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theme/themeOverride1.xml" ContentType="application/vnd.openxmlformats-officedocument.themeOverride+xml"/>
  <Override PartName="/ppt/charts/chart4.xml" ContentType="application/vnd.openxmlformats-officedocument.drawingml.chart+xml"/>
  <Override PartName="/ppt/charts/chart5.xml" ContentType="application/vnd.openxmlformats-officedocument.drawingml.chart+xml"/>
  <Override PartName="/ppt/charts/chart6.xml" ContentType="application/vnd.openxmlformats-officedocument.drawingml.chart+xml"/>
  <Override PartName="/ppt/charts/chart7.xml" ContentType="application/vnd.openxmlformats-officedocument.drawingml.chart+xml"/>
  <Override PartName="/ppt/charts/chart8.xml" ContentType="application/vnd.openxmlformats-officedocument.drawingml.chart+xml"/>
  <Override PartName="/ppt/charts/chart9.xml" ContentType="application/vnd.openxmlformats-officedocument.drawingml.chart+xml"/>
  <Override PartName="/ppt/charts/chart10.xml" ContentType="application/vnd.openxmlformats-officedocument.drawingml.chart+xml"/>
  <Override PartName="/ppt/charts/chart11.xml" ContentType="application/vnd.openxmlformats-officedocument.drawingml.chart+xml"/>
  <Override PartName="/ppt/charts/chart12.xml" ContentType="application/vnd.openxmlformats-officedocument.drawingml.chart+xml"/>
  <Override PartName="/ppt/charts/chart13.xml" ContentType="application/vnd.openxmlformats-officedocument.drawingml.chart+xml"/>
  <Override PartName="/ppt/theme/themeOverride2.xml" ContentType="application/vnd.openxmlformats-officedocument.themeOverride+xml"/>
  <Override PartName="/ppt/notesSlides/notesSlide2.xml" ContentType="application/vnd.openxmlformats-officedocument.presentationml.notesSlide+xml"/>
  <Override PartName="/ppt/charts/chart14.xml" ContentType="application/vnd.openxmlformats-officedocument.drawingml.chart+xml"/>
  <Override PartName="/ppt/notesSlides/notesSlide3.xml" ContentType="application/vnd.openxmlformats-officedocument.presentationml.notesSlide+xml"/>
  <Override PartName="/ppt/charts/chart15.xml" ContentType="application/vnd.openxmlformats-officedocument.drawingml.chart+xml"/>
  <Override PartName="/ppt/charts/chart16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17.xml" ContentType="application/vnd.openxmlformats-officedocument.drawingml.chart+xml"/>
  <Override PartName="/ppt/theme/themeOverride3.xml" ContentType="application/vnd.openxmlformats-officedocument.themeOverride+xml"/>
  <Override PartName="/ppt/drawings/drawing1.xml" ContentType="application/vnd.openxmlformats-officedocument.drawingml.chartshapes+xml"/>
  <Override PartName="/ppt/charts/chart18.xml" ContentType="application/vnd.openxmlformats-officedocument.drawingml.chart+xml"/>
  <Override PartName="/ppt/theme/themeOverride4.xml" ContentType="application/vnd.openxmlformats-officedocument.themeOverride+xml"/>
  <Override PartName="/ppt/charts/chart19.xml" ContentType="application/vnd.openxmlformats-officedocument.drawingml.chart+xml"/>
  <Override PartName="/ppt/theme/themeOverride5.xml" ContentType="application/vnd.openxmlformats-officedocument.themeOverride+xml"/>
  <Override PartName="/ppt/notesSlides/notesSlide4.xml" ContentType="application/vnd.openxmlformats-officedocument.presentationml.notesSlide+xml"/>
  <Override PartName="/ppt/charts/chart20.xml" ContentType="application/vnd.openxmlformats-officedocument.drawingml.chart+xml"/>
  <Override PartName="/ppt/charts/chart21.xml" ContentType="application/vnd.openxmlformats-officedocument.drawingml.chart+xml"/>
  <Override PartName="/ppt/charts/chart22.xml" ContentType="application/vnd.openxmlformats-officedocument.drawingml.chart+xml"/>
  <Override PartName="/ppt/charts/chart2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charts/chart2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charts/chart25.xml" ContentType="application/vnd.openxmlformats-officedocument.drawingml.chart+xml"/>
  <Override PartName="/ppt/theme/themeOverride6.xml" ContentType="application/vnd.openxmlformats-officedocument.themeOverride+xml"/>
  <Override PartName="/ppt/charts/chart26.xml" ContentType="application/vnd.openxmlformats-officedocument.drawingml.chart+xml"/>
  <Override PartName="/ppt/theme/themeOverride7.xml" ContentType="application/vnd.openxmlformats-officedocument.themeOverride+xml"/>
  <Override PartName="/ppt/notesSlides/notesSlide5.xml" ContentType="application/vnd.openxmlformats-officedocument.presentationml.notesSlide+xml"/>
  <Override PartName="/ppt/charts/chart27.xml" ContentType="application/vnd.openxmlformats-officedocument.drawingml.chart+xml"/>
  <Override PartName="/ppt/notesSlides/notesSlide6.xml" ContentType="application/vnd.openxmlformats-officedocument.presentationml.notesSlide+xml"/>
  <Override PartName="/ppt/charts/chart28.xml" ContentType="application/vnd.openxmlformats-officedocument.drawingml.chart+xml"/>
  <Override PartName="/ppt/drawings/drawing2.xml" ContentType="application/vnd.openxmlformats-officedocument.drawingml.chartshapes+xml"/>
  <Override PartName="/ppt/charts/chart29.xml" ContentType="application/vnd.openxmlformats-officedocument.drawingml.chart+xml"/>
  <Override PartName="/ppt/charts/style5.xml" ContentType="application/vnd.ms-office.chartstyle+xml"/>
  <Override PartName="/ppt/charts/colors5.xml" ContentType="application/vnd.ms-office.chartcolorstyle+xml"/>
  <Override PartName="/ppt/theme/themeOverride8.xml" ContentType="application/vnd.openxmlformats-officedocument.themeOverride+xml"/>
  <Override PartName="/ppt/notesSlides/notesSlide7.xml" ContentType="application/vnd.openxmlformats-officedocument.presentationml.notesSlide+xml"/>
  <Override PartName="/ppt/charts/chart30.xml" ContentType="application/vnd.openxmlformats-officedocument.drawingml.chart+xml"/>
  <Override PartName="/ppt/charts/chart31.xml" ContentType="application/vnd.openxmlformats-officedocument.drawingml.chart+xml"/>
  <Override PartName="/ppt/charts/chart32.xml" ContentType="application/vnd.openxmlformats-officedocument.drawingml.chart+xml"/>
  <Override PartName="/ppt/charts/style6.xml" ContentType="application/vnd.ms-office.chartstyle+xml"/>
  <Override PartName="/ppt/charts/colors6.xml" ContentType="application/vnd.ms-office.chartcolorstyle+xml"/>
  <Override PartName="/ppt/charts/chart33.xml" ContentType="application/vnd.openxmlformats-officedocument.drawingml.chart+xml"/>
  <Override PartName="/ppt/charts/style7.xml" ContentType="application/vnd.ms-office.chartstyle+xml"/>
  <Override PartName="/ppt/charts/colors7.xml" ContentType="application/vnd.ms-office.chartcolorstyle+xml"/>
  <Override PartName="/ppt/charts/chart34.xml" ContentType="application/vnd.openxmlformats-officedocument.drawingml.chart+xml"/>
  <Override PartName="/ppt/charts/style8.xml" ContentType="application/vnd.ms-office.chartstyle+xml"/>
  <Override PartName="/ppt/charts/colors8.xml" ContentType="application/vnd.ms-office.chartcolorstyle+xml"/>
  <Override PartName="/ppt/charts/chart35.xml" ContentType="application/vnd.openxmlformats-officedocument.drawingml.chart+xml"/>
  <Override PartName="/ppt/charts/style9.xml" ContentType="application/vnd.ms-office.chartstyle+xml"/>
  <Override PartName="/ppt/charts/colors9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56"/>
  </p:notesMasterIdLst>
  <p:sldIdLst>
    <p:sldId id="256" r:id="rId2"/>
    <p:sldId id="2868" r:id="rId3"/>
    <p:sldId id="7923" r:id="rId4"/>
    <p:sldId id="2880" r:id="rId5"/>
    <p:sldId id="7839" r:id="rId6"/>
    <p:sldId id="7837" r:id="rId7"/>
    <p:sldId id="257" r:id="rId8"/>
    <p:sldId id="7838" r:id="rId9"/>
    <p:sldId id="7824" r:id="rId10"/>
    <p:sldId id="2877" r:id="rId11"/>
    <p:sldId id="2878" r:id="rId12"/>
    <p:sldId id="7670" r:id="rId13"/>
    <p:sldId id="2874" r:id="rId14"/>
    <p:sldId id="7764" r:id="rId15"/>
    <p:sldId id="7684" r:id="rId16"/>
    <p:sldId id="7682" r:id="rId17"/>
    <p:sldId id="7683" r:id="rId18"/>
    <p:sldId id="7444" r:id="rId19"/>
    <p:sldId id="7840" r:id="rId20"/>
    <p:sldId id="7843" r:id="rId21"/>
    <p:sldId id="7696" r:id="rId22"/>
    <p:sldId id="7842" r:id="rId23"/>
    <p:sldId id="7929" r:id="rId24"/>
    <p:sldId id="7845" r:id="rId25"/>
    <p:sldId id="7847" r:id="rId26"/>
    <p:sldId id="7776" r:id="rId27"/>
    <p:sldId id="7664" r:id="rId28"/>
    <p:sldId id="7733" r:id="rId29"/>
    <p:sldId id="7922" r:id="rId30"/>
    <p:sldId id="7924" r:id="rId31"/>
    <p:sldId id="7445" r:id="rId32"/>
    <p:sldId id="7446" r:id="rId33"/>
    <p:sldId id="7826" r:id="rId34"/>
    <p:sldId id="7831" r:id="rId35"/>
    <p:sldId id="7765" r:id="rId36"/>
    <p:sldId id="7789" r:id="rId37"/>
    <p:sldId id="7872" r:id="rId38"/>
    <p:sldId id="7448" r:id="rId39"/>
    <p:sldId id="7450" r:id="rId40"/>
    <p:sldId id="7449" r:id="rId41"/>
    <p:sldId id="7806" r:id="rId42"/>
    <p:sldId id="7452" r:id="rId43"/>
    <p:sldId id="7453" r:id="rId44"/>
    <p:sldId id="7454" r:id="rId45"/>
    <p:sldId id="7926" r:id="rId46"/>
    <p:sldId id="7927" r:id="rId47"/>
    <p:sldId id="258" r:id="rId48"/>
    <p:sldId id="7930" r:id="rId49"/>
    <p:sldId id="259" r:id="rId50"/>
    <p:sldId id="7928" r:id="rId51"/>
    <p:sldId id="262" r:id="rId52"/>
    <p:sldId id="264" r:id="rId53"/>
    <p:sldId id="7925" r:id="rId54"/>
    <p:sldId id="7822" r:id="rId55"/>
  </p:sldIdLst>
  <p:sldSz cx="12188825" cy="6858000"/>
  <p:notesSz cx="6858000" cy="9144000"/>
  <p:defaultTextStyle>
    <a:defPPr>
      <a:defRPr lang="es-ES"/>
    </a:defPPr>
    <a:lvl1pPr marL="0" algn="l" defTabSz="609493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609493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609493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609493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609493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609493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609493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609493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609493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39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Hernández Turca Yurany" initials="HTY" lastIdx="11" clrIdx="1">
    <p:extLst>
      <p:ext uri="{19B8F6BF-5375-455C-9EA6-DF929625EA0E}">
        <p15:presenceInfo xmlns:p15="http://schemas.microsoft.com/office/powerpoint/2012/main" userId="S-1-5-21-8915387-601574165-1361462980-283750" providerId="AD"/>
      </p:ext>
    </p:extLst>
  </p:cmAuthor>
  <p:cmAuthor id="2" name="Caicedo García Edgar" initials="CGE" lastIdx="1" clrIdx="3">
    <p:extLst>
      <p:ext uri="{19B8F6BF-5375-455C-9EA6-DF929625EA0E}">
        <p15:presenceInfo xmlns:p15="http://schemas.microsoft.com/office/powerpoint/2012/main" userId="S::ecaicega@banrep.gov.co::b82c650f-d064-403a-88c1-b5f2db35db6d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8000"/>
    <a:srgbClr val="FF00FF"/>
    <a:srgbClr val="F5815D"/>
    <a:srgbClr val="006000"/>
    <a:srgbClr val="D9969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69CF1AB2-1976-4502-BF36-3FF5EA218861}" styleName="Estilo medio 4 - Énfasis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5C22544A-7EE6-4342-B048-85BDC9FD1C3A}" styleName="Estilo medio 2 - Énfasi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988" autoAdjust="0"/>
    <p:restoredTop sz="65670" autoAdjust="0"/>
  </p:normalViewPr>
  <p:slideViewPr>
    <p:cSldViewPr snapToGrid="0" snapToObjects="1">
      <p:cViewPr>
        <p:scale>
          <a:sx n="75" d="100"/>
          <a:sy n="75" d="100"/>
        </p:scale>
        <p:origin x="2184" y="-78"/>
      </p:cViewPr>
      <p:guideLst>
        <p:guide orient="horz" pos="2160"/>
        <p:guide pos="3839"/>
      </p:guideLst>
    </p:cSldViewPr>
  </p:slideViewPr>
  <p:notesTextViewPr>
    <p:cViewPr>
      <p:scale>
        <a:sx n="125" d="100"/>
        <a:sy n="125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tableStyles" Target="tableStyle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commentAuthors" Target="commentAuthor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.xlsx"/></Relationships>
</file>

<file path=ppt/charts/_rels/chart10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7.xlsx"/></Relationships>
</file>

<file path=ppt/charts/_rels/chart1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8.xlsx"/></Relationships>
</file>

<file path=ppt/charts/_rels/chart1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9.xlsx"/></Relationships>
</file>

<file path=ppt/charts/_rels/chart13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10.xlsx"/><Relationship Id="rId1" Type="http://schemas.openxmlformats.org/officeDocument/2006/relationships/themeOverride" Target="../theme/themeOverride2.xml"/></Relationships>
</file>

<file path=ppt/charts/_rels/chart14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1.xlsx"/></Relationships>
</file>

<file path=ppt/charts/_rels/chart15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2.xlsx"/></Relationships>
</file>

<file path=ppt/charts/_rels/chart1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3.xlsx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17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1.xml"/><Relationship Id="rId2" Type="http://schemas.openxmlformats.org/officeDocument/2006/relationships/oleObject" Target="file:///D:\Andrea\Andrea%20P12%20DPI\C\Users\asalazdi\Desktop\Sergio\Diapositiva%20gerente.xlsx" TargetMode="External"/><Relationship Id="rId1" Type="http://schemas.openxmlformats.org/officeDocument/2006/relationships/themeOverride" Target="../theme/themeOverride3.xml"/></Relationships>
</file>

<file path=ppt/charts/_rels/chart18.xml.rels><?xml version="1.0" encoding="UTF-8" standalone="yes"?>
<Relationships xmlns="http://schemas.openxmlformats.org/package/2006/relationships"><Relationship Id="rId2" Type="http://schemas.openxmlformats.org/officeDocument/2006/relationships/oleObject" Target="file:///D:\Andrea\Andrea%20P12%20DPI\C\Users\asalazdi\Desktop\Sergio\Diapositiva%20gerente.xlsx" TargetMode="External"/><Relationship Id="rId1" Type="http://schemas.openxmlformats.org/officeDocument/2006/relationships/themeOverride" Target="../theme/themeOverride4.xml"/></Relationships>
</file>

<file path=ppt/charts/_rels/chart19.xml.rels><?xml version="1.0" encoding="UTF-8" standalone="yes"?>
<Relationships xmlns="http://schemas.openxmlformats.org/package/2006/relationships"><Relationship Id="rId2" Type="http://schemas.openxmlformats.org/officeDocument/2006/relationships/oleObject" Target="file:///D:\Andrea\Andrea%20P12%20DPI\C\Users\asalazdi\Desktop\Sergio\Diapositiva%20gerente.xlsx" TargetMode="External"/><Relationship Id="rId1" Type="http://schemas.openxmlformats.org/officeDocument/2006/relationships/themeOverride" Target="../theme/themeOverride5.xm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ppt/charts/_rels/chart20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4.xlsx"/></Relationships>
</file>

<file path=ppt/charts/_rels/chart2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5.xlsx"/></Relationships>
</file>

<file path=ppt/charts/_rels/chart2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6.xlsx"/></Relationships>
</file>

<file path=ppt/charts/_rels/chart23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jechavso\AppData\Local\Microsoft\Windows\INetCache\Content.Outlook\KNJYO0CP\Grafico%20de%20tasa%20de%20pol&#237;tica%20monetaria%2028%20de%20septiembre%202020%20(003)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24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jechavso\AppData\Local\Microsoft\Windows\INetCache\Content.Outlook\KNJYO0CP\Grafico%20de%20tasa%20de%20pol&#237;tica%20monetaria%2019%20de%20octubre%202020.xlsx" TargetMode="External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ppt/charts/_rels/chart25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jechavso\AppData\Local\Microsoft\Windows\INetCache\Content.Outlook\KNJYO0CP\GRAFICOS%20OMAS%2015-10-20%20(002).xlsx" TargetMode="External"/><Relationship Id="rId1" Type="http://schemas.openxmlformats.org/officeDocument/2006/relationships/themeOverride" Target="../theme/themeOverride6.xml"/></Relationships>
</file>

<file path=ppt/charts/_rels/chart26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jechavso\AppData\Local\Microsoft\Windows\INetCache\Content.Outlook\KNJYO0CP\GRAFICOS%20OMAS%2015-10-20%20(002).xlsx" TargetMode="External"/><Relationship Id="rId1" Type="http://schemas.openxmlformats.org/officeDocument/2006/relationships/themeOverride" Target="../theme/themeOverride7.xml"/></Relationships>
</file>

<file path=ppt/charts/_rels/chart27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7.xlsx"/></Relationships>
</file>

<file path=ppt/charts/_rels/chart28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2.xml"/><Relationship Id="rId1" Type="http://schemas.openxmlformats.org/officeDocument/2006/relationships/package" Target="../embeddings/Microsoft_Excel_Worksheet18.xlsx"/></Relationships>
</file>

<file path=ppt/charts/_rels/chart29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8.xml"/><Relationship Id="rId2" Type="http://schemas.microsoft.com/office/2011/relationships/chartColorStyle" Target="colors5.xml"/><Relationship Id="rId1" Type="http://schemas.microsoft.com/office/2011/relationships/chartStyle" Target="style5.xml"/><Relationship Id="rId4" Type="http://schemas.openxmlformats.org/officeDocument/2006/relationships/oleObject" Target="file:///C:\Users\jechavso\AppData\Local\Microsoft\Windows\INetCache\Content.Outlook\KNJYO0CP\GRAFICOS%20OMAS%2015-10-20%20(002).xlsx" TargetMode="Externa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.xml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oleObject" Target="Chart%20in%20Microsoft%20PowerPoint" TargetMode="External"/></Relationships>
</file>

<file path=ppt/charts/_rels/chart30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9.xlsx"/></Relationships>
</file>

<file path=ppt/charts/_rels/chart3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0.xlsx"/></Relationships>
</file>

<file path=ppt/charts/_rels/chart3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jechavso\AppData\Local\Microsoft\Windows\INetCache\Content.Outlook\KNJYO0CP\Copia%20de%20Gr&#225;ficas%20-%20FCL%20-%20Colombia%20(actualizado%20septiembre%202020)%20-%20con%20y%20sin%20desembolso.xlsx" TargetMode="External"/><Relationship Id="rId2" Type="http://schemas.microsoft.com/office/2011/relationships/chartColorStyle" Target="colors6.xml"/><Relationship Id="rId1" Type="http://schemas.microsoft.com/office/2011/relationships/chartStyle" Target="style6.xml"/></Relationships>
</file>

<file path=ppt/charts/_rels/chart33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jechavso\AppData\Local\Microsoft\Windows\INetCache\Content.Outlook\KNJYO0CP\Copia%20de%20Gr&#225;ficas%20-%20FCL%20-%20Colombia%20(actualizado%20septiembre%202020)%20-%20con%20y%20sin%20desembolso.xlsx" TargetMode="External"/><Relationship Id="rId2" Type="http://schemas.microsoft.com/office/2011/relationships/chartColorStyle" Target="colors7.xml"/><Relationship Id="rId1" Type="http://schemas.microsoft.com/office/2011/relationships/chartStyle" Target="style7.xml"/></Relationships>
</file>

<file path=ppt/charts/_rels/chart3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21.xlsx"/><Relationship Id="rId2" Type="http://schemas.microsoft.com/office/2011/relationships/chartColorStyle" Target="colors8.xml"/><Relationship Id="rId1" Type="http://schemas.microsoft.com/office/2011/relationships/chartStyle" Target="style8.xml"/></Relationships>
</file>

<file path=ppt/charts/_rels/chart3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22.xlsx"/><Relationship Id="rId2" Type="http://schemas.microsoft.com/office/2011/relationships/chartColorStyle" Target="colors9.xml"/><Relationship Id="rId1" Type="http://schemas.microsoft.com/office/2011/relationships/chartStyle" Target="style9.xm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.xlsx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jbrangue\Documents\Presentaciones%20Gerente\Arreglo%20Inflacion%20basica.xlsx" TargetMode="External"/></Relationships>
</file>

<file path=ppt/charts/_rels/chart6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3.xlsx"/></Relationships>
</file>

<file path=ppt/charts/_rels/chart7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4.xlsx"/></Relationships>
</file>

<file path=ppt/charts/_rels/chart8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5.xlsx"/></Relationships>
</file>

<file path=ppt/charts/_rels/chart9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6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6.7432397186591803E-2"/>
          <c:y val="4.2377333660892101E-2"/>
          <c:w val="0.84835447652376805"/>
          <c:h val="0.82125046070718799"/>
        </c:manualLayout>
      </c:layout>
      <c:lineChart>
        <c:grouping val="standard"/>
        <c:varyColors val="0"/>
        <c:ser>
          <c:idx val="0"/>
          <c:order val="0"/>
          <c:tx>
            <c:strRef>
              <c:f>Hoja1!$B$1</c:f>
              <c:strCache>
                <c:ptCount val="1"/>
                <c:pt idx="0">
                  <c:v>Carbón</c:v>
                </c:pt>
              </c:strCache>
            </c:strRef>
          </c:tx>
          <c:marker>
            <c:symbol val="none"/>
          </c:marker>
          <c:dLbls>
            <c:dLbl>
              <c:idx val="2033"/>
              <c:layout>
                <c:manualLayout>
                  <c:x val="-1.1881282941410868E-2"/>
                  <c:y val="-2.8566450308576293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0-6ADA-4BE9-A0E3-95FAB65EFA03}"/>
                </c:ext>
              </c:extLst>
            </c:dLbl>
            <c:numFmt formatCode="#,##0.0" sourceLinked="0"/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 anchorCtr="0">
                <a:spAutoFit/>
              </a:bodyPr>
              <a:lstStyle/>
              <a:p>
                <a:pPr algn="ctr" rtl="0">
                  <a:defRPr lang="en-US" sz="1800" b="1" i="0" u="none" strike="noStrike" kern="1200" baseline="0">
                    <a:solidFill>
                      <a:srgbClr val="3597AB"/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0"/>
            <c:showCatName val="0"/>
            <c:showSerName val="0"/>
            <c:showPercent val="0"/>
            <c:showBubbleSize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numRef>
              <c:f>Hoja1!$A$2:$A$2035</c:f>
              <c:numCache>
                <c:formatCode>m/d/yyyy</c:formatCode>
                <c:ptCount val="2034"/>
                <c:pt idx="0">
                  <c:v>41275</c:v>
                </c:pt>
                <c:pt idx="1">
                  <c:v>41276</c:v>
                </c:pt>
                <c:pt idx="2">
                  <c:v>41277</c:v>
                </c:pt>
                <c:pt idx="3">
                  <c:v>41278</c:v>
                </c:pt>
                <c:pt idx="4">
                  <c:v>41281</c:v>
                </c:pt>
                <c:pt idx="5">
                  <c:v>41282</c:v>
                </c:pt>
                <c:pt idx="6">
                  <c:v>41283</c:v>
                </c:pt>
                <c:pt idx="7">
                  <c:v>41284</c:v>
                </c:pt>
                <c:pt idx="8">
                  <c:v>41285</c:v>
                </c:pt>
                <c:pt idx="9">
                  <c:v>41288</c:v>
                </c:pt>
                <c:pt idx="10">
                  <c:v>41289</c:v>
                </c:pt>
                <c:pt idx="11">
                  <c:v>41290</c:v>
                </c:pt>
                <c:pt idx="12">
                  <c:v>41291</c:v>
                </c:pt>
                <c:pt idx="13">
                  <c:v>41292</c:v>
                </c:pt>
                <c:pt idx="14">
                  <c:v>41295</c:v>
                </c:pt>
                <c:pt idx="15">
                  <c:v>41296</c:v>
                </c:pt>
                <c:pt idx="16">
                  <c:v>41297</c:v>
                </c:pt>
                <c:pt idx="17">
                  <c:v>41298</c:v>
                </c:pt>
                <c:pt idx="18">
                  <c:v>41299</c:v>
                </c:pt>
                <c:pt idx="19">
                  <c:v>41302</c:v>
                </c:pt>
                <c:pt idx="20">
                  <c:v>41303</c:v>
                </c:pt>
                <c:pt idx="21">
                  <c:v>41304</c:v>
                </c:pt>
                <c:pt idx="22">
                  <c:v>41305</c:v>
                </c:pt>
                <c:pt idx="23">
                  <c:v>41306</c:v>
                </c:pt>
                <c:pt idx="24">
                  <c:v>41309</c:v>
                </c:pt>
                <c:pt idx="25">
                  <c:v>41310</c:v>
                </c:pt>
                <c:pt idx="26">
                  <c:v>41311</c:v>
                </c:pt>
                <c:pt idx="27">
                  <c:v>41312</c:v>
                </c:pt>
                <c:pt idx="28">
                  <c:v>41313</c:v>
                </c:pt>
                <c:pt idx="29">
                  <c:v>41316</c:v>
                </c:pt>
                <c:pt idx="30">
                  <c:v>41317</c:v>
                </c:pt>
                <c:pt idx="31">
                  <c:v>41318</c:v>
                </c:pt>
                <c:pt idx="32">
                  <c:v>41319</c:v>
                </c:pt>
                <c:pt idx="33">
                  <c:v>41320</c:v>
                </c:pt>
                <c:pt idx="34">
                  <c:v>41323</c:v>
                </c:pt>
                <c:pt idx="35">
                  <c:v>41324</c:v>
                </c:pt>
                <c:pt idx="36">
                  <c:v>41325</c:v>
                </c:pt>
                <c:pt idx="37">
                  <c:v>41326</c:v>
                </c:pt>
                <c:pt idx="38">
                  <c:v>41327</c:v>
                </c:pt>
                <c:pt idx="39">
                  <c:v>41330</c:v>
                </c:pt>
                <c:pt idx="40">
                  <c:v>41331</c:v>
                </c:pt>
                <c:pt idx="41">
                  <c:v>41332</c:v>
                </c:pt>
                <c:pt idx="42">
                  <c:v>41333</c:v>
                </c:pt>
                <c:pt idx="43">
                  <c:v>41334</c:v>
                </c:pt>
                <c:pt idx="44">
                  <c:v>41337</c:v>
                </c:pt>
                <c:pt idx="45">
                  <c:v>41338</c:v>
                </c:pt>
                <c:pt idx="46">
                  <c:v>41339</c:v>
                </c:pt>
                <c:pt idx="47">
                  <c:v>41340</c:v>
                </c:pt>
                <c:pt idx="48">
                  <c:v>41341</c:v>
                </c:pt>
                <c:pt idx="49">
                  <c:v>41344</c:v>
                </c:pt>
                <c:pt idx="50">
                  <c:v>41345</c:v>
                </c:pt>
                <c:pt idx="51">
                  <c:v>41346</c:v>
                </c:pt>
                <c:pt idx="52">
                  <c:v>41347</c:v>
                </c:pt>
                <c:pt idx="53">
                  <c:v>41348</c:v>
                </c:pt>
                <c:pt idx="54">
                  <c:v>41351</c:v>
                </c:pt>
                <c:pt idx="55">
                  <c:v>41352</c:v>
                </c:pt>
                <c:pt idx="56">
                  <c:v>41353</c:v>
                </c:pt>
                <c:pt idx="57">
                  <c:v>41354</c:v>
                </c:pt>
                <c:pt idx="58">
                  <c:v>41355</c:v>
                </c:pt>
                <c:pt idx="59">
                  <c:v>41358</c:v>
                </c:pt>
                <c:pt idx="60">
                  <c:v>41359</c:v>
                </c:pt>
                <c:pt idx="61">
                  <c:v>41360</c:v>
                </c:pt>
                <c:pt idx="62">
                  <c:v>41361</c:v>
                </c:pt>
                <c:pt idx="63">
                  <c:v>41362</c:v>
                </c:pt>
                <c:pt idx="64">
                  <c:v>41365</c:v>
                </c:pt>
                <c:pt idx="65">
                  <c:v>41366</c:v>
                </c:pt>
                <c:pt idx="66">
                  <c:v>41367</c:v>
                </c:pt>
                <c:pt idx="67">
                  <c:v>41368</c:v>
                </c:pt>
                <c:pt idx="68">
                  <c:v>41369</c:v>
                </c:pt>
                <c:pt idx="69">
                  <c:v>41372</c:v>
                </c:pt>
                <c:pt idx="70">
                  <c:v>41373</c:v>
                </c:pt>
                <c:pt idx="71">
                  <c:v>41374</c:v>
                </c:pt>
                <c:pt idx="72">
                  <c:v>41375</c:v>
                </c:pt>
                <c:pt idx="73">
                  <c:v>41376</c:v>
                </c:pt>
                <c:pt idx="74">
                  <c:v>41379</c:v>
                </c:pt>
                <c:pt idx="75">
                  <c:v>41380</c:v>
                </c:pt>
                <c:pt idx="76">
                  <c:v>41381</c:v>
                </c:pt>
                <c:pt idx="77">
                  <c:v>41382</c:v>
                </c:pt>
                <c:pt idx="78">
                  <c:v>41383</c:v>
                </c:pt>
                <c:pt idx="79">
                  <c:v>41386</c:v>
                </c:pt>
                <c:pt idx="80">
                  <c:v>41387</c:v>
                </c:pt>
                <c:pt idx="81">
                  <c:v>41388</c:v>
                </c:pt>
                <c:pt idx="82">
                  <c:v>41389</c:v>
                </c:pt>
                <c:pt idx="83">
                  <c:v>41390</c:v>
                </c:pt>
                <c:pt idx="84">
                  <c:v>41393</c:v>
                </c:pt>
                <c:pt idx="85">
                  <c:v>41394</c:v>
                </c:pt>
                <c:pt idx="86">
                  <c:v>41395</c:v>
                </c:pt>
                <c:pt idx="87">
                  <c:v>41396</c:v>
                </c:pt>
                <c:pt idx="88">
                  <c:v>41397</c:v>
                </c:pt>
                <c:pt idx="89">
                  <c:v>41400</c:v>
                </c:pt>
                <c:pt idx="90">
                  <c:v>41401</c:v>
                </c:pt>
                <c:pt idx="91">
                  <c:v>41402</c:v>
                </c:pt>
                <c:pt idx="92">
                  <c:v>41403</c:v>
                </c:pt>
                <c:pt idx="93">
                  <c:v>41404</c:v>
                </c:pt>
                <c:pt idx="94">
                  <c:v>41407</c:v>
                </c:pt>
                <c:pt idx="95">
                  <c:v>41408</c:v>
                </c:pt>
                <c:pt idx="96">
                  <c:v>41409</c:v>
                </c:pt>
                <c:pt idx="97">
                  <c:v>41410</c:v>
                </c:pt>
                <c:pt idx="98">
                  <c:v>41411</c:v>
                </c:pt>
                <c:pt idx="99">
                  <c:v>41414</c:v>
                </c:pt>
                <c:pt idx="100">
                  <c:v>41415</c:v>
                </c:pt>
                <c:pt idx="101">
                  <c:v>41416</c:v>
                </c:pt>
                <c:pt idx="102">
                  <c:v>41417</c:v>
                </c:pt>
                <c:pt idx="103">
                  <c:v>41418</c:v>
                </c:pt>
                <c:pt idx="104">
                  <c:v>41421</c:v>
                </c:pt>
                <c:pt idx="105">
                  <c:v>41422</c:v>
                </c:pt>
                <c:pt idx="106">
                  <c:v>41423</c:v>
                </c:pt>
                <c:pt idx="107">
                  <c:v>41424</c:v>
                </c:pt>
                <c:pt idx="108">
                  <c:v>41425</c:v>
                </c:pt>
                <c:pt idx="109">
                  <c:v>41428</c:v>
                </c:pt>
                <c:pt idx="110">
                  <c:v>41429</c:v>
                </c:pt>
                <c:pt idx="111">
                  <c:v>41430</c:v>
                </c:pt>
                <c:pt idx="112">
                  <c:v>41431</c:v>
                </c:pt>
                <c:pt idx="113">
                  <c:v>41432</c:v>
                </c:pt>
                <c:pt idx="114">
                  <c:v>41435</c:v>
                </c:pt>
                <c:pt idx="115">
                  <c:v>41436</c:v>
                </c:pt>
                <c:pt idx="116">
                  <c:v>41437</c:v>
                </c:pt>
                <c:pt idx="117">
                  <c:v>41438</c:v>
                </c:pt>
                <c:pt idx="118">
                  <c:v>41439</c:v>
                </c:pt>
                <c:pt idx="119">
                  <c:v>41442</c:v>
                </c:pt>
                <c:pt idx="120">
                  <c:v>41443</c:v>
                </c:pt>
                <c:pt idx="121">
                  <c:v>41444</c:v>
                </c:pt>
                <c:pt idx="122">
                  <c:v>41445</c:v>
                </c:pt>
                <c:pt idx="123">
                  <c:v>41446</c:v>
                </c:pt>
                <c:pt idx="124">
                  <c:v>41449</c:v>
                </c:pt>
                <c:pt idx="125">
                  <c:v>41450</c:v>
                </c:pt>
                <c:pt idx="126">
                  <c:v>41451</c:v>
                </c:pt>
                <c:pt idx="127">
                  <c:v>41452</c:v>
                </c:pt>
                <c:pt idx="128">
                  <c:v>41453</c:v>
                </c:pt>
                <c:pt idx="129">
                  <c:v>41456</c:v>
                </c:pt>
                <c:pt idx="130">
                  <c:v>41457</c:v>
                </c:pt>
                <c:pt idx="131">
                  <c:v>41458</c:v>
                </c:pt>
                <c:pt idx="132">
                  <c:v>41459</c:v>
                </c:pt>
                <c:pt idx="133">
                  <c:v>41460</c:v>
                </c:pt>
                <c:pt idx="134">
                  <c:v>41463</c:v>
                </c:pt>
                <c:pt idx="135">
                  <c:v>41464</c:v>
                </c:pt>
                <c:pt idx="136">
                  <c:v>41465</c:v>
                </c:pt>
                <c:pt idx="137">
                  <c:v>41466</c:v>
                </c:pt>
                <c:pt idx="138">
                  <c:v>41467</c:v>
                </c:pt>
                <c:pt idx="139">
                  <c:v>41470</c:v>
                </c:pt>
                <c:pt idx="140">
                  <c:v>41471</c:v>
                </c:pt>
                <c:pt idx="141">
                  <c:v>41472</c:v>
                </c:pt>
                <c:pt idx="142">
                  <c:v>41473</c:v>
                </c:pt>
                <c:pt idx="143">
                  <c:v>41474</c:v>
                </c:pt>
                <c:pt idx="144">
                  <c:v>41477</c:v>
                </c:pt>
                <c:pt idx="145">
                  <c:v>41478</c:v>
                </c:pt>
                <c:pt idx="146">
                  <c:v>41479</c:v>
                </c:pt>
                <c:pt idx="147">
                  <c:v>41480</c:v>
                </c:pt>
                <c:pt idx="148">
                  <c:v>41481</c:v>
                </c:pt>
                <c:pt idx="149">
                  <c:v>41484</c:v>
                </c:pt>
                <c:pt idx="150">
                  <c:v>41485</c:v>
                </c:pt>
                <c:pt idx="151">
                  <c:v>41486</c:v>
                </c:pt>
                <c:pt idx="152">
                  <c:v>41487</c:v>
                </c:pt>
                <c:pt idx="153">
                  <c:v>41488</c:v>
                </c:pt>
                <c:pt idx="154">
                  <c:v>41491</c:v>
                </c:pt>
                <c:pt idx="155">
                  <c:v>41492</c:v>
                </c:pt>
                <c:pt idx="156">
                  <c:v>41493</c:v>
                </c:pt>
                <c:pt idx="157">
                  <c:v>41494</c:v>
                </c:pt>
                <c:pt idx="158">
                  <c:v>41495</c:v>
                </c:pt>
                <c:pt idx="159">
                  <c:v>41498</c:v>
                </c:pt>
                <c:pt idx="160">
                  <c:v>41499</c:v>
                </c:pt>
                <c:pt idx="161">
                  <c:v>41500</c:v>
                </c:pt>
                <c:pt idx="162">
                  <c:v>41501</c:v>
                </c:pt>
                <c:pt idx="163">
                  <c:v>41502</c:v>
                </c:pt>
                <c:pt idx="164">
                  <c:v>41505</c:v>
                </c:pt>
                <c:pt idx="165">
                  <c:v>41506</c:v>
                </c:pt>
                <c:pt idx="166">
                  <c:v>41507</c:v>
                </c:pt>
                <c:pt idx="167">
                  <c:v>41508</c:v>
                </c:pt>
                <c:pt idx="168">
                  <c:v>41509</c:v>
                </c:pt>
                <c:pt idx="169">
                  <c:v>41512</c:v>
                </c:pt>
                <c:pt idx="170">
                  <c:v>41513</c:v>
                </c:pt>
                <c:pt idx="171">
                  <c:v>41514</c:v>
                </c:pt>
                <c:pt idx="172">
                  <c:v>41515</c:v>
                </c:pt>
                <c:pt idx="173">
                  <c:v>41516</c:v>
                </c:pt>
                <c:pt idx="174">
                  <c:v>41519</c:v>
                </c:pt>
                <c:pt idx="175">
                  <c:v>41520</c:v>
                </c:pt>
                <c:pt idx="176">
                  <c:v>41521</c:v>
                </c:pt>
                <c:pt idx="177">
                  <c:v>41522</c:v>
                </c:pt>
                <c:pt idx="178">
                  <c:v>41523</c:v>
                </c:pt>
                <c:pt idx="179">
                  <c:v>41526</c:v>
                </c:pt>
                <c:pt idx="180">
                  <c:v>41527</c:v>
                </c:pt>
                <c:pt idx="181">
                  <c:v>41528</c:v>
                </c:pt>
                <c:pt idx="182">
                  <c:v>41529</c:v>
                </c:pt>
                <c:pt idx="183">
                  <c:v>41530</c:v>
                </c:pt>
                <c:pt idx="184">
                  <c:v>41533</c:v>
                </c:pt>
                <c:pt idx="185">
                  <c:v>41534</c:v>
                </c:pt>
                <c:pt idx="186">
                  <c:v>41535</c:v>
                </c:pt>
                <c:pt idx="187">
                  <c:v>41536</c:v>
                </c:pt>
                <c:pt idx="188">
                  <c:v>41537</c:v>
                </c:pt>
                <c:pt idx="189">
                  <c:v>41540</c:v>
                </c:pt>
                <c:pt idx="190">
                  <c:v>41541</c:v>
                </c:pt>
                <c:pt idx="191">
                  <c:v>41542</c:v>
                </c:pt>
                <c:pt idx="192">
                  <c:v>41543</c:v>
                </c:pt>
                <c:pt idx="193">
                  <c:v>41544</c:v>
                </c:pt>
                <c:pt idx="194">
                  <c:v>41547</c:v>
                </c:pt>
                <c:pt idx="195">
                  <c:v>41548</c:v>
                </c:pt>
                <c:pt idx="196">
                  <c:v>41549</c:v>
                </c:pt>
                <c:pt idx="197">
                  <c:v>41550</c:v>
                </c:pt>
                <c:pt idx="198">
                  <c:v>41551</c:v>
                </c:pt>
                <c:pt idx="199">
                  <c:v>41554</c:v>
                </c:pt>
                <c:pt idx="200">
                  <c:v>41555</c:v>
                </c:pt>
                <c:pt idx="201">
                  <c:v>41556</c:v>
                </c:pt>
                <c:pt idx="202">
                  <c:v>41557</c:v>
                </c:pt>
                <c:pt idx="203">
                  <c:v>41558</c:v>
                </c:pt>
                <c:pt idx="204">
                  <c:v>41561</c:v>
                </c:pt>
                <c:pt idx="205">
                  <c:v>41562</c:v>
                </c:pt>
                <c:pt idx="206">
                  <c:v>41563</c:v>
                </c:pt>
                <c:pt idx="207">
                  <c:v>41564</c:v>
                </c:pt>
                <c:pt idx="208">
                  <c:v>41565</c:v>
                </c:pt>
                <c:pt idx="209">
                  <c:v>41568</c:v>
                </c:pt>
                <c:pt idx="210">
                  <c:v>41569</c:v>
                </c:pt>
                <c:pt idx="211">
                  <c:v>41570</c:v>
                </c:pt>
                <c:pt idx="212">
                  <c:v>41571</c:v>
                </c:pt>
                <c:pt idx="213">
                  <c:v>41572</c:v>
                </c:pt>
                <c:pt idx="214">
                  <c:v>41575</c:v>
                </c:pt>
                <c:pt idx="215">
                  <c:v>41576</c:v>
                </c:pt>
                <c:pt idx="216">
                  <c:v>41577</c:v>
                </c:pt>
                <c:pt idx="217">
                  <c:v>41578</c:v>
                </c:pt>
                <c:pt idx="218">
                  <c:v>41579</c:v>
                </c:pt>
                <c:pt idx="219">
                  <c:v>41582</c:v>
                </c:pt>
                <c:pt idx="220">
                  <c:v>41583</c:v>
                </c:pt>
                <c:pt idx="221">
                  <c:v>41584</c:v>
                </c:pt>
                <c:pt idx="222">
                  <c:v>41585</c:v>
                </c:pt>
                <c:pt idx="223">
                  <c:v>41586</c:v>
                </c:pt>
                <c:pt idx="224">
                  <c:v>41589</c:v>
                </c:pt>
                <c:pt idx="225">
                  <c:v>41590</c:v>
                </c:pt>
                <c:pt idx="226">
                  <c:v>41591</c:v>
                </c:pt>
                <c:pt idx="227">
                  <c:v>41592</c:v>
                </c:pt>
                <c:pt idx="228">
                  <c:v>41593</c:v>
                </c:pt>
                <c:pt idx="229">
                  <c:v>41596</c:v>
                </c:pt>
                <c:pt idx="230">
                  <c:v>41597</c:v>
                </c:pt>
                <c:pt idx="231">
                  <c:v>41598</c:v>
                </c:pt>
                <c:pt idx="232">
                  <c:v>41599</c:v>
                </c:pt>
                <c:pt idx="233">
                  <c:v>41600</c:v>
                </c:pt>
                <c:pt idx="234">
                  <c:v>41603</c:v>
                </c:pt>
                <c:pt idx="235">
                  <c:v>41604</c:v>
                </c:pt>
                <c:pt idx="236">
                  <c:v>41605</c:v>
                </c:pt>
                <c:pt idx="237">
                  <c:v>41606</c:v>
                </c:pt>
                <c:pt idx="238">
                  <c:v>41607</c:v>
                </c:pt>
                <c:pt idx="239">
                  <c:v>41610</c:v>
                </c:pt>
                <c:pt idx="240">
                  <c:v>41611</c:v>
                </c:pt>
                <c:pt idx="241">
                  <c:v>41612</c:v>
                </c:pt>
                <c:pt idx="242">
                  <c:v>41613</c:v>
                </c:pt>
                <c:pt idx="243">
                  <c:v>41614</c:v>
                </c:pt>
                <c:pt idx="244">
                  <c:v>41617</c:v>
                </c:pt>
                <c:pt idx="245">
                  <c:v>41618</c:v>
                </c:pt>
                <c:pt idx="246">
                  <c:v>41619</c:v>
                </c:pt>
                <c:pt idx="247">
                  <c:v>41620</c:v>
                </c:pt>
                <c:pt idx="248">
                  <c:v>41621</c:v>
                </c:pt>
                <c:pt idx="249">
                  <c:v>41624</c:v>
                </c:pt>
                <c:pt idx="250">
                  <c:v>41625</c:v>
                </c:pt>
                <c:pt idx="251">
                  <c:v>41626</c:v>
                </c:pt>
                <c:pt idx="252">
                  <c:v>41627</c:v>
                </c:pt>
                <c:pt idx="253">
                  <c:v>41628</c:v>
                </c:pt>
                <c:pt idx="254">
                  <c:v>41631</c:v>
                </c:pt>
                <c:pt idx="255">
                  <c:v>41632</c:v>
                </c:pt>
                <c:pt idx="256">
                  <c:v>41633</c:v>
                </c:pt>
                <c:pt idx="257">
                  <c:v>41634</c:v>
                </c:pt>
                <c:pt idx="258">
                  <c:v>41635</c:v>
                </c:pt>
                <c:pt idx="259">
                  <c:v>41638</c:v>
                </c:pt>
                <c:pt idx="260">
                  <c:v>41639</c:v>
                </c:pt>
                <c:pt idx="261">
                  <c:v>41640</c:v>
                </c:pt>
                <c:pt idx="262">
                  <c:v>41641</c:v>
                </c:pt>
                <c:pt idx="263">
                  <c:v>41642</c:v>
                </c:pt>
                <c:pt idx="264">
                  <c:v>41645</c:v>
                </c:pt>
                <c:pt idx="265">
                  <c:v>41646</c:v>
                </c:pt>
                <c:pt idx="266">
                  <c:v>41647</c:v>
                </c:pt>
                <c:pt idx="267">
                  <c:v>41648</c:v>
                </c:pt>
                <c:pt idx="268">
                  <c:v>41649</c:v>
                </c:pt>
                <c:pt idx="269">
                  <c:v>41652</c:v>
                </c:pt>
                <c:pt idx="270">
                  <c:v>41653</c:v>
                </c:pt>
                <c:pt idx="271">
                  <c:v>41654</c:v>
                </c:pt>
                <c:pt idx="272">
                  <c:v>41655</c:v>
                </c:pt>
                <c:pt idx="273">
                  <c:v>41656</c:v>
                </c:pt>
                <c:pt idx="274">
                  <c:v>41659</c:v>
                </c:pt>
                <c:pt idx="275">
                  <c:v>41660</c:v>
                </c:pt>
                <c:pt idx="276">
                  <c:v>41661</c:v>
                </c:pt>
                <c:pt idx="277">
                  <c:v>41662</c:v>
                </c:pt>
                <c:pt idx="278">
                  <c:v>41663</c:v>
                </c:pt>
                <c:pt idx="279">
                  <c:v>41666</c:v>
                </c:pt>
                <c:pt idx="280">
                  <c:v>41667</c:v>
                </c:pt>
                <c:pt idx="281">
                  <c:v>41668</c:v>
                </c:pt>
                <c:pt idx="282">
                  <c:v>41669</c:v>
                </c:pt>
                <c:pt idx="283">
                  <c:v>41670</c:v>
                </c:pt>
                <c:pt idx="284">
                  <c:v>41673</c:v>
                </c:pt>
                <c:pt idx="285">
                  <c:v>41674</c:v>
                </c:pt>
                <c:pt idx="286">
                  <c:v>41675</c:v>
                </c:pt>
                <c:pt idx="287">
                  <c:v>41676</c:v>
                </c:pt>
                <c:pt idx="288">
                  <c:v>41677</c:v>
                </c:pt>
                <c:pt idx="289">
                  <c:v>41680</c:v>
                </c:pt>
                <c:pt idx="290">
                  <c:v>41681</c:v>
                </c:pt>
                <c:pt idx="291">
                  <c:v>41682</c:v>
                </c:pt>
                <c:pt idx="292">
                  <c:v>41683</c:v>
                </c:pt>
                <c:pt idx="293">
                  <c:v>41684</c:v>
                </c:pt>
                <c:pt idx="294">
                  <c:v>41687</c:v>
                </c:pt>
                <c:pt idx="295">
                  <c:v>41688</c:v>
                </c:pt>
                <c:pt idx="296">
                  <c:v>41689</c:v>
                </c:pt>
                <c:pt idx="297">
                  <c:v>41690</c:v>
                </c:pt>
                <c:pt idx="298">
                  <c:v>41691</c:v>
                </c:pt>
                <c:pt idx="299">
                  <c:v>41694</c:v>
                </c:pt>
                <c:pt idx="300">
                  <c:v>41695</c:v>
                </c:pt>
                <c:pt idx="301">
                  <c:v>41696</c:v>
                </c:pt>
                <c:pt idx="302">
                  <c:v>41697</c:v>
                </c:pt>
                <c:pt idx="303">
                  <c:v>41698</c:v>
                </c:pt>
                <c:pt idx="304">
                  <c:v>41701</c:v>
                </c:pt>
                <c:pt idx="305">
                  <c:v>41702</c:v>
                </c:pt>
                <c:pt idx="306">
                  <c:v>41703</c:v>
                </c:pt>
                <c:pt idx="307">
                  <c:v>41704</c:v>
                </c:pt>
                <c:pt idx="308">
                  <c:v>41705</c:v>
                </c:pt>
                <c:pt idx="309">
                  <c:v>41708</c:v>
                </c:pt>
                <c:pt idx="310">
                  <c:v>41709</c:v>
                </c:pt>
                <c:pt idx="311">
                  <c:v>41710</c:v>
                </c:pt>
                <c:pt idx="312">
                  <c:v>41711</c:v>
                </c:pt>
                <c:pt idx="313">
                  <c:v>41712</c:v>
                </c:pt>
                <c:pt idx="314">
                  <c:v>41715</c:v>
                </c:pt>
                <c:pt idx="315">
                  <c:v>41716</c:v>
                </c:pt>
                <c:pt idx="316">
                  <c:v>41717</c:v>
                </c:pt>
                <c:pt idx="317">
                  <c:v>41718</c:v>
                </c:pt>
                <c:pt idx="318">
                  <c:v>41719</c:v>
                </c:pt>
                <c:pt idx="319">
                  <c:v>41722</c:v>
                </c:pt>
                <c:pt idx="320">
                  <c:v>41723</c:v>
                </c:pt>
                <c:pt idx="321">
                  <c:v>41724</c:v>
                </c:pt>
                <c:pt idx="322">
                  <c:v>41725</c:v>
                </c:pt>
                <c:pt idx="323">
                  <c:v>41726</c:v>
                </c:pt>
                <c:pt idx="324">
                  <c:v>41729</c:v>
                </c:pt>
                <c:pt idx="325">
                  <c:v>41730</c:v>
                </c:pt>
                <c:pt idx="326">
                  <c:v>41731</c:v>
                </c:pt>
                <c:pt idx="327">
                  <c:v>41732</c:v>
                </c:pt>
                <c:pt idx="328">
                  <c:v>41733</c:v>
                </c:pt>
                <c:pt idx="329">
                  <c:v>41736</c:v>
                </c:pt>
                <c:pt idx="330">
                  <c:v>41737</c:v>
                </c:pt>
                <c:pt idx="331">
                  <c:v>41738</c:v>
                </c:pt>
                <c:pt idx="332">
                  <c:v>41739</c:v>
                </c:pt>
                <c:pt idx="333">
                  <c:v>41740</c:v>
                </c:pt>
                <c:pt idx="334">
                  <c:v>41743</c:v>
                </c:pt>
                <c:pt idx="335">
                  <c:v>41744</c:v>
                </c:pt>
                <c:pt idx="336">
                  <c:v>41745</c:v>
                </c:pt>
                <c:pt idx="337">
                  <c:v>41746</c:v>
                </c:pt>
                <c:pt idx="338">
                  <c:v>41747</c:v>
                </c:pt>
                <c:pt idx="339">
                  <c:v>41750</c:v>
                </c:pt>
                <c:pt idx="340">
                  <c:v>41751</c:v>
                </c:pt>
                <c:pt idx="341">
                  <c:v>41752</c:v>
                </c:pt>
                <c:pt idx="342">
                  <c:v>41753</c:v>
                </c:pt>
                <c:pt idx="343">
                  <c:v>41754</c:v>
                </c:pt>
                <c:pt idx="344">
                  <c:v>41757</c:v>
                </c:pt>
                <c:pt idx="345">
                  <c:v>41758</c:v>
                </c:pt>
                <c:pt idx="346">
                  <c:v>41759</c:v>
                </c:pt>
                <c:pt idx="347">
                  <c:v>41760</c:v>
                </c:pt>
                <c:pt idx="348">
                  <c:v>41761</c:v>
                </c:pt>
                <c:pt idx="349">
                  <c:v>41764</c:v>
                </c:pt>
                <c:pt idx="350">
                  <c:v>41765</c:v>
                </c:pt>
                <c:pt idx="351">
                  <c:v>41766</c:v>
                </c:pt>
                <c:pt idx="352">
                  <c:v>41767</c:v>
                </c:pt>
                <c:pt idx="353">
                  <c:v>41768</c:v>
                </c:pt>
                <c:pt idx="354">
                  <c:v>41771</c:v>
                </c:pt>
                <c:pt idx="355">
                  <c:v>41772</c:v>
                </c:pt>
                <c:pt idx="356">
                  <c:v>41773</c:v>
                </c:pt>
                <c:pt idx="357">
                  <c:v>41774</c:v>
                </c:pt>
                <c:pt idx="358">
                  <c:v>41775</c:v>
                </c:pt>
                <c:pt idx="359">
                  <c:v>41778</c:v>
                </c:pt>
                <c:pt idx="360">
                  <c:v>41779</c:v>
                </c:pt>
                <c:pt idx="361">
                  <c:v>41780</c:v>
                </c:pt>
                <c:pt idx="362">
                  <c:v>41781</c:v>
                </c:pt>
                <c:pt idx="363">
                  <c:v>41782</c:v>
                </c:pt>
                <c:pt idx="364">
                  <c:v>41785</c:v>
                </c:pt>
                <c:pt idx="365">
                  <c:v>41786</c:v>
                </c:pt>
                <c:pt idx="366">
                  <c:v>41787</c:v>
                </c:pt>
                <c:pt idx="367">
                  <c:v>41788</c:v>
                </c:pt>
                <c:pt idx="368">
                  <c:v>41789</c:v>
                </c:pt>
                <c:pt idx="369">
                  <c:v>41792</c:v>
                </c:pt>
                <c:pt idx="370">
                  <c:v>41793</c:v>
                </c:pt>
                <c:pt idx="371">
                  <c:v>41794</c:v>
                </c:pt>
                <c:pt idx="372">
                  <c:v>41795</c:v>
                </c:pt>
                <c:pt idx="373">
                  <c:v>41796</c:v>
                </c:pt>
                <c:pt idx="374">
                  <c:v>41799</c:v>
                </c:pt>
                <c:pt idx="375">
                  <c:v>41800</c:v>
                </c:pt>
                <c:pt idx="376">
                  <c:v>41801</c:v>
                </c:pt>
                <c:pt idx="377">
                  <c:v>41802</c:v>
                </c:pt>
                <c:pt idx="378">
                  <c:v>41803</c:v>
                </c:pt>
                <c:pt idx="379">
                  <c:v>41806</c:v>
                </c:pt>
                <c:pt idx="380">
                  <c:v>41807</c:v>
                </c:pt>
                <c:pt idx="381">
                  <c:v>41808</c:v>
                </c:pt>
                <c:pt idx="382">
                  <c:v>41809</c:v>
                </c:pt>
                <c:pt idx="383">
                  <c:v>41810</c:v>
                </c:pt>
                <c:pt idx="384">
                  <c:v>41813</c:v>
                </c:pt>
                <c:pt idx="385">
                  <c:v>41814</c:v>
                </c:pt>
                <c:pt idx="386">
                  <c:v>41815</c:v>
                </c:pt>
                <c:pt idx="387">
                  <c:v>41816</c:v>
                </c:pt>
                <c:pt idx="388">
                  <c:v>41817</c:v>
                </c:pt>
                <c:pt idx="389">
                  <c:v>41820</c:v>
                </c:pt>
                <c:pt idx="390">
                  <c:v>41821</c:v>
                </c:pt>
                <c:pt idx="391">
                  <c:v>41822</c:v>
                </c:pt>
                <c:pt idx="392">
                  <c:v>41823</c:v>
                </c:pt>
                <c:pt idx="393">
                  <c:v>41824</c:v>
                </c:pt>
                <c:pt idx="394">
                  <c:v>41827</c:v>
                </c:pt>
                <c:pt idx="395">
                  <c:v>41828</c:v>
                </c:pt>
                <c:pt idx="396">
                  <c:v>41829</c:v>
                </c:pt>
                <c:pt idx="397">
                  <c:v>41830</c:v>
                </c:pt>
                <c:pt idx="398">
                  <c:v>41831</c:v>
                </c:pt>
                <c:pt idx="399">
                  <c:v>41834</c:v>
                </c:pt>
                <c:pt idx="400">
                  <c:v>41835</c:v>
                </c:pt>
                <c:pt idx="401">
                  <c:v>41836</c:v>
                </c:pt>
                <c:pt idx="402">
                  <c:v>41837</c:v>
                </c:pt>
                <c:pt idx="403">
                  <c:v>41838</c:v>
                </c:pt>
                <c:pt idx="404">
                  <c:v>41841</c:v>
                </c:pt>
                <c:pt idx="405">
                  <c:v>41842</c:v>
                </c:pt>
                <c:pt idx="406">
                  <c:v>41843</c:v>
                </c:pt>
                <c:pt idx="407">
                  <c:v>41844</c:v>
                </c:pt>
                <c:pt idx="408">
                  <c:v>41845</c:v>
                </c:pt>
                <c:pt idx="409">
                  <c:v>41848</c:v>
                </c:pt>
                <c:pt idx="410">
                  <c:v>41849</c:v>
                </c:pt>
                <c:pt idx="411">
                  <c:v>41850</c:v>
                </c:pt>
                <c:pt idx="412">
                  <c:v>41851</c:v>
                </c:pt>
                <c:pt idx="413">
                  <c:v>41852</c:v>
                </c:pt>
                <c:pt idx="414">
                  <c:v>41855</c:v>
                </c:pt>
                <c:pt idx="415">
                  <c:v>41856</c:v>
                </c:pt>
                <c:pt idx="416">
                  <c:v>41857</c:v>
                </c:pt>
                <c:pt idx="417">
                  <c:v>41858</c:v>
                </c:pt>
                <c:pt idx="418">
                  <c:v>41859</c:v>
                </c:pt>
                <c:pt idx="419">
                  <c:v>41862</c:v>
                </c:pt>
                <c:pt idx="420">
                  <c:v>41863</c:v>
                </c:pt>
                <c:pt idx="421">
                  <c:v>41864</c:v>
                </c:pt>
                <c:pt idx="422">
                  <c:v>41865</c:v>
                </c:pt>
                <c:pt idx="423">
                  <c:v>41866</c:v>
                </c:pt>
                <c:pt idx="424">
                  <c:v>41869</c:v>
                </c:pt>
                <c:pt idx="425">
                  <c:v>41870</c:v>
                </c:pt>
                <c:pt idx="426">
                  <c:v>41871</c:v>
                </c:pt>
                <c:pt idx="427">
                  <c:v>41872</c:v>
                </c:pt>
                <c:pt idx="428">
                  <c:v>41873</c:v>
                </c:pt>
                <c:pt idx="429">
                  <c:v>41876</c:v>
                </c:pt>
                <c:pt idx="430">
                  <c:v>41877</c:v>
                </c:pt>
                <c:pt idx="431">
                  <c:v>41878</c:v>
                </c:pt>
                <c:pt idx="432">
                  <c:v>41879</c:v>
                </c:pt>
                <c:pt idx="433">
                  <c:v>41880</c:v>
                </c:pt>
                <c:pt idx="434">
                  <c:v>41883</c:v>
                </c:pt>
                <c:pt idx="435">
                  <c:v>41884</c:v>
                </c:pt>
                <c:pt idx="436">
                  <c:v>41885</c:v>
                </c:pt>
                <c:pt idx="437">
                  <c:v>41886</c:v>
                </c:pt>
                <c:pt idx="438">
                  <c:v>41887</c:v>
                </c:pt>
                <c:pt idx="439">
                  <c:v>41890</c:v>
                </c:pt>
                <c:pt idx="440">
                  <c:v>41891</c:v>
                </c:pt>
                <c:pt idx="441">
                  <c:v>41892</c:v>
                </c:pt>
                <c:pt idx="442">
                  <c:v>41893</c:v>
                </c:pt>
                <c:pt idx="443">
                  <c:v>41894</c:v>
                </c:pt>
                <c:pt idx="444">
                  <c:v>41897</c:v>
                </c:pt>
                <c:pt idx="445">
                  <c:v>41898</c:v>
                </c:pt>
                <c:pt idx="446">
                  <c:v>41899</c:v>
                </c:pt>
                <c:pt idx="447">
                  <c:v>41900</c:v>
                </c:pt>
                <c:pt idx="448">
                  <c:v>41901</c:v>
                </c:pt>
                <c:pt idx="449">
                  <c:v>41904</c:v>
                </c:pt>
                <c:pt idx="450">
                  <c:v>41905</c:v>
                </c:pt>
                <c:pt idx="451">
                  <c:v>41906</c:v>
                </c:pt>
                <c:pt idx="452">
                  <c:v>41907</c:v>
                </c:pt>
                <c:pt idx="453">
                  <c:v>41908</c:v>
                </c:pt>
                <c:pt idx="454">
                  <c:v>41911</c:v>
                </c:pt>
                <c:pt idx="455">
                  <c:v>41912</c:v>
                </c:pt>
                <c:pt idx="456">
                  <c:v>41913</c:v>
                </c:pt>
                <c:pt idx="457">
                  <c:v>41914</c:v>
                </c:pt>
                <c:pt idx="458">
                  <c:v>41915</c:v>
                </c:pt>
                <c:pt idx="459">
                  <c:v>41918</c:v>
                </c:pt>
                <c:pt idx="460">
                  <c:v>41919</c:v>
                </c:pt>
                <c:pt idx="461">
                  <c:v>41920</c:v>
                </c:pt>
                <c:pt idx="462">
                  <c:v>41921</c:v>
                </c:pt>
                <c:pt idx="463">
                  <c:v>41922</c:v>
                </c:pt>
                <c:pt idx="464">
                  <c:v>41925</c:v>
                </c:pt>
                <c:pt idx="465">
                  <c:v>41926</c:v>
                </c:pt>
                <c:pt idx="466">
                  <c:v>41927</c:v>
                </c:pt>
                <c:pt idx="467">
                  <c:v>41928</c:v>
                </c:pt>
                <c:pt idx="468">
                  <c:v>41929</c:v>
                </c:pt>
                <c:pt idx="469">
                  <c:v>41932</c:v>
                </c:pt>
                <c:pt idx="470">
                  <c:v>41933</c:v>
                </c:pt>
                <c:pt idx="471">
                  <c:v>41934</c:v>
                </c:pt>
                <c:pt idx="472">
                  <c:v>41935</c:v>
                </c:pt>
                <c:pt idx="473">
                  <c:v>41936</c:v>
                </c:pt>
                <c:pt idx="474">
                  <c:v>41939</c:v>
                </c:pt>
                <c:pt idx="475">
                  <c:v>41940</c:v>
                </c:pt>
                <c:pt idx="476">
                  <c:v>41941</c:v>
                </c:pt>
                <c:pt idx="477">
                  <c:v>41942</c:v>
                </c:pt>
                <c:pt idx="478">
                  <c:v>41943</c:v>
                </c:pt>
                <c:pt idx="479">
                  <c:v>41946</c:v>
                </c:pt>
                <c:pt idx="480">
                  <c:v>41947</c:v>
                </c:pt>
                <c:pt idx="481">
                  <c:v>41948</c:v>
                </c:pt>
                <c:pt idx="482">
                  <c:v>41949</c:v>
                </c:pt>
                <c:pt idx="483">
                  <c:v>41950</c:v>
                </c:pt>
                <c:pt idx="484">
                  <c:v>41953</c:v>
                </c:pt>
                <c:pt idx="485">
                  <c:v>41954</c:v>
                </c:pt>
                <c:pt idx="486">
                  <c:v>41955</c:v>
                </c:pt>
                <c:pt idx="487">
                  <c:v>41956</c:v>
                </c:pt>
                <c:pt idx="488">
                  <c:v>41957</c:v>
                </c:pt>
                <c:pt idx="489">
                  <c:v>41960</c:v>
                </c:pt>
                <c:pt idx="490">
                  <c:v>41961</c:v>
                </c:pt>
                <c:pt idx="491">
                  <c:v>41962</c:v>
                </c:pt>
                <c:pt idx="492">
                  <c:v>41963</c:v>
                </c:pt>
                <c:pt idx="493">
                  <c:v>41964</c:v>
                </c:pt>
                <c:pt idx="494">
                  <c:v>41967</c:v>
                </c:pt>
                <c:pt idx="495">
                  <c:v>41968</c:v>
                </c:pt>
                <c:pt idx="496">
                  <c:v>41969</c:v>
                </c:pt>
                <c:pt idx="497">
                  <c:v>41970</c:v>
                </c:pt>
                <c:pt idx="498">
                  <c:v>41971</c:v>
                </c:pt>
                <c:pt idx="499">
                  <c:v>41974</c:v>
                </c:pt>
                <c:pt idx="500">
                  <c:v>41975</c:v>
                </c:pt>
                <c:pt idx="501">
                  <c:v>41976</c:v>
                </c:pt>
                <c:pt idx="502">
                  <c:v>41977</c:v>
                </c:pt>
                <c:pt idx="503">
                  <c:v>41978</c:v>
                </c:pt>
                <c:pt idx="504">
                  <c:v>41981</c:v>
                </c:pt>
                <c:pt idx="505">
                  <c:v>41982</c:v>
                </c:pt>
                <c:pt idx="506">
                  <c:v>41983</c:v>
                </c:pt>
                <c:pt idx="507">
                  <c:v>41984</c:v>
                </c:pt>
                <c:pt idx="508">
                  <c:v>41985</c:v>
                </c:pt>
                <c:pt idx="509">
                  <c:v>41988</c:v>
                </c:pt>
                <c:pt idx="510">
                  <c:v>41989</c:v>
                </c:pt>
                <c:pt idx="511">
                  <c:v>41990</c:v>
                </c:pt>
                <c:pt idx="512">
                  <c:v>41991</c:v>
                </c:pt>
                <c:pt idx="513">
                  <c:v>41992</c:v>
                </c:pt>
                <c:pt idx="514">
                  <c:v>41995</c:v>
                </c:pt>
                <c:pt idx="515">
                  <c:v>41996</c:v>
                </c:pt>
                <c:pt idx="516">
                  <c:v>41997</c:v>
                </c:pt>
                <c:pt idx="517">
                  <c:v>41998</c:v>
                </c:pt>
                <c:pt idx="518">
                  <c:v>41999</c:v>
                </c:pt>
                <c:pt idx="519">
                  <c:v>42002</c:v>
                </c:pt>
                <c:pt idx="520">
                  <c:v>42003</c:v>
                </c:pt>
                <c:pt idx="521">
                  <c:v>42004</c:v>
                </c:pt>
                <c:pt idx="522">
                  <c:v>42005</c:v>
                </c:pt>
                <c:pt idx="523">
                  <c:v>42006</c:v>
                </c:pt>
                <c:pt idx="524">
                  <c:v>42009</c:v>
                </c:pt>
                <c:pt idx="525">
                  <c:v>42010</c:v>
                </c:pt>
                <c:pt idx="526">
                  <c:v>42011</c:v>
                </c:pt>
                <c:pt idx="527">
                  <c:v>42012</c:v>
                </c:pt>
                <c:pt idx="528">
                  <c:v>42013</c:v>
                </c:pt>
                <c:pt idx="529">
                  <c:v>42016</c:v>
                </c:pt>
                <c:pt idx="530">
                  <c:v>42017</c:v>
                </c:pt>
                <c:pt idx="531">
                  <c:v>42018</c:v>
                </c:pt>
                <c:pt idx="532">
                  <c:v>42019</c:v>
                </c:pt>
                <c:pt idx="533">
                  <c:v>42020</c:v>
                </c:pt>
                <c:pt idx="534">
                  <c:v>42023</c:v>
                </c:pt>
                <c:pt idx="535">
                  <c:v>42024</c:v>
                </c:pt>
                <c:pt idx="536">
                  <c:v>42025</c:v>
                </c:pt>
                <c:pt idx="537">
                  <c:v>42026</c:v>
                </c:pt>
                <c:pt idx="538">
                  <c:v>42027</c:v>
                </c:pt>
                <c:pt idx="539">
                  <c:v>42030</c:v>
                </c:pt>
                <c:pt idx="540">
                  <c:v>42031</c:v>
                </c:pt>
                <c:pt idx="541">
                  <c:v>42032</c:v>
                </c:pt>
                <c:pt idx="542">
                  <c:v>42033</c:v>
                </c:pt>
                <c:pt idx="543">
                  <c:v>42034</c:v>
                </c:pt>
                <c:pt idx="544">
                  <c:v>42037</c:v>
                </c:pt>
                <c:pt idx="545">
                  <c:v>42038</c:v>
                </c:pt>
                <c:pt idx="546">
                  <c:v>42039</c:v>
                </c:pt>
                <c:pt idx="547">
                  <c:v>42040</c:v>
                </c:pt>
                <c:pt idx="548">
                  <c:v>42041</c:v>
                </c:pt>
                <c:pt idx="549">
                  <c:v>42044</c:v>
                </c:pt>
                <c:pt idx="550">
                  <c:v>42045</c:v>
                </c:pt>
                <c:pt idx="551">
                  <c:v>42046</c:v>
                </c:pt>
                <c:pt idx="552">
                  <c:v>42047</c:v>
                </c:pt>
                <c:pt idx="553">
                  <c:v>42048</c:v>
                </c:pt>
                <c:pt idx="554">
                  <c:v>42051</c:v>
                </c:pt>
                <c:pt idx="555">
                  <c:v>42052</c:v>
                </c:pt>
                <c:pt idx="556">
                  <c:v>42053</c:v>
                </c:pt>
                <c:pt idx="557">
                  <c:v>42054</c:v>
                </c:pt>
                <c:pt idx="558">
                  <c:v>42055</c:v>
                </c:pt>
                <c:pt idx="559">
                  <c:v>42058</c:v>
                </c:pt>
                <c:pt idx="560">
                  <c:v>42059</c:v>
                </c:pt>
                <c:pt idx="561">
                  <c:v>42060</c:v>
                </c:pt>
                <c:pt idx="562">
                  <c:v>42061</c:v>
                </c:pt>
                <c:pt idx="563">
                  <c:v>42062</c:v>
                </c:pt>
                <c:pt idx="564">
                  <c:v>42065</c:v>
                </c:pt>
                <c:pt idx="565">
                  <c:v>42066</c:v>
                </c:pt>
                <c:pt idx="566">
                  <c:v>42067</c:v>
                </c:pt>
                <c:pt idx="567">
                  <c:v>42068</c:v>
                </c:pt>
                <c:pt idx="568">
                  <c:v>42069</c:v>
                </c:pt>
                <c:pt idx="569">
                  <c:v>42072</c:v>
                </c:pt>
                <c:pt idx="570">
                  <c:v>42073</c:v>
                </c:pt>
                <c:pt idx="571">
                  <c:v>42074</c:v>
                </c:pt>
                <c:pt idx="572">
                  <c:v>42075</c:v>
                </c:pt>
                <c:pt idx="573">
                  <c:v>42076</c:v>
                </c:pt>
                <c:pt idx="574">
                  <c:v>42079</c:v>
                </c:pt>
                <c:pt idx="575">
                  <c:v>42080</c:v>
                </c:pt>
                <c:pt idx="576">
                  <c:v>42081</c:v>
                </c:pt>
                <c:pt idx="577">
                  <c:v>42082</c:v>
                </c:pt>
                <c:pt idx="578">
                  <c:v>42083</c:v>
                </c:pt>
                <c:pt idx="579">
                  <c:v>42086</c:v>
                </c:pt>
                <c:pt idx="580">
                  <c:v>42087</c:v>
                </c:pt>
                <c:pt idx="581">
                  <c:v>42088</c:v>
                </c:pt>
                <c:pt idx="582">
                  <c:v>42089</c:v>
                </c:pt>
                <c:pt idx="583">
                  <c:v>42090</c:v>
                </c:pt>
                <c:pt idx="584">
                  <c:v>42093</c:v>
                </c:pt>
                <c:pt idx="585">
                  <c:v>42094</c:v>
                </c:pt>
                <c:pt idx="586">
                  <c:v>42095</c:v>
                </c:pt>
                <c:pt idx="587">
                  <c:v>42096</c:v>
                </c:pt>
                <c:pt idx="588">
                  <c:v>42097</c:v>
                </c:pt>
                <c:pt idx="589">
                  <c:v>42100</c:v>
                </c:pt>
                <c:pt idx="590">
                  <c:v>42101</c:v>
                </c:pt>
                <c:pt idx="591">
                  <c:v>42102</c:v>
                </c:pt>
                <c:pt idx="592">
                  <c:v>42103</c:v>
                </c:pt>
                <c:pt idx="593">
                  <c:v>42104</c:v>
                </c:pt>
                <c:pt idx="594">
                  <c:v>42107</c:v>
                </c:pt>
                <c:pt idx="595">
                  <c:v>42108</c:v>
                </c:pt>
                <c:pt idx="596">
                  <c:v>42109</c:v>
                </c:pt>
                <c:pt idx="597">
                  <c:v>42110</c:v>
                </c:pt>
                <c:pt idx="598">
                  <c:v>42111</c:v>
                </c:pt>
                <c:pt idx="599">
                  <c:v>42114</c:v>
                </c:pt>
                <c:pt idx="600">
                  <c:v>42115</c:v>
                </c:pt>
                <c:pt idx="601">
                  <c:v>42116</c:v>
                </c:pt>
                <c:pt idx="602">
                  <c:v>42117</c:v>
                </c:pt>
                <c:pt idx="603">
                  <c:v>42118</c:v>
                </c:pt>
                <c:pt idx="604">
                  <c:v>42121</c:v>
                </c:pt>
                <c:pt idx="605">
                  <c:v>42122</c:v>
                </c:pt>
                <c:pt idx="606">
                  <c:v>42123</c:v>
                </c:pt>
                <c:pt idx="607">
                  <c:v>42124</c:v>
                </c:pt>
                <c:pt idx="608">
                  <c:v>42125</c:v>
                </c:pt>
                <c:pt idx="609">
                  <c:v>42128</c:v>
                </c:pt>
                <c:pt idx="610">
                  <c:v>42129</c:v>
                </c:pt>
                <c:pt idx="611">
                  <c:v>42130</c:v>
                </c:pt>
                <c:pt idx="612">
                  <c:v>42131</c:v>
                </c:pt>
                <c:pt idx="613">
                  <c:v>42132</c:v>
                </c:pt>
                <c:pt idx="614">
                  <c:v>42135</c:v>
                </c:pt>
                <c:pt idx="615">
                  <c:v>42136</c:v>
                </c:pt>
                <c:pt idx="616">
                  <c:v>42137</c:v>
                </c:pt>
                <c:pt idx="617">
                  <c:v>42138</c:v>
                </c:pt>
                <c:pt idx="618">
                  <c:v>42139</c:v>
                </c:pt>
                <c:pt idx="619">
                  <c:v>42142</c:v>
                </c:pt>
                <c:pt idx="620">
                  <c:v>42143</c:v>
                </c:pt>
                <c:pt idx="621">
                  <c:v>42144</c:v>
                </c:pt>
                <c:pt idx="622">
                  <c:v>42145</c:v>
                </c:pt>
                <c:pt idx="623">
                  <c:v>42146</c:v>
                </c:pt>
                <c:pt idx="624">
                  <c:v>42149</c:v>
                </c:pt>
                <c:pt idx="625">
                  <c:v>42150</c:v>
                </c:pt>
                <c:pt idx="626">
                  <c:v>42151</c:v>
                </c:pt>
                <c:pt idx="627">
                  <c:v>42152</c:v>
                </c:pt>
                <c:pt idx="628">
                  <c:v>42153</c:v>
                </c:pt>
                <c:pt idx="629">
                  <c:v>42156</c:v>
                </c:pt>
                <c:pt idx="630">
                  <c:v>42157</c:v>
                </c:pt>
                <c:pt idx="631">
                  <c:v>42158</c:v>
                </c:pt>
                <c:pt idx="632">
                  <c:v>42159</c:v>
                </c:pt>
                <c:pt idx="633">
                  <c:v>42160</c:v>
                </c:pt>
                <c:pt idx="634">
                  <c:v>42163</c:v>
                </c:pt>
                <c:pt idx="635">
                  <c:v>42164</c:v>
                </c:pt>
                <c:pt idx="636">
                  <c:v>42165</c:v>
                </c:pt>
                <c:pt idx="637">
                  <c:v>42166</c:v>
                </c:pt>
                <c:pt idx="638">
                  <c:v>42167</c:v>
                </c:pt>
                <c:pt idx="639">
                  <c:v>42170</c:v>
                </c:pt>
                <c:pt idx="640">
                  <c:v>42171</c:v>
                </c:pt>
                <c:pt idx="641">
                  <c:v>42172</c:v>
                </c:pt>
                <c:pt idx="642">
                  <c:v>42173</c:v>
                </c:pt>
                <c:pt idx="643">
                  <c:v>42174</c:v>
                </c:pt>
                <c:pt idx="644">
                  <c:v>42177</c:v>
                </c:pt>
                <c:pt idx="645">
                  <c:v>42178</c:v>
                </c:pt>
                <c:pt idx="646">
                  <c:v>42179</c:v>
                </c:pt>
                <c:pt idx="647">
                  <c:v>42180</c:v>
                </c:pt>
                <c:pt idx="648">
                  <c:v>42181</c:v>
                </c:pt>
                <c:pt idx="649">
                  <c:v>42184</c:v>
                </c:pt>
                <c:pt idx="650">
                  <c:v>42185</c:v>
                </c:pt>
                <c:pt idx="651">
                  <c:v>42186</c:v>
                </c:pt>
                <c:pt idx="652">
                  <c:v>42187</c:v>
                </c:pt>
                <c:pt idx="653">
                  <c:v>42188</c:v>
                </c:pt>
                <c:pt idx="654">
                  <c:v>42191</c:v>
                </c:pt>
                <c:pt idx="655">
                  <c:v>42192</c:v>
                </c:pt>
                <c:pt idx="656">
                  <c:v>42193</c:v>
                </c:pt>
                <c:pt idx="657">
                  <c:v>42194</c:v>
                </c:pt>
                <c:pt idx="658">
                  <c:v>42195</c:v>
                </c:pt>
                <c:pt idx="659">
                  <c:v>42198</c:v>
                </c:pt>
                <c:pt idx="660">
                  <c:v>42199</c:v>
                </c:pt>
                <c:pt idx="661">
                  <c:v>42200</c:v>
                </c:pt>
                <c:pt idx="662">
                  <c:v>42201</c:v>
                </c:pt>
                <c:pt idx="663">
                  <c:v>42202</c:v>
                </c:pt>
                <c:pt idx="664">
                  <c:v>42205</c:v>
                </c:pt>
                <c:pt idx="665">
                  <c:v>42206</c:v>
                </c:pt>
                <c:pt idx="666">
                  <c:v>42207</c:v>
                </c:pt>
                <c:pt idx="667">
                  <c:v>42208</c:v>
                </c:pt>
                <c:pt idx="668">
                  <c:v>42209</c:v>
                </c:pt>
                <c:pt idx="669">
                  <c:v>42212</c:v>
                </c:pt>
                <c:pt idx="670">
                  <c:v>42213</c:v>
                </c:pt>
                <c:pt idx="671">
                  <c:v>42214</c:v>
                </c:pt>
                <c:pt idx="672">
                  <c:v>42215</c:v>
                </c:pt>
                <c:pt idx="673">
                  <c:v>42216</c:v>
                </c:pt>
                <c:pt idx="674">
                  <c:v>42219</c:v>
                </c:pt>
                <c:pt idx="675">
                  <c:v>42220</c:v>
                </c:pt>
                <c:pt idx="676">
                  <c:v>42221</c:v>
                </c:pt>
                <c:pt idx="677">
                  <c:v>42222</c:v>
                </c:pt>
                <c:pt idx="678">
                  <c:v>42223</c:v>
                </c:pt>
                <c:pt idx="679">
                  <c:v>42226</c:v>
                </c:pt>
                <c:pt idx="680">
                  <c:v>42227</c:v>
                </c:pt>
                <c:pt idx="681">
                  <c:v>42228</c:v>
                </c:pt>
                <c:pt idx="682">
                  <c:v>42229</c:v>
                </c:pt>
                <c:pt idx="683">
                  <c:v>42230</c:v>
                </c:pt>
                <c:pt idx="684">
                  <c:v>42233</c:v>
                </c:pt>
                <c:pt idx="685">
                  <c:v>42234</c:v>
                </c:pt>
                <c:pt idx="686">
                  <c:v>42235</c:v>
                </c:pt>
                <c:pt idx="687">
                  <c:v>42236</c:v>
                </c:pt>
                <c:pt idx="688">
                  <c:v>42237</c:v>
                </c:pt>
                <c:pt idx="689">
                  <c:v>42240</c:v>
                </c:pt>
                <c:pt idx="690">
                  <c:v>42241</c:v>
                </c:pt>
                <c:pt idx="691">
                  <c:v>42242</c:v>
                </c:pt>
                <c:pt idx="692">
                  <c:v>42243</c:v>
                </c:pt>
                <c:pt idx="693">
                  <c:v>42244</c:v>
                </c:pt>
                <c:pt idx="694">
                  <c:v>42247</c:v>
                </c:pt>
                <c:pt idx="695">
                  <c:v>42248</c:v>
                </c:pt>
                <c:pt idx="696">
                  <c:v>42249</c:v>
                </c:pt>
                <c:pt idx="697">
                  <c:v>42250</c:v>
                </c:pt>
                <c:pt idx="698">
                  <c:v>42251</c:v>
                </c:pt>
                <c:pt idx="699">
                  <c:v>42254</c:v>
                </c:pt>
                <c:pt idx="700">
                  <c:v>42255</c:v>
                </c:pt>
                <c:pt idx="701">
                  <c:v>42256</c:v>
                </c:pt>
                <c:pt idx="702">
                  <c:v>42257</c:v>
                </c:pt>
                <c:pt idx="703">
                  <c:v>42258</c:v>
                </c:pt>
                <c:pt idx="704">
                  <c:v>42261</c:v>
                </c:pt>
                <c:pt idx="705">
                  <c:v>42262</c:v>
                </c:pt>
                <c:pt idx="706">
                  <c:v>42263</c:v>
                </c:pt>
                <c:pt idx="707">
                  <c:v>42264</c:v>
                </c:pt>
                <c:pt idx="708">
                  <c:v>42265</c:v>
                </c:pt>
                <c:pt idx="709">
                  <c:v>42268</c:v>
                </c:pt>
                <c:pt idx="710">
                  <c:v>42269</c:v>
                </c:pt>
                <c:pt idx="711">
                  <c:v>42270</c:v>
                </c:pt>
                <c:pt idx="712">
                  <c:v>42271</c:v>
                </c:pt>
                <c:pt idx="713">
                  <c:v>42272</c:v>
                </c:pt>
                <c:pt idx="714">
                  <c:v>42275</c:v>
                </c:pt>
                <c:pt idx="715">
                  <c:v>42276</c:v>
                </c:pt>
                <c:pt idx="716">
                  <c:v>42277</c:v>
                </c:pt>
                <c:pt idx="717">
                  <c:v>42278</c:v>
                </c:pt>
                <c:pt idx="718">
                  <c:v>42279</c:v>
                </c:pt>
                <c:pt idx="719">
                  <c:v>42282</c:v>
                </c:pt>
                <c:pt idx="720">
                  <c:v>42283</c:v>
                </c:pt>
                <c:pt idx="721">
                  <c:v>42284</c:v>
                </c:pt>
                <c:pt idx="722">
                  <c:v>42285</c:v>
                </c:pt>
                <c:pt idx="723">
                  <c:v>42286</c:v>
                </c:pt>
                <c:pt idx="724">
                  <c:v>42289</c:v>
                </c:pt>
                <c:pt idx="725">
                  <c:v>42290</c:v>
                </c:pt>
                <c:pt idx="726">
                  <c:v>42291</c:v>
                </c:pt>
                <c:pt idx="727">
                  <c:v>42292</c:v>
                </c:pt>
                <c:pt idx="728">
                  <c:v>42293</c:v>
                </c:pt>
                <c:pt idx="729">
                  <c:v>42296</c:v>
                </c:pt>
                <c:pt idx="730">
                  <c:v>42297</c:v>
                </c:pt>
                <c:pt idx="731">
                  <c:v>42298</c:v>
                </c:pt>
                <c:pt idx="732">
                  <c:v>42299</c:v>
                </c:pt>
                <c:pt idx="733">
                  <c:v>42300</c:v>
                </c:pt>
                <c:pt idx="734">
                  <c:v>42303</c:v>
                </c:pt>
                <c:pt idx="735">
                  <c:v>42304</c:v>
                </c:pt>
                <c:pt idx="736">
                  <c:v>42305</c:v>
                </c:pt>
                <c:pt idx="737">
                  <c:v>42306</c:v>
                </c:pt>
                <c:pt idx="738">
                  <c:v>42307</c:v>
                </c:pt>
                <c:pt idx="739">
                  <c:v>42310</c:v>
                </c:pt>
                <c:pt idx="740">
                  <c:v>42311</c:v>
                </c:pt>
                <c:pt idx="741">
                  <c:v>42312</c:v>
                </c:pt>
                <c:pt idx="742">
                  <c:v>42313</c:v>
                </c:pt>
                <c:pt idx="743">
                  <c:v>42314</c:v>
                </c:pt>
                <c:pt idx="744">
                  <c:v>42317</c:v>
                </c:pt>
                <c:pt idx="745">
                  <c:v>42318</c:v>
                </c:pt>
                <c:pt idx="746">
                  <c:v>42319</c:v>
                </c:pt>
                <c:pt idx="747">
                  <c:v>42320</c:v>
                </c:pt>
                <c:pt idx="748">
                  <c:v>42321</c:v>
                </c:pt>
                <c:pt idx="749">
                  <c:v>42324</c:v>
                </c:pt>
                <c:pt idx="750">
                  <c:v>42325</c:v>
                </c:pt>
                <c:pt idx="751">
                  <c:v>42326</c:v>
                </c:pt>
                <c:pt idx="752">
                  <c:v>42327</c:v>
                </c:pt>
                <c:pt idx="753">
                  <c:v>42328</c:v>
                </c:pt>
                <c:pt idx="754">
                  <c:v>42331</c:v>
                </c:pt>
                <c:pt idx="755">
                  <c:v>42332</c:v>
                </c:pt>
                <c:pt idx="756">
                  <c:v>42333</c:v>
                </c:pt>
                <c:pt idx="757">
                  <c:v>42334</c:v>
                </c:pt>
                <c:pt idx="758">
                  <c:v>42335</c:v>
                </c:pt>
                <c:pt idx="759">
                  <c:v>42338</c:v>
                </c:pt>
                <c:pt idx="760">
                  <c:v>42339</c:v>
                </c:pt>
                <c:pt idx="761">
                  <c:v>42340</c:v>
                </c:pt>
                <c:pt idx="762">
                  <c:v>42341</c:v>
                </c:pt>
                <c:pt idx="763">
                  <c:v>42342</c:v>
                </c:pt>
                <c:pt idx="764">
                  <c:v>42345</c:v>
                </c:pt>
                <c:pt idx="765">
                  <c:v>42346</c:v>
                </c:pt>
                <c:pt idx="766">
                  <c:v>42347</c:v>
                </c:pt>
                <c:pt idx="767">
                  <c:v>42348</c:v>
                </c:pt>
                <c:pt idx="768">
                  <c:v>42349</c:v>
                </c:pt>
                <c:pt idx="769">
                  <c:v>42352</c:v>
                </c:pt>
                <c:pt idx="770">
                  <c:v>42353</c:v>
                </c:pt>
                <c:pt idx="771">
                  <c:v>42354</c:v>
                </c:pt>
                <c:pt idx="772">
                  <c:v>42355</c:v>
                </c:pt>
                <c:pt idx="773">
                  <c:v>42356</c:v>
                </c:pt>
                <c:pt idx="774">
                  <c:v>42359</c:v>
                </c:pt>
                <c:pt idx="775">
                  <c:v>42360</c:v>
                </c:pt>
                <c:pt idx="776">
                  <c:v>42361</c:v>
                </c:pt>
                <c:pt idx="777">
                  <c:v>42362</c:v>
                </c:pt>
                <c:pt idx="778">
                  <c:v>42363</c:v>
                </c:pt>
                <c:pt idx="779">
                  <c:v>42366</c:v>
                </c:pt>
                <c:pt idx="780">
                  <c:v>42367</c:v>
                </c:pt>
                <c:pt idx="781">
                  <c:v>42368</c:v>
                </c:pt>
                <c:pt idx="782">
                  <c:v>42369</c:v>
                </c:pt>
                <c:pt idx="783">
                  <c:v>42370</c:v>
                </c:pt>
                <c:pt idx="784">
                  <c:v>42373</c:v>
                </c:pt>
                <c:pt idx="785">
                  <c:v>42374</c:v>
                </c:pt>
                <c:pt idx="786">
                  <c:v>42375</c:v>
                </c:pt>
                <c:pt idx="787">
                  <c:v>42376</c:v>
                </c:pt>
                <c:pt idx="788">
                  <c:v>42377</c:v>
                </c:pt>
                <c:pt idx="789">
                  <c:v>42380</c:v>
                </c:pt>
                <c:pt idx="790">
                  <c:v>42381</c:v>
                </c:pt>
                <c:pt idx="791">
                  <c:v>42382</c:v>
                </c:pt>
                <c:pt idx="792">
                  <c:v>42383</c:v>
                </c:pt>
                <c:pt idx="793">
                  <c:v>42384</c:v>
                </c:pt>
                <c:pt idx="794">
                  <c:v>42387</c:v>
                </c:pt>
                <c:pt idx="795">
                  <c:v>42388</c:v>
                </c:pt>
                <c:pt idx="796">
                  <c:v>42389</c:v>
                </c:pt>
                <c:pt idx="797">
                  <c:v>42390</c:v>
                </c:pt>
                <c:pt idx="798">
                  <c:v>42391</c:v>
                </c:pt>
                <c:pt idx="799">
                  <c:v>42394</c:v>
                </c:pt>
                <c:pt idx="800">
                  <c:v>42395</c:v>
                </c:pt>
                <c:pt idx="801">
                  <c:v>42396</c:v>
                </c:pt>
                <c:pt idx="802">
                  <c:v>42397</c:v>
                </c:pt>
                <c:pt idx="803">
                  <c:v>42398</c:v>
                </c:pt>
                <c:pt idx="804">
                  <c:v>42401</c:v>
                </c:pt>
                <c:pt idx="805">
                  <c:v>42402</c:v>
                </c:pt>
                <c:pt idx="806">
                  <c:v>42403</c:v>
                </c:pt>
                <c:pt idx="807">
                  <c:v>42404</c:v>
                </c:pt>
                <c:pt idx="808">
                  <c:v>42405</c:v>
                </c:pt>
                <c:pt idx="809">
                  <c:v>42408</c:v>
                </c:pt>
                <c:pt idx="810">
                  <c:v>42409</c:v>
                </c:pt>
                <c:pt idx="811">
                  <c:v>42410</c:v>
                </c:pt>
                <c:pt idx="812">
                  <c:v>42411</c:v>
                </c:pt>
                <c:pt idx="813">
                  <c:v>42412</c:v>
                </c:pt>
                <c:pt idx="814">
                  <c:v>42415</c:v>
                </c:pt>
                <c:pt idx="815">
                  <c:v>42416</c:v>
                </c:pt>
                <c:pt idx="816">
                  <c:v>42417</c:v>
                </c:pt>
                <c:pt idx="817">
                  <c:v>42418</c:v>
                </c:pt>
                <c:pt idx="818">
                  <c:v>42419</c:v>
                </c:pt>
                <c:pt idx="819">
                  <c:v>42422</c:v>
                </c:pt>
                <c:pt idx="820">
                  <c:v>42423</c:v>
                </c:pt>
                <c:pt idx="821">
                  <c:v>42424</c:v>
                </c:pt>
                <c:pt idx="822">
                  <c:v>42425</c:v>
                </c:pt>
                <c:pt idx="823">
                  <c:v>42426</c:v>
                </c:pt>
                <c:pt idx="824">
                  <c:v>42429</c:v>
                </c:pt>
                <c:pt idx="825">
                  <c:v>42430</c:v>
                </c:pt>
                <c:pt idx="826">
                  <c:v>42431</c:v>
                </c:pt>
                <c:pt idx="827">
                  <c:v>42432</c:v>
                </c:pt>
                <c:pt idx="828">
                  <c:v>42433</c:v>
                </c:pt>
                <c:pt idx="829">
                  <c:v>42436</c:v>
                </c:pt>
                <c:pt idx="830">
                  <c:v>42437</c:v>
                </c:pt>
                <c:pt idx="831">
                  <c:v>42438</c:v>
                </c:pt>
                <c:pt idx="832">
                  <c:v>42439</c:v>
                </c:pt>
                <c:pt idx="833">
                  <c:v>42440</c:v>
                </c:pt>
                <c:pt idx="834">
                  <c:v>42443</c:v>
                </c:pt>
                <c:pt idx="835">
                  <c:v>42444</c:v>
                </c:pt>
                <c:pt idx="836">
                  <c:v>42445</c:v>
                </c:pt>
                <c:pt idx="837">
                  <c:v>42446</c:v>
                </c:pt>
                <c:pt idx="838">
                  <c:v>42447</c:v>
                </c:pt>
                <c:pt idx="839">
                  <c:v>42450</c:v>
                </c:pt>
                <c:pt idx="840">
                  <c:v>42451</c:v>
                </c:pt>
                <c:pt idx="841">
                  <c:v>42452</c:v>
                </c:pt>
                <c:pt idx="842">
                  <c:v>42453</c:v>
                </c:pt>
                <c:pt idx="843">
                  <c:v>42454</c:v>
                </c:pt>
                <c:pt idx="844">
                  <c:v>42457</c:v>
                </c:pt>
                <c:pt idx="845">
                  <c:v>42458</c:v>
                </c:pt>
                <c:pt idx="846">
                  <c:v>42459</c:v>
                </c:pt>
                <c:pt idx="847">
                  <c:v>42460</c:v>
                </c:pt>
                <c:pt idx="848">
                  <c:v>42461</c:v>
                </c:pt>
                <c:pt idx="849">
                  <c:v>42464</c:v>
                </c:pt>
                <c:pt idx="850">
                  <c:v>42465</c:v>
                </c:pt>
                <c:pt idx="851">
                  <c:v>42466</c:v>
                </c:pt>
                <c:pt idx="852">
                  <c:v>42467</c:v>
                </c:pt>
                <c:pt idx="853">
                  <c:v>42468</c:v>
                </c:pt>
                <c:pt idx="854">
                  <c:v>42471</c:v>
                </c:pt>
                <c:pt idx="855">
                  <c:v>42472</c:v>
                </c:pt>
                <c:pt idx="856">
                  <c:v>42473</c:v>
                </c:pt>
                <c:pt idx="857">
                  <c:v>42474</c:v>
                </c:pt>
                <c:pt idx="858">
                  <c:v>42475</c:v>
                </c:pt>
                <c:pt idx="859">
                  <c:v>42478</c:v>
                </c:pt>
                <c:pt idx="860">
                  <c:v>42479</c:v>
                </c:pt>
                <c:pt idx="861">
                  <c:v>42480</c:v>
                </c:pt>
                <c:pt idx="862">
                  <c:v>42481</c:v>
                </c:pt>
                <c:pt idx="863">
                  <c:v>42482</c:v>
                </c:pt>
                <c:pt idx="864">
                  <c:v>42485</c:v>
                </c:pt>
                <c:pt idx="865">
                  <c:v>42486</c:v>
                </c:pt>
                <c:pt idx="866">
                  <c:v>42487</c:v>
                </c:pt>
                <c:pt idx="867">
                  <c:v>42488</c:v>
                </c:pt>
                <c:pt idx="868">
                  <c:v>42489</c:v>
                </c:pt>
                <c:pt idx="869">
                  <c:v>42492</c:v>
                </c:pt>
                <c:pt idx="870">
                  <c:v>42493</c:v>
                </c:pt>
                <c:pt idx="871">
                  <c:v>42494</c:v>
                </c:pt>
                <c:pt idx="872">
                  <c:v>42495</c:v>
                </c:pt>
                <c:pt idx="873">
                  <c:v>42496</c:v>
                </c:pt>
                <c:pt idx="874">
                  <c:v>42499</c:v>
                </c:pt>
                <c:pt idx="875">
                  <c:v>42500</c:v>
                </c:pt>
                <c:pt idx="876">
                  <c:v>42501</c:v>
                </c:pt>
                <c:pt idx="877">
                  <c:v>42502</c:v>
                </c:pt>
                <c:pt idx="878">
                  <c:v>42503</c:v>
                </c:pt>
                <c:pt idx="879">
                  <c:v>42506</c:v>
                </c:pt>
                <c:pt idx="880">
                  <c:v>42507</c:v>
                </c:pt>
                <c:pt idx="881">
                  <c:v>42508</c:v>
                </c:pt>
                <c:pt idx="882">
                  <c:v>42509</c:v>
                </c:pt>
                <c:pt idx="883">
                  <c:v>42510</c:v>
                </c:pt>
                <c:pt idx="884">
                  <c:v>42513</c:v>
                </c:pt>
                <c:pt idx="885">
                  <c:v>42514</c:v>
                </c:pt>
                <c:pt idx="886">
                  <c:v>42515</c:v>
                </c:pt>
                <c:pt idx="887">
                  <c:v>42516</c:v>
                </c:pt>
                <c:pt idx="888">
                  <c:v>42517</c:v>
                </c:pt>
                <c:pt idx="889">
                  <c:v>42520</c:v>
                </c:pt>
                <c:pt idx="890">
                  <c:v>42521</c:v>
                </c:pt>
                <c:pt idx="891">
                  <c:v>42522</c:v>
                </c:pt>
                <c:pt idx="892">
                  <c:v>42523</c:v>
                </c:pt>
                <c:pt idx="893">
                  <c:v>42524</c:v>
                </c:pt>
                <c:pt idx="894">
                  <c:v>42527</c:v>
                </c:pt>
                <c:pt idx="895">
                  <c:v>42528</c:v>
                </c:pt>
                <c:pt idx="896">
                  <c:v>42529</c:v>
                </c:pt>
                <c:pt idx="897">
                  <c:v>42530</c:v>
                </c:pt>
                <c:pt idx="898">
                  <c:v>42531</c:v>
                </c:pt>
                <c:pt idx="899">
                  <c:v>42534</c:v>
                </c:pt>
                <c:pt idx="900">
                  <c:v>42535</c:v>
                </c:pt>
                <c:pt idx="901">
                  <c:v>42536</c:v>
                </c:pt>
                <c:pt idx="902">
                  <c:v>42537</c:v>
                </c:pt>
                <c:pt idx="903">
                  <c:v>42538</c:v>
                </c:pt>
                <c:pt idx="904">
                  <c:v>42541</c:v>
                </c:pt>
                <c:pt idx="905">
                  <c:v>42542</c:v>
                </c:pt>
                <c:pt idx="906">
                  <c:v>42543</c:v>
                </c:pt>
                <c:pt idx="907">
                  <c:v>42544</c:v>
                </c:pt>
                <c:pt idx="908">
                  <c:v>42545</c:v>
                </c:pt>
                <c:pt idx="909">
                  <c:v>42548</c:v>
                </c:pt>
                <c:pt idx="910">
                  <c:v>42549</c:v>
                </c:pt>
                <c:pt idx="911">
                  <c:v>42550</c:v>
                </c:pt>
                <c:pt idx="912">
                  <c:v>42551</c:v>
                </c:pt>
                <c:pt idx="913">
                  <c:v>42552</c:v>
                </c:pt>
                <c:pt idx="914">
                  <c:v>42555</c:v>
                </c:pt>
                <c:pt idx="915">
                  <c:v>42556</c:v>
                </c:pt>
                <c:pt idx="916">
                  <c:v>42557</c:v>
                </c:pt>
                <c:pt idx="917">
                  <c:v>42558</c:v>
                </c:pt>
                <c:pt idx="918">
                  <c:v>42559</c:v>
                </c:pt>
                <c:pt idx="919">
                  <c:v>42562</c:v>
                </c:pt>
                <c:pt idx="920">
                  <c:v>42563</c:v>
                </c:pt>
                <c:pt idx="921">
                  <c:v>42564</c:v>
                </c:pt>
                <c:pt idx="922">
                  <c:v>42565</c:v>
                </c:pt>
                <c:pt idx="923">
                  <c:v>42566</c:v>
                </c:pt>
                <c:pt idx="924">
                  <c:v>42569</c:v>
                </c:pt>
                <c:pt idx="925">
                  <c:v>42570</c:v>
                </c:pt>
                <c:pt idx="926">
                  <c:v>42571</c:v>
                </c:pt>
                <c:pt idx="927">
                  <c:v>42572</c:v>
                </c:pt>
                <c:pt idx="928">
                  <c:v>42573</c:v>
                </c:pt>
                <c:pt idx="929">
                  <c:v>42576</c:v>
                </c:pt>
                <c:pt idx="930">
                  <c:v>42577</c:v>
                </c:pt>
                <c:pt idx="931">
                  <c:v>42578</c:v>
                </c:pt>
                <c:pt idx="932">
                  <c:v>42579</c:v>
                </c:pt>
                <c:pt idx="933">
                  <c:v>42580</c:v>
                </c:pt>
                <c:pt idx="934">
                  <c:v>42583</c:v>
                </c:pt>
                <c:pt idx="935">
                  <c:v>42584</c:v>
                </c:pt>
                <c:pt idx="936">
                  <c:v>42585</c:v>
                </c:pt>
                <c:pt idx="937">
                  <c:v>42586</c:v>
                </c:pt>
                <c:pt idx="938">
                  <c:v>42587</c:v>
                </c:pt>
                <c:pt idx="939">
                  <c:v>42590</c:v>
                </c:pt>
                <c:pt idx="940">
                  <c:v>42591</c:v>
                </c:pt>
                <c:pt idx="941">
                  <c:v>42592</c:v>
                </c:pt>
                <c:pt idx="942">
                  <c:v>42593</c:v>
                </c:pt>
                <c:pt idx="943">
                  <c:v>42594</c:v>
                </c:pt>
                <c:pt idx="944">
                  <c:v>42597</c:v>
                </c:pt>
                <c:pt idx="945">
                  <c:v>42598</c:v>
                </c:pt>
                <c:pt idx="946">
                  <c:v>42599</c:v>
                </c:pt>
                <c:pt idx="947">
                  <c:v>42600</c:v>
                </c:pt>
                <c:pt idx="948">
                  <c:v>42601</c:v>
                </c:pt>
                <c:pt idx="949">
                  <c:v>42604</c:v>
                </c:pt>
                <c:pt idx="950">
                  <c:v>42605</c:v>
                </c:pt>
                <c:pt idx="951">
                  <c:v>42606</c:v>
                </c:pt>
                <c:pt idx="952">
                  <c:v>42607</c:v>
                </c:pt>
                <c:pt idx="953">
                  <c:v>42608</c:v>
                </c:pt>
                <c:pt idx="954">
                  <c:v>42611</c:v>
                </c:pt>
                <c:pt idx="955">
                  <c:v>42612</c:v>
                </c:pt>
                <c:pt idx="956">
                  <c:v>42613</c:v>
                </c:pt>
                <c:pt idx="957">
                  <c:v>42614</c:v>
                </c:pt>
                <c:pt idx="958">
                  <c:v>42615</c:v>
                </c:pt>
                <c:pt idx="959">
                  <c:v>42618</c:v>
                </c:pt>
                <c:pt idx="960">
                  <c:v>42619</c:v>
                </c:pt>
                <c:pt idx="961">
                  <c:v>42620</c:v>
                </c:pt>
                <c:pt idx="962">
                  <c:v>42621</c:v>
                </c:pt>
                <c:pt idx="963">
                  <c:v>42622</c:v>
                </c:pt>
                <c:pt idx="964">
                  <c:v>42625</c:v>
                </c:pt>
                <c:pt idx="965">
                  <c:v>42626</c:v>
                </c:pt>
                <c:pt idx="966">
                  <c:v>42627</c:v>
                </c:pt>
                <c:pt idx="967">
                  <c:v>42628</c:v>
                </c:pt>
                <c:pt idx="968">
                  <c:v>42629</c:v>
                </c:pt>
                <c:pt idx="969">
                  <c:v>42632</c:v>
                </c:pt>
                <c:pt idx="970">
                  <c:v>42633</c:v>
                </c:pt>
                <c:pt idx="971">
                  <c:v>42634</c:v>
                </c:pt>
                <c:pt idx="972">
                  <c:v>42635</c:v>
                </c:pt>
                <c:pt idx="973">
                  <c:v>42636</c:v>
                </c:pt>
                <c:pt idx="974">
                  <c:v>42639</c:v>
                </c:pt>
                <c:pt idx="975">
                  <c:v>42640</c:v>
                </c:pt>
                <c:pt idx="976">
                  <c:v>42641</c:v>
                </c:pt>
                <c:pt idx="977">
                  <c:v>42642</c:v>
                </c:pt>
                <c:pt idx="978">
                  <c:v>42643</c:v>
                </c:pt>
                <c:pt idx="979">
                  <c:v>42646</c:v>
                </c:pt>
                <c:pt idx="980">
                  <c:v>42647</c:v>
                </c:pt>
                <c:pt idx="981">
                  <c:v>42648</c:v>
                </c:pt>
                <c:pt idx="982">
                  <c:v>42649</c:v>
                </c:pt>
                <c:pt idx="983">
                  <c:v>42650</c:v>
                </c:pt>
                <c:pt idx="984">
                  <c:v>42653</c:v>
                </c:pt>
                <c:pt idx="985">
                  <c:v>42654</c:v>
                </c:pt>
                <c:pt idx="986">
                  <c:v>42655</c:v>
                </c:pt>
                <c:pt idx="987">
                  <c:v>42656</c:v>
                </c:pt>
                <c:pt idx="988">
                  <c:v>42657</c:v>
                </c:pt>
                <c:pt idx="989">
                  <c:v>42660</c:v>
                </c:pt>
                <c:pt idx="990">
                  <c:v>42661</c:v>
                </c:pt>
                <c:pt idx="991">
                  <c:v>42662</c:v>
                </c:pt>
                <c:pt idx="992">
                  <c:v>42663</c:v>
                </c:pt>
                <c:pt idx="993">
                  <c:v>42664</c:v>
                </c:pt>
                <c:pt idx="994">
                  <c:v>42667</c:v>
                </c:pt>
                <c:pt idx="995">
                  <c:v>42668</c:v>
                </c:pt>
                <c:pt idx="996">
                  <c:v>42669</c:v>
                </c:pt>
                <c:pt idx="997">
                  <c:v>42670</c:v>
                </c:pt>
                <c:pt idx="998">
                  <c:v>42671</c:v>
                </c:pt>
                <c:pt idx="999">
                  <c:v>42674</c:v>
                </c:pt>
                <c:pt idx="1000">
                  <c:v>42675</c:v>
                </c:pt>
                <c:pt idx="1001">
                  <c:v>42676</c:v>
                </c:pt>
                <c:pt idx="1002">
                  <c:v>42677</c:v>
                </c:pt>
                <c:pt idx="1003">
                  <c:v>42678</c:v>
                </c:pt>
                <c:pt idx="1004">
                  <c:v>42681</c:v>
                </c:pt>
                <c:pt idx="1005">
                  <c:v>42682</c:v>
                </c:pt>
                <c:pt idx="1006">
                  <c:v>42683</c:v>
                </c:pt>
                <c:pt idx="1007">
                  <c:v>42684</c:v>
                </c:pt>
                <c:pt idx="1008">
                  <c:v>42685</c:v>
                </c:pt>
                <c:pt idx="1009">
                  <c:v>42688</c:v>
                </c:pt>
                <c:pt idx="1010">
                  <c:v>42689</c:v>
                </c:pt>
                <c:pt idx="1011">
                  <c:v>42690</c:v>
                </c:pt>
                <c:pt idx="1012">
                  <c:v>42691</c:v>
                </c:pt>
                <c:pt idx="1013">
                  <c:v>42692</c:v>
                </c:pt>
                <c:pt idx="1014">
                  <c:v>42695</c:v>
                </c:pt>
                <c:pt idx="1015">
                  <c:v>42696</c:v>
                </c:pt>
                <c:pt idx="1016">
                  <c:v>42697</c:v>
                </c:pt>
                <c:pt idx="1017">
                  <c:v>42698</c:v>
                </c:pt>
                <c:pt idx="1018">
                  <c:v>42699</c:v>
                </c:pt>
                <c:pt idx="1019">
                  <c:v>42702</c:v>
                </c:pt>
                <c:pt idx="1020">
                  <c:v>42703</c:v>
                </c:pt>
                <c:pt idx="1021">
                  <c:v>42704</c:v>
                </c:pt>
                <c:pt idx="1022">
                  <c:v>42705</c:v>
                </c:pt>
                <c:pt idx="1023">
                  <c:v>42706</c:v>
                </c:pt>
                <c:pt idx="1024">
                  <c:v>42709</c:v>
                </c:pt>
                <c:pt idx="1025">
                  <c:v>42710</c:v>
                </c:pt>
                <c:pt idx="1026">
                  <c:v>42711</c:v>
                </c:pt>
                <c:pt idx="1027">
                  <c:v>42712</c:v>
                </c:pt>
                <c:pt idx="1028">
                  <c:v>42713</c:v>
                </c:pt>
                <c:pt idx="1029">
                  <c:v>42716</c:v>
                </c:pt>
                <c:pt idx="1030">
                  <c:v>42717</c:v>
                </c:pt>
                <c:pt idx="1031">
                  <c:v>42718</c:v>
                </c:pt>
                <c:pt idx="1032">
                  <c:v>42719</c:v>
                </c:pt>
                <c:pt idx="1033">
                  <c:v>42720</c:v>
                </c:pt>
                <c:pt idx="1034">
                  <c:v>42723</c:v>
                </c:pt>
                <c:pt idx="1035">
                  <c:v>42724</c:v>
                </c:pt>
                <c:pt idx="1036">
                  <c:v>42725</c:v>
                </c:pt>
                <c:pt idx="1037">
                  <c:v>42726</c:v>
                </c:pt>
                <c:pt idx="1038">
                  <c:v>42727</c:v>
                </c:pt>
                <c:pt idx="1039">
                  <c:v>42730</c:v>
                </c:pt>
                <c:pt idx="1040">
                  <c:v>42731</c:v>
                </c:pt>
                <c:pt idx="1041">
                  <c:v>42732</c:v>
                </c:pt>
                <c:pt idx="1042">
                  <c:v>42733</c:v>
                </c:pt>
                <c:pt idx="1043">
                  <c:v>42734</c:v>
                </c:pt>
                <c:pt idx="1044">
                  <c:v>42737</c:v>
                </c:pt>
                <c:pt idx="1045">
                  <c:v>42738</c:v>
                </c:pt>
                <c:pt idx="1046">
                  <c:v>42739</c:v>
                </c:pt>
                <c:pt idx="1047">
                  <c:v>42740</c:v>
                </c:pt>
                <c:pt idx="1048">
                  <c:v>42741</c:v>
                </c:pt>
                <c:pt idx="1049">
                  <c:v>42744</c:v>
                </c:pt>
                <c:pt idx="1050">
                  <c:v>42745</c:v>
                </c:pt>
                <c:pt idx="1051">
                  <c:v>42746</c:v>
                </c:pt>
                <c:pt idx="1052">
                  <c:v>42747</c:v>
                </c:pt>
                <c:pt idx="1053">
                  <c:v>42748</c:v>
                </c:pt>
                <c:pt idx="1054">
                  <c:v>42751</c:v>
                </c:pt>
                <c:pt idx="1055">
                  <c:v>42752</c:v>
                </c:pt>
                <c:pt idx="1056">
                  <c:v>42753</c:v>
                </c:pt>
                <c:pt idx="1057">
                  <c:v>42754</c:v>
                </c:pt>
                <c:pt idx="1058">
                  <c:v>42755</c:v>
                </c:pt>
                <c:pt idx="1059">
                  <c:v>42758</c:v>
                </c:pt>
                <c:pt idx="1060">
                  <c:v>42759</c:v>
                </c:pt>
                <c:pt idx="1061">
                  <c:v>42760</c:v>
                </c:pt>
                <c:pt idx="1062">
                  <c:v>42761</c:v>
                </c:pt>
                <c:pt idx="1063">
                  <c:v>42762</c:v>
                </c:pt>
                <c:pt idx="1064">
                  <c:v>42765</c:v>
                </c:pt>
                <c:pt idx="1065">
                  <c:v>42766</c:v>
                </c:pt>
                <c:pt idx="1066">
                  <c:v>42767</c:v>
                </c:pt>
                <c:pt idx="1067">
                  <c:v>42768</c:v>
                </c:pt>
                <c:pt idx="1068">
                  <c:v>42769</c:v>
                </c:pt>
                <c:pt idx="1069">
                  <c:v>42772</c:v>
                </c:pt>
                <c:pt idx="1070">
                  <c:v>42773</c:v>
                </c:pt>
                <c:pt idx="1071">
                  <c:v>42774</c:v>
                </c:pt>
                <c:pt idx="1072">
                  <c:v>42775</c:v>
                </c:pt>
                <c:pt idx="1073">
                  <c:v>42776</c:v>
                </c:pt>
                <c:pt idx="1074">
                  <c:v>42779</c:v>
                </c:pt>
                <c:pt idx="1075">
                  <c:v>42780</c:v>
                </c:pt>
                <c:pt idx="1076">
                  <c:v>42781</c:v>
                </c:pt>
                <c:pt idx="1077">
                  <c:v>42782</c:v>
                </c:pt>
                <c:pt idx="1078">
                  <c:v>42783</c:v>
                </c:pt>
                <c:pt idx="1079">
                  <c:v>42786</c:v>
                </c:pt>
                <c:pt idx="1080">
                  <c:v>42787</c:v>
                </c:pt>
                <c:pt idx="1081">
                  <c:v>42788</c:v>
                </c:pt>
                <c:pt idx="1082">
                  <c:v>42789</c:v>
                </c:pt>
                <c:pt idx="1083">
                  <c:v>42790</c:v>
                </c:pt>
                <c:pt idx="1084">
                  <c:v>42793</c:v>
                </c:pt>
                <c:pt idx="1085">
                  <c:v>42794</c:v>
                </c:pt>
                <c:pt idx="1086">
                  <c:v>42795</c:v>
                </c:pt>
                <c:pt idx="1087">
                  <c:v>42796</c:v>
                </c:pt>
                <c:pt idx="1088">
                  <c:v>42797</c:v>
                </c:pt>
                <c:pt idx="1089">
                  <c:v>42800</c:v>
                </c:pt>
                <c:pt idx="1090">
                  <c:v>42801</c:v>
                </c:pt>
                <c:pt idx="1091">
                  <c:v>42802</c:v>
                </c:pt>
                <c:pt idx="1092">
                  <c:v>42803</c:v>
                </c:pt>
                <c:pt idx="1093">
                  <c:v>42804</c:v>
                </c:pt>
                <c:pt idx="1094">
                  <c:v>42807</c:v>
                </c:pt>
                <c:pt idx="1095">
                  <c:v>42808</c:v>
                </c:pt>
                <c:pt idx="1096">
                  <c:v>42809</c:v>
                </c:pt>
                <c:pt idx="1097">
                  <c:v>42810</c:v>
                </c:pt>
                <c:pt idx="1098">
                  <c:v>42811</c:v>
                </c:pt>
                <c:pt idx="1099">
                  <c:v>42814</c:v>
                </c:pt>
                <c:pt idx="1100">
                  <c:v>42815</c:v>
                </c:pt>
                <c:pt idx="1101">
                  <c:v>42816</c:v>
                </c:pt>
                <c:pt idx="1102">
                  <c:v>42817</c:v>
                </c:pt>
                <c:pt idx="1103">
                  <c:v>42818</c:v>
                </c:pt>
                <c:pt idx="1104">
                  <c:v>42821</c:v>
                </c:pt>
                <c:pt idx="1105">
                  <c:v>42822</c:v>
                </c:pt>
                <c:pt idx="1106">
                  <c:v>42823</c:v>
                </c:pt>
                <c:pt idx="1107">
                  <c:v>42824</c:v>
                </c:pt>
                <c:pt idx="1108">
                  <c:v>42825</c:v>
                </c:pt>
                <c:pt idx="1109">
                  <c:v>42828</c:v>
                </c:pt>
                <c:pt idx="1110">
                  <c:v>42829</c:v>
                </c:pt>
                <c:pt idx="1111">
                  <c:v>42830</c:v>
                </c:pt>
                <c:pt idx="1112">
                  <c:v>42831</c:v>
                </c:pt>
                <c:pt idx="1113">
                  <c:v>42832</c:v>
                </c:pt>
                <c:pt idx="1114">
                  <c:v>42835</c:v>
                </c:pt>
                <c:pt idx="1115">
                  <c:v>42836</c:v>
                </c:pt>
                <c:pt idx="1116">
                  <c:v>42837</c:v>
                </c:pt>
                <c:pt idx="1117">
                  <c:v>42838</c:v>
                </c:pt>
                <c:pt idx="1118">
                  <c:v>42839</c:v>
                </c:pt>
                <c:pt idx="1119">
                  <c:v>42842</c:v>
                </c:pt>
                <c:pt idx="1120">
                  <c:v>42843</c:v>
                </c:pt>
                <c:pt idx="1121">
                  <c:v>42844</c:v>
                </c:pt>
                <c:pt idx="1122">
                  <c:v>42845</c:v>
                </c:pt>
                <c:pt idx="1123">
                  <c:v>42846</c:v>
                </c:pt>
                <c:pt idx="1124">
                  <c:v>42849</c:v>
                </c:pt>
                <c:pt idx="1125">
                  <c:v>42850</c:v>
                </c:pt>
                <c:pt idx="1126">
                  <c:v>42851</c:v>
                </c:pt>
                <c:pt idx="1127">
                  <c:v>42852</c:v>
                </c:pt>
                <c:pt idx="1128">
                  <c:v>42853</c:v>
                </c:pt>
                <c:pt idx="1129">
                  <c:v>42856</c:v>
                </c:pt>
                <c:pt idx="1130">
                  <c:v>42857</c:v>
                </c:pt>
                <c:pt idx="1131">
                  <c:v>42858</c:v>
                </c:pt>
                <c:pt idx="1132">
                  <c:v>42859</c:v>
                </c:pt>
                <c:pt idx="1133">
                  <c:v>42860</c:v>
                </c:pt>
                <c:pt idx="1134">
                  <c:v>42863</c:v>
                </c:pt>
                <c:pt idx="1135">
                  <c:v>42864</c:v>
                </c:pt>
                <c:pt idx="1136">
                  <c:v>42865</c:v>
                </c:pt>
                <c:pt idx="1137">
                  <c:v>42866</c:v>
                </c:pt>
                <c:pt idx="1138">
                  <c:v>42867</c:v>
                </c:pt>
                <c:pt idx="1139">
                  <c:v>42870</c:v>
                </c:pt>
                <c:pt idx="1140">
                  <c:v>42871</c:v>
                </c:pt>
                <c:pt idx="1141">
                  <c:v>42872</c:v>
                </c:pt>
                <c:pt idx="1142">
                  <c:v>42873</c:v>
                </c:pt>
                <c:pt idx="1143">
                  <c:v>42874</c:v>
                </c:pt>
                <c:pt idx="1144">
                  <c:v>42877</c:v>
                </c:pt>
                <c:pt idx="1145">
                  <c:v>42878</c:v>
                </c:pt>
                <c:pt idx="1146">
                  <c:v>42879</c:v>
                </c:pt>
                <c:pt idx="1147">
                  <c:v>42880</c:v>
                </c:pt>
                <c:pt idx="1148">
                  <c:v>42881</c:v>
                </c:pt>
                <c:pt idx="1149">
                  <c:v>42884</c:v>
                </c:pt>
                <c:pt idx="1150">
                  <c:v>42885</c:v>
                </c:pt>
                <c:pt idx="1151">
                  <c:v>42886</c:v>
                </c:pt>
                <c:pt idx="1152">
                  <c:v>42887</c:v>
                </c:pt>
                <c:pt idx="1153">
                  <c:v>42888</c:v>
                </c:pt>
                <c:pt idx="1154">
                  <c:v>42891</c:v>
                </c:pt>
                <c:pt idx="1155">
                  <c:v>42892</c:v>
                </c:pt>
                <c:pt idx="1156">
                  <c:v>42893</c:v>
                </c:pt>
                <c:pt idx="1157">
                  <c:v>42894</c:v>
                </c:pt>
                <c:pt idx="1158">
                  <c:v>42895</c:v>
                </c:pt>
                <c:pt idx="1159">
                  <c:v>42898</c:v>
                </c:pt>
                <c:pt idx="1160">
                  <c:v>42899</c:v>
                </c:pt>
                <c:pt idx="1161">
                  <c:v>42900</c:v>
                </c:pt>
                <c:pt idx="1162">
                  <c:v>42901</c:v>
                </c:pt>
                <c:pt idx="1163">
                  <c:v>42902</c:v>
                </c:pt>
                <c:pt idx="1164">
                  <c:v>42905</c:v>
                </c:pt>
                <c:pt idx="1165">
                  <c:v>42906</c:v>
                </c:pt>
                <c:pt idx="1166">
                  <c:v>42907</c:v>
                </c:pt>
                <c:pt idx="1167">
                  <c:v>42908</c:v>
                </c:pt>
                <c:pt idx="1168">
                  <c:v>42909</c:v>
                </c:pt>
                <c:pt idx="1169">
                  <c:v>42912</c:v>
                </c:pt>
                <c:pt idx="1170">
                  <c:v>42913</c:v>
                </c:pt>
                <c:pt idx="1171">
                  <c:v>42914</c:v>
                </c:pt>
                <c:pt idx="1172">
                  <c:v>42915</c:v>
                </c:pt>
                <c:pt idx="1173">
                  <c:v>42916</c:v>
                </c:pt>
                <c:pt idx="1174">
                  <c:v>42919</c:v>
                </c:pt>
                <c:pt idx="1175">
                  <c:v>42920</c:v>
                </c:pt>
                <c:pt idx="1176">
                  <c:v>42921</c:v>
                </c:pt>
                <c:pt idx="1177">
                  <c:v>42922</c:v>
                </c:pt>
                <c:pt idx="1178">
                  <c:v>42923</c:v>
                </c:pt>
                <c:pt idx="1179">
                  <c:v>42926</c:v>
                </c:pt>
                <c:pt idx="1180">
                  <c:v>42927</c:v>
                </c:pt>
                <c:pt idx="1181">
                  <c:v>42928</c:v>
                </c:pt>
                <c:pt idx="1182">
                  <c:v>42929</c:v>
                </c:pt>
                <c:pt idx="1183">
                  <c:v>42930</c:v>
                </c:pt>
                <c:pt idx="1184">
                  <c:v>42933</c:v>
                </c:pt>
                <c:pt idx="1185">
                  <c:v>42934</c:v>
                </c:pt>
                <c:pt idx="1186">
                  <c:v>42935</c:v>
                </c:pt>
                <c:pt idx="1187">
                  <c:v>42936</c:v>
                </c:pt>
                <c:pt idx="1188">
                  <c:v>42937</c:v>
                </c:pt>
                <c:pt idx="1189">
                  <c:v>42940</c:v>
                </c:pt>
                <c:pt idx="1190">
                  <c:v>42941</c:v>
                </c:pt>
                <c:pt idx="1191">
                  <c:v>42942</c:v>
                </c:pt>
                <c:pt idx="1192">
                  <c:v>42943</c:v>
                </c:pt>
                <c:pt idx="1193">
                  <c:v>42944</c:v>
                </c:pt>
                <c:pt idx="1194">
                  <c:v>42947</c:v>
                </c:pt>
                <c:pt idx="1195">
                  <c:v>42948</c:v>
                </c:pt>
                <c:pt idx="1196">
                  <c:v>42949</c:v>
                </c:pt>
                <c:pt idx="1197">
                  <c:v>42950</c:v>
                </c:pt>
                <c:pt idx="1198">
                  <c:v>42951</c:v>
                </c:pt>
                <c:pt idx="1199">
                  <c:v>42954</c:v>
                </c:pt>
                <c:pt idx="1200">
                  <c:v>42955</c:v>
                </c:pt>
                <c:pt idx="1201">
                  <c:v>42956</c:v>
                </c:pt>
                <c:pt idx="1202">
                  <c:v>42957</c:v>
                </c:pt>
                <c:pt idx="1203">
                  <c:v>42958</c:v>
                </c:pt>
                <c:pt idx="1204">
                  <c:v>42961</c:v>
                </c:pt>
                <c:pt idx="1205">
                  <c:v>42962</c:v>
                </c:pt>
                <c:pt idx="1206">
                  <c:v>42963</c:v>
                </c:pt>
                <c:pt idx="1207">
                  <c:v>42964</c:v>
                </c:pt>
                <c:pt idx="1208">
                  <c:v>42965</c:v>
                </c:pt>
                <c:pt idx="1209">
                  <c:v>42968</c:v>
                </c:pt>
                <c:pt idx="1210">
                  <c:v>42969</c:v>
                </c:pt>
                <c:pt idx="1211">
                  <c:v>42970</c:v>
                </c:pt>
                <c:pt idx="1212">
                  <c:v>42971</c:v>
                </c:pt>
                <c:pt idx="1213">
                  <c:v>42972</c:v>
                </c:pt>
                <c:pt idx="1214">
                  <c:v>42975</c:v>
                </c:pt>
                <c:pt idx="1215">
                  <c:v>42976</c:v>
                </c:pt>
                <c:pt idx="1216">
                  <c:v>42977</c:v>
                </c:pt>
                <c:pt idx="1217">
                  <c:v>42978</c:v>
                </c:pt>
                <c:pt idx="1218">
                  <c:v>42979</c:v>
                </c:pt>
                <c:pt idx="1219">
                  <c:v>42982</c:v>
                </c:pt>
                <c:pt idx="1220">
                  <c:v>42983</c:v>
                </c:pt>
                <c:pt idx="1221">
                  <c:v>42984</c:v>
                </c:pt>
                <c:pt idx="1222">
                  <c:v>42985</c:v>
                </c:pt>
                <c:pt idx="1223">
                  <c:v>42986</c:v>
                </c:pt>
                <c:pt idx="1224">
                  <c:v>42989</c:v>
                </c:pt>
                <c:pt idx="1225">
                  <c:v>42990</c:v>
                </c:pt>
                <c:pt idx="1226">
                  <c:v>42991</c:v>
                </c:pt>
                <c:pt idx="1227">
                  <c:v>42992</c:v>
                </c:pt>
                <c:pt idx="1228">
                  <c:v>42993</c:v>
                </c:pt>
                <c:pt idx="1229">
                  <c:v>42996</c:v>
                </c:pt>
                <c:pt idx="1230">
                  <c:v>42997</c:v>
                </c:pt>
                <c:pt idx="1231">
                  <c:v>42998</c:v>
                </c:pt>
                <c:pt idx="1232">
                  <c:v>42999</c:v>
                </c:pt>
                <c:pt idx="1233">
                  <c:v>43000</c:v>
                </c:pt>
                <c:pt idx="1234">
                  <c:v>43003</c:v>
                </c:pt>
                <c:pt idx="1235">
                  <c:v>43004</c:v>
                </c:pt>
                <c:pt idx="1236">
                  <c:v>43005</c:v>
                </c:pt>
                <c:pt idx="1237">
                  <c:v>43006</c:v>
                </c:pt>
                <c:pt idx="1238">
                  <c:v>43007</c:v>
                </c:pt>
                <c:pt idx="1239">
                  <c:v>43010</c:v>
                </c:pt>
                <c:pt idx="1240">
                  <c:v>43011</c:v>
                </c:pt>
                <c:pt idx="1241">
                  <c:v>43012</c:v>
                </c:pt>
                <c:pt idx="1242">
                  <c:v>43013</c:v>
                </c:pt>
                <c:pt idx="1243">
                  <c:v>43014</c:v>
                </c:pt>
                <c:pt idx="1244">
                  <c:v>43017</c:v>
                </c:pt>
                <c:pt idx="1245">
                  <c:v>43018</c:v>
                </c:pt>
                <c:pt idx="1246">
                  <c:v>43019</c:v>
                </c:pt>
                <c:pt idx="1247">
                  <c:v>43020</c:v>
                </c:pt>
                <c:pt idx="1248">
                  <c:v>43021</c:v>
                </c:pt>
                <c:pt idx="1249">
                  <c:v>43024</c:v>
                </c:pt>
                <c:pt idx="1250">
                  <c:v>43025</c:v>
                </c:pt>
                <c:pt idx="1251">
                  <c:v>43026</c:v>
                </c:pt>
                <c:pt idx="1252">
                  <c:v>43027</c:v>
                </c:pt>
                <c:pt idx="1253">
                  <c:v>43028</c:v>
                </c:pt>
                <c:pt idx="1254">
                  <c:v>43031</c:v>
                </c:pt>
                <c:pt idx="1255">
                  <c:v>43032</c:v>
                </c:pt>
                <c:pt idx="1256">
                  <c:v>43033</c:v>
                </c:pt>
                <c:pt idx="1257">
                  <c:v>43034</c:v>
                </c:pt>
                <c:pt idx="1258">
                  <c:v>43035</c:v>
                </c:pt>
                <c:pt idx="1259">
                  <c:v>43038</c:v>
                </c:pt>
                <c:pt idx="1260">
                  <c:v>43039</c:v>
                </c:pt>
                <c:pt idx="1261">
                  <c:v>43040</c:v>
                </c:pt>
                <c:pt idx="1262">
                  <c:v>43041</c:v>
                </c:pt>
                <c:pt idx="1263">
                  <c:v>43042</c:v>
                </c:pt>
                <c:pt idx="1264">
                  <c:v>43045</c:v>
                </c:pt>
                <c:pt idx="1265">
                  <c:v>43046</c:v>
                </c:pt>
                <c:pt idx="1266">
                  <c:v>43047</c:v>
                </c:pt>
                <c:pt idx="1267">
                  <c:v>43048</c:v>
                </c:pt>
                <c:pt idx="1268">
                  <c:v>43049</c:v>
                </c:pt>
                <c:pt idx="1269">
                  <c:v>43052</c:v>
                </c:pt>
                <c:pt idx="1270">
                  <c:v>43053</c:v>
                </c:pt>
                <c:pt idx="1271">
                  <c:v>43054</c:v>
                </c:pt>
                <c:pt idx="1272">
                  <c:v>43055</c:v>
                </c:pt>
                <c:pt idx="1273">
                  <c:v>43056</c:v>
                </c:pt>
                <c:pt idx="1274">
                  <c:v>43059</c:v>
                </c:pt>
                <c:pt idx="1275">
                  <c:v>43060</c:v>
                </c:pt>
                <c:pt idx="1276">
                  <c:v>43061</c:v>
                </c:pt>
                <c:pt idx="1277">
                  <c:v>43062</c:v>
                </c:pt>
                <c:pt idx="1278">
                  <c:v>43063</c:v>
                </c:pt>
                <c:pt idx="1279">
                  <c:v>43066</c:v>
                </c:pt>
                <c:pt idx="1280">
                  <c:v>43067</c:v>
                </c:pt>
                <c:pt idx="1281">
                  <c:v>43068</c:v>
                </c:pt>
                <c:pt idx="1282">
                  <c:v>43069</c:v>
                </c:pt>
                <c:pt idx="1283">
                  <c:v>43070</c:v>
                </c:pt>
                <c:pt idx="1284">
                  <c:v>43073</c:v>
                </c:pt>
                <c:pt idx="1285">
                  <c:v>43074</c:v>
                </c:pt>
                <c:pt idx="1286">
                  <c:v>43075</c:v>
                </c:pt>
                <c:pt idx="1287">
                  <c:v>43076</c:v>
                </c:pt>
                <c:pt idx="1288">
                  <c:v>43077</c:v>
                </c:pt>
                <c:pt idx="1289">
                  <c:v>43080</c:v>
                </c:pt>
                <c:pt idx="1290">
                  <c:v>43081</c:v>
                </c:pt>
                <c:pt idx="1291">
                  <c:v>43082</c:v>
                </c:pt>
                <c:pt idx="1292">
                  <c:v>43083</c:v>
                </c:pt>
                <c:pt idx="1293">
                  <c:v>43084</c:v>
                </c:pt>
                <c:pt idx="1294">
                  <c:v>43087</c:v>
                </c:pt>
                <c:pt idx="1295">
                  <c:v>43088</c:v>
                </c:pt>
                <c:pt idx="1296">
                  <c:v>43089</c:v>
                </c:pt>
                <c:pt idx="1297">
                  <c:v>43090</c:v>
                </c:pt>
                <c:pt idx="1298">
                  <c:v>43091</c:v>
                </c:pt>
                <c:pt idx="1299">
                  <c:v>43094</c:v>
                </c:pt>
                <c:pt idx="1300">
                  <c:v>43095</c:v>
                </c:pt>
                <c:pt idx="1301">
                  <c:v>43096</c:v>
                </c:pt>
                <c:pt idx="1302">
                  <c:v>43097</c:v>
                </c:pt>
                <c:pt idx="1303">
                  <c:v>43098</c:v>
                </c:pt>
                <c:pt idx="1304">
                  <c:v>43101</c:v>
                </c:pt>
                <c:pt idx="1305">
                  <c:v>43102</c:v>
                </c:pt>
                <c:pt idx="1306">
                  <c:v>43103</c:v>
                </c:pt>
                <c:pt idx="1307">
                  <c:v>43104</c:v>
                </c:pt>
                <c:pt idx="1308">
                  <c:v>43105</c:v>
                </c:pt>
                <c:pt idx="1309">
                  <c:v>43108</c:v>
                </c:pt>
                <c:pt idx="1310">
                  <c:v>43109</c:v>
                </c:pt>
                <c:pt idx="1311">
                  <c:v>43110</c:v>
                </c:pt>
                <c:pt idx="1312">
                  <c:v>43111</c:v>
                </c:pt>
                <c:pt idx="1313">
                  <c:v>43112</c:v>
                </c:pt>
                <c:pt idx="1314">
                  <c:v>43115</c:v>
                </c:pt>
                <c:pt idx="1315">
                  <c:v>43116</c:v>
                </c:pt>
                <c:pt idx="1316">
                  <c:v>43117</c:v>
                </c:pt>
                <c:pt idx="1317">
                  <c:v>43118</c:v>
                </c:pt>
                <c:pt idx="1318">
                  <c:v>43119</c:v>
                </c:pt>
                <c:pt idx="1319">
                  <c:v>43122</c:v>
                </c:pt>
                <c:pt idx="1320">
                  <c:v>43123</c:v>
                </c:pt>
                <c:pt idx="1321">
                  <c:v>43124</c:v>
                </c:pt>
                <c:pt idx="1322">
                  <c:v>43125</c:v>
                </c:pt>
                <c:pt idx="1323">
                  <c:v>43126</c:v>
                </c:pt>
                <c:pt idx="1324">
                  <c:v>43129</c:v>
                </c:pt>
                <c:pt idx="1325">
                  <c:v>43130</c:v>
                </c:pt>
                <c:pt idx="1326">
                  <c:v>43131</c:v>
                </c:pt>
                <c:pt idx="1327">
                  <c:v>43132</c:v>
                </c:pt>
                <c:pt idx="1328">
                  <c:v>43133</c:v>
                </c:pt>
                <c:pt idx="1329">
                  <c:v>43136</c:v>
                </c:pt>
                <c:pt idx="1330">
                  <c:v>43137</c:v>
                </c:pt>
                <c:pt idx="1331">
                  <c:v>43138</c:v>
                </c:pt>
                <c:pt idx="1332">
                  <c:v>43139</c:v>
                </c:pt>
                <c:pt idx="1333">
                  <c:v>43140</c:v>
                </c:pt>
                <c:pt idx="1334">
                  <c:v>43143</c:v>
                </c:pt>
                <c:pt idx="1335">
                  <c:v>43144</c:v>
                </c:pt>
                <c:pt idx="1336">
                  <c:v>43145</c:v>
                </c:pt>
                <c:pt idx="1337">
                  <c:v>43146</c:v>
                </c:pt>
                <c:pt idx="1338">
                  <c:v>43147</c:v>
                </c:pt>
                <c:pt idx="1339">
                  <c:v>43150</c:v>
                </c:pt>
                <c:pt idx="1340">
                  <c:v>43151</c:v>
                </c:pt>
                <c:pt idx="1341">
                  <c:v>43152</c:v>
                </c:pt>
                <c:pt idx="1342">
                  <c:v>43153</c:v>
                </c:pt>
                <c:pt idx="1343">
                  <c:v>43154</c:v>
                </c:pt>
                <c:pt idx="1344">
                  <c:v>43157</c:v>
                </c:pt>
                <c:pt idx="1345">
                  <c:v>43158</c:v>
                </c:pt>
                <c:pt idx="1346">
                  <c:v>43159</c:v>
                </c:pt>
                <c:pt idx="1347">
                  <c:v>43160</c:v>
                </c:pt>
                <c:pt idx="1348">
                  <c:v>43161</c:v>
                </c:pt>
                <c:pt idx="1349">
                  <c:v>43164</c:v>
                </c:pt>
                <c:pt idx="1350">
                  <c:v>43165</c:v>
                </c:pt>
                <c:pt idx="1351">
                  <c:v>43166</c:v>
                </c:pt>
                <c:pt idx="1352">
                  <c:v>43167</c:v>
                </c:pt>
                <c:pt idx="1353">
                  <c:v>43168</c:v>
                </c:pt>
                <c:pt idx="1354">
                  <c:v>43171</c:v>
                </c:pt>
                <c:pt idx="1355">
                  <c:v>43172</c:v>
                </c:pt>
                <c:pt idx="1356">
                  <c:v>43173</c:v>
                </c:pt>
                <c:pt idx="1357">
                  <c:v>43174</c:v>
                </c:pt>
                <c:pt idx="1358">
                  <c:v>43175</c:v>
                </c:pt>
                <c:pt idx="1359">
                  <c:v>43178</c:v>
                </c:pt>
                <c:pt idx="1360">
                  <c:v>43179</c:v>
                </c:pt>
                <c:pt idx="1361">
                  <c:v>43180</c:v>
                </c:pt>
                <c:pt idx="1362">
                  <c:v>43181</c:v>
                </c:pt>
                <c:pt idx="1363">
                  <c:v>43182</c:v>
                </c:pt>
                <c:pt idx="1364">
                  <c:v>43185</c:v>
                </c:pt>
                <c:pt idx="1365">
                  <c:v>43186</c:v>
                </c:pt>
                <c:pt idx="1366">
                  <c:v>43187</c:v>
                </c:pt>
                <c:pt idx="1367">
                  <c:v>43188</c:v>
                </c:pt>
                <c:pt idx="1368">
                  <c:v>43189</c:v>
                </c:pt>
                <c:pt idx="1369">
                  <c:v>43192</c:v>
                </c:pt>
                <c:pt idx="1370">
                  <c:v>43193</c:v>
                </c:pt>
                <c:pt idx="1371">
                  <c:v>43194</c:v>
                </c:pt>
                <c:pt idx="1372">
                  <c:v>43195</c:v>
                </c:pt>
                <c:pt idx="1373">
                  <c:v>43196</c:v>
                </c:pt>
                <c:pt idx="1374">
                  <c:v>43199</c:v>
                </c:pt>
                <c:pt idx="1375">
                  <c:v>43200</c:v>
                </c:pt>
                <c:pt idx="1376">
                  <c:v>43201</c:v>
                </c:pt>
                <c:pt idx="1377">
                  <c:v>43202</c:v>
                </c:pt>
                <c:pt idx="1378">
                  <c:v>43203</c:v>
                </c:pt>
                <c:pt idx="1379">
                  <c:v>43206</c:v>
                </c:pt>
                <c:pt idx="1380">
                  <c:v>43207</c:v>
                </c:pt>
                <c:pt idx="1381">
                  <c:v>43208</c:v>
                </c:pt>
                <c:pt idx="1382">
                  <c:v>43209</c:v>
                </c:pt>
                <c:pt idx="1383">
                  <c:v>43210</c:v>
                </c:pt>
                <c:pt idx="1384">
                  <c:v>43213</c:v>
                </c:pt>
                <c:pt idx="1385">
                  <c:v>43214</c:v>
                </c:pt>
                <c:pt idx="1386">
                  <c:v>43215</c:v>
                </c:pt>
                <c:pt idx="1387">
                  <c:v>43216</c:v>
                </c:pt>
                <c:pt idx="1388">
                  <c:v>43217</c:v>
                </c:pt>
                <c:pt idx="1389">
                  <c:v>43220</c:v>
                </c:pt>
                <c:pt idx="1390">
                  <c:v>43221</c:v>
                </c:pt>
                <c:pt idx="1391">
                  <c:v>43222</c:v>
                </c:pt>
                <c:pt idx="1392">
                  <c:v>43223</c:v>
                </c:pt>
                <c:pt idx="1393">
                  <c:v>43224</c:v>
                </c:pt>
                <c:pt idx="1394">
                  <c:v>43227</c:v>
                </c:pt>
                <c:pt idx="1395">
                  <c:v>43228</c:v>
                </c:pt>
                <c:pt idx="1396">
                  <c:v>43229</c:v>
                </c:pt>
                <c:pt idx="1397">
                  <c:v>43230</c:v>
                </c:pt>
                <c:pt idx="1398">
                  <c:v>43231</c:v>
                </c:pt>
                <c:pt idx="1399">
                  <c:v>43234</c:v>
                </c:pt>
                <c:pt idx="1400">
                  <c:v>43235</c:v>
                </c:pt>
                <c:pt idx="1401">
                  <c:v>43236</c:v>
                </c:pt>
                <c:pt idx="1402">
                  <c:v>43237</c:v>
                </c:pt>
                <c:pt idx="1403">
                  <c:v>43238</c:v>
                </c:pt>
                <c:pt idx="1404">
                  <c:v>43241</c:v>
                </c:pt>
                <c:pt idx="1405">
                  <c:v>43242</c:v>
                </c:pt>
                <c:pt idx="1406">
                  <c:v>43243</c:v>
                </c:pt>
                <c:pt idx="1407">
                  <c:v>43244</c:v>
                </c:pt>
                <c:pt idx="1408">
                  <c:v>43245</c:v>
                </c:pt>
                <c:pt idx="1409">
                  <c:v>43248</c:v>
                </c:pt>
                <c:pt idx="1410">
                  <c:v>43249</c:v>
                </c:pt>
                <c:pt idx="1411">
                  <c:v>43250</c:v>
                </c:pt>
                <c:pt idx="1412">
                  <c:v>43251</c:v>
                </c:pt>
                <c:pt idx="1413">
                  <c:v>43252</c:v>
                </c:pt>
                <c:pt idx="1414">
                  <c:v>43255</c:v>
                </c:pt>
                <c:pt idx="1415">
                  <c:v>43256</c:v>
                </c:pt>
                <c:pt idx="1416">
                  <c:v>43257</c:v>
                </c:pt>
                <c:pt idx="1417">
                  <c:v>43258</c:v>
                </c:pt>
                <c:pt idx="1418">
                  <c:v>43259</c:v>
                </c:pt>
                <c:pt idx="1419">
                  <c:v>43262</c:v>
                </c:pt>
                <c:pt idx="1420">
                  <c:v>43263</c:v>
                </c:pt>
                <c:pt idx="1421">
                  <c:v>43264</c:v>
                </c:pt>
                <c:pt idx="1422">
                  <c:v>43265</c:v>
                </c:pt>
                <c:pt idx="1423">
                  <c:v>43266</c:v>
                </c:pt>
                <c:pt idx="1424">
                  <c:v>43269</c:v>
                </c:pt>
                <c:pt idx="1425">
                  <c:v>43270</c:v>
                </c:pt>
                <c:pt idx="1426">
                  <c:v>43271</c:v>
                </c:pt>
                <c:pt idx="1427">
                  <c:v>43272</c:v>
                </c:pt>
                <c:pt idx="1428">
                  <c:v>43273</c:v>
                </c:pt>
                <c:pt idx="1429">
                  <c:v>43276</c:v>
                </c:pt>
                <c:pt idx="1430">
                  <c:v>43277</c:v>
                </c:pt>
                <c:pt idx="1431">
                  <c:v>43278</c:v>
                </c:pt>
                <c:pt idx="1432">
                  <c:v>43279</c:v>
                </c:pt>
                <c:pt idx="1433">
                  <c:v>43280</c:v>
                </c:pt>
                <c:pt idx="1434">
                  <c:v>43283</c:v>
                </c:pt>
                <c:pt idx="1435">
                  <c:v>43284</c:v>
                </c:pt>
                <c:pt idx="1436">
                  <c:v>43285</c:v>
                </c:pt>
                <c:pt idx="1437">
                  <c:v>43286</c:v>
                </c:pt>
                <c:pt idx="1438">
                  <c:v>43287</c:v>
                </c:pt>
                <c:pt idx="1439">
                  <c:v>43290</c:v>
                </c:pt>
                <c:pt idx="1440">
                  <c:v>43291</c:v>
                </c:pt>
                <c:pt idx="1441">
                  <c:v>43292</c:v>
                </c:pt>
                <c:pt idx="1442">
                  <c:v>43293</c:v>
                </c:pt>
                <c:pt idx="1443">
                  <c:v>43294</c:v>
                </c:pt>
                <c:pt idx="1444">
                  <c:v>43297</c:v>
                </c:pt>
                <c:pt idx="1445">
                  <c:v>43298</c:v>
                </c:pt>
                <c:pt idx="1446">
                  <c:v>43299</c:v>
                </c:pt>
                <c:pt idx="1447">
                  <c:v>43300</c:v>
                </c:pt>
                <c:pt idx="1448">
                  <c:v>43301</c:v>
                </c:pt>
                <c:pt idx="1449">
                  <c:v>43304</c:v>
                </c:pt>
                <c:pt idx="1450">
                  <c:v>43305</c:v>
                </c:pt>
                <c:pt idx="1451">
                  <c:v>43306</c:v>
                </c:pt>
                <c:pt idx="1452">
                  <c:v>43307</c:v>
                </c:pt>
                <c:pt idx="1453">
                  <c:v>43308</c:v>
                </c:pt>
                <c:pt idx="1454">
                  <c:v>43311</c:v>
                </c:pt>
                <c:pt idx="1455">
                  <c:v>43312</c:v>
                </c:pt>
                <c:pt idx="1456">
                  <c:v>43313</c:v>
                </c:pt>
                <c:pt idx="1457">
                  <c:v>43314</c:v>
                </c:pt>
                <c:pt idx="1458">
                  <c:v>43315</c:v>
                </c:pt>
                <c:pt idx="1459">
                  <c:v>43318</c:v>
                </c:pt>
                <c:pt idx="1460">
                  <c:v>43319</c:v>
                </c:pt>
                <c:pt idx="1461">
                  <c:v>43320</c:v>
                </c:pt>
                <c:pt idx="1462">
                  <c:v>43321</c:v>
                </c:pt>
                <c:pt idx="1463">
                  <c:v>43322</c:v>
                </c:pt>
                <c:pt idx="1464">
                  <c:v>43325</c:v>
                </c:pt>
                <c:pt idx="1465">
                  <c:v>43326</c:v>
                </c:pt>
                <c:pt idx="1466">
                  <c:v>43327</c:v>
                </c:pt>
                <c:pt idx="1467">
                  <c:v>43328</c:v>
                </c:pt>
                <c:pt idx="1468">
                  <c:v>43329</c:v>
                </c:pt>
                <c:pt idx="1469">
                  <c:v>43332</c:v>
                </c:pt>
                <c:pt idx="1470">
                  <c:v>43333</c:v>
                </c:pt>
                <c:pt idx="1471">
                  <c:v>43334</c:v>
                </c:pt>
                <c:pt idx="1472">
                  <c:v>43335</c:v>
                </c:pt>
                <c:pt idx="1473">
                  <c:v>43336</c:v>
                </c:pt>
                <c:pt idx="1474">
                  <c:v>43339</c:v>
                </c:pt>
                <c:pt idx="1475">
                  <c:v>43340</c:v>
                </c:pt>
                <c:pt idx="1476">
                  <c:v>43341</c:v>
                </c:pt>
                <c:pt idx="1477">
                  <c:v>43342</c:v>
                </c:pt>
                <c:pt idx="1478">
                  <c:v>43343</c:v>
                </c:pt>
                <c:pt idx="1479">
                  <c:v>43346</c:v>
                </c:pt>
                <c:pt idx="1480">
                  <c:v>43347</c:v>
                </c:pt>
                <c:pt idx="1481">
                  <c:v>43348</c:v>
                </c:pt>
                <c:pt idx="1482">
                  <c:v>43349</c:v>
                </c:pt>
                <c:pt idx="1483">
                  <c:v>43350</c:v>
                </c:pt>
                <c:pt idx="1484">
                  <c:v>43353</c:v>
                </c:pt>
                <c:pt idx="1485">
                  <c:v>43354</c:v>
                </c:pt>
                <c:pt idx="1486">
                  <c:v>43355</c:v>
                </c:pt>
                <c:pt idx="1487">
                  <c:v>43356</c:v>
                </c:pt>
                <c:pt idx="1488">
                  <c:v>43357</c:v>
                </c:pt>
                <c:pt idx="1489">
                  <c:v>43360</c:v>
                </c:pt>
                <c:pt idx="1490">
                  <c:v>43361</c:v>
                </c:pt>
                <c:pt idx="1491">
                  <c:v>43362</c:v>
                </c:pt>
                <c:pt idx="1492">
                  <c:v>43363</c:v>
                </c:pt>
                <c:pt idx="1493">
                  <c:v>43364</c:v>
                </c:pt>
                <c:pt idx="1494">
                  <c:v>43367</c:v>
                </c:pt>
                <c:pt idx="1495">
                  <c:v>43368</c:v>
                </c:pt>
                <c:pt idx="1496">
                  <c:v>43369</c:v>
                </c:pt>
                <c:pt idx="1497">
                  <c:v>43370</c:v>
                </c:pt>
                <c:pt idx="1498">
                  <c:v>43371</c:v>
                </c:pt>
                <c:pt idx="1499">
                  <c:v>43374</c:v>
                </c:pt>
                <c:pt idx="1500">
                  <c:v>43375</c:v>
                </c:pt>
                <c:pt idx="1501">
                  <c:v>43376</c:v>
                </c:pt>
                <c:pt idx="1502">
                  <c:v>43377</c:v>
                </c:pt>
                <c:pt idx="1503">
                  <c:v>43378</c:v>
                </c:pt>
                <c:pt idx="1504">
                  <c:v>43381</c:v>
                </c:pt>
                <c:pt idx="1505">
                  <c:v>43382</c:v>
                </c:pt>
                <c:pt idx="1506">
                  <c:v>43383</c:v>
                </c:pt>
                <c:pt idx="1507">
                  <c:v>43384</c:v>
                </c:pt>
                <c:pt idx="1508">
                  <c:v>43385</c:v>
                </c:pt>
                <c:pt idx="1509">
                  <c:v>43388</c:v>
                </c:pt>
                <c:pt idx="1510">
                  <c:v>43389</c:v>
                </c:pt>
                <c:pt idx="1511">
                  <c:v>43390</c:v>
                </c:pt>
                <c:pt idx="1512">
                  <c:v>43391</c:v>
                </c:pt>
                <c:pt idx="1513">
                  <c:v>43392</c:v>
                </c:pt>
                <c:pt idx="1514">
                  <c:v>43395</c:v>
                </c:pt>
                <c:pt idx="1515">
                  <c:v>43396</c:v>
                </c:pt>
                <c:pt idx="1516">
                  <c:v>43397</c:v>
                </c:pt>
                <c:pt idx="1517">
                  <c:v>43398</c:v>
                </c:pt>
                <c:pt idx="1518">
                  <c:v>43399</c:v>
                </c:pt>
                <c:pt idx="1519">
                  <c:v>43402</c:v>
                </c:pt>
                <c:pt idx="1520">
                  <c:v>43403</c:v>
                </c:pt>
                <c:pt idx="1521">
                  <c:v>43404</c:v>
                </c:pt>
                <c:pt idx="1522">
                  <c:v>43405</c:v>
                </c:pt>
                <c:pt idx="1523">
                  <c:v>43406</c:v>
                </c:pt>
                <c:pt idx="1524">
                  <c:v>43409</c:v>
                </c:pt>
                <c:pt idx="1525">
                  <c:v>43410</c:v>
                </c:pt>
                <c:pt idx="1526">
                  <c:v>43411</c:v>
                </c:pt>
                <c:pt idx="1527">
                  <c:v>43412</c:v>
                </c:pt>
                <c:pt idx="1528">
                  <c:v>43413</c:v>
                </c:pt>
                <c:pt idx="1529">
                  <c:v>43416</c:v>
                </c:pt>
                <c:pt idx="1530">
                  <c:v>43417</c:v>
                </c:pt>
                <c:pt idx="1531">
                  <c:v>43418</c:v>
                </c:pt>
                <c:pt idx="1532">
                  <c:v>43419</c:v>
                </c:pt>
                <c:pt idx="1533">
                  <c:v>43420</c:v>
                </c:pt>
                <c:pt idx="1534">
                  <c:v>43423</c:v>
                </c:pt>
                <c:pt idx="1535">
                  <c:v>43424</c:v>
                </c:pt>
                <c:pt idx="1536">
                  <c:v>43425</c:v>
                </c:pt>
                <c:pt idx="1537">
                  <c:v>43426</c:v>
                </c:pt>
                <c:pt idx="1538">
                  <c:v>43427</c:v>
                </c:pt>
                <c:pt idx="1539">
                  <c:v>43430</c:v>
                </c:pt>
                <c:pt idx="1540">
                  <c:v>43431</c:v>
                </c:pt>
                <c:pt idx="1541">
                  <c:v>43432</c:v>
                </c:pt>
                <c:pt idx="1542">
                  <c:v>43433</c:v>
                </c:pt>
                <c:pt idx="1543">
                  <c:v>43434</c:v>
                </c:pt>
                <c:pt idx="1544">
                  <c:v>43437</c:v>
                </c:pt>
                <c:pt idx="1545">
                  <c:v>43438</c:v>
                </c:pt>
                <c:pt idx="1546">
                  <c:v>43439</c:v>
                </c:pt>
                <c:pt idx="1547">
                  <c:v>43440</c:v>
                </c:pt>
                <c:pt idx="1548">
                  <c:v>43441</c:v>
                </c:pt>
                <c:pt idx="1549">
                  <c:v>43444</c:v>
                </c:pt>
                <c:pt idx="1550">
                  <c:v>43445</c:v>
                </c:pt>
                <c:pt idx="1551">
                  <c:v>43446</c:v>
                </c:pt>
                <c:pt idx="1552">
                  <c:v>43447</c:v>
                </c:pt>
                <c:pt idx="1553">
                  <c:v>43448</c:v>
                </c:pt>
                <c:pt idx="1554">
                  <c:v>43451</c:v>
                </c:pt>
                <c:pt idx="1555">
                  <c:v>43452</c:v>
                </c:pt>
                <c:pt idx="1556">
                  <c:v>43453</c:v>
                </c:pt>
                <c:pt idx="1557">
                  <c:v>43454</c:v>
                </c:pt>
                <c:pt idx="1558">
                  <c:v>43455</c:v>
                </c:pt>
                <c:pt idx="1559">
                  <c:v>43458</c:v>
                </c:pt>
                <c:pt idx="1560">
                  <c:v>43459</c:v>
                </c:pt>
                <c:pt idx="1561">
                  <c:v>43460</c:v>
                </c:pt>
                <c:pt idx="1562">
                  <c:v>43461</c:v>
                </c:pt>
                <c:pt idx="1563">
                  <c:v>43462</c:v>
                </c:pt>
                <c:pt idx="1564">
                  <c:v>43465</c:v>
                </c:pt>
                <c:pt idx="1565">
                  <c:v>43466</c:v>
                </c:pt>
                <c:pt idx="1566">
                  <c:v>43467</c:v>
                </c:pt>
                <c:pt idx="1567">
                  <c:v>43468</c:v>
                </c:pt>
                <c:pt idx="1568">
                  <c:v>43469</c:v>
                </c:pt>
                <c:pt idx="1569">
                  <c:v>43472</c:v>
                </c:pt>
                <c:pt idx="1570">
                  <c:v>43473</c:v>
                </c:pt>
                <c:pt idx="1571">
                  <c:v>43474</c:v>
                </c:pt>
                <c:pt idx="1572">
                  <c:v>43475</c:v>
                </c:pt>
                <c:pt idx="1573">
                  <c:v>43476</c:v>
                </c:pt>
                <c:pt idx="1574">
                  <c:v>43479</c:v>
                </c:pt>
                <c:pt idx="1575">
                  <c:v>43480</c:v>
                </c:pt>
                <c:pt idx="1576">
                  <c:v>43481</c:v>
                </c:pt>
                <c:pt idx="1577">
                  <c:v>43482</c:v>
                </c:pt>
                <c:pt idx="1578">
                  <c:v>43483</c:v>
                </c:pt>
                <c:pt idx="1579">
                  <c:v>43486</c:v>
                </c:pt>
                <c:pt idx="1580">
                  <c:v>43487</c:v>
                </c:pt>
                <c:pt idx="1581">
                  <c:v>43488</c:v>
                </c:pt>
                <c:pt idx="1582">
                  <c:v>43489</c:v>
                </c:pt>
                <c:pt idx="1583">
                  <c:v>43490</c:v>
                </c:pt>
                <c:pt idx="1584">
                  <c:v>43493</c:v>
                </c:pt>
                <c:pt idx="1585">
                  <c:v>43494</c:v>
                </c:pt>
                <c:pt idx="1586">
                  <c:v>43495</c:v>
                </c:pt>
                <c:pt idx="1587">
                  <c:v>43496</c:v>
                </c:pt>
                <c:pt idx="1588">
                  <c:v>43497</c:v>
                </c:pt>
                <c:pt idx="1589">
                  <c:v>43500</c:v>
                </c:pt>
                <c:pt idx="1590">
                  <c:v>43501</c:v>
                </c:pt>
                <c:pt idx="1591">
                  <c:v>43502</c:v>
                </c:pt>
                <c:pt idx="1592">
                  <c:v>43503</c:v>
                </c:pt>
                <c:pt idx="1593">
                  <c:v>43504</c:v>
                </c:pt>
                <c:pt idx="1594">
                  <c:v>43507</c:v>
                </c:pt>
                <c:pt idx="1595">
                  <c:v>43508</c:v>
                </c:pt>
                <c:pt idx="1596">
                  <c:v>43509</c:v>
                </c:pt>
                <c:pt idx="1597">
                  <c:v>43510</c:v>
                </c:pt>
                <c:pt idx="1598">
                  <c:v>43511</c:v>
                </c:pt>
                <c:pt idx="1599">
                  <c:v>43514</c:v>
                </c:pt>
                <c:pt idx="1600">
                  <c:v>43515</c:v>
                </c:pt>
                <c:pt idx="1601">
                  <c:v>43516</c:v>
                </c:pt>
                <c:pt idx="1602">
                  <c:v>43517</c:v>
                </c:pt>
                <c:pt idx="1603">
                  <c:v>43518</c:v>
                </c:pt>
                <c:pt idx="1604">
                  <c:v>43521</c:v>
                </c:pt>
                <c:pt idx="1605">
                  <c:v>43522</c:v>
                </c:pt>
                <c:pt idx="1606">
                  <c:v>43523</c:v>
                </c:pt>
                <c:pt idx="1607">
                  <c:v>43524</c:v>
                </c:pt>
                <c:pt idx="1608">
                  <c:v>43525</c:v>
                </c:pt>
                <c:pt idx="1609">
                  <c:v>43528</c:v>
                </c:pt>
                <c:pt idx="1610">
                  <c:v>43529</c:v>
                </c:pt>
                <c:pt idx="1611">
                  <c:v>43530</c:v>
                </c:pt>
                <c:pt idx="1612">
                  <c:v>43531</c:v>
                </c:pt>
                <c:pt idx="1613">
                  <c:v>43532</c:v>
                </c:pt>
                <c:pt idx="1614">
                  <c:v>43535</c:v>
                </c:pt>
                <c:pt idx="1615">
                  <c:v>43536</c:v>
                </c:pt>
                <c:pt idx="1616">
                  <c:v>43537</c:v>
                </c:pt>
                <c:pt idx="1617">
                  <c:v>43538</c:v>
                </c:pt>
                <c:pt idx="1618">
                  <c:v>43539</c:v>
                </c:pt>
                <c:pt idx="1619">
                  <c:v>43542</c:v>
                </c:pt>
                <c:pt idx="1620">
                  <c:v>43543</c:v>
                </c:pt>
                <c:pt idx="1621">
                  <c:v>43544</c:v>
                </c:pt>
                <c:pt idx="1622">
                  <c:v>43545</c:v>
                </c:pt>
                <c:pt idx="1623">
                  <c:v>43546</c:v>
                </c:pt>
                <c:pt idx="1624">
                  <c:v>43549</c:v>
                </c:pt>
                <c:pt idx="1625">
                  <c:v>43550</c:v>
                </c:pt>
                <c:pt idx="1626">
                  <c:v>43551</c:v>
                </c:pt>
                <c:pt idx="1627">
                  <c:v>43552</c:v>
                </c:pt>
                <c:pt idx="1628">
                  <c:v>43553</c:v>
                </c:pt>
                <c:pt idx="1629">
                  <c:v>43556</c:v>
                </c:pt>
                <c:pt idx="1630">
                  <c:v>43557</c:v>
                </c:pt>
                <c:pt idx="1631">
                  <c:v>43558</c:v>
                </c:pt>
                <c:pt idx="1632">
                  <c:v>43559</c:v>
                </c:pt>
                <c:pt idx="1633">
                  <c:v>43560</c:v>
                </c:pt>
                <c:pt idx="1634">
                  <c:v>43563</c:v>
                </c:pt>
                <c:pt idx="1635">
                  <c:v>43564</c:v>
                </c:pt>
                <c:pt idx="1636">
                  <c:v>43565</c:v>
                </c:pt>
                <c:pt idx="1637">
                  <c:v>43566</c:v>
                </c:pt>
                <c:pt idx="1638">
                  <c:v>43567</c:v>
                </c:pt>
                <c:pt idx="1639">
                  <c:v>43570</c:v>
                </c:pt>
                <c:pt idx="1640">
                  <c:v>43571</c:v>
                </c:pt>
                <c:pt idx="1641">
                  <c:v>43572</c:v>
                </c:pt>
                <c:pt idx="1642">
                  <c:v>43573</c:v>
                </c:pt>
                <c:pt idx="1643">
                  <c:v>43574</c:v>
                </c:pt>
                <c:pt idx="1644">
                  <c:v>43577</c:v>
                </c:pt>
                <c:pt idx="1645">
                  <c:v>43578</c:v>
                </c:pt>
                <c:pt idx="1646">
                  <c:v>43579</c:v>
                </c:pt>
                <c:pt idx="1647">
                  <c:v>43580</c:v>
                </c:pt>
                <c:pt idx="1648">
                  <c:v>43581</c:v>
                </c:pt>
                <c:pt idx="1649">
                  <c:v>43584</c:v>
                </c:pt>
                <c:pt idx="1650">
                  <c:v>43585</c:v>
                </c:pt>
                <c:pt idx="1651">
                  <c:v>43586</c:v>
                </c:pt>
                <c:pt idx="1652">
                  <c:v>43587</c:v>
                </c:pt>
                <c:pt idx="1653">
                  <c:v>43588</c:v>
                </c:pt>
                <c:pt idx="1654">
                  <c:v>43591</c:v>
                </c:pt>
                <c:pt idx="1655">
                  <c:v>43592</c:v>
                </c:pt>
                <c:pt idx="1656">
                  <c:v>43593</c:v>
                </c:pt>
                <c:pt idx="1657">
                  <c:v>43594</c:v>
                </c:pt>
                <c:pt idx="1658">
                  <c:v>43595</c:v>
                </c:pt>
                <c:pt idx="1659">
                  <c:v>43598</c:v>
                </c:pt>
                <c:pt idx="1660">
                  <c:v>43599</c:v>
                </c:pt>
                <c:pt idx="1661">
                  <c:v>43600</c:v>
                </c:pt>
                <c:pt idx="1662">
                  <c:v>43601</c:v>
                </c:pt>
                <c:pt idx="1663">
                  <c:v>43602</c:v>
                </c:pt>
                <c:pt idx="1664">
                  <c:v>43605</c:v>
                </c:pt>
                <c:pt idx="1665">
                  <c:v>43606</c:v>
                </c:pt>
                <c:pt idx="1666">
                  <c:v>43607</c:v>
                </c:pt>
                <c:pt idx="1667">
                  <c:v>43608</c:v>
                </c:pt>
                <c:pt idx="1668">
                  <c:v>43609</c:v>
                </c:pt>
                <c:pt idx="1669">
                  <c:v>43612</c:v>
                </c:pt>
                <c:pt idx="1670">
                  <c:v>43613</c:v>
                </c:pt>
                <c:pt idx="1671">
                  <c:v>43614</c:v>
                </c:pt>
                <c:pt idx="1672">
                  <c:v>43615</c:v>
                </c:pt>
                <c:pt idx="1673">
                  <c:v>43616</c:v>
                </c:pt>
                <c:pt idx="1674">
                  <c:v>43619</c:v>
                </c:pt>
                <c:pt idx="1675">
                  <c:v>43620</c:v>
                </c:pt>
                <c:pt idx="1676">
                  <c:v>43621</c:v>
                </c:pt>
                <c:pt idx="1677">
                  <c:v>43622</c:v>
                </c:pt>
                <c:pt idx="1678">
                  <c:v>43623</c:v>
                </c:pt>
                <c:pt idx="1679">
                  <c:v>43626</c:v>
                </c:pt>
                <c:pt idx="1680">
                  <c:v>43627</c:v>
                </c:pt>
                <c:pt idx="1681">
                  <c:v>43628</c:v>
                </c:pt>
                <c:pt idx="1682">
                  <c:v>43629</c:v>
                </c:pt>
                <c:pt idx="1683">
                  <c:v>43630</c:v>
                </c:pt>
                <c:pt idx="1684">
                  <c:v>43633</c:v>
                </c:pt>
                <c:pt idx="1685">
                  <c:v>43634</c:v>
                </c:pt>
                <c:pt idx="1686">
                  <c:v>43635</c:v>
                </c:pt>
                <c:pt idx="1687">
                  <c:v>43636</c:v>
                </c:pt>
                <c:pt idx="1688">
                  <c:v>43637</c:v>
                </c:pt>
                <c:pt idx="1689">
                  <c:v>43640</c:v>
                </c:pt>
                <c:pt idx="1690">
                  <c:v>43641</c:v>
                </c:pt>
                <c:pt idx="1691">
                  <c:v>43642</c:v>
                </c:pt>
                <c:pt idx="1692">
                  <c:v>43643</c:v>
                </c:pt>
                <c:pt idx="1693">
                  <c:v>43644</c:v>
                </c:pt>
                <c:pt idx="1694">
                  <c:v>43647</c:v>
                </c:pt>
                <c:pt idx="1695">
                  <c:v>43648</c:v>
                </c:pt>
                <c:pt idx="1696">
                  <c:v>43649</c:v>
                </c:pt>
                <c:pt idx="1697">
                  <c:v>43650</c:v>
                </c:pt>
                <c:pt idx="1698">
                  <c:v>43651</c:v>
                </c:pt>
                <c:pt idx="1699">
                  <c:v>43654</c:v>
                </c:pt>
                <c:pt idx="1700">
                  <c:v>43655</c:v>
                </c:pt>
                <c:pt idx="1701">
                  <c:v>43656</c:v>
                </c:pt>
                <c:pt idx="1702">
                  <c:v>43657</c:v>
                </c:pt>
                <c:pt idx="1703">
                  <c:v>43658</c:v>
                </c:pt>
                <c:pt idx="1704">
                  <c:v>43661</c:v>
                </c:pt>
                <c:pt idx="1705">
                  <c:v>43662</c:v>
                </c:pt>
                <c:pt idx="1706">
                  <c:v>43663</c:v>
                </c:pt>
                <c:pt idx="1707">
                  <c:v>43664</c:v>
                </c:pt>
                <c:pt idx="1708">
                  <c:v>43665</c:v>
                </c:pt>
                <c:pt idx="1709">
                  <c:v>43668</c:v>
                </c:pt>
                <c:pt idx="1710">
                  <c:v>43669</c:v>
                </c:pt>
                <c:pt idx="1711">
                  <c:v>43670</c:v>
                </c:pt>
                <c:pt idx="1712">
                  <c:v>43671</c:v>
                </c:pt>
                <c:pt idx="1713">
                  <c:v>43672</c:v>
                </c:pt>
                <c:pt idx="1714">
                  <c:v>43675</c:v>
                </c:pt>
                <c:pt idx="1715">
                  <c:v>43676</c:v>
                </c:pt>
                <c:pt idx="1716">
                  <c:v>43677</c:v>
                </c:pt>
                <c:pt idx="1717">
                  <c:v>43678</c:v>
                </c:pt>
                <c:pt idx="1718">
                  <c:v>43679</c:v>
                </c:pt>
                <c:pt idx="1719">
                  <c:v>43682</c:v>
                </c:pt>
                <c:pt idx="1720">
                  <c:v>43683</c:v>
                </c:pt>
                <c:pt idx="1721">
                  <c:v>43684</c:v>
                </c:pt>
                <c:pt idx="1722">
                  <c:v>43685</c:v>
                </c:pt>
                <c:pt idx="1723">
                  <c:v>43686</c:v>
                </c:pt>
                <c:pt idx="1724">
                  <c:v>43689</c:v>
                </c:pt>
                <c:pt idx="1725">
                  <c:v>43690</c:v>
                </c:pt>
                <c:pt idx="1726">
                  <c:v>43691</c:v>
                </c:pt>
                <c:pt idx="1727">
                  <c:v>43692</c:v>
                </c:pt>
                <c:pt idx="1728">
                  <c:v>43693</c:v>
                </c:pt>
                <c:pt idx="1729">
                  <c:v>43696</c:v>
                </c:pt>
                <c:pt idx="1730">
                  <c:v>43697</c:v>
                </c:pt>
                <c:pt idx="1731">
                  <c:v>43698</c:v>
                </c:pt>
                <c:pt idx="1732">
                  <c:v>43699</c:v>
                </c:pt>
                <c:pt idx="1733">
                  <c:v>43700</c:v>
                </c:pt>
                <c:pt idx="1734">
                  <c:v>43703</c:v>
                </c:pt>
                <c:pt idx="1735">
                  <c:v>43704</c:v>
                </c:pt>
                <c:pt idx="1736">
                  <c:v>43705</c:v>
                </c:pt>
                <c:pt idx="1737">
                  <c:v>43706</c:v>
                </c:pt>
                <c:pt idx="1738">
                  <c:v>43707</c:v>
                </c:pt>
                <c:pt idx="1739">
                  <c:v>43710</c:v>
                </c:pt>
                <c:pt idx="1740">
                  <c:v>43711</c:v>
                </c:pt>
                <c:pt idx="1741">
                  <c:v>43712</c:v>
                </c:pt>
                <c:pt idx="1742">
                  <c:v>43713</c:v>
                </c:pt>
                <c:pt idx="1743">
                  <c:v>43714</c:v>
                </c:pt>
                <c:pt idx="1744">
                  <c:v>43717</c:v>
                </c:pt>
                <c:pt idx="1745">
                  <c:v>43718</c:v>
                </c:pt>
                <c:pt idx="1746">
                  <c:v>43719</c:v>
                </c:pt>
                <c:pt idx="1747">
                  <c:v>43720</c:v>
                </c:pt>
                <c:pt idx="1748">
                  <c:v>43721</c:v>
                </c:pt>
                <c:pt idx="1749">
                  <c:v>43724</c:v>
                </c:pt>
                <c:pt idx="1750">
                  <c:v>43725</c:v>
                </c:pt>
                <c:pt idx="1751">
                  <c:v>43726</c:v>
                </c:pt>
                <c:pt idx="1752">
                  <c:v>43727</c:v>
                </c:pt>
                <c:pt idx="1753">
                  <c:v>43728</c:v>
                </c:pt>
                <c:pt idx="1754">
                  <c:v>43731</c:v>
                </c:pt>
                <c:pt idx="1755">
                  <c:v>43732</c:v>
                </c:pt>
                <c:pt idx="1756">
                  <c:v>43733</c:v>
                </c:pt>
                <c:pt idx="1757">
                  <c:v>43734</c:v>
                </c:pt>
                <c:pt idx="1758">
                  <c:v>43735</c:v>
                </c:pt>
                <c:pt idx="1759">
                  <c:v>43738</c:v>
                </c:pt>
                <c:pt idx="1760">
                  <c:v>43739</c:v>
                </c:pt>
                <c:pt idx="1761">
                  <c:v>43740</c:v>
                </c:pt>
                <c:pt idx="1762">
                  <c:v>43741</c:v>
                </c:pt>
                <c:pt idx="1763">
                  <c:v>43742</c:v>
                </c:pt>
                <c:pt idx="1764">
                  <c:v>43745</c:v>
                </c:pt>
                <c:pt idx="1765">
                  <c:v>43746</c:v>
                </c:pt>
                <c:pt idx="1766">
                  <c:v>43747</c:v>
                </c:pt>
                <c:pt idx="1767">
                  <c:v>43748</c:v>
                </c:pt>
                <c:pt idx="1768">
                  <c:v>43749</c:v>
                </c:pt>
                <c:pt idx="1769">
                  <c:v>43752</c:v>
                </c:pt>
                <c:pt idx="1770">
                  <c:v>43753</c:v>
                </c:pt>
                <c:pt idx="1771">
                  <c:v>43754</c:v>
                </c:pt>
                <c:pt idx="1772">
                  <c:v>43755</c:v>
                </c:pt>
                <c:pt idx="1773">
                  <c:v>43756</c:v>
                </c:pt>
                <c:pt idx="1774">
                  <c:v>43759</c:v>
                </c:pt>
                <c:pt idx="1775">
                  <c:v>43760</c:v>
                </c:pt>
                <c:pt idx="1776">
                  <c:v>43761</c:v>
                </c:pt>
                <c:pt idx="1777">
                  <c:v>43762</c:v>
                </c:pt>
                <c:pt idx="1778">
                  <c:v>43763</c:v>
                </c:pt>
                <c:pt idx="1779">
                  <c:v>43766</c:v>
                </c:pt>
                <c:pt idx="1780">
                  <c:v>43767</c:v>
                </c:pt>
                <c:pt idx="1781">
                  <c:v>43768</c:v>
                </c:pt>
                <c:pt idx="1782">
                  <c:v>43769</c:v>
                </c:pt>
                <c:pt idx="1783">
                  <c:v>43770</c:v>
                </c:pt>
                <c:pt idx="1784">
                  <c:v>43773</c:v>
                </c:pt>
                <c:pt idx="1785">
                  <c:v>43774</c:v>
                </c:pt>
                <c:pt idx="1786">
                  <c:v>43775</c:v>
                </c:pt>
                <c:pt idx="1787">
                  <c:v>43776</c:v>
                </c:pt>
                <c:pt idx="1788">
                  <c:v>43777</c:v>
                </c:pt>
                <c:pt idx="1789">
                  <c:v>43780</c:v>
                </c:pt>
                <c:pt idx="1790">
                  <c:v>43781</c:v>
                </c:pt>
                <c:pt idx="1791">
                  <c:v>43782</c:v>
                </c:pt>
                <c:pt idx="1792">
                  <c:v>43783</c:v>
                </c:pt>
                <c:pt idx="1793">
                  <c:v>43784</c:v>
                </c:pt>
                <c:pt idx="1794">
                  <c:v>43787</c:v>
                </c:pt>
                <c:pt idx="1795">
                  <c:v>43788</c:v>
                </c:pt>
                <c:pt idx="1796">
                  <c:v>43789</c:v>
                </c:pt>
                <c:pt idx="1797">
                  <c:v>43790</c:v>
                </c:pt>
                <c:pt idx="1798">
                  <c:v>43791</c:v>
                </c:pt>
                <c:pt idx="1799">
                  <c:v>43794</c:v>
                </c:pt>
                <c:pt idx="1800">
                  <c:v>43795</c:v>
                </c:pt>
                <c:pt idx="1801">
                  <c:v>43796</c:v>
                </c:pt>
                <c:pt idx="1802">
                  <c:v>43797</c:v>
                </c:pt>
                <c:pt idx="1803">
                  <c:v>43798</c:v>
                </c:pt>
                <c:pt idx="1804">
                  <c:v>43801</c:v>
                </c:pt>
                <c:pt idx="1805">
                  <c:v>43802</c:v>
                </c:pt>
                <c:pt idx="1806">
                  <c:v>43803</c:v>
                </c:pt>
                <c:pt idx="1807">
                  <c:v>43804</c:v>
                </c:pt>
                <c:pt idx="1808">
                  <c:v>43805</c:v>
                </c:pt>
                <c:pt idx="1809">
                  <c:v>43808</c:v>
                </c:pt>
                <c:pt idx="1810">
                  <c:v>43809</c:v>
                </c:pt>
                <c:pt idx="1811">
                  <c:v>43810</c:v>
                </c:pt>
                <c:pt idx="1812">
                  <c:v>43811</c:v>
                </c:pt>
                <c:pt idx="1813">
                  <c:v>43812</c:v>
                </c:pt>
                <c:pt idx="1814">
                  <c:v>43815</c:v>
                </c:pt>
                <c:pt idx="1815">
                  <c:v>43816</c:v>
                </c:pt>
                <c:pt idx="1816">
                  <c:v>43817</c:v>
                </c:pt>
                <c:pt idx="1817">
                  <c:v>43818</c:v>
                </c:pt>
                <c:pt idx="1818">
                  <c:v>43819</c:v>
                </c:pt>
                <c:pt idx="1819">
                  <c:v>43822</c:v>
                </c:pt>
                <c:pt idx="1820">
                  <c:v>43823</c:v>
                </c:pt>
                <c:pt idx="1821">
                  <c:v>43824</c:v>
                </c:pt>
                <c:pt idx="1822">
                  <c:v>43825</c:v>
                </c:pt>
                <c:pt idx="1823">
                  <c:v>43826</c:v>
                </c:pt>
                <c:pt idx="1824">
                  <c:v>43829</c:v>
                </c:pt>
                <c:pt idx="1825">
                  <c:v>43830</c:v>
                </c:pt>
                <c:pt idx="1826">
                  <c:v>43831</c:v>
                </c:pt>
                <c:pt idx="1827">
                  <c:v>43832</c:v>
                </c:pt>
                <c:pt idx="1828">
                  <c:v>43833</c:v>
                </c:pt>
                <c:pt idx="1829">
                  <c:v>43836</c:v>
                </c:pt>
                <c:pt idx="1830">
                  <c:v>43837</c:v>
                </c:pt>
                <c:pt idx="1831">
                  <c:v>43838</c:v>
                </c:pt>
                <c:pt idx="1832">
                  <c:v>43839</c:v>
                </c:pt>
                <c:pt idx="1833">
                  <c:v>43840</c:v>
                </c:pt>
                <c:pt idx="1834">
                  <c:v>43843</c:v>
                </c:pt>
                <c:pt idx="1835">
                  <c:v>43844</c:v>
                </c:pt>
                <c:pt idx="1836">
                  <c:v>43845</c:v>
                </c:pt>
                <c:pt idx="1837">
                  <c:v>43846</c:v>
                </c:pt>
                <c:pt idx="1838">
                  <c:v>43847</c:v>
                </c:pt>
                <c:pt idx="1839">
                  <c:v>43850</c:v>
                </c:pt>
                <c:pt idx="1840">
                  <c:v>43851</c:v>
                </c:pt>
                <c:pt idx="1841">
                  <c:v>43852</c:v>
                </c:pt>
                <c:pt idx="1842">
                  <c:v>43853</c:v>
                </c:pt>
                <c:pt idx="1843">
                  <c:v>43854</c:v>
                </c:pt>
                <c:pt idx="1844">
                  <c:v>43857</c:v>
                </c:pt>
                <c:pt idx="1845">
                  <c:v>43858</c:v>
                </c:pt>
                <c:pt idx="1846">
                  <c:v>43859</c:v>
                </c:pt>
                <c:pt idx="1847">
                  <c:v>43860</c:v>
                </c:pt>
                <c:pt idx="1848">
                  <c:v>43861</c:v>
                </c:pt>
                <c:pt idx="1849">
                  <c:v>43864</c:v>
                </c:pt>
                <c:pt idx="1850">
                  <c:v>43865</c:v>
                </c:pt>
                <c:pt idx="1851">
                  <c:v>43866</c:v>
                </c:pt>
                <c:pt idx="1852">
                  <c:v>43867</c:v>
                </c:pt>
                <c:pt idx="1853">
                  <c:v>43868</c:v>
                </c:pt>
                <c:pt idx="1854">
                  <c:v>43871</c:v>
                </c:pt>
                <c:pt idx="1855">
                  <c:v>43872</c:v>
                </c:pt>
                <c:pt idx="1856">
                  <c:v>43873</c:v>
                </c:pt>
                <c:pt idx="1857">
                  <c:v>43874</c:v>
                </c:pt>
                <c:pt idx="1858">
                  <c:v>43875</c:v>
                </c:pt>
                <c:pt idx="1859">
                  <c:v>43878</c:v>
                </c:pt>
                <c:pt idx="1860">
                  <c:v>43879</c:v>
                </c:pt>
                <c:pt idx="1861">
                  <c:v>43880</c:v>
                </c:pt>
                <c:pt idx="1862">
                  <c:v>43881</c:v>
                </c:pt>
                <c:pt idx="1863">
                  <c:v>43882</c:v>
                </c:pt>
                <c:pt idx="1864">
                  <c:v>43885</c:v>
                </c:pt>
                <c:pt idx="1865">
                  <c:v>43886</c:v>
                </c:pt>
                <c:pt idx="1866">
                  <c:v>43887</c:v>
                </c:pt>
                <c:pt idx="1867">
                  <c:v>43888</c:v>
                </c:pt>
                <c:pt idx="1868">
                  <c:v>43889</c:v>
                </c:pt>
                <c:pt idx="1869">
                  <c:v>43892</c:v>
                </c:pt>
                <c:pt idx="1870">
                  <c:v>43893</c:v>
                </c:pt>
                <c:pt idx="1871">
                  <c:v>43894</c:v>
                </c:pt>
                <c:pt idx="1872">
                  <c:v>43895</c:v>
                </c:pt>
                <c:pt idx="1873">
                  <c:v>43896</c:v>
                </c:pt>
                <c:pt idx="1874">
                  <c:v>43899</c:v>
                </c:pt>
                <c:pt idx="1875">
                  <c:v>43900</c:v>
                </c:pt>
                <c:pt idx="1876">
                  <c:v>43901</c:v>
                </c:pt>
                <c:pt idx="1877">
                  <c:v>43902</c:v>
                </c:pt>
                <c:pt idx="1878">
                  <c:v>43903</c:v>
                </c:pt>
                <c:pt idx="1879">
                  <c:v>43906</c:v>
                </c:pt>
                <c:pt idx="1880">
                  <c:v>43907</c:v>
                </c:pt>
                <c:pt idx="1881">
                  <c:v>43908</c:v>
                </c:pt>
                <c:pt idx="1882">
                  <c:v>43909</c:v>
                </c:pt>
                <c:pt idx="1883">
                  <c:v>43910</c:v>
                </c:pt>
                <c:pt idx="1884">
                  <c:v>43913</c:v>
                </c:pt>
                <c:pt idx="1885">
                  <c:v>43914</c:v>
                </c:pt>
                <c:pt idx="1886">
                  <c:v>43915</c:v>
                </c:pt>
                <c:pt idx="1887">
                  <c:v>43916</c:v>
                </c:pt>
                <c:pt idx="1888">
                  <c:v>43917</c:v>
                </c:pt>
                <c:pt idx="1889">
                  <c:v>43920</c:v>
                </c:pt>
                <c:pt idx="1890">
                  <c:v>43921</c:v>
                </c:pt>
                <c:pt idx="1891">
                  <c:v>43922</c:v>
                </c:pt>
                <c:pt idx="1892">
                  <c:v>43923</c:v>
                </c:pt>
                <c:pt idx="1893">
                  <c:v>43924</c:v>
                </c:pt>
                <c:pt idx="1894">
                  <c:v>43927</c:v>
                </c:pt>
                <c:pt idx="1895">
                  <c:v>43928</c:v>
                </c:pt>
                <c:pt idx="1896">
                  <c:v>43929</c:v>
                </c:pt>
                <c:pt idx="1897">
                  <c:v>43930</c:v>
                </c:pt>
                <c:pt idx="1898">
                  <c:v>43931</c:v>
                </c:pt>
                <c:pt idx="1899">
                  <c:v>43934</c:v>
                </c:pt>
                <c:pt idx="1900">
                  <c:v>43935</c:v>
                </c:pt>
                <c:pt idx="1901">
                  <c:v>43936</c:v>
                </c:pt>
                <c:pt idx="1902">
                  <c:v>43937</c:v>
                </c:pt>
                <c:pt idx="1903">
                  <c:v>43938</c:v>
                </c:pt>
                <c:pt idx="1904">
                  <c:v>43941</c:v>
                </c:pt>
                <c:pt idx="1905">
                  <c:v>43942</c:v>
                </c:pt>
                <c:pt idx="1906">
                  <c:v>43943</c:v>
                </c:pt>
                <c:pt idx="1907">
                  <c:v>43944</c:v>
                </c:pt>
                <c:pt idx="1908">
                  <c:v>43945</c:v>
                </c:pt>
                <c:pt idx="1909">
                  <c:v>43948</c:v>
                </c:pt>
                <c:pt idx="1910">
                  <c:v>43949</c:v>
                </c:pt>
                <c:pt idx="1911">
                  <c:v>43950</c:v>
                </c:pt>
                <c:pt idx="1912">
                  <c:v>43951</c:v>
                </c:pt>
                <c:pt idx="1913">
                  <c:v>43952</c:v>
                </c:pt>
                <c:pt idx="1914">
                  <c:v>43955</c:v>
                </c:pt>
                <c:pt idx="1915">
                  <c:v>43956</c:v>
                </c:pt>
                <c:pt idx="1916">
                  <c:v>43957</c:v>
                </c:pt>
                <c:pt idx="1917">
                  <c:v>43958</c:v>
                </c:pt>
                <c:pt idx="1918">
                  <c:v>43959</c:v>
                </c:pt>
                <c:pt idx="1919">
                  <c:v>43962</c:v>
                </c:pt>
                <c:pt idx="1920">
                  <c:v>43963</c:v>
                </c:pt>
                <c:pt idx="1921">
                  <c:v>43964</c:v>
                </c:pt>
                <c:pt idx="1922">
                  <c:v>43965</c:v>
                </c:pt>
                <c:pt idx="1923">
                  <c:v>43966</c:v>
                </c:pt>
                <c:pt idx="1924">
                  <c:v>43969</c:v>
                </c:pt>
                <c:pt idx="1925">
                  <c:v>43970</c:v>
                </c:pt>
                <c:pt idx="1926">
                  <c:v>43971</c:v>
                </c:pt>
                <c:pt idx="1927">
                  <c:v>43972</c:v>
                </c:pt>
                <c:pt idx="1928">
                  <c:v>43973</c:v>
                </c:pt>
                <c:pt idx="1929">
                  <c:v>43976</c:v>
                </c:pt>
                <c:pt idx="1930">
                  <c:v>43977</c:v>
                </c:pt>
                <c:pt idx="1931">
                  <c:v>43978</c:v>
                </c:pt>
                <c:pt idx="1932">
                  <c:v>43979</c:v>
                </c:pt>
                <c:pt idx="1933">
                  <c:v>43980</c:v>
                </c:pt>
                <c:pt idx="1934">
                  <c:v>43983</c:v>
                </c:pt>
                <c:pt idx="1935">
                  <c:v>43984</c:v>
                </c:pt>
                <c:pt idx="1936">
                  <c:v>43985</c:v>
                </c:pt>
                <c:pt idx="1937">
                  <c:v>43986</c:v>
                </c:pt>
                <c:pt idx="1938">
                  <c:v>43987</c:v>
                </c:pt>
                <c:pt idx="1939">
                  <c:v>43990</c:v>
                </c:pt>
                <c:pt idx="1940">
                  <c:v>43991</c:v>
                </c:pt>
                <c:pt idx="1941">
                  <c:v>43992</c:v>
                </c:pt>
                <c:pt idx="1942">
                  <c:v>43993</c:v>
                </c:pt>
                <c:pt idx="1943">
                  <c:v>43994</c:v>
                </c:pt>
                <c:pt idx="1944">
                  <c:v>43997</c:v>
                </c:pt>
                <c:pt idx="1945">
                  <c:v>43998</c:v>
                </c:pt>
                <c:pt idx="1946">
                  <c:v>43999</c:v>
                </c:pt>
                <c:pt idx="1947">
                  <c:v>44000</c:v>
                </c:pt>
                <c:pt idx="1948">
                  <c:v>44001</c:v>
                </c:pt>
                <c:pt idx="1949">
                  <c:v>44004</c:v>
                </c:pt>
                <c:pt idx="1950">
                  <c:v>44005</c:v>
                </c:pt>
                <c:pt idx="1951">
                  <c:v>44006</c:v>
                </c:pt>
                <c:pt idx="1952">
                  <c:v>44007</c:v>
                </c:pt>
                <c:pt idx="1953">
                  <c:v>44008</c:v>
                </c:pt>
                <c:pt idx="1954">
                  <c:v>44011</c:v>
                </c:pt>
                <c:pt idx="1955">
                  <c:v>44012</c:v>
                </c:pt>
                <c:pt idx="1956">
                  <c:v>44013</c:v>
                </c:pt>
                <c:pt idx="1957">
                  <c:v>44014</c:v>
                </c:pt>
                <c:pt idx="1958">
                  <c:v>44015</c:v>
                </c:pt>
                <c:pt idx="1959">
                  <c:v>44018</c:v>
                </c:pt>
                <c:pt idx="1960">
                  <c:v>44019</c:v>
                </c:pt>
                <c:pt idx="1961">
                  <c:v>44020</c:v>
                </c:pt>
                <c:pt idx="1962">
                  <c:v>44021</c:v>
                </c:pt>
                <c:pt idx="1963">
                  <c:v>44022</c:v>
                </c:pt>
                <c:pt idx="1964">
                  <c:v>44025</c:v>
                </c:pt>
                <c:pt idx="1965">
                  <c:v>44026</c:v>
                </c:pt>
                <c:pt idx="1966">
                  <c:v>44027</c:v>
                </c:pt>
                <c:pt idx="1967">
                  <c:v>44028</c:v>
                </c:pt>
                <c:pt idx="1968">
                  <c:v>44029</c:v>
                </c:pt>
                <c:pt idx="1969">
                  <c:v>44032</c:v>
                </c:pt>
                <c:pt idx="1970">
                  <c:v>44033</c:v>
                </c:pt>
                <c:pt idx="1971">
                  <c:v>44034</c:v>
                </c:pt>
                <c:pt idx="1972">
                  <c:v>44035</c:v>
                </c:pt>
                <c:pt idx="1973">
                  <c:v>44036</c:v>
                </c:pt>
                <c:pt idx="1974">
                  <c:v>44039</c:v>
                </c:pt>
                <c:pt idx="1975">
                  <c:v>44040</c:v>
                </c:pt>
                <c:pt idx="1976">
                  <c:v>44041</c:v>
                </c:pt>
                <c:pt idx="1977">
                  <c:v>44042</c:v>
                </c:pt>
                <c:pt idx="1978">
                  <c:v>44043</c:v>
                </c:pt>
                <c:pt idx="1979">
                  <c:v>44046</c:v>
                </c:pt>
                <c:pt idx="1980">
                  <c:v>44047</c:v>
                </c:pt>
                <c:pt idx="1981">
                  <c:v>44048</c:v>
                </c:pt>
                <c:pt idx="1982">
                  <c:v>44049</c:v>
                </c:pt>
                <c:pt idx="1983">
                  <c:v>44050</c:v>
                </c:pt>
                <c:pt idx="1984">
                  <c:v>44053</c:v>
                </c:pt>
                <c:pt idx="1985">
                  <c:v>44054</c:v>
                </c:pt>
                <c:pt idx="1986">
                  <c:v>44055</c:v>
                </c:pt>
                <c:pt idx="1987">
                  <c:v>44056</c:v>
                </c:pt>
                <c:pt idx="1988">
                  <c:v>44057</c:v>
                </c:pt>
                <c:pt idx="1989">
                  <c:v>44060</c:v>
                </c:pt>
                <c:pt idx="1990">
                  <c:v>44061</c:v>
                </c:pt>
                <c:pt idx="1991">
                  <c:v>44062</c:v>
                </c:pt>
                <c:pt idx="1992">
                  <c:v>44063</c:v>
                </c:pt>
                <c:pt idx="1993">
                  <c:v>44064</c:v>
                </c:pt>
                <c:pt idx="1994">
                  <c:v>44067</c:v>
                </c:pt>
                <c:pt idx="1995">
                  <c:v>44068</c:v>
                </c:pt>
                <c:pt idx="1996">
                  <c:v>44069</c:v>
                </c:pt>
                <c:pt idx="1997">
                  <c:v>44070</c:v>
                </c:pt>
                <c:pt idx="1998">
                  <c:v>44071</c:v>
                </c:pt>
                <c:pt idx="1999">
                  <c:v>44074</c:v>
                </c:pt>
                <c:pt idx="2000">
                  <c:v>44075</c:v>
                </c:pt>
                <c:pt idx="2001">
                  <c:v>44076</c:v>
                </c:pt>
                <c:pt idx="2002">
                  <c:v>44077</c:v>
                </c:pt>
                <c:pt idx="2003">
                  <c:v>44078</c:v>
                </c:pt>
                <c:pt idx="2004">
                  <c:v>44081</c:v>
                </c:pt>
                <c:pt idx="2005">
                  <c:v>44082</c:v>
                </c:pt>
                <c:pt idx="2006">
                  <c:v>44083</c:v>
                </c:pt>
                <c:pt idx="2007">
                  <c:v>44084</c:v>
                </c:pt>
                <c:pt idx="2008">
                  <c:v>44085</c:v>
                </c:pt>
                <c:pt idx="2009">
                  <c:v>44088</c:v>
                </c:pt>
                <c:pt idx="2010">
                  <c:v>44089</c:v>
                </c:pt>
                <c:pt idx="2011">
                  <c:v>44090</c:v>
                </c:pt>
                <c:pt idx="2012">
                  <c:v>44091</c:v>
                </c:pt>
                <c:pt idx="2013">
                  <c:v>44092</c:v>
                </c:pt>
                <c:pt idx="2014">
                  <c:v>44095</c:v>
                </c:pt>
                <c:pt idx="2015">
                  <c:v>44096</c:v>
                </c:pt>
                <c:pt idx="2016">
                  <c:v>44097</c:v>
                </c:pt>
                <c:pt idx="2017">
                  <c:v>44098</c:v>
                </c:pt>
                <c:pt idx="2018">
                  <c:v>44099</c:v>
                </c:pt>
                <c:pt idx="2019">
                  <c:v>44102</c:v>
                </c:pt>
                <c:pt idx="2020">
                  <c:v>44103</c:v>
                </c:pt>
                <c:pt idx="2021">
                  <c:v>44104</c:v>
                </c:pt>
                <c:pt idx="2022">
                  <c:v>44105</c:v>
                </c:pt>
                <c:pt idx="2023">
                  <c:v>44106</c:v>
                </c:pt>
                <c:pt idx="2024">
                  <c:v>44109</c:v>
                </c:pt>
                <c:pt idx="2025">
                  <c:v>44110</c:v>
                </c:pt>
                <c:pt idx="2026">
                  <c:v>44111</c:v>
                </c:pt>
                <c:pt idx="2027">
                  <c:v>44112</c:v>
                </c:pt>
                <c:pt idx="2028">
                  <c:v>44113</c:v>
                </c:pt>
                <c:pt idx="2029">
                  <c:v>44116</c:v>
                </c:pt>
                <c:pt idx="2030">
                  <c:v>44117</c:v>
                </c:pt>
                <c:pt idx="2031">
                  <c:v>44118</c:v>
                </c:pt>
                <c:pt idx="2032">
                  <c:v>44119</c:v>
                </c:pt>
                <c:pt idx="2033">
                  <c:v>44120</c:v>
                </c:pt>
              </c:numCache>
            </c:numRef>
          </c:cat>
          <c:val>
            <c:numRef>
              <c:f>Hoja1!$B$2:$B$2035</c:f>
              <c:numCache>
                <c:formatCode>0.00</c:formatCode>
                <c:ptCount val="2034"/>
                <c:pt idx="0">
                  <c:v>84.590065828844999</c:v>
                </c:pt>
                <c:pt idx="1">
                  <c:v>84.35496281097717</c:v>
                </c:pt>
                <c:pt idx="2">
                  <c:v>83.320509532358713</c:v>
                </c:pt>
                <c:pt idx="3">
                  <c:v>83.226468325211584</c:v>
                </c:pt>
                <c:pt idx="4">
                  <c:v>82.14499444301957</c:v>
                </c:pt>
                <c:pt idx="5">
                  <c:v>81.533726596563213</c:v>
                </c:pt>
                <c:pt idx="6">
                  <c:v>81.533726596563213</c:v>
                </c:pt>
                <c:pt idx="7">
                  <c:v>81.392664785842513</c:v>
                </c:pt>
                <c:pt idx="8">
                  <c:v>81.298623578695398</c:v>
                </c:pt>
                <c:pt idx="9">
                  <c:v>81.016499957253998</c:v>
                </c:pt>
                <c:pt idx="10">
                  <c:v>80.92245875010687</c:v>
                </c:pt>
                <c:pt idx="11">
                  <c:v>80.92245875010687</c:v>
                </c:pt>
                <c:pt idx="12">
                  <c:v>81.392664785842513</c:v>
                </c:pt>
                <c:pt idx="13">
                  <c:v>81.298623578695398</c:v>
                </c:pt>
                <c:pt idx="14">
                  <c:v>81.063520560827556</c:v>
                </c:pt>
                <c:pt idx="15">
                  <c:v>81.016499957253998</c:v>
                </c:pt>
                <c:pt idx="16">
                  <c:v>80.92245875010687</c:v>
                </c:pt>
                <c:pt idx="17">
                  <c:v>81.016499957253998</c:v>
                </c:pt>
                <c:pt idx="18">
                  <c:v>81.063520560827556</c:v>
                </c:pt>
                <c:pt idx="19">
                  <c:v>82.521159271608099</c:v>
                </c:pt>
                <c:pt idx="20">
                  <c:v>81.956912028725313</c:v>
                </c:pt>
                <c:pt idx="21">
                  <c:v>81.721809010857484</c:v>
                </c:pt>
                <c:pt idx="22">
                  <c:v>80.92245875010687</c:v>
                </c:pt>
                <c:pt idx="23">
                  <c:v>81.110541164401127</c:v>
                </c:pt>
                <c:pt idx="24">
                  <c:v>81.063520560827556</c:v>
                </c:pt>
                <c:pt idx="25">
                  <c:v>81.486705992989656</c:v>
                </c:pt>
                <c:pt idx="26">
                  <c:v>81.533726596563213</c:v>
                </c:pt>
                <c:pt idx="27">
                  <c:v>81.86287082157817</c:v>
                </c:pt>
                <c:pt idx="28">
                  <c:v>83.367530135932284</c:v>
                </c:pt>
                <c:pt idx="29">
                  <c:v>82.662221082328799</c:v>
                </c:pt>
                <c:pt idx="30">
                  <c:v>82.380097460887384</c:v>
                </c:pt>
                <c:pt idx="31">
                  <c:v>82.333076857313841</c:v>
                </c:pt>
                <c:pt idx="32">
                  <c:v>82.192015046593141</c:v>
                </c:pt>
                <c:pt idx="33">
                  <c:v>82.097973839445999</c:v>
                </c:pt>
                <c:pt idx="34">
                  <c:v>82.003932632298884</c:v>
                </c:pt>
                <c:pt idx="35">
                  <c:v>82.380097460887384</c:v>
                </c:pt>
                <c:pt idx="36">
                  <c:v>82.42711806446097</c:v>
                </c:pt>
                <c:pt idx="37">
                  <c:v>82.380097460887384</c:v>
                </c:pt>
                <c:pt idx="38">
                  <c:v>82.42711806446097</c:v>
                </c:pt>
                <c:pt idx="39">
                  <c:v>84.025818585962199</c:v>
                </c:pt>
                <c:pt idx="40">
                  <c:v>84.119859793109342</c:v>
                </c:pt>
                <c:pt idx="41">
                  <c:v>83.93177737881507</c:v>
                </c:pt>
                <c:pt idx="42">
                  <c:v>85.201333675301356</c:v>
                </c:pt>
                <c:pt idx="43">
                  <c:v>84.590065828844999</c:v>
                </c:pt>
                <c:pt idx="44">
                  <c:v>83.226468325211584</c:v>
                </c:pt>
                <c:pt idx="45">
                  <c:v>82.850303496623056</c:v>
                </c:pt>
                <c:pt idx="46">
                  <c:v>82.380097460887384</c:v>
                </c:pt>
                <c:pt idx="47">
                  <c:v>82.70924168590237</c:v>
                </c:pt>
                <c:pt idx="48">
                  <c:v>82.521159271608099</c:v>
                </c:pt>
                <c:pt idx="49">
                  <c:v>82.474138668034541</c:v>
                </c:pt>
                <c:pt idx="50">
                  <c:v>82.662221082328799</c:v>
                </c:pt>
                <c:pt idx="51">
                  <c:v>82.097973839445999</c:v>
                </c:pt>
                <c:pt idx="52">
                  <c:v>81.909891425151741</c:v>
                </c:pt>
                <c:pt idx="53">
                  <c:v>81.721809010857484</c:v>
                </c:pt>
                <c:pt idx="54">
                  <c:v>81.345644182268956</c:v>
                </c:pt>
                <c:pt idx="55">
                  <c:v>80.546293921518341</c:v>
                </c:pt>
                <c:pt idx="56">
                  <c:v>80.452252714371198</c:v>
                </c:pt>
                <c:pt idx="57">
                  <c:v>80.264170300076927</c:v>
                </c:pt>
                <c:pt idx="58">
                  <c:v>80.405232110797627</c:v>
                </c:pt>
                <c:pt idx="59">
                  <c:v>80.21714969650337</c:v>
                </c:pt>
                <c:pt idx="60">
                  <c:v>80.311190903650512</c:v>
                </c:pt>
                <c:pt idx="61">
                  <c:v>80.07608788578267</c:v>
                </c:pt>
                <c:pt idx="62">
                  <c:v>80.311190903650512</c:v>
                </c:pt>
                <c:pt idx="63">
                  <c:v>80.311190903650512</c:v>
                </c:pt>
                <c:pt idx="64">
                  <c:v>73.634265196204154</c:v>
                </c:pt>
                <c:pt idx="65">
                  <c:v>73.587244592630583</c:v>
                </c:pt>
                <c:pt idx="66">
                  <c:v>75.327006924852512</c:v>
                </c:pt>
                <c:pt idx="67">
                  <c:v>76.079336582029583</c:v>
                </c:pt>
                <c:pt idx="68">
                  <c:v>76.643583824912369</c:v>
                </c:pt>
                <c:pt idx="69">
                  <c:v>76.643583824912369</c:v>
                </c:pt>
                <c:pt idx="70">
                  <c:v>75.750192357014612</c:v>
                </c:pt>
                <c:pt idx="71">
                  <c:v>76.12635718560314</c:v>
                </c:pt>
                <c:pt idx="72">
                  <c:v>76.737625032059498</c:v>
                </c:pt>
                <c:pt idx="73">
                  <c:v>77.301872274942298</c:v>
                </c:pt>
                <c:pt idx="74">
                  <c:v>76.878686842780198</c:v>
                </c:pt>
                <c:pt idx="75">
                  <c:v>77.348892878515855</c:v>
                </c:pt>
                <c:pt idx="76">
                  <c:v>76.784645635633069</c:v>
                </c:pt>
                <c:pt idx="77">
                  <c:v>76.784645635633069</c:v>
                </c:pt>
                <c:pt idx="78">
                  <c:v>77.207831067795155</c:v>
                </c:pt>
                <c:pt idx="79">
                  <c:v>77.395913482089412</c:v>
                </c:pt>
                <c:pt idx="80">
                  <c:v>77.725057707104384</c:v>
                </c:pt>
                <c:pt idx="81">
                  <c:v>77.489954689236555</c:v>
                </c:pt>
                <c:pt idx="82">
                  <c:v>77.583995896383684</c:v>
                </c:pt>
                <c:pt idx="83">
                  <c:v>77.348892878515855</c:v>
                </c:pt>
                <c:pt idx="84">
                  <c:v>79.840984867914855</c:v>
                </c:pt>
                <c:pt idx="85">
                  <c:v>78.947593400017098</c:v>
                </c:pt>
                <c:pt idx="86">
                  <c:v>78.148243139266469</c:v>
                </c:pt>
                <c:pt idx="87">
                  <c:v>78.336325553560741</c:v>
                </c:pt>
                <c:pt idx="88">
                  <c:v>78.900572796443541</c:v>
                </c:pt>
                <c:pt idx="89">
                  <c:v>78.900572796443541</c:v>
                </c:pt>
                <c:pt idx="90">
                  <c:v>78.759510985722827</c:v>
                </c:pt>
                <c:pt idx="91">
                  <c:v>78.759510985722827</c:v>
                </c:pt>
                <c:pt idx="92">
                  <c:v>78.806531589296398</c:v>
                </c:pt>
                <c:pt idx="93">
                  <c:v>78.336325553560741</c:v>
                </c:pt>
                <c:pt idx="94">
                  <c:v>77.631016499957255</c:v>
                </c:pt>
                <c:pt idx="95">
                  <c:v>77.819098914251512</c:v>
                </c:pt>
                <c:pt idx="96">
                  <c:v>77.772078310677955</c:v>
                </c:pt>
                <c:pt idx="97">
                  <c:v>77.395913482089412</c:v>
                </c:pt>
                <c:pt idx="98">
                  <c:v>77.066769257074469</c:v>
                </c:pt>
                <c:pt idx="99">
                  <c:v>77.113789860648026</c:v>
                </c:pt>
                <c:pt idx="100">
                  <c:v>77.254851671368726</c:v>
                </c:pt>
                <c:pt idx="101">
                  <c:v>77.160810464221584</c:v>
                </c:pt>
                <c:pt idx="102">
                  <c:v>77.207831067795155</c:v>
                </c:pt>
                <c:pt idx="103">
                  <c:v>77.207831067795155</c:v>
                </c:pt>
                <c:pt idx="104">
                  <c:v>77.207831067795155</c:v>
                </c:pt>
                <c:pt idx="105">
                  <c:v>77.113789860648026</c:v>
                </c:pt>
                <c:pt idx="106">
                  <c:v>77.207831067795155</c:v>
                </c:pt>
                <c:pt idx="107">
                  <c:v>77.160810464221584</c:v>
                </c:pt>
                <c:pt idx="108">
                  <c:v>77.160810464221584</c:v>
                </c:pt>
                <c:pt idx="109">
                  <c:v>73.634265196204154</c:v>
                </c:pt>
                <c:pt idx="110">
                  <c:v>73.070017953321369</c:v>
                </c:pt>
                <c:pt idx="111">
                  <c:v>73.070017953321369</c:v>
                </c:pt>
                <c:pt idx="112">
                  <c:v>72.693853124732826</c:v>
                </c:pt>
                <c:pt idx="113">
                  <c:v>72.55279131401214</c:v>
                </c:pt>
                <c:pt idx="114">
                  <c:v>71.847482260408654</c:v>
                </c:pt>
                <c:pt idx="115">
                  <c:v>70.90707018893734</c:v>
                </c:pt>
                <c:pt idx="116">
                  <c:v>70.766008378216625</c:v>
                </c:pt>
                <c:pt idx="117">
                  <c:v>70.06069932461314</c:v>
                </c:pt>
                <c:pt idx="118">
                  <c:v>69.825596306745325</c:v>
                </c:pt>
                <c:pt idx="119">
                  <c:v>69.731555099598182</c:v>
                </c:pt>
                <c:pt idx="120">
                  <c:v>69.966658117466025</c:v>
                </c:pt>
                <c:pt idx="121">
                  <c:v>70.107719928186711</c:v>
                </c:pt>
                <c:pt idx="122">
                  <c:v>70.201761135333854</c:v>
                </c:pt>
                <c:pt idx="123">
                  <c:v>70.06069932461314</c:v>
                </c:pt>
                <c:pt idx="124">
                  <c:v>69.966658117466025</c:v>
                </c:pt>
                <c:pt idx="125">
                  <c:v>70.201761135333854</c:v>
                </c:pt>
                <c:pt idx="126">
                  <c:v>70.06069932461314</c:v>
                </c:pt>
                <c:pt idx="127">
                  <c:v>70.107719928186711</c:v>
                </c:pt>
                <c:pt idx="128">
                  <c:v>70.107719928186711</c:v>
                </c:pt>
                <c:pt idx="129">
                  <c:v>69.308369667436097</c:v>
                </c:pt>
                <c:pt idx="130">
                  <c:v>69.167307856715382</c:v>
                </c:pt>
                <c:pt idx="131">
                  <c:v>69.590493288877482</c:v>
                </c:pt>
                <c:pt idx="132">
                  <c:v>69.543472685303925</c:v>
                </c:pt>
                <c:pt idx="133">
                  <c:v>70.48388475677524</c:v>
                </c:pt>
                <c:pt idx="134">
                  <c:v>70.34282294605454</c:v>
                </c:pt>
                <c:pt idx="135">
                  <c:v>70.389843549628097</c:v>
                </c:pt>
                <c:pt idx="136">
                  <c:v>70.154740531760268</c:v>
                </c:pt>
                <c:pt idx="137">
                  <c:v>70.436864153201668</c:v>
                </c:pt>
                <c:pt idx="138">
                  <c:v>70.154740531760268</c:v>
                </c:pt>
                <c:pt idx="139">
                  <c:v>70.436864153201668</c:v>
                </c:pt>
                <c:pt idx="140">
                  <c:v>70.624946567495925</c:v>
                </c:pt>
                <c:pt idx="141">
                  <c:v>70.577925963922354</c:v>
                </c:pt>
                <c:pt idx="142">
                  <c:v>70.389843549628097</c:v>
                </c:pt>
                <c:pt idx="143">
                  <c:v>70.154740531760268</c:v>
                </c:pt>
                <c:pt idx="144">
                  <c:v>69.966658117466025</c:v>
                </c:pt>
                <c:pt idx="145">
                  <c:v>70.436864153201668</c:v>
                </c:pt>
                <c:pt idx="146">
                  <c:v>70.436864153201668</c:v>
                </c:pt>
                <c:pt idx="147">
                  <c:v>70.530905360348811</c:v>
                </c:pt>
                <c:pt idx="148">
                  <c:v>70.436864153201668</c:v>
                </c:pt>
                <c:pt idx="149">
                  <c:v>73.022997349747797</c:v>
                </c:pt>
                <c:pt idx="150">
                  <c:v>72.928956142600668</c:v>
                </c:pt>
                <c:pt idx="151">
                  <c:v>71.800461656835083</c:v>
                </c:pt>
                <c:pt idx="152">
                  <c:v>71.612379242540825</c:v>
                </c:pt>
                <c:pt idx="153">
                  <c:v>71.048131999658025</c:v>
                </c:pt>
                <c:pt idx="154">
                  <c:v>70.718987774643068</c:v>
                </c:pt>
                <c:pt idx="155">
                  <c:v>70.624946567495925</c:v>
                </c:pt>
                <c:pt idx="156">
                  <c:v>70.671967171069511</c:v>
                </c:pt>
                <c:pt idx="157">
                  <c:v>70.624946567495925</c:v>
                </c:pt>
                <c:pt idx="158">
                  <c:v>70.90707018893734</c:v>
                </c:pt>
                <c:pt idx="159">
                  <c:v>70.813028981790197</c:v>
                </c:pt>
                <c:pt idx="160">
                  <c:v>70.90707018893734</c:v>
                </c:pt>
                <c:pt idx="161">
                  <c:v>71.001111396084454</c:v>
                </c:pt>
                <c:pt idx="162">
                  <c:v>70.954090792510897</c:v>
                </c:pt>
                <c:pt idx="163">
                  <c:v>71.048131999658025</c:v>
                </c:pt>
                <c:pt idx="164">
                  <c:v>71.001111396084454</c:v>
                </c:pt>
                <c:pt idx="165">
                  <c:v>70.954090792510897</c:v>
                </c:pt>
                <c:pt idx="166">
                  <c:v>70.954090792510897</c:v>
                </c:pt>
                <c:pt idx="167">
                  <c:v>71.142173206805154</c:v>
                </c:pt>
                <c:pt idx="168">
                  <c:v>71.283235017525854</c:v>
                </c:pt>
                <c:pt idx="169">
                  <c:v>71.283235017525854</c:v>
                </c:pt>
                <c:pt idx="170">
                  <c:v>71.048131999658025</c:v>
                </c:pt>
                <c:pt idx="171">
                  <c:v>70.90707018893734</c:v>
                </c:pt>
                <c:pt idx="172">
                  <c:v>71.095152603231597</c:v>
                </c:pt>
                <c:pt idx="173">
                  <c:v>71.095152603231597</c:v>
                </c:pt>
                <c:pt idx="174">
                  <c:v>71.894502863982211</c:v>
                </c:pt>
                <c:pt idx="175">
                  <c:v>71.847482260408654</c:v>
                </c:pt>
                <c:pt idx="176">
                  <c:v>71.847482260408654</c:v>
                </c:pt>
                <c:pt idx="177">
                  <c:v>72.12960588185004</c:v>
                </c:pt>
                <c:pt idx="178">
                  <c:v>71.56535863896724</c:v>
                </c:pt>
                <c:pt idx="179">
                  <c:v>71.800461656835083</c:v>
                </c:pt>
                <c:pt idx="180">
                  <c:v>71.70642044968794</c:v>
                </c:pt>
                <c:pt idx="181">
                  <c:v>71.894502863982211</c:v>
                </c:pt>
                <c:pt idx="182">
                  <c:v>72.12960588185004</c:v>
                </c:pt>
                <c:pt idx="183">
                  <c:v>72.41172950329144</c:v>
                </c:pt>
                <c:pt idx="184">
                  <c:v>72.317688296144311</c:v>
                </c:pt>
                <c:pt idx="185">
                  <c:v>73.070017953321369</c:v>
                </c:pt>
                <c:pt idx="186">
                  <c:v>73.493203385483469</c:v>
                </c:pt>
                <c:pt idx="187">
                  <c:v>73.352141574762754</c:v>
                </c:pt>
                <c:pt idx="188">
                  <c:v>73.070017953321369</c:v>
                </c:pt>
                <c:pt idx="189">
                  <c:v>73.634265196204154</c:v>
                </c:pt>
                <c:pt idx="190">
                  <c:v>73.634265196204154</c:v>
                </c:pt>
                <c:pt idx="191">
                  <c:v>73.775327006924854</c:v>
                </c:pt>
                <c:pt idx="192">
                  <c:v>73.775327006924854</c:v>
                </c:pt>
                <c:pt idx="193">
                  <c:v>73.634265196204154</c:v>
                </c:pt>
                <c:pt idx="194">
                  <c:v>77.678037103530812</c:v>
                </c:pt>
                <c:pt idx="195">
                  <c:v>76.737625032059498</c:v>
                </c:pt>
                <c:pt idx="196">
                  <c:v>77.631016499957255</c:v>
                </c:pt>
                <c:pt idx="197">
                  <c:v>77.489954689236555</c:v>
                </c:pt>
                <c:pt idx="198">
                  <c:v>77.960160724972212</c:v>
                </c:pt>
                <c:pt idx="199">
                  <c:v>78.101222535692898</c:v>
                </c:pt>
                <c:pt idx="200">
                  <c:v>77.866119517825069</c:v>
                </c:pt>
                <c:pt idx="201">
                  <c:v>77.772078310677955</c:v>
                </c:pt>
                <c:pt idx="202">
                  <c:v>77.866119517825069</c:v>
                </c:pt>
                <c:pt idx="203">
                  <c:v>77.489954689236555</c:v>
                </c:pt>
                <c:pt idx="204">
                  <c:v>77.583995896383684</c:v>
                </c:pt>
                <c:pt idx="205">
                  <c:v>77.489954689236555</c:v>
                </c:pt>
                <c:pt idx="206">
                  <c:v>77.866119517825069</c:v>
                </c:pt>
                <c:pt idx="207">
                  <c:v>78.477387364281441</c:v>
                </c:pt>
                <c:pt idx="208">
                  <c:v>78.712490382149269</c:v>
                </c:pt>
                <c:pt idx="209">
                  <c:v>78.806531589296398</c:v>
                </c:pt>
                <c:pt idx="210">
                  <c:v>78.806531589296398</c:v>
                </c:pt>
                <c:pt idx="211">
                  <c:v>78.759510985722827</c:v>
                </c:pt>
                <c:pt idx="212">
                  <c:v>78.900572796443541</c:v>
                </c:pt>
                <c:pt idx="213">
                  <c:v>78.947593400017098</c:v>
                </c:pt>
                <c:pt idx="214">
                  <c:v>81.251602975121827</c:v>
                </c:pt>
                <c:pt idx="215">
                  <c:v>81.110541164401127</c:v>
                </c:pt>
                <c:pt idx="216">
                  <c:v>80.64033512866547</c:v>
                </c:pt>
                <c:pt idx="217">
                  <c:v>78.759510985722827</c:v>
                </c:pt>
                <c:pt idx="218">
                  <c:v>78.148243139266469</c:v>
                </c:pt>
                <c:pt idx="219">
                  <c:v>78.101222535692898</c:v>
                </c:pt>
                <c:pt idx="220">
                  <c:v>78.289304949987169</c:v>
                </c:pt>
                <c:pt idx="221">
                  <c:v>78.994614003590655</c:v>
                </c:pt>
                <c:pt idx="222">
                  <c:v>79.323758228605612</c:v>
                </c:pt>
                <c:pt idx="223">
                  <c:v>79.041634607164227</c:v>
                </c:pt>
                <c:pt idx="224">
                  <c:v>79.088655210737784</c:v>
                </c:pt>
                <c:pt idx="225">
                  <c:v>78.289304949987169</c:v>
                </c:pt>
                <c:pt idx="226">
                  <c:v>78.195263742840055</c:v>
                </c:pt>
                <c:pt idx="227">
                  <c:v>78.430366760707869</c:v>
                </c:pt>
                <c:pt idx="228">
                  <c:v>78.806531589296398</c:v>
                </c:pt>
                <c:pt idx="229">
                  <c:v>78.759510985722827</c:v>
                </c:pt>
                <c:pt idx="230">
                  <c:v>78.853552192869955</c:v>
                </c:pt>
                <c:pt idx="231">
                  <c:v>79.464820039326327</c:v>
                </c:pt>
                <c:pt idx="232">
                  <c:v>79.370778832179184</c:v>
                </c:pt>
                <c:pt idx="233">
                  <c:v>79.370778832179184</c:v>
                </c:pt>
                <c:pt idx="234">
                  <c:v>79.041634607164227</c:v>
                </c:pt>
                <c:pt idx="235">
                  <c:v>79.417799435752755</c:v>
                </c:pt>
                <c:pt idx="236">
                  <c:v>79.323758228605612</c:v>
                </c:pt>
                <c:pt idx="237">
                  <c:v>79.464820039326327</c:v>
                </c:pt>
                <c:pt idx="238">
                  <c:v>79.370778832179184</c:v>
                </c:pt>
                <c:pt idx="239">
                  <c:v>77.348892878515855</c:v>
                </c:pt>
                <c:pt idx="240">
                  <c:v>77.348892878515855</c:v>
                </c:pt>
                <c:pt idx="241">
                  <c:v>77.066769257074469</c:v>
                </c:pt>
                <c:pt idx="242">
                  <c:v>77.678037103530812</c:v>
                </c:pt>
                <c:pt idx="243">
                  <c:v>78.383346157134298</c:v>
                </c:pt>
                <c:pt idx="244">
                  <c:v>78.665469778575698</c:v>
                </c:pt>
                <c:pt idx="245">
                  <c:v>79.558861246473441</c:v>
                </c:pt>
                <c:pt idx="246">
                  <c:v>80.07608788578267</c:v>
                </c:pt>
                <c:pt idx="247">
                  <c:v>80.687355732239027</c:v>
                </c:pt>
                <c:pt idx="248">
                  <c:v>80.78139693938617</c:v>
                </c:pt>
                <c:pt idx="249">
                  <c:v>80.35821150722407</c:v>
                </c:pt>
                <c:pt idx="250">
                  <c:v>80.21714969650337</c:v>
                </c:pt>
                <c:pt idx="251">
                  <c:v>80.123108489356241</c:v>
                </c:pt>
                <c:pt idx="252">
                  <c:v>79.888005471488412</c:v>
                </c:pt>
                <c:pt idx="253">
                  <c:v>79.935026075061984</c:v>
                </c:pt>
                <c:pt idx="254">
                  <c:v>79.840984867914855</c:v>
                </c:pt>
                <c:pt idx="255">
                  <c:v>79.840984867914855</c:v>
                </c:pt>
                <c:pt idx="256">
                  <c:v>79.840984867914855</c:v>
                </c:pt>
                <c:pt idx="257">
                  <c:v>79.840984867914855</c:v>
                </c:pt>
                <c:pt idx="258">
                  <c:v>79.982046678635541</c:v>
                </c:pt>
                <c:pt idx="259">
                  <c:v>76.878686842780198</c:v>
                </c:pt>
                <c:pt idx="260">
                  <c:v>76.690604428485926</c:v>
                </c:pt>
                <c:pt idx="261">
                  <c:v>76.690604428485926</c:v>
                </c:pt>
                <c:pt idx="262">
                  <c:v>75.938274771308883</c:v>
                </c:pt>
                <c:pt idx="263">
                  <c:v>74.762759681969726</c:v>
                </c:pt>
                <c:pt idx="264">
                  <c:v>74.997862699837555</c:v>
                </c:pt>
                <c:pt idx="265">
                  <c:v>74.856800889116855</c:v>
                </c:pt>
                <c:pt idx="266">
                  <c:v>77.019748653500898</c:v>
                </c:pt>
                <c:pt idx="267">
                  <c:v>78.994614003590655</c:v>
                </c:pt>
                <c:pt idx="268">
                  <c:v>78.618449175002127</c:v>
                </c:pt>
                <c:pt idx="269">
                  <c:v>78.900572796443541</c:v>
                </c:pt>
                <c:pt idx="270">
                  <c:v>78.806531589296398</c:v>
                </c:pt>
                <c:pt idx="271">
                  <c:v>79.370778832179184</c:v>
                </c:pt>
                <c:pt idx="272">
                  <c:v>79.464820039326327</c:v>
                </c:pt>
                <c:pt idx="273">
                  <c:v>79.323758228605612</c:v>
                </c:pt>
                <c:pt idx="274">
                  <c:v>78.994614003590655</c:v>
                </c:pt>
                <c:pt idx="275">
                  <c:v>78.806531589296398</c:v>
                </c:pt>
                <c:pt idx="276">
                  <c:v>78.383346157134298</c:v>
                </c:pt>
                <c:pt idx="277">
                  <c:v>78.289304949987169</c:v>
                </c:pt>
                <c:pt idx="278">
                  <c:v>78.336325553560741</c:v>
                </c:pt>
                <c:pt idx="279">
                  <c:v>78.336325553560741</c:v>
                </c:pt>
                <c:pt idx="280">
                  <c:v>78.336325553560741</c:v>
                </c:pt>
                <c:pt idx="281">
                  <c:v>78.289304949987169</c:v>
                </c:pt>
                <c:pt idx="282">
                  <c:v>78.242284346413598</c:v>
                </c:pt>
                <c:pt idx="283">
                  <c:v>78.242284346413598</c:v>
                </c:pt>
                <c:pt idx="284">
                  <c:v>74.90382149269044</c:v>
                </c:pt>
                <c:pt idx="285">
                  <c:v>74.715739078396169</c:v>
                </c:pt>
                <c:pt idx="286">
                  <c:v>75.374027528426097</c:v>
                </c:pt>
                <c:pt idx="287">
                  <c:v>75.279986321278955</c:v>
                </c:pt>
                <c:pt idx="288">
                  <c:v>74.668718474822597</c:v>
                </c:pt>
                <c:pt idx="289">
                  <c:v>74.33957424980764</c:v>
                </c:pt>
                <c:pt idx="290">
                  <c:v>74.574677267675455</c:v>
                </c:pt>
                <c:pt idx="291">
                  <c:v>74.668718474822597</c:v>
                </c:pt>
                <c:pt idx="292">
                  <c:v>74.433615456954769</c:v>
                </c:pt>
                <c:pt idx="293">
                  <c:v>74.574677267675455</c:v>
                </c:pt>
                <c:pt idx="294">
                  <c:v>74.104471231939812</c:v>
                </c:pt>
                <c:pt idx="295">
                  <c:v>73.963409421219112</c:v>
                </c:pt>
                <c:pt idx="296">
                  <c:v>73.164059160468483</c:v>
                </c:pt>
                <c:pt idx="297">
                  <c:v>72.928956142600668</c:v>
                </c:pt>
                <c:pt idx="298">
                  <c:v>72.787894331879968</c:v>
                </c:pt>
                <c:pt idx="299">
                  <c:v>72.55279131401214</c:v>
                </c:pt>
                <c:pt idx="300">
                  <c:v>72.505770710438568</c:v>
                </c:pt>
                <c:pt idx="301">
                  <c:v>72.505770710438568</c:v>
                </c:pt>
                <c:pt idx="302">
                  <c:v>72.505770710438568</c:v>
                </c:pt>
                <c:pt idx="303">
                  <c:v>72.505770710438568</c:v>
                </c:pt>
                <c:pt idx="304">
                  <c:v>69.872616910318868</c:v>
                </c:pt>
                <c:pt idx="305">
                  <c:v>68.885184235273996</c:v>
                </c:pt>
                <c:pt idx="306">
                  <c:v>68.791143028126868</c:v>
                </c:pt>
                <c:pt idx="307">
                  <c:v>69.355390271009654</c:v>
                </c:pt>
                <c:pt idx="308">
                  <c:v>69.308369667436097</c:v>
                </c:pt>
                <c:pt idx="309">
                  <c:v>69.214328460288954</c:v>
                </c:pt>
                <c:pt idx="310">
                  <c:v>70.295802342480968</c:v>
                </c:pt>
                <c:pt idx="311">
                  <c:v>70.860049585363754</c:v>
                </c:pt>
                <c:pt idx="312">
                  <c:v>70.954090792510897</c:v>
                </c:pt>
                <c:pt idx="313">
                  <c:v>71.142173206805154</c:v>
                </c:pt>
                <c:pt idx="314">
                  <c:v>71.377276224672997</c:v>
                </c:pt>
                <c:pt idx="315">
                  <c:v>71.001111396084454</c:v>
                </c:pt>
                <c:pt idx="316">
                  <c:v>70.90707018893734</c:v>
                </c:pt>
                <c:pt idx="317">
                  <c:v>70.718987774643068</c:v>
                </c:pt>
                <c:pt idx="318">
                  <c:v>70.90707018893734</c:v>
                </c:pt>
                <c:pt idx="319">
                  <c:v>70.860049585363754</c:v>
                </c:pt>
                <c:pt idx="320">
                  <c:v>70.624946567495925</c:v>
                </c:pt>
                <c:pt idx="321">
                  <c:v>70.624946567495925</c:v>
                </c:pt>
                <c:pt idx="322">
                  <c:v>70.624946567495925</c:v>
                </c:pt>
                <c:pt idx="323">
                  <c:v>70.718987774643068</c:v>
                </c:pt>
                <c:pt idx="324">
                  <c:v>72.928956142600668</c:v>
                </c:pt>
                <c:pt idx="325">
                  <c:v>72.458750106864997</c:v>
                </c:pt>
                <c:pt idx="326">
                  <c:v>71.612379242540825</c:v>
                </c:pt>
                <c:pt idx="327">
                  <c:v>71.894502863982211</c:v>
                </c:pt>
                <c:pt idx="328">
                  <c:v>71.659399846114397</c:v>
                </c:pt>
                <c:pt idx="329">
                  <c:v>72.082585278276483</c:v>
                </c:pt>
                <c:pt idx="330">
                  <c:v>71.518338035393683</c:v>
                </c:pt>
                <c:pt idx="331">
                  <c:v>71.471317431820125</c:v>
                </c:pt>
                <c:pt idx="332">
                  <c:v>72.223647088997168</c:v>
                </c:pt>
                <c:pt idx="333">
                  <c:v>72.12960588185004</c:v>
                </c:pt>
                <c:pt idx="334">
                  <c:v>72.364708899717883</c:v>
                </c:pt>
                <c:pt idx="335">
                  <c:v>72.646832521159268</c:v>
                </c:pt>
                <c:pt idx="336">
                  <c:v>72.881935539027097</c:v>
                </c:pt>
                <c:pt idx="337">
                  <c:v>72.27066769257074</c:v>
                </c:pt>
                <c:pt idx="338">
                  <c:v>72.27066769257074</c:v>
                </c:pt>
                <c:pt idx="339">
                  <c:v>72.27066769257074</c:v>
                </c:pt>
                <c:pt idx="340">
                  <c:v>72.176626485423611</c:v>
                </c:pt>
                <c:pt idx="341">
                  <c:v>72.27066769257074</c:v>
                </c:pt>
                <c:pt idx="342">
                  <c:v>72.223647088997168</c:v>
                </c:pt>
                <c:pt idx="343">
                  <c:v>72.27066769257074</c:v>
                </c:pt>
                <c:pt idx="344">
                  <c:v>72.082585278276483</c:v>
                </c:pt>
                <c:pt idx="345">
                  <c:v>71.612379242540825</c:v>
                </c:pt>
                <c:pt idx="346">
                  <c:v>70.577925963922354</c:v>
                </c:pt>
                <c:pt idx="347">
                  <c:v>70.436864153201668</c:v>
                </c:pt>
                <c:pt idx="348">
                  <c:v>70.530905360348811</c:v>
                </c:pt>
                <c:pt idx="349">
                  <c:v>70.530905360348811</c:v>
                </c:pt>
                <c:pt idx="350">
                  <c:v>70.813028981790197</c:v>
                </c:pt>
                <c:pt idx="351">
                  <c:v>70.389843549628097</c:v>
                </c:pt>
                <c:pt idx="352">
                  <c:v>70.671967171069511</c:v>
                </c:pt>
                <c:pt idx="353">
                  <c:v>70.766008378216625</c:v>
                </c:pt>
                <c:pt idx="354">
                  <c:v>70.530905360348811</c:v>
                </c:pt>
                <c:pt idx="355">
                  <c:v>70.624946567495925</c:v>
                </c:pt>
                <c:pt idx="356">
                  <c:v>70.813028981790197</c:v>
                </c:pt>
                <c:pt idx="357">
                  <c:v>70.813028981790197</c:v>
                </c:pt>
                <c:pt idx="358">
                  <c:v>70.766008378216625</c:v>
                </c:pt>
                <c:pt idx="359">
                  <c:v>70.624946567495925</c:v>
                </c:pt>
                <c:pt idx="360">
                  <c:v>70.436864153201668</c:v>
                </c:pt>
                <c:pt idx="361">
                  <c:v>70.48388475677524</c:v>
                </c:pt>
                <c:pt idx="362">
                  <c:v>70.624946567495925</c:v>
                </c:pt>
                <c:pt idx="363">
                  <c:v>70.530905360348811</c:v>
                </c:pt>
                <c:pt idx="364">
                  <c:v>70.530905360348811</c:v>
                </c:pt>
                <c:pt idx="365">
                  <c:v>70.34282294605454</c:v>
                </c:pt>
                <c:pt idx="366">
                  <c:v>70.34282294605454</c:v>
                </c:pt>
                <c:pt idx="367">
                  <c:v>70.34282294605454</c:v>
                </c:pt>
                <c:pt idx="368">
                  <c:v>70.295802342480968</c:v>
                </c:pt>
                <c:pt idx="369">
                  <c:v>69.778575703171754</c:v>
                </c:pt>
                <c:pt idx="370">
                  <c:v>69.731555099598182</c:v>
                </c:pt>
                <c:pt idx="371">
                  <c:v>69.496452081730368</c:v>
                </c:pt>
                <c:pt idx="372">
                  <c:v>68.603060613832596</c:v>
                </c:pt>
                <c:pt idx="373">
                  <c:v>68.414978199538339</c:v>
                </c:pt>
                <c:pt idx="374">
                  <c:v>68.414978199538339</c:v>
                </c:pt>
                <c:pt idx="375">
                  <c:v>68.367957595964782</c:v>
                </c:pt>
                <c:pt idx="376">
                  <c:v>68.273916388817639</c:v>
                </c:pt>
                <c:pt idx="377">
                  <c:v>68.273916388817639</c:v>
                </c:pt>
                <c:pt idx="378">
                  <c:v>68.556040010259039</c:v>
                </c:pt>
                <c:pt idx="379">
                  <c:v>68.697101820979739</c:v>
                </c:pt>
                <c:pt idx="380">
                  <c:v>68.461998803111896</c:v>
                </c:pt>
                <c:pt idx="381">
                  <c:v>68.226895785244068</c:v>
                </c:pt>
                <c:pt idx="382">
                  <c:v>68.320936992391211</c:v>
                </c:pt>
                <c:pt idx="383">
                  <c:v>68.179875181670511</c:v>
                </c:pt>
                <c:pt idx="384">
                  <c:v>68.085833974523382</c:v>
                </c:pt>
                <c:pt idx="385">
                  <c:v>67.944772163802682</c:v>
                </c:pt>
                <c:pt idx="386">
                  <c:v>68.085833974523382</c:v>
                </c:pt>
                <c:pt idx="387">
                  <c:v>68.038813370949796</c:v>
                </c:pt>
                <c:pt idx="388">
                  <c:v>68.038813370949796</c:v>
                </c:pt>
                <c:pt idx="389">
                  <c:v>68.838163631700439</c:v>
                </c:pt>
                <c:pt idx="390">
                  <c:v>69.073266649568268</c:v>
                </c:pt>
                <c:pt idx="391">
                  <c:v>68.885184235273996</c:v>
                </c:pt>
                <c:pt idx="392">
                  <c:v>68.461998803111896</c:v>
                </c:pt>
                <c:pt idx="393">
                  <c:v>68.509019406685468</c:v>
                </c:pt>
                <c:pt idx="394">
                  <c:v>68.556040010259039</c:v>
                </c:pt>
                <c:pt idx="395">
                  <c:v>68.461998803111896</c:v>
                </c:pt>
                <c:pt idx="396">
                  <c:v>68.085833974523382</c:v>
                </c:pt>
                <c:pt idx="397">
                  <c:v>68.085833974523382</c:v>
                </c:pt>
                <c:pt idx="398">
                  <c:v>68.085833974523382</c:v>
                </c:pt>
                <c:pt idx="399">
                  <c:v>68.461998803111896</c:v>
                </c:pt>
                <c:pt idx="400">
                  <c:v>68.509019406685468</c:v>
                </c:pt>
                <c:pt idx="401">
                  <c:v>68.461998803111896</c:v>
                </c:pt>
                <c:pt idx="402">
                  <c:v>68.603060613832596</c:v>
                </c:pt>
                <c:pt idx="403">
                  <c:v>68.650081217406168</c:v>
                </c:pt>
                <c:pt idx="404">
                  <c:v>68.744122424553296</c:v>
                </c:pt>
                <c:pt idx="405">
                  <c:v>68.885184235273996</c:v>
                </c:pt>
                <c:pt idx="406">
                  <c:v>69.073266649568268</c:v>
                </c:pt>
                <c:pt idx="407">
                  <c:v>69.214328460288954</c:v>
                </c:pt>
                <c:pt idx="408">
                  <c:v>69.120287253141839</c:v>
                </c:pt>
                <c:pt idx="409">
                  <c:v>73.775327006924854</c:v>
                </c:pt>
                <c:pt idx="410">
                  <c:v>72.834914935453526</c:v>
                </c:pt>
                <c:pt idx="411">
                  <c:v>71.894502863982211</c:v>
                </c:pt>
                <c:pt idx="412">
                  <c:v>71.753441053261511</c:v>
                </c:pt>
                <c:pt idx="413">
                  <c:v>71.753441053261511</c:v>
                </c:pt>
                <c:pt idx="414">
                  <c:v>72.035564674702897</c:v>
                </c:pt>
                <c:pt idx="415">
                  <c:v>72.41172950329144</c:v>
                </c:pt>
                <c:pt idx="416">
                  <c:v>72.646832521159268</c:v>
                </c:pt>
                <c:pt idx="417">
                  <c:v>73.211079764042054</c:v>
                </c:pt>
                <c:pt idx="418">
                  <c:v>73.587244592630583</c:v>
                </c:pt>
                <c:pt idx="419">
                  <c:v>72.928956142600668</c:v>
                </c:pt>
                <c:pt idx="420">
                  <c:v>72.787894331879968</c:v>
                </c:pt>
                <c:pt idx="421">
                  <c:v>72.834914935453526</c:v>
                </c:pt>
                <c:pt idx="422">
                  <c:v>72.27066769257074</c:v>
                </c:pt>
                <c:pt idx="423">
                  <c:v>73.022997349747797</c:v>
                </c:pt>
                <c:pt idx="424">
                  <c:v>72.27066769257074</c:v>
                </c:pt>
                <c:pt idx="425">
                  <c:v>72.176626485423611</c:v>
                </c:pt>
                <c:pt idx="426">
                  <c:v>72.317688296144311</c:v>
                </c:pt>
                <c:pt idx="427">
                  <c:v>72.41172950329144</c:v>
                </c:pt>
                <c:pt idx="428">
                  <c:v>72.317688296144311</c:v>
                </c:pt>
                <c:pt idx="429">
                  <c:v>72.317688296144311</c:v>
                </c:pt>
                <c:pt idx="430">
                  <c:v>72.41172950329144</c:v>
                </c:pt>
                <c:pt idx="431">
                  <c:v>72.41172950329144</c:v>
                </c:pt>
                <c:pt idx="432">
                  <c:v>72.41172950329144</c:v>
                </c:pt>
                <c:pt idx="433">
                  <c:v>72.364708899717883</c:v>
                </c:pt>
                <c:pt idx="434">
                  <c:v>72.55279131401214</c:v>
                </c:pt>
                <c:pt idx="435">
                  <c:v>71.98854407112934</c:v>
                </c:pt>
                <c:pt idx="436">
                  <c:v>71.612379242540825</c:v>
                </c:pt>
                <c:pt idx="437">
                  <c:v>71.095152603231597</c:v>
                </c:pt>
                <c:pt idx="438">
                  <c:v>70.718987774643068</c:v>
                </c:pt>
                <c:pt idx="439">
                  <c:v>71.377276224672997</c:v>
                </c:pt>
                <c:pt idx="440">
                  <c:v>70.718987774643068</c:v>
                </c:pt>
                <c:pt idx="441">
                  <c:v>70.860049585363754</c:v>
                </c:pt>
                <c:pt idx="442">
                  <c:v>71.001111396084454</c:v>
                </c:pt>
                <c:pt idx="443">
                  <c:v>71.236214413952297</c:v>
                </c:pt>
                <c:pt idx="444">
                  <c:v>71.048131999658025</c:v>
                </c:pt>
                <c:pt idx="445">
                  <c:v>70.766008378216625</c:v>
                </c:pt>
                <c:pt idx="446">
                  <c:v>70.766008378216625</c:v>
                </c:pt>
                <c:pt idx="447">
                  <c:v>70.718987774643068</c:v>
                </c:pt>
                <c:pt idx="448">
                  <c:v>70.624946567495925</c:v>
                </c:pt>
                <c:pt idx="449">
                  <c:v>70.577925963922354</c:v>
                </c:pt>
                <c:pt idx="450">
                  <c:v>70.577925963922354</c:v>
                </c:pt>
                <c:pt idx="451">
                  <c:v>70.530905360348811</c:v>
                </c:pt>
                <c:pt idx="452">
                  <c:v>70.530905360348811</c:v>
                </c:pt>
                <c:pt idx="453">
                  <c:v>70.530905360348811</c:v>
                </c:pt>
                <c:pt idx="454">
                  <c:v>67.850730956655553</c:v>
                </c:pt>
                <c:pt idx="455">
                  <c:v>67.897751560229111</c:v>
                </c:pt>
                <c:pt idx="456">
                  <c:v>68.320936992391211</c:v>
                </c:pt>
                <c:pt idx="457">
                  <c:v>68.838163631700439</c:v>
                </c:pt>
                <c:pt idx="458">
                  <c:v>68.085833974523382</c:v>
                </c:pt>
                <c:pt idx="459">
                  <c:v>67.897751560229111</c:v>
                </c:pt>
                <c:pt idx="460">
                  <c:v>68.038813370949796</c:v>
                </c:pt>
                <c:pt idx="461">
                  <c:v>68.320936992391211</c:v>
                </c:pt>
                <c:pt idx="462">
                  <c:v>68.038813370949796</c:v>
                </c:pt>
                <c:pt idx="463">
                  <c:v>68.132854578096953</c:v>
                </c:pt>
                <c:pt idx="464">
                  <c:v>67.897751560229111</c:v>
                </c:pt>
                <c:pt idx="465">
                  <c:v>67.803710353081982</c:v>
                </c:pt>
                <c:pt idx="466">
                  <c:v>67.850730956655553</c:v>
                </c:pt>
                <c:pt idx="467">
                  <c:v>67.662648542361296</c:v>
                </c:pt>
                <c:pt idx="468">
                  <c:v>67.662648542361296</c:v>
                </c:pt>
                <c:pt idx="469">
                  <c:v>67.709669145934853</c:v>
                </c:pt>
                <c:pt idx="470">
                  <c:v>67.897751560229111</c:v>
                </c:pt>
                <c:pt idx="471">
                  <c:v>68.556040010259039</c:v>
                </c:pt>
                <c:pt idx="472">
                  <c:v>68.650081217406168</c:v>
                </c:pt>
                <c:pt idx="473">
                  <c:v>68.603060613832596</c:v>
                </c:pt>
                <c:pt idx="474">
                  <c:v>68.509019406685468</c:v>
                </c:pt>
                <c:pt idx="475">
                  <c:v>68.367957595964782</c:v>
                </c:pt>
                <c:pt idx="476">
                  <c:v>68.509019406685468</c:v>
                </c:pt>
                <c:pt idx="477">
                  <c:v>68.509019406685468</c:v>
                </c:pt>
                <c:pt idx="478">
                  <c:v>68.509019406685468</c:v>
                </c:pt>
                <c:pt idx="479">
                  <c:v>67.709669145934853</c:v>
                </c:pt>
                <c:pt idx="480">
                  <c:v>67.286483713772753</c:v>
                </c:pt>
                <c:pt idx="481">
                  <c:v>67.286483713772753</c:v>
                </c:pt>
                <c:pt idx="482">
                  <c:v>67.004360092331368</c:v>
                </c:pt>
                <c:pt idx="483">
                  <c:v>67.615627938787725</c:v>
                </c:pt>
                <c:pt idx="484">
                  <c:v>68.697101820979739</c:v>
                </c:pt>
                <c:pt idx="485">
                  <c:v>69.261349063862525</c:v>
                </c:pt>
                <c:pt idx="486">
                  <c:v>69.026246045994696</c:v>
                </c:pt>
                <c:pt idx="487">
                  <c:v>69.261349063862525</c:v>
                </c:pt>
                <c:pt idx="488">
                  <c:v>69.026246045994696</c:v>
                </c:pt>
                <c:pt idx="489">
                  <c:v>69.496452081730368</c:v>
                </c:pt>
                <c:pt idx="490">
                  <c:v>69.731555099598182</c:v>
                </c:pt>
                <c:pt idx="491">
                  <c:v>69.543472685303925</c:v>
                </c:pt>
                <c:pt idx="492">
                  <c:v>69.496452081730368</c:v>
                </c:pt>
                <c:pt idx="493">
                  <c:v>69.637513892451054</c:v>
                </c:pt>
                <c:pt idx="494">
                  <c:v>69.543472685303925</c:v>
                </c:pt>
                <c:pt idx="495">
                  <c:v>69.637513892451054</c:v>
                </c:pt>
                <c:pt idx="496">
                  <c:v>69.637513892451054</c:v>
                </c:pt>
                <c:pt idx="497">
                  <c:v>69.637513892451054</c:v>
                </c:pt>
                <c:pt idx="498">
                  <c:v>69.496452081730368</c:v>
                </c:pt>
                <c:pt idx="499">
                  <c:v>68.791143028126868</c:v>
                </c:pt>
                <c:pt idx="500">
                  <c:v>68.273916388817639</c:v>
                </c:pt>
                <c:pt idx="501">
                  <c:v>67.897751560229111</c:v>
                </c:pt>
                <c:pt idx="502">
                  <c:v>67.850730956655553</c:v>
                </c:pt>
                <c:pt idx="503">
                  <c:v>67.709669145934853</c:v>
                </c:pt>
                <c:pt idx="504">
                  <c:v>67.427545524493453</c:v>
                </c:pt>
                <c:pt idx="505">
                  <c:v>67.521586731640582</c:v>
                </c:pt>
                <c:pt idx="506">
                  <c:v>67.380524920919896</c:v>
                </c:pt>
                <c:pt idx="507">
                  <c:v>67.568607335214153</c:v>
                </c:pt>
                <c:pt idx="508">
                  <c:v>67.239463110199196</c:v>
                </c:pt>
                <c:pt idx="509">
                  <c:v>67.286483713772753</c:v>
                </c:pt>
                <c:pt idx="510">
                  <c:v>67.051380695904925</c:v>
                </c:pt>
                <c:pt idx="511">
                  <c:v>67.004360092331368</c:v>
                </c:pt>
                <c:pt idx="512">
                  <c:v>67.051380695904925</c:v>
                </c:pt>
                <c:pt idx="513">
                  <c:v>67.004360092331368</c:v>
                </c:pt>
                <c:pt idx="514">
                  <c:v>67.051380695904925</c:v>
                </c:pt>
                <c:pt idx="515">
                  <c:v>66.910318885184239</c:v>
                </c:pt>
                <c:pt idx="516">
                  <c:v>66.863298281610668</c:v>
                </c:pt>
                <c:pt idx="517">
                  <c:v>66.863298281610668</c:v>
                </c:pt>
                <c:pt idx="518">
                  <c:v>64.418226895785239</c:v>
                </c:pt>
                <c:pt idx="519">
                  <c:v>63.242711806446096</c:v>
                </c:pt>
                <c:pt idx="520">
                  <c:v>62.819526374283996</c:v>
                </c:pt>
                <c:pt idx="521">
                  <c:v>62.772505770710431</c:v>
                </c:pt>
                <c:pt idx="522">
                  <c:v>62.772505770710431</c:v>
                </c:pt>
                <c:pt idx="523">
                  <c:v>61.596990681371288</c:v>
                </c:pt>
                <c:pt idx="524">
                  <c:v>59.951269556296481</c:v>
                </c:pt>
                <c:pt idx="525">
                  <c:v>58.963836881251595</c:v>
                </c:pt>
                <c:pt idx="526">
                  <c:v>57.224074549029666</c:v>
                </c:pt>
                <c:pt idx="527">
                  <c:v>56.988971531161837</c:v>
                </c:pt>
                <c:pt idx="528">
                  <c:v>56.518765495426173</c:v>
                </c:pt>
                <c:pt idx="529">
                  <c:v>55.813456441822687</c:v>
                </c:pt>
                <c:pt idx="530">
                  <c:v>56.09558006326408</c:v>
                </c:pt>
                <c:pt idx="531">
                  <c:v>55.296229802513466</c:v>
                </c:pt>
                <c:pt idx="532">
                  <c:v>54.73198255963068</c:v>
                </c:pt>
                <c:pt idx="533">
                  <c:v>54.44985893818928</c:v>
                </c:pt>
                <c:pt idx="534">
                  <c:v>54.590920748909966</c:v>
                </c:pt>
                <c:pt idx="535">
                  <c:v>54.637941352483544</c:v>
                </c:pt>
                <c:pt idx="536">
                  <c:v>55.155167991792766</c:v>
                </c:pt>
                <c:pt idx="537">
                  <c:v>55.108147388219194</c:v>
                </c:pt>
                <c:pt idx="538">
                  <c:v>55.06112678464563</c:v>
                </c:pt>
                <c:pt idx="539">
                  <c:v>55.06112678464563</c:v>
                </c:pt>
                <c:pt idx="540">
                  <c:v>55.108147388219194</c:v>
                </c:pt>
                <c:pt idx="541">
                  <c:v>55.249209198939894</c:v>
                </c:pt>
                <c:pt idx="542">
                  <c:v>55.34325040608703</c:v>
                </c:pt>
                <c:pt idx="543">
                  <c:v>55.296229802513466</c:v>
                </c:pt>
                <c:pt idx="544">
                  <c:v>54.261776523895008</c:v>
                </c:pt>
                <c:pt idx="545">
                  <c:v>55.108147388219194</c:v>
                </c:pt>
                <c:pt idx="546">
                  <c:v>55.249209198939894</c:v>
                </c:pt>
                <c:pt idx="547">
                  <c:v>57.177053945456095</c:v>
                </c:pt>
                <c:pt idx="548">
                  <c:v>57.600239377618188</c:v>
                </c:pt>
                <c:pt idx="549">
                  <c:v>58.070445413353845</c:v>
                </c:pt>
                <c:pt idx="550">
                  <c:v>57.976404206206709</c:v>
                </c:pt>
                <c:pt idx="551">
                  <c:v>58.446610241942373</c:v>
                </c:pt>
                <c:pt idx="552">
                  <c:v>59.010857484825166</c:v>
                </c:pt>
                <c:pt idx="553">
                  <c:v>58.728733863383773</c:v>
                </c:pt>
                <c:pt idx="554">
                  <c:v>58.822775070530895</c:v>
                </c:pt>
                <c:pt idx="555">
                  <c:v>58.728733863383773</c:v>
                </c:pt>
                <c:pt idx="556">
                  <c:v>58.728733863383773</c:v>
                </c:pt>
                <c:pt idx="557">
                  <c:v>58.305548431221673</c:v>
                </c:pt>
                <c:pt idx="558">
                  <c:v>58.540651449089509</c:v>
                </c:pt>
                <c:pt idx="559">
                  <c:v>58.352569034795245</c:v>
                </c:pt>
                <c:pt idx="560">
                  <c:v>58.070445413353845</c:v>
                </c:pt>
                <c:pt idx="561">
                  <c:v>57.929383602633152</c:v>
                </c:pt>
                <c:pt idx="562">
                  <c:v>58.117466016927409</c:v>
                </c:pt>
                <c:pt idx="563">
                  <c:v>58.117466016927409</c:v>
                </c:pt>
                <c:pt idx="564">
                  <c:v>59.340001709840131</c:v>
                </c:pt>
                <c:pt idx="565">
                  <c:v>58.634692656236645</c:v>
                </c:pt>
                <c:pt idx="566">
                  <c:v>59.057878088398731</c:v>
                </c:pt>
                <c:pt idx="567">
                  <c:v>58.869795674104466</c:v>
                </c:pt>
                <c:pt idx="568">
                  <c:v>57.976404206206709</c:v>
                </c:pt>
                <c:pt idx="569">
                  <c:v>58.258527827648109</c:v>
                </c:pt>
                <c:pt idx="570">
                  <c:v>58.211507224074545</c:v>
                </c:pt>
                <c:pt idx="571">
                  <c:v>58.399589638368809</c:v>
                </c:pt>
                <c:pt idx="572">
                  <c:v>58.399589638368809</c:v>
                </c:pt>
                <c:pt idx="573">
                  <c:v>58.258527827648109</c:v>
                </c:pt>
                <c:pt idx="574">
                  <c:v>57.835342395486023</c:v>
                </c:pt>
                <c:pt idx="575">
                  <c:v>57.694280584765323</c:v>
                </c:pt>
                <c:pt idx="576">
                  <c:v>57.788321791912459</c:v>
                </c:pt>
                <c:pt idx="577">
                  <c:v>57.365136359750359</c:v>
                </c:pt>
                <c:pt idx="578">
                  <c:v>57.318115756176802</c:v>
                </c:pt>
                <c:pt idx="579">
                  <c:v>57.271095152603223</c:v>
                </c:pt>
                <c:pt idx="580">
                  <c:v>57.271095152603223</c:v>
                </c:pt>
                <c:pt idx="581">
                  <c:v>57.365136359750359</c:v>
                </c:pt>
                <c:pt idx="582">
                  <c:v>57.271095152603223</c:v>
                </c:pt>
                <c:pt idx="583">
                  <c:v>57.412156963323923</c:v>
                </c:pt>
                <c:pt idx="584">
                  <c:v>55.672394631101994</c:v>
                </c:pt>
                <c:pt idx="585">
                  <c:v>55.34325040608703</c:v>
                </c:pt>
                <c:pt idx="586">
                  <c:v>55.20218859536633</c:v>
                </c:pt>
                <c:pt idx="587">
                  <c:v>55.06112678464563</c:v>
                </c:pt>
                <c:pt idx="588">
                  <c:v>55.06112678464563</c:v>
                </c:pt>
                <c:pt idx="589">
                  <c:v>55.06112678464563</c:v>
                </c:pt>
                <c:pt idx="590">
                  <c:v>54.214755920321444</c:v>
                </c:pt>
                <c:pt idx="591">
                  <c:v>53.979652902453608</c:v>
                </c:pt>
                <c:pt idx="592">
                  <c:v>54.92006497392493</c:v>
                </c:pt>
                <c:pt idx="593">
                  <c:v>55.531332820381287</c:v>
                </c:pt>
                <c:pt idx="594">
                  <c:v>56.048559459690516</c:v>
                </c:pt>
                <c:pt idx="595">
                  <c:v>55.95451825254338</c:v>
                </c:pt>
                <c:pt idx="596">
                  <c:v>56.048559459690516</c:v>
                </c:pt>
                <c:pt idx="597">
                  <c:v>56.37770368470548</c:v>
                </c:pt>
                <c:pt idx="598">
                  <c:v>56.37770368470548</c:v>
                </c:pt>
                <c:pt idx="599">
                  <c:v>56.330683081131902</c:v>
                </c:pt>
                <c:pt idx="600">
                  <c:v>56.189621270411216</c:v>
                </c:pt>
                <c:pt idx="601">
                  <c:v>56.001538856116952</c:v>
                </c:pt>
                <c:pt idx="602">
                  <c:v>56.048559459690516</c:v>
                </c:pt>
                <c:pt idx="603">
                  <c:v>56.09558006326408</c:v>
                </c:pt>
                <c:pt idx="604">
                  <c:v>55.860477045396252</c:v>
                </c:pt>
                <c:pt idx="605">
                  <c:v>55.860477045396252</c:v>
                </c:pt>
                <c:pt idx="606">
                  <c:v>56.37770368470548</c:v>
                </c:pt>
                <c:pt idx="607">
                  <c:v>56.236641873984773</c:v>
                </c:pt>
                <c:pt idx="608">
                  <c:v>56.330683081131902</c:v>
                </c:pt>
                <c:pt idx="609">
                  <c:v>56.330683081131902</c:v>
                </c:pt>
                <c:pt idx="610">
                  <c:v>56.565786098999737</c:v>
                </c:pt>
                <c:pt idx="611">
                  <c:v>56.424724288279037</c:v>
                </c:pt>
                <c:pt idx="612">
                  <c:v>56.09558006326408</c:v>
                </c:pt>
                <c:pt idx="613">
                  <c:v>56.001538856116952</c:v>
                </c:pt>
                <c:pt idx="614">
                  <c:v>55.95451825254338</c:v>
                </c:pt>
                <c:pt idx="615">
                  <c:v>55.813456441822687</c:v>
                </c:pt>
                <c:pt idx="616">
                  <c:v>55.813456441822687</c:v>
                </c:pt>
                <c:pt idx="617">
                  <c:v>55.625374027528416</c:v>
                </c:pt>
                <c:pt idx="618">
                  <c:v>55.531332820381287</c:v>
                </c:pt>
                <c:pt idx="619">
                  <c:v>55.531332820381287</c:v>
                </c:pt>
                <c:pt idx="620">
                  <c:v>55.390271009660594</c:v>
                </c:pt>
                <c:pt idx="621">
                  <c:v>55.390271009660594</c:v>
                </c:pt>
                <c:pt idx="622">
                  <c:v>55.249209198939894</c:v>
                </c:pt>
                <c:pt idx="623">
                  <c:v>55.249209198939894</c:v>
                </c:pt>
                <c:pt idx="624">
                  <c:v>55.249209198939894</c:v>
                </c:pt>
                <c:pt idx="625">
                  <c:v>55.249209198939894</c:v>
                </c:pt>
                <c:pt idx="626">
                  <c:v>55.296229802513466</c:v>
                </c:pt>
                <c:pt idx="627">
                  <c:v>55.296229802513466</c:v>
                </c:pt>
                <c:pt idx="628">
                  <c:v>55.34325040608703</c:v>
                </c:pt>
                <c:pt idx="629">
                  <c:v>54.214755920321444</c:v>
                </c:pt>
                <c:pt idx="630">
                  <c:v>54.73198255963068</c:v>
                </c:pt>
                <c:pt idx="631">
                  <c:v>53.979652902453608</c:v>
                </c:pt>
                <c:pt idx="632">
                  <c:v>53.509446866717958</c:v>
                </c:pt>
                <c:pt idx="633">
                  <c:v>53.415405659570823</c:v>
                </c:pt>
                <c:pt idx="634">
                  <c:v>53.415405659570823</c:v>
                </c:pt>
                <c:pt idx="635">
                  <c:v>53.368385055997258</c:v>
                </c:pt>
                <c:pt idx="636">
                  <c:v>53.415405659570823</c:v>
                </c:pt>
                <c:pt idx="637">
                  <c:v>53.88561169530648</c:v>
                </c:pt>
                <c:pt idx="638">
                  <c:v>54.30879712746858</c:v>
                </c:pt>
                <c:pt idx="639">
                  <c:v>54.44985893818928</c:v>
                </c:pt>
                <c:pt idx="640">
                  <c:v>54.402838334615709</c:v>
                </c:pt>
                <c:pt idx="641">
                  <c:v>54.543900145336409</c:v>
                </c:pt>
                <c:pt idx="642">
                  <c:v>54.543900145336409</c:v>
                </c:pt>
                <c:pt idx="643">
                  <c:v>54.543900145336409</c:v>
                </c:pt>
                <c:pt idx="644">
                  <c:v>54.826023766777801</c:v>
                </c:pt>
                <c:pt idx="645">
                  <c:v>54.684961956057101</c:v>
                </c:pt>
                <c:pt idx="646">
                  <c:v>54.637941352483544</c:v>
                </c:pt>
                <c:pt idx="647">
                  <c:v>54.73198255963068</c:v>
                </c:pt>
                <c:pt idx="648">
                  <c:v>54.73198255963068</c:v>
                </c:pt>
                <c:pt idx="649">
                  <c:v>55.578353423954866</c:v>
                </c:pt>
                <c:pt idx="650">
                  <c:v>56.612806702573302</c:v>
                </c:pt>
                <c:pt idx="651">
                  <c:v>56.189621270411216</c:v>
                </c:pt>
                <c:pt idx="652">
                  <c:v>55.95451825254338</c:v>
                </c:pt>
                <c:pt idx="653">
                  <c:v>55.437291613234166</c:v>
                </c:pt>
                <c:pt idx="654">
                  <c:v>55.014106181072066</c:v>
                </c:pt>
                <c:pt idx="655">
                  <c:v>54.684961956057101</c:v>
                </c:pt>
                <c:pt idx="656">
                  <c:v>54.873044370351366</c:v>
                </c:pt>
                <c:pt idx="657">
                  <c:v>55.014106181072066</c:v>
                </c:pt>
                <c:pt idx="658">
                  <c:v>55.249209198939894</c:v>
                </c:pt>
                <c:pt idx="659">
                  <c:v>55.06112678464563</c:v>
                </c:pt>
                <c:pt idx="660">
                  <c:v>55.06112678464563</c:v>
                </c:pt>
                <c:pt idx="661">
                  <c:v>54.873044370351366</c:v>
                </c:pt>
                <c:pt idx="662">
                  <c:v>54.873044370351366</c:v>
                </c:pt>
                <c:pt idx="663">
                  <c:v>54.92006497392493</c:v>
                </c:pt>
                <c:pt idx="664">
                  <c:v>55.06112678464563</c:v>
                </c:pt>
                <c:pt idx="665">
                  <c:v>55.108147388219194</c:v>
                </c:pt>
                <c:pt idx="666">
                  <c:v>55.108147388219194</c:v>
                </c:pt>
                <c:pt idx="667">
                  <c:v>55.014106181072066</c:v>
                </c:pt>
                <c:pt idx="668">
                  <c:v>55.06112678464563</c:v>
                </c:pt>
                <c:pt idx="669">
                  <c:v>55.06112678464563</c:v>
                </c:pt>
                <c:pt idx="670">
                  <c:v>54.967085577498494</c:v>
                </c:pt>
                <c:pt idx="671">
                  <c:v>54.967085577498494</c:v>
                </c:pt>
                <c:pt idx="672">
                  <c:v>54.967085577498494</c:v>
                </c:pt>
                <c:pt idx="673">
                  <c:v>54.967085577498494</c:v>
                </c:pt>
                <c:pt idx="674">
                  <c:v>53.039240830982301</c:v>
                </c:pt>
                <c:pt idx="675">
                  <c:v>53.650508677438658</c:v>
                </c:pt>
                <c:pt idx="676">
                  <c:v>54.073694109600744</c:v>
                </c:pt>
                <c:pt idx="677">
                  <c:v>54.402838334615709</c:v>
                </c:pt>
                <c:pt idx="678">
                  <c:v>53.744549884585794</c:v>
                </c:pt>
                <c:pt idx="679">
                  <c:v>53.979652902453608</c:v>
                </c:pt>
                <c:pt idx="680">
                  <c:v>53.039240830982301</c:v>
                </c:pt>
                <c:pt idx="681">
                  <c:v>53.039240830982301</c:v>
                </c:pt>
                <c:pt idx="682">
                  <c:v>53.180302641702994</c:v>
                </c:pt>
                <c:pt idx="683">
                  <c:v>52.945199623835173</c:v>
                </c:pt>
                <c:pt idx="684">
                  <c:v>52.945199623835173</c:v>
                </c:pt>
                <c:pt idx="685">
                  <c:v>52.710096605967337</c:v>
                </c:pt>
                <c:pt idx="686">
                  <c:v>52.616055398820208</c:v>
                </c:pt>
                <c:pt idx="687">
                  <c:v>52.616055398820208</c:v>
                </c:pt>
                <c:pt idx="688">
                  <c:v>52.569034795246637</c:v>
                </c:pt>
                <c:pt idx="689">
                  <c:v>52.474993588099508</c:v>
                </c:pt>
                <c:pt idx="690">
                  <c:v>52.474993588099508</c:v>
                </c:pt>
                <c:pt idx="691">
                  <c:v>52.474993588099508</c:v>
                </c:pt>
                <c:pt idx="692">
                  <c:v>52.474993588099508</c:v>
                </c:pt>
                <c:pt idx="693">
                  <c:v>52.474993588099508</c:v>
                </c:pt>
                <c:pt idx="694">
                  <c:v>51.675643327348894</c:v>
                </c:pt>
                <c:pt idx="695">
                  <c:v>51.675643327348894</c:v>
                </c:pt>
                <c:pt idx="696">
                  <c:v>51.581602120201765</c:v>
                </c:pt>
                <c:pt idx="697">
                  <c:v>51.863725741643151</c:v>
                </c:pt>
                <c:pt idx="698">
                  <c:v>51.299478498760365</c:v>
                </c:pt>
                <c:pt idx="699">
                  <c:v>50.453107634436179</c:v>
                </c:pt>
                <c:pt idx="700">
                  <c:v>50.688210652304001</c:v>
                </c:pt>
                <c:pt idx="701">
                  <c:v>50.406087030862615</c:v>
                </c:pt>
                <c:pt idx="702">
                  <c:v>50.594169445156865</c:v>
                </c:pt>
                <c:pt idx="703">
                  <c:v>50.641190048730444</c:v>
                </c:pt>
                <c:pt idx="704">
                  <c:v>50.453107634436179</c:v>
                </c:pt>
                <c:pt idx="705">
                  <c:v>50.359066427289044</c:v>
                </c:pt>
                <c:pt idx="706">
                  <c:v>50.923313670171829</c:v>
                </c:pt>
                <c:pt idx="707">
                  <c:v>50.923313670171829</c:v>
                </c:pt>
                <c:pt idx="708">
                  <c:v>50.876293066598265</c:v>
                </c:pt>
                <c:pt idx="709">
                  <c:v>50.782251859451137</c:v>
                </c:pt>
                <c:pt idx="710">
                  <c:v>50.688210652304001</c:v>
                </c:pt>
                <c:pt idx="711">
                  <c:v>50.688210652304001</c:v>
                </c:pt>
                <c:pt idx="712">
                  <c:v>50.641190048730444</c:v>
                </c:pt>
                <c:pt idx="713">
                  <c:v>50.641190048730444</c:v>
                </c:pt>
                <c:pt idx="714">
                  <c:v>48.948448320082065</c:v>
                </c:pt>
                <c:pt idx="715">
                  <c:v>48.995468923655636</c:v>
                </c:pt>
                <c:pt idx="716">
                  <c:v>48.337180473625715</c:v>
                </c:pt>
                <c:pt idx="717">
                  <c:v>47.961015645037186</c:v>
                </c:pt>
                <c:pt idx="718">
                  <c:v>48.055056852184322</c:v>
                </c:pt>
                <c:pt idx="719">
                  <c:v>48.901427716508508</c:v>
                </c:pt>
                <c:pt idx="720">
                  <c:v>49.512695562964858</c:v>
                </c:pt>
                <c:pt idx="721">
                  <c:v>49.136530734376329</c:v>
                </c:pt>
                <c:pt idx="722">
                  <c:v>49.042489527229201</c:v>
                </c:pt>
                <c:pt idx="723">
                  <c:v>49.277592545097029</c:v>
                </c:pt>
                <c:pt idx="724">
                  <c:v>48.948448320082065</c:v>
                </c:pt>
                <c:pt idx="725">
                  <c:v>48.807386509361372</c:v>
                </c:pt>
                <c:pt idx="726">
                  <c:v>48.572283491493536</c:v>
                </c:pt>
                <c:pt idx="727">
                  <c:v>48.666324698640672</c:v>
                </c:pt>
                <c:pt idx="728">
                  <c:v>48.760365905787808</c:v>
                </c:pt>
                <c:pt idx="729">
                  <c:v>48.760365905787808</c:v>
                </c:pt>
                <c:pt idx="730">
                  <c:v>48.807386509361372</c:v>
                </c:pt>
                <c:pt idx="731">
                  <c:v>48.807386509361372</c:v>
                </c:pt>
                <c:pt idx="732">
                  <c:v>48.854407112934936</c:v>
                </c:pt>
                <c:pt idx="733">
                  <c:v>49.042489527229201</c:v>
                </c:pt>
                <c:pt idx="734">
                  <c:v>49.324613148670601</c:v>
                </c:pt>
                <c:pt idx="735">
                  <c:v>49.512695562964858</c:v>
                </c:pt>
                <c:pt idx="736">
                  <c:v>49.418654355817729</c:v>
                </c:pt>
                <c:pt idx="737">
                  <c:v>49.371633752244158</c:v>
                </c:pt>
                <c:pt idx="738">
                  <c:v>49.324613148670601</c:v>
                </c:pt>
                <c:pt idx="739">
                  <c:v>50.029922202274093</c:v>
                </c:pt>
                <c:pt idx="740">
                  <c:v>50.406087030862615</c:v>
                </c:pt>
                <c:pt idx="741">
                  <c:v>49.982901598700522</c:v>
                </c:pt>
                <c:pt idx="742">
                  <c:v>49.982901598700522</c:v>
                </c:pt>
                <c:pt idx="743">
                  <c:v>50.123963409421215</c:v>
                </c:pt>
                <c:pt idx="744">
                  <c:v>49.841839787979822</c:v>
                </c:pt>
                <c:pt idx="745">
                  <c:v>50.076942805847644</c:v>
                </c:pt>
                <c:pt idx="746">
                  <c:v>50.312045823715479</c:v>
                </c:pt>
                <c:pt idx="747">
                  <c:v>50.265025220141915</c:v>
                </c:pt>
                <c:pt idx="748">
                  <c:v>50.265025220141915</c:v>
                </c:pt>
                <c:pt idx="749">
                  <c:v>50.735231255877579</c:v>
                </c:pt>
                <c:pt idx="750">
                  <c:v>51.205437291613229</c:v>
                </c:pt>
                <c:pt idx="751">
                  <c:v>51.346499102333929</c:v>
                </c:pt>
                <c:pt idx="752">
                  <c:v>51.299478498760365</c:v>
                </c:pt>
                <c:pt idx="753">
                  <c:v>51.111396084466101</c:v>
                </c:pt>
                <c:pt idx="754">
                  <c:v>50.782251859451137</c:v>
                </c:pt>
                <c:pt idx="755">
                  <c:v>50.735231255877579</c:v>
                </c:pt>
                <c:pt idx="756">
                  <c:v>50.735231255877579</c:v>
                </c:pt>
                <c:pt idx="757">
                  <c:v>50.641190048730444</c:v>
                </c:pt>
                <c:pt idx="758">
                  <c:v>50.641190048730444</c:v>
                </c:pt>
                <c:pt idx="759">
                  <c:v>46.973582969992307</c:v>
                </c:pt>
                <c:pt idx="760">
                  <c:v>46.738479952124479</c:v>
                </c:pt>
                <c:pt idx="761">
                  <c:v>46.174232709241686</c:v>
                </c:pt>
                <c:pt idx="762">
                  <c:v>46.033170898520986</c:v>
                </c:pt>
                <c:pt idx="763">
                  <c:v>45.657006069932457</c:v>
                </c:pt>
                <c:pt idx="764">
                  <c:v>44.904676412755407</c:v>
                </c:pt>
                <c:pt idx="765">
                  <c:v>44.575532187740443</c:v>
                </c:pt>
                <c:pt idx="766">
                  <c:v>44.622552791314014</c:v>
                </c:pt>
                <c:pt idx="767">
                  <c:v>44.575532187740443</c:v>
                </c:pt>
                <c:pt idx="768">
                  <c:v>44.528511584166878</c:v>
                </c:pt>
                <c:pt idx="769">
                  <c:v>44.810635205608271</c:v>
                </c:pt>
                <c:pt idx="770">
                  <c:v>44.857655809181843</c:v>
                </c:pt>
                <c:pt idx="771">
                  <c:v>44.904676412755407</c:v>
                </c:pt>
                <c:pt idx="772">
                  <c:v>44.904676412755407</c:v>
                </c:pt>
                <c:pt idx="773">
                  <c:v>44.951697016328964</c:v>
                </c:pt>
                <c:pt idx="774">
                  <c:v>44.763614602034707</c:v>
                </c:pt>
                <c:pt idx="775">
                  <c:v>44.763614602034707</c:v>
                </c:pt>
                <c:pt idx="776">
                  <c:v>44.951697016328964</c:v>
                </c:pt>
                <c:pt idx="777">
                  <c:v>44.951697016328964</c:v>
                </c:pt>
                <c:pt idx="778">
                  <c:v>44.951697016328964</c:v>
                </c:pt>
                <c:pt idx="779">
                  <c:v>44.199367359151914</c:v>
                </c:pt>
                <c:pt idx="780">
                  <c:v>44.575532187740443</c:v>
                </c:pt>
                <c:pt idx="781">
                  <c:v>44.575532187740443</c:v>
                </c:pt>
                <c:pt idx="782">
                  <c:v>44.622552791314014</c:v>
                </c:pt>
                <c:pt idx="783">
                  <c:v>44.622552791314014</c:v>
                </c:pt>
                <c:pt idx="784">
                  <c:v>44.857655809181843</c:v>
                </c:pt>
                <c:pt idx="785">
                  <c:v>44.904676412755407</c:v>
                </c:pt>
                <c:pt idx="786">
                  <c:v>45.562964862785329</c:v>
                </c:pt>
                <c:pt idx="787">
                  <c:v>45.609985466358893</c:v>
                </c:pt>
                <c:pt idx="788">
                  <c:v>44.340429169872614</c:v>
                </c:pt>
                <c:pt idx="789">
                  <c:v>43.917243737710528</c:v>
                </c:pt>
                <c:pt idx="790">
                  <c:v>43.447037701974864</c:v>
                </c:pt>
                <c:pt idx="791">
                  <c:v>43.1178934769599</c:v>
                </c:pt>
                <c:pt idx="792">
                  <c:v>42.976831666239207</c:v>
                </c:pt>
                <c:pt idx="793">
                  <c:v>42.647687441224249</c:v>
                </c:pt>
                <c:pt idx="794">
                  <c:v>42.600666837650678</c:v>
                </c:pt>
                <c:pt idx="795">
                  <c:v>42.741728648371378</c:v>
                </c:pt>
                <c:pt idx="796">
                  <c:v>42.741728648371378</c:v>
                </c:pt>
                <c:pt idx="797">
                  <c:v>43.070872873386335</c:v>
                </c:pt>
                <c:pt idx="798">
                  <c:v>43.1178934769599</c:v>
                </c:pt>
                <c:pt idx="799">
                  <c:v>42.976831666239207</c:v>
                </c:pt>
                <c:pt idx="800">
                  <c:v>42.976831666239207</c:v>
                </c:pt>
                <c:pt idx="801">
                  <c:v>42.976831666239207</c:v>
                </c:pt>
                <c:pt idx="802">
                  <c:v>43.023852269812771</c:v>
                </c:pt>
                <c:pt idx="803">
                  <c:v>43.023852269812771</c:v>
                </c:pt>
                <c:pt idx="804">
                  <c:v>41.660254766179357</c:v>
                </c:pt>
                <c:pt idx="805">
                  <c:v>42.365563819782849</c:v>
                </c:pt>
                <c:pt idx="806">
                  <c:v>42.506625630503549</c:v>
                </c:pt>
                <c:pt idx="807">
                  <c:v>41.848337180473621</c:v>
                </c:pt>
                <c:pt idx="808">
                  <c:v>41.519192955458664</c:v>
                </c:pt>
                <c:pt idx="809">
                  <c:v>41.519192955458664</c:v>
                </c:pt>
                <c:pt idx="810">
                  <c:v>41.096007523296571</c:v>
                </c:pt>
                <c:pt idx="811">
                  <c:v>41.001966316149442</c:v>
                </c:pt>
                <c:pt idx="812">
                  <c:v>41.001966316149442</c:v>
                </c:pt>
                <c:pt idx="813">
                  <c:v>40.954945712575871</c:v>
                </c:pt>
                <c:pt idx="814">
                  <c:v>40.907925109002306</c:v>
                </c:pt>
                <c:pt idx="815">
                  <c:v>40.860904505428742</c:v>
                </c:pt>
                <c:pt idx="816">
                  <c:v>40.954945712575871</c:v>
                </c:pt>
                <c:pt idx="817">
                  <c:v>40.813883901855178</c:v>
                </c:pt>
                <c:pt idx="818">
                  <c:v>40.907925109002306</c:v>
                </c:pt>
                <c:pt idx="819">
                  <c:v>41.001966316149442</c:v>
                </c:pt>
                <c:pt idx="820">
                  <c:v>41.378131144737964</c:v>
                </c:pt>
                <c:pt idx="821">
                  <c:v>41.237069334017271</c:v>
                </c:pt>
                <c:pt idx="822">
                  <c:v>41.190048730443692</c:v>
                </c:pt>
                <c:pt idx="823">
                  <c:v>41.237069334017271</c:v>
                </c:pt>
                <c:pt idx="824">
                  <c:v>41.660254766179357</c:v>
                </c:pt>
                <c:pt idx="825">
                  <c:v>42.083440198341457</c:v>
                </c:pt>
                <c:pt idx="826">
                  <c:v>42.036419594767885</c:v>
                </c:pt>
                <c:pt idx="827">
                  <c:v>43.211934684107035</c:v>
                </c:pt>
                <c:pt idx="828">
                  <c:v>43.588099512695564</c:v>
                </c:pt>
                <c:pt idx="829">
                  <c:v>43.917243737710528</c:v>
                </c:pt>
                <c:pt idx="830">
                  <c:v>43.541078909121993</c:v>
                </c:pt>
                <c:pt idx="831">
                  <c:v>43.776181926989821</c:v>
                </c:pt>
                <c:pt idx="832">
                  <c:v>43.776181926989821</c:v>
                </c:pt>
                <c:pt idx="833">
                  <c:v>43.635120116269128</c:v>
                </c:pt>
                <c:pt idx="834">
                  <c:v>43.164914080533464</c:v>
                </c:pt>
                <c:pt idx="835">
                  <c:v>43.164914080533464</c:v>
                </c:pt>
                <c:pt idx="836">
                  <c:v>43.211934684107035</c:v>
                </c:pt>
                <c:pt idx="837">
                  <c:v>43.635120116269128</c:v>
                </c:pt>
                <c:pt idx="838">
                  <c:v>43.823202530563393</c:v>
                </c:pt>
                <c:pt idx="839">
                  <c:v>43.776181926989821</c:v>
                </c:pt>
                <c:pt idx="840">
                  <c:v>43.541078909121993</c:v>
                </c:pt>
                <c:pt idx="841">
                  <c:v>43.494058305548428</c:v>
                </c:pt>
                <c:pt idx="842">
                  <c:v>43.494058305548428</c:v>
                </c:pt>
                <c:pt idx="843">
                  <c:v>43.494058305548428</c:v>
                </c:pt>
                <c:pt idx="844">
                  <c:v>41.942378387620757</c:v>
                </c:pt>
                <c:pt idx="845">
                  <c:v>41.801316576900064</c:v>
                </c:pt>
                <c:pt idx="846">
                  <c:v>41.942378387620757</c:v>
                </c:pt>
                <c:pt idx="847">
                  <c:v>42.271522612635721</c:v>
                </c:pt>
                <c:pt idx="848">
                  <c:v>42.177481405488585</c:v>
                </c:pt>
                <c:pt idx="849">
                  <c:v>41.942378387620757</c:v>
                </c:pt>
                <c:pt idx="850">
                  <c:v>42.036419594767885</c:v>
                </c:pt>
                <c:pt idx="851">
                  <c:v>41.801316576900064</c:v>
                </c:pt>
                <c:pt idx="852">
                  <c:v>41.331110541164399</c:v>
                </c:pt>
                <c:pt idx="853">
                  <c:v>42.036419594767885</c:v>
                </c:pt>
                <c:pt idx="854">
                  <c:v>42.271522612635721</c:v>
                </c:pt>
                <c:pt idx="855">
                  <c:v>42.177481405488585</c:v>
                </c:pt>
                <c:pt idx="856">
                  <c:v>42.177481405488585</c:v>
                </c:pt>
                <c:pt idx="857">
                  <c:v>42.882790459092071</c:v>
                </c:pt>
                <c:pt idx="858">
                  <c:v>43.023852269812771</c:v>
                </c:pt>
                <c:pt idx="859">
                  <c:v>43.305975891254164</c:v>
                </c:pt>
                <c:pt idx="860">
                  <c:v>43.305975891254164</c:v>
                </c:pt>
                <c:pt idx="861">
                  <c:v>43.023852269812771</c:v>
                </c:pt>
                <c:pt idx="862">
                  <c:v>42.8357698555185</c:v>
                </c:pt>
                <c:pt idx="863">
                  <c:v>42.929811062665635</c:v>
                </c:pt>
                <c:pt idx="864">
                  <c:v>42.929811062665635</c:v>
                </c:pt>
                <c:pt idx="865">
                  <c:v>42.976831666239207</c:v>
                </c:pt>
                <c:pt idx="866">
                  <c:v>42.976831666239207</c:v>
                </c:pt>
                <c:pt idx="867">
                  <c:v>43.023852269812771</c:v>
                </c:pt>
                <c:pt idx="868">
                  <c:v>43.023852269812771</c:v>
                </c:pt>
                <c:pt idx="869">
                  <c:v>43.1178934769599</c:v>
                </c:pt>
                <c:pt idx="870">
                  <c:v>42.741728648371378</c:v>
                </c:pt>
                <c:pt idx="871">
                  <c:v>43.070872873386335</c:v>
                </c:pt>
                <c:pt idx="872">
                  <c:v>43.635120116269128</c:v>
                </c:pt>
                <c:pt idx="873">
                  <c:v>44.43447037701975</c:v>
                </c:pt>
                <c:pt idx="874">
                  <c:v>44.387449773446178</c:v>
                </c:pt>
                <c:pt idx="875">
                  <c:v>44.528511584166878</c:v>
                </c:pt>
                <c:pt idx="876">
                  <c:v>44.998717619902543</c:v>
                </c:pt>
                <c:pt idx="877">
                  <c:v>45.0457382234761</c:v>
                </c:pt>
                <c:pt idx="878">
                  <c:v>45.0457382234761</c:v>
                </c:pt>
                <c:pt idx="879">
                  <c:v>45.3278618449175</c:v>
                </c:pt>
                <c:pt idx="880">
                  <c:v>45.374882448491064</c:v>
                </c:pt>
                <c:pt idx="881">
                  <c:v>45.186800034196793</c:v>
                </c:pt>
                <c:pt idx="882">
                  <c:v>44.998717619902543</c:v>
                </c:pt>
                <c:pt idx="883">
                  <c:v>45.139779430623236</c:v>
                </c:pt>
                <c:pt idx="884">
                  <c:v>44.951697016328964</c:v>
                </c:pt>
                <c:pt idx="885">
                  <c:v>45.0457382234761</c:v>
                </c:pt>
                <c:pt idx="886">
                  <c:v>45.186800034196793</c:v>
                </c:pt>
                <c:pt idx="887">
                  <c:v>45.3278618449175</c:v>
                </c:pt>
                <c:pt idx="888">
                  <c:v>45.3278618449175</c:v>
                </c:pt>
                <c:pt idx="889">
                  <c:v>47.86697443789005</c:v>
                </c:pt>
                <c:pt idx="890">
                  <c:v>48.102077455757879</c:v>
                </c:pt>
                <c:pt idx="891">
                  <c:v>47.725912627169357</c:v>
                </c:pt>
                <c:pt idx="892">
                  <c:v>48.055056852184322</c:v>
                </c:pt>
                <c:pt idx="893">
                  <c:v>48.713345302214236</c:v>
                </c:pt>
                <c:pt idx="894">
                  <c:v>49.465674959391293</c:v>
                </c:pt>
                <c:pt idx="895">
                  <c:v>48.854407112934936</c:v>
                </c:pt>
                <c:pt idx="896">
                  <c:v>47.961015645037186</c:v>
                </c:pt>
                <c:pt idx="897">
                  <c:v>47.725912627169357</c:v>
                </c:pt>
                <c:pt idx="898">
                  <c:v>47.349747798580836</c:v>
                </c:pt>
                <c:pt idx="899">
                  <c:v>47.396768402154393</c:v>
                </c:pt>
                <c:pt idx="900">
                  <c:v>47.443789005727965</c:v>
                </c:pt>
                <c:pt idx="901">
                  <c:v>47.584850816448657</c:v>
                </c:pt>
                <c:pt idx="902">
                  <c:v>47.678892023595793</c:v>
                </c:pt>
                <c:pt idx="903">
                  <c:v>47.86697443789005</c:v>
                </c:pt>
                <c:pt idx="904">
                  <c:v>48.431221680772843</c:v>
                </c:pt>
                <c:pt idx="905">
                  <c:v>48.14909805933145</c:v>
                </c:pt>
                <c:pt idx="906">
                  <c:v>48.243139266478579</c:v>
                </c:pt>
                <c:pt idx="907">
                  <c:v>48.243139266478579</c:v>
                </c:pt>
                <c:pt idx="908">
                  <c:v>48.243139266478579</c:v>
                </c:pt>
                <c:pt idx="909">
                  <c:v>49.841839787979822</c:v>
                </c:pt>
                <c:pt idx="910">
                  <c:v>50.265025220141915</c:v>
                </c:pt>
                <c:pt idx="911">
                  <c:v>50.547148841583308</c:v>
                </c:pt>
                <c:pt idx="912">
                  <c:v>51.722663930922451</c:v>
                </c:pt>
                <c:pt idx="913">
                  <c:v>53.039240830982301</c:v>
                </c:pt>
                <c:pt idx="914">
                  <c:v>53.650508677438658</c:v>
                </c:pt>
                <c:pt idx="915">
                  <c:v>53.180302641702994</c:v>
                </c:pt>
                <c:pt idx="916">
                  <c:v>53.180302641702994</c:v>
                </c:pt>
                <c:pt idx="917">
                  <c:v>53.697529281012223</c:v>
                </c:pt>
                <c:pt idx="918">
                  <c:v>53.086261434555873</c:v>
                </c:pt>
                <c:pt idx="919">
                  <c:v>52.992220227408737</c:v>
                </c:pt>
                <c:pt idx="920">
                  <c:v>54.261776523895008</c:v>
                </c:pt>
                <c:pt idx="921">
                  <c:v>54.73198255963068</c:v>
                </c:pt>
                <c:pt idx="922">
                  <c:v>54.637941352483544</c:v>
                </c:pt>
                <c:pt idx="923">
                  <c:v>54.496879541762844</c:v>
                </c:pt>
                <c:pt idx="924">
                  <c:v>54.16773531674788</c:v>
                </c:pt>
                <c:pt idx="925">
                  <c:v>53.744549884585794</c:v>
                </c:pt>
                <c:pt idx="926">
                  <c:v>53.556467470291523</c:v>
                </c:pt>
                <c:pt idx="927">
                  <c:v>53.556467470291523</c:v>
                </c:pt>
                <c:pt idx="928">
                  <c:v>53.321364452423701</c:v>
                </c:pt>
                <c:pt idx="929">
                  <c:v>53.603488073865094</c:v>
                </c:pt>
                <c:pt idx="930">
                  <c:v>53.697529281012223</c:v>
                </c:pt>
                <c:pt idx="931">
                  <c:v>53.791570488159358</c:v>
                </c:pt>
                <c:pt idx="932">
                  <c:v>53.744549884585794</c:v>
                </c:pt>
                <c:pt idx="933">
                  <c:v>53.744549884585794</c:v>
                </c:pt>
                <c:pt idx="934">
                  <c:v>58.070445413353845</c:v>
                </c:pt>
                <c:pt idx="935">
                  <c:v>57.929383602633152</c:v>
                </c:pt>
                <c:pt idx="936">
                  <c:v>57.459177566897488</c:v>
                </c:pt>
                <c:pt idx="937">
                  <c:v>55.625374027528416</c:v>
                </c:pt>
                <c:pt idx="938">
                  <c:v>54.30879712746858</c:v>
                </c:pt>
                <c:pt idx="939">
                  <c:v>56.565786098999737</c:v>
                </c:pt>
                <c:pt idx="940">
                  <c:v>57.177053945456095</c:v>
                </c:pt>
                <c:pt idx="941">
                  <c:v>56.142600666837652</c:v>
                </c:pt>
                <c:pt idx="942">
                  <c:v>57.365136359750359</c:v>
                </c:pt>
                <c:pt idx="943">
                  <c:v>57.788321791912459</c:v>
                </c:pt>
                <c:pt idx="944">
                  <c:v>57.365136359750359</c:v>
                </c:pt>
                <c:pt idx="945">
                  <c:v>57.412156963323923</c:v>
                </c:pt>
                <c:pt idx="946">
                  <c:v>57.412156963323923</c:v>
                </c:pt>
                <c:pt idx="947">
                  <c:v>56.894930324014702</c:v>
                </c:pt>
                <c:pt idx="948">
                  <c:v>56.518765495426173</c:v>
                </c:pt>
                <c:pt idx="949">
                  <c:v>56.753868513294002</c:v>
                </c:pt>
                <c:pt idx="950">
                  <c:v>56.471744891852602</c:v>
                </c:pt>
                <c:pt idx="951">
                  <c:v>56.330683081131902</c:v>
                </c:pt>
                <c:pt idx="952">
                  <c:v>56.612806702573302</c:v>
                </c:pt>
                <c:pt idx="953">
                  <c:v>56.706847909720437</c:v>
                </c:pt>
                <c:pt idx="954">
                  <c:v>56.189621270411216</c:v>
                </c:pt>
                <c:pt idx="955">
                  <c:v>57.553218774044623</c:v>
                </c:pt>
                <c:pt idx="956">
                  <c:v>57.647259981191759</c:v>
                </c:pt>
                <c:pt idx="957">
                  <c:v>57.600239377618188</c:v>
                </c:pt>
                <c:pt idx="958">
                  <c:v>58.211507224074545</c:v>
                </c:pt>
                <c:pt idx="959">
                  <c:v>57.88236299905958</c:v>
                </c:pt>
                <c:pt idx="960">
                  <c:v>58.070445413353845</c:v>
                </c:pt>
                <c:pt idx="961">
                  <c:v>56.894930324014702</c:v>
                </c:pt>
                <c:pt idx="962">
                  <c:v>56.283662477558352</c:v>
                </c:pt>
                <c:pt idx="963">
                  <c:v>56.518765495426173</c:v>
                </c:pt>
                <c:pt idx="964">
                  <c:v>56.753868513294002</c:v>
                </c:pt>
                <c:pt idx="965">
                  <c:v>57.177053945456095</c:v>
                </c:pt>
                <c:pt idx="966">
                  <c:v>56.894930324014702</c:v>
                </c:pt>
                <c:pt idx="967">
                  <c:v>57.459177566897488</c:v>
                </c:pt>
                <c:pt idx="968">
                  <c:v>57.459177566897488</c:v>
                </c:pt>
                <c:pt idx="969">
                  <c:v>57.835342395486023</c:v>
                </c:pt>
                <c:pt idx="970">
                  <c:v>57.835342395486023</c:v>
                </c:pt>
                <c:pt idx="971">
                  <c:v>58.540651449089509</c:v>
                </c:pt>
                <c:pt idx="972">
                  <c:v>58.399589638368809</c:v>
                </c:pt>
                <c:pt idx="973">
                  <c:v>58.869795674104466</c:v>
                </c:pt>
                <c:pt idx="974">
                  <c:v>58.822775070530895</c:v>
                </c:pt>
                <c:pt idx="975">
                  <c:v>58.540651449089509</c:v>
                </c:pt>
                <c:pt idx="976">
                  <c:v>59.057878088398731</c:v>
                </c:pt>
                <c:pt idx="977">
                  <c:v>59.104898691972295</c:v>
                </c:pt>
                <c:pt idx="978">
                  <c:v>59.057878088398731</c:v>
                </c:pt>
                <c:pt idx="979">
                  <c:v>70.295802342480968</c:v>
                </c:pt>
                <c:pt idx="980">
                  <c:v>71.095152603231597</c:v>
                </c:pt>
                <c:pt idx="981">
                  <c:v>71.189193810378725</c:v>
                </c:pt>
                <c:pt idx="982">
                  <c:v>72.599811917585697</c:v>
                </c:pt>
                <c:pt idx="983">
                  <c:v>72.176626485423611</c:v>
                </c:pt>
                <c:pt idx="984">
                  <c:v>71.142173206805154</c:v>
                </c:pt>
                <c:pt idx="985">
                  <c:v>69.872616910318868</c:v>
                </c:pt>
                <c:pt idx="986">
                  <c:v>70.436864153201668</c:v>
                </c:pt>
                <c:pt idx="987">
                  <c:v>70.530905360348811</c:v>
                </c:pt>
                <c:pt idx="988">
                  <c:v>71.236214413952297</c:v>
                </c:pt>
                <c:pt idx="989">
                  <c:v>72.834914935453526</c:v>
                </c:pt>
                <c:pt idx="990">
                  <c:v>75.327006924852512</c:v>
                </c:pt>
                <c:pt idx="991">
                  <c:v>73.587244592630583</c:v>
                </c:pt>
                <c:pt idx="992">
                  <c:v>73.822347610498412</c:v>
                </c:pt>
                <c:pt idx="993">
                  <c:v>74.433615456954769</c:v>
                </c:pt>
                <c:pt idx="994">
                  <c:v>74.527656664101897</c:v>
                </c:pt>
                <c:pt idx="995">
                  <c:v>74.527656664101897</c:v>
                </c:pt>
                <c:pt idx="996">
                  <c:v>74.762759681969726</c:v>
                </c:pt>
                <c:pt idx="997">
                  <c:v>74.715739078396169</c:v>
                </c:pt>
                <c:pt idx="998">
                  <c:v>74.809780285543297</c:v>
                </c:pt>
                <c:pt idx="999">
                  <c:v>79.323758228605612</c:v>
                </c:pt>
                <c:pt idx="1000">
                  <c:v>80.78139693938617</c:v>
                </c:pt>
                <c:pt idx="1001">
                  <c:v>79.558861246473441</c:v>
                </c:pt>
                <c:pt idx="1002">
                  <c:v>80.405232110797627</c:v>
                </c:pt>
                <c:pt idx="1003">
                  <c:v>81.86287082157817</c:v>
                </c:pt>
                <c:pt idx="1004">
                  <c:v>82.521159271608099</c:v>
                </c:pt>
                <c:pt idx="1005">
                  <c:v>81.909891425151741</c:v>
                </c:pt>
                <c:pt idx="1006">
                  <c:v>84.21390100025647</c:v>
                </c:pt>
                <c:pt idx="1007">
                  <c:v>83.602633153800127</c:v>
                </c:pt>
                <c:pt idx="1008">
                  <c:v>84.07283918953577</c:v>
                </c:pt>
                <c:pt idx="1009">
                  <c:v>82.70924168590237</c:v>
                </c:pt>
                <c:pt idx="1010">
                  <c:v>82.944344703770184</c:v>
                </c:pt>
                <c:pt idx="1011">
                  <c:v>81.345644182268956</c:v>
                </c:pt>
                <c:pt idx="1012">
                  <c:v>81.345644182268956</c:v>
                </c:pt>
                <c:pt idx="1013">
                  <c:v>81.204582371548256</c:v>
                </c:pt>
                <c:pt idx="1014">
                  <c:v>81.627767803710356</c:v>
                </c:pt>
                <c:pt idx="1015">
                  <c:v>81.956912028725313</c:v>
                </c:pt>
                <c:pt idx="1016">
                  <c:v>79.982046678635541</c:v>
                </c:pt>
                <c:pt idx="1017">
                  <c:v>81.486705992989656</c:v>
                </c:pt>
                <c:pt idx="1018">
                  <c:v>81.815850218004613</c:v>
                </c:pt>
                <c:pt idx="1019">
                  <c:v>79.323758228605612</c:v>
                </c:pt>
                <c:pt idx="1020">
                  <c:v>79.699923057194141</c:v>
                </c:pt>
                <c:pt idx="1021">
                  <c:v>80.49927331794477</c:v>
                </c:pt>
                <c:pt idx="1022">
                  <c:v>80.07608788578267</c:v>
                </c:pt>
                <c:pt idx="1023">
                  <c:v>79.088655210737784</c:v>
                </c:pt>
                <c:pt idx="1024">
                  <c:v>78.148243139266469</c:v>
                </c:pt>
                <c:pt idx="1025">
                  <c:v>74.527656664101897</c:v>
                </c:pt>
                <c:pt idx="1026">
                  <c:v>75.844233564161755</c:v>
                </c:pt>
                <c:pt idx="1027">
                  <c:v>77.678037103530812</c:v>
                </c:pt>
                <c:pt idx="1028">
                  <c:v>78.947593400017098</c:v>
                </c:pt>
                <c:pt idx="1029">
                  <c:v>81.345644182268956</c:v>
                </c:pt>
                <c:pt idx="1030">
                  <c:v>82.333076857313841</c:v>
                </c:pt>
                <c:pt idx="1031">
                  <c:v>83.602633153800127</c:v>
                </c:pt>
                <c:pt idx="1032">
                  <c:v>84.731127639565699</c:v>
                </c:pt>
                <c:pt idx="1033">
                  <c:v>84.07283918953577</c:v>
                </c:pt>
                <c:pt idx="1034">
                  <c:v>83.743694964520813</c:v>
                </c:pt>
                <c:pt idx="1035">
                  <c:v>84.637086432418556</c:v>
                </c:pt>
                <c:pt idx="1036">
                  <c:v>84.872189450286399</c:v>
                </c:pt>
                <c:pt idx="1037">
                  <c:v>84.637086432418556</c:v>
                </c:pt>
                <c:pt idx="1038">
                  <c:v>84.684107035992128</c:v>
                </c:pt>
                <c:pt idx="1039">
                  <c:v>84.684107035992128</c:v>
                </c:pt>
                <c:pt idx="1040">
                  <c:v>84.684107035992128</c:v>
                </c:pt>
                <c:pt idx="1041">
                  <c:v>85.201333675301356</c:v>
                </c:pt>
                <c:pt idx="1042">
                  <c:v>85.201333675301356</c:v>
                </c:pt>
                <c:pt idx="1043">
                  <c:v>84.825168846712828</c:v>
                </c:pt>
                <c:pt idx="1044">
                  <c:v>84.825168846712828</c:v>
                </c:pt>
                <c:pt idx="1045">
                  <c:v>77.583995896383684</c:v>
                </c:pt>
                <c:pt idx="1046">
                  <c:v>79.182696417884927</c:v>
                </c:pt>
                <c:pt idx="1047">
                  <c:v>80.64033512866547</c:v>
                </c:pt>
                <c:pt idx="1048">
                  <c:v>79.699923057194141</c:v>
                </c:pt>
                <c:pt idx="1049">
                  <c:v>79.041634607164227</c:v>
                </c:pt>
                <c:pt idx="1050">
                  <c:v>81.251602975121827</c:v>
                </c:pt>
                <c:pt idx="1051">
                  <c:v>83.414550739505856</c:v>
                </c:pt>
                <c:pt idx="1052">
                  <c:v>83.320509532358713</c:v>
                </c:pt>
                <c:pt idx="1053">
                  <c:v>82.944344703770184</c:v>
                </c:pt>
                <c:pt idx="1054">
                  <c:v>82.803282893049484</c:v>
                </c:pt>
                <c:pt idx="1055">
                  <c:v>84.449004018124299</c:v>
                </c:pt>
                <c:pt idx="1056">
                  <c:v>84.590065828844999</c:v>
                </c:pt>
                <c:pt idx="1057">
                  <c:v>83.273488928785156</c:v>
                </c:pt>
                <c:pt idx="1058">
                  <c:v>83.884756775241513</c:v>
                </c:pt>
                <c:pt idx="1059">
                  <c:v>83.978797982388642</c:v>
                </c:pt>
                <c:pt idx="1060">
                  <c:v>83.884756775241513</c:v>
                </c:pt>
                <c:pt idx="1061">
                  <c:v>83.555612550226542</c:v>
                </c:pt>
                <c:pt idx="1062">
                  <c:v>83.226468325211584</c:v>
                </c:pt>
                <c:pt idx="1063">
                  <c:v>83.226468325211584</c:v>
                </c:pt>
                <c:pt idx="1064">
                  <c:v>77.395913482089412</c:v>
                </c:pt>
                <c:pt idx="1065">
                  <c:v>80.21714969650337</c:v>
                </c:pt>
                <c:pt idx="1066">
                  <c:v>79.605881850047027</c:v>
                </c:pt>
                <c:pt idx="1067">
                  <c:v>80.029067282209098</c:v>
                </c:pt>
                <c:pt idx="1068">
                  <c:v>79.511840642899884</c:v>
                </c:pt>
                <c:pt idx="1069">
                  <c:v>79.276737625032055</c:v>
                </c:pt>
                <c:pt idx="1070">
                  <c:v>79.088655210737784</c:v>
                </c:pt>
                <c:pt idx="1071">
                  <c:v>78.148243139266469</c:v>
                </c:pt>
                <c:pt idx="1072">
                  <c:v>77.866119517825069</c:v>
                </c:pt>
                <c:pt idx="1073">
                  <c:v>76.361460203470983</c:v>
                </c:pt>
                <c:pt idx="1074">
                  <c:v>75.70317175344104</c:v>
                </c:pt>
                <c:pt idx="1075">
                  <c:v>75.70317175344104</c:v>
                </c:pt>
                <c:pt idx="1076">
                  <c:v>76.643583824912369</c:v>
                </c:pt>
                <c:pt idx="1077">
                  <c:v>76.878686842780198</c:v>
                </c:pt>
                <c:pt idx="1078">
                  <c:v>76.925707446353769</c:v>
                </c:pt>
                <c:pt idx="1079">
                  <c:v>77.301872274942298</c:v>
                </c:pt>
                <c:pt idx="1080">
                  <c:v>77.301872274942298</c:v>
                </c:pt>
                <c:pt idx="1081">
                  <c:v>77.207831067795155</c:v>
                </c:pt>
                <c:pt idx="1082">
                  <c:v>77.207831067795155</c:v>
                </c:pt>
                <c:pt idx="1083">
                  <c:v>77.207831067795155</c:v>
                </c:pt>
                <c:pt idx="1084">
                  <c:v>73.963409421219112</c:v>
                </c:pt>
                <c:pt idx="1085">
                  <c:v>73.258100367615626</c:v>
                </c:pt>
                <c:pt idx="1086">
                  <c:v>74.104471231939812</c:v>
                </c:pt>
                <c:pt idx="1087">
                  <c:v>73.305120971189197</c:v>
                </c:pt>
                <c:pt idx="1088">
                  <c:v>72.317688296144311</c:v>
                </c:pt>
                <c:pt idx="1089">
                  <c:v>72.223647088997168</c:v>
                </c:pt>
                <c:pt idx="1090">
                  <c:v>71.283235017525854</c:v>
                </c:pt>
                <c:pt idx="1091">
                  <c:v>71.56535863896724</c:v>
                </c:pt>
                <c:pt idx="1092">
                  <c:v>70.248781738907411</c:v>
                </c:pt>
                <c:pt idx="1093">
                  <c:v>70.860049585363754</c:v>
                </c:pt>
                <c:pt idx="1094">
                  <c:v>71.330255621099411</c:v>
                </c:pt>
                <c:pt idx="1095">
                  <c:v>70.766008378216625</c:v>
                </c:pt>
                <c:pt idx="1096">
                  <c:v>70.671967171069511</c:v>
                </c:pt>
                <c:pt idx="1097">
                  <c:v>70.248781738907411</c:v>
                </c:pt>
                <c:pt idx="1098">
                  <c:v>70.389843549628097</c:v>
                </c:pt>
                <c:pt idx="1099">
                  <c:v>69.731555099598182</c:v>
                </c:pt>
                <c:pt idx="1100">
                  <c:v>69.402410874583225</c:v>
                </c:pt>
                <c:pt idx="1101">
                  <c:v>69.261349063862525</c:v>
                </c:pt>
                <c:pt idx="1102">
                  <c:v>69.402410874583225</c:v>
                </c:pt>
                <c:pt idx="1103">
                  <c:v>69.073266649568268</c:v>
                </c:pt>
                <c:pt idx="1104">
                  <c:v>69.167307856715382</c:v>
                </c:pt>
                <c:pt idx="1105">
                  <c:v>69.308369667436097</c:v>
                </c:pt>
                <c:pt idx="1106">
                  <c:v>69.308369667436097</c:v>
                </c:pt>
                <c:pt idx="1107">
                  <c:v>69.308369667436097</c:v>
                </c:pt>
                <c:pt idx="1108">
                  <c:v>69.778575703171754</c:v>
                </c:pt>
                <c:pt idx="1109">
                  <c:v>72.223647088997168</c:v>
                </c:pt>
                <c:pt idx="1110">
                  <c:v>71.612379242540825</c:v>
                </c:pt>
                <c:pt idx="1111">
                  <c:v>72.646832521159268</c:v>
                </c:pt>
                <c:pt idx="1112">
                  <c:v>73.164059160468483</c:v>
                </c:pt>
                <c:pt idx="1113">
                  <c:v>72.082585278276483</c:v>
                </c:pt>
                <c:pt idx="1114">
                  <c:v>71.001111396084454</c:v>
                </c:pt>
                <c:pt idx="1115">
                  <c:v>70.624946567495925</c:v>
                </c:pt>
                <c:pt idx="1116">
                  <c:v>70.436864153201668</c:v>
                </c:pt>
                <c:pt idx="1117">
                  <c:v>70.954090792510897</c:v>
                </c:pt>
                <c:pt idx="1118">
                  <c:v>70.954090792510897</c:v>
                </c:pt>
                <c:pt idx="1119">
                  <c:v>70.954090792510897</c:v>
                </c:pt>
                <c:pt idx="1120">
                  <c:v>71.142173206805154</c:v>
                </c:pt>
                <c:pt idx="1121">
                  <c:v>70.813028981790197</c:v>
                </c:pt>
                <c:pt idx="1122">
                  <c:v>71.048131999658025</c:v>
                </c:pt>
                <c:pt idx="1123">
                  <c:v>70.954090792510897</c:v>
                </c:pt>
                <c:pt idx="1124">
                  <c:v>70.766008378216625</c:v>
                </c:pt>
                <c:pt idx="1125">
                  <c:v>70.766008378216625</c:v>
                </c:pt>
                <c:pt idx="1126">
                  <c:v>70.860049585363754</c:v>
                </c:pt>
                <c:pt idx="1127">
                  <c:v>71.377276224672997</c:v>
                </c:pt>
                <c:pt idx="1128">
                  <c:v>71.001111396084454</c:v>
                </c:pt>
                <c:pt idx="1129">
                  <c:v>69.872616910318868</c:v>
                </c:pt>
                <c:pt idx="1130">
                  <c:v>69.872616910318868</c:v>
                </c:pt>
                <c:pt idx="1131">
                  <c:v>69.731555099598182</c:v>
                </c:pt>
                <c:pt idx="1132">
                  <c:v>69.167307856715382</c:v>
                </c:pt>
                <c:pt idx="1133">
                  <c:v>69.120287253141839</c:v>
                </c:pt>
                <c:pt idx="1134">
                  <c:v>68.367957595964782</c:v>
                </c:pt>
                <c:pt idx="1135">
                  <c:v>68.461998803111896</c:v>
                </c:pt>
                <c:pt idx="1136">
                  <c:v>68.744122424553296</c:v>
                </c:pt>
                <c:pt idx="1137">
                  <c:v>68.320936992391211</c:v>
                </c:pt>
                <c:pt idx="1138">
                  <c:v>68.367957595964782</c:v>
                </c:pt>
                <c:pt idx="1139">
                  <c:v>68.414978199538339</c:v>
                </c:pt>
                <c:pt idx="1140">
                  <c:v>68.885184235273996</c:v>
                </c:pt>
                <c:pt idx="1141">
                  <c:v>69.167307856715382</c:v>
                </c:pt>
                <c:pt idx="1142">
                  <c:v>69.684534496024611</c:v>
                </c:pt>
                <c:pt idx="1143">
                  <c:v>69.778575703171754</c:v>
                </c:pt>
                <c:pt idx="1144">
                  <c:v>70.48388475677524</c:v>
                </c:pt>
                <c:pt idx="1145">
                  <c:v>69.825596306745325</c:v>
                </c:pt>
                <c:pt idx="1146">
                  <c:v>69.825596306745325</c:v>
                </c:pt>
                <c:pt idx="1147">
                  <c:v>69.778575703171754</c:v>
                </c:pt>
                <c:pt idx="1148">
                  <c:v>69.778575703171754</c:v>
                </c:pt>
                <c:pt idx="1149">
                  <c:v>71.659399846114397</c:v>
                </c:pt>
                <c:pt idx="1150">
                  <c:v>73.117038556894926</c:v>
                </c:pt>
                <c:pt idx="1151">
                  <c:v>71.98854407112934</c:v>
                </c:pt>
                <c:pt idx="1152">
                  <c:v>72.693853124732826</c:v>
                </c:pt>
                <c:pt idx="1153">
                  <c:v>72.881935539027097</c:v>
                </c:pt>
                <c:pt idx="1154">
                  <c:v>73.211079764042054</c:v>
                </c:pt>
                <c:pt idx="1155">
                  <c:v>72.787894331879968</c:v>
                </c:pt>
                <c:pt idx="1156">
                  <c:v>73.211079764042054</c:v>
                </c:pt>
                <c:pt idx="1157">
                  <c:v>73.822347610498412</c:v>
                </c:pt>
                <c:pt idx="1158">
                  <c:v>73.869368214071969</c:v>
                </c:pt>
                <c:pt idx="1159">
                  <c:v>73.963409421219112</c:v>
                </c:pt>
                <c:pt idx="1160">
                  <c:v>74.05745062836624</c:v>
                </c:pt>
                <c:pt idx="1161">
                  <c:v>73.493203385483469</c:v>
                </c:pt>
                <c:pt idx="1162">
                  <c:v>73.634265196204154</c:v>
                </c:pt>
                <c:pt idx="1163">
                  <c:v>73.869368214071969</c:v>
                </c:pt>
                <c:pt idx="1164">
                  <c:v>74.433615456954769</c:v>
                </c:pt>
                <c:pt idx="1165">
                  <c:v>74.33957424980764</c:v>
                </c:pt>
                <c:pt idx="1166">
                  <c:v>74.33957424980764</c:v>
                </c:pt>
                <c:pt idx="1167">
                  <c:v>74.198512439086954</c:v>
                </c:pt>
                <c:pt idx="1168">
                  <c:v>74.151491835513369</c:v>
                </c:pt>
                <c:pt idx="1169">
                  <c:v>74.198512439086954</c:v>
                </c:pt>
                <c:pt idx="1170">
                  <c:v>74.386594853381197</c:v>
                </c:pt>
                <c:pt idx="1171">
                  <c:v>74.33957424980764</c:v>
                </c:pt>
                <c:pt idx="1172">
                  <c:v>74.292553646234069</c:v>
                </c:pt>
                <c:pt idx="1173">
                  <c:v>74.292553646234069</c:v>
                </c:pt>
                <c:pt idx="1174">
                  <c:v>75.891254167735312</c:v>
                </c:pt>
                <c:pt idx="1175">
                  <c:v>76.878686842780198</c:v>
                </c:pt>
                <c:pt idx="1176">
                  <c:v>79.041634607164227</c:v>
                </c:pt>
                <c:pt idx="1177">
                  <c:v>80.405232110797627</c:v>
                </c:pt>
                <c:pt idx="1178">
                  <c:v>80.35821150722407</c:v>
                </c:pt>
                <c:pt idx="1179">
                  <c:v>79.605881850047027</c:v>
                </c:pt>
                <c:pt idx="1180">
                  <c:v>79.605881850047027</c:v>
                </c:pt>
                <c:pt idx="1181">
                  <c:v>79.276737625032055</c:v>
                </c:pt>
                <c:pt idx="1182">
                  <c:v>78.195263742840055</c:v>
                </c:pt>
                <c:pt idx="1183">
                  <c:v>78.336325553560741</c:v>
                </c:pt>
                <c:pt idx="1184">
                  <c:v>78.524407967854998</c:v>
                </c:pt>
                <c:pt idx="1185">
                  <c:v>78.430366760707869</c:v>
                </c:pt>
                <c:pt idx="1186">
                  <c:v>78.054201932119341</c:v>
                </c:pt>
                <c:pt idx="1187">
                  <c:v>78.430366760707869</c:v>
                </c:pt>
                <c:pt idx="1188">
                  <c:v>78.618449175002127</c:v>
                </c:pt>
                <c:pt idx="1189">
                  <c:v>78.477387364281441</c:v>
                </c:pt>
                <c:pt idx="1190">
                  <c:v>78.571428571428555</c:v>
                </c:pt>
                <c:pt idx="1191">
                  <c:v>78.524407967854998</c:v>
                </c:pt>
                <c:pt idx="1192">
                  <c:v>78.524407967854998</c:v>
                </c:pt>
                <c:pt idx="1193">
                  <c:v>78.524407967854998</c:v>
                </c:pt>
                <c:pt idx="1194">
                  <c:v>78.289304949987169</c:v>
                </c:pt>
                <c:pt idx="1195">
                  <c:v>77.348892878515855</c:v>
                </c:pt>
                <c:pt idx="1196">
                  <c:v>77.207831067795155</c:v>
                </c:pt>
                <c:pt idx="1197">
                  <c:v>77.866119517825069</c:v>
                </c:pt>
                <c:pt idx="1198">
                  <c:v>78.618449175002127</c:v>
                </c:pt>
                <c:pt idx="1199">
                  <c:v>78.994614003590655</c:v>
                </c:pt>
                <c:pt idx="1200">
                  <c:v>78.524407967854998</c:v>
                </c:pt>
                <c:pt idx="1201">
                  <c:v>79.088655210737784</c:v>
                </c:pt>
                <c:pt idx="1202">
                  <c:v>79.370778832179184</c:v>
                </c:pt>
                <c:pt idx="1203">
                  <c:v>80.029067282209098</c:v>
                </c:pt>
                <c:pt idx="1204">
                  <c:v>80.311190903650512</c:v>
                </c:pt>
                <c:pt idx="1205">
                  <c:v>79.699923057194141</c:v>
                </c:pt>
                <c:pt idx="1206">
                  <c:v>80.264170300076927</c:v>
                </c:pt>
                <c:pt idx="1207">
                  <c:v>80.969479353680413</c:v>
                </c:pt>
                <c:pt idx="1208">
                  <c:v>81.110541164401127</c:v>
                </c:pt>
                <c:pt idx="1209">
                  <c:v>80.123108489356241</c:v>
                </c:pt>
                <c:pt idx="1210">
                  <c:v>80.170129092929812</c:v>
                </c:pt>
                <c:pt idx="1211">
                  <c:v>80.311190903650512</c:v>
                </c:pt>
                <c:pt idx="1212">
                  <c:v>80.07608788578267</c:v>
                </c:pt>
                <c:pt idx="1213">
                  <c:v>80.170129092929812</c:v>
                </c:pt>
                <c:pt idx="1214">
                  <c:v>83.696674360947242</c:v>
                </c:pt>
                <c:pt idx="1215">
                  <c:v>84.21390100025647</c:v>
                </c:pt>
                <c:pt idx="1216">
                  <c:v>83.79071556809437</c:v>
                </c:pt>
                <c:pt idx="1217">
                  <c:v>82.42711806446097</c:v>
                </c:pt>
                <c:pt idx="1218">
                  <c:v>82.803282893049484</c:v>
                </c:pt>
                <c:pt idx="1219">
                  <c:v>83.320509532358713</c:v>
                </c:pt>
                <c:pt idx="1220">
                  <c:v>83.837736171667956</c:v>
                </c:pt>
                <c:pt idx="1221">
                  <c:v>83.837736171667956</c:v>
                </c:pt>
                <c:pt idx="1222">
                  <c:v>83.837736171667956</c:v>
                </c:pt>
                <c:pt idx="1223">
                  <c:v>84.449004018124299</c:v>
                </c:pt>
                <c:pt idx="1224">
                  <c:v>84.778148243139256</c:v>
                </c:pt>
                <c:pt idx="1225">
                  <c:v>84.637086432418556</c:v>
                </c:pt>
                <c:pt idx="1226">
                  <c:v>85.812601521757713</c:v>
                </c:pt>
                <c:pt idx="1227">
                  <c:v>86.329828161066928</c:v>
                </c:pt>
                <c:pt idx="1228">
                  <c:v>86.235786953919799</c:v>
                </c:pt>
                <c:pt idx="1229">
                  <c:v>86.188766350346242</c:v>
                </c:pt>
                <c:pt idx="1230">
                  <c:v>86.847054800376156</c:v>
                </c:pt>
                <c:pt idx="1231">
                  <c:v>86.753013593229028</c:v>
                </c:pt>
                <c:pt idx="1232">
                  <c:v>86.141745746772671</c:v>
                </c:pt>
                <c:pt idx="1233">
                  <c:v>86.282807557493371</c:v>
                </c:pt>
                <c:pt idx="1234">
                  <c:v>87.223219628964685</c:v>
                </c:pt>
                <c:pt idx="1235">
                  <c:v>86.282807557493371</c:v>
                </c:pt>
                <c:pt idx="1236">
                  <c:v>86.047704539625542</c:v>
                </c:pt>
                <c:pt idx="1237">
                  <c:v>86.000683936051985</c:v>
                </c:pt>
                <c:pt idx="1238">
                  <c:v>85.953663332478413</c:v>
                </c:pt>
                <c:pt idx="1239">
                  <c:v>85.248354278874928</c:v>
                </c:pt>
                <c:pt idx="1240">
                  <c:v>86.329828161066928</c:v>
                </c:pt>
                <c:pt idx="1241">
                  <c:v>86.988116611096856</c:v>
                </c:pt>
                <c:pt idx="1242">
                  <c:v>86.753013593229028</c:v>
                </c:pt>
                <c:pt idx="1243">
                  <c:v>85.389416089595613</c:v>
                </c:pt>
                <c:pt idx="1244">
                  <c:v>85.389416089595613</c:v>
                </c:pt>
                <c:pt idx="1245">
                  <c:v>85.436436693169185</c:v>
                </c:pt>
                <c:pt idx="1246">
                  <c:v>85.154313071727785</c:v>
                </c:pt>
                <c:pt idx="1247">
                  <c:v>85.953663332478413</c:v>
                </c:pt>
                <c:pt idx="1248">
                  <c:v>85.765580918184142</c:v>
                </c:pt>
                <c:pt idx="1249">
                  <c:v>86.564931178934756</c:v>
                </c:pt>
                <c:pt idx="1250">
                  <c:v>86.800034196802585</c:v>
                </c:pt>
                <c:pt idx="1251">
                  <c:v>86.988116611096856</c:v>
                </c:pt>
                <c:pt idx="1252">
                  <c:v>86.376848764640485</c:v>
                </c:pt>
                <c:pt idx="1253">
                  <c:v>86.470889971787628</c:v>
                </c:pt>
                <c:pt idx="1254">
                  <c:v>86.329828161066928</c:v>
                </c:pt>
                <c:pt idx="1255">
                  <c:v>86.847054800376156</c:v>
                </c:pt>
                <c:pt idx="1256">
                  <c:v>86.470889971787628</c:v>
                </c:pt>
                <c:pt idx="1257">
                  <c:v>86.658972386081899</c:v>
                </c:pt>
                <c:pt idx="1258">
                  <c:v>86.847054800376156</c:v>
                </c:pt>
                <c:pt idx="1259">
                  <c:v>87.505343250406071</c:v>
                </c:pt>
                <c:pt idx="1260">
                  <c:v>89.151064375480885</c:v>
                </c:pt>
                <c:pt idx="1261">
                  <c:v>89.574249807642985</c:v>
                </c:pt>
                <c:pt idx="1262">
                  <c:v>89.386167393348714</c:v>
                </c:pt>
                <c:pt idx="1263">
                  <c:v>88.398734718303828</c:v>
                </c:pt>
                <c:pt idx="1264">
                  <c:v>89.104043771907328</c:v>
                </c:pt>
                <c:pt idx="1265">
                  <c:v>89.151064375480885</c:v>
                </c:pt>
                <c:pt idx="1266">
                  <c:v>89.292126186201585</c:v>
                </c:pt>
                <c:pt idx="1267">
                  <c:v>89.057023168333757</c:v>
                </c:pt>
                <c:pt idx="1268">
                  <c:v>89.6682910147901</c:v>
                </c:pt>
                <c:pt idx="1269">
                  <c:v>89.104043771907328</c:v>
                </c:pt>
                <c:pt idx="1270">
                  <c:v>88.633837736171657</c:v>
                </c:pt>
                <c:pt idx="1271">
                  <c:v>88.257672907583128</c:v>
                </c:pt>
                <c:pt idx="1272">
                  <c:v>88.351714114730271</c:v>
                </c:pt>
                <c:pt idx="1273">
                  <c:v>88.210652304009557</c:v>
                </c:pt>
                <c:pt idx="1274">
                  <c:v>88.4457553218774</c:v>
                </c:pt>
                <c:pt idx="1275">
                  <c:v>88.210652304009557</c:v>
                </c:pt>
                <c:pt idx="1276">
                  <c:v>88.3046935111567</c:v>
                </c:pt>
                <c:pt idx="1277">
                  <c:v>88.492775925450957</c:v>
                </c:pt>
                <c:pt idx="1278">
                  <c:v>88.680858339745228</c:v>
                </c:pt>
                <c:pt idx="1279">
                  <c:v>86.376848764640485</c:v>
                </c:pt>
                <c:pt idx="1280">
                  <c:v>86.564931178934756</c:v>
                </c:pt>
                <c:pt idx="1281">
                  <c:v>87.458322646832514</c:v>
                </c:pt>
                <c:pt idx="1282">
                  <c:v>87.176199025391128</c:v>
                </c:pt>
                <c:pt idx="1283">
                  <c:v>87.176199025391128</c:v>
                </c:pt>
                <c:pt idx="1284">
                  <c:v>87.975549286141742</c:v>
                </c:pt>
                <c:pt idx="1285">
                  <c:v>87.787466871847471</c:v>
                </c:pt>
                <c:pt idx="1286">
                  <c:v>88.3046935111567</c:v>
                </c:pt>
                <c:pt idx="1287">
                  <c:v>88.116611096862442</c:v>
                </c:pt>
                <c:pt idx="1288">
                  <c:v>88.774899546892357</c:v>
                </c:pt>
                <c:pt idx="1289">
                  <c:v>89.057023168333757</c:v>
                </c:pt>
                <c:pt idx="1290">
                  <c:v>89.621270411216543</c:v>
                </c:pt>
                <c:pt idx="1291">
                  <c:v>89.339146789775143</c:v>
                </c:pt>
                <c:pt idx="1292">
                  <c:v>89.433187996922285</c:v>
                </c:pt>
                <c:pt idx="1293">
                  <c:v>89.480208600495857</c:v>
                </c:pt>
                <c:pt idx="1294">
                  <c:v>89.433187996922285</c:v>
                </c:pt>
                <c:pt idx="1295">
                  <c:v>89.198084979054443</c:v>
                </c:pt>
                <c:pt idx="1296">
                  <c:v>89.198084979054443</c:v>
                </c:pt>
                <c:pt idx="1297">
                  <c:v>89.151064375480885</c:v>
                </c:pt>
                <c:pt idx="1298">
                  <c:v>89.151064375480885</c:v>
                </c:pt>
                <c:pt idx="1299">
                  <c:v>89.151064375480885</c:v>
                </c:pt>
                <c:pt idx="1300">
                  <c:v>89.151064375480885</c:v>
                </c:pt>
                <c:pt idx="1301">
                  <c:v>89.151064375480885</c:v>
                </c:pt>
                <c:pt idx="1302">
                  <c:v>89.151064375480885</c:v>
                </c:pt>
                <c:pt idx="1303">
                  <c:v>89.151064375480885</c:v>
                </c:pt>
                <c:pt idx="1304">
                  <c:v>89.151064375480885</c:v>
                </c:pt>
                <c:pt idx="1305">
                  <c:v>90.890826707702828</c:v>
                </c:pt>
                <c:pt idx="1306">
                  <c:v>90.702744293408571</c:v>
                </c:pt>
                <c:pt idx="1307">
                  <c:v>90.420620671967171</c:v>
                </c:pt>
                <c:pt idx="1308">
                  <c:v>90.5146618791143</c:v>
                </c:pt>
                <c:pt idx="1309">
                  <c:v>90.702744293408571</c:v>
                </c:pt>
                <c:pt idx="1310">
                  <c:v>90.373600068393586</c:v>
                </c:pt>
                <c:pt idx="1311">
                  <c:v>89.950414636231514</c:v>
                </c:pt>
                <c:pt idx="1312">
                  <c:v>89.715311618363685</c:v>
                </c:pt>
                <c:pt idx="1313">
                  <c:v>89.856373429084371</c:v>
                </c:pt>
                <c:pt idx="1314">
                  <c:v>89.809352825510814</c:v>
                </c:pt>
                <c:pt idx="1315">
                  <c:v>89.6682910147901</c:v>
                </c:pt>
                <c:pt idx="1316">
                  <c:v>89.527229204069414</c:v>
                </c:pt>
                <c:pt idx="1317">
                  <c:v>89.339146789775143</c:v>
                </c:pt>
                <c:pt idx="1318">
                  <c:v>89.527229204069414</c:v>
                </c:pt>
                <c:pt idx="1319">
                  <c:v>89.574249807642985</c:v>
                </c:pt>
                <c:pt idx="1320">
                  <c:v>89.574249807642985</c:v>
                </c:pt>
                <c:pt idx="1321">
                  <c:v>89.480208600495857</c:v>
                </c:pt>
                <c:pt idx="1322">
                  <c:v>89.527229204069414</c:v>
                </c:pt>
                <c:pt idx="1323">
                  <c:v>89.621270411216543</c:v>
                </c:pt>
                <c:pt idx="1324">
                  <c:v>85.765580918184142</c:v>
                </c:pt>
                <c:pt idx="1325">
                  <c:v>85.436436693169185</c:v>
                </c:pt>
                <c:pt idx="1326">
                  <c:v>84.260921603830027</c:v>
                </c:pt>
                <c:pt idx="1327">
                  <c:v>82.521159271608099</c:v>
                </c:pt>
                <c:pt idx="1328">
                  <c:v>83.132427118064456</c:v>
                </c:pt>
                <c:pt idx="1329">
                  <c:v>82.050953235872441</c:v>
                </c:pt>
                <c:pt idx="1330">
                  <c:v>80.405232110797627</c:v>
                </c:pt>
                <c:pt idx="1331">
                  <c:v>80.546293921518341</c:v>
                </c:pt>
                <c:pt idx="1332">
                  <c:v>78.665469778575698</c:v>
                </c:pt>
                <c:pt idx="1333">
                  <c:v>77.348892878515855</c:v>
                </c:pt>
                <c:pt idx="1334">
                  <c:v>77.536975292810112</c:v>
                </c:pt>
                <c:pt idx="1335">
                  <c:v>79.417799435752755</c:v>
                </c:pt>
                <c:pt idx="1336">
                  <c:v>79.982046678635541</c:v>
                </c:pt>
                <c:pt idx="1337">
                  <c:v>79.840984867914855</c:v>
                </c:pt>
                <c:pt idx="1338">
                  <c:v>80.07608788578267</c:v>
                </c:pt>
                <c:pt idx="1339">
                  <c:v>80.123108489356241</c:v>
                </c:pt>
                <c:pt idx="1340">
                  <c:v>80.546293921518341</c:v>
                </c:pt>
                <c:pt idx="1341">
                  <c:v>80.49927331794477</c:v>
                </c:pt>
                <c:pt idx="1342">
                  <c:v>80.875438146533298</c:v>
                </c:pt>
                <c:pt idx="1343">
                  <c:v>80.687355732239027</c:v>
                </c:pt>
                <c:pt idx="1344">
                  <c:v>78.571428571428555</c:v>
                </c:pt>
                <c:pt idx="1345">
                  <c:v>77.160810464221584</c:v>
                </c:pt>
                <c:pt idx="1346">
                  <c:v>76.690604428485926</c:v>
                </c:pt>
                <c:pt idx="1347">
                  <c:v>74.48063606052834</c:v>
                </c:pt>
                <c:pt idx="1348">
                  <c:v>74.245533042660512</c:v>
                </c:pt>
                <c:pt idx="1349">
                  <c:v>75.279986321278955</c:v>
                </c:pt>
                <c:pt idx="1350">
                  <c:v>76.267418996323826</c:v>
                </c:pt>
                <c:pt idx="1351">
                  <c:v>76.643583824912369</c:v>
                </c:pt>
                <c:pt idx="1352">
                  <c:v>76.267418996323826</c:v>
                </c:pt>
                <c:pt idx="1353">
                  <c:v>76.455501410618098</c:v>
                </c:pt>
                <c:pt idx="1354">
                  <c:v>76.12635718560314</c:v>
                </c:pt>
                <c:pt idx="1355">
                  <c:v>76.502522014191669</c:v>
                </c:pt>
                <c:pt idx="1356">
                  <c:v>76.220398392750269</c:v>
                </c:pt>
                <c:pt idx="1357">
                  <c:v>76.12635718560314</c:v>
                </c:pt>
                <c:pt idx="1358">
                  <c:v>75.232965717705397</c:v>
                </c:pt>
                <c:pt idx="1359">
                  <c:v>74.762759681969726</c:v>
                </c:pt>
                <c:pt idx="1360">
                  <c:v>75.70317175344104</c:v>
                </c:pt>
                <c:pt idx="1361">
                  <c:v>75.609130546293926</c:v>
                </c:pt>
                <c:pt idx="1362">
                  <c:v>75.421048131999655</c:v>
                </c:pt>
                <c:pt idx="1363">
                  <c:v>74.809780285543297</c:v>
                </c:pt>
                <c:pt idx="1364">
                  <c:v>74.715739078396169</c:v>
                </c:pt>
                <c:pt idx="1365">
                  <c:v>74.621697871249026</c:v>
                </c:pt>
                <c:pt idx="1366">
                  <c:v>74.668718474822597</c:v>
                </c:pt>
                <c:pt idx="1367">
                  <c:v>74.762759681969726</c:v>
                </c:pt>
                <c:pt idx="1368">
                  <c:v>74.762759681969726</c:v>
                </c:pt>
                <c:pt idx="1369">
                  <c:v>74.292553646234069</c:v>
                </c:pt>
                <c:pt idx="1370">
                  <c:v>75.891254167735312</c:v>
                </c:pt>
                <c:pt idx="1371">
                  <c:v>75.138924510558255</c:v>
                </c:pt>
                <c:pt idx="1372">
                  <c:v>75.750192357014612</c:v>
                </c:pt>
                <c:pt idx="1373">
                  <c:v>76.361460203470983</c:v>
                </c:pt>
                <c:pt idx="1374">
                  <c:v>77.207831067795155</c:v>
                </c:pt>
                <c:pt idx="1375">
                  <c:v>77.254851671368726</c:v>
                </c:pt>
                <c:pt idx="1376">
                  <c:v>77.348892878515855</c:v>
                </c:pt>
                <c:pt idx="1377">
                  <c:v>77.066769257074469</c:v>
                </c:pt>
                <c:pt idx="1378">
                  <c:v>76.925707446353769</c:v>
                </c:pt>
                <c:pt idx="1379">
                  <c:v>76.972728049927326</c:v>
                </c:pt>
                <c:pt idx="1380">
                  <c:v>76.314439599897412</c:v>
                </c:pt>
                <c:pt idx="1381">
                  <c:v>76.455501410618098</c:v>
                </c:pt>
                <c:pt idx="1382">
                  <c:v>76.925707446353769</c:v>
                </c:pt>
                <c:pt idx="1383">
                  <c:v>76.925707446353769</c:v>
                </c:pt>
                <c:pt idx="1384">
                  <c:v>77.066769257074469</c:v>
                </c:pt>
                <c:pt idx="1385">
                  <c:v>76.925707446353769</c:v>
                </c:pt>
                <c:pt idx="1386">
                  <c:v>76.925707446353769</c:v>
                </c:pt>
                <c:pt idx="1387">
                  <c:v>76.831666239206626</c:v>
                </c:pt>
                <c:pt idx="1388">
                  <c:v>76.925707446353769</c:v>
                </c:pt>
                <c:pt idx="1389">
                  <c:v>80.123108489356241</c:v>
                </c:pt>
                <c:pt idx="1390">
                  <c:v>80.21714969650337</c:v>
                </c:pt>
                <c:pt idx="1391">
                  <c:v>80.029067282209098</c:v>
                </c:pt>
                <c:pt idx="1392">
                  <c:v>80.123108489356241</c:v>
                </c:pt>
                <c:pt idx="1393">
                  <c:v>80.170129092929812</c:v>
                </c:pt>
                <c:pt idx="1394">
                  <c:v>80.170129092929812</c:v>
                </c:pt>
                <c:pt idx="1395">
                  <c:v>81.580747200136784</c:v>
                </c:pt>
                <c:pt idx="1396">
                  <c:v>81.909891425151741</c:v>
                </c:pt>
                <c:pt idx="1397">
                  <c:v>82.850303496623056</c:v>
                </c:pt>
                <c:pt idx="1398">
                  <c:v>83.179447721638027</c:v>
                </c:pt>
                <c:pt idx="1399">
                  <c:v>84.307942207403613</c:v>
                </c:pt>
                <c:pt idx="1400">
                  <c:v>84.166880396682913</c:v>
                </c:pt>
                <c:pt idx="1401">
                  <c:v>84.35496281097717</c:v>
                </c:pt>
                <c:pt idx="1402">
                  <c:v>84.825168846712828</c:v>
                </c:pt>
                <c:pt idx="1403">
                  <c:v>84.260921603830027</c:v>
                </c:pt>
                <c:pt idx="1404">
                  <c:v>84.260921603830027</c:v>
                </c:pt>
                <c:pt idx="1405">
                  <c:v>84.307942207403613</c:v>
                </c:pt>
                <c:pt idx="1406">
                  <c:v>84.119859793109342</c:v>
                </c:pt>
                <c:pt idx="1407">
                  <c:v>84.401983414550728</c:v>
                </c:pt>
                <c:pt idx="1408">
                  <c:v>84.260921603830027</c:v>
                </c:pt>
                <c:pt idx="1409">
                  <c:v>87.082157818243985</c:v>
                </c:pt>
                <c:pt idx="1410">
                  <c:v>88.5868171325981</c:v>
                </c:pt>
                <c:pt idx="1411">
                  <c:v>90.044455843378628</c:v>
                </c:pt>
                <c:pt idx="1412">
                  <c:v>89.339146789775143</c:v>
                </c:pt>
                <c:pt idx="1413">
                  <c:v>89.621270411216543</c:v>
                </c:pt>
                <c:pt idx="1414">
                  <c:v>90.044455843378628</c:v>
                </c:pt>
                <c:pt idx="1415">
                  <c:v>89.245105582628028</c:v>
                </c:pt>
                <c:pt idx="1416">
                  <c:v>89.151064375480885</c:v>
                </c:pt>
                <c:pt idx="1417">
                  <c:v>89.715311618363685</c:v>
                </c:pt>
                <c:pt idx="1418">
                  <c:v>89.809352825510814</c:v>
                </c:pt>
                <c:pt idx="1419">
                  <c:v>90.420620671967171</c:v>
                </c:pt>
                <c:pt idx="1420">
                  <c:v>91.078909121997086</c:v>
                </c:pt>
                <c:pt idx="1421">
                  <c:v>91.031888518423514</c:v>
                </c:pt>
                <c:pt idx="1422">
                  <c:v>90.984867914849957</c:v>
                </c:pt>
                <c:pt idx="1423">
                  <c:v>90.749764896982128</c:v>
                </c:pt>
                <c:pt idx="1424">
                  <c:v>91.031888518423514</c:v>
                </c:pt>
                <c:pt idx="1425">
                  <c:v>91.219970932717786</c:v>
                </c:pt>
                <c:pt idx="1426">
                  <c:v>90.843806104129257</c:v>
                </c:pt>
                <c:pt idx="1427">
                  <c:v>90.279558861246471</c:v>
                </c:pt>
                <c:pt idx="1428">
                  <c:v>90.279558861246471</c:v>
                </c:pt>
                <c:pt idx="1429">
                  <c:v>90.373600068393586</c:v>
                </c:pt>
                <c:pt idx="1430">
                  <c:v>90.326579464820028</c:v>
                </c:pt>
                <c:pt idx="1431">
                  <c:v>90.279558861246471</c:v>
                </c:pt>
                <c:pt idx="1432">
                  <c:v>90.279558861246471</c:v>
                </c:pt>
                <c:pt idx="1433">
                  <c:v>90.279558861246471</c:v>
                </c:pt>
                <c:pt idx="1434">
                  <c:v>92.865692057792586</c:v>
                </c:pt>
                <c:pt idx="1435">
                  <c:v>93.476959904248957</c:v>
                </c:pt>
                <c:pt idx="1436">
                  <c:v>93.806104129263915</c:v>
                </c:pt>
                <c:pt idx="1437">
                  <c:v>94.417371975720272</c:v>
                </c:pt>
                <c:pt idx="1438">
                  <c:v>94.229289561426</c:v>
                </c:pt>
                <c:pt idx="1439">
                  <c:v>95.875010686500801</c:v>
                </c:pt>
                <c:pt idx="1440">
                  <c:v>96.110113704368644</c:v>
                </c:pt>
                <c:pt idx="1441">
                  <c:v>96.486278532957158</c:v>
                </c:pt>
                <c:pt idx="1442">
                  <c:v>95.498845857912272</c:v>
                </c:pt>
                <c:pt idx="1443">
                  <c:v>95.357784047191586</c:v>
                </c:pt>
                <c:pt idx="1444">
                  <c:v>94.699495597161672</c:v>
                </c:pt>
                <c:pt idx="1445">
                  <c:v>94.793536804308786</c:v>
                </c:pt>
                <c:pt idx="1446">
                  <c:v>95.780969479353672</c:v>
                </c:pt>
                <c:pt idx="1447">
                  <c:v>94.934598615029486</c:v>
                </c:pt>
                <c:pt idx="1448">
                  <c:v>94.182268957852443</c:v>
                </c:pt>
                <c:pt idx="1449">
                  <c:v>94.746516200735215</c:v>
                </c:pt>
                <c:pt idx="1450">
                  <c:v>94.887578011455929</c:v>
                </c:pt>
                <c:pt idx="1451">
                  <c:v>94.934598615029486</c:v>
                </c:pt>
                <c:pt idx="1452">
                  <c:v>94.981619218603058</c:v>
                </c:pt>
                <c:pt idx="1453">
                  <c:v>94.981619218603058</c:v>
                </c:pt>
                <c:pt idx="1454">
                  <c:v>89.151064375480885</c:v>
                </c:pt>
                <c:pt idx="1455">
                  <c:v>89.433187996922285</c:v>
                </c:pt>
                <c:pt idx="1456">
                  <c:v>89.480208600495857</c:v>
                </c:pt>
                <c:pt idx="1457">
                  <c:v>89.104043771907328</c:v>
                </c:pt>
                <c:pt idx="1458">
                  <c:v>88.821920150465928</c:v>
                </c:pt>
                <c:pt idx="1459">
                  <c:v>90.326579464820028</c:v>
                </c:pt>
                <c:pt idx="1460">
                  <c:v>90.984867914849957</c:v>
                </c:pt>
                <c:pt idx="1461">
                  <c:v>90.655723689835</c:v>
                </c:pt>
                <c:pt idx="1462">
                  <c:v>90.702744293408571</c:v>
                </c:pt>
                <c:pt idx="1463">
                  <c:v>91.078909121997086</c:v>
                </c:pt>
                <c:pt idx="1464">
                  <c:v>91.784218175600571</c:v>
                </c:pt>
                <c:pt idx="1465">
                  <c:v>92.348465418483372</c:v>
                </c:pt>
                <c:pt idx="1466">
                  <c:v>91.784218175600571</c:v>
                </c:pt>
                <c:pt idx="1467">
                  <c:v>92.0193211934684</c:v>
                </c:pt>
                <c:pt idx="1468">
                  <c:v>92.348465418483372</c:v>
                </c:pt>
                <c:pt idx="1469">
                  <c:v>92.348465418483372</c:v>
                </c:pt>
                <c:pt idx="1470">
                  <c:v>91.690176968453443</c:v>
                </c:pt>
                <c:pt idx="1471">
                  <c:v>91.125929725570657</c:v>
                </c:pt>
                <c:pt idx="1472">
                  <c:v>91.172950329144214</c:v>
                </c:pt>
                <c:pt idx="1473">
                  <c:v>91.219970932717786</c:v>
                </c:pt>
                <c:pt idx="1474">
                  <c:v>92.1603830041891</c:v>
                </c:pt>
                <c:pt idx="1475">
                  <c:v>91.784218175600571</c:v>
                </c:pt>
                <c:pt idx="1476">
                  <c:v>92.066341797041972</c:v>
                </c:pt>
                <c:pt idx="1477">
                  <c:v>92.066341797041972</c:v>
                </c:pt>
                <c:pt idx="1478">
                  <c:v>92.066341797041972</c:v>
                </c:pt>
                <c:pt idx="1479">
                  <c:v>93.382918697101815</c:v>
                </c:pt>
                <c:pt idx="1480">
                  <c:v>94.746516200735215</c:v>
                </c:pt>
                <c:pt idx="1481">
                  <c:v>95.404804650765158</c:v>
                </c:pt>
                <c:pt idx="1482">
                  <c:v>94.981619218603058</c:v>
                </c:pt>
                <c:pt idx="1483">
                  <c:v>93.806104129263915</c:v>
                </c:pt>
                <c:pt idx="1484">
                  <c:v>94.276310164999572</c:v>
                </c:pt>
                <c:pt idx="1485">
                  <c:v>94.934598615029486</c:v>
                </c:pt>
                <c:pt idx="1486">
                  <c:v>94.5114131828674</c:v>
                </c:pt>
                <c:pt idx="1487">
                  <c:v>94.417371975720272</c:v>
                </c:pt>
                <c:pt idx="1488">
                  <c:v>93.571001111396086</c:v>
                </c:pt>
                <c:pt idx="1489">
                  <c:v>93.429939300675386</c:v>
                </c:pt>
                <c:pt idx="1490">
                  <c:v>92.771650850645457</c:v>
                </c:pt>
                <c:pt idx="1491">
                  <c:v>94.323330768573129</c:v>
                </c:pt>
                <c:pt idx="1492">
                  <c:v>93.712062922116786</c:v>
                </c:pt>
                <c:pt idx="1493">
                  <c:v>94.323330768573129</c:v>
                </c:pt>
                <c:pt idx="1494">
                  <c:v>94.370351372146686</c:v>
                </c:pt>
                <c:pt idx="1495">
                  <c:v>94.323330768573129</c:v>
                </c:pt>
                <c:pt idx="1496">
                  <c:v>94.323330768573129</c:v>
                </c:pt>
                <c:pt idx="1497">
                  <c:v>94.370351372146686</c:v>
                </c:pt>
                <c:pt idx="1498">
                  <c:v>94.182268957852443</c:v>
                </c:pt>
                <c:pt idx="1499">
                  <c:v>95.733948875780101</c:v>
                </c:pt>
                <c:pt idx="1500">
                  <c:v>95.169701632897315</c:v>
                </c:pt>
                <c:pt idx="1501">
                  <c:v>95.592887065059415</c:v>
                </c:pt>
                <c:pt idx="1502">
                  <c:v>94.793536804308786</c:v>
                </c:pt>
                <c:pt idx="1503">
                  <c:v>95.310763443618001</c:v>
                </c:pt>
                <c:pt idx="1504">
                  <c:v>95.263742840044458</c:v>
                </c:pt>
                <c:pt idx="1505">
                  <c:v>94.793536804308786</c:v>
                </c:pt>
                <c:pt idx="1506">
                  <c:v>93.947165939984615</c:v>
                </c:pt>
                <c:pt idx="1507">
                  <c:v>93.194836282807543</c:v>
                </c:pt>
                <c:pt idx="1508">
                  <c:v>93.194836282807543</c:v>
                </c:pt>
                <c:pt idx="1509">
                  <c:v>93.194836282807543</c:v>
                </c:pt>
                <c:pt idx="1510">
                  <c:v>93.147815679233986</c:v>
                </c:pt>
                <c:pt idx="1511">
                  <c:v>93.382918697101815</c:v>
                </c:pt>
                <c:pt idx="1512">
                  <c:v>93.759083525690343</c:v>
                </c:pt>
                <c:pt idx="1513">
                  <c:v>94.5114131828674</c:v>
                </c:pt>
                <c:pt idx="1514">
                  <c:v>94.370351372146686</c:v>
                </c:pt>
                <c:pt idx="1515">
                  <c:v>94.417371975720272</c:v>
                </c:pt>
                <c:pt idx="1516">
                  <c:v>94.370351372146686</c:v>
                </c:pt>
                <c:pt idx="1517">
                  <c:v>94.417371975720272</c:v>
                </c:pt>
                <c:pt idx="1518">
                  <c:v>94.229289561426</c:v>
                </c:pt>
                <c:pt idx="1519">
                  <c:v>93.288877489954686</c:v>
                </c:pt>
                <c:pt idx="1520">
                  <c:v>92.818671454219029</c:v>
                </c:pt>
                <c:pt idx="1521">
                  <c:v>91.737197572027014</c:v>
                </c:pt>
                <c:pt idx="1522">
                  <c:v>89.6682910147901</c:v>
                </c:pt>
                <c:pt idx="1523">
                  <c:v>90.373600068393586</c:v>
                </c:pt>
                <c:pt idx="1524">
                  <c:v>89.057023168333757</c:v>
                </c:pt>
                <c:pt idx="1525">
                  <c:v>87.693425664700342</c:v>
                </c:pt>
                <c:pt idx="1526">
                  <c:v>88.398734718303828</c:v>
                </c:pt>
                <c:pt idx="1527">
                  <c:v>86.800034196802585</c:v>
                </c:pt>
                <c:pt idx="1528">
                  <c:v>86.235786953919799</c:v>
                </c:pt>
                <c:pt idx="1529">
                  <c:v>87.270240232538256</c:v>
                </c:pt>
                <c:pt idx="1530">
                  <c:v>86.000683936051985</c:v>
                </c:pt>
                <c:pt idx="1531">
                  <c:v>85.107292468154228</c:v>
                </c:pt>
                <c:pt idx="1532">
                  <c:v>84.590065828844999</c:v>
                </c:pt>
                <c:pt idx="1533">
                  <c:v>83.79071556809437</c:v>
                </c:pt>
                <c:pt idx="1534">
                  <c:v>83.461571343079427</c:v>
                </c:pt>
                <c:pt idx="1535">
                  <c:v>82.803282893049484</c:v>
                </c:pt>
                <c:pt idx="1536">
                  <c:v>82.568179875181656</c:v>
                </c:pt>
                <c:pt idx="1537">
                  <c:v>83.320509532358713</c:v>
                </c:pt>
                <c:pt idx="1538">
                  <c:v>82.991365307343756</c:v>
                </c:pt>
                <c:pt idx="1539">
                  <c:v>83.273488928785156</c:v>
                </c:pt>
                <c:pt idx="1540">
                  <c:v>83.320509532358713</c:v>
                </c:pt>
                <c:pt idx="1541">
                  <c:v>83.320509532358713</c:v>
                </c:pt>
                <c:pt idx="1542">
                  <c:v>83.320509532358713</c:v>
                </c:pt>
                <c:pt idx="1543">
                  <c:v>83.132427118064456</c:v>
                </c:pt>
                <c:pt idx="1544">
                  <c:v>80.875438146533298</c:v>
                </c:pt>
                <c:pt idx="1545">
                  <c:v>80.687355732239027</c:v>
                </c:pt>
                <c:pt idx="1546">
                  <c:v>80.92245875010687</c:v>
                </c:pt>
                <c:pt idx="1547">
                  <c:v>81.251602975121827</c:v>
                </c:pt>
                <c:pt idx="1548">
                  <c:v>81.392664785842513</c:v>
                </c:pt>
                <c:pt idx="1549">
                  <c:v>81.392664785842513</c:v>
                </c:pt>
                <c:pt idx="1550">
                  <c:v>81.768829614431056</c:v>
                </c:pt>
                <c:pt idx="1551">
                  <c:v>82.474138668034541</c:v>
                </c:pt>
                <c:pt idx="1552">
                  <c:v>82.662221082328799</c:v>
                </c:pt>
                <c:pt idx="1553">
                  <c:v>83.226468325211584</c:v>
                </c:pt>
                <c:pt idx="1554">
                  <c:v>83.320509532358713</c:v>
                </c:pt>
                <c:pt idx="1555">
                  <c:v>83.132427118064456</c:v>
                </c:pt>
                <c:pt idx="1556">
                  <c:v>82.991365307343756</c:v>
                </c:pt>
                <c:pt idx="1557">
                  <c:v>83.273488928785156</c:v>
                </c:pt>
                <c:pt idx="1558">
                  <c:v>82.756262289475927</c:v>
                </c:pt>
                <c:pt idx="1559">
                  <c:v>82.756262289475927</c:v>
                </c:pt>
                <c:pt idx="1560">
                  <c:v>82.756262289475927</c:v>
                </c:pt>
                <c:pt idx="1561">
                  <c:v>82.28605625374027</c:v>
                </c:pt>
                <c:pt idx="1562">
                  <c:v>82.050953235872441</c:v>
                </c:pt>
                <c:pt idx="1563">
                  <c:v>82.756262289475927</c:v>
                </c:pt>
                <c:pt idx="1564">
                  <c:v>81.533726596563213</c:v>
                </c:pt>
                <c:pt idx="1565">
                  <c:v>81.533726596563213</c:v>
                </c:pt>
                <c:pt idx="1566">
                  <c:v>80.35821150722407</c:v>
                </c:pt>
                <c:pt idx="1567">
                  <c:v>78.759510985722827</c:v>
                </c:pt>
                <c:pt idx="1568">
                  <c:v>78.477387364281441</c:v>
                </c:pt>
                <c:pt idx="1569">
                  <c:v>76.643583824912369</c:v>
                </c:pt>
                <c:pt idx="1570">
                  <c:v>77.160810464221584</c:v>
                </c:pt>
                <c:pt idx="1571">
                  <c:v>77.160810464221584</c:v>
                </c:pt>
                <c:pt idx="1572">
                  <c:v>77.254851671368726</c:v>
                </c:pt>
                <c:pt idx="1573">
                  <c:v>77.631016499957255</c:v>
                </c:pt>
                <c:pt idx="1574">
                  <c:v>77.113789860648026</c:v>
                </c:pt>
                <c:pt idx="1575">
                  <c:v>77.583995896383684</c:v>
                </c:pt>
                <c:pt idx="1576">
                  <c:v>78.007181328545784</c:v>
                </c:pt>
                <c:pt idx="1577">
                  <c:v>78.430366760707869</c:v>
                </c:pt>
                <c:pt idx="1578">
                  <c:v>78.242284346413598</c:v>
                </c:pt>
                <c:pt idx="1579">
                  <c:v>77.395913482089412</c:v>
                </c:pt>
                <c:pt idx="1580">
                  <c:v>77.113789860648026</c:v>
                </c:pt>
                <c:pt idx="1581">
                  <c:v>77.066769257074469</c:v>
                </c:pt>
                <c:pt idx="1582">
                  <c:v>76.972728049927326</c:v>
                </c:pt>
                <c:pt idx="1583">
                  <c:v>76.643583824912369</c:v>
                </c:pt>
                <c:pt idx="1584">
                  <c:v>74.292553646234069</c:v>
                </c:pt>
                <c:pt idx="1585">
                  <c:v>74.997862699837555</c:v>
                </c:pt>
                <c:pt idx="1586">
                  <c:v>75.091903906984697</c:v>
                </c:pt>
                <c:pt idx="1587">
                  <c:v>74.33957424980764</c:v>
                </c:pt>
                <c:pt idx="1588">
                  <c:v>73.117038556894926</c:v>
                </c:pt>
                <c:pt idx="1589">
                  <c:v>71.753441053261511</c:v>
                </c:pt>
                <c:pt idx="1590">
                  <c:v>71.189193810378725</c:v>
                </c:pt>
                <c:pt idx="1591">
                  <c:v>71.518338035393683</c:v>
                </c:pt>
                <c:pt idx="1592">
                  <c:v>70.718987774643068</c:v>
                </c:pt>
                <c:pt idx="1593">
                  <c:v>69.684534496024611</c:v>
                </c:pt>
                <c:pt idx="1594">
                  <c:v>69.214328460288954</c:v>
                </c:pt>
                <c:pt idx="1595">
                  <c:v>68.791143028126868</c:v>
                </c:pt>
                <c:pt idx="1596">
                  <c:v>69.684534496024611</c:v>
                </c:pt>
                <c:pt idx="1597">
                  <c:v>69.355390271009654</c:v>
                </c:pt>
                <c:pt idx="1598">
                  <c:v>69.684534496024611</c:v>
                </c:pt>
                <c:pt idx="1599">
                  <c:v>69.684534496024611</c:v>
                </c:pt>
                <c:pt idx="1600">
                  <c:v>69.637513892451054</c:v>
                </c:pt>
                <c:pt idx="1601">
                  <c:v>69.91963751389244</c:v>
                </c:pt>
                <c:pt idx="1602">
                  <c:v>69.825596306745325</c:v>
                </c:pt>
                <c:pt idx="1603">
                  <c:v>69.684534496024611</c:v>
                </c:pt>
                <c:pt idx="1604">
                  <c:v>68.885184235273996</c:v>
                </c:pt>
                <c:pt idx="1605">
                  <c:v>69.637513892451054</c:v>
                </c:pt>
                <c:pt idx="1606">
                  <c:v>70.577925963922354</c:v>
                </c:pt>
                <c:pt idx="1607">
                  <c:v>70.577925963922354</c:v>
                </c:pt>
                <c:pt idx="1608">
                  <c:v>70.154740531760268</c:v>
                </c:pt>
                <c:pt idx="1609">
                  <c:v>70.624946567495925</c:v>
                </c:pt>
                <c:pt idx="1610">
                  <c:v>70.06069932461314</c:v>
                </c:pt>
                <c:pt idx="1611">
                  <c:v>69.073266649568268</c:v>
                </c:pt>
                <c:pt idx="1612">
                  <c:v>68.791143028126868</c:v>
                </c:pt>
                <c:pt idx="1613">
                  <c:v>68.038813370949796</c:v>
                </c:pt>
                <c:pt idx="1614">
                  <c:v>67.991792767376253</c:v>
                </c:pt>
                <c:pt idx="1615">
                  <c:v>68.320936992391211</c:v>
                </c:pt>
                <c:pt idx="1616">
                  <c:v>67.521586731640582</c:v>
                </c:pt>
                <c:pt idx="1617">
                  <c:v>67.662648542361296</c:v>
                </c:pt>
                <c:pt idx="1618">
                  <c:v>67.145421903052068</c:v>
                </c:pt>
                <c:pt idx="1619">
                  <c:v>67.192442506625625</c:v>
                </c:pt>
                <c:pt idx="1620">
                  <c:v>67.004360092331368</c:v>
                </c:pt>
                <c:pt idx="1621">
                  <c:v>66.957339488757796</c:v>
                </c:pt>
                <c:pt idx="1622">
                  <c:v>66.722236470889968</c:v>
                </c:pt>
                <c:pt idx="1623">
                  <c:v>66.628195263742825</c:v>
                </c:pt>
                <c:pt idx="1624">
                  <c:v>66.487133453022139</c:v>
                </c:pt>
                <c:pt idx="1625">
                  <c:v>66.487133453022139</c:v>
                </c:pt>
                <c:pt idx="1626">
                  <c:v>66.393092245874996</c:v>
                </c:pt>
                <c:pt idx="1627">
                  <c:v>66.25203043515431</c:v>
                </c:pt>
                <c:pt idx="1628">
                  <c:v>66.205009831580753</c:v>
                </c:pt>
                <c:pt idx="1629">
                  <c:v>55.249209198939894</c:v>
                </c:pt>
                <c:pt idx="1630">
                  <c:v>53.039240830982301</c:v>
                </c:pt>
                <c:pt idx="1631">
                  <c:v>51.534581516628187</c:v>
                </c:pt>
                <c:pt idx="1632">
                  <c:v>52.710096605967337</c:v>
                </c:pt>
                <c:pt idx="1633">
                  <c:v>52.898179020261601</c:v>
                </c:pt>
                <c:pt idx="1634">
                  <c:v>55.20218859536633</c:v>
                </c:pt>
                <c:pt idx="1635">
                  <c:v>55.531332820381287</c:v>
                </c:pt>
                <c:pt idx="1636">
                  <c:v>56.236641873984773</c:v>
                </c:pt>
                <c:pt idx="1637">
                  <c:v>56.236641873984773</c:v>
                </c:pt>
                <c:pt idx="1638">
                  <c:v>56.565786098999737</c:v>
                </c:pt>
                <c:pt idx="1639">
                  <c:v>55.860477045396252</c:v>
                </c:pt>
                <c:pt idx="1640">
                  <c:v>56.048559459690516</c:v>
                </c:pt>
                <c:pt idx="1641">
                  <c:v>56.048559459690516</c:v>
                </c:pt>
                <c:pt idx="1642">
                  <c:v>55.860477045396252</c:v>
                </c:pt>
                <c:pt idx="1643">
                  <c:v>55.860477045396252</c:v>
                </c:pt>
                <c:pt idx="1644">
                  <c:v>55.860477045396252</c:v>
                </c:pt>
                <c:pt idx="1645">
                  <c:v>56.09558006326408</c:v>
                </c:pt>
                <c:pt idx="1646">
                  <c:v>55.813456441822687</c:v>
                </c:pt>
                <c:pt idx="1647">
                  <c:v>55.813456441822687</c:v>
                </c:pt>
                <c:pt idx="1648">
                  <c:v>55.48431221680773</c:v>
                </c:pt>
                <c:pt idx="1649">
                  <c:v>55.34325040608703</c:v>
                </c:pt>
                <c:pt idx="1650">
                  <c:v>55.531332820381287</c:v>
                </c:pt>
                <c:pt idx="1651">
                  <c:v>54.873044370351366</c:v>
                </c:pt>
                <c:pt idx="1652">
                  <c:v>55.625374027528416</c:v>
                </c:pt>
                <c:pt idx="1653">
                  <c:v>57.271095152603223</c:v>
                </c:pt>
                <c:pt idx="1654">
                  <c:v>56.894930324014702</c:v>
                </c:pt>
                <c:pt idx="1655">
                  <c:v>56.048559459690516</c:v>
                </c:pt>
                <c:pt idx="1656">
                  <c:v>56.847909720441137</c:v>
                </c:pt>
                <c:pt idx="1657">
                  <c:v>55.813456441822687</c:v>
                </c:pt>
                <c:pt idx="1658">
                  <c:v>55.625374027528416</c:v>
                </c:pt>
                <c:pt idx="1659">
                  <c:v>55.20218859536633</c:v>
                </c:pt>
                <c:pt idx="1660">
                  <c:v>55.719415234675552</c:v>
                </c:pt>
                <c:pt idx="1661">
                  <c:v>55.437291613234166</c:v>
                </c:pt>
                <c:pt idx="1662">
                  <c:v>55.014106181072066</c:v>
                </c:pt>
                <c:pt idx="1663">
                  <c:v>54.92006497392493</c:v>
                </c:pt>
                <c:pt idx="1664">
                  <c:v>54.826023766777801</c:v>
                </c:pt>
                <c:pt idx="1665">
                  <c:v>54.73198255963068</c:v>
                </c:pt>
                <c:pt idx="1666">
                  <c:v>54.543900145336409</c:v>
                </c:pt>
                <c:pt idx="1667">
                  <c:v>54.355817731042144</c:v>
                </c:pt>
                <c:pt idx="1668">
                  <c:v>54.073694109600744</c:v>
                </c:pt>
                <c:pt idx="1669">
                  <c:v>54.073694109600744</c:v>
                </c:pt>
                <c:pt idx="1670">
                  <c:v>53.650508677438658</c:v>
                </c:pt>
                <c:pt idx="1671">
                  <c:v>53.509446866717958</c:v>
                </c:pt>
                <c:pt idx="1672">
                  <c:v>53.415405659570823</c:v>
                </c:pt>
                <c:pt idx="1673">
                  <c:v>53.415405659570823</c:v>
                </c:pt>
                <c:pt idx="1674">
                  <c:v>48.478242284346408</c:v>
                </c:pt>
                <c:pt idx="1675">
                  <c:v>49.183551337949893</c:v>
                </c:pt>
                <c:pt idx="1676">
                  <c:v>48.525262887919979</c:v>
                </c:pt>
                <c:pt idx="1677">
                  <c:v>48.760365905787808</c:v>
                </c:pt>
                <c:pt idx="1678">
                  <c:v>49.230571941523465</c:v>
                </c:pt>
                <c:pt idx="1679">
                  <c:v>49.841839787979822</c:v>
                </c:pt>
                <c:pt idx="1680">
                  <c:v>48.00803624861075</c:v>
                </c:pt>
                <c:pt idx="1681">
                  <c:v>47.490809609301529</c:v>
                </c:pt>
                <c:pt idx="1682">
                  <c:v>47.2557065914337</c:v>
                </c:pt>
                <c:pt idx="1683">
                  <c:v>47.020603573565865</c:v>
                </c:pt>
                <c:pt idx="1684">
                  <c:v>46.409335727109514</c:v>
                </c:pt>
                <c:pt idx="1685">
                  <c:v>45.751047277079586</c:v>
                </c:pt>
                <c:pt idx="1686">
                  <c:v>45.798067880653157</c:v>
                </c:pt>
                <c:pt idx="1687">
                  <c:v>46.033170898520986</c:v>
                </c:pt>
                <c:pt idx="1688">
                  <c:v>46.08019150209455</c:v>
                </c:pt>
                <c:pt idx="1689">
                  <c:v>46.033170898520986</c:v>
                </c:pt>
                <c:pt idx="1690">
                  <c:v>46.033170898520986</c:v>
                </c:pt>
                <c:pt idx="1691">
                  <c:v>45.986150294947421</c:v>
                </c:pt>
                <c:pt idx="1692">
                  <c:v>45.986150294947421</c:v>
                </c:pt>
                <c:pt idx="1693">
                  <c:v>45.93912969137385</c:v>
                </c:pt>
                <c:pt idx="1694">
                  <c:v>47.537830212875093</c:v>
                </c:pt>
                <c:pt idx="1695">
                  <c:v>48.384201077199279</c:v>
                </c:pt>
                <c:pt idx="1696">
                  <c:v>49.653757373685551</c:v>
                </c:pt>
                <c:pt idx="1697">
                  <c:v>52.004787552363851</c:v>
                </c:pt>
                <c:pt idx="1698">
                  <c:v>52.945199623835173</c:v>
                </c:pt>
                <c:pt idx="1699">
                  <c:v>53.650508677438658</c:v>
                </c:pt>
                <c:pt idx="1700">
                  <c:v>53.039240830982301</c:v>
                </c:pt>
                <c:pt idx="1701">
                  <c:v>54.637941352483544</c:v>
                </c:pt>
                <c:pt idx="1702">
                  <c:v>55.014106181072066</c:v>
                </c:pt>
                <c:pt idx="1703">
                  <c:v>54.402838334615709</c:v>
                </c:pt>
                <c:pt idx="1704">
                  <c:v>54.30879712746858</c:v>
                </c:pt>
                <c:pt idx="1705">
                  <c:v>53.88561169530648</c:v>
                </c:pt>
                <c:pt idx="1706">
                  <c:v>54.355817731042144</c:v>
                </c:pt>
                <c:pt idx="1707">
                  <c:v>54.214755920321444</c:v>
                </c:pt>
                <c:pt idx="1708">
                  <c:v>54.543900145336409</c:v>
                </c:pt>
                <c:pt idx="1709">
                  <c:v>54.637941352483544</c:v>
                </c:pt>
                <c:pt idx="1710">
                  <c:v>54.637941352483544</c:v>
                </c:pt>
                <c:pt idx="1711">
                  <c:v>54.637941352483544</c:v>
                </c:pt>
                <c:pt idx="1712">
                  <c:v>54.637941352483544</c:v>
                </c:pt>
                <c:pt idx="1713">
                  <c:v>54.637941352483544</c:v>
                </c:pt>
                <c:pt idx="1714">
                  <c:v>54.543900145336409</c:v>
                </c:pt>
                <c:pt idx="1715">
                  <c:v>54.44985893818928</c:v>
                </c:pt>
                <c:pt idx="1716">
                  <c:v>54.44985893818928</c:v>
                </c:pt>
                <c:pt idx="1717">
                  <c:v>55.06112678464563</c:v>
                </c:pt>
                <c:pt idx="1718">
                  <c:v>54.684961956057101</c:v>
                </c:pt>
                <c:pt idx="1719">
                  <c:v>53.650508677438658</c:v>
                </c:pt>
                <c:pt idx="1720">
                  <c:v>52.757117209540908</c:v>
                </c:pt>
                <c:pt idx="1721">
                  <c:v>52.804137813114473</c:v>
                </c:pt>
                <c:pt idx="1722">
                  <c:v>53.133282038129437</c:v>
                </c:pt>
                <c:pt idx="1723">
                  <c:v>52.898179020261601</c:v>
                </c:pt>
                <c:pt idx="1724">
                  <c:v>52.945199623835173</c:v>
                </c:pt>
                <c:pt idx="1725">
                  <c:v>53.039240830982301</c:v>
                </c:pt>
                <c:pt idx="1726">
                  <c:v>52.757117209540908</c:v>
                </c:pt>
                <c:pt idx="1727">
                  <c:v>52.663076002393773</c:v>
                </c:pt>
                <c:pt idx="1728">
                  <c:v>52.569034795246637</c:v>
                </c:pt>
                <c:pt idx="1729">
                  <c:v>52.474993588099508</c:v>
                </c:pt>
                <c:pt idx="1730">
                  <c:v>52.333931777378808</c:v>
                </c:pt>
                <c:pt idx="1731">
                  <c:v>52.051808155937415</c:v>
                </c:pt>
                <c:pt idx="1732">
                  <c:v>51.816705138069587</c:v>
                </c:pt>
                <c:pt idx="1733">
                  <c:v>51.628622723775322</c:v>
                </c:pt>
                <c:pt idx="1734">
                  <c:v>51.628622723775322</c:v>
                </c:pt>
                <c:pt idx="1735">
                  <c:v>51.675643327348894</c:v>
                </c:pt>
                <c:pt idx="1736">
                  <c:v>51.534581516628187</c:v>
                </c:pt>
                <c:pt idx="1737">
                  <c:v>51.440540309481065</c:v>
                </c:pt>
                <c:pt idx="1738">
                  <c:v>51.722663930922451</c:v>
                </c:pt>
                <c:pt idx="1739">
                  <c:v>52.004787552363851</c:v>
                </c:pt>
                <c:pt idx="1740">
                  <c:v>53.556467470291523</c:v>
                </c:pt>
                <c:pt idx="1741">
                  <c:v>53.368385055997258</c:v>
                </c:pt>
                <c:pt idx="1742">
                  <c:v>53.979652902453608</c:v>
                </c:pt>
                <c:pt idx="1743">
                  <c:v>54.214755920321444</c:v>
                </c:pt>
                <c:pt idx="1744">
                  <c:v>54.92006497392493</c:v>
                </c:pt>
                <c:pt idx="1745">
                  <c:v>57.035992134735402</c:v>
                </c:pt>
                <c:pt idx="1746">
                  <c:v>56.847909720441137</c:v>
                </c:pt>
                <c:pt idx="1747">
                  <c:v>57.130033341882537</c:v>
                </c:pt>
                <c:pt idx="1748">
                  <c:v>57.318115756176802</c:v>
                </c:pt>
                <c:pt idx="1749">
                  <c:v>58.070445413353845</c:v>
                </c:pt>
                <c:pt idx="1750">
                  <c:v>57.88236299905958</c:v>
                </c:pt>
                <c:pt idx="1751">
                  <c:v>57.412156963323923</c:v>
                </c:pt>
                <c:pt idx="1752">
                  <c:v>57.271095152603223</c:v>
                </c:pt>
                <c:pt idx="1753">
                  <c:v>57.600239377618188</c:v>
                </c:pt>
                <c:pt idx="1754">
                  <c:v>57.271095152603223</c:v>
                </c:pt>
                <c:pt idx="1755">
                  <c:v>57.365136359750359</c:v>
                </c:pt>
                <c:pt idx="1756">
                  <c:v>56.659827306146873</c:v>
                </c:pt>
                <c:pt idx="1757">
                  <c:v>57.271095152603223</c:v>
                </c:pt>
                <c:pt idx="1758">
                  <c:v>56.800889116867573</c:v>
                </c:pt>
                <c:pt idx="1759">
                  <c:v>57.271095152603223</c:v>
                </c:pt>
                <c:pt idx="1760">
                  <c:v>56.424724288279037</c:v>
                </c:pt>
                <c:pt idx="1761">
                  <c:v>55.860477045396252</c:v>
                </c:pt>
                <c:pt idx="1762">
                  <c:v>55.672394631101994</c:v>
                </c:pt>
                <c:pt idx="1763">
                  <c:v>56.09558006326408</c:v>
                </c:pt>
                <c:pt idx="1764">
                  <c:v>56.659827306146873</c:v>
                </c:pt>
                <c:pt idx="1765">
                  <c:v>57.647259981191759</c:v>
                </c:pt>
                <c:pt idx="1766">
                  <c:v>57.130033341882537</c:v>
                </c:pt>
                <c:pt idx="1767">
                  <c:v>57.083012738308966</c:v>
                </c:pt>
                <c:pt idx="1768">
                  <c:v>57.130033341882537</c:v>
                </c:pt>
                <c:pt idx="1769">
                  <c:v>57.289903394032663</c:v>
                </c:pt>
                <c:pt idx="1770">
                  <c:v>56.829101479011712</c:v>
                </c:pt>
                <c:pt idx="1771">
                  <c:v>56.659827306146873</c:v>
                </c:pt>
                <c:pt idx="1772">
                  <c:v>56.518765495426173</c:v>
                </c:pt>
                <c:pt idx="1773">
                  <c:v>56.424724288279037</c:v>
                </c:pt>
                <c:pt idx="1774">
                  <c:v>56.518765495426173</c:v>
                </c:pt>
                <c:pt idx="1775">
                  <c:v>56.565786098999737</c:v>
                </c:pt>
                <c:pt idx="1776">
                  <c:v>56.565786098999737</c:v>
                </c:pt>
                <c:pt idx="1777">
                  <c:v>56.330683081131902</c:v>
                </c:pt>
                <c:pt idx="1778">
                  <c:v>56.565786098999737</c:v>
                </c:pt>
                <c:pt idx="1779">
                  <c:v>53.039240830982301</c:v>
                </c:pt>
                <c:pt idx="1780">
                  <c:v>53.321364452423701</c:v>
                </c:pt>
                <c:pt idx="1781">
                  <c:v>52.851158416688037</c:v>
                </c:pt>
                <c:pt idx="1782">
                  <c:v>53.039240830982301</c:v>
                </c:pt>
                <c:pt idx="1783">
                  <c:v>53.556467470291523</c:v>
                </c:pt>
                <c:pt idx="1784">
                  <c:v>53.368385055997258</c:v>
                </c:pt>
                <c:pt idx="1785">
                  <c:v>53.509446866717958</c:v>
                </c:pt>
                <c:pt idx="1786">
                  <c:v>52.757117209540908</c:v>
                </c:pt>
                <c:pt idx="1787">
                  <c:v>52.851158416688037</c:v>
                </c:pt>
                <c:pt idx="1788">
                  <c:v>52.474993588099508</c:v>
                </c:pt>
                <c:pt idx="1789">
                  <c:v>51.910746345216715</c:v>
                </c:pt>
                <c:pt idx="1790">
                  <c:v>52.004787552363851</c:v>
                </c:pt>
                <c:pt idx="1791">
                  <c:v>52.004787552363851</c:v>
                </c:pt>
                <c:pt idx="1792">
                  <c:v>52.427972984525937</c:v>
                </c:pt>
                <c:pt idx="1793">
                  <c:v>52.522014191673073</c:v>
                </c:pt>
                <c:pt idx="1794">
                  <c:v>51.534581516628187</c:v>
                </c:pt>
                <c:pt idx="1795">
                  <c:v>52.051808155937415</c:v>
                </c:pt>
                <c:pt idx="1796">
                  <c:v>52.192869966658115</c:v>
                </c:pt>
                <c:pt idx="1797">
                  <c:v>52.710096605967337</c:v>
                </c:pt>
                <c:pt idx="1798">
                  <c:v>52.616055398820208</c:v>
                </c:pt>
                <c:pt idx="1799">
                  <c:v>52.569034795246637</c:v>
                </c:pt>
                <c:pt idx="1800">
                  <c:v>52.804137813114473</c:v>
                </c:pt>
                <c:pt idx="1801">
                  <c:v>52.522014191673073</c:v>
                </c:pt>
                <c:pt idx="1802">
                  <c:v>52.757117209540908</c:v>
                </c:pt>
                <c:pt idx="1803">
                  <c:v>53.039240830982301</c:v>
                </c:pt>
                <c:pt idx="1804">
                  <c:v>53.88561169530648</c:v>
                </c:pt>
                <c:pt idx="1805">
                  <c:v>53.039240830982301</c:v>
                </c:pt>
                <c:pt idx="1806">
                  <c:v>52.663076002393773</c:v>
                </c:pt>
                <c:pt idx="1807">
                  <c:v>51.910746345216715</c:v>
                </c:pt>
                <c:pt idx="1808">
                  <c:v>51.111396084466101</c:v>
                </c:pt>
                <c:pt idx="1809">
                  <c:v>50.970334273745401</c:v>
                </c:pt>
                <c:pt idx="1810">
                  <c:v>50.406087030862615</c:v>
                </c:pt>
                <c:pt idx="1811">
                  <c:v>50.312045823715479</c:v>
                </c:pt>
                <c:pt idx="1812">
                  <c:v>50.782251859451137</c:v>
                </c:pt>
                <c:pt idx="1813">
                  <c:v>50.406087030862615</c:v>
                </c:pt>
                <c:pt idx="1814">
                  <c:v>50.312045823715479</c:v>
                </c:pt>
                <c:pt idx="1815">
                  <c:v>50.312045823715479</c:v>
                </c:pt>
                <c:pt idx="1816">
                  <c:v>50.312045823715479</c:v>
                </c:pt>
                <c:pt idx="1817">
                  <c:v>50.170984012994779</c:v>
                </c:pt>
                <c:pt idx="1818">
                  <c:v>50.265025220141915</c:v>
                </c:pt>
                <c:pt idx="1819">
                  <c:v>50.218004616568344</c:v>
                </c:pt>
                <c:pt idx="1820">
                  <c:v>50.029922202274093</c:v>
                </c:pt>
                <c:pt idx="1821">
                  <c:v>50.029922202274093</c:v>
                </c:pt>
                <c:pt idx="1822">
                  <c:v>50.029922202274093</c:v>
                </c:pt>
                <c:pt idx="1823">
                  <c:v>50.312045823715479</c:v>
                </c:pt>
                <c:pt idx="1824">
                  <c:v>49.606736770111993</c:v>
                </c:pt>
                <c:pt idx="1825">
                  <c:v>49.841839787979822</c:v>
                </c:pt>
                <c:pt idx="1826">
                  <c:v>49.841839787979822</c:v>
                </c:pt>
                <c:pt idx="1827">
                  <c:v>48.995468923655636</c:v>
                </c:pt>
                <c:pt idx="1828">
                  <c:v>49.606736770111993</c:v>
                </c:pt>
                <c:pt idx="1829">
                  <c:v>49.512695562964858</c:v>
                </c:pt>
                <c:pt idx="1830">
                  <c:v>49.418654355817729</c:v>
                </c:pt>
                <c:pt idx="1831">
                  <c:v>49.371633752244158</c:v>
                </c:pt>
                <c:pt idx="1832">
                  <c:v>49.559716166538422</c:v>
                </c:pt>
                <c:pt idx="1833">
                  <c:v>49.747798580832686</c:v>
                </c:pt>
                <c:pt idx="1834">
                  <c:v>50.312045823715479</c:v>
                </c:pt>
                <c:pt idx="1835">
                  <c:v>49.089510130802772</c:v>
                </c:pt>
                <c:pt idx="1836">
                  <c:v>48.713345302214236</c:v>
                </c:pt>
                <c:pt idx="1837">
                  <c:v>47.961015645037186</c:v>
                </c:pt>
                <c:pt idx="1838">
                  <c:v>47.490809609301529</c:v>
                </c:pt>
                <c:pt idx="1839">
                  <c:v>46.785500555698043</c:v>
                </c:pt>
                <c:pt idx="1840">
                  <c:v>47.584850816448657</c:v>
                </c:pt>
                <c:pt idx="1841">
                  <c:v>47.2557065914337</c:v>
                </c:pt>
                <c:pt idx="1842">
                  <c:v>47.396768402154393</c:v>
                </c:pt>
                <c:pt idx="1843">
                  <c:v>47.2557065914337</c:v>
                </c:pt>
                <c:pt idx="1844">
                  <c:v>47.349747798580836</c:v>
                </c:pt>
                <c:pt idx="1845">
                  <c:v>47.349747798580836</c:v>
                </c:pt>
                <c:pt idx="1846">
                  <c:v>47.161665384286565</c:v>
                </c:pt>
                <c:pt idx="1847">
                  <c:v>47.443789005727965</c:v>
                </c:pt>
                <c:pt idx="1848">
                  <c:v>47.349747798580836</c:v>
                </c:pt>
                <c:pt idx="1849">
                  <c:v>44.857655809181843</c:v>
                </c:pt>
                <c:pt idx="1850">
                  <c:v>45.986150294947421</c:v>
                </c:pt>
                <c:pt idx="1851">
                  <c:v>46.503376934256643</c:v>
                </c:pt>
                <c:pt idx="1852">
                  <c:v>45.986150294947421</c:v>
                </c:pt>
                <c:pt idx="1853">
                  <c:v>45.3278618449175</c:v>
                </c:pt>
                <c:pt idx="1854">
                  <c:v>44.669573394887571</c:v>
                </c:pt>
                <c:pt idx="1855">
                  <c:v>45.139779430623236</c:v>
                </c:pt>
                <c:pt idx="1856">
                  <c:v>45.845088484226721</c:v>
                </c:pt>
                <c:pt idx="1857">
                  <c:v>46.926562366418736</c:v>
                </c:pt>
                <c:pt idx="1858">
                  <c:v>47.302727195007257</c:v>
                </c:pt>
                <c:pt idx="1859">
                  <c:v>47.537830212875093</c:v>
                </c:pt>
                <c:pt idx="1860">
                  <c:v>46.738479952124479</c:v>
                </c:pt>
                <c:pt idx="1861">
                  <c:v>46.36231512353595</c:v>
                </c:pt>
                <c:pt idx="1862">
                  <c:v>45.515944259211757</c:v>
                </c:pt>
                <c:pt idx="1863">
                  <c:v>45.421903052064629</c:v>
                </c:pt>
                <c:pt idx="1864">
                  <c:v>45.139779430623236</c:v>
                </c:pt>
                <c:pt idx="1865">
                  <c:v>45.280841241343929</c:v>
                </c:pt>
                <c:pt idx="1866">
                  <c:v>45.139779430623236</c:v>
                </c:pt>
                <c:pt idx="1867">
                  <c:v>45.0457382234761</c:v>
                </c:pt>
                <c:pt idx="1868">
                  <c:v>44.951697016328964</c:v>
                </c:pt>
                <c:pt idx="1869">
                  <c:v>44.058305548431221</c:v>
                </c:pt>
                <c:pt idx="1870">
                  <c:v>44.15234675557835</c:v>
                </c:pt>
                <c:pt idx="1871">
                  <c:v>44.481490980593307</c:v>
                </c:pt>
                <c:pt idx="1872">
                  <c:v>44.951697016328964</c:v>
                </c:pt>
                <c:pt idx="1873">
                  <c:v>44.575532187740443</c:v>
                </c:pt>
                <c:pt idx="1874">
                  <c:v>43.635120116269128</c:v>
                </c:pt>
                <c:pt idx="1875">
                  <c:v>43.635120116269128</c:v>
                </c:pt>
                <c:pt idx="1876">
                  <c:v>43.729161323416257</c:v>
                </c:pt>
                <c:pt idx="1877">
                  <c:v>43.070872873386335</c:v>
                </c:pt>
                <c:pt idx="1878">
                  <c:v>43.776181926989821</c:v>
                </c:pt>
                <c:pt idx="1879">
                  <c:v>43.729161323416257</c:v>
                </c:pt>
                <c:pt idx="1880">
                  <c:v>44.29340856629905</c:v>
                </c:pt>
                <c:pt idx="1881">
                  <c:v>44.951697016328964</c:v>
                </c:pt>
                <c:pt idx="1882">
                  <c:v>44.105326152004778</c:v>
                </c:pt>
                <c:pt idx="1883">
                  <c:v>44.669573394887571</c:v>
                </c:pt>
                <c:pt idx="1884">
                  <c:v>44.575532187740443</c:v>
                </c:pt>
                <c:pt idx="1885">
                  <c:v>44.810635205608271</c:v>
                </c:pt>
                <c:pt idx="1886">
                  <c:v>45.374882448491064</c:v>
                </c:pt>
                <c:pt idx="1887">
                  <c:v>45.092758827049671</c:v>
                </c:pt>
                <c:pt idx="1888">
                  <c:v>45.233820637770364</c:v>
                </c:pt>
                <c:pt idx="1889">
                  <c:v>47.725912627169357</c:v>
                </c:pt>
                <c:pt idx="1890">
                  <c:v>46.36231512353595</c:v>
                </c:pt>
                <c:pt idx="1891">
                  <c:v>45.233820637770364</c:v>
                </c:pt>
                <c:pt idx="1892">
                  <c:v>44.622552791314014</c:v>
                </c:pt>
                <c:pt idx="1893">
                  <c:v>43.352996494827735</c:v>
                </c:pt>
                <c:pt idx="1894">
                  <c:v>43.541078909121993</c:v>
                </c:pt>
                <c:pt idx="1895">
                  <c:v>44.246387962725478</c:v>
                </c:pt>
                <c:pt idx="1896">
                  <c:v>43.823202530563393</c:v>
                </c:pt>
                <c:pt idx="1897">
                  <c:v>44.01128494485765</c:v>
                </c:pt>
                <c:pt idx="1898">
                  <c:v>44.01128494485765</c:v>
                </c:pt>
                <c:pt idx="1899">
                  <c:v>43.917243737710528</c:v>
                </c:pt>
                <c:pt idx="1900">
                  <c:v>43.023852269812771</c:v>
                </c:pt>
                <c:pt idx="1901">
                  <c:v>42.600666837650678</c:v>
                </c:pt>
                <c:pt idx="1902">
                  <c:v>42.788749251944942</c:v>
                </c:pt>
                <c:pt idx="1903">
                  <c:v>42.694708044797807</c:v>
                </c:pt>
                <c:pt idx="1904">
                  <c:v>42.8357698555185</c:v>
                </c:pt>
                <c:pt idx="1905">
                  <c:v>42.741728648371378</c:v>
                </c:pt>
                <c:pt idx="1906">
                  <c:v>42.459605026929978</c:v>
                </c:pt>
                <c:pt idx="1907">
                  <c:v>42.224502009062149</c:v>
                </c:pt>
                <c:pt idx="1908">
                  <c:v>42.365563819782849</c:v>
                </c:pt>
                <c:pt idx="1909">
                  <c:v>36.770111994528506</c:v>
                </c:pt>
                <c:pt idx="1910">
                  <c:v>36.158844148072156</c:v>
                </c:pt>
                <c:pt idx="1911">
                  <c:v>36.676070787381377</c:v>
                </c:pt>
                <c:pt idx="1912">
                  <c:v>37.475421048131999</c:v>
                </c:pt>
                <c:pt idx="1913">
                  <c:v>37.146276823117034</c:v>
                </c:pt>
                <c:pt idx="1914">
                  <c:v>36.676070787381377</c:v>
                </c:pt>
                <c:pt idx="1915">
                  <c:v>37.24031803026417</c:v>
                </c:pt>
                <c:pt idx="1916">
                  <c:v>37.616482858852699</c:v>
                </c:pt>
                <c:pt idx="1917">
                  <c:v>37.804565273146963</c:v>
                </c:pt>
                <c:pt idx="1918">
                  <c:v>37.616482858852699</c:v>
                </c:pt>
                <c:pt idx="1919">
                  <c:v>37.522441651705563</c:v>
                </c:pt>
                <c:pt idx="1920">
                  <c:v>37.334359237411299</c:v>
                </c:pt>
                <c:pt idx="1921">
                  <c:v>37.005215012396341</c:v>
                </c:pt>
                <c:pt idx="1922">
                  <c:v>36.770111994528506</c:v>
                </c:pt>
                <c:pt idx="1923">
                  <c:v>36.440967769513549</c:v>
                </c:pt>
                <c:pt idx="1924">
                  <c:v>36.535008976660684</c:v>
                </c:pt>
                <c:pt idx="1925">
                  <c:v>36.535008976660684</c:v>
                </c:pt>
                <c:pt idx="1926">
                  <c:v>36.487988373087113</c:v>
                </c:pt>
                <c:pt idx="1927">
                  <c:v>36.440967769513549</c:v>
                </c:pt>
                <c:pt idx="1928">
                  <c:v>36.346926562366413</c:v>
                </c:pt>
                <c:pt idx="1929">
                  <c:v>36.440967769513549</c:v>
                </c:pt>
                <c:pt idx="1930">
                  <c:v>36.299905958792849</c:v>
                </c:pt>
                <c:pt idx="1931">
                  <c:v>36.393947165939984</c:v>
                </c:pt>
                <c:pt idx="1932">
                  <c:v>36.487988373087113</c:v>
                </c:pt>
                <c:pt idx="1933">
                  <c:v>36.20586475164572</c:v>
                </c:pt>
                <c:pt idx="1934">
                  <c:v>42.177481405488585</c:v>
                </c:pt>
                <c:pt idx="1935">
                  <c:v>43.964264341284085</c:v>
                </c:pt>
                <c:pt idx="1936">
                  <c:v>43.823202530563393</c:v>
                </c:pt>
                <c:pt idx="1937">
                  <c:v>42.976831666239207</c:v>
                </c:pt>
                <c:pt idx="1938">
                  <c:v>43.447037701974864</c:v>
                </c:pt>
                <c:pt idx="1939">
                  <c:v>43.211934684107035</c:v>
                </c:pt>
                <c:pt idx="1940">
                  <c:v>42.882790459092071</c:v>
                </c:pt>
                <c:pt idx="1941">
                  <c:v>42.271522612635721</c:v>
                </c:pt>
                <c:pt idx="1942">
                  <c:v>41.707275369752928</c:v>
                </c:pt>
                <c:pt idx="1943">
                  <c:v>41.848337180473621</c:v>
                </c:pt>
                <c:pt idx="1944">
                  <c:v>42.318543216209278</c:v>
                </c:pt>
                <c:pt idx="1945">
                  <c:v>42.130460801915014</c:v>
                </c:pt>
                <c:pt idx="1946">
                  <c:v>41.942378387620757</c:v>
                </c:pt>
                <c:pt idx="1947">
                  <c:v>42.036419594767885</c:v>
                </c:pt>
                <c:pt idx="1948">
                  <c:v>42.318543216209278</c:v>
                </c:pt>
                <c:pt idx="1949">
                  <c:v>42.882790459092071</c:v>
                </c:pt>
                <c:pt idx="1950">
                  <c:v>42.177481405488585</c:v>
                </c:pt>
                <c:pt idx="1951">
                  <c:v>42.553646234077114</c:v>
                </c:pt>
                <c:pt idx="1952">
                  <c:v>42.553646234077114</c:v>
                </c:pt>
                <c:pt idx="1953">
                  <c:v>42.741728648371378</c:v>
                </c:pt>
                <c:pt idx="1954">
                  <c:v>47.067624177139436</c:v>
                </c:pt>
                <c:pt idx="1955">
                  <c:v>46.879541762845172</c:v>
                </c:pt>
                <c:pt idx="1956">
                  <c:v>46.973582969992307</c:v>
                </c:pt>
                <c:pt idx="1957">
                  <c:v>48.00803624861075</c:v>
                </c:pt>
                <c:pt idx="1958">
                  <c:v>47.86697443789005</c:v>
                </c:pt>
                <c:pt idx="1959">
                  <c:v>48.14909805933145</c:v>
                </c:pt>
                <c:pt idx="1960">
                  <c:v>47.631871420022229</c:v>
                </c:pt>
                <c:pt idx="1961">
                  <c:v>46.550397537830214</c:v>
                </c:pt>
                <c:pt idx="1962">
                  <c:v>46.36231512353595</c:v>
                </c:pt>
                <c:pt idx="1963">
                  <c:v>45.798067880653157</c:v>
                </c:pt>
                <c:pt idx="1964">
                  <c:v>45.892109087800286</c:v>
                </c:pt>
                <c:pt idx="1965">
                  <c:v>45.751047277079586</c:v>
                </c:pt>
                <c:pt idx="1966">
                  <c:v>46.08019150209455</c:v>
                </c:pt>
                <c:pt idx="1967">
                  <c:v>46.08019150209455</c:v>
                </c:pt>
                <c:pt idx="1968">
                  <c:v>46.315294519962379</c:v>
                </c:pt>
                <c:pt idx="1969">
                  <c:v>46.127212105668114</c:v>
                </c:pt>
                <c:pt idx="1970">
                  <c:v>46.644438744977343</c:v>
                </c:pt>
                <c:pt idx="1971">
                  <c:v>46.738479952124479</c:v>
                </c:pt>
                <c:pt idx="1972">
                  <c:v>46.644438744977343</c:v>
                </c:pt>
                <c:pt idx="1973">
                  <c:v>46.597418141403772</c:v>
                </c:pt>
                <c:pt idx="1974">
                  <c:v>46.550397537830214</c:v>
                </c:pt>
                <c:pt idx="1975">
                  <c:v>46.738479952124479</c:v>
                </c:pt>
                <c:pt idx="1976">
                  <c:v>46.738479952124479</c:v>
                </c:pt>
                <c:pt idx="1977">
                  <c:v>46.879541762845172</c:v>
                </c:pt>
                <c:pt idx="1978">
                  <c:v>46.926562366418736</c:v>
                </c:pt>
                <c:pt idx="1979">
                  <c:v>48.619304095067115</c:v>
                </c:pt>
                <c:pt idx="1980">
                  <c:v>48.525262887919979</c:v>
                </c:pt>
                <c:pt idx="1981">
                  <c:v>48.243139266478579</c:v>
                </c:pt>
                <c:pt idx="1982">
                  <c:v>47.208685987860136</c:v>
                </c:pt>
                <c:pt idx="1983">
                  <c:v>47.772933230742922</c:v>
                </c:pt>
                <c:pt idx="1984">
                  <c:v>47.537830212875093</c:v>
                </c:pt>
                <c:pt idx="1985">
                  <c:v>47.302727195007257</c:v>
                </c:pt>
                <c:pt idx="1986">
                  <c:v>46.738479952124479</c:v>
                </c:pt>
                <c:pt idx="1987">
                  <c:v>46.550397537830214</c:v>
                </c:pt>
                <c:pt idx="1988">
                  <c:v>46.315294519962379</c:v>
                </c:pt>
                <c:pt idx="1989">
                  <c:v>46.456356330683079</c:v>
                </c:pt>
                <c:pt idx="1990">
                  <c:v>46.409335727109514</c:v>
                </c:pt>
                <c:pt idx="1991">
                  <c:v>46.22125331281525</c:v>
                </c:pt>
                <c:pt idx="1992">
                  <c:v>45.986150294947421</c:v>
                </c:pt>
                <c:pt idx="1993">
                  <c:v>45.751047277079586</c:v>
                </c:pt>
                <c:pt idx="1994">
                  <c:v>45.892109087800286</c:v>
                </c:pt>
                <c:pt idx="1995">
                  <c:v>45.986150294947421</c:v>
                </c:pt>
                <c:pt idx="1996">
                  <c:v>46.033170898520986</c:v>
                </c:pt>
                <c:pt idx="1997">
                  <c:v>45.986150294947421</c:v>
                </c:pt>
                <c:pt idx="1998">
                  <c:v>46.08019150209455</c:v>
                </c:pt>
                <c:pt idx="1999">
                  <c:v>49.747798580832686</c:v>
                </c:pt>
                <c:pt idx="2000">
                  <c:v>49.559716166538422</c:v>
                </c:pt>
                <c:pt idx="2001">
                  <c:v>48.431221680772843</c:v>
                </c:pt>
                <c:pt idx="2002">
                  <c:v>48.431221680772843</c:v>
                </c:pt>
                <c:pt idx="2003">
                  <c:v>48.337180473625715</c:v>
                </c:pt>
                <c:pt idx="2004">
                  <c:v>47.961015645037186</c:v>
                </c:pt>
                <c:pt idx="2005">
                  <c:v>48.14909805933145</c:v>
                </c:pt>
                <c:pt idx="2006">
                  <c:v>48.14909805933145</c:v>
                </c:pt>
                <c:pt idx="2007">
                  <c:v>48.619304095067115</c:v>
                </c:pt>
                <c:pt idx="2008">
                  <c:v>48.619304095067115</c:v>
                </c:pt>
                <c:pt idx="2009">
                  <c:v>48.619304095067115</c:v>
                </c:pt>
                <c:pt idx="2010">
                  <c:v>48.713345302214236</c:v>
                </c:pt>
                <c:pt idx="2011">
                  <c:v>48.807386509361372</c:v>
                </c:pt>
                <c:pt idx="2012">
                  <c:v>48.807386509361372</c:v>
                </c:pt>
                <c:pt idx="2013">
                  <c:v>48.901427716508508</c:v>
                </c:pt>
                <c:pt idx="2014">
                  <c:v>48.995468923655636</c:v>
                </c:pt>
                <c:pt idx="2015">
                  <c:v>48.995468923655636</c:v>
                </c:pt>
                <c:pt idx="2016">
                  <c:v>49.042489527229201</c:v>
                </c:pt>
                <c:pt idx="2017">
                  <c:v>49.136530734376329</c:v>
                </c:pt>
                <c:pt idx="2018">
                  <c:v>49.230571941523465</c:v>
                </c:pt>
                <c:pt idx="2019">
                  <c:v>53.791570488159358</c:v>
                </c:pt>
                <c:pt idx="2020">
                  <c:v>53.650508677438658</c:v>
                </c:pt>
                <c:pt idx="2021">
                  <c:v>53.791570488159358</c:v>
                </c:pt>
                <c:pt idx="2022">
                  <c:v>53.932632298880058</c:v>
                </c:pt>
                <c:pt idx="2023">
                  <c:v>53.039240830982301</c:v>
                </c:pt>
                <c:pt idx="2024">
                  <c:v>54.261776523895008</c:v>
                </c:pt>
                <c:pt idx="2025">
                  <c:v>54.261776523895008</c:v>
                </c:pt>
                <c:pt idx="2026">
                  <c:v>54.214755920321444</c:v>
                </c:pt>
                <c:pt idx="2027">
                  <c:v>54.261776523895008</c:v>
                </c:pt>
                <c:pt idx="2028">
                  <c:v>54.16773531674788</c:v>
                </c:pt>
                <c:pt idx="2029">
                  <c:v>53.462426263144394</c:v>
                </c:pt>
                <c:pt idx="2030">
                  <c:v>53.133282038129437</c:v>
                </c:pt>
                <c:pt idx="2031">
                  <c:v>53.227323245276573</c:v>
                </c:pt>
                <c:pt idx="2032">
                  <c:v>53.415405659570823</c:v>
                </c:pt>
                <c:pt idx="2033">
                  <c:v>53.60348807386509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6ADA-4BE9-A0E3-95FAB65EFA03}"/>
            </c:ext>
          </c:extLst>
        </c:ser>
        <c:ser>
          <c:idx val="1"/>
          <c:order val="1"/>
          <c:tx>
            <c:strRef>
              <c:f>Hoja1!$C$1</c:f>
              <c:strCache>
                <c:ptCount val="1"/>
                <c:pt idx="0">
                  <c:v>Café</c:v>
                </c:pt>
              </c:strCache>
            </c:strRef>
          </c:tx>
          <c:marker>
            <c:symbol val="none"/>
          </c:marker>
          <c:dLbls>
            <c:dLbl>
              <c:idx val="2033"/>
              <c:layout>
                <c:manualLayout>
                  <c:x val="-2.753658245991562E-2"/>
                  <c:y val="-0.1405126090657586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6ADA-4BE9-A0E3-95FAB65EFA03}"/>
                </c:ext>
              </c:extLst>
            </c:dLbl>
            <c:numFmt formatCode="#,##0.0" sourceLinked="0"/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 anchorCtr="0">
                <a:spAutoFit/>
              </a:bodyPr>
              <a:lstStyle/>
              <a:p>
                <a:pPr algn="ctr" rtl="0">
                  <a:defRPr lang="en-US" sz="1800" b="1" i="0" u="none" strike="noStrike" kern="1200" baseline="0">
                    <a:solidFill>
                      <a:srgbClr val="834AA7"/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0"/>
            <c:showCatName val="0"/>
            <c:showSerName val="0"/>
            <c:showPercent val="0"/>
            <c:showBubbleSize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numRef>
              <c:f>Hoja1!$A$2:$A$2035</c:f>
              <c:numCache>
                <c:formatCode>m/d/yyyy</c:formatCode>
                <c:ptCount val="2034"/>
                <c:pt idx="0">
                  <c:v>41275</c:v>
                </c:pt>
                <c:pt idx="1">
                  <c:v>41276</c:v>
                </c:pt>
                <c:pt idx="2">
                  <c:v>41277</c:v>
                </c:pt>
                <c:pt idx="3">
                  <c:v>41278</c:v>
                </c:pt>
                <c:pt idx="4">
                  <c:v>41281</c:v>
                </c:pt>
                <c:pt idx="5">
                  <c:v>41282</c:v>
                </c:pt>
                <c:pt idx="6">
                  <c:v>41283</c:v>
                </c:pt>
                <c:pt idx="7">
                  <c:v>41284</c:v>
                </c:pt>
                <c:pt idx="8">
                  <c:v>41285</c:v>
                </c:pt>
                <c:pt idx="9">
                  <c:v>41288</c:v>
                </c:pt>
                <c:pt idx="10">
                  <c:v>41289</c:v>
                </c:pt>
                <c:pt idx="11">
                  <c:v>41290</c:v>
                </c:pt>
                <c:pt idx="12">
                  <c:v>41291</c:v>
                </c:pt>
                <c:pt idx="13">
                  <c:v>41292</c:v>
                </c:pt>
                <c:pt idx="14">
                  <c:v>41295</c:v>
                </c:pt>
                <c:pt idx="15">
                  <c:v>41296</c:v>
                </c:pt>
                <c:pt idx="16">
                  <c:v>41297</c:v>
                </c:pt>
                <c:pt idx="17">
                  <c:v>41298</c:v>
                </c:pt>
                <c:pt idx="18">
                  <c:v>41299</c:v>
                </c:pt>
                <c:pt idx="19">
                  <c:v>41302</c:v>
                </c:pt>
                <c:pt idx="20">
                  <c:v>41303</c:v>
                </c:pt>
                <c:pt idx="21">
                  <c:v>41304</c:v>
                </c:pt>
                <c:pt idx="22">
                  <c:v>41305</c:v>
                </c:pt>
                <c:pt idx="23">
                  <c:v>41306</c:v>
                </c:pt>
                <c:pt idx="24">
                  <c:v>41309</c:v>
                </c:pt>
                <c:pt idx="25">
                  <c:v>41310</c:v>
                </c:pt>
                <c:pt idx="26">
                  <c:v>41311</c:v>
                </c:pt>
                <c:pt idx="27">
                  <c:v>41312</c:v>
                </c:pt>
                <c:pt idx="28">
                  <c:v>41313</c:v>
                </c:pt>
                <c:pt idx="29">
                  <c:v>41316</c:v>
                </c:pt>
                <c:pt idx="30">
                  <c:v>41317</c:v>
                </c:pt>
                <c:pt idx="31">
                  <c:v>41318</c:v>
                </c:pt>
                <c:pt idx="32">
                  <c:v>41319</c:v>
                </c:pt>
                <c:pt idx="33">
                  <c:v>41320</c:v>
                </c:pt>
                <c:pt idx="34">
                  <c:v>41323</c:v>
                </c:pt>
                <c:pt idx="35">
                  <c:v>41324</c:v>
                </c:pt>
                <c:pt idx="36">
                  <c:v>41325</c:v>
                </c:pt>
                <c:pt idx="37">
                  <c:v>41326</c:v>
                </c:pt>
                <c:pt idx="38">
                  <c:v>41327</c:v>
                </c:pt>
                <c:pt idx="39">
                  <c:v>41330</c:v>
                </c:pt>
                <c:pt idx="40">
                  <c:v>41331</c:v>
                </c:pt>
                <c:pt idx="41">
                  <c:v>41332</c:v>
                </c:pt>
                <c:pt idx="42">
                  <c:v>41333</c:v>
                </c:pt>
                <c:pt idx="43">
                  <c:v>41334</c:v>
                </c:pt>
                <c:pt idx="44">
                  <c:v>41337</c:v>
                </c:pt>
                <c:pt idx="45">
                  <c:v>41338</c:v>
                </c:pt>
                <c:pt idx="46">
                  <c:v>41339</c:v>
                </c:pt>
                <c:pt idx="47">
                  <c:v>41340</c:v>
                </c:pt>
                <c:pt idx="48">
                  <c:v>41341</c:v>
                </c:pt>
                <c:pt idx="49">
                  <c:v>41344</c:v>
                </c:pt>
                <c:pt idx="50">
                  <c:v>41345</c:v>
                </c:pt>
                <c:pt idx="51">
                  <c:v>41346</c:v>
                </c:pt>
                <c:pt idx="52">
                  <c:v>41347</c:v>
                </c:pt>
                <c:pt idx="53">
                  <c:v>41348</c:v>
                </c:pt>
                <c:pt idx="54">
                  <c:v>41351</c:v>
                </c:pt>
                <c:pt idx="55">
                  <c:v>41352</c:v>
                </c:pt>
                <c:pt idx="56">
                  <c:v>41353</c:v>
                </c:pt>
                <c:pt idx="57">
                  <c:v>41354</c:v>
                </c:pt>
                <c:pt idx="58">
                  <c:v>41355</c:v>
                </c:pt>
                <c:pt idx="59">
                  <c:v>41358</c:v>
                </c:pt>
                <c:pt idx="60">
                  <c:v>41359</c:v>
                </c:pt>
                <c:pt idx="61">
                  <c:v>41360</c:v>
                </c:pt>
                <c:pt idx="62">
                  <c:v>41361</c:v>
                </c:pt>
                <c:pt idx="63">
                  <c:v>41362</c:v>
                </c:pt>
                <c:pt idx="64">
                  <c:v>41365</c:v>
                </c:pt>
                <c:pt idx="65">
                  <c:v>41366</c:v>
                </c:pt>
                <c:pt idx="66">
                  <c:v>41367</c:v>
                </c:pt>
                <c:pt idx="67">
                  <c:v>41368</c:v>
                </c:pt>
                <c:pt idx="68">
                  <c:v>41369</c:v>
                </c:pt>
                <c:pt idx="69">
                  <c:v>41372</c:v>
                </c:pt>
                <c:pt idx="70">
                  <c:v>41373</c:v>
                </c:pt>
                <c:pt idx="71">
                  <c:v>41374</c:v>
                </c:pt>
                <c:pt idx="72">
                  <c:v>41375</c:v>
                </c:pt>
                <c:pt idx="73">
                  <c:v>41376</c:v>
                </c:pt>
                <c:pt idx="74">
                  <c:v>41379</c:v>
                </c:pt>
                <c:pt idx="75">
                  <c:v>41380</c:v>
                </c:pt>
                <c:pt idx="76">
                  <c:v>41381</c:v>
                </c:pt>
                <c:pt idx="77">
                  <c:v>41382</c:v>
                </c:pt>
                <c:pt idx="78">
                  <c:v>41383</c:v>
                </c:pt>
                <c:pt idx="79">
                  <c:v>41386</c:v>
                </c:pt>
                <c:pt idx="80">
                  <c:v>41387</c:v>
                </c:pt>
                <c:pt idx="81">
                  <c:v>41388</c:v>
                </c:pt>
                <c:pt idx="82">
                  <c:v>41389</c:v>
                </c:pt>
                <c:pt idx="83">
                  <c:v>41390</c:v>
                </c:pt>
                <c:pt idx="84">
                  <c:v>41393</c:v>
                </c:pt>
                <c:pt idx="85">
                  <c:v>41394</c:v>
                </c:pt>
                <c:pt idx="86">
                  <c:v>41395</c:v>
                </c:pt>
                <c:pt idx="87">
                  <c:v>41396</c:v>
                </c:pt>
                <c:pt idx="88">
                  <c:v>41397</c:v>
                </c:pt>
                <c:pt idx="89">
                  <c:v>41400</c:v>
                </c:pt>
                <c:pt idx="90">
                  <c:v>41401</c:v>
                </c:pt>
                <c:pt idx="91">
                  <c:v>41402</c:v>
                </c:pt>
                <c:pt idx="92">
                  <c:v>41403</c:v>
                </c:pt>
                <c:pt idx="93">
                  <c:v>41404</c:v>
                </c:pt>
                <c:pt idx="94">
                  <c:v>41407</c:v>
                </c:pt>
                <c:pt idx="95">
                  <c:v>41408</c:v>
                </c:pt>
                <c:pt idx="96">
                  <c:v>41409</c:v>
                </c:pt>
                <c:pt idx="97">
                  <c:v>41410</c:v>
                </c:pt>
                <c:pt idx="98">
                  <c:v>41411</c:v>
                </c:pt>
                <c:pt idx="99">
                  <c:v>41414</c:v>
                </c:pt>
                <c:pt idx="100">
                  <c:v>41415</c:v>
                </c:pt>
                <c:pt idx="101">
                  <c:v>41416</c:v>
                </c:pt>
                <c:pt idx="102">
                  <c:v>41417</c:v>
                </c:pt>
                <c:pt idx="103">
                  <c:v>41418</c:v>
                </c:pt>
                <c:pt idx="104">
                  <c:v>41421</c:v>
                </c:pt>
                <c:pt idx="105">
                  <c:v>41422</c:v>
                </c:pt>
                <c:pt idx="106">
                  <c:v>41423</c:v>
                </c:pt>
                <c:pt idx="107">
                  <c:v>41424</c:v>
                </c:pt>
                <c:pt idx="108">
                  <c:v>41425</c:v>
                </c:pt>
                <c:pt idx="109">
                  <c:v>41428</c:v>
                </c:pt>
                <c:pt idx="110">
                  <c:v>41429</c:v>
                </c:pt>
                <c:pt idx="111">
                  <c:v>41430</c:v>
                </c:pt>
                <c:pt idx="112">
                  <c:v>41431</c:v>
                </c:pt>
                <c:pt idx="113">
                  <c:v>41432</c:v>
                </c:pt>
                <c:pt idx="114">
                  <c:v>41435</c:v>
                </c:pt>
                <c:pt idx="115">
                  <c:v>41436</c:v>
                </c:pt>
                <c:pt idx="116">
                  <c:v>41437</c:v>
                </c:pt>
                <c:pt idx="117">
                  <c:v>41438</c:v>
                </c:pt>
                <c:pt idx="118">
                  <c:v>41439</c:v>
                </c:pt>
                <c:pt idx="119">
                  <c:v>41442</c:v>
                </c:pt>
                <c:pt idx="120">
                  <c:v>41443</c:v>
                </c:pt>
                <c:pt idx="121">
                  <c:v>41444</c:v>
                </c:pt>
                <c:pt idx="122">
                  <c:v>41445</c:v>
                </c:pt>
                <c:pt idx="123">
                  <c:v>41446</c:v>
                </c:pt>
                <c:pt idx="124">
                  <c:v>41449</c:v>
                </c:pt>
                <c:pt idx="125">
                  <c:v>41450</c:v>
                </c:pt>
                <c:pt idx="126">
                  <c:v>41451</c:v>
                </c:pt>
                <c:pt idx="127">
                  <c:v>41452</c:v>
                </c:pt>
                <c:pt idx="128">
                  <c:v>41453</c:v>
                </c:pt>
                <c:pt idx="129">
                  <c:v>41456</c:v>
                </c:pt>
                <c:pt idx="130">
                  <c:v>41457</c:v>
                </c:pt>
                <c:pt idx="131">
                  <c:v>41458</c:v>
                </c:pt>
                <c:pt idx="132">
                  <c:v>41459</c:v>
                </c:pt>
                <c:pt idx="133">
                  <c:v>41460</c:v>
                </c:pt>
                <c:pt idx="134">
                  <c:v>41463</c:v>
                </c:pt>
                <c:pt idx="135">
                  <c:v>41464</c:v>
                </c:pt>
                <c:pt idx="136">
                  <c:v>41465</c:v>
                </c:pt>
                <c:pt idx="137">
                  <c:v>41466</c:v>
                </c:pt>
                <c:pt idx="138">
                  <c:v>41467</c:v>
                </c:pt>
                <c:pt idx="139">
                  <c:v>41470</c:v>
                </c:pt>
                <c:pt idx="140">
                  <c:v>41471</c:v>
                </c:pt>
                <c:pt idx="141">
                  <c:v>41472</c:v>
                </c:pt>
                <c:pt idx="142">
                  <c:v>41473</c:v>
                </c:pt>
                <c:pt idx="143">
                  <c:v>41474</c:v>
                </c:pt>
                <c:pt idx="144">
                  <c:v>41477</c:v>
                </c:pt>
                <c:pt idx="145">
                  <c:v>41478</c:v>
                </c:pt>
                <c:pt idx="146">
                  <c:v>41479</c:v>
                </c:pt>
                <c:pt idx="147">
                  <c:v>41480</c:v>
                </c:pt>
                <c:pt idx="148">
                  <c:v>41481</c:v>
                </c:pt>
                <c:pt idx="149">
                  <c:v>41484</c:v>
                </c:pt>
                <c:pt idx="150">
                  <c:v>41485</c:v>
                </c:pt>
                <c:pt idx="151">
                  <c:v>41486</c:v>
                </c:pt>
                <c:pt idx="152">
                  <c:v>41487</c:v>
                </c:pt>
                <c:pt idx="153">
                  <c:v>41488</c:v>
                </c:pt>
                <c:pt idx="154">
                  <c:v>41491</c:v>
                </c:pt>
                <c:pt idx="155">
                  <c:v>41492</c:v>
                </c:pt>
                <c:pt idx="156">
                  <c:v>41493</c:v>
                </c:pt>
                <c:pt idx="157">
                  <c:v>41494</c:v>
                </c:pt>
                <c:pt idx="158">
                  <c:v>41495</c:v>
                </c:pt>
                <c:pt idx="159">
                  <c:v>41498</c:v>
                </c:pt>
                <c:pt idx="160">
                  <c:v>41499</c:v>
                </c:pt>
                <c:pt idx="161">
                  <c:v>41500</c:v>
                </c:pt>
                <c:pt idx="162">
                  <c:v>41501</c:v>
                </c:pt>
                <c:pt idx="163">
                  <c:v>41502</c:v>
                </c:pt>
                <c:pt idx="164">
                  <c:v>41505</c:v>
                </c:pt>
                <c:pt idx="165">
                  <c:v>41506</c:v>
                </c:pt>
                <c:pt idx="166">
                  <c:v>41507</c:v>
                </c:pt>
                <c:pt idx="167">
                  <c:v>41508</c:v>
                </c:pt>
                <c:pt idx="168">
                  <c:v>41509</c:v>
                </c:pt>
                <c:pt idx="169">
                  <c:v>41512</c:v>
                </c:pt>
                <c:pt idx="170">
                  <c:v>41513</c:v>
                </c:pt>
                <c:pt idx="171">
                  <c:v>41514</c:v>
                </c:pt>
                <c:pt idx="172">
                  <c:v>41515</c:v>
                </c:pt>
                <c:pt idx="173">
                  <c:v>41516</c:v>
                </c:pt>
                <c:pt idx="174">
                  <c:v>41519</c:v>
                </c:pt>
                <c:pt idx="175">
                  <c:v>41520</c:v>
                </c:pt>
                <c:pt idx="176">
                  <c:v>41521</c:v>
                </c:pt>
                <c:pt idx="177">
                  <c:v>41522</c:v>
                </c:pt>
                <c:pt idx="178">
                  <c:v>41523</c:v>
                </c:pt>
                <c:pt idx="179">
                  <c:v>41526</c:v>
                </c:pt>
                <c:pt idx="180">
                  <c:v>41527</c:v>
                </c:pt>
                <c:pt idx="181">
                  <c:v>41528</c:v>
                </c:pt>
                <c:pt idx="182">
                  <c:v>41529</c:v>
                </c:pt>
                <c:pt idx="183">
                  <c:v>41530</c:v>
                </c:pt>
                <c:pt idx="184">
                  <c:v>41533</c:v>
                </c:pt>
                <c:pt idx="185">
                  <c:v>41534</c:v>
                </c:pt>
                <c:pt idx="186">
                  <c:v>41535</c:v>
                </c:pt>
                <c:pt idx="187">
                  <c:v>41536</c:v>
                </c:pt>
                <c:pt idx="188">
                  <c:v>41537</c:v>
                </c:pt>
                <c:pt idx="189">
                  <c:v>41540</c:v>
                </c:pt>
                <c:pt idx="190">
                  <c:v>41541</c:v>
                </c:pt>
                <c:pt idx="191">
                  <c:v>41542</c:v>
                </c:pt>
                <c:pt idx="192">
                  <c:v>41543</c:v>
                </c:pt>
                <c:pt idx="193">
                  <c:v>41544</c:v>
                </c:pt>
                <c:pt idx="194">
                  <c:v>41547</c:v>
                </c:pt>
                <c:pt idx="195">
                  <c:v>41548</c:v>
                </c:pt>
                <c:pt idx="196">
                  <c:v>41549</c:v>
                </c:pt>
                <c:pt idx="197">
                  <c:v>41550</c:v>
                </c:pt>
                <c:pt idx="198">
                  <c:v>41551</c:v>
                </c:pt>
                <c:pt idx="199">
                  <c:v>41554</c:v>
                </c:pt>
                <c:pt idx="200">
                  <c:v>41555</c:v>
                </c:pt>
                <c:pt idx="201">
                  <c:v>41556</c:v>
                </c:pt>
                <c:pt idx="202">
                  <c:v>41557</c:v>
                </c:pt>
                <c:pt idx="203">
                  <c:v>41558</c:v>
                </c:pt>
                <c:pt idx="204">
                  <c:v>41561</c:v>
                </c:pt>
                <c:pt idx="205">
                  <c:v>41562</c:v>
                </c:pt>
                <c:pt idx="206">
                  <c:v>41563</c:v>
                </c:pt>
                <c:pt idx="207">
                  <c:v>41564</c:v>
                </c:pt>
                <c:pt idx="208">
                  <c:v>41565</c:v>
                </c:pt>
                <c:pt idx="209">
                  <c:v>41568</c:v>
                </c:pt>
                <c:pt idx="210">
                  <c:v>41569</c:v>
                </c:pt>
                <c:pt idx="211">
                  <c:v>41570</c:v>
                </c:pt>
                <c:pt idx="212">
                  <c:v>41571</c:v>
                </c:pt>
                <c:pt idx="213">
                  <c:v>41572</c:v>
                </c:pt>
                <c:pt idx="214">
                  <c:v>41575</c:v>
                </c:pt>
                <c:pt idx="215">
                  <c:v>41576</c:v>
                </c:pt>
                <c:pt idx="216">
                  <c:v>41577</c:v>
                </c:pt>
                <c:pt idx="217">
                  <c:v>41578</c:v>
                </c:pt>
                <c:pt idx="218">
                  <c:v>41579</c:v>
                </c:pt>
                <c:pt idx="219">
                  <c:v>41582</c:v>
                </c:pt>
                <c:pt idx="220">
                  <c:v>41583</c:v>
                </c:pt>
                <c:pt idx="221">
                  <c:v>41584</c:v>
                </c:pt>
                <c:pt idx="222">
                  <c:v>41585</c:v>
                </c:pt>
                <c:pt idx="223">
                  <c:v>41586</c:v>
                </c:pt>
                <c:pt idx="224">
                  <c:v>41589</c:v>
                </c:pt>
                <c:pt idx="225">
                  <c:v>41590</c:v>
                </c:pt>
                <c:pt idx="226">
                  <c:v>41591</c:v>
                </c:pt>
                <c:pt idx="227">
                  <c:v>41592</c:v>
                </c:pt>
                <c:pt idx="228">
                  <c:v>41593</c:v>
                </c:pt>
                <c:pt idx="229">
                  <c:v>41596</c:v>
                </c:pt>
                <c:pt idx="230">
                  <c:v>41597</c:v>
                </c:pt>
                <c:pt idx="231">
                  <c:v>41598</c:v>
                </c:pt>
                <c:pt idx="232">
                  <c:v>41599</c:v>
                </c:pt>
                <c:pt idx="233">
                  <c:v>41600</c:v>
                </c:pt>
                <c:pt idx="234">
                  <c:v>41603</c:v>
                </c:pt>
                <c:pt idx="235">
                  <c:v>41604</c:v>
                </c:pt>
                <c:pt idx="236">
                  <c:v>41605</c:v>
                </c:pt>
                <c:pt idx="237">
                  <c:v>41606</c:v>
                </c:pt>
                <c:pt idx="238">
                  <c:v>41607</c:v>
                </c:pt>
                <c:pt idx="239">
                  <c:v>41610</c:v>
                </c:pt>
                <c:pt idx="240">
                  <c:v>41611</c:v>
                </c:pt>
                <c:pt idx="241">
                  <c:v>41612</c:v>
                </c:pt>
                <c:pt idx="242">
                  <c:v>41613</c:v>
                </c:pt>
                <c:pt idx="243">
                  <c:v>41614</c:v>
                </c:pt>
                <c:pt idx="244">
                  <c:v>41617</c:v>
                </c:pt>
                <c:pt idx="245">
                  <c:v>41618</c:v>
                </c:pt>
                <c:pt idx="246">
                  <c:v>41619</c:v>
                </c:pt>
                <c:pt idx="247">
                  <c:v>41620</c:v>
                </c:pt>
                <c:pt idx="248">
                  <c:v>41621</c:v>
                </c:pt>
                <c:pt idx="249">
                  <c:v>41624</c:v>
                </c:pt>
                <c:pt idx="250">
                  <c:v>41625</c:v>
                </c:pt>
                <c:pt idx="251">
                  <c:v>41626</c:v>
                </c:pt>
                <c:pt idx="252">
                  <c:v>41627</c:v>
                </c:pt>
                <c:pt idx="253">
                  <c:v>41628</c:v>
                </c:pt>
                <c:pt idx="254">
                  <c:v>41631</c:v>
                </c:pt>
                <c:pt idx="255">
                  <c:v>41632</c:v>
                </c:pt>
                <c:pt idx="256">
                  <c:v>41633</c:v>
                </c:pt>
                <c:pt idx="257">
                  <c:v>41634</c:v>
                </c:pt>
                <c:pt idx="258">
                  <c:v>41635</c:v>
                </c:pt>
                <c:pt idx="259">
                  <c:v>41638</c:v>
                </c:pt>
                <c:pt idx="260">
                  <c:v>41639</c:v>
                </c:pt>
                <c:pt idx="261">
                  <c:v>41640</c:v>
                </c:pt>
                <c:pt idx="262">
                  <c:v>41641</c:v>
                </c:pt>
                <c:pt idx="263">
                  <c:v>41642</c:v>
                </c:pt>
                <c:pt idx="264">
                  <c:v>41645</c:v>
                </c:pt>
                <c:pt idx="265">
                  <c:v>41646</c:v>
                </c:pt>
                <c:pt idx="266">
                  <c:v>41647</c:v>
                </c:pt>
                <c:pt idx="267">
                  <c:v>41648</c:v>
                </c:pt>
                <c:pt idx="268">
                  <c:v>41649</c:v>
                </c:pt>
                <c:pt idx="269">
                  <c:v>41652</c:v>
                </c:pt>
                <c:pt idx="270">
                  <c:v>41653</c:v>
                </c:pt>
                <c:pt idx="271">
                  <c:v>41654</c:v>
                </c:pt>
                <c:pt idx="272">
                  <c:v>41655</c:v>
                </c:pt>
                <c:pt idx="273">
                  <c:v>41656</c:v>
                </c:pt>
                <c:pt idx="274">
                  <c:v>41659</c:v>
                </c:pt>
                <c:pt idx="275">
                  <c:v>41660</c:v>
                </c:pt>
                <c:pt idx="276">
                  <c:v>41661</c:v>
                </c:pt>
                <c:pt idx="277">
                  <c:v>41662</c:v>
                </c:pt>
                <c:pt idx="278">
                  <c:v>41663</c:v>
                </c:pt>
                <c:pt idx="279">
                  <c:v>41666</c:v>
                </c:pt>
                <c:pt idx="280">
                  <c:v>41667</c:v>
                </c:pt>
                <c:pt idx="281">
                  <c:v>41668</c:v>
                </c:pt>
                <c:pt idx="282">
                  <c:v>41669</c:v>
                </c:pt>
                <c:pt idx="283">
                  <c:v>41670</c:v>
                </c:pt>
                <c:pt idx="284">
                  <c:v>41673</c:v>
                </c:pt>
                <c:pt idx="285">
                  <c:v>41674</c:v>
                </c:pt>
                <c:pt idx="286">
                  <c:v>41675</c:v>
                </c:pt>
                <c:pt idx="287">
                  <c:v>41676</c:v>
                </c:pt>
                <c:pt idx="288">
                  <c:v>41677</c:v>
                </c:pt>
                <c:pt idx="289">
                  <c:v>41680</c:v>
                </c:pt>
                <c:pt idx="290">
                  <c:v>41681</c:v>
                </c:pt>
                <c:pt idx="291">
                  <c:v>41682</c:v>
                </c:pt>
                <c:pt idx="292">
                  <c:v>41683</c:v>
                </c:pt>
                <c:pt idx="293">
                  <c:v>41684</c:v>
                </c:pt>
                <c:pt idx="294">
                  <c:v>41687</c:v>
                </c:pt>
                <c:pt idx="295">
                  <c:v>41688</c:v>
                </c:pt>
                <c:pt idx="296">
                  <c:v>41689</c:v>
                </c:pt>
                <c:pt idx="297">
                  <c:v>41690</c:v>
                </c:pt>
                <c:pt idx="298">
                  <c:v>41691</c:v>
                </c:pt>
                <c:pt idx="299">
                  <c:v>41694</c:v>
                </c:pt>
                <c:pt idx="300">
                  <c:v>41695</c:v>
                </c:pt>
                <c:pt idx="301">
                  <c:v>41696</c:v>
                </c:pt>
                <c:pt idx="302">
                  <c:v>41697</c:v>
                </c:pt>
                <c:pt idx="303">
                  <c:v>41698</c:v>
                </c:pt>
                <c:pt idx="304">
                  <c:v>41701</c:v>
                </c:pt>
                <c:pt idx="305">
                  <c:v>41702</c:v>
                </c:pt>
                <c:pt idx="306">
                  <c:v>41703</c:v>
                </c:pt>
                <c:pt idx="307">
                  <c:v>41704</c:v>
                </c:pt>
                <c:pt idx="308">
                  <c:v>41705</c:v>
                </c:pt>
                <c:pt idx="309">
                  <c:v>41708</c:v>
                </c:pt>
                <c:pt idx="310">
                  <c:v>41709</c:v>
                </c:pt>
                <c:pt idx="311">
                  <c:v>41710</c:v>
                </c:pt>
                <c:pt idx="312">
                  <c:v>41711</c:v>
                </c:pt>
                <c:pt idx="313">
                  <c:v>41712</c:v>
                </c:pt>
                <c:pt idx="314">
                  <c:v>41715</c:v>
                </c:pt>
                <c:pt idx="315">
                  <c:v>41716</c:v>
                </c:pt>
                <c:pt idx="316">
                  <c:v>41717</c:v>
                </c:pt>
                <c:pt idx="317">
                  <c:v>41718</c:v>
                </c:pt>
                <c:pt idx="318">
                  <c:v>41719</c:v>
                </c:pt>
                <c:pt idx="319">
                  <c:v>41722</c:v>
                </c:pt>
                <c:pt idx="320">
                  <c:v>41723</c:v>
                </c:pt>
                <c:pt idx="321">
                  <c:v>41724</c:v>
                </c:pt>
                <c:pt idx="322">
                  <c:v>41725</c:v>
                </c:pt>
                <c:pt idx="323">
                  <c:v>41726</c:v>
                </c:pt>
                <c:pt idx="324">
                  <c:v>41729</c:v>
                </c:pt>
                <c:pt idx="325">
                  <c:v>41730</c:v>
                </c:pt>
                <c:pt idx="326">
                  <c:v>41731</c:v>
                </c:pt>
                <c:pt idx="327">
                  <c:v>41732</c:v>
                </c:pt>
                <c:pt idx="328">
                  <c:v>41733</c:v>
                </c:pt>
                <c:pt idx="329">
                  <c:v>41736</c:v>
                </c:pt>
                <c:pt idx="330">
                  <c:v>41737</c:v>
                </c:pt>
                <c:pt idx="331">
                  <c:v>41738</c:v>
                </c:pt>
                <c:pt idx="332">
                  <c:v>41739</c:v>
                </c:pt>
                <c:pt idx="333">
                  <c:v>41740</c:v>
                </c:pt>
                <c:pt idx="334">
                  <c:v>41743</c:v>
                </c:pt>
                <c:pt idx="335">
                  <c:v>41744</c:v>
                </c:pt>
                <c:pt idx="336">
                  <c:v>41745</c:v>
                </c:pt>
                <c:pt idx="337">
                  <c:v>41746</c:v>
                </c:pt>
                <c:pt idx="338">
                  <c:v>41747</c:v>
                </c:pt>
                <c:pt idx="339">
                  <c:v>41750</c:v>
                </c:pt>
                <c:pt idx="340">
                  <c:v>41751</c:v>
                </c:pt>
                <c:pt idx="341">
                  <c:v>41752</c:v>
                </c:pt>
                <c:pt idx="342">
                  <c:v>41753</c:v>
                </c:pt>
                <c:pt idx="343">
                  <c:v>41754</c:v>
                </c:pt>
                <c:pt idx="344">
                  <c:v>41757</c:v>
                </c:pt>
                <c:pt idx="345">
                  <c:v>41758</c:v>
                </c:pt>
                <c:pt idx="346">
                  <c:v>41759</c:v>
                </c:pt>
                <c:pt idx="347">
                  <c:v>41760</c:v>
                </c:pt>
                <c:pt idx="348">
                  <c:v>41761</c:v>
                </c:pt>
                <c:pt idx="349">
                  <c:v>41764</c:v>
                </c:pt>
                <c:pt idx="350">
                  <c:v>41765</c:v>
                </c:pt>
                <c:pt idx="351">
                  <c:v>41766</c:v>
                </c:pt>
                <c:pt idx="352">
                  <c:v>41767</c:v>
                </c:pt>
                <c:pt idx="353">
                  <c:v>41768</c:v>
                </c:pt>
                <c:pt idx="354">
                  <c:v>41771</c:v>
                </c:pt>
                <c:pt idx="355">
                  <c:v>41772</c:v>
                </c:pt>
                <c:pt idx="356">
                  <c:v>41773</c:v>
                </c:pt>
                <c:pt idx="357">
                  <c:v>41774</c:v>
                </c:pt>
                <c:pt idx="358">
                  <c:v>41775</c:v>
                </c:pt>
                <c:pt idx="359">
                  <c:v>41778</c:v>
                </c:pt>
                <c:pt idx="360">
                  <c:v>41779</c:v>
                </c:pt>
                <c:pt idx="361">
                  <c:v>41780</c:v>
                </c:pt>
                <c:pt idx="362">
                  <c:v>41781</c:v>
                </c:pt>
                <c:pt idx="363">
                  <c:v>41782</c:v>
                </c:pt>
                <c:pt idx="364">
                  <c:v>41785</c:v>
                </c:pt>
                <c:pt idx="365">
                  <c:v>41786</c:v>
                </c:pt>
                <c:pt idx="366">
                  <c:v>41787</c:v>
                </c:pt>
                <c:pt idx="367">
                  <c:v>41788</c:v>
                </c:pt>
                <c:pt idx="368">
                  <c:v>41789</c:v>
                </c:pt>
                <c:pt idx="369">
                  <c:v>41792</c:v>
                </c:pt>
                <c:pt idx="370">
                  <c:v>41793</c:v>
                </c:pt>
                <c:pt idx="371">
                  <c:v>41794</c:v>
                </c:pt>
                <c:pt idx="372">
                  <c:v>41795</c:v>
                </c:pt>
                <c:pt idx="373">
                  <c:v>41796</c:v>
                </c:pt>
                <c:pt idx="374">
                  <c:v>41799</c:v>
                </c:pt>
                <c:pt idx="375">
                  <c:v>41800</c:v>
                </c:pt>
                <c:pt idx="376">
                  <c:v>41801</c:v>
                </c:pt>
                <c:pt idx="377">
                  <c:v>41802</c:v>
                </c:pt>
                <c:pt idx="378">
                  <c:v>41803</c:v>
                </c:pt>
                <c:pt idx="379">
                  <c:v>41806</c:v>
                </c:pt>
                <c:pt idx="380">
                  <c:v>41807</c:v>
                </c:pt>
                <c:pt idx="381">
                  <c:v>41808</c:v>
                </c:pt>
                <c:pt idx="382">
                  <c:v>41809</c:v>
                </c:pt>
                <c:pt idx="383">
                  <c:v>41810</c:v>
                </c:pt>
                <c:pt idx="384">
                  <c:v>41813</c:v>
                </c:pt>
                <c:pt idx="385">
                  <c:v>41814</c:v>
                </c:pt>
                <c:pt idx="386">
                  <c:v>41815</c:v>
                </c:pt>
                <c:pt idx="387">
                  <c:v>41816</c:v>
                </c:pt>
                <c:pt idx="388">
                  <c:v>41817</c:v>
                </c:pt>
                <c:pt idx="389">
                  <c:v>41820</c:v>
                </c:pt>
                <c:pt idx="390">
                  <c:v>41821</c:v>
                </c:pt>
                <c:pt idx="391">
                  <c:v>41822</c:v>
                </c:pt>
                <c:pt idx="392">
                  <c:v>41823</c:v>
                </c:pt>
                <c:pt idx="393">
                  <c:v>41824</c:v>
                </c:pt>
                <c:pt idx="394">
                  <c:v>41827</c:v>
                </c:pt>
                <c:pt idx="395">
                  <c:v>41828</c:v>
                </c:pt>
                <c:pt idx="396">
                  <c:v>41829</c:v>
                </c:pt>
                <c:pt idx="397">
                  <c:v>41830</c:v>
                </c:pt>
                <c:pt idx="398">
                  <c:v>41831</c:v>
                </c:pt>
                <c:pt idx="399">
                  <c:v>41834</c:v>
                </c:pt>
                <c:pt idx="400">
                  <c:v>41835</c:v>
                </c:pt>
                <c:pt idx="401">
                  <c:v>41836</c:v>
                </c:pt>
                <c:pt idx="402">
                  <c:v>41837</c:v>
                </c:pt>
                <c:pt idx="403">
                  <c:v>41838</c:v>
                </c:pt>
                <c:pt idx="404">
                  <c:v>41841</c:v>
                </c:pt>
                <c:pt idx="405">
                  <c:v>41842</c:v>
                </c:pt>
                <c:pt idx="406">
                  <c:v>41843</c:v>
                </c:pt>
                <c:pt idx="407">
                  <c:v>41844</c:v>
                </c:pt>
                <c:pt idx="408">
                  <c:v>41845</c:v>
                </c:pt>
                <c:pt idx="409">
                  <c:v>41848</c:v>
                </c:pt>
                <c:pt idx="410">
                  <c:v>41849</c:v>
                </c:pt>
                <c:pt idx="411">
                  <c:v>41850</c:v>
                </c:pt>
                <c:pt idx="412">
                  <c:v>41851</c:v>
                </c:pt>
                <c:pt idx="413">
                  <c:v>41852</c:v>
                </c:pt>
                <c:pt idx="414">
                  <c:v>41855</c:v>
                </c:pt>
                <c:pt idx="415">
                  <c:v>41856</c:v>
                </c:pt>
                <c:pt idx="416">
                  <c:v>41857</c:v>
                </c:pt>
                <c:pt idx="417">
                  <c:v>41858</c:v>
                </c:pt>
                <c:pt idx="418">
                  <c:v>41859</c:v>
                </c:pt>
                <c:pt idx="419">
                  <c:v>41862</c:v>
                </c:pt>
                <c:pt idx="420">
                  <c:v>41863</c:v>
                </c:pt>
                <c:pt idx="421">
                  <c:v>41864</c:v>
                </c:pt>
                <c:pt idx="422">
                  <c:v>41865</c:v>
                </c:pt>
                <c:pt idx="423">
                  <c:v>41866</c:v>
                </c:pt>
                <c:pt idx="424">
                  <c:v>41869</c:v>
                </c:pt>
                <c:pt idx="425">
                  <c:v>41870</c:v>
                </c:pt>
                <c:pt idx="426">
                  <c:v>41871</c:v>
                </c:pt>
                <c:pt idx="427">
                  <c:v>41872</c:v>
                </c:pt>
                <c:pt idx="428">
                  <c:v>41873</c:v>
                </c:pt>
                <c:pt idx="429">
                  <c:v>41876</c:v>
                </c:pt>
                <c:pt idx="430">
                  <c:v>41877</c:v>
                </c:pt>
                <c:pt idx="431">
                  <c:v>41878</c:v>
                </c:pt>
                <c:pt idx="432">
                  <c:v>41879</c:v>
                </c:pt>
                <c:pt idx="433">
                  <c:v>41880</c:v>
                </c:pt>
                <c:pt idx="434">
                  <c:v>41883</c:v>
                </c:pt>
                <c:pt idx="435">
                  <c:v>41884</c:v>
                </c:pt>
                <c:pt idx="436">
                  <c:v>41885</c:v>
                </c:pt>
                <c:pt idx="437">
                  <c:v>41886</c:v>
                </c:pt>
                <c:pt idx="438">
                  <c:v>41887</c:v>
                </c:pt>
                <c:pt idx="439">
                  <c:v>41890</c:v>
                </c:pt>
                <c:pt idx="440">
                  <c:v>41891</c:v>
                </c:pt>
                <c:pt idx="441">
                  <c:v>41892</c:v>
                </c:pt>
                <c:pt idx="442">
                  <c:v>41893</c:v>
                </c:pt>
                <c:pt idx="443">
                  <c:v>41894</c:v>
                </c:pt>
                <c:pt idx="444">
                  <c:v>41897</c:v>
                </c:pt>
                <c:pt idx="445">
                  <c:v>41898</c:v>
                </c:pt>
                <c:pt idx="446">
                  <c:v>41899</c:v>
                </c:pt>
                <c:pt idx="447">
                  <c:v>41900</c:v>
                </c:pt>
                <c:pt idx="448">
                  <c:v>41901</c:v>
                </c:pt>
                <c:pt idx="449">
                  <c:v>41904</c:v>
                </c:pt>
                <c:pt idx="450">
                  <c:v>41905</c:v>
                </c:pt>
                <c:pt idx="451">
                  <c:v>41906</c:v>
                </c:pt>
                <c:pt idx="452">
                  <c:v>41907</c:v>
                </c:pt>
                <c:pt idx="453">
                  <c:v>41908</c:v>
                </c:pt>
                <c:pt idx="454">
                  <c:v>41911</c:v>
                </c:pt>
                <c:pt idx="455">
                  <c:v>41912</c:v>
                </c:pt>
                <c:pt idx="456">
                  <c:v>41913</c:v>
                </c:pt>
                <c:pt idx="457">
                  <c:v>41914</c:v>
                </c:pt>
                <c:pt idx="458">
                  <c:v>41915</c:v>
                </c:pt>
                <c:pt idx="459">
                  <c:v>41918</c:v>
                </c:pt>
                <c:pt idx="460">
                  <c:v>41919</c:v>
                </c:pt>
                <c:pt idx="461">
                  <c:v>41920</c:v>
                </c:pt>
                <c:pt idx="462">
                  <c:v>41921</c:v>
                </c:pt>
                <c:pt idx="463">
                  <c:v>41922</c:v>
                </c:pt>
                <c:pt idx="464">
                  <c:v>41925</c:v>
                </c:pt>
                <c:pt idx="465">
                  <c:v>41926</c:v>
                </c:pt>
                <c:pt idx="466">
                  <c:v>41927</c:v>
                </c:pt>
                <c:pt idx="467">
                  <c:v>41928</c:v>
                </c:pt>
                <c:pt idx="468">
                  <c:v>41929</c:v>
                </c:pt>
                <c:pt idx="469">
                  <c:v>41932</c:v>
                </c:pt>
                <c:pt idx="470">
                  <c:v>41933</c:v>
                </c:pt>
                <c:pt idx="471">
                  <c:v>41934</c:v>
                </c:pt>
                <c:pt idx="472">
                  <c:v>41935</c:v>
                </c:pt>
                <c:pt idx="473">
                  <c:v>41936</c:v>
                </c:pt>
                <c:pt idx="474">
                  <c:v>41939</c:v>
                </c:pt>
                <c:pt idx="475">
                  <c:v>41940</c:v>
                </c:pt>
                <c:pt idx="476">
                  <c:v>41941</c:v>
                </c:pt>
                <c:pt idx="477">
                  <c:v>41942</c:v>
                </c:pt>
                <c:pt idx="478">
                  <c:v>41943</c:v>
                </c:pt>
                <c:pt idx="479">
                  <c:v>41946</c:v>
                </c:pt>
                <c:pt idx="480">
                  <c:v>41947</c:v>
                </c:pt>
                <c:pt idx="481">
                  <c:v>41948</c:v>
                </c:pt>
                <c:pt idx="482">
                  <c:v>41949</c:v>
                </c:pt>
                <c:pt idx="483">
                  <c:v>41950</c:v>
                </c:pt>
                <c:pt idx="484">
                  <c:v>41953</c:v>
                </c:pt>
                <c:pt idx="485">
                  <c:v>41954</c:v>
                </c:pt>
                <c:pt idx="486">
                  <c:v>41955</c:v>
                </c:pt>
                <c:pt idx="487">
                  <c:v>41956</c:v>
                </c:pt>
                <c:pt idx="488">
                  <c:v>41957</c:v>
                </c:pt>
                <c:pt idx="489">
                  <c:v>41960</c:v>
                </c:pt>
                <c:pt idx="490">
                  <c:v>41961</c:v>
                </c:pt>
                <c:pt idx="491">
                  <c:v>41962</c:v>
                </c:pt>
                <c:pt idx="492">
                  <c:v>41963</c:v>
                </c:pt>
                <c:pt idx="493">
                  <c:v>41964</c:v>
                </c:pt>
                <c:pt idx="494">
                  <c:v>41967</c:v>
                </c:pt>
                <c:pt idx="495">
                  <c:v>41968</c:v>
                </c:pt>
                <c:pt idx="496">
                  <c:v>41969</c:v>
                </c:pt>
                <c:pt idx="497">
                  <c:v>41970</c:v>
                </c:pt>
                <c:pt idx="498">
                  <c:v>41971</c:v>
                </c:pt>
                <c:pt idx="499">
                  <c:v>41974</c:v>
                </c:pt>
                <c:pt idx="500">
                  <c:v>41975</c:v>
                </c:pt>
                <c:pt idx="501">
                  <c:v>41976</c:v>
                </c:pt>
                <c:pt idx="502">
                  <c:v>41977</c:v>
                </c:pt>
                <c:pt idx="503">
                  <c:v>41978</c:v>
                </c:pt>
                <c:pt idx="504">
                  <c:v>41981</c:v>
                </c:pt>
                <c:pt idx="505">
                  <c:v>41982</c:v>
                </c:pt>
                <c:pt idx="506">
                  <c:v>41983</c:v>
                </c:pt>
                <c:pt idx="507">
                  <c:v>41984</c:v>
                </c:pt>
                <c:pt idx="508">
                  <c:v>41985</c:v>
                </c:pt>
                <c:pt idx="509">
                  <c:v>41988</c:v>
                </c:pt>
                <c:pt idx="510">
                  <c:v>41989</c:v>
                </c:pt>
                <c:pt idx="511">
                  <c:v>41990</c:v>
                </c:pt>
                <c:pt idx="512">
                  <c:v>41991</c:v>
                </c:pt>
                <c:pt idx="513">
                  <c:v>41992</c:v>
                </c:pt>
                <c:pt idx="514">
                  <c:v>41995</c:v>
                </c:pt>
                <c:pt idx="515">
                  <c:v>41996</c:v>
                </c:pt>
                <c:pt idx="516">
                  <c:v>41997</c:v>
                </c:pt>
                <c:pt idx="517">
                  <c:v>41998</c:v>
                </c:pt>
                <c:pt idx="518">
                  <c:v>41999</c:v>
                </c:pt>
                <c:pt idx="519">
                  <c:v>42002</c:v>
                </c:pt>
                <c:pt idx="520">
                  <c:v>42003</c:v>
                </c:pt>
                <c:pt idx="521">
                  <c:v>42004</c:v>
                </c:pt>
                <c:pt idx="522">
                  <c:v>42005</c:v>
                </c:pt>
                <c:pt idx="523">
                  <c:v>42006</c:v>
                </c:pt>
                <c:pt idx="524">
                  <c:v>42009</c:v>
                </c:pt>
                <c:pt idx="525">
                  <c:v>42010</c:v>
                </c:pt>
                <c:pt idx="526">
                  <c:v>42011</c:v>
                </c:pt>
                <c:pt idx="527">
                  <c:v>42012</c:v>
                </c:pt>
                <c:pt idx="528">
                  <c:v>42013</c:v>
                </c:pt>
                <c:pt idx="529">
                  <c:v>42016</c:v>
                </c:pt>
                <c:pt idx="530">
                  <c:v>42017</c:v>
                </c:pt>
                <c:pt idx="531">
                  <c:v>42018</c:v>
                </c:pt>
                <c:pt idx="532">
                  <c:v>42019</c:v>
                </c:pt>
                <c:pt idx="533">
                  <c:v>42020</c:v>
                </c:pt>
                <c:pt idx="534">
                  <c:v>42023</c:v>
                </c:pt>
                <c:pt idx="535">
                  <c:v>42024</c:v>
                </c:pt>
                <c:pt idx="536">
                  <c:v>42025</c:v>
                </c:pt>
                <c:pt idx="537">
                  <c:v>42026</c:v>
                </c:pt>
                <c:pt idx="538">
                  <c:v>42027</c:v>
                </c:pt>
                <c:pt idx="539">
                  <c:v>42030</c:v>
                </c:pt>
                <c:pt idx="540">
                  <c:v>42031</c:v>
                </c:pt>
                <c:pt idx="541">
                  <c:v>42032</c:v>
                </c:pt>
                <c:pt idx="542">
                  <c:v>42033</c:v>
                </c:pt>
                <c:pt idx="543">
                  <c:v>42034</c:v>
                </c:pt>
                <c:pt idx="544">
                  <c:v>42037</c:v>
                </c:pt>
                <c:pt idx="545">
                  <c:v>42038</c:v>
                </c:pt>
                <c:pt idx="546">
                  <c:v>42039</c:v>
                </c:pt>
                <c:pt idx="547">
                  <c:v>42040</c:v>
                </c:pt>
                <c:pt idx="548">
                  <c:v>42041</c:v>
                </c:pt>
                <c:pt idx="549">
                  <c:v>42044</c:v>
                </c:pt>
                <c:pt idx="550">
                  <c:v>42045</c:v>
                </c:pt>
                <c:pt idx="551">
                  <c:v>42046</c:v>
                </c:pt>
                <c:pt idx="552">
                  <c:v>42047</c:v>
                </c:pt>
                <c:pt idx="553">
                  <c:v>42048</c:v>
                </c:pt>
                <c:pt idx="554">
                  <c:v>42051</c:v>
                </c:pt>
                <c:pt idx="555">
                  <c:v>42052</c:v>
                </c:pt>
                <c:pt idx="556">
                  <c:v>42053</c:v>
                </c:pt>
                <c:pt idx="557">
                  <c:v>42054</c:v>
                </c:pt>
                <c:pt idx="558">
                  <c:v>42055</c:v>
                </c:pt>
                <c:pt idx="559">
                  <c:v>42058</c:v>
                </c:pt>
                <c:pt idx="560">
                  <c:v>42059</c:v>
                </c:pt>
                <c:pt idx="561">
                  <c:v>42060</c:v>
                </c:pt>
                <c:pt idx="562">
                  <c:v>42061</c:v>
                </c:pt>
                <c:pt idx="563">
                  <c:v>42062</c:v>
                </c:pt>
                <c:pt idx="564">
                  <c:v>42065</c:v>
                </c:pt>
                <c:pt idx="565">
                  <c:v>42066</c:v>
                </c:pt>
                <c:pt idx="566">
                  <c:v>42067</c:v>
                </c:pt>
                <c:pt idx="567">
                  <c:v>42068</c:v>
                </c:pt>
                <c:pt idx="568">
                  <c:v>42069</c:v>
                </c:pt>
                <c:pt idx="569">
                  <c:v>42072</c:v>
                </c:pt>
                <c:pt idx="570">
                  <c:v>42073</c:v>
                </c:pt>
                <c:pt idx="571">
                  <c:v>42074</c:v>
                </c:pt>
                <c:pt idx="572">
                  <c:v>42075</c:v>
                </c:pt>
                <c:pt idx="573">
                  <c:v>42076</c:v>
                </c:pt>
                <c:pt idx="574">
                  <c:v>42079</c:v>
                </c:pt>
                <c:pt idx="575">
                  <c:v>42080</c:v>
                </c:pt>
                <c:pt idx="576">
                  <c:v>42081</c:v>
                </c:pt>
                <c:pt idx="577">
                  <c:v>42082</c:v>
                </c:pt>
                <c:pt idx="578">
                  <c:v>42083</c:v>
                </c:pt>
                <c:pt idx="579">
                  <c:v>42086</c:v>
                </c:pt>
                <c:pt idx="580">
                  <c:v>42087</c:v>
                </c:pt>
                <c:pt idx="581">
                  <c:v>42088</c:v>
                </c:pt>
                <c:pt idx="582">
                  <c:v>42089</c:v>
                </c:pt>
                <c:pt idx="583">
                  <c:v>42090</c:v>
                </c:pt>
                <c:pt idx="584">
                  <c:v>42093</c:v>
                </c:pt>
                <c:pt idx="585">
                  <c:v>42094</c:v>
                </c:pt>
                <c:pt idx="586">
                  <c:v>42095</c:v>
                </c:pt>
                <c:pt idx="587">
                  <c:v>42096</c:v>
                </c:pt>
                <c:pt idx="588">
                  <c:v>42097</c:v>
                </c:pt>
                <c:pt idx="589">
                  <c:v>42100</c:v>
                </c:pt>
                <c:pt idx="590">
                  <c:v>42101</c:v>
                </c:pt>
                <c:pt idx="591">
                  <c:v>42102</c:v>
                </c:pt>
                <c:pt idx="592">
                  <c:v>42103</c:v>
                </c:pt>
                <c:pt idx="593">
                  <c:v>42104</c:v>
                </c:pt>
                <c:pt idx="594">
                  <c:v>42107</c:v>
                </c:pt>
                <c:pt idx="595">
                  <c:v>42108</c:v>
                </c:pt>
                <c:pt idx="596">
                  <c:v>42109</c:v>
                </c:pt>
                <c:pt idx="597">
                  <c:v>42110</c:v>
                </c:pt>
                <c:pt idx="598">
                  <c:v>42111</c:v>
                </c:pt>
                <c:pt idx="599">
                  <c:v>42114</c:v>
                </c:pt>
                <c:pt idx="600">
                  <c:v>42115</c:v>
                </c:pt>
                <c:pt idx="601">
                  <c:v>42116</c:v>
                </c:pt>
                <c:pt idx="602">
                  <c:v>42117</c:v>
                </c:pt>
                <c:pt idx="603">
                  <c:v>42118</c:v>
                </c:pt>
                <c:pt idx="604">
                  <c:v>42121</c:v>
                </c:pt>
                <c:pt idx="605">
                  <c:v>42122</c:v>
                </c:pt>
                <c:pt idx="606">
                  <c:v>42123</c:v>
                </c:pt>
                <c:pt idx="607">
                  <c:v>42124</c:v>
                </c:pt>
                <c:pt idx="608">
                  <c:v>42125</c:v>
                </c:pt>
                <c:pt idx="609">
                  <c:v>42128</c:v>
                </c:pt>
                <c:pt idx="610">
                  <c:v>42129</c:v>
                </c:pt>
                <c:pt idx="611">
                  <c:v>42130</c:v>
                </c:pt>
                <c:pt idx="612">
                  <c:v>42131</c:v>
                </c:pt>
                <c:pt idx="613">
                  <c:v>42132</c:v>
                </c:pt>
                <c:pt idx="614">
                  <c:v>42135</c:v>
                </c:pt>
                <c:pt idx="615">
                  <c:v>42136</c:v>
                </c:pt>
                <c:pt idx="616">
                  <c:v>42137</c:v>
                </c:pt>
                <c:pt idx="617">
                  <c:v>42138</c:v>
                </c:pt>
                <c:pt idx="618">
                  <c:v>42139</c:v>
                </c:pt>
                <c:pt idx="619">
                  <c:v>42142</c:v>
                </c:pt>
                <c:pt idx="620">
                  <c:v>42143</c:v>
                </c:pt>
                <c:pt idx="621">
                  <c:v>42144</c:v>
                </c:pt>
                <c:pt idx="622">
                  <c:v>42145</c:v>
                </c:pt>
                <c:pt idx="623">
                  <c:v>42146</c:v>
                </c:pt>
                <c:pt idx="624">
                  <c:v>42149</c:v>
                </c:pt>
                <c:pt idx="625">
                  <c:v>42150</c:v>
                </c:pt>
                <c:pt idx="626">
                  <c:v>42151</c:v>
                </c:pt>
                <c:pt idx="627">
                  <c:v>42152</c:v>
                </c:pt>
                <c:pt idx="628">
                  <c:v>42153</c:v>
                </c:pt>
                <c:pt idx="629">
                  <c:v>42156</c:v>
                </c:pt>
                <c:pt idx="630">
                  <c:v>42157</c:v>
                </c:pt>
                <c:pt idx="631">
                  <c:v>42158</c:v>
                </c:pt>
                <c:pt idx="632">
                  <c:v>42159</c:v>
                </c:pt>
                <c:pt idx="633">
                  <c:v>42160</c:v>
                </c:pt>
                <c:pt idx="634">
                  <c:v>42163</c:v>
                </c:pt>
                <c:pt idx="635">
                  <c:v>42164</c:v>
                </c:pt>
                <c:pt idx="636">
                  <c:v>42165</c:v>
                </c:pt>
                <c:pt idx="637">
                  <c:v>42166</c:v>
                </c:pt>
                <c:pt idx="638">
                  <c:v>42167</c:v>
                </c:pt>
                <c:pt idx="639">
                  <c:v>42170</c:v>
                </c:pt>
                <c:pt idx="640">
                  <c:v>42171</c:v>
                </c:pt>
                <c:pt idx="641">
                  <c:v>42172</c:v>
                </c:pt>
                <c:pt idx="642">
                  <c:v>42173</c:v>
                </c:pt>
                <c:pt idx="643">
                  <c:v>42174</c:v>
                </c:pt>
                <c:pt idx="644">
                  <c:v>42177</c:v>
                </c:pt>
                <c:pt idx="645">
                  <c:v>42178</c:v>
                </c:pt>
                <c:pt idx="646">
                  <c:v>42179</c:v>
                </c:pt>
                <c:pt idx="647">
                  <c:v>42180</c:v>
                </c:pt>
                <c:pt idx="648">
                  <c:v>42181</c:v>
                </c:pt>
                <c:pt idx="649">
                  <c:v>42184</c:v>
                </c:pt>
                <c:pt idx="650">
                  <c:v>42185</c:v>
                </c:pt>
                <c:pt idx="651">
                  <c:v>42186</c:v>
                </c:pt>
                <c:pt idx="652">
                  <c:v>42187</c:v>
                </c:pt>
                <c:pt idx="653">
                  <c:v>42188</c:v>
                </c:pt>
                <c:pt idx="654">
                  <c:v>42191</c:v>
                </c:pt>
                <c:pt idx="655">
                  <c:v>42192</c:v>
                </c:pt>
                <c:pt idx="656">
                  <c:v>42193</c:v>
                </c:pt>
                <c:pt idx="657">
                  <c:v>42194</c:v>
                </c:pt>
                <c:pt idx="658">
                  <c:v>42195</c:v>
                </c:pt>
                <c:pt idx="659">
                  <c:v>42198</c:v>
                </c:pt>
                <c:pt idx="660">
                  <c:v>42199</c:v>
                </c:pt>
                <c:pt idx="661">
                  <c:v>42200</c:v>
                </c:pt>
                <c:pt idx="662">
                  <c:v>42201</c:v>
                </c:pt>
                <c:pt idx="663">
                  <c:v>42202</c:v>
                </c:pt>
                <c:pt idx="664">
                  <c:v>42205</c:v>
                </c:pt>
                <c:pt idx="665">
                  <c:v>42206</c:v>
                </c:pt>
                <c:pt idx="666">
                  <c:v>42207</c:v>
                </c:pt>
                <c:pt idx="667">
                  <c:v>42208</c:v>
                </c:pt>
                <c:pt idx="668">
                  <c:v>42209</c:v>
                </c:pt>
                <c:pt idx="669">
                  <c:v>42212</c:v>
                </c:pt>
                <c:pt idx="670">
                  <c:v>42213</c:v>
                </c:pt>
                <c:pt idx="671">
                  <c:v>42214</c:v>
                </c:pt>
                <c:pt idx="672">
                  <c:v>42215</c:v>
                </c:pt>
                <c:pt idx="673">
                  <c:v>42216</c:v>
                </c:pt>
                <c:pt idx="674">
                  <c:v>42219</c:v>
                </c:pt>
                <c:pt idx="675">
                  <c:v>42220</c:v>
                </c:pt>
                <c:pt idx="676">
                  <c:v>42221</c:v>
                </c:pt>
                <c:pt idx="677">
                  <c:v>42222</c:v>
                </c:pt>
                <c:pt idx="678">
                  <c:v>42223</c:v>
                </c:pt>
                <c:pt idx="679">
                  <c:v>42226</c:v>
                </c:pt>
                <c:pt idx="680">
                  <c:v>42227</c:v>
                </c:pt>
                <c:pt idx="681">
                  <c:v>42228</c:v>
                </c:pt>
                <c:pt idx="682">
                  <c:v>42229</c:v>
                </c:pt>
                <c:pt idx="683">
                  <c:v>42230</c:v>
                </c:pt>
                <c:pt idx="684">
                  <c:v>42233</c:v>
                </c:pt>
                <c:pt idx="685">
                  <c:v>42234</c:v>
                </c:pt>
                <c:pt idx="686">
                  <c:v>42235</c:v>
                </c:pt>
                <c:pt idx="687">
                  <c:v>42236</c:v>
                </c:pt>
                <c:pt idx="688">
                  <c:v>42237</c:v>
                </c:pt>
                <c:pt idx="689">
                  <c:v>42240</c:v>
                </c:pt>
                <c:pt idx="690">
                  <c:v>42241</c:v>
                </c:pt>
                <c:pt idx="691">
                  <c:v>42242</c:v>
                </c:pt>
                <c:pt idx="692">
                  <c:v>42243</c:v>
                </c:pt>
                <c:pt idx="693">
                  <c:v>42244</c:v>
                </c:pt>
                <c:pt idx="694">
                  <c:v>42247</c:v>
                </c:pt>
                <c:pt idx="695">
                  <c:v>42248</c:v>
                </c:pt>
                <c:pt idx="696">
                  <c:v>42249</c:v>
                </c:pt>
                <c:pt idx="697">
                  <c:v>42250</c:v>
                </c:pt>
                <c:pt idx="698">
                  <c:v>42251</c:v>
                </c:pt>
                <c:pt idx="699">
                  <c:v>42254</c:v>
                </c:pt>
                <c:pt idx="700">
                  <c:v>42255</c:v>
                </c:pt>
                <c:pt idx="701">
                  <c:v>42256</c:v>
                </c:pt>
                <c:pt idx="702">
                  <c:v>42257</c:v>
                </c:pt>
                <c:pt idx="703">
                  <c:v>42258</c:v>
                </c:pt>
                <c:pt idx="704">
                  <c:v>42261</c:v>
                </c:pt>
                <c:pt idx="705">
                  <c:v>42262</c:v>
                </c:pt>
                <c:pt idx="706">
                  <c:v>42263</c:v>
                </c:pt>
                <c:pt idx="707">
                  <c:v>42264</c:v>
                </c:pt>
                <c:pt idx="708">
                  <c:v>42265</c:v>
                </c:pt>
                <c:pt idx="709">
                  <c:v>42268</c:v>
                </c:pt>
                <c:pt idx="710">
                  <c:v>42269</c:v>
                </c:pt>
                <c:pt idx="711">
                  <c:v>42270</c:v>
                </c:pt>
                <c:pt idx="712">
                  <c:v>42271</c:v>
                </c:pt>
                <c:pt idx="713">
                  <c:v>42272</c:v>
                </c:pt>
                <c:pt idx="714">
                  <c:v>42275</c:v>
                </c:pt>
                <c:pt idx="715">
                  <c:v>42276</c:v>
                </c:pt>
                <c:pt idx="716">
                  <c:v>42277</c:v>
                </c:pt>
                <c:pt idx="717">
                  <c:v>42278</c:v>
                </c:pt>
                <c:pt idx="718">
                  <c:v>42279</c:v>
                </c:pt>
                <c:pt idx="719">
                  <c:v>42282</c:v>
                </c:pt>
                <c:pt idx="720">
                  <c:v>42283</c:v>
                </c:pt>
                <c:pt idx="721">
                  <c:v>42284</c:v>
                </c:pt>
                <c:pt idx="722">
                  <c:v>42285</c:v>
                </c:pt>
                <c:pt idx="723">
                  <c:v>42286</c:v>
                </c:pt>
                <c:pt idx="724">
                  <c:v>42289</c:v>
                </c:pt>
                <c:pt idx="725">
                  <c:v>42290</c:v>
                </c:pt>
                <c:pt idx="726">
                  <c:v>42291</c:v>
                </c:pt>
                <c:pt idx="727">
                  <c:v>42292</c:v>
                </c:pt>
                <c:pt idx="728">
                  <c:v>42293</c:v>
                </c:pt>
                <c:pt idx="729">
                  <c:v>42296</c:v>
                </c:pt>
                <c:pt idx="730">
                  <c:v>42297</c:v>
                </c:pt>
                <c:pt idx="731">
                  <c:v>42298</c:v>
                </c:pt>
                <c:pt idx="732">
                  <c:v>42299</c:v>
                </c:pt>
                <c:pt idx="733">
                  <c:v>42300</c:v>
                </c:pt>
                <c:pt idx="734">
                  <c:v>42303</c:v>
                </c:pt>
                <c:pt idx="735">
                  <c:v>42304</c:v>
                </c:pt>
                <c:pt idx="736">
                  <c:v>42305</c:v>
                </c:pt>
                <c:pt idx="737">
                  <c:v>42306</c:v>
                </c:pt>
                <c:pt idx="738">
                  <c:v>42307</c:v>
                </c:pt>
                <c:pt idx="739">
                  <c:v>42310</c:v>
                </c:pt>
                <c:pt idx="740">
                  <c:v>42311</c:v>
                </c:pt>
                <c:pt idx="741">
                  <c:v>42312</c:v>
                </c:pt>
                <c:pt idx="742">
                  <c:v>42313</c:v>
                </c:pt>
                <c:pt idx="743">
                  <c:v>42314</c:v>
                </c:pt>
                <c:pt idx="744">
                  <c:v>42317</c:v>
                </c:pt>
                <c:pt idx="745">
                  <c:v>42318</c:v>
                </c:pt>
                <c:pt idx="746">
                  <c:v>42319</c:v>
                </c:pt>
                <c:pt idx="747">
                  <c:v>42320</c:v>
                </c:pt>
                <c:pt idx="748">
                  <c:v>42321</c:v>
                </c:pt>
                <c:pt idx="749">
                  <c:v>42324</c:v>
                </c:pt>
                <c:pt idx="750">
                  <c:v>42325</c:v>
                </c:pt>
                <c:pt idx="751">
                  <c:v>42326</c:v>
                </c:pt>
                <c:pt idx="752">
                  <c:v>42327</c:v>
                </c:pt>
                <c:pt idx="753">
                  <c:v>42328</c:v>
                </c:pt>
                <c:pt idx="754">
                  <c:v>42331</c:v>
                </c:pt>
                <c:pt idx="755">
                  <c:v>42332</c:v>
                </c:pt>
                <c:pt idx="756">
                  <c:v>42333</c:v>
                </c:pt>
                <c:pt idx="757">
                  <c:v>42334</c:v>
                </c:pt>
                <c:pt idx="758">
                  <c:v>42335</c:v>
                </c:pt>
                <c:pt idx="759">
                  <c:v>42338</c:v>
                </c:pt>
                <c:pt idx="760">
                  <c:v>42339</c:v>
                </c:pt>
                <c:pt idx="761">
                  <c:v>42340</c:v>
                </c:pt>
                <c:pt idx="762">
                  <c:v>42341</c:v>
                </c:pt>
                <c:pt idx="763">
                  <c:v>42342</c:v>
                </c:pt>
                <c:pt idx="764">
                  <c:v>42345</c:v>
                </c:pt>
                <c:pt idx="765">
                  <c:v>42346</c:v>
                </c:pt>
                <c:pt idx="766">
                  <c:v>42347</c:v>
                </c:pt>
                <c:pt idx="767">
                  <c:v>42348</c:v>
                </c:pt>
                <c:pt idx="768">
                  <c:v>42349</c:v>
                </c:pt>
                <c:pt idx="769">
                  <c:v>42352</c:v>
                </c:pt>
                <c:pt idx="770">
                  <c:v>42353</c:v>
                </c:pt>
                <c:pt idx="771">
                  <c:v>42354</c:v>
                </c:pt>
                <c:pt idx="772">
                  <c:v>42355</c:v>
                </c:pt>
                <c:pt idx="773">
                  <c:v>42356</c:v>
                </c:pt>
                <c:pt idx="774">
                  <c:v>42359</c:v>
                </c:pt>
                <c:pt idx="775">
                  <c:v>42360</c:v>
                </c:pt>
                <c:pt idx="776">
                  <c:v>42361</c:v>
                </c:pt>
                <c:pt idx="777">
                  <c:v>42362</c:v>
                </c:pt>
                <c:pt idx="778">
                  <c:v>42363</c:v>
                </c:pt>
                <c:pt idx="779">
                  <c:v>42366</c:v>
                </c:pt>
                <c:pt idx="780">
                  <c:v>42367</c:v>
                </c:pt>
                <c:pt idx="781">
                  <c:v>42368</c:v>
                </c:pt>
                <c:pt idx="782">
                  <c:v>42369</c:v>
                </c:pt>
                <c:pt idx="783">
                  <c:v>42370</c:v>
                </c:pt>
                <c:pt idx="784">
                  <c:v>42373</c:v>
                </c:pt>
                <c:pt idx="785">
                  <c:v>42374</c:v>
                </c:pt>
                <c:pt idx="786">
                  <c:v>42375</c:v>
                </c:pt>
                <c:pt idx="787">
                  <c:v>42376</c:v>
                </c:pt>
                <c:pt idx="788">
                  <c:v>42377</c:v>
                </c:pt>
                <c:pt idx="789">
                  <c:v>42380</c:v>
                </c:pt>
                <c:pt idx="790">
                  <c:v>42381</c:v>
                </c:pt>
                <c:pt idx="791">
                  <c:v>42382</c:v>
                </c:pt>
                <c:pt idx="792">
                  <c:v>42383</c:v>
                </c:pt>
                <c:pt idx="793">
                  <c:v>42384</c:v>
                </c:pt>
                <c:pt idx="794">
                  <c:v>42387</c:v>
                </c:pt>
                <c:pt idx="795">
                  <c:v>42388</c:v>
                </c:pt>
                <c:pt idx="796">
                  <c:v>42389</c:v>
                </c:pt>
                <c:pt idx="797">
                  <c:v>42390</c:v>
                </c:pt>
                <c:pt idx="798">
                  <c:v>42391</c:v>
                </c:pt>
                <c:pt idx="799">
                  <c:v>42394</c:v>
                </c:pt>
                <c:pt idx="800">
                  <c:v>42395</c:v>
                </c:pt>
                <c:pt idx="801">
                  <c:v>42396</c:v>
                </c:pt>
                <c:pt idx="802">
                  <c:v>42397</c:v>
                </c:pt>
                <c:pt idx="803">
                  <c:v>42398</c:v>
                </c:pt>
                <c:pt idx="804">
                  <c:v>42401</c:v>
                </c:pt>
                <c:pt idx="805">
                  <c:v>42402</c:v>
                </c:pt>
                <c:pt idx="806">
                  <c:v>42403</c:v>
                </c:pt>
                <c:pt idx="807">
                  <c:v>42404</c:v>
                </c:pt>
                <c:pt idx="808">
                  <c:v>42405</c:v>
                </c:pt>
                <c:pt idx="809">
                  <c:v>42408</c:v>
                </c:pt>
                <c:pt idx="810">
                  <c:v>42409</c:v>
                </c:pt>
                <c:pt idx="811">
                  <c:v>42410</c:v>
                </c:pt>
                <c:pt idx="812">
                  <c:v>42411</c:v>
                </c:pt>
                <c:pt idx="813">
                  <c:v>42412</c:v>
                </c:pt>
                <c:pt idx="814">
                  <c:v>42415</c:v>
                </c:pt>
                <c:pt idx="815">
                  <c:v>42416</c:v>
                </c:pt>
                <c:pt idx="816">
                  <c:v>42417</c:v>
                </c:pt>
                <c:pt idx="817">
                  <c:v>42418</c:v>
                </c:pt>
                <c:pt idx="818">
                  <c:v>42419</c:v>
                </c:pt>
                <c:pt idx="819">
                  <c:v>42422</c:v>
                </c:pt>
                <c:pt idx="820">
                  <c:v>42423</c:v>
                </c:pt>
                <c:pt idx="821">
                  <c:v>42424</c:v>
                </c:pt>
                <c:pt idx="822">
                  <c:v>42425</c:v>
                </c:pt>
                <c:pt idx="823">
                  <c:v>42426</c:v>
                </c:pt>
                <c:pt idx="824">
                  <c:v>42429</c:v>
                </c:pt>
                <c:pt idx="825">
                  <c:v>42430</c:v>
                </c:pt>
                <c:pt idx="826">
                  <c:v>42431</c:v>
                </c:pt>
                <c:pt idx="827">
                  <c:v>42432</c:v>
                </c:pt>
                <c:pt idx="828">
                  <c:v>42433</c:v>
                </c:pt>
                <c:pt idx="829">
                  <c:v>42436</c:v>
                </c:pt>
                <c:pt idx="830">
                  <c:v>42437</c:v>
                </c:pt>
                <c:pt idx="831">
                  <c:v>42438</c:v>
                </c:pt>
                <c:pt idx="832">
                  <c:v>42439</c:v>
                </c:pt>
                <c:pt idx="833">
                  <c:v>42440</c:v>
                </c:pt>
                <c:pt idx="834">
                  <c:v>42443</c:v>
                </c:pt>
                <c:pt idx="835">
                  <c:v>42444</c:v>
                </c:pt>
                <c:pt idx="836">
                  <c:v>42445</c:v>
                </c:pt>
                <c:pt idx="837">
                  <c:v>42446</c:v>
                </c:pt>
                <c:pt idx="838">
                  <c:v>42447</c:v>
                </c:pt>
                <c:pt idx="839">
                  <c:v>42450</c:v>
                </c:pt>
                <c:pt idx="840">
                  <c:v>42451</c:v>
                </c:pt>
                <c:pt idx="841">
                  <c:v>42452</c:v>
                </c:pt>
                <c:pt idx="842">
                  <c:v>42453</c:v>
                </c:pt>
                <c:pt idx="843">
                  <c:v>42454</c:v>
                </c:pt>
                <c:pt idx="844">
                  <c:v>42457</c:v>
                </c:pt>
                <c:pt idx="845">
                  <c:v>42458</c:v>
                </c:pt>
                <c:pt idx="846">
                  <c:v>42459</c:v>
                </c:pt>
                <c:pt idx="847">
                  <c:v>42460</c:v>
                </c:pt>
                <c:pt idx="848">
                  <c:v>42461</c:v>
                </c:pt>
                <c:pt idx="849">
                  <c:v>42464</c:v>
                </c:pt>
                <c:pt idx="850">
                  <c:v>42465</c:v>
                </c:pt>
                <c:pt idx="851">
                  <c:v>42466</c:v>
                </c:pt>
                <c:pt idx="852">
                  <c:v>42467</c:v>
                </c:pt>
                <c:pt idx="853">
                  <c:v>42468</c:v>
                </c:pt>
                <c:pt idx="854">
                  <c:v>42471</c:v>
                </c:pt>
                <c:pt idx="855">
                  <c:v>42472</c:v>
                </c:pt>
                <c:pt idx="856">
                  <c:v>42473</c:v>
                </c:pt>
                <c:pt idx="857">
                  <c:v>42474</c:v>
                </c:pt>
                <c:pt idx="858">
                  <c:v>42475</c:v>
                </c:pt>
                <c:pt idx="859">
                  <c:v>42478</c:v>
                </c:pt>
                <c:pt idx="860">
                  <c:v>42479</c:v>
                </c:pt>
                <c:pt idx="861">
                  <c:v>42480</c:v>
                </c:pt>
                <c:pt idx="862">
                  <c:v>42481</c:v>
                </c:pt>
                <c:pt idx="863">
                  <c:v>42482</c:v>
                </c:pt>
                <c:pt idx="864">
                  <c:v>42485</c:v>
                </c:pt>
                <c:pt idx="865">
                  <c:v>42486</c:v>
                </c:pt>
                <c:pt idx="866">
                  <c:v>42487</c:v>
                </c:pt>
                <c:pt idx="867">
                  <c:v>42488</c:v>
                </c:pt>
                <c:pt idx="868">
                  <c:v>42489</c:v>
                </c:pt>
                <c:pt idx="869">
                  <c:v>42492</c:v>
                </c:pt>
                <c:pt idx="870">
                  <c:v>42493</c:v>
                </c:pt>
                <c:pt idx="871">
                  <c:v>42494</c:v>
                </c:pt>
                <c:pt idx="872">
                  <c:v>42495</c:v>
                </c:pt>
                <c:pt idx="873">
                  <c:v>42496</c:v>
                </c:pt>
                <c:pt idx="874">
                  <c:v>42499</c:v>
                </c:pt>
                <c:pt idx="875">
                  <c:v>42500</c:v>
                </c:pt>
                <c:pt idx="876">
                  <c:v>42501</c:v>
                </c:pt>
                <c:pt idx="877">
                  <c:v>42502</c:v>
                </c:pt>
                <c:pt idx="878">
                  <c:v>42503</c:v>
                </c:pt>
                <c:pt idx="879">
                  <c:v>42506</c:v>
                </c:pt>
                <c:pt idx="880">
                  <c:v>42507</c:v>
                </c:pt>
                <c:pt idx="881">
                  <c:v>42508</c:v>
                </c:pt>
                <c:pt idx="882">
                  <c:v>42509</c:v>
                </c:pt>
                <c:pt idx="883">
                  <c:v>42510</c:v>
                </c:pt>
                <c:pt idx="884">
                  <c:v>42513</c:v>
                </c:pt>
                <c:pt idx="885">
                  <c:v>42514</c:v>
                </c:pt>
                <c:pt idx="886">
                  <c:v>42515</c:v>
                </c:pt>
                <c:pt idx="887">
                  <c:v>42516</c:v>
                </c:pt>
                <c:pt idx="888">
                  <c:v>42517</c:v>
                </c:pt>
                <c:pt idx="889">
                  <c:v>42520</c:v>
                </c:pt>
                <c:pt idx="890">
                  <c:v>42521</c:v>
                </c:pt>
                <c:pt idx="891">
                  <c:v>42522</c:v>
                </c:pt>
                <c:pt idx="892">
                  <c:v>42523</c:v>
                </c:pt>
                <c:pt idx="893">
                  <c:v>42524</c:v>
                </c:pt>
                <c:pt idx="894">
                  <c:v>42527</c:v>
                </c:pt>
                <c:pt idx="895">
                  <c:v>42528</c:v>
                </c:pt>
                <c:pt idx="896">
                  <c:v>42529</c:v>
                </c:pt>
                <c:pt idx="897">
                  <c:v>42530</c:v>
                </c:pt>
                <c:pt idx="898">
                  <c:v>42531</c:v>
                </c:pt>
                <c:pt idx="899">
                  <c:v>42534</c:v>
                </c:pt>
                <c:pt idx="900">
                  <c:v>42535</c:v>
                </c:pt>
                <c:pt idx="901">
                  <c:v>42536</c:v>
                </c:pt>
                <c:pt idx="902">
                  <c:v>42537</c:v>
                </c:pt>
                <c:pt idx="903">
                  <c:v>42538</c:v>
                </c:pt>
                <c:pt idx="904">
                  <c:v>42541</c:v>
                </c:pt>
                <c:pt idx="905">
                  <c:v>42542</c:v>
                </c:pt>
                <c:pt idx="906">
                  <c:v>42543</c:v>
                </c:pt>
                <c:pt idx="907">
                  <c:v>42544</c:v>
                </c:pt>
                <c:pt idx="908">
                  <c:v>42545</c:v>
                </c:pt>
                <c:pt idx="909">
                  <c:v>42548</c:v>
                </c:pt>
                <c:pt idx="910">
                  <c:v>42549</c:v>
                </c:pt>
                <c:pt idx="911">
                  <c:v>42550</c:v>
                </c:pt>
                <c:pt idx="912">
                  <c:v>42551</c:v>
                </c:pt>
                <c:pt idx="913">
                  <c:v>42552</c:v>
                </c:pt>
                <c:pt idx="914">
                  <c:v>42555</c:v>
                </c:pt>
                <c:pt idx="915">
                  <c:v>42556</c:v>
                </c:pt>
                <c:pt idx="916">
                  <c:v>42557</c:v>
                </c:pt>
                <c:pt idx="917">
                  <c:v>42558</c:v>
                </c:pt>
                <c:pt idx="918">
                  <c:v>42559</c:v>
                </c:pt>
                <c:pt idx="919">
                  <c:v>42562</c:v>
                </c:pt>
                <c:pt idx="920">
                  <c:v>42563</c:v>
                </c:pt>
                <c:pt idx="921">
                  <c:v>42564</c:v>
                </c:pt>
                <c:pt idx="922">
                  <c:v>42565</c:v>
                </c:pt>
                <c:pt idx="923">
                  <c:v>42566</c:v>
                </c:pt>
                <c:pt idx="924">
                  <c:v>42569</c:v>
                </c:pt>
                <c:pt idx="925">
                  <c:v>42570</c:v>
                </c:pt>
                <c:pt idx="926">
                  <c:v>42571</c:v>
                </c:pt>
                <c:pt idx="927">
                  <c:v>42572</c:v>
                </c:pt>
                <c:pt idx="928">
                  <c:v>42573</c:v>
                </c:pt>
                <c:pt idx="929">
                  <c:v>42576</c:v>
                </c:pt>
                <c:pt idx="930">
                  <c:v>42577</c:v>
                </c:pt>
                <c:pt idx="931">
                  <c:v>42578</c:v>
                </c:pt>
                <c:pt idx="932">
                  <c:v>42579</c:v>
                </c:pt>
                <c:pt idx="933">
                  <c:v>42580</c:v>
                </c:pt>
                <c:pt idx="934">
                  <c:v>42583</c:v>
                </c:pt>
                <c:pt idx="935">
                  <c:v>42584</c:v>
                </c:pt>
                <c:pt idx="936">
                  <c:v>42585</c:v>
                </c:pt>
                <c:pt idx="937">
                  <c:v>42586</c:v>
                </c:pt>
                <c:pt idx="938">
                  <c:v>42587</c:v>
                </c:pt>
                <c:pt idx="939">
                  <c:v>42590</c:v>
                </c:pt>
                <c:pt idx="940">
                  <c:v>42591</c:v>
                </c:pt>
                <c:pt idx="941">
                  <c:v>42592</c:v>
                </c:pt>
                <c:pt idx="942">
                  <c:v>42593</c:v>
                </c:pt>
                <c:pt idx="943">
                  <c:v>42594</c:v>
                </c:pt>
                <c:pt idx="944">
                  <c:v>42597</c:v>
                </c:pt>
                <c:pt idx="945">
                  <c:v>42598</c:v>
                </c:pt>
                <c:pt idx="946">
                  <c:v>42599</c:v>
                </c:pt>
                <c:pt idx="947">
                  <c:v>42600</c:v>
                </c:pt>
                <c:pt idx="948">
                  <c:v>42601</c:v>
                </c:pt>
                <c:pt idx="949">
                  <c:v>42604</c:v>
                </c:pt>
                <c:pt idx="950">
                  <c:v>42605</c:v>
                </c:pt>
                <c:pt idx="951">
                  <c:v>42606</c:v>
                </c:pt>
                <c:pt idx="952">
                  <c:v>42607</c:v>
                </c:pt>
                <c:pt idx="953">
                  <c:v>42608</c:v>
                </c:pt>
                <c:pt idx="954">
                  <c:v>42611</c:v>
                </c:pt>
                <c:pt idx="955">
                  <c:v>42612</c:v>
                </c:pt>
                <c:pt idx="956">
                  <c:v>42613</c:v>
                </c:pt>
                <c:pt idx="957">
                  <c:v>42614</c:v>
                </c:pt>
                <c:pt idx="958">
                  <c:v>42615</c:v>
                </c:pt>
                <c:pt idx="959">
                  <c:v>42618</c:v>
                </c:pt>
                <c:pt idx="960">
                  <c:v>42619</c:v>
                </c:pt>
                <c:pt idx="961">
                  <c:v>42620</c:v>
                </c:pt>
                <c:pt idx="962">
                  <c:v>42621</c:v>
                </c:pt>
                <c:pt idx="963">
                  <c:v>42622</c:v>
                </c:pt>
                <c:pt idx="964">
                  <c:v>42625</c:v>
                </c:pt>
                <c:pt idx="965">
                  <c:v>42626</c:v>
                </c:pt>
                <c:pt idx="966">
                  <c:v>42627</c:v>
                </c:pt>
                <c:pt idx="967">
                  <c:v>42628</c:v>
                </c:pt>
                <c:pt idx="968">
                  <c:v>42629</c:v>
                </c:pt>
                <c:pt idx="969">
                  <c:v>42632</c:v>
                </c:pt>
                <c:pt idx="970">
                  <c:v>42633</c:v>
                </c:pt>
                <c:pt idx="971">
                  <c:v>42634</c:v>
                </c:pt>
                <c:pt idx="972">
                  <c:v>42635</c:v>
                </c:pt>
                <c:pt idx="973">
                  <c:v>42636</c:v>
                </c:pt>
                <c:pt idx="974">
                  <c:v>42639</c:v>
                </c:pt>
                <c:pt idx="975">
                  <c:v>42640</c:v>
                </c:pt>
                <c:pt idx="976">
                  <c:v>42641</c:v>
                </c:pt>
                <c:pt idx="977">
                  <c:v>42642</c:v>
                </c:pt>
                <c:pt idx="978">
                  <c:v>42643</c:v>
                </c:pt>
                <c:pt idx="979">
                  <c:v>42646</c:v>
                </c:pt>
                <c:pt idx="980">
                  <c:v>42647</c:v>
                </c:pt>
                <c:pt idx="981">
                  <c:v>42648</c:v>
                </c:pt>
                <c:pt idx="982">
                  <c:v>42649</c:v>
                </c:pt>
                <c:pt idx="983">
                  <c:v>42650</c:v>
                </c:pt>
                <c:pt idx="984">
                  <c:v>42653</c:v>
                </c:pt>
                <c:pt idx="985">
                  <c:v>42654</c:v>
                </c:pt>
                <c:pt idx="986">
                  <c:v>42655</c:v>
                </c:pt>
                <c:pt idx="987">
                  <c:v>42656</c:v>
                </c:pt>
                <c:pt idx="988">
                  <c:v>42657</c:v>
                </c:pt>
                <c:pt idx="989">
                  <c:v>42660</c:v>
                </c:pt>
                <c:pt idx="990">
                  <c:v>42661</c:v>
                </c:pt>
                <c:pt idx="991">
                  <c:v>42662</c:v>
                </c:pt>
                <c:pt idx="992">
                  <c:v>42663</c:v>
                </c:pt>
                <c:pt idx="993">
                  <c:v>42664</c:v>
                </c:pt>
                <c:pt idx="994">
                  <c:v>42667</c:v>
                </c:pt>
                <c:pt idx="995">
                  <c:v>42668</c:v>
                </c:pt>
                <c:pt idx="996">
                  <c:v>42669</c:v>
                </c:pt>
                <c:pt idx="997">
                  <c:v>42670</c:v>
                </c:pt>
                <c:pt idx="998">
                  <c:v>42671</c:v>
                </c:pt>
                <c:pt idx="999">
                  <c:v>42674</c:v>
                </c:pt>
                <c:pt idx="1000">
                  <c:v>42675</c:v>
                </c:pt>
                <c:pt idx="1001">
                  <c:v>42676</c:v>
                </c:pt>
                <c:pt idx="1002">
                  <c:v>42677</c:v>
                </c:pt>
                <c:pt idx="1003">
                  <c:v>42678</c:v>
                </c:pt>
                <c:pt idx="1004">
                  <c:v>42681</c:v>
                </c:pt>
                <c:pt idx="1005">
                  <c:v>42682</c:v>
                </c:pt>
                <c:pt idx="1006">
                  <c:v>42683</c:v>
                </c:pt>
                <c:pt idx="1007">
                  <c:v>42684</c:v>
                </c:pt>
                <c:pt idx="1008">
                  <c:v>42685</c:v>
                </c:pt>
                <c:pt idx="1009">
                  <c:v>42688</c:v>
                </c:pt>
                <c:pt idx="1010">
                  <c:v>42689</c:v>
                </c:pt>
                <c:pt idx="1011">
                  <c:v>42690</c:v>
                </c:pt>
                <c:pt idx="1012">
                  <c:v>42691</c:v>
                </c:pt>
                <c:pt idx="1013">
                  <c:v>42692</c:v>
                </c:pt>
                <c:pt idx="1014">
                  <c:v>42695</c:v>
                </c:pt>
                <c:pt idx="1015">
                  <c:v>42696</c:v>
                </c:pt>
                <c:pt idx="1016">
                  <c:v>42697</c:v>
                </c:pt>
                <c:pt idx="1017">
                  <c:v>42698</c:v>
                </c:pt>
                <c:pt idx="1018">
                  <c:v>42699</c:v>
                </c:pt>
                <c:pt idx="1019">
                  <c:v>42702</c:v>
                </c:pt>
                <c:pt idx="1020">
                  <c:v>42703</c:v>
                </c:pt>
                <c:pt idx="1021">
                  <c:v>42704</c:v>
                </c:pt>
                <c:pt idx="1022">
                  <c:v>42705</c:v>
                </c:pt>
                <c:pt idx="1023">
                  <c:v>42706</c:v>
                </c:pt>
                <c:pt idx="1024">
                  <c:v>42709</c:v>
                </c:pt>
                <c:pt idx="1025">
                  <c:v>42710</c:v>
                </c:pt>
                <c:pt idx="1026">
                  <c:v>42711</c:v>
                </c:pt>
                <c:pt idx="1027">
                  <c:v>42712</c:v>
                </c:pt>
                <c:pt idx="1028">
                  <c:v>42713</c:v>
                </c:pt>
                <c:pt idx="1029">
                  <c:v>42716</c:v>
                </c:pt>
                <c:pt idx="1030">
                  <c:v>42717</c:v>
                </c:pt>
                <c:pt idx="1031">
                  <c:v>42718</c:v>
                </c:pt>
                <c:pt idx="1032">
                  <c:v>42719</c:v>
                </c:pt>
                <c:pt idx="1033">
                  <c:v>42720</c:v>
                </c:pt>
                <c:pt idx="1034">
                  <c:v>42723</c:v>
                </c:pt>
                <c:pt idx="1035">
                  <c:v>42724</c:v>
                </c:pt>
                <c:pt idx="1036">
                  <c:v>42725</c:v>
                </c:pt>
                <c:pt idx="1037">
                  <c:v>42726</c:v>
                </c:pt>
                <c:pt idx="1038">
                  <c:v>42727</c:v>
                </c:pt>
                <c:pt idx="1039">
                  <c:v>42730</c:v>
                </c:pt>
                <c:pt idx="1040">
                  <c:v>42731</c:v>
                </c:pt>
                <c:pt idx="1041">
                  <c:v>42732</c:v>
                </c:pt>
                <c:pt idx="1042">
                  <c:v>42733</c:v>
                </c:pt>
                <c:pt idx="1043">
                  <c:v>42734</c:v>
                </c:pt>
                <c:pt idx="1044">
                  <c:v>42737</c:v>
                </c:pt>
                <c:pt idx="1045">
                  <c:v>42738</c:v>
                </c:pt>
                <c:pt idx="1046">
                  <c:v>42739</c:v>
                </c:pt>
                <c:pt idx="1047">
                  <c:v>42740</c:v>
                </c:pt>
                <c:pt idx="1048">
                  <c:v>42741</c:v>
                </c:pt>
                <c:pt idx="1049">
                  <c:v>42744</c:v>
                </c:pt>
                <c:pt idx="1050">
                  <c:v>42745</c:v>
                </c:pt>
                <c:pt idx="1051">
                  <c:v>42746</c:v>
                </c:pt>
                <c:pt idx="1052">
                  <c:v>42747</c:v>
                </c:pt>
                <c:pt idx="1053">
                  <c:v>42748</c:v>
                </c:pt>
                <c:pt idx="1054">
                  <c:v>42751</c:v>
                </c:pt>
                <c:pt idx="1055">
                  <c:v>42752</c:v>
                </c:pt>
                <c:pt idx="1056">
                  <c:v>42753</c:v>
                </c:pt>
                <c:pt idx="1057">
                  <c:v>42754</c:v>
                </c:pt>
                <c:pt idx="1058">
                  <c:v>42755</c:v>
                </c:pt>
                <c:pt idx="1059">
                  <c:v>42758</c:v>
                </c:pt>
                <c:pt idx="1060">
                  <c:v>42759</c:v>
                </c:pt>
                <c:pt idx="1061">
                  <c:v>42760</c:v>
                </c:pt>
                <c:pt idx="1062">
                  <c:v>42761</c:v>
                </c:pt>
                <c:pt idx="1063">
                  <c:v>42762</c:v>
                </c:pt>
                <c:pt idx="1064">
                  <c:v>42765</c:v>
                </c:pt>
                <c:pt idx="1065">
                  <c:v>42766</c:v>
                </c:pt>
                <c:pt idx="1066">
                  <c:v>42767</c:v>
                </c:pt>
                <c:pt idx="1067">
                  <c:v>42768</c:v>
                </c:pt>
                <c:pt idx="1068">
                  <c:v>42769</c:v>
                </c:pt>
                <c:pt idx="1069">
                  <c:v>42772</c:v>
                </c:pt>
                <c:pt idx="1070">
                  <c:v>42773</c:v>
                </c:pt>
                <c:pt idx="1071">
                  <c:v>42774</c:v>
                </c:pt>
                <c:pt idx="1072">
                  <c:v>42775</c:v>
                </c:pt>
                <c:pt idx="1073">
                  <c:v>42776</c:v>
                </c:pt>
                <c:pt idx="1074">
                  <c:v>42779</c:v>
                </c:pt>
                <c:pt idx="1075">
                  <c:v>42780</c:v>
                </c:pt>
                <c:pt idx="1076">
                  <c:v>42781</c:v>
                </c:pt>
                <c:pt idx="1077">
                  <c:v>42782</c:v>
                </c:pt>
                <c:pt idx="1078">
                  <c:v>42783</c:v>
                </c:pt>
                <c:pt idx="1079">
                  <c:v>42786</c:v>
                </c:pt>
                <c:pt idx="1080">
                  <c:v>42787</c:v>
                </c:pt>
                <c:pt idx="1081">
                  <c:v>42788</c:v>
                </c:pt>
                <c:pt idx="1082">
                  <c:v>42789</c:v>
                </c:pt>
                <c:pt idx="1083">
                  <c:v>42790</c:v>
                </c:pt>
                <c:pt idx="1084">
                  <c:v>42793</c:v>
                </c:pt>
                <c:pt idx="1085">
                  <c:v>42794</c:v>
                </c:pt>
                <c:pt idx="1086">
                  <c:v>42795</c:v>
                </c:pt>
                <c:pt idx="1087">
                  <c:v>42796</c:v>
                </c:pt>
                <c:pt idx="1088">
                  <c:v>42797</c:v>
                </c:pt>
                <c:pt idx="1089">
                  <c:v>42800</c:v>
                </c:pt>
                <c:pt idx="1090">
                  <c:v>42801</c:v>
                </c:pt>
                <c:pt idx="1091">
                  <c:v>42802</c:v>
                </c:pt>
                <c:pt idx="1092">
                  <c:v>42803</c:v>
                </c:pt>
                <c:pt idx="1093">
                  <c:v>42804</c:v>
                </c:pt>
                <c:pt idx="1094">
                  <c:v>42807</c:v>
                </c:pt>
                <c:pt idx="1095">
                  <c:v>42808</c:v>
                </c:pt>
                <c:pt idx="1096">
                  <c:v>42809</c:v>
                </c:pt>
                <c:pt idx="1097">
                  <c:v>42810</c:v>
                </c:pt>
                <c:pt idx="1098">
                  <c:v>42811</c:v>
                </c:pt>
                <c:pt idx="1099">
                  <c:v>42814</c:v>
                </c:pt>
                <c:pt idx="1100">
                  <c:v>42815</c:v>
                </c:pt>
                <c:pt idx="1101">
                  <c:v>42816</c:v>
                </c:pt>
                <c:pt idx="1102">
                  <c:v>42817</c:v>
                </c:pt>
                <c:pt idx="1103">
                  <c:v>42818</c:v>
                </c:pt>
                <c:pt idx="1104">
                  <c:v>42821</c:v>
                </c:pt>
                <c:pt idx="1105">
                  <c:v>42822</c:v>
                </c:pt>
                <c:pt idx="1106">
                  <c:v>42823</c:v>
                </c:pt>
                <c:pt idx="1107">
                  <c:v>42824</c:v>
                </c:pt>
                <c:pt idx="1108">
                  <c:v>42825</c:v>
                </c:pt>
                <c:pt idx="1109">
                  <c:v>42828</c:v>
                </c:pt>
                <c:pt idx="1110">
                  <c:v>42829</c:v>
                </c:pt>
                <c:pt idx="1111">
                  <c:v>42830</c:v>
                </c:pt>
                <c:pt idx="1112">
                  <c:v>42831</c:v>
                </c:pt>
                <c:pt idx="1113">
                  <c:v>42832</c:v>
                </c:pt>
                <c:pt idx="1114">
                  <c:v>42835</c:v>
                </c:pt>
                <c:pt idx="1115">
                  <c:v>42836</c:v>
                </c:pt>
                <c:pt idx="1116">
                  <c:v>42837</c:v>
                </c:pt>
                <c:pt idx="1117">
                  <c:v>42838</c:v>
                </c:pt>
                <c:pt idx="1118">
                  <c:v>42839</c:v>
                </c:pt>
                <c:pt idx="1119">
                  <c:v>42842</c:v>
                </c:pt>
                <c:pt idx="1120">
                  <c:v>42843</c:v>
                </c:pt>
                <c:pt idx="1121">
                  <c:v>42844</c:v>
                </c:pt>
                <c:pt idx="1122">
                  <c:v>42845</c:v>
                </c:pt>
                <c:pt idx="1123">
                  <c:v>42846</c:v>
                </c:pt>
                <c:pt idx="1124">
                  <c:v>42849</c:v>
                </c:pt>
                <c:pt idx="1125">
                  <c:v>42850</c:v>
                </c:pt>
                <c:pt idx="1126">
                  <c:v>42851</c:v>
                </c:pt>
                <c:pt idx="1127">
                  <c:v>42852</c:v>
                </c:pt>
                <c:pt idx="1128">
                  <c:v>42853</c:v>
                </c:pt>
                <c:pt idx="1129">
                  <c:v>42856</c:v>
                </c:pt>
                <c:pt idx="1130">
                  <c:v>42857</c:v>
                </c:pt>
                <c:pt idx="1131">
                  <c:v>42858</c:v>
                </c:pt>
                <c:pt idx="1132">
                  <c:v>42859</c:v>
                </c:pt>
                <c:pt idx="1133">
                  <c:v>42860</c:v>
                </c:pt>
                <c:pt idx="1134">
                  <c:v>42863</c:v>
                </c:pt>
                <c:pt idx="1135">
                  <c:v>42864</c:v>
                </c:pt>
                <c:pt idx="1136">
                  <c:v>42865</c:v>
                </c:pt>
                <c:pt idx="1137">
                  <c:v>42866</c:v>
                </c:pt>
                <c:pt idx="1138">
                  <c:v>42867</c:v>
                </c:pt>
                <c:pt idx="1139">
                  <c:v>42870</c:v>
                </c:pt>
                <c:pt idx="1140">
                  <c:v>42871</c:v>
                </c:pt>
                <c:pt idx="1141">
                  <c:v>42872</c:v>
                </c:pt>
                <c:pt idx="1142">
                  <c:v>42873</c:v>
                </c:pt>
                <c:pt idx="1143">
                  <c:v>42874</c:v>
                </c:pt>
                <c:pt idx="1144">
                  <c:v>42877</c:v>
                </c:pt>
                <c:pt idx="1145">
                  <c:v>42878</c:v>
                </c:pt>
                <c:pt idx="1146">
                  <c:v>42879</c:v>
                </c:pt>
                <c:pt idx="1147">
                  <c:v>42880</c:v>
                </c:pt>
                <c:pt idx="1148">
                  <c:v>42881</c:v>
                </c:pt>
                <c:pt idx="1149">
                  <c:v>42884</c:v>
                </c:pt>
                <c:pt idx="1150">
                  <c:v>42885</c:v>
                </c:pt>
                <c:pt idx="1151">
                  <c:v>42886</c:v>
                </c:pt>
                <c:pt idx="1152">
                  <c:v>42887</c:v>
                </c:pt>
                <c:pt idx="1153">
                  <c:v>42888</c:v>
                </c:pt>
                <c:pt idx="1154">
                  <c:v>42891</c:v>
                </c:pt>
                <c:pt idx="1155">
                  <c:v>42892</c:v>
                </c:pt>
                <c:pt idx="1156">
                  <c:v>42893</c:v>
                </c:pt>
                <c:pt idx="1157">
                  <c:v>42894</c:v>
                </c:pt>
                <c:pt idx="1158">
                  <c:v>42895</c:v>
                </c:pt>
                <c:pt idx="1159">
                  <c:v>42898</c:v>
                </c:pt>
                <c:pt idx="1160">
                  <c:v>42899</c:v>
                </c:pt>
                <c:pt idx="1161">
                  <c:v>42900</c:v>
                </c:pt>
                <c:pt idx="1162">
                  <c:v>42901</c:v>
                </c:pt>
                <c:pt idx="1163">
                  <c:v>42902</c:v>
                </c:pt>
                <c:pt idx="1164">
                  <c:v>42905</c:v>
                </c:pt>
                <c:pt idx="1165">
                  <c:v>42906</c:v>
                </c:pt>
                <c:pt idx="1166">
                  <c:v>42907</c:v>
                </c:pt>
                <c:pt idx="1167">
                  <c:v>42908</c:v>
                </c:pt>
                <c:pt idx="1168">
                  <c:v>42909</c:v>
                </c:pt>
                <c:pt idx="1169">
                  <c:v>42912</c:v>
                </c:pt>
                <c:pt idx="1170">
                  <c:v>42913</c:v>
                </c:pt>
                <c:pt idx="1171">
                  <c:v>42914</c:v>
                </c:pt>
                <c:pt idx="1172">
                  <c:v>42915</c:v>
                </c:pt>
                <c:pt idx="1173">
                  <c:v>42916</c:v>
                </c:pt>
                <c:pt idx="1174">
                  <c:v>42919</c:v>
                </c:pt>
                <c:pt idx="1175">
                  <c:v>42920</c:v>
                </c:pt>
                <c:pt idx="1176">
                  <c:v>42921</c:v>
                </c:pt>
                <c:pt idx="1177">
                  <c:v>42922</c:v>
                </c:pt>
                <c:pt idx="1178">
                  <c:v>42923</c:v>
                </c:pt>
                <c:pt idx="1179">
                  <c:v>42926</c:v>
                </c:pt>
                <c:pt idx="1180">
                  <c:v>42927</c:v>
                </c:pt>
                <c:pt idx="1181">
                  <c:v>42928</c:v>
                </c:pt>
                <c:pt idx="1182">
                  <c:v>42929</c:v>
                </c:pt>
                <c:pt idx="1183">
                  <c:v>42930</c:v>
                </c:pt>
                <c:pt idx="1184">
                  <c:v>42933</c:v>
                </c:pt>
                <c:pt idx="1185">
                  <c:v>42934</c:v>
                </c:pt>
                <c:pt idx="1186">
                  <c:v>42935</c:v>
                </c:pt>
                <c:pt idx="1187">
                  <c:v>42936</c:v>
                </c:pt>
                <c:pt idx="1188">
                  <c:v>42937</c:v>
                </c:pt>
                <c:pt idx="1189">
                  <c:v>42940</c:v>
                </c:pt>
                <c:pt idx="1190">
                  <c:v>42941</c:v>
                </c:pt>
                <c:pt idx="1191">
                  <c:v>42942</c:v>
                </c:pt>
                <c:pt idx="1192">
                  <c:v>42943</c:v>
                </c:pt>
                <c:pt idx="1193">
                  <c:v>42944</c:v>
                </c:pt>
                <c:pt idx="1194">
                  <c:v>42947</c:v>
                </c:pt>
                <c:pt idx="1195">
                  <c:v>42948</c:v>
                </c:pt>
                <c:pt idx="1196">
                  <c:v>42949</c:v>
                </c:pt>
                <c:pt idx="1197">
                  <c:v>42950</c:v>
                </c:pt>
                <c:pt idx="1198">
                  <c:v>42951</c:v>
                </c:pt>
                <c:pt idx="1199">
                  <c:v>42954</c:v>
                </c:pt>
                <c:pt idx="1200">
                  <c:v>42955</c:v>
                </c:pt>
                <c:pt idx="1201">
                  <c:v>42956</c:v>
                </c:pt>
                <c:pt idx="1202">
                  <c:v>42957</c:v>
                </c:pt>
                <c:pt idx="1203">
                  <c:v>42958</c:v>
                </c:pt>
                <c:pt idx="1204">
                  <c:v>42961</c:v>
                </c:pt>
                <c:pt idx="1205">
                  <c:v>42962</c:v>
                </c:pt>
                <c:pt idx="1206">
                  <c:v>42963</c:v>
                </c:pt>
                <c:pt idx="1207">
                  <c:v>42964</c:v>
                </c:pt>
                <c:pt idx="1208">
                  <c:v>42965</c:v>
                </c:pt>
                <c:pt idx="1209">
                  <c:v>42968</c:v>
                </c:pt>
                <c:pt idx="1210">
                  <c:v>42969</c:v>
                </c:pt>
                <c:pt idx="1211">
                  <c:v>42970</c:v>
                </c:pt>
                <c:pt idx="1212">
                  <c:v>42971</c:v>
                </c:pt>
                <c:pt idx="1213">
                  <c:v>42972</c:v>
                </c:pt>
                <c:pt idx="1214">
                  <c:v>42975</c:v>
                </c:pt>
                <c:pt idx="1215">
                  <c:v>42976</c:v>
                </c:pt>
                <c:pt idx="1216">
                  <c:v>42977</c:v>
                </c:pt>
                <c:pt idx="1217">
                  <c:v>42978</c:v>
                </c:pt>
                <c:pt idx="1218">
                  <c:v>42979</c:v>
                </c:pt>
                <c:pt idx="1219">
                  <c:v>42982</c:v>
                </c:pt>
                <c:pt idx="1220">
                  <c:v>42983</c:v>
                </c:pt>
                <c:pt idx="1221">
                  <c:v>42984</c:v>
                </c:pt>
                <c:pt idx="1222">
                  <c:v>42985</c:v>
                </c:pt>
                <c:pt idx="1223">
                  <c:v>42986</c:v>
                </c:pt>
                <c:pt idx="1224">
                  <c:v>42989</c:v>
                </c:pt>
                <c:pt idx="1225">
                  <c:v>42990</c:v>
                </c:pt>
                <c:pt idx="1226">
                  <c:v>42991</c:v>
                </c:pt>
                <c:pt idx="1227">
                  <c:v>42992</c:v>
                </c:pt>
                <c:pt idx="1228">
                  <c:v>42993</c:v>
                </c:pt>
                <c:pt idx="1229">
                  <c:v>42996</c:v>
                </c:pt>
                <c:pt idx="1230">
                  <c:v>42997</c:v>
                </c:pt>
                <c:pt idx="1231">
                  <c:v>42998</c:v>
                </c:pt>
                <c:pt idx="1232">
                  <c:v>42999</c:v>
                </c:pt>
                <c:pt idx="1233">
                  <c:v>43000</c:v>
                </c:pt>
                <c:pt idx="1234">
                  <c:v>43003</c:v>
                </c:pt>
                <c:pt idx="1235">
                  <c:v>43004</c:v>
                </c:pt>
                <c:pt idx="1236">
                  <c:v>43005</c:v>
                </c:pt>
                <c:pt idx="1237">
                  <c:v>43006</c:v>
                </c:pt>
                <c:pt idx="1238">
                  <c:v>43007</c:v>
                </c:pt>
                <c:pt idx="1239">
                  <c:v>43010</c:v>
                </c:pt>
                <c:pt idx="1240">
                  <c:v>43011</c:v>
                </c:pt>
                <c:pt idx="1241">
                  <c:v>43012</c:v>
                </c:pt>
                <c:pt idx="1242">
                  <c:v>43013</c:v>
                </c:pt>
                <c:pt idx="1243">
                  <c:v>43014</c:v>
                </c:pt>
                <c:pt idx="1244">
                  <c:v>43017</c:v>
                </c:pt>
                <c:pt idx="1245">
                  <c:v>43018</c:v>
                </c:pt>
                <c:pt idx="1246">
                  <c:v>43019</c:v>
                </c:pt>
                <c:pt idx="1247">
                  <c:v>43020</c:v>
                </c:pt>
                <c:pt idx="1248">
                  <c:v>43021</c:v>
                </c:pt>
                <c:pt idx="1249">
                  <c:v>43024</c:v>
                </c:pt>
                <c:pt idx="1250">
                  <c:v>43025</c:v>
                </c:pt>
                <c:pt idx="1251">
                  <c:v>43026</c:v>
                </c:pt>
                <c:pt idx="1252">
                  <c:v>43027</c:v>
                </c:pt>
                <c:pt idx="1253">
                  <c:v>43028</c:v>
                </c:pt>
                <c:pt idx="1254">
                  <c:v>43031</c:v>
                </c:pt>
                <c:pt idx="1255">
                  <c:v>43032</c:v>
                </c:pt>
                <c:pt idx="1256">
                  <c:v>43033</c:v>
                </c:pt>
                <c:pt idx="1257">
                  <c:v>43034</c:v>
                </c:pt>
                <c:pt idx="1258">
                  <c:v>43035</c:v>
                </c:pt>
                <c:pt idx="1259">
                  <c:v>43038</c:v>
                </c:pt>
                <c:pt idx="1260">
                  <c:v>43039</c:v>
                </c:pt>
                <c:pt idx="1261">
                  <c:v>43040</c:v>
                </c:pt>
                <c:pt idx="1262">
                  <c:v>43041</c:v>
                </c:pt>
                <c:pt idx="1263">
                  <c:v>43042</c:v>
                </c:pt>
                <c:pt idx="1264">
                  <c:v>43045</c:v>
                </c:pt>
                <c:pt idx="1265">
                  <c:v>43046</c:v>
                </c:pt>
                <c:pt idx="1266">
                  <c:v>43047</c:v>
                </c:pt>
                <c:pt idx="1267">
                  <c:v>43048</c:v>
                </c:pt>
                <c:pt idx="1268">
                  <c:v>43049</c:v>
                </c:pt>
                <c:pt idx="1269">
                  <c:v>43052</c:v>
                </c:pt>
                <c:pt idx="1270">
                  <c:v>43053</c:v>
                </c:pt>
                <c:pt idx="1271">
                  <c:v>43054</c:v>
                </c:pt>
                <c:pt idx="1272">
                  <c:v>43055</c:v>
                </c:pt>
                <c:pt idx="1273">
                  <c:v>43056</c:v>
                </c:pt>
                <c:pt idx="1274">
                  <c:v>43059</c:v>
                </c:pt>
                <c:pt idx="1275">
                  <c:v>43060</c:v>
                </c:pt>
                <c:pt idx="1276">
                  <c:v>43061</c:v>
                </c:pt>
                <c:pt idx="1277">
                  <c:v>43062</c:v>
                </c:pt>
                <c:pt idx="1278">
                  <c:v>43063</c:v>
                </c:pt>
                <c:pt idx="1279">
                  <c:v>43066</c:v>
                </c:pt>
                <c:pt idx="1280">
                  <c:v>43067</c:v>
                </c:pt>
                <c:pt idx="1281">
                  <c:v>43068</c:v>
                </c:pt>
                <c:pt idx="1282">
                  <c:v>43069</c:v>
                </c:pt>
                <c:pt idx="1283">
                  <c:v>43070</c:v>
                </c:pt>
                <c:pt idx="1284">
                  <c:v>43073</c:v>
                </c:pt>
                <c:pt idx="1285">
                  <c:v>43074</c:v>
                </c:pt>
                <c:pt idx="1286">
                  <c:v>43075</c:v>
                </c:pt>
                <c:pt idx="1287">
                  <c:v>43076</c:v>
                </c:pt>
                <c:pt idx="1288">
                  <c:v>43077</c:v>
                </c:pt>
                <c:pt idx="1289">
                  <c:v>43080</c:v>
                </c:pt>
                <c:pt idx="1290">
                  <c:v>43081</c:v>
                </c:pt>
                <c:pt idx="1291">
                  <c:v>43082</c:v>
                </c:pt>
                <c:pt idx="1292">
                  <c:v>43083</c:v>
                </c:pt>
                <c:pt idx="1293">
                  <c:v>43084</c:v>
                </c:pt>
                <c:pt idx="1294">
                  <c:v>43087</c:v>
                </c:pt>
                <c:pt idx="1295">
                  <c:v>43088</c:v>
                </c:pt>
                <c:pt idx="1296">
                  <c:v>43089</c:v>
                </c:pt>
                <c:pt idx="1297">
                  <c:v>43090</c:v>
                </c:pt>
                <c:pt idx="1298">
                  <c:v>43091</c:v>
                </c:pt>
                <c:pt idx="1299">
                  <c:v>43094</c:v>
                </c:pt>
                <c:pt idx="1300">
                  <c:v>43095</c:v>
                </c:pt>
                <c:pt idx="1301">
                  <c:v>43096</c:v>
                </c:pt>
                <c:pt idx="1302">
                  <c:v>43097</c:v>
                </c:pt>
                <c:pt idx="1303">
                  <c:v>43098</c:v>
                </c:pt>
                <c:pt idx="1304">
                  <c:v>43101</c:v>
                </c:pt>
                <c:pt idx="1305">
                  <c:v>43102</c:v>
                </c:pt>
                <c:pt idx="1306">
                  <c:v>43103</c:v>
                </c:pt>
                <c:pt idx="1307">
                  <c:v>43104</c:v>
                </c:pt>
                <c:pt idx="1308">
                  <c:v>43105</c:v>
                </c:pt>
                <c:pt idx="1309">
                  <c:v>43108</c:v>
                </c:pt>
                <c:pt idx="1310">
                  <c:v>43109</c:v>
                </c:pt>
                <c:pt idx="1311">
                  <c:v>43110</c:v>
                </c:pt>
                <c:pt idx="1312">
                  <c:v>43111</c:v>
                </c:pt>
                <c:pt idx="1313">
                  <c:v>43112</c:v>
                </c:pt>
                <c:pt idx="1314">
                  <c:v>43115</c:v>
                </c:pt>
                <c:pt idx="1315">
                  <c:v>43116</c:v>
                </c:pt>
                <c:pt idx="1316">
                  <c:v>43117</c:v>
                </c:pt>
                <c:pt idx="1317">
                  <c:v>43118</c:v>
                </c:pt>
                <c:pt idx="1318">
                  <c:v>43119</c:v>
                </c:pt>
                <c:pt idx="1319">
                  <c:v>43122</c:v>
                </c:pt>
                <c:pt idx="1320">
                  <c:v>43123</c:v>
                </c:pt>
                <c:pt idx="1321">
                  <c:v>43124</c:v>
                </c:pt>
                <c:pt idx="1322">
                  <c:v>43125</c:v>
                </c:pt>
                <c:pt idx="1323">
                  <c:v>43126</c:v>
                </c:pt>
                <c:pt idx="1324">
                  <c:v>43129</c:v>
                </c:pt>
                <c:pt idx="1325">
                  <c:v>43130</c:v>
                </c:pt>
                <c:pt idx="1326">
                  <c:v>43131</c:v>
                </c:pt>
                <c:pt idx="1327">
                  <c:v>43132</c:v>
                </c:pt>
                <c:pt idx="1328">
                  <c:v>43133</c:v>
                </c:pt>
                <c:pt idx="1329">
                  <c:v>43136</c:v>
                </c:pt>
                <c:pt idx="1330">
                  <c:v>43137</c:v>
                </c:pt>
                <c:pt idx="1331">
                  <c:v>43138</c:v>
                </c:pt>
                <c:pt idx="1332">
                  <c:v>43139</c:v>
                </c:pt>
                <c:pt idx="1333">
                  <c:v>43140</c:v>
                </c:pt>
                <c:pt idx="1334">
                  <c:v>43143</c:v>
                </c:pt>
                <c:pt idx="1335">
                  <c:v>43144</c:v>
                </c:pt>
                <c:pt idx="1336">
                  <c:v>43145</c:v>
                </c:pt>
                <c:pt idx="1337">
                  <c:v>43146</c:v>
                </c:pt>
                <c:pt idx="1338">
                  <c:v>43147</c:v>
                </c:pt>
                <c:pt idx="1339">
                  <c:v>43150</c:v>
                </c:pt>
                <c:pt idx="1340">
                  <c:v>43151</c:v>
                </c:pt>
                <c:pt idx="1341">
                  <c:v>43152</c:v>
                </c:pt>
                <c:pt idx="1342">
                  <c:v>43153</c:v>
                </c:pt>
                <c:pt idx="1343">
                  <c:v>43154</c:v>
                </c:pt>
                <c:pt idx="1344">
                  <c:v>43157</c:v>
                </c:pt>
                <c:pt idx="1345">
                  <c:v>43158</c:v>
                </c:pt>
                <c:pt idx="1346">
                  <c:v>43159</c:v>
                </c:pt>
                <c:pt idx="1347">
                  <c:v>43160</c:v>
                </c:pt>
                <c:pt idx="1348">
                  <c:v>43161</c:v>
                </c:pt>
                <c:pt idx="1349">
                  <c:v>43164</c:v>
                </c:pt>
                <c:pt idx="1350">
                  <c:v>43165</c:v>
                </c:pt>
                <c:pt idx="1351">
                  <c:v>43166</c:v>
                </c:pt>
                <c:pt idx="1352">
                  <c:v>43167</c:v>
                </c:pt>
                <c:pt idx="1353">
                  <c:v>43168</c:v>
                </c:pt>
                <c:pt idx="1354">
                  <c:v>43171</c:v>
                </c:pt>
                <c:pt idx="1355">
                  <c:v>43172</c:v>
                </c:pt>
                <c:pt idx="1356">
                  <c:v>43173</c:v>
                </c:pt>
                <c:pt idx="1357">
                  <c:v>43174</c:v>
                </c:pt>
                <c:pt idx="1358">
                  <c:v>43175</c:v>
                </c:pt>
                <c:pt idx="1359">
                  <c:v>43178</c:v>
                </c:pt>
                <c:pt idx="1360">
                  <c:v>43179</c:v>
                </c:pt>
                <c:pt idx="1361">
                  <c:v>43180</c:v>
                </c:pt>
                <c:pt idx="1362">
                  <c:v>43181</c:v>
                </c:pt>
                <c:pt idx="1363">
                  <c:v>43182</c:v>
                </c:pt>
                <c:pt idx="1364">
                  <c:v>43185</c:v>
                </c:pt>
                <c:pt idx="1365">
                  <c:v>43186</c:v>
                </c:pt>
                <c:pt idx="1366">
                  <c:v>43187</c:v>
                </c:pt>
                <c:pt idx="1367">
                  <c:v>43188</c:v>
                </c:pt>
                <c:pt idx="1368">
                  <c:v>43189</c:v>
                </c:pt>
                <c:pt idx="1369">
                  <c:v>43192</c:v>
                </c:pt>
                <c:pt idx="1370">
                  <c:v>43193</c:v>
                </c:pt>
                <c:pt idx="1371">
                  <c:v>43194</c:v>
                </c:pt>
                <c:pt idx="1372">
                  <c:v>43195</c:v>
                </c:pt>
                <c:pt idx="1373">
                  <c:v>43196</c:v>
                </c:pt>
                <c:pt idx="1374">
                  <c:v>43199</c:v>
                </c:pt>
                <c:pt idx="1375">
                  <c:v>43200</c:v>
                </c:pt>
                <c:pt idx="1376">
                  <c:v>43201</c:v>
                </c:pt>
                <c:pt idx="1377">
                  <c:v>43202</c:v>
                </c:pt>
                <c:pt idx="1378">
                  <c:v>43203</c:v>
                </c:pt>
                <c:pt idx="1379">
                  <c:v>43206</c:v>
                </c:pt>
                <c:pt idx="1380">
                  <c:v>43207</c:v>
                </c:pt>
                <c:pt idx="1381">
                  <c:v>43208</c:v>
                </c:pt>
                <c:pt idx="1382">
                  <c:v>43209</c:v>
                </c:pt>
                <c:pt idx="1383">
                  <c:v>43210</c:v>
                </c:pt>
                <c:pt idx="1384">
                  <c:v>43213</c:v>
                </c:pt>
                <c:pt idx="1385">
                  <c:v>43214</c:v>
                </c:pt>
                <c:pt idx="1386">
                  <c:v>43215</c:v>
                </c:pt>
                <c:pt idx="1387">
                  <c:v>43216</c:v>
                </c:pt>
                <c:pt idx="1388">
                  <c:v>43217</c:v>
                </c:pt>
                <c:pt idx="1389">
                  <c:v>43220</c:v>
                </c:pt>
                <c:pt idx="1390">
                  <c:v>43221</c:v>
                </c:pt>
                <c:pt idx="1391">
                  <c:v>43222</c:v>
                </c:pt>
                <c:pt idx="1392">
                  <c:v>43223</c:v>
                </c:pt>
                <c:pt idx="1393">
                  <c:v>43224</c:v>
                </c:pt>
                <c:pt idx="1394">
                  <c:v>43227</c:v>
                </c:pt>
                <c:pt idx="1395">
                  <c:v>43228</c:v>
                </c:pt>
                <c:pt idx="1396">
                  <c:v>43229</c:v>
                </c:pt>
                <c:pt idx="1397">
                  <c:v>43230</c:v>
                </c:pt>
                <c:pt idx="1398">
                  <c:v>43231</c:v>
                </c:pt>
                <c:pt idx="1399">
                  <c:v>43234</c:v>
                </c:pt>
                <c:pt idx="1400">
                  <c:v>43235</c:v>
                </c:pt>
                <c:pt idx="1401">
                  <c:v>43236</c:v>
                </c:pt>
                <c:pt idx="1402">
                  <c:v>43237</c:v>
                </c:pt>
                <c:pt idx="1403">
                  <c:v>43238</c:v>
                </c:pt>
                <c:pt idx="1404">
                  <c:v>43241</c:v>
                </c:pt>
                <c:pt idx="1405">
                  <c:v>43242</c:v>
                </c:pt>
                <c:pt idx="1406">
                  <c:v>43243</c:v>
                </c:pt>
                <c:pt idx="1407">
                  <c:v>43244</c:v>
                </c:pt>
                <c:pt idx="1408">
                  <c:v>43245</c:v>
                </c:pt>
                <c:pt idx="1409">
                  <c:v>43248</c:v>
                </c:pt>
                <c:pt idx="1410">
                  <c:v>43249</c:v>
                </c:pt>
                <c:pt idx="1411">
                  <c:v>43250</c:v>
                </c:pt>
                <c:pt idx="1412">
                  <c:v>43251</c:v>
                </c:pt>
                <c:pt idx="1413">
                  <c:v>43252</c:v>
                </c:pt>
                <c:pt idx="1414">
                  <c:v>43255</c:v>
                </c:pt>
                <c:pt idx="1415">
                  <c:v>43256</c:v>
                </c:pt>
                <c:pt idx="1416">
                  <c:v>43257</c:v>
                </c:pt>
                <c:pt idx="1417">
                  <c:v>43258</c:v>
                </c:pt>
                <c:pt idx="1418">
                  <c:v>43259</c:v>
                </c:pt>
                <c:pt idx="1419">
                  <c:v>43262</c:v>
                </c:pt>
                <c:pt idx="1420">
                  <c:v>43263</c:v>
                </c:pt>
                <c:pt idx="1421">
                  <c:v>43264</c:v>
                </c:pt>
                <c:pt idx="1422">
                  <c:v>43265</c:v>
                </c:pt>
                <c:pt idx="1423">
                  <c:v>43266</c:v>
                </c:pt>
                <c:pt idx="1424">
                  <c:v>43269</c:v>
                </c:pt>
                <c:pt idx="1425">
                  <c:v>43270</c:v>
                </c:pt>
                <c:pt idx="1426">
                  <c:v>43271</c:v>
                </c:pt>
                <c:pt idx="1427">
                  <c:v>43272</c:v>
                </c:pt>
                <c:pt idx="1428">
                  <c:v>43273</c:v>
                </c:pt>
                <c:pt idx="1429">
                  <c:v>43276</c:v>
                </c:pt>
                <c:pt idx="1430">
                  <c:v>43277</c:v>
                </c:pt>
                <c:pt idx="1431">
                  <c:v>43278</c:v>
                </c:pt>
                <c:pt idx="1432">
                  <c:v>43279</c:v>
                </c:pt>
                <c:pt idx="1433">
                  <c:v>43280</c:v>
                </c:pt>
                <c:pt idx="1434">
                  <c:v>43283</c:v>
                </c:pt>
                <c:pt idx="1435">
                  <c:v>43284</c:v>
                </c:pt>
                <c:pt idx="1436">
                  <c:v>43285</c:v>
                </c:pt>
                <c:pt idx="1437">
                  <c:v>43286</c:v>
                </c:pt>
                <c:pt idx="1438">
                  <c:v>43287</c:v>
                </c:pt>
                <c:pt idx="1439">
                  <c:v>43290</c:v>
                </c:pt>
                <c:pt idx="1440">
                  <c:v>43291</c:v>
                </c:pt>
                <c:pt idx="1441">
                  <c:v>43292</c:v>
                </c:pt>
                <c:pt idx="1442">
                  <c:v>43293</c:v>
                </c:pt>
                <c:pt idx="1443">
                  <c:v>43294</c:v>
                </c:pt>
                <c:pt idx="1444">
                  <c:v>43297</c:v>
                </c:pt>
                <c:pt idx="1445">
                  <c:v>43298</c:v>
                </c:pt>
                <c:pt idx="1446">
                  <c:v>43299</c:v>
                </c:pt>
                <c:pt idx="1447">
                  <c:v>43300</c:v>
                </c:pt>
                <c:pt idx="1448">
                  <c:v>43301</c:v>
                </c:pt>
                <c:pt idx="1449">
                  <c:v>43304</c:v>
                </c:pt>
                <c:pt idx="1450">
                  <c:v>43305</c:v>
                </c:pt>
                <c:pt idx="1451">
                  <c:v>43306</c:v>
                </c:pt>
                <c:pt idx="1452">
                  <c:v>43307</c:v>
                </c:pt>
                <c:pt idx="1453">
                  <c:v>43308</c:v>
                </c:pt>
                <c:pt idx="1454">
                  <c:v>43311</c:v>
                </c:pt>
                <c:pt idx="1455">
                  <c:v>43312</c:v>
                </c:pt>
                <c:pt idx="1456">
                  <c:v>43313</c:v>
                </c:pt>
                <c:pt idx="1457">
                  <c:v>43314</c:v>
                </c:pt>
                <c:pt idx="1458">
                  <c:v>43315</c:v>
                </c:pt>
                <c:pt idx="1459">
                  <c:v>43318</c:v>
                </c:pt>
                <c:pt idx="1460">
                  <c:v>43319</c:v>
                </c:pt>
                <c:pt idx="1461">
                  <c:v>43320</c:v>
                </c:pt>
                <c:pt idx="1462">
                  <c:v>43321</c:v>
                </c:pt>
                <c:pt idx="1463">
                  <c:v>43322</c:v>
                </c:pt>
                <c:pt idx="1464">
                  <c:v>43325</c:v>
                </c:pt>
                <c:pt idx="1465">
                  <c:v>43326</c:v>
                </c:pt>
                <c:pt idx="1466">
                  <c:v>43327</c:v>
                </c:pt>
                <c:pt idx="1467">
                  <c:v>43328</c:v>
                </c:pt>
                <c:pt idx="1468">
                  <c:v>43329</c:v>
                </c:pt>
                <c:pt idx="1469">
                  <c:v>43332</c:v>
                </c:pt>
                <c:pt idx="1470">
                  <c:v>43333</c:v>
                </c:pt>
                <c:pt idx="1471">
                  <c:v>43334</c:v>
                </c:pt>
                <c:pt idx="1472">
                  <c:v>43335</c:v>
                </c:pt>
                <c:pt idx="1473">
                  <c:v>43336</c:v>
                </c:pt>
                <c:pt idx="1474">
                  <c:v>43339</c:v>
                </c:pt>
                <c:pt idx="1475">
                  <c:v>43340</c:v>
                </c:pt>
                <c:pt idx="1476">
                  <c:v>43341</c:v>
                </c:pt>
                <c:pt idx="1477">
                  <c:v>43342</c:v>
                </c:pt>
                <c:pt idx="1478">
                  <c:v>43343</c:v>
                </c:pt>
                <c:pt idx="1479">
                  <c:v>43346</c:v>
                </c:pt>
                <c:pt idx="1480">
                  <c:v>43347</c:v>
                </c:pt>
                <c:pt idx="1481">
                  <c:v>43348</c:v>
                </c:pt>
                <c:pt idx="1482">
                  <c:v>43349</c:v>
                </c:pt>
                <c:pt idx="1483">
                  <c:v>43350</c:v>
                </c:pt>
                <c:pt idx="1484">
                  <c:v>43353</c:v>
                </c:pt>
                <c:pt idx="1485">
                  <c:v>43354</c:v>
                </c:pt>
                <c:pt idx="1486">
                  <c:v>43355</c:v>
                </c:pt>
                <c:pt idx="1487">
                  <c:v>43356</c:v>
                </c:pt>
                <c:pt idx="1488">
                  <c:v>43357</c:v>
                </c:pt>
                <c:pt idx="1489">
                  <c:v>43360</c:v>
                </c:pt>
                <c:pt idx="1490">
                  <c:v>43361</c:v>
                </c:pt>
                <c:pt idx="1491">
                  <c:v>43362</c:v>
                </c:pt>
                <c:pt idx="1492">
                  <c:v>43363</c:v>
                </c:pt>
                <c:pt idx="1493">
                  <c:v>43364</c:v>
                </c:pt>
                <c:pt idx="1494">
                  <c:v>43367</c:v>
                </c:pt>
                <c:pt idx="1495">
                  <c:v>43368</c:v>
                </c:pt>
                <c:pt idx="1496">
                  <c:v>43369</c:v>
                </c:pt>
                <c:pt idx="1497">
                  <c:v>43370</c:v>
                </c:pt>
                <c:pt idx="1498">
                  <c:v>43371</c:v>
                </c:pt>
                <c:pt idx="1499">
                  <c:v>43374</c:v>
                </c:pt>
                <c:pt idx="1500">
                  <c:v>43375</c:v>
                </c:pt>
                <c:pt idx="1501">
                  <c:v>43376</c:v>
                </c:pt>
                <c:pt idx="1502">
                  <c:v>43377</c:v>
                </c:pt>
                <c:pt idx="1503">
                  <c:v>43378</c:v>
                </c:pt>
                <c:pt idx="1504">
                  <c:v>43381</c:v>
                </c:pt>
                <c:pt idx="1505">
                  <c:v>43382</c:v>
                </c:pt>
                <c:pt idx="1506">
                  <c:v>43383</c:v>
                </c:pt>
                <c:pt idx="1507">
                  <c:v>43384</c:v>
                </c:pt>
                <c:pt idx="1508">
                  <c:v>43385</c:v>
                </c:pt>
                <c:pt idx="1509">
                  <c:v>43388</c:v>
                </c:pt>
                <c:pt idx="1510">
                  <c:v>43389</c:v>
                </c:pt>
                <c:pt idx="1511">
                  <c:v>43390</c:v>
                </c:pt>
                <c:pt idx="1512">
                  <c:v>43391</c:v>
                </c:pt>
                <c:pt idx="1513">
                  <c:v>43392</c:v>
                </c:pt>
                <c:pt idx="1514">
                  <c:v>43395</c:v>
                </c:pt>
                <c:pt idx="1515">
                  <c:v>43396</c:v>
                </c:pt>
                <c:pt idx="1516">
                  <c:v>43397</c:v>
                </c:pt>
                <c:pt idx="1517">
                  <c:v>43398</c:v>
                </c:pt>
                <c:pt idx="1518">
                  <c:v>43399</c:v>
                </c:pt>
                <c:pt idx="1519">
                  <c:v>43402</c:v>
                </c:pt>
                <c:pt idx="1520">
                  <c:v>43403</c:v>
                </c:pt>
                <c:pt idx="1521">
                  <c:v>43404</c:v>
                </c:pt>
                <c:pt idx="1522">
                  <c:v>43405</c:v>
                </c:pt>
                <c:pt idx="1523">
                  <c:v>43406</c:v>
                </c:pt>
                <c:pt idx="1524">
                  <c:v>43409</c:v>
                </c:pt>
                <c:pt idx="1525">
                  <c:v>43410</c:v>
                </c:pt>
                <c:pt idx="1526">
                  <c:v>43411</c:v>
                </c:pt>
                <c:pt idx="1527">
                  <c:v>43412</c:v>
                </c:pt>
                <c:pt idx="1528">
                  <c:v>43413</c:v>
                </c:pt>
                <c:pt idx="1529">
                  <c:v>43416</c:v>
                </c:pt>
                <c:pt idx="1530">
                  <c:v>43417</c:v>
                </c:pt>
                <c:pt idx="1531">
                  <c:v>43418</c:v>
                </c:pt>
                <c:pt idx="1532">
                  <c:v>43419</c:v>
                </c:pt>
                <c:pt idx="1533">
                  <c:v>43420</c:v>
                </c:pt>
                <c:pt idx="1534">
                  <c:v>43423</c:v>
                </c:pt>
                <c:pt idx="1535">
                  <c:v>43424</c:v>
                </c:pt>
                <c:pt idx="1536">
                  <c:v>43425</c:v>
                </c:pt>
                <c:pt idx="1537">
                  <c:v>43426</c:v>
                </c:pt>
                <c:pt idx="1538">
                  <c:v>43427</c:v>
                </c:pt>
                <c:pt idx="1539">
                  <c:v>43430</c:v>
                </c:pt>
                <c:pt idx="1540">
                  <c:v>43431</c:v>
                </c:pt>
                <c:pt idx="1541">
                  <c:v>43432</c:v>
                </c:pt>
                <c:pt idx="1542">
                  <c:v>43433</c:v>
                </c:pt>
                <c:pt idx="1543">
                  <c:v>43434</c:v>
                </c:pt>
                <c:pt idx="1544">
                  <c:v>43437</c:v>
                </c:pt>
                <c:pt idx="1545">
                  <c:v>43438</c:v>
                </c:pt>
                <c:pt idx="1546">
                  <c:v>43439</c:v>
                </c:pt>
                <c:pt idx="1547">
                  <c:v>43440</c:v>
                </c:pt>
                <c:pt idx="1548">
                  <c:v>43441</c:v>
                </c:pt>
                <c:pt idx="1549">
                  <c:v>43444</c:v>
                </c:pt>
                <c:pt idx="1550">
                  <c:v>43445</c:v>
                </c:pt>
                <c:pt idx="1551">
                  <c:v>43446</c:v>
                </c:pt>
                <c:pt idx="1552">
                  <c:v>43447</c:v>
                </c:pt>
                <c:pt idx="1553">
                  <c:v>43448</c:v>
                </c:pt>
                <c:pt idx="1554">
                  <c:v>43451</c:v>
                </c:pt>
                <c:pt idx="1555">
                  <c:v>43452</c:v>
                </c:pt>
                <c:pt idx="1556">
                  <c:v>43453</c:v>
                </c:pt>
                <c:pt idx="1557">
                  <c:v>43454</c:v>
                </c:pt>
                <c:pt idx="1558">
                  <c:v>43455</c:v>
                </c:pt>
                <c:pt idx="1559">
                  <c:v>43458</c:v>
                </c:pt>
                <c:pt idx="1560">
                  <c:v>43459</c:v>
                </c:pt>
                <c:pt idx="1561">
                  <c:v>43460</c:v>
                </c:pt>
                <c:pt idx="1562">
                  <c:v>43461</c:v>
                </c:pt>
                <c:pt idx="1563">
                  <c:v>43462</c:v>
                </c:pt>
                <c:pt idx="1564">
                  <c:v>43465</c:v>
                </c:pt>
                <c:pt idx="1565">
                  <c:v>43466</c:v>
                </c:pt>
                <c:pt idx="1566">
                  <c:v>43467</c:v>
                </c:pt>
                <c:pt idx="1567">
                  <c:v>43468</c:v>
                </c:pt>
                <c:pt idx="1568">
                  <c:v>43469</c:v>
                </c:pt>
                <c:pt idx="1569">
                  <c:v>43472</c:v>
                </c:pt>
                <c:pt idx="1570">
                  <c:v>43473</c:v>
                </c:pt>
                <c:pt idx="1571">
                  <c:v>43474</c:v>
                </c:pt>
                <c:pt idx="1572">
                  <c:v>43475</c:v>
                </c:pt>
                <c:pt idx="1573">
                  <c:v>43476</c:v>
                </c:pt>
                <c:pt idx="1574">
                  <c:v>43479</c:v>
                </c:pt>
                <c:pt idx="1575">
                  <c:v>43480</c:v>
                </c:pt>
                <c:pt idx="1576">
                  <c:v>43481</c:v>
                </c:pt>
                <c:pt idx="1577">
                  <c:v>43482</c:v>
                </c:pt>
                <c:pt idx="1578">
                  <c:v>43483</c:v>
                </c:pt>
                <c:pt idx="1579">
                  <c:v>43486</c:v>
                </c:pt>
                <c:pt idx="1580">
                  <c:v>43487</c:v>
                </c:pt>
                <c:pt idx="1581">
                  <c:v>43488</c:v>
                </c:pt>
                <c:pt idx="1582">
                  <c:v>43489</c:v>
                </c:pt>
                <c:pt idx="1583">
                  <c:v>43490</c:v>
                </c:pt>
                <c:pt idx="1584">
                  <c:v>43493</c:v>
                </c:pt>
                <c:pt idx="1585">
                  <c:v>43494</c:v>
                </c:pt>
                <c:pt idx="1586">
                  <c:v>43495</c:v>
                </c:pt>
                <c:pt idx="1587">
                  <c:v>43496</c:v>
                </c:pt>
                <c:pt idx="1588">
                  <c:v>43497</c:v>
                </c:pt>
                <c:pt idx="1589">
                  <c:v>43500</c:v>
                </c:pt>
                <c:pt idx="1590">
                  <c:v>43501</c:v>
                </c:pt>
                <c:pt idx="1591">
                  <c:v>43502</c:v>
                </c:pt>
                <c:pt idx="1592">
                  <c:v>43503</c:v>
                </c:pt>
                <c:pt idx="1593">
                  <c:v>43504</c:v>
                </c:pt>
                <c:pt idx="1594">
                  <c:v>43507</c:v>
                </c:pt>
                <c:pt idx="1595">
                  <c:v>43508</c:v>
                </c:pt>
                <c:pt idx="1596">
                  <c:v>43509</c:v>
                </c:pt>
                <c:pt idx="1597">
                  <c:v>43510</c:v>
                </c:pt>
                <c:pt idx="1598">
                  <c:v>43511</c:v>
                </c:pt>
                <c:pt idx="1599">
                  <c:v>43514</c:v>
                </c:pt>
                <c:pt idx="1600">
                  <c:v>43515</c:v>
                </c:pt>
                <c:pt idx="1601">
                  <c:v>43516</c:v>
                </c:pt>
                <c:pt idx="1602">
                  <c:v>43517</c:v>
                </c:pt>
                <c:pt idx="1603">
                  <c:v>43518</c:v>
                </c:pt>
                <c:pt idx="1604">
                  <c:v>43521</c:v>
                </c:pt>
                <c:pt idx="1605">
                  <c:v>43522</c:v>
                </c:pt>
                <c:pt idx="1606">
                  <c:v>43523</c:v>
                </c:pt>
                <c:pt idx="1607">
                  <c:v>43524</c:v>
                </c:pt>
                <c:pt idx="1608">
                  <c:v>43525</c:v>
                </c:pt>
                <c:pt idx="1609">
                  <c:v>43528</c:v>
                </c:pt>
                <c:pt idx="1610">
                  <c:v>43529</c:v>
                </c:pt>
                <c:pt idx="1611">
                  <c:v>43530</c:v>
                </c:pt>
                <c:pt idx="1612">
                  <c:v>43531</c:v>
                </c:pt>
                <c:pt idx="1613">
                  <c:v>43532</c:v>
                </c:pt>
                <c:pt idx="1614">
                  <c:v>43535</c:v>
                </c:pt>
                <c:pt idx="1615">
                  <c:v>43536</c:v>
                </c:pt>
                <c:pt idx="1616">
                  <c:v>43537</c:v>
                </c:pt>
                <c:pt idx="1617">
                  <c:v>43538</c:v>
                </c:pt>
                <c:pt idx="1618">
                  <c:v>43539</c:v>
                </c:pt>
                <c:pt idx="1619">
                  <c:v>43542</c:v>
                </c:pt>
                <c:pt idx="1620">
                  <c:v>43543</c:v>
                </c:pt>
                <c:pt idx="1621">
                  <c:v>43544</c:v>
                </c:pt>
                <c:pt idx="1622">
                  <c:v>43545</c:v>
                </c:pt>
                <c:pt idx="1623">
                  <c:v>43546</c:v>
                </c:pt>
                <c:pt idx="1624">
                  <c:v>43549</c:v>
                </c:pt>
                <c:pt idx="1625">
                  <c:v>43550</c:v>
                </c:pt>
                <c:pt idx="1626">
                  <c:v>43551</c:v>
                </c:pt>
                <c:pt idx="1627">
                  <c:v>43552</c:v>
                </c:pt>
                <c:pt idx="1628">
                  <c:v>43553</c:v>
                </c:pt>
                <c:pt idx="1629">
                  <c:v>43556</c:v>
                </c:pt>
                <c:pt idx="1630">
                  <c:v>43557</c:v>
                </c:pt>
                <c:pt idx="1631">
                  <c:v>43558</c:v>
                </c:pt>
                <c:pt idx="1632">
                  <c:v>43559</c:v>
                </c:pt>
                <c:pt idx="1633">
                  <c:v>43560</c:v>
                </c:pt>
                <c:pt idx="1634">
                  <c:v>43563</c:v>
                </c:pt>
                <c:pt idx="1635">
                  <c:v>43564</c:v>
                </c:pt>
                <c:pt idx="1636">
                  <c:v>43565</c:v>
                </c:pt>
                <c:pt idx="1637">
                  <c:v>43566</c:v>
                </c:pt>
                <c:pt idx="1638">
                  <c:v>43567</c:v>
                </c:pt>
                <c:pt idx="1639">
                  <c:v>43570</c:v>
                </c:pt>
                <c:pt idx="1640">
                  <c:v>43571</c:v>
                </c:pt>
                <c:pt idx="1641">
                  <c:v>43572</c:v>
                </c:pt>
                <c:pt idx="1642">
                  <c:v>43573</c:v>
                </c:pt>
                <c:pt idx="1643">
                  <c:v>43574</c:v>
                </c:pt>
                <c:pt idx="1644">
                  <c:v>43577</c:v>
                </c:pt>
                <c:pt idx="1645">
                  <c:v>43578</c:v>
                </c:pt>
                <c:pt idx="1646">
                  <c:v>43579</c:v>
                </c:pt>
                <c:pt idx="1647">
                  <c:v>43580</c:v>
                </c:pt>
                <c:pt idx="1648">
                  <c:v>43581</c:v>
                </c:pt>
                <c:pt idx="1649">
                  <c:v>43584</c:v>
                </c:pt>
                <c:pt idx="1650">
                  <c:v>43585</c:v>
                </c:pt>
                <c:pt idx="1651">
                  <c:v>43586</c:v>
                </c:pt>
                <c:pt idx="1652">
                  <c:v>43587</c:v>
                </c:pt>
                <c:pt idx="1653">
                  <c:v>43588</c:v>
                </c:pt>
                <c:pt idx="1654">
                  <c:v>43591</c:v>
                </c:pt>
                <c:pt idx="1655">
                  <c:v>43592</c:v>
                </c:pt>
                <c:pt idx="1656">
                  <c:v>43593</c:v>
                </c:pt>
                <c:pt idx="1657">
                  <c:v>43594</c:v>
                </c:pt>
                <c:pt idx="1658">
                  <c:v>43595</c:v>
                </c:pt>
                <c:pt idx="1659">
                  <c:v>43598</c:v>
                </c:pt>
                <c:pt idx="1660">
                  <c:v>43599</c:v>
                </c:pt>
                <c:pt idx="1661">
                  <c:v>43600</c:v>
                </c:pt>
                <c:pt idx="1662">
                  <c:v>43601</c:v>
                </c:pt>
                <c:pt idx="1663">
                  <c:v>43602</c:v>
                </c:pt>
                <c:pt idx="1664">
                  <c:v>43605</c:v>
                </c:pt>
                <c:pt idx="1665">
                  <c:v>43606</c:v>
                </c:pt>
                <c:pt idx="1666">
                  <c:v>43607</c:v>
                </c:pt>
                <c:pt idx="1667">
                  <c:v>43608</c:v>
                </c:pt>
                <c:pt idx="1668">
                  <c:v>43609</c:v>
                </c:pt>
                <c:pt idx="1669">
                  <c:v>43612</c:v>
                </c:pt>
                <c:pt idx="1670">
                  <c:v>43613</c:v>
                </c:pt>
                <c:pt idx="1671">
                  <c:v>43614</c:v>
                </c:pt>
                <c:pt idx="1672">
                  <c:v>43615</c:v>
                </c:pt>
                <c:pt idx="1673">
                  <c:v>43616</c:v>
                </c:pt>
                <c:pt idx="1674">
                  <c:v>43619</c:v>
                </c:pt>
                <c:pt idx="1675">
                  <c:v>43620</c:v>
                </c:pt>
                <c:pt idx="1676">
                  <c:v>43621</c:v>
                </c:pt>
                <c:pt idx="1677">
                  <c:v>43622</c:v>
                </c:pt>
                <c:pt idx="1678">
                  <c:v>43623</c:v>
                </c:pt>
                <c:pt idx="1679">
                  <c:v>43626</c:v>
                </c:pt>
                <c:pt idx="1680">
                  <c:v>43627</c:v>
                </c:pt>
                <c:pt idx="1681">
                  <c:v>43628</c:v>
                </c:pt>
                <c:pt idx="1682">
                  <c:v>43629</c:v>
                </c:pt>
                <c:pt idx="1683">
                  <c:v>43630</c:v>
                </c:pt>
                <c:pt idx="1684">
                  <c:v>43633</c:v>
                </c:pt>
                <c:pt idx="1685">
                  <c:v>43634</c:v>
                </c:pt>
                <c:pt idx="1686">
                  <c:v>43635</c:v>
                </c:pt>
                <c:pt idx="1687">
                  <c:v>43636</c:v>
                </c:pt>
                <c:pt idx="1688">
                  <c:v>43637</c:v>
                </c:pt>
                <c:pt idx="1689">
                  <c:v>43640</c:v>
                </c:pt>
                <c:pt idx="1690">
                  <c:v>43641</c:v>
                </c:pt>
                <c:pt idx="1691">
                  <c:v>43642</c:v>
                </c:pt>
                <c:pt idx="1692">
                  <c:v>43643</c:v>
                </c:pt>
                <c:pt idx="1693">
                  <c:v>43644</c:v>
                </c:pt>
                <c:pt idx="1694">
                  <c:v>43647</c:v>
                </c:pt>
                <c:pt idx="1695">
                  <c:v>43648</c:v>
                </c:pt>
                <c:pt idx="1696">
                  <c:v>43649</c:v>
                </c:pt>
                <c:pt idx="1697">
                  <c:v>43650</c:v>
                </c:pt>
                <c:pt idx="1698">
                  <c:v>43651</c:v>
                </c:pt>
                <c:pt idx="1699">
                  <c:v>43654</c:v>
                </c:pt>
                <c:pt idx="1700">
                  <c:v>43655</c:v>
                </c:pt>
                <c:pt idx="1701">
                  <c:v>43656</c:v>
                </c:pt>
                <c:pt idx="1702">
                  <c:v>43657</c:v>
                </c:pt>
                <c:pt idx="1703">
                  <c:v>43658</c:v>
                </c:pt>
                <c:pt idx="1704">
                  <c:v>43661</c:v>
                </c:pt>
                <c:pt idx="1705">
                  <c:v>43662</c:v>
                </c:pt>
                <c:pt idx="1706">
                  <c:v>43663</c:v>
                </c:pt>
                <c:pt idx="1707">
                  <c:v>43664</c:v>
                </c:pt>
                <c:pt idx="1708">
                  <c:v>43665</c:v>
                </c:pt>
                <c:pt idx="1709">
                  <c:v>43668</c:v>
                </c:pt>
                <c:pt idx="1710">
                  <c:v>43669</c:v>
                </c:pt>
                <c:pt idx="1711">
                  <c:v>43670</c:v>
                </c:pt>
                <c:pt idx="1712">
                  <c:v>43671</c:v>
                </c:pt>
                <c:pt idx="1713">
                  <c:v>43672</c:v>
                </c:pt>
                <c:pt idx="1714">
                  <c:v>43675</c:v>
                </c:pt>
                <c:pt idx="1715">
                  <c:v>43676</c:v>
                </c:pt>
                <c:pt idx="1716">
                  <c:v>43677</c:v>
                </c:pt>
                <c:pt idx="1717">
                  <c:v>43678</c:v>
                </c:pt>
                <c:pt idx="1718">
                  <c:v>43679</c:v>
                </c:pt>
                <c:pt idx="1719">
                  <c:v>43682</c:v>
                </c:pt>
                <c:pt idx="1720">
                  <c:v>43683</c:v>
                </c:pt>
                <c:pt idx="1721">
                  <c:v>43684</c:v>
                </c:pt>
                <c:pt idx="1722">
                  <c:v>43685</c:v>
                </c:pt>
                <c:pt idx="1723">
                  <c:v>43686</c:v>
                </c:pt>
                <c:pt idx="1724">
                  <c:v>43689</c:v>
                </c:pt>
                <c:pt idx="1725">
                  <c:v>43690</c:v>
                </c:pt>
                <c:pt idx="1726">
                  <c:v>43691</c:v>
                </c:pt>
                <c:pt idx="1727">
                  <c:v>43692</c:v>
                </c:pt>
                <c:pt idx="1728">
                  <c:v>43693</c:v>
                </c:pt>
                <c:pt idx="1729">
                  <c:v>43696</c:v>
                </c:pt>
                <c:pt idx="1730">
                  <c:v>43697</c:v>
                </c:pt>
                <c:pt idx="1731">
                  <c:v>43698</c:v>
                </c:pt>
                <c:pt idx="1732">
                  <c:v>43699</c:v>
                </c:pt>
                <c:pt idx="1733">
                  <c:v>43700</c:v>
                </c:pt>
                <c:pt idx="1734">
                  <c:v>43703</c:v>
                </c:pt>
                <c:pt idx="1735">
                  <c:v>43704</c:v>
                </c:pt>
                <c:pt idx="1736">
                  <c:v>43705</c:v>
                </c:pt>
                <c:pt idx="1737">
                  <c:v>43706</c:v>
                </c:pt>
                <c:pt idx="1738">
                  <c:v>43707</c:v>
                </c:pt>
                <c:pt idx="1739">
                  <c:v>43710</c:v>
                </c:pt>
                <c:pt idx="1740">
                  <c:v>43711</c:v>
                </c:pt>
                <c:pt idx="1741">
                  <c:v>43712</c:v>
                </c:pt>
                <c:pt idx="1742">
                  <c:v>43713</c:v>
                </c:pt>
                <c:pt idx="1743">
                  <c:v>43714</c:v>
                </c:pt>
                <c:pt idx="1744">
                  <c:v>43717</c:v>
                </c:pt>
                <c:pt idx="1745">
                  <c:v>43718</c:v>
                </c:pt>
                <c:pt idx="1746">
                  <c:v>43719</c:v>
                </c:pt>
                <c:pt idx="1747">
                  <c:v>43720</c:v>
                </c:pt>
                <c:pt idx="1748">
                  <c:v>43721</c:v>
                </c:pt>
                <c:pt idx="1749">
                  <c:v>43724</c:v>
                </c:pt>
                <c:pt idx="1750">
                  <c:v>43725</c:v>
                </c:pt>
                <c:pt idx="1751">
                  <c:v>43726</c:v>
                </c:pt>
                <c:pt idx="1752">
                  <c:v>43727</c:v>
                </c:pt>
                <c:pt idx="1753">
                  <c:v>43728</c:v>
                </c:pt>
                <c:pt idx="1754">
                  <c:v>43731</c:v>
                </c:pt>
                <c:pt idx="1755">
                  <c:v>43732</c:v>
                </c:pt>
                <c:pt idx="1756">
                  <c:v>43733</c:v>
                </c:pt>
                <c:pt idx="1757">
                  <c:v>43734</c:v>
                </c:pt>
                <c:pt idx="1758">
                  <c:v>43735</c:v>
                </c:pt>
                <c:pt idx="1759">
                  <c:v>43738</c:v>
                </c:pt>
                <c:pt idx="1760">
                  <c:v>43739</c:v>
                </c:pt>
                <c:pt idx="1761">
                  <c:v>43740</c:v>
                </c:pt>
                <c:pt idx="1762">
                  <c:v>43741</c:v>
                </c:pt>
                <c:pt idx="1763">
                  <c:v>43742</c:v>
                </c:pt>
                <c:pt idx="1764">
                  <c:v>43745</c:v>
                </c:pt>
                <c:pt idx="1765">
                  <c:v>43746</c:v>
                </c:pt>
                <c:pt idx="1766">
                  <c:v>43747</c:v>
                </c:pt>
                <c:pt idx="1767">
                  <c:v>43748</c:v>
                </c:pt>
                <c:pt idx="1768">
                  <c:v>43749</c:v>
                </c:pt>
                <c:pt idx="1769">
                  <c:v>43752</c:v>
                </c:pt>
                <c:pt idx="1770">
                  <c:v>43753</c:v>
                </c:pt>
                <c:pt idx="1771">
                  <c:v>43754</c:v>
                </c:pt>
                <c:pt idx="1772">
                  <c:v>43755</c:v>
                </c:pt>
                <c:pt idx="1773">
                  <c:v>43756</c:v>
                </c:pt>
                <c:pt idx="1774">
                  <c:v>43759</c:v>
                </c:pt>
                <c:pt idx="1775">
                  <c:v>43760</c:v>
                </c:pt>
                <c:pt idx="1776">
                  <c:v>43761</c:v>
                </c:pt>
                <c:pt idx="1777">
                  <c:v>43762</c:v>
                </c:pt>
                <c:pt idx="1778">
                  <c:v>43763</c:v>
                </c:pt>
                <c:pt idx="1779">
                  <c:v>43766</c:v>
                </c:pt>
                <c:pt idx="1780">
                  <c:v>43767</c:v>
                </c:pt>
                <c:pt idx="1781">
                  <c:v>43768</c:v>
                </c:pt>
                <c:pt idx="1782">
                  <c:v>43769</c:v>
                </c:pt>
                <c:pt idx="1783">
                  <c:v>43770</c:v>
                </c:pt>
                <c:pt idx="1784">
                  <c:v>43773</c:v>
                </c:pt>
                <c:pt idx="1785">
                  <c:v>43774</c:v>
                </c:pt>
                <c:pt idx="1786">
                  <c:v>43775</c:v>
                </c:pt>
                <c:pt idx="1787">
                  <c:v>43776</c:v>
                </c:pt>
                <c:pt idx="1788">
                  <c:v>43777</c:v>
                </c:pt>
                <c:pt idx="1789">
                  <c:v>43780</c:v>
                </c:pt>
                <c:pt idx="1790">
                  <c:v>43781</c:v>
                </c:pt>
                <c:pt idx="1791">
                  <c:v>43782</c:v>
                </c:pt>
                <c:pt idx="1792">
                  <c:v>43783</c:v>
                </c:pt>
                <c:pt idx="1793">
                  <c:v>43784</c:v>
                </c:pt>
                <c:pt idx="1794">
                  <c:v>43787</c:v>
                </c:pt>
                <c:pt idx="1795">
                  <c:v>43788</c:v>
                </c:pt>
                <c:pt idx="1796">
                  <c:v>43789</c:v>
                </c:pt>
                <c:pt idx="1797">
                  <c:v>43790</c:v>
                </c:pt>
                <c:pt idx="1798">
                  <c:v>43791</c:v>
                </c:pt>
                <c:pt idx="1799">
                  <c:v>43794</c:v>
                </c:pt>
                <c:pt idx="1800">
                  <c:v>43795</c:v>
                </c:pt>
                <c:pt idx="1801">
                  <c:v>43796</c:v>
                </c:pt>
                <c:pt idx="1802">
                  <c:v>43797</c:v>
                </c:pt>
                <c:pt idx="1803">
                  <c:v>43798</c:v>
                </c:pt>
                <c:pt idx="1804">
                  <c:v>43801</c:v>
                </c:pt>
                <c:pt idx="1805">
                  <c:v>43802</c:v>
                </c:pt>
                <c:pt idx="1806">
                  <c:v>43803</c:v>
                </c:pt>
                <c:pt idx="1807">
                  <c:v>43804</c:v>
                </c:pt>
                <c:pt idx="1808">
                  <c:v>43805</c:v>
                </c:pt>
                <c:pt idx="1809">
                  <c:v>43808</c:v>
                </c:pt>
                <c:pt idx="1810">
                  <c:v>43809</c:v>
                </c:pt>
                <c:pt idx="1811">
                  <c:v>43810</c:v>
                </c:pt>
                <c:pt idx="1812">
                  <c:v>43811</c:v>
                </c:pt>
                <c:pt idx="1813">
                  <c:v>43812</c:v>
                </c:pt>
                <c:pt idx="1814">
                  <c:v>43815</c:v>
                </c:pt>
                <c:pt idx="1815">
                  <c:v>43816</c:v>
                </c:pt>
                <c:pt idx="1816">
                  <c:v>43817</c:v>
                </c:pt>
                <c:pt idx="1817">
                  <c:v>43818</c:v>
                </c:pt>
                <c:pt idx="1818">
                  <c:v>43819</c:v>
                </c:pt>
                <c:pt idx="1819">
                  <c:v>43822</c:v>
                </c:pt>
                <c:pt idx="1820">
                  <c:v>43823</c:v>
                </c:pt>
                <c:pt idx="1821">
                  <c:v>43824</c:v>
                </c:pt>
                <c:pt idx="1822">
                  <c:v>43825</c:v>
                </c:pt>
                <c:pt idx="1823">
                  <c:v>43826</c:v>
                </c:pt>
                <c:pt idx="1824">
                  <c:v>43829</c:v>
                </c:pt>
                <c:pt idx="1825">
                  <c:v>43830</c:v>
                </c:pt>
                <c:pt idx="1826">
                  <c:v>43831</c:v>
                </c:pt>
                <c:pt idx="1827">
                  <c:v>43832</c:v>
                </c:pt>
                <c:pt idx="1828">
                  <c:v>43833</c:v>
                </c:pt>
                <c:pt idx="1829">
                  <c:v>43836</c:v>
                </c:pt>
                <c:pt idx="1830">
                  <c:v>43837</c:v>
                </c:pt>
                <c:pt idx="1831">
                  <c:v>43838</c:v>
                </c:pt>
                <c:pt idx="1832">
                  <c:v>43839</c:v>
                </c:pt>
                <c:pt idx="1833">
                  <c:v>43840</c:v>
                </c:pt>
                <c:pt idx="1834">
                  <c:v>43843</c:v>
                </c:pt>
                <c:pt idx="1835">
                  <c:v>43844</c:v>
                </c:pt>
                <c:pt idx="1836">
                  <c:v>43845</c:v>
                </c:pt>
                <c:pt idx="1837">
                  <c:v>43846</c:v>
                </c:pt>
                <c:pt idx="1838">
                  <c:v>43847</c:v>
                </c:pt>
                <c:pt idx="1839">
                  <c:v>43850</c:v>
                </c:pt>
                <c:pt idx="1840">
                  <c:v>43851</c:v>
                </c:pt>
                <c:pt idx="1841">
                  <c:v>43852</c:v>
                </c:pt>
                <c:pt idx="1842">
                  <c:v>43853</c:v>
                </c:pt>
                <c:pt idx="1843">
                  <c:v>43854</c:v>
                </c:pt>
                <c:pt idx="1844">
                  <c:v>43857</c:v>
                </c:pt>
                <c:pt idx="1845">
                  <c:v>43858</c:v>
                </c:pt>
                <c:pt idx="1846">
                  <c:v>43859</c:v>
                </c:pt>
                <c:pt idx="1847">
                  <c:v>43860</c:v>
                </c:pt>
                <c:pt idx="1848">
                  <c:v>43861</c:v>
                </c:pt>
                <c:pt idx="1849">
                  <c:v>43864</c:v>
                </c:pt>
                <c:pt idx="1850">
                  <c:v>43865</c:v>
                </c:pt>
                <c:pt idx="1851">
                  <c:v>43866</c:v>
                </c:pt>
                <c:pt idx="1852">
                  <c:v>43867</c:v>
                </c:pt>
                <c:pt idx="1853">
                  <c:v>43868</c:v>
                </c:pt>
                <c:pt idx="1854">
                  <c:v>43871</c:v>
                </c:pt>
                <c:pt idx="1855">
                  <c:v>43872</c:v>
                </c:pt>
                <c:pt idx="1856">
                  <c:v>43873</c:v>
                </c:pt>
                <c:pt idx="1857">
                  <c:v>43874</c:v>
                </c:pt>
                <c:pt idx="1858">
                  <c:v>43875</c:v>
                </c:pt>
                <c:pt idx="1859">
                  <c:v>43878</c:v>
                </c:pt>
                <c:pt idx="1860">
                  <c:v>43879</c:v>
                </c:pt>
                <c:pt idx="1861">
                  <c:v>43880</c:v>
                </c:pt>
                <c:pt idx="1862">
                  <c:v>43881</c:v>
                </c:pt>
                <c:pt idx="1863">
                  <c:v>43882</c:v>
                </c:pt>
                <c:pt idx="1864">
                  <c:v>43885</c:v>
                </c:pt>
                <c:pt idx="1865">
                  <c:v>43886</c:v>
                </c:pt>
                <c:pt idx="1866">
                  <c:v>43887</c:v>
                </c:pt>
                <c:pt idx="1867">
                  <c:v>43888</c:v>
                </c:pt>
                <c:pt idx="1868">
                  <c:v>43889</c:v>
                </c:pt>
                <c:pt idx="1869">
                  <c:v>43892</c:v>
                </c:pt>
                <c:pt idx="1870">
                  <c:v>43893</c:v>
                </c:pt>
                <c:pt idx="1871">
                  <c:v>43894</c:v>
                </c:pt>
                <c:pt idx="1872">
                  <c:v>43895</c:v>
                </c:pt>
                <c:pt idx="1873">
                  <c:v>43896</c:v>
                </c:pt>
                <c:pt idx="1874">
                  <c:v>43899</c:v>
                </c:pt>
                <c:pt idx="1875">
                  <c:v>43900</c:v>
                </c:pt>
                <c:pt idx="1876">
                  <c:v>43901</c:v>
                </c:pt>
                <c:pt idx="1877">
                  <c:v>43902</c:v>
                </c:pt>
                <c:pt idx="1878">
                  <c:v>43903</c:v>
                </c:pt>
                <c:pt idx="1879">
                  <c:v>43906</c:v>
                </c:pt>
                <c:pt idx="1880">
                  <c:v>43907</c:v>
                </c:pt>
                <c:pt idx="1881">
                  <c:v>43908</c:v>
                </c:pt>
                <c:pt idx="1882">
                  <c:v>43909</c:v>
                </c:pt>
                <c:pt idx="1883">
                  <c:v>43910</c:v>
                </c:pt>
                <c:pt idx="1884">
                  <c:v>43913</c:v>
                </c:pt>
                <c:pt idx="1885">
                  <c:v>43914</c:v>
                </c:pt>
                <c:pt idx="1886">
                  <c:v>43915</c:v>
                </c:pt>
                <c:pt idx="1887">
                  <c:v>43916</c:v>
                </c:pt>
                <c:pt idx="1888">
                  <c:v>43917</c:v>
                </c:pt>
                <c:pt idx="1889">
                  <c:v>43920</c:v>
                </c:pt>
                <c:pt idx="1890">
                  <c:v>43921</c:v>
                </c:pt>
                <c:pt idx="1891">
                  <c:v>43922</c:v>
                </c:pt>
                <c:pt idx="1892">
                  <c:v>43923</c:v>
                </c:pt>
                <c:pt idx="1893">
                  <c:v>43924</c:v>
                </c:pt>
                <c:pt idx="1894">
                  <c:v>43927</c:v>
                </c:pt>
                <c:pt idx="1895">
                  <c:v>43928</c:v>
                </c:pt>
                <c:pt idx="1896">
                  <c:v>43929</c:v>
                </c:pt>
                <c:pt idx="1897">
                  <c:v>43930</c:v>
                </c:pt>
                <c:pt idx="1898">
                  <c:v>43931</c:v>
                </c:pt>
                <c:pt idx="1899">
                  <c:v>43934</c:v>
                </c:pt>
                <c:pt idx="1900">
                  <c:v>43935</c:v>
                </c:pt>
                <c:pt idx="1901">
                  <c:v>43936</c:v>
                </c:pt>
                <c:pt idx="1902">
                  <c:v>43937</c:v>
                </c:pt>
                <c:pt idx="1903">
                  <c:v>43938</c:v>
                </c:pt>
                <c:pt idx="1904">
                  <c:v>43941</c:v>
                </c:pt>
                <c:pt idx="1905">
                  <c:v>43942</c:v>
                </c:pt>
                <c:pt idx="1906">
                  <c:v>43943</c:v>
                </c:pt>
                <c:pt idx="1907">
                  <c:v>43944</c:v>
                </c:pt>
                <c:pt idx="1908">
                  <c:v>43945</c:v>
                </c:pt>
                <c:pt idx="1909">
                  <c:v>43948</c:v>
                </c:pt>
                <c:pt idx="1910">
                  <c:v>43949</c:v>
                </c:pt>
                <c:pt idx="1911">
                  <c:v>43950</c:v>
                </c:pt>
                <c:pt idx="1912">
                  <c:v>43951</c:v>
                </c:pt>
                <c:pt idx="1913">
                  <c:v>43952</c:v>
                </c:pt>
                <c:pt idx="1914">
                  <c:v>43955</c:v>
                </c:pt>
                <c:pt idx="1915">
                  <c:v>43956</c:v>
                </c:pt>
                <c:pt idx="1916">
                  <c:v>43957</c:v>
                </c:pt>
                <c:pt idx="1917">
                  <c:v>43958</c:v>
                </c:pt>
                <c:pt idx="1918">
                  <c:v>43959</c:v>
                </c:pt>
                <c:pt idx="1919">
                  <c:v>43962</c:v>
                </c:pt>
                <c:pt idx="1920">
                  <c:v>43963</c:v>
                </c:pt>
                <c:pt idx="1921">
                  <c:v>43964</c:v>
                </c:pt>
                <c:pt idx="1922">
                  <c:v>43965</c:v>
                </c:pt>
                <c:pt idx="1923">
                  <c:v>43966</c:v>
                </c:pt>
                <c:pt idx="1924">
                  <c:v>43969</c:v>
                </c:pt>
                <c:pt idx="1925">
                  <c:v>43970</c:v>
                </c:pt>
                <c:pt idx="1926">
                  <c:v>43971</c:v>
                </c:pt>
                <c:pt idx="1927">
                  <c:v>43972</c:v>
                </c:pt>
                <c:pt idx="1928">
                  <c:v>43973</c:v>
                </c:pt>
                <c:pt idx="1929">
                  <c:v>43976</c:v>
                </c:pt>
                <c:pt idx="1930">
                  <c:v>43977</c:v>
                </c:pt>
                <c:pt idx="1931">
                  <c:v>43978</c:v>
                </c:pt>
                <c:pt idx="1932">
                  <c:v>43979</c:v>
                </c:pt>
                <c:pt idx="1933">
                  <c:v>43980</c:v>
                </c:pt>
                <c:pt idx="1934">
                  <c:v>43983</c:v>
                </c:pt>
                <c:pt idx="1935">
                  <c:v>43984</c:v>
                </c:pt>
                <c:pt idx="1936">
                  <c:v>43985</c:v>
                </c:pt>
                <c:pt idx="1937">
                  <c:v>43986</c:v>
                </c:pt>
                <c:pt idx="1938">
                  <c:v>43987</c:v>
                </c:pt>
                <c:pt idx="1939">
                  <c:v>43990</c:v>
                </c:pt>
                <c:pt idx="1940">
                  <c:v>43991</c:v>
                </c:pt>
                <c:pt idx="1941">
                  <c:v>43992</c:v>
                </c:pt>
                <c:pt idx="1942">
                  <c:v>43993</c:v>
                </c:pt>
                <c:pt idx="1943">
                  <c:v>43994</c:v>
                </c:pt>
                <c:pt idx="1944">
                  <c:v>43997</c:v>
                </c:pt>
                <c:pt idx="1945">
                  <c:v>43998</c:v>
                </c:pt>
                <c:pt idx="1946">
                  <c:v>43999</c:v>
                </c:pt>
                <c:pt idx="1947">
                  <c:v>44000</c:v>
                </c:pt>
                <c:pt idx="1948">
                  <c:v>44001</c:v>
                </c:pt>
                <c:pt idx="1949">
                  <c:v>44004</c:v>
                </c:pt>
                <c:pt idx="1950">
                  <c:v>44005</c:v>
                </c:pt>
                <c:pt idx="1951">
                  <c:v>44006</c:v>
                </c:pt>
                <c:pt idx="1952">
                  <c:v>44007</c:v>
                </c:pt>
                <c:pt idx="1953">
                  <c:v>44008</c:v>
                </c:pt>
                <c:pt idx="1954">
                  <c:v>44011</c:v>
                </c:pt>
                <c:pt idx="1955">
                  <c:v>44012</c:v>
                </c:pt>
                <c:pt idx="1956">
                  <c:v>44013</c:v>
                </c:pt>
                <c:pt idx="1957">
                  <c:v>44014</c:v>
                </c:pt>
                <c:pt idx="1958">
                  <c:v>44015</c:v>
                </c:pt>
                <c:pt idx="1959">
                  <c:v>44018</c:v>
                </c:pt>
                <c:pt idx="1960">
                  <c:v>44019</c:v>
                </c:pt>
                <c:pt idx="1961">
                  <c:v>44020</c:v>
                </c:pt>
                <c:pt idx="1962">
                  <c:v>44021</c:v>
                </c:pt>
                <c:pt idx="1963">
                  <c:v>44022</c:v>
                </c:pt>
                <c:pt idx="1964">
                  <c:v>44025</c:v>
                </c:pt>
                <c:pt idx="1965">
                  <c:v>44026</c:v>
                </c:pt>
                <c:pt idx="1966">
                  <c:v>44027</c:v>
                </c:pt>
                <c:pt idx="1967">
                  <c:v>44028</c:v>
                </c:pt>
                <c:pt idx="1968">
                  <c:v>44029</c:v>
                </c:pt>
                <c:pt idx="1969">
                  <c:v>44032</c:v>
                </c:pt>
                <c:pt idx="1970">
                  <c:v>44033</c:v>
                </c:pt>
                <c:pt idx="1971">
                  <c:v>44034</c:v>
                </c:pt>
                <c:pt idx="1972">
                  <c:v>44035</c:v>
                </c:pt>
                <c:pt idx="1973">
                  <c:v>44036</c:v>
                </c:pt>
                <c:pt idx="1974">
                  <c:v>44039</c:v>
                </c:pt>
                <c:pt idx="1975">
                  <c:v>44040</c:v>
                </c:pt>
                <c:pt idx="1976">
                  <c:v>44041</c:v>
                </c:pt>
                <c:pt idx="1977">
                  <c:v>44042</c:v>
                </c:pt>
                <c:pt idx="1978">
                  <c:v>44043</c:v>
                </c:pt>
                <c:pt idx="1979">
                  <c:v>44046</c:v>
                </c:pt>
                <c:pt idx="1980">
                  <c:v>44047</c:v>
                </c:pt>
                <c:pt idx="1981">
                  <c:v>44048</c:v>
                </c:pt>
                <c:pt idx="1982">
                  <c:v>44049</c:v>
                </c:pt>
                <c:pt idx="1983">
                  <c:v>44050</c:v>
                </c:pt>
                <c:pt idx="1984">
                  <c:v>44053</c:v>
                </c:pt>
                <c:pt idx="1985">
                  <c:v>44054</c:v>
                </c:pt>
                <c:pt idx="1986">
                  <c:v>44055</c:v>
                </c:pt>
                <c:pt idx="1987">
                  <c:v>44056</c:v>
                </c:pt>
                <c:pt idx="1988">
                  <c:v>44057</c:v>
                </c:pt>
                <c:pt idx="1989">
                  <c:v>44060</c:v>
                </c:pt>
                <c:pt idx="1990">
                  <c:v>44061</c:v>
                </c:pt>
                <c:pt idx="1991">
                  <c:v>44062</c:v>
                </c:pt>
                <c:pt idx="1992">
                  <c:v>44063</c:v>
                </c:pt>
                <c:pt idx="1993">
                  <c:v>44064</c:v>
                </c:pt>
                <c:pt idx="1994">
                  <c:v>44067</c:v>
                </c:pt>
                <c:pt idx="1995">
                  <c:v>44068</c:v>
                </c:pt>
                <c:pt idx="1996">
                  <c:v>44069</c:v>
                </c:pt>
                <c:pt idx="1997">
                  <c:v>44070</c:v>
                </c:pt>
                <c:pt idx="1998">
                  <c:v>44071</c:v>
                </c:pt>
                <c:pt idx="1999">
                  <c:v>44074</c:v>
                </c:pt>
                <c:pt idx="2000">
                  <c:v>44075</c:v>
                </c:pt>
                <c:pt idx="2001">
                  <c:v>44076</c:v>
                </c:pt>
                <c:pt idx="2002">
                  <c:v>44077</c:v>
                </c:pt>
                <c:pt idx="2003">
                  <c:v>44078</c:v>
                </c:pt>
                <c:pt idx="2004">
                  <c:v>44081</c:v>
                </c:pt>
                <c:pt idx="2005">
                  <c:v>44082</c:v>
                </c:pt>
                <c:pt idx="2006">
                  <c:v>44083</c:v>
                </c:pt>
                <c:pt idx="2007">
                  <c:v>44084</c:v>
                </c:pt>
                <c:pt idx="2008">
                  <c:v>44085</c:v>
                </c:pt>
                <c:pt idx="2009">
                  <c:v>44088</c:v>
                </c:pt>
                <c:pt idx="2010">
                  <c:v>44089</c:v>
                </c:pt>
                <c:pt idx="2011">
                  <c:v>44090</c:v>
                </c:pt>
                <c:pt idx="2012">
                  <c:v>44091</c:v>
                </c:pt>
                <c:pt idx="2013">
                  <c:v>44092</c:v>
                </c:pt>
                <c:pt idx="2014">
                  <c:v>44095</c:v>
                </c:pt>
                <c:pt idx="2015">
                  <c:v>44096</c:v>
                </c:pt>
                <c:pt idx="2016">
                  <c:v>44097</c:v>
                </c:pt>
                <c:pt idx="2017">
                  <c:v>44098</c:v>
                </c:pt>
                <c:pt idx="2018">
                  <c:v>44099</c:v>
                </c:pt>
                <c:pt idx="2019">
                  <c:v>44102</c:v>
                </c:pt>
                <c:pt idx="2020">
                  <c:v>44103</c:v>
                </c:pt>
                <c:pt idx="2021">
                  <c:v>44104</c:v>
                </c:pt>
                <c:pt idx="2022">
                  <c:v>44105</c:v>
                </c:pt>
                <c:pt idx="2023">
                  <c:v>44106</c:v>
                </c:pt>
                <c:pt idx="2024">
                  <c:v>44109</c:v>
                </c:pt>
                <c:pt idx="2025">
                  <c:v>44110</c:v>
                </c:pt>
                <c:pt idx="2026">
                  <c:v>44111</c:v>
                </c:pt>
                <c:pt idx="2027">
                  <c:v>44112</c:v>
                </c:pt>
                <c:pt idx="2028">
                  <c:v>44113</c:v>
                </c:pt>
                <c:pt idx="2029">
                  <c:v>44116</c:v>
                </c:pt>
                <c:pt idx="2030">
                  <c:v>44117</c:v>
                </c:pt>
                <c:pt idx="2031">
                  <c:v>44118</c:v>
                </c:pt>
                <c:pt idx="2032">
                  <c:v>44119</c:v>
                </c:pt>
                <c:pt idx="2033">
                  <c:v>44120</c:v>
                </c:pt>
              </c:numCache>
            </c:numRef>
          </c:cat>
          <c:val>
            <c:numRef>
              <c:f>Hoja1!$C$2:$C$2035</c:f>
              <c:numCache>
                <c:formatCode>0.00</c:formatCode>
                <c:ptCount val="2034"/>
                <c:pt idx="0">
                  <c:v>68.375420476619126</c:v>
                </c:pt>
                <c:pt idx="1">
                  <c:v>70.668498602359406</c:v>
                </c:pt>
                <c:pt idx="2">
                  <c:v>69.834652011181134</c:v>
                </c:pt>
                <c:pt idx="3">
                  <c:v>70.147344482872981</c:v>
                </c:pt>
                <c:pt idx="4">
                  <c:v>69.730421187283838</c:v>
                </c:pt>
                <c:pt idx="5">
                  <c:v>70.147344482872981</c:v>
                </c:pt>
                <c:pt idx="6">
                  <c:v>70.460036954564842</c:v>
                </c:pt>
                <c:pt idx="7">
                  <c:v>71.189652721845832</c:v>
                </c:pt>
                <c:pt idx="8">
                  <c:v>72.231960960818682</c:v>
                </c:pt>
                <c:pt idx="9">
                  <c:v>72.648884256407825</c:v>
                </c:pt>
                <c:pt idx="10">
                  <c:v>72.336191784715979</c:v>
                </c:pt>
                <c:pt idx="11">
                  <c:v>72.544653432510543</c:v>
                </c:pt>
                <c:pt idx="12">
                  <c:v>73.170038375894251</c:v>
                </c:pt>
                <c:pt idx="13">
                  <c:v>73.482730847586112</c:v>
                </c:pt>
                <c:pt idx="14">
                  <c:v>73.482730847586112</c:v>
                </c:pt>
                <c:pt idx="15">
                  <c:v>70.668498602359406</c:v>
                </c:pt>
                <c:pt idx="16">
                  <c:v>71.502345193537693</c:v>
                </c:pt>
                <c:pt idx="17">
                  <c:v>70.251575306770263</c:v>
                </c:pt>
                <c:pt idx="18">
                  <c:v>70.564267778462124</c:v>
                </c:pt>
                <c:pt idx="19">
                  <c:v>70.876960250153971</c:v>
                </c:pt>
                <c:pt idx="20">
                  <c:v>71.189652721845832</c:v>
                </c:pt>
                <c:pt idx="21">
                  <c:v>70.35580613066756</c:v>
                </c:pt>
                <c:pt idx="22">
                  <c:v>70.043113658975699</c:v>
                </c:pt>
                <c:pt idx="23">
                  <c:v>71.293883545743114</c:v>
                </c:pt>
                <c:pt idx="24">
                  <c:v>70.147344482872981</c:v>
                </c:pt>
                <c:pt idx="25">
                  <c:v>70.043113658975699</c:v>
                </c:pt>
                <c:pt idx="26">
                  <c:v>68.896574596105566</c:v>
                </c:pt>
                <c:pt idx="27">
                  <c:v>68.583882124413705</c:v>
                </c:pt>
                <c:pt idx="28">
                  <c:v>68.06272800492728</c:v>
                </c:pt>
                <c:pt idx="29">
                  <c:v>67.958497181029998</c:v>
                </c:pt>
                <c:pt idx="30">
                  <c:v>68.06272800492728</c:v>
                </c:pt>
                <c:pt idx="31">
                  <c:v>67.750035533235419</c:v>
                </c:pt>
                <c:pt idx="32">
                  <c:v>67.437343061543558</c:v>
                </c:pt>
                <c:pt idx="33">
                  <c:v>67.645804709338137</c:v>
                </c:pt>
                <c:pt idx="34">
                  <c:v>67.645804709338137</c:v>
                </c:pt>
                <c:pt idx="35">
                  <c:v>67.333112237646276</c:v>
                </c:pt>
                <c:pt idx="36">
                  <c:v>68.271189652721858</c:v>
                </c:pt>
                <c:pt idx="37">
                  <c:v>68.271189652721858</c:v>
                </c:pt>
                <c:pt idx="38">
                  <c:v>69.10503624390013</c:v>
                </c:pt>
                <c:pt idx="39">
                  <c:v>68.79234377220827</c:v>
                </c:pt>
                <c:pt idx="40">
                  <c:v>69.000805420002848</c:v>
                </c:pt>
                <c:pt idx="41">
                  <c:v>69.000805420002848</c:v>
                </c:pt>
                <c:pt idx="42">
                  <c:v>69.313497891694695</c:v>
                </c:pt>
                <c:pt idx="43">
                  <c:v>69.313497891694695</c:v>
                </c:pt>
                <c:pt idx="44">
                  <c:v>71.189652721845832</c:v>
                </c:pt>
                <c:pt idx="45">
                  <c:v>68.479651300516423</c:v>
                </c:pt>
                <c:pt idx="46">
                  <c:v>68.479651300516423</c:v>
                </c:pt>
                <c:pt idx="47">
                  <c:v>69.626190363386556</c:v>
                </c:pt>
                <c:pt idx="48">
                  <c:v>70.043113658975699</c:v>
                </c:pt>
                <c:pt idx="49">
                  <c:v>69.938882835078402</c:v>
                </c:pt>
                <c:pt idx="50">
                  <c:v>69.313497891694695</c:v>
                </c:pt>
                <c:pt idx="51">
                  <c:v>68.583882124413705</c:v>
                </c:pt>
                <c:pt idx="52">
                  <c:v>68.271189652721858</c:v>
                </c:pt>
                <c:pt idx="53">
                  <c:v>67.750035533235419</c:v>
                </c:pt>
                <c:pt idx="54">
                  <c:v>66.395034822570707</c:v>
                </c:pt>
                <c:pt idx="55">
                  <c:v>65.873880703084282</c:v>
                </c:pt>
                <c:pt idx="56">
                  <c:v>66.082342350878847</c:v>
                </c:pt>
                <c:pt idx="57">
                  <c:v>66.186573174776143</c:v>
                </c:pt>
                <c:pt idx="58">
                  <c:v>66.811958118159851</c:v>
                </c:pt>
                <c:pt idx="59">
                  <c:v>66.707727294262568</c:v>
                </c:pt>
                <c:pt idx="60">
                  <c:v>68.166958828824562</c:v>
                </c:pt>
                <c:pt idx="61">
                  <c:v>67.750035533235419</c:v>
                </c:pt>
                <c:pt idx="62">
                  <c:v>67.750035533235419</c:v>
                </c:pt>
                <c:pt idx="63">
                  <c:v>67.750035533235419</c:v>
                </c:pt>
                <c:pt idx="64">
                  <c:v>69.626190363386556</c:v>
                </c:pt>
                <c:pt idx="65">
                  <c:v>68.688112948310987</c:v>
                </c:pt>
                <c:pt idx="66">
                  <c:v>70.043113658975699</c:v>
                </c:pt>
                <c:pt idx="67">
                  <c:v>70.043113658975699</c:v>
                </c:pt>
                <c:pt idx="68">
                  <c:v>69.834652011181134</c:v>
                </c:pt>
                <c:pt idx="69">
                  <c:v>68.583882124413705</c:v>
                </c:pt>
                <c:pt idx="70">
                  <c:v>68.271189652721858</c:v>
                </c:pt>
                <c:pt idx="71">
                  <c:v>68.06272800492728</c:v>
                </c:pt>
                <c:pt idx="72">
                  <c:v>68.896574596105566</c:v>
                </c:pt>
                <c:pt idx="73">
                  <c:v>68.06272800492728</c:v>
                </c:pt>
                <c:pt idx="74">
                  <c:v>67.541573885440854</c:v>
                </c:pt>
                <c:pt idx="75">
                  <c:v>68.06272800492728</c:v>
                </c:pt>
                <c:pt idx="76">
                  <c:v>67.854266357132715</c:v>
                </c:pt>
                <c:pt idx="77">
                  <c:v>69.10503624390013</c:v>
                </c:pt>
                <c:pt idx="78">
                  <c:v>70.564267778462124</c:v>
                </c:pt>
                <c:pt idx="79">
                  <c:v>70.460036954564842</c:v>
                </c:pt>
                <c:pt idx="80">
                  <c:v>68.166958828824562</c:v>
                </c:pt>
                <c:pt idx="81">
                  <c:v>68.583882124413705</c:v>
                </c:pt>
                <c:pt idx="82">
                  <c:v>68.166958828824562</c:v>
                </c:pt>
                <c:pt idx="83">
                  <c:v>66.707727294262568</c:v>
                </c:pt>
                <c:pt idx="84">
                  <c:v>66.603496470365286</c:v>
                </c:pt>
                <c:pt idx="85">
                  <c:v>67.124650589851711</c:v>
                </c:pt>
                <c:pt idx="86">
                  <c:v>67.020419765954415</c:v>
                </c:pt>
                <c:pt idx="87">
                  <c:v>68.583882124413705</c:v>
                </c:pt>
                <c:pt idx="88">
                  <c:v>69.209267067797413</c:v>
                </c:pt>
                <c:pt idx="89">
                  <c:v>69.521959539489274</c:v>
                </c:pt>
                <c:pt idx="90">
                  <c:v>70.35580613066756</c:v>
                </c:pt>
                <c:pt idx="91">
                  <c:v>70.564267778462124</c:v>
                </c:pt>
                <c:pt idx="92">
                  <c:v>71.293883545743114</c:v>
                </c:pt>
                <c:pt idx="93">
                  <c:v>70.251575306770263</c:v>
                </c:pt>
                <c:pt idx="94">
                  <c:v>70.772729426256703</c:v>
                </c:pt>
                <c:pt idx="95">
                  <c:v>69.626190363386556</c:v>
                </c:pt>
                <c:pt idx="96">
                  <c:v>68.583882124413705</c:v>
                </c:pt>
                <c:pt idx="97">
                  <c:v>67.854266357132715</c:v>
                </c:pt>
                <c:pt idx="98">
                  <c:v>67.124650589851711</c:v>
                </c:pt>
                <c:pt idx="99">
                  <c:v>66.395034822570707</c:v>
                </c:pt>
                <c:pt idx="100">
                  <c:v>65.769649879187</c:v>
                </c:pt>
                <c:pt idx="101">
                  <c:v>63.997725872933152</c:v>
                </c:pt>
                <c:pt idx="102">
                  <c:v>64.206187520727724</c:v>
                </c:pt>
                <c:pt idx="103">
                  <c:v>63.476571753446734</c:v>
                </c:pt>
                <c:pt idx="104">
                  <c:v>63.476571753446734</c:v>
                </c:pt>
                <c:pt idx="105">
                  <c:v>63.163879281754873</c:v>
                </c:pt>
                <c:pt idx="106">
                  <c:v>63.580802577344009</c:v>
                </c:pt>
                <c:pt idx="107">
                  <c:v>63.268110105652156</c:v>
                </c:pt>
                <c:pt idx="108">
                  <c:v>63.372340929549445</c:v>
                </c:pt>
                <c:pt idx="109">
                  <c:v>63.789264225138588</c:v>
                </c:pt>
                <c:pt idx="110">
                  <c:v>63.268110105652156</c:v>
                </c:pt>
                <c:pt idx="111">
                  <c:v>63.163879281754873</c:v>
                </c:pt>
                <c:pt idx="112">
                  <c:v>63.997725872933152</c:v>
                </c:pt>
                <c:pt idx="113">
                  <c:v>63.372340929549445</c:v>
                </c:pt>
                <c:pt idx="114">
                  <c:v>63.685033401241299</c:v>
                </c:pt>
                <c:pt idx="115">
                  <c:v>63.268110105652156</c:v>
                </c:pt>
                <c:pt idx="116">
                  <c:v>61.600416923295583</c:v>
                </c:pt>
                <c:pt idx="117">
                  <c:v>62.017340218884733</c:v>
                </c:pt>
                <c:pt idx="118">
                  <c:v>61.391955275501019</c:v>
                </c:pt>
                <c:pt idx="119">
                  <c:v>61.391955275501019</c:v>
                </c:pt>
                <c:pt idx="120">
                  <c:v>61.913109394987444</c:v>
                </c:pt>
                <c:pt idx="121">
                  <c:v>62.225801866679298</c:v>
                </c:pt>
                <c:pt idx="122">
                  <c:v>60.141185388733597</c:v>
                </c:pt>
                <c:pt idx="123">
                  <c:v>60.141185388733597</c:v>
                </c:pt>
                <c:pt idx="124">
                  <c:v>60.55810868432274</c:v>
                </c:pt>
                <c:pt idx="125">
                  <c:v>60.662339508220022</c:v>
                </c:pt>
                <c:pt idx="126">
                  <c:v>60.245416212630886</c:v>
                </c:pt>
                <c:pt idx="127">
                  <c:v>61.287724451603729</c:v>
                </c:pt>
                <c:pt idx="128">
                  <c:v>60.662339508220022</c:v>
                </c:pt>
                <c:pt idx="129">
                  <c:v>61.079262803809165</c:v>
                </c:pt>
                <c:pt idx="130">
                  <c:v>62.225801866679298</c:v>
                </c:pt>
                <c:pt idx="131">
                  <c:v>61.079262803809165</c:v>
                </c:pt>
                <c:pt idx="132">
                  <c:v>61.079262803809165</c:v>
                </c:pt>
                <c:pt idx="133">
                  <c:v>61.079262803809165</c:v>
                </c:pt>
                <c:pt idx="134">
                  <c:v>61.913109394987444</c:v>
                </c:pt>
                <c:pt idx="135">
                  <c:v>61.391955275501019</c:v>
                </c:pt>
                <c:pt idx="136">
                  <c:v>61.183493627706454</c:v>
                </c:pt>
                <c:pt idx="137">
                  <c:v>61.913109394987444</c:v>
                </c:pt>
                <c:pt idx="138">
                  <c:v>60.245416212630886</c:v>
                </c:pt>
                <c:pt idx="139">
                  <c:v>61.808878571090162</c:v>
                </c:pt>
                <c:pt idx="140">
                  <c:v>62.955417633960295</c:v>
                </c:pt>
                <c:pt idx="141">
                  <c:v>63.789264225138588</c:v>
                </c:pt>
                <c:pt idx="142">
                  <c:v>63.580802577344009</c:v>
                </c:pt>
                <c:pt idx="143">
                  <c:v>61.600416923295583</c:v>
                </c:pt>
                <c:pt idx="144">
                  <c:v>62.225801866679298</c:v>
                </c:pt>
                <c:pt idx="145">
                  <c:v>62.121571042782023</c:v>
                </c:pt>
                <c:pt idx="146">
                  <c:v>60.55810868432274</c:v>
                </c:pt>
                <c:pt idx="147">
                  <c:v>62.017340218884733</c:v>
                </c:pt>
                <c:pt idx="148">
                  <c:v>61.391955275501019</c:v>
                </c:pt>
                <c:pt idx="149">
                  <c:v>60.55810868432274</c:v>
                </c:pt>
                <c:pt idx="150">
                  <c:v>60.141185388733597</c:v>
                </c:pt>
                <c:pt idx="151">
                  <c:v>59.4115696214526</c:v>
                </c:pt>
                <c:pt idx="152">
                  <c:v>58.160799734685177</c:v>
                </c:pt>
                <c:pt idx="153">
                  <c:v>60.036954564836307</c:v>
                </c:pt>
                <c:pt idx="154">
                  <c:v>60.662339508220022</c:v>
                </c:pt>
                <c:pt idx="155">
                  <c:v>59.932723740939032</c:v>
                </c:pt>
                <c:pt idx="156">
                  <c:v>61.183493627706454</c:v>
                </c:pt>
                <c:pt idx="157">
                  <c:v>61.600416923295583</c:v>
                </c:pt>
                <c:pt idx="158">
                  <c:v>61.913109394987444</c:v>
                </c:pt>
                <c:pt idx="159">
                  <c:v>62.121571042782023</c:v>
                </c:pt>
                <c:pt idx="160">
                  <c:v>60.45387786042545</c:v>
                </c:pt>
                <c:pt idx="161">
                  <c:v>61.391955275501019</c:v>
                </c:pt>
                <c:pt idx="162">
                  <c:v>61.183493627706454</c:v>
                </c:pt>
                <c:pt idx="163">
                  <c:v>60.766570332117311</c:v>
                </c:pt>
                <c:pt idx="164">
                  <c:v>59.932723740939032</c:v>
                </c:pt>
                <c:pt idx="165">
                  <c:v>58.68195385417161</c:v>
                </c:pt>
                <c:pt idx="166">
                  <c:v>58.056568910787888</c:v>
                </c:pt>
                <c:pt idx="167">
                  <c:v>57.11849149571232</c:v>
                </c:pt>
                <c:pt idx="168">
                  <c:v>57.11849149571232</c:v>
                </c:pt>
                <c:pt idx="169">
                  <c:v>57.848107262993324</c:v>
                </c:pt>
                <c:pt idx="170">
                  <c:v>57.014260671815045</c:v>
                </c:pt>
                <c:pt idx="171">
                  <c:v>57.743876439096034</c:v>
                </c:pt>
                <c:pt idx="172">
                  <c:v>57.431183967404174</c:v>
                </c:pt>
                <c:pt idx="173">
                  <c:v>56.38887572843133</c:v>
                </c:pt>
                <c:pt idx="174">
                  <c:v>56.38887572843133</c:v>
                </c:pt>
                <c:pt idx="175">
                  <c:v>57.222722319609609</c:v>
                </c:pt>
                <c:pt idx="176">
                  <c:v>57.014260671815045</c:v>
                </c:pt>
                <c:pt idx="177">
                  <c:v>57.014260671815045</c:v>
                </c:pt>
                <c:pt idx="178">
                  <c:v>57.431183967404174</c:v>
                </c:pt>
                <c:pt idx="179">
                  <c:v>57.535414791301463</c:v>
                </c:pt>
                <c:pt idx="180">
                  <c:v>56.597337376225894</c:v>
                </c:pt>
                <c:pt idx="181">
                  <c:v>58.265030558582467</c:v>
                </c:pt>
                <c:pt idx="182">
                  <c:v>57.743876439096034</c:v>
                </c:pt>
                <c:pt idx="183">
                  <c:v>57.952338086890606</c:v>
                </c:pt>
                <c:pt idx="184">
                  <c:v>57.639645615198752</c:v>
                </c:pt>
                <c:pt idx="185">
                  <c:v>56.284644904534041</c:v>
                </c:pt>
                <c:pt idx="186">
                  <c:v>56.284644904534041</c:v>
                </c:pt>
                <c:pt idx="187">
                  <c:v>56.180414080636751</c:v>
                </c:pt>
                <c:pt idx="188">
                  <c:v>55.346567489458479</c:v>
                </c:pt>
                <c:pt idx="189">
                  <c:v>56.284644904534041</c:v>
                </c:pt>
                <c:pt idx="190">
                  <c:v>56.597337376225894</c:v>
                </c:pt>
                <c:pt idx="191">
                  <c:v>56.38887572843133</c:v>
                </c:pt>
                <c:pt idx="192">
                  <c:v>55.763490785047622</c:v>
                </c:pt>
                <c:pt idx="193">
                  <c:v>54.929644193869329</c:v>
                </c:pt>
                <c:pt idx="194">
                  <c:v>54.929644193869329</c:v>
                </c:pt>
                <c:pt idx="195">
                  <c:v>55.033875017766618</c:v>
                </c:pt>
                <c:pt idx="196">
                  <c:v>55.24233666556119</c:v>
                </c:pt>
                <c:pt idx="197">
                  <c:v>55.555029137253044</c:v>
                </c:pt>
                <c:pt idx="198">
                  <c:v>55.659259961150333</c:v>
                </c:pt>
                <c:pt idx="199">
                  <c:v>55.24233666556119</c:v>
                </c:pt>
                <c:pt idx="200">
                  <c:v>55.450798313355762</c:v>
                </c:pt>
                <c:pt idx="201">
                  <c:v>54.721182546074765</c:v>
                </c:pt>
                <c:pt idx="202">
                  <c:v>54.825413369972054</c:v>
                </c:pt>
                <c:pt idx="203">
                  <c:v>55.763490785047622</c:v>
                </c:pt>
                <c:pt idx="204">
                  <c:v>55.867721608944898</c:v>
                </c:pt>
                <c:pt idx="205">
                  <c:v>55.659259961150333</c:v>
                </c:pt>
                <c:pt idx="206">
                  <c:v>55.346567489458479</c:v>
                </c:pt>
                <c:pt idx="207">
                  <c:v>54.929644193869329</c:v>
                </c:pt>
                <c:pt idx="208">
                  <c:v>54.929644193869329</c:v>
                </c:pt>
                <c:pt idx="209">
                  <c:v>54.09579760269105</c:v>
                </c:pt>
                <c:pt idx="210">
                  <c:v>53.783105130999196</c:v>
                </c:pt>
                <c:pt idx="211">
                  <c:v>53.157720187615489</c:v>
                </c:pt>
                <c:pt idx="212">
                  <c:v>53.053489363718199</c:v>
                </c:pt>
                <c:pt idx="213">
                  <c:v>52.94925853982091</c:v>
                </c:pt>
                <c:pt idx="214">
                  <c:v>52.323873596437195</c:v>
                </c:pt>
                <c:pt idx="215">
                  <c:v>51.698488653053488</c:v>
                </c:pt>
                <c:pt idx="216">
                  <c:v>51.594257829156206</c:v>
                </c:pt>
                <c:pt idx="217">
                  <c:v>51.073103709669773</c:v>
                </c:pt>
                <c:pt idx="218">
                  <c:v>50.656180414080644</c:v>
                </c:pt>
                <c:pt idx="219">
                  <c:v>51.177334533567063</c:v>
                </c:pt>
                <c:pt idx="220">
                  <c:v>51.073103709669773</c:v>
                </c:pt>
                <c:pt idx="221">
                  <c:v>50.239257118491501</c:v>
                </c:pt>
                <c:pt idx="222">
                  <c:v>51.281565357464352</c:v>
                </c:pt>
                <c:pt idx="223">
                  <c:v>51.281565357464352</c:v>
                </c:pt>
                <c:pt idx="224">
                  <c:v>51.385796181361634</c:v>
                </c:pt>
                <c:pt idx="225">
                  <c:v>52.428104420334485</c:v>
                </c:pt>
                <c:pt idx="226">
                  <c:v>51.281565357464352</c:v>
                </c:pt>
                <c:pt idx="227">
                  <c:v>51.177334533567063</c:v>
                </c:pt>
                <c:pt idx="228">
                  <c:v>52.115411948642631</c:v>
                </c:pt>
                <c:pt idx="229">
                  <c:v>52.323873596437195</c:v>
                </c:pt>
                <c:pt idx="230">
                  <c:v>51.906950300848067</c:v>
                </c:pt>
                <c:pt idx="231">
                  <c:v>52.636566068129056</c:v>
                </c:pt>
                <c:pt idx="232">
                  <c:v>53.157720187615489</c:v>
                </c:pt>
                <c:pt idx="233">
                  <c:v>51.906950300848067</c:v>
                </c:pt>
                <c:pt idx="234">
                  <c:v>51.906950300848067</c:v>
                </c:pt>
                <c:pt idx="235">
                  <c:v>52.011181124745342</c:v>
                </c:pt>
                <c:pt idx="236">
                  <c:v>51.698488653053488</c:v>
                </c:pt>
                <c:pt idx="237">
                  <c:v>51.698488653053488</c:v>
                </c:pt>
                <c:pt idx="238">
                  <c:v>51.698488653053488</c:v>
                </c:pt>
                <c:pt idx="239">
                  <c:v>52.532335244231774</c:v>
                </c:pt>
                <c:pt idx="240">
                  <c:v>52.21964277253992</c:v>
                </c:pt>
                <c:pt idx="241">
                  <c:v>51.490027005258924</c:v>
                </c:pt>
                <c:pt idx="242">
                  <c:v>50.03079547069693</c:v>
                </c:pt>
                <c:pt idx="243">
                  <c:v>50.239257118491501</c:v>
                </c:pt>
                <c:pt idx="244">
                  <c:v>50.03079547069693</c:v>
                </c:pt>
                <c:pt idx="245">
                  <c:v>51.802719476950777</c:v>
                </c:pt>
                <c:pt idx="246">
                  <c:v>51.594257829156206</c:v>
                </c:pt>
                <c:pt idx="247">
                  <c:v>52.21964277253992</c:v>
                </c:pt>
                <c:pt idx="248">
                  <c:v>53.887335954896486</c:v>
                </c:pt>
                <c:pt idx="249">
                  <c:v>54.304259250485622</c:v>
                </c:pt>
                <c:pt idx="250">
                  <c:v>53.887335954896486</c:v>
                </c:pt>
                <c:pt idx="251">
                  <c:v>54.616951722177475</c:v>
                </c:pt>
                <c:pt idx="252">
                  <c:v>53.678874307101907</c:v>
                </c:pt>
                <c:pt idx="253">
                  <c:v>53.678874307101907</c:v>
                </c:pt>
                <c:pt idx="254">
                  <c:v>53.678874307101907</c:v>
                </c:pt>
                <c:pt idx="255">
                  <c:v>53.678874307101907</c:v>
                </c:pt>
                <c:pt idx="256">
                  <c:v>53.678874307101907</c:v>
                </c:pt>
                <c:pt idx="257">
                  <c:v>53.678874307101907</c:v>
                </c:pt>
                <c:pt idx="258">
                  <c:v>53.678874307101907</c:v>
                </c:pt>
                <c:pt idx="259">
                  <c:v>53.678874307101907</c:v>
                </c:pt>
                <c:pt idx="260">
                  <c:v>53.678874307101907</c:v>
                </c:pt>
                <c:pt idx="261">
                  <c:v>53.678874307101907</c:v>
                </c:pt>
                <c:pt idx="262">
                  <c:v>52.740796892026346</c:v>
                </c:pt>
                <c:pt idx="263">
                  <c:v>54.304259250485622</c:v>
                </c:pt>
                <c:pt idx="264">
                  <c:v>56.284644904534041</c:v>
                </c:pt>
                <c:pt idx="265">
                  <c:v>54.721182546074765</c:v>
                </c:pt>
                <c:pt idx="266">
                  <c:v>56.284644904534041</c:v>
                </c:pt>
                <c:pt idx="267">
                  <c:v>55.971952432842187</c:v>
                </c:pt>
                <c:pt idx="268">
                  <c:v>57.014260671815045</c:v>
                </c:pt>
                <c:pt idx="269">
                  <c:v>57.014260671815045</c:v>
                </c:pt>
                <c:pt idx="270">
                  <c:v>56.805799024020466</c:v>
                </c:pt>
                <c:pt idx="271">
                  <c:v>55.971952432842187</c:v>
                </c:pt>
                <c:pt idx="272">
                  <c:v>55.971952432842187</c:v>
                </c:pt>
                <c:pt idx="273">
                  <c:v>55.138105841663908</c:v>
                </c:pt>
                <c:pt idx="274">
                  <c:v>55.138105841663908</c:v>
                </c:pt>
                <c:pt idx="275">
                  <c:v>54.721182546074765</c:v>
                </c:pt>
                <c:pt idx="276">
                  <c:v>54.929644193869329</c:v>
                </c:pt>
                <c:pt idx="277">
                  <c:v>55.346567489458479</c:v>
                </c:pt>
                <c:pt idx="278">
                  <c:v>55.033875017766618</c:v>
                </c:pt>
                <c:pt idx="279">
                  <c:v>54.721182546074765</c:v>
                </c:pt>
                <c:pt idx="280">
                  <c:v>54.929644193869329</c:v>
                </c:pt>
                <c:pt idx="281">
                  <c:v>55.450798313355762</c:v>
                </c:pt>
                <c:pt idx="282">
                  <c:v>56.701568200123184</c:v>
                </c:pt>
                <c:pt idx="283">
                  <c:v>58.890415501966174</c:v>
                </c:pt>
                <c:pt idx="284">
                  <c:v>62.955417633960295</c:v>
                </c:pt>
                <c:pt idx="285">
                  <c:v>63.893495049035863</c:v>
                </c:pt>
                <c:pt idx="286">
                  <c:v>66.290803998673425</c:v>
                </c:pt>
                <c:pt idx="287">
                  <c:v>64.101956696830442</c:v>
                </c:pt>
                <c:pt idx="288">
                  <c:v>64.101956696830442</c:v>
                </c:pt>
                <c:pt idx="289">
                  <c:v>64.414649168522303</c:v>
                </c:pt>
                <c:pt idx="290">
                  <c:v>65.665419055289718</c:v>
                </c:pt>
                <c:pt idx="291">
                  <c:v>66.811958118159851</c:v>
                </c:pt>
                <c:pt idx="292">
                  <c:v>66.707727294262568</c:v>
                </c:pt>
                <c:pt idx="293">
                  <c:v>66.811958118159851</c:v>
                </c:pt>
                <c:pt idx="294">
                  <c:v>66.811958118159851</c:v>
                </c:pt>
                <c:pt idx="295">
                  <c:v>72.023499313024118</c:v>
                </c:pt>
                <c:pt idx="296">
                  <c:v>79.423887809731369</c:v>
                </c:pt>
                <c:pt idx="297">
                  <c:v>79.006964514142226</c:v>
                </c:pt>
                <c:pt idx="298">
                  <c:v>79.423887809731369</c:v>
                </c:pt>
                <c:pt idx="299">
                  <c:v>82.655043350547217</c:v>
                </c:pt>
                <c:pt idx="300">
                  <c:v>82.655043350547217</c:v>
                </c:pt>
                <c:pt idx="301">
                  <c:v>83.280428293930925</c:v>
                </c:pt>
                <c:pt idx="302">
                  <c:v>83.488889941725503</c:v>
                </c:pt>
                <c:pt idx="303">
                  <c:v>84.322736532903775</c:v>
                </c:pt>
                <c:pt idx="304">
                  <c:v>89.846970199459903</c:v>
                </c:pt>
                <c:pt idx="305">
                  <c:v>86.928507130335902</c:v>
                </c:pt>
                <c:pt idx="306">
                  <c:v>94.016203155351306</c:v>
                </c:pt>
                <c:pt idx="307">
                  <c:v>91.514663381816462</c:v>
                </c:pt>
                <c:pt idx="308">
                  <c:v>92.035817501302887</c:v>
                </c:pt>
                <c:pt idx="309">
                  <c:v>94.850049746529592</c:v>
                </c:pt>
                <c:pt idx="310">
                  <c:v>95.788127161605161</c:v>
                </c:pt>
                <c:pt idx="311">
                  <c:v>95.579665513810582</c:v>
                </c:pt>
                <c:pt idx="312">
                  <c:v>95.892357985502443</c:v>
                </c:pt>
                <c:pt idx="313">
                  <c:v>93.182356564173034</c:v>
                </c:pt>
                <c:pt idx="314">
                  <c:v>90.263893495049047</c:v>
                </c:pt>
                <c:pt idx="315">
                  <c:v>90.263893495049047</c:v>
                </c:pt>
                <c:pt idx="316">
                  <c:v>87.762353721514202</c:v>
                </c:pt>
                <c:pt idx="317">
                  <c:v>83.488889941725503</c:v>
                </c:pt>
                <c:pt idx="318">
                  <c:v>82.238120054958074</c:v>
                </c:pt>
                <c:pt idx="319">
                  <c:v>84.010044061211914</c:v>
                </c:pt>
                <c:pt idx="320">
                  <c:v>83.905813237314646</c:v>
                </c:pt>
                <c:pt idx="321">
                  <c:v>83.80158241341735</c:v>
                </c:pt>
                <c:pt idx="322">
                  <c:v>84.322736532903775</c:v>
                </c:pt>
                <c:pt idx="323">
                  <c:v>85.677737243568487</c:v>
                </c:pt>
                <c:pt idx="324">
                  <c:v>85.052352300184779</c:v>
                </c:pt>
                <c:pt idx="325">
                  <c:v>83.905813237314646</c:v>
                </c:pt>
                <c:pt idx="326">
                  <c:v>82.446581702752638</c:v>
                </c:pt>
                <c:pt idx="327">
                  <c:v>83.593120765622785</c:v>
                </c:pt>
                <c:pt idx="328">
                  <c:v>87.970815369308767</c:v>
                </c:pt>
                <c:pt idx="329">
                  <c:v>90.993509262330036</c:v>
                </c:pt>
                <c:pt idx="330">
                  <c:v>92.348509972994748</c:v>
                </c:pt>
                <c:pt idx="331">
                  <c:v>93.703510683659459</c:v>
                </c:pt>
                <c:pt idx="332">
                  <c:v>96.51774292888615</c:v>
                </c:pt>
                <c:pt idx="333">
                  <c:v>95.579665513810582</c:v>
                </c:pt>
                <c:pt idx="334">
                  <c:v>96.934666224475293</c:v>
                </c:pt>
                <c:pt idx="335">
                  <c:v>91.723125029611026</c:v>
                </c:pt>
                <c:pt idx="336">
                  <c:v>89.1173544321789</c:v>
                </c:pt>
                <c:pt idx="337">
                  <c:v>95.4754346899133</c:v>
                </c:pt>
                <c:pt idx="338">
                  <c:v>95.4754346899133</c:v>
                </c:pt>
                <c:pt idx="339">
                  <c:v>93.495049035864881</c:v>
                </c:pt>
                <c:pt idx="340">
                  <c:v>99.019282702420995</c:v>
                </c:pt>
                <c:pt idx="341">
                  <c:v>99.644667645804702</c:v>
                </c:pt>
                <c:pt idx="342">
                  <c:v>99.957360117496563</c:v>
                </c:pt>
                <c:pt idx="343">
                  <c:v>96.726204576680729</c:v>
                </c:pt>
                <c:pt idx="344">
                  <c:v>94.74581892263231</c:v>
                </c:pt>
                <c:pt idx="345">
                  <c:v>98.81082105462643</c:v>
                </c:pt>
                <c:pt idx="346">
                  <c:v>96.621973752783447</c:v>
                </c:pt>
                <c:pt idx="347">
                  <c:v>95.892357985502443</c:v>
                </c:pt>
                <c:pt idx="348">
                  <c:v>95.4754346899133</c:v>
                </c:pt>
                <c:pt idx="349">
                  <c:v>96.309281281091586</c:v>
                </c:pt>
                <c:pt idx="350">
                  <c:v>95.058511394324157</c:v>
                </c:pt>
                <c:pt idx="351">
                  <c:v>94.537357274837731</c:v>
                </c:pt>
                <c:pt idx="352">
                  <c:v>92.244279149097466</c:v>
                </c:pt>
                <c:pt idx="353">
                  <c:v>87.032737954233198</c:v>
                </c:pt>
                <c:pt idx="354">
                  <c:v>88.804661960487039</c:v>
                </c:pt>
                <c:pt idx="355">
                  <c:v>87.86658454541147</c:v>
                </c:pt>
                <c:pt idx="356">
                  <c:v>86.720045482541337</c:v>
                </c:pt>
                <c:pt idx="357">
                  <c:v>91.931586677405605</c:v>
                </c:pt>
                <c:pt idx="358">
                  <c:v>87.449661249822341</c:v>
                </c:pt>
                <c:pt idx="359">
                  <c:v>86.407353010849491</c:v>
                </c:pt>
                <c:pt idx="360">
                  <c:v>87.345430425925059</c:v>
                </c:pt>
                <c:pt idx="361">
                  <c:v>85.57350641967119</c:v>
                </c:pt>
                <c:pt idx="362">
                  <c:v>85.886198891363051</c:v>
                </c:pt>
                <c:pt idx="363">
                  <c:v>86.198891363054912</c:v>
                </c:pt>
                <c:pt idx="364">
                  <c:v>86.198891363054912</c:v>
                </c:pt>
                <c:pt idx="365">
                  <c:v>84.635429004595636</c:v>
                </c:pt>
                <c:pt idx="366">
                  <c:v>83.384659117828207</c:v>
                </c:pt>
                <c:pt idx="367">
                  <c:v>85.781968067465769</c:v>
                </c:pt>
                <c:pt idx="368">
                  <c:v>84.322736532903775</c:v>
                </c:pt>
                <c:pt idx="369">
                  <c:v>82.133889231060792</c:v>
                </c:pt>
                <c:pt idx="370">
                  <c:v>81.716965935471649</c:v>
                </c:pt>
                <c:pt idx="371">
                  <c:v>81.300042639882506</c:v>
                </c:pt>
                <c:pt idx="372">
                  <c:v>81.300042639882506</c:v>
                </c:pt>
                <c:pt idx="373">
                  <c:v>81.821196759368931</c:v>
                </c:pt>
                <c:pt idx="374">
                  <c:v>78.590041218553083</c:v>
                </c:pt>
                <c:pt idx="375">
                  <c:v>78.694272042450379</c:v>
                </c:pt>
                <c:pt idx="376">
                  <c:v>80.674657696498798</c:v>
                </c:pt>
                <c:pt idx="377">
                  <c:v>80.883119344293362</c:v>
                </c:pt>
                <c:pt idx="378">
                  <c:v>81.612735111574366</c:v>
                </c:pt>
                <c:pt idx="379">
                  <c:v>81.716965935471649</c:v>
                </c:pt>
                <c:pt idx="380">
                  <c:v>80.04927275311509</c:v>
                </c:pt>
                <c:pt idx="381">
                  <c:v>80.77888852039608</c:v>
                </c:pt>
                <c:pt idx="382">
                  <c:v>80.466196048704219</c:v>
                </c:pt>
                <c:pt idx="383">
                  <c:v>83.176197470033642</c:v>
                </c:pt>
                <c:pt idx="384">
                  <c:v>83.593120765622785</c:v>
                </c:pt>
                <c:pt idx="385">
                  <c:v>83.071966646136346</c:v>
                </c:pt>
                <c:pt idx="386">
                  <c:v>85.469275595773922</c:v>
                </c:pt>
                <c:pt idx="387">
                  <c:v>85.365044771876626</c:v>
                </c:pt>
                <c:pt idx="388">
                  <c:v>81.925427583266213</c:v>
                </c:pt>
                <c:pt idx="389">
                  <c:v>82.967735822239078</c:v>
                </c:pt>
                <c:pt idx="390">
                  <c:v>81.300042639882506</c:v>
                </c:pt>
                <c:pt idx="391">
                  <c:v>82.238120054958074</c:v>
                </c:pt>
                <c:pt idx="392">
                  <c:v>81.612735111574366</c:v>
                </c:pt>
                <c:pt idx="393">
                  <c:v>81.612735111574366</c:v>
                </c:pt>
                <c:pt idx="394">
                  <c:v>80.883119344293362</c:v>
                </c:pt>
                <c:pt idx="395">
                  <c:v>81.300042639882506</c:v>
                </c:pt>
                <c:pt idx="396">
                  <c:v>81.300042639882506</c:v>
                </c:pt>
                <c:pt idx="397">
                  <c:v>77.130809683991103</c:v>
                </c:pt>
                <c:pt idx="398">
                  <c:v>76.922348036196524</c:v>
                </c:pt>
                <c:pt idx="399">
                  <c:v>77.651963803477514</c:v>
                </c:pt>
                <c:pt idx="400">
                  <c:v>76.71388638840196</c:v>
                </c:pt>
                <c:pt idx="401">
                  <c:v>76.922348036196524</c:v>
                </c:pt>
                <c:pt idx="402">
                  <c:v>77.44350215568295</c:v>
                </c:pt>
                <c:pt idx="403">
                  <c:v>81.091580992087927</c:v>
                </c:pt>
                <c:pt idx="404">
                  <c:v>81.300042639882506</c:v>
                </c:pt>
                <c:pt idx="405">
                  <c:v>79.319656985834087</c:v>
                </c:pt>
                <c:pt idx="406">
                  <c:v>82.759274174444499</c:v>
                </c:pt>
                <c:pt idx="407">
                  <c:v>83.071966646136346</c:v>
                </c:pt>
                <c:pt idx="408">
                  <c:v>83.905813237314646</c:v>
                </c:pt>
                <c:pt idx="409">
                  <c:v>84.635429004595636</c:v>
                </c:pt>
                <c:pt idx="410">
                  <c:v>84.531198180698354</c:v>
                </c:pt>
                <c:pt idx="411">
                  <c:v>85.260813947979344</c:v>
                </c:pt>
                <c:pt idx="412">
                  <c:v>90.472355142843611</c:v>
                </c:pt>
                <c:pt idx="413">
                  <c:v>89.325816079973478</c:v>
                </c:pt>
                <c:pt idx="414">
                  <c:v>88.596200312692474</c:v>
                </c:pt>
                <c:pt idx="415">
                  <c:v>88.179277017103331</c:v>
                </c:pt>
                <c:pt idx="416">
                  <c:v>88.283507841000613</c:v>
                </c:pt>
                <c:pt idx="417">
                  <c:v>85.886198891363051</c:v>
                </c:pt>
                <c:pt idx="418">
                  <c:v>84.948121476287483</c:v>
                </c:pt>
                <c:pt idx="419">
                  <c:v>88.075046193206049</c:v>
                </c:pt>
                <c:pt idx="420">
                  <c:v>86.09466053915763</c:v>
                </c:pt>
                <c:pt idx="421">
                  <c:v>86.407353010849491</c:v>
                </c:pt>
                <c:pt idx="422">
                  <c:v>86.303122186952194</c:v>
                </c:pt>
                <c:pt idx="423">
                  <c:v>89.325816079973478</c:v>
                </c:pt>
                <c:pt idx="424">
                  <c:v>89.221585256076182</c:v>
                </c:pt>
                <c:pt idx="425">
                  <c:v>86.824276306438634</c:v>
                </c:pt>
                <c:pt idx="426">
                  <c:v>87.970815369308767</c:v>
                </c:pt>
                <c:pt idx="427">
                  <c:v>87.762353721514202</c:v>
                </c:pt>
                <c:pt idx="428">
                  <c:v>86.407353010849491</c:v>
                </c:pt>
                <c:pt idx="429">
                  <c:v>85.365044771876626</c:v>
                </c:pt>
                <c:pt idx="430">
                  <c:v>89.013123608281617</c:v>
                </c:pt>
                <c:pt idx="431">
                  <c:v>89.325816079973478</c:v>
                </c:pt>
                <c:pt idx="432">
                  <c:v>89.638508551665325</c:v>
                </c:pt>
                <c:pt idx="433">
                  <c:v>89.325816079973478</c:v>
                </c:pt>
                <c:pt idx="434">
                  <c:v>89.325816079973478</c:v>
                </c:pt>
                <c:pt idx="435">
                  <c:v>92.348509972994748</c:v>
                </c:pt>
                <c:pt idx="436">
                  <c:v>89.325816079973478</c:v>
                </c:pt>
                <c:pt idx="437">
                  <c:v>89.846970199459903</c:v>
                </c:pt>
                <c:pt idx="438">
                  <c:v>88.38773866489791</c:v>
                </c:pt>
                <c:pt idx="439">
                  <c:v>86.928507130335902</c:v>
                </c:pt>
                <c:pt idx="440">
                  <c:v>86.09466053915763</c:v>
                </c:pt>
                <c:pt idx="441">
                  <c:v>81.821196759368931</c:v>
                </c:pt>
                <c:pt idx="442">
                  <c:v>83.593120765622785</c:v>
                </c:pt>
                <c:pt idx="443">
                  <c:v>82.34235087885537</c:v>
                </c:pt>
                <c:pt idx="444">
                  <c:v>82.238120054958074</c:v>
                </c:pt>
                <c:pt idx="445">
                  <c:v>82.655043350547217</c:v>
                </c:pt>
                <c:pt idx="446">
                  <c:v>82.863504998341782</c:v>
                </c:pt>
                <c:pt idx="447">
                  <c:v>81.821196759368931</c:v>
                </c:pt>
                <c:pt idx="448">
                  <c:v>80.04927275311509</c:v>
                </c:pt>
                <c:pt idx="449">
                  <c:v>81.091580992087927</c:v>
                </c:pt>
                <c:pt idx="450">
                  <c:v>81.716965935471649</c:v>
                </c:pt>
                <c:pt idx="451">
                  <c:v>84.635429004595636</c:v>
                </c:pt>
                <c:pt idx="452">
                  <c:v>82.238120054958074</c:v>
                </c:pt>
                <c:pt idx="453">
                  <c:v>83.384659117828207</c:v>
                </c:pt>
                <c:pt idx="454">
                  <c:v>85.57350641967119</c:v>
                </c:pt>
                <c:pt idx="455">
                  <c:v>86.407353010849491</c:v>
                </c:pt>
                <c:pt idx="456">
                  <c:v>89.430046903870746</c:v>
                </c:pt>
                <c:pt idx="457">
                  <c:v>92.348509972994748</c:v>
                </c:pt>
                <c:pt idx="458">
                  <c:v>91.931586677405605</c:v>
                </c:pt>
                <c:pt idx="459">
                  <c:v>97.455820343961719</c:v>
                </c:pt>
                <c:pt idx="460">
                  <c:v>95.579665513810582</c:v>
                </c:pt>
                <c:pt idx="461">
                  <c:v>94.850049746529592</c:v>
                </c:pt>
                <c:pt idx="462">
                  <c:v>98.289666935140005</c:v>
                </c:pt>
                <c:pt idx="463">
                  <c:v>97.76851281565358</c:v>
                </c:pt>
                <c:pt idx="464">
                  <c:v>97.143127872269858</c:v>
                </c:pt>
                <c:pt idx="465">
                  <c:v>97.560051167859001</c:v>
                </c:pt>
                <c:pt idx="466">
                  <c:v>95.4754346899133</c:v>
                </c:pt>
                <c:pt idx="467">
                  <c:v>96.309281281091586</c:v>
                </c:pt>
                <c:pt idx="468">
                  <c:v>93.703510683659459</c:v>
                </c:pt>
                <c:pt idx="469">
                  <c:v>88.596200312692474</c:v>
                </c:pt>
                <c:pt idx="470">
                  <c:v>88.596200312692474</c:v>
                </c:pt>
                <c:pt idx="471">
                  <c:v>85.052352300184779</c:v>
                </c:pt>
                <c:pt idx="472">
                  <c:v>86.407353010849491</c:v>
                </c:pt>
                <c:pt idx="473">
                  <c:v>85.677737243568487</c:v>
                </c:pt>
                <c:pt idx="474">
                  <c:v>85.469275595773922</c:v>
                </c:pt>
                <c:pt idx="475">
                  <c:v>86.407353010849491</c:v>
                </c:pt>
                <c:pt idx="476">
                  <c:v>86.720045482541337</c:v>
                </c:pt>
                <c:pt idx="477">
                  <c:v>85.886198891363051</c:v>
                </c:pt>
                <c:pt idx="478">
                  <c:v>85.990429715260348</c:v>
                </c:pt>
                <c:pt idx="479">
                  <c:v>84.739659828492918</c:v>
                </c:pt>
                <c:pt idx="480">
                  <c:v>85.260813947979344</c:v>
                </c:pt>
                <c:pt idx="481">
                  <c:v>84.843890652390215</c:v>
                </c:pt>
                <c:pt idx="482">
                  <c:v>83.384659117828207</c:v>
                </c:pt>
                <c:pt idx="483">
                  <c:v>82.863504998341782</c:v>
                </c:pt>
                <c:pt idx="484">
                  <c:v>82.863504998341782</c:v>
                </c:pt>
                <c:pt idx="485">
                  <c:v>83.697351589520068</c:v>
                </c:pt>
                <c:pt idx="486">
                  <c:v>83.697351589520068</c:v>
                </c:pt>
                <c:pt idx="487">
                  <c:v>85.57350641967119</c:v>
                </c:pt>
                <c:pt idx="488">
                  <c:v>86.824276306438634</c:v>
                </c:pt>
                <c:pt idx="489">
                  <c:v>85.365044771876626</c:v>
                </c:pt>
                <c:pt idx="490">
                  <c:v>85.469275595773922</c:v>
                </c:pt>
                <c:pt idx="491">
                  <c:v>87.970815369308767</c:v>
                </c:pt>
                <c:pt idx="492">
                  <c:v>83.697351589520068</c:v>
                </c:pt>
                <c:pt idx="493">
                  <c:v>84.948121476287483</c:v>
                </c:pt>
                <c:pt idx="494">
                  <c:v>84.843890652390215</c:v>
                </c:pt>
                <c:pt idx="495">
                  <c:v>86.303122186952194</c:v>
                </c:pt>
                <c:pt idx="496">
                  <c:v>86.407353010849491</c:v>
                </c:pt>
                <c:pt idx="497">
                  <c:v>86.407353010849491</c:v>
                </c:pt>
                <c:pt idx="498">
                  <c:v>86.407353010849491</c:v>
                </c:pt>
                <c:pt idx="499">
                  <c:v>84.843890652390215</c:v>
                </c:pt>
                <c:pt idx="500">
                  <c:v>81.925427583266213</c:v>
                </c:pt>
                <c:pt idx="501">
                  <c:v>82.02965840716351</c:v>
                </c:pt>
                <c:pt idx="502">
                  <c:v>81.50850428767707</c:v>
                </c:pt>
                <c:pt idx="503">
                  <c:v>80.883119344293362</c:v>
                </c:pt>
                <c:pt idx="504">
                  <c:v>80.04927275311509</c:v>
                </c:pt>
                <c:pt idx="505">
                  <c:v>81.091580992087927</c:v>
                </c:pt>
                <c:pt idx="506">
                  <c:v>79.423887809731369</c:v>
                </c:pt>
                <c:pt idx="507">
                  <c:v>78.590041218553083</c:v>
                </c:pt>
                <c:pt idx="508">
                  <c:v>77.547732979580246</c:v>
                </c:pt>
                <c:pt idx="509">
                  <c:v>79.111195338039522</c:v>
                </c:pt>
                <c:pt idx="510">
                  <c:v>78.694272042450379</c:v>
                </c:pt>
                <c:pt idx="511">
                  <c:v>76.609655564504664</c:v>
                </c:pt>
                <c:pt idx="512">
                  <c:v>77.651963803477514</c:v>
                </c:pt>
                <c:pt idx="513">
                  <c:v>77.860425451272093</c:v>
                </c:pt>
                <c:pt idx="514">
                  <c:v>77.860425451272093</c:v>
                </c:pt>
                <c:pt idx="515">
                  <c:v>77.860425451272093</c:v>
                </c:pt>
                <c:pt idx="516">
                  <c:v>77.860425451272093</c:v>
                </c:pt>
                <c:pt idx="517">
                  <c:v>77.860425451272093</c:v>
                </c:pt>
                <c:pt idx="518">
                  <c:v>77.860425451272093</c:v>
                </c:pt>
                <c:pt idx="519">
                  <c:v>77.860425451272093</c:v>
                </c:pt>
                <c:pt idx="520">
                  <c:v>77.860425451272093</c:v>
                </c:pt>
                <c:pt idx="521">
                  <c:v>77.860425451272093</c:v>
                </c:pt>
                <c:pt idx="522">
                  <c:v>77.860425451272093</c:v>
                </c:pt>
                <c:pt idx="523">
                  <c:v>77.860425451272093</c:v>
                </c:pt>
                <c:pt idx="524">
                  <c:v>75.046193206045388</c:v>
                </c:pt>
                <c:pt idx="525">
                  <c:v>77.547732979580246</c:v>
                </c:pt>
                <c:pt idx="526">
                  <c:v>77.547732979580246</c:v>
                </c:pt>
                <c:pt idx="527">
                  <c:v>78.381579570758518</c:v>
                </c:pt>
                <c:pt idx="528">
                  <c:v>79.632349457525947</c:v>
                </c:pt>
                <c:pt idx="529">
                  <c:v>78.694272042450379</c:v>
                </c:pt>
                <c:pt idx="530">
                  <c:v>78.798502866347661</c:v>
                </c:pt>
                <c:pt idx="531">
                  <c:v>79.945041929217794</c:v>
                </c:pt>
                <c:pt idx="532">
                  <c:v>79.111195338039522</c:v>
                </c:pt>
                <c:pt idx="533">
                  <c:v>76.71388638840196</c:v>
                </c:pt>
                <c:pt idx="534">
                  <c:v>76.71388638840196</c:v>
                </c:pt>
                <c:pt idx="535">
                  <c:v>74.316577438764398</c:v>
                </c:pt>
                <c:pt idx="536">
                  <c:v>73.065807551996969</c:v>
                </c:pt>
                <c:pt idx="537">
                  <c:v>72.544653432510543</c:v>
                </c:pt>
                <c:pt idx="538">
                  <c:v>73.586961671483394</c:v>
                </c:pt>
                <c:pt idx="539">
                  <c:v>72.857345904202404</c:v>
                </c:pt>
                <c:pt idx="540">
                  <c:v>72.857345904202404</c:v>
                </c:pt>
                <c:pt idx="541">
                  <c:v>75.358885677737248</c:v>
                </c:pt>
                <c:pt idx="542">
                  <c:v>72.1277301369214</c:v>
                </c:pt>
                <c:pt idx="543">
                  <c:v>72.961576728099686</c:v>
                </c:pt>
                <c:pt idx="544">
                  <c:v>72.753115080305122</c:v>
                </c:pt>
                <c:pt idx="545">
                  <c:v>73.170038375894251</c:v>
                </c:pt>
                <c:pt idx="546">
                  <c:v>74.941962382148105</c:v>
                </c:pt>
                <c:pt idx="547">
                  <c:v>74.837731558250823</c:v>
                </c:pt>
                <c:pt idx="548">
                  <c:v>75.671578149429095</c:v>
                </c:pt>
                <c:pt idx="549">
                  <c:v>76.088501445018238</c:v>
                </c:pt>
                <c:pt idx="550">
                  <c:v>73.482730847586112</c:v>
                </c:pt>
                <c:pt idx="551">
                  <c:v>73.482730847586112</c:v>
                </c:pt>
                <c:pt idx="552">
                  <c:v>75.254654853839966</c:v>
                </c:pt>
                <c:pt idx="553">
                  <c:v>74.837731558250823</c:v>
                </c:pt>
                <c:pt idx="554">
                  <c:v>74.837731558250823</c:v>
                </c:pt>
                <c:pt idx="555">
                  <c:v>72.023499313024118</c:v>
                </c:pt>
                <c:pt idx="556">
                  <c:v>71.293883545743114</c:v>
                </c:pt>
                <c:pt idx="557">
                  <c:v>69.938882835078402</c:v>
                </c:pt>
                <c:pt idx="558">
                  <c:v>70.043113658975699</c:v>
                </c:pt>
                <c:pt idx="559">
                  <c:v>68.06272800492728</c:v>
                </c:pt>
                <c:pt idx="560">
                  <c:v>68.375420476619126</c:v>
                </c:pt>
                <c:pt idx="561">
                  <c:v>66.082342350878847</c:v>
                </c:pt>
                <c:pt idx="562">
                  <c:v>64.831572464111431</c:v>
                </c:pt>
                <c:pt idx="563">
                  <c:v>64.831572464111431</c:v>
                </c:pt>
                <c:pt idx="564">
                  <c:v>63.893495049035863</c:v>
                </c:pt>
                <c:pt idx="565">
                  <c:v>60.349647036528168</c:v>
                </c:pt>
                <c:pt idx="566">
                  <c:v>63.580802577344009</c:v>
                </c:pt>
                <c:pt idx="567">
                  <c:v>62.538494338371152</c:v>
                </c:pt>
                <c:pt idx="568">
                  <c:v>64.623110816316867</c:v>
                </c:pt>
                <c:pt idx="569">
                  <c:v>63.372340929549445</c:v>
                </c:pt>
                <c:pt idx="570">
                  <c:v>62.538494338371152</c:v>
                </c:pt>
                <c:pt idx="571">
                  <c:v>61.183493627706454</c:v>
                </c:pt>
                <c:pt idx="572">
                  <c:v>61.391955275501019</c:v>
                </c:pt>
                <c:pt idx="573">
                  <c:v>60.349647036528168</c:v>
                </c:pt>
                <c:pt idx="574">
                  <c:v>63.789264225138588</c:v>
                </c:pt>
                <c:pt idx="575">
                  <c:v>63.893495049035863</c:v>
                </c:pt>
                <c:pt idx="576">
                  <c:v>64.623110816316867</c:v>
                </c:pt>
                <c:pt idx="577">
                  <c:v>66.395034822570707</c:v>
                </c:pt>
                <c:pt idx="578">
                  <c:v>65.978111526981579</c:v>
                </c:pt>
                <c:pt idx="579">
                  <c:v>65.352726583597871</c:v>
                </c:pt>
                <c:pt idx="580">
                  <c:v>63.476571753446734</c:v>
                </c:pt>
                <c:pt idx="581">
                  <c:v>64.623110816316867</c:v>
                </c:pt>
                <c:pt idx="582">
                  <c:v>64.727341640214149</c:v>
                </c:pt>
                <c:pt idx="583">
                  <c:v>63.893495049035863</c:v>
                </c:pt>
                <c:pt idx="584">
                  <c:v>61.391955275501019</c:v>
                </c:pt>
                <c:pt idx="585">
                  <c:v>61.704647747192872</c:v>
                </c:pt>
                <c:pt idx="586">
                  <c:v>62.434263514473876</c:v>
                </c:pt>
                <c:pt idx="587">
                  <c:v>65.04003411190601</c:v>
                </c:pt>
                <c:pt idx="588">
                  <c:v>65.04003411190601</c:v>
                </c:pt>
                <c:pt idx="589">
                  <c:v>67.228881413748994</c:v>
                </c:pt>
                <c:pt idx="590">
                  <c:v>66.603496470365286</c:v>
                </c:pt>
                <c:pt idx="591">
                  <c:v>64.101956696830442</c:v>
                </c:pt>
                <c:pt idx="592">
                  <c:v>64.727341640214149</c:v>
                </c:pt>
                <c:pt idx="593">
                  <c:v>63.685033401241299</c:v>
                </c:pt>
                <c:pt idx="594">
                  <c:v>63.059648457857584</c:v>
                </c:pt>
                <c:pt idx="595">
                  <c:v>63.268110105652156</c:v>
                </c:pt>
                <c:pt idx="596">
                  <c:v>63.476571753446734</c:v>
                </c:pt>
                <c:pt idx="597">
                  <c:v>65.248495759700575</c:v>
                </c:pt>
                <c:pt idx="598">
                  <c:v>65.248495759700575</c:v>
                </c:pt>
                <c:pt idx="599">
                  <c:v>65.144264935803292</c:v>
                </c:pt>
                <c:pt idx="600">
                  <c:v>66.186573174776143</c:v>
                </c:pt>
                <c:pt idx="601">
                  <c:v>66.603496470365286</c:v>
                </c:pt>
                <c:pt idx="602">
                  <c:v>65.665419055289718</c:v>
                </c:pt>
                <c:pt idx="603">
                  <c:v>65.978111526981579</c:v>
                </c:pt>
                <c:pt idx="604">
                  <c:v>63.789264225138588</c:v>
                </c:pt>
                <c:pt idx="605">
                  <c:v>64.414649168522303</c:v>
                </c:pt>
                <c:pt idx="606">
                  <c:v>64.206187520727724</c:v>
                </c:pt>
                <c:pt idx="607">
                  <c:v>63.580802577344009</c:v>
                </c:pt>
                <c:pt idx="608">
                  <c:v>62.642725162268441</c:v>
                </c:pt>
                <c:pt idx="609">
                  <c:v>62.121571042782023</c:v>
                </c:pt>
                <c:pt idx="610">
                  <c:v>62.434263514473876</c:v>
                </c:pt>
                <c:pt idx="611">
                  <c:v>60.870801156014601</c:v>
                </c:pt>
                <c:pt idx="612">
                  <c:v>61.183493627706454</c:v>
                </c:pt>
                <c:pt idx="613">
                  <c:v>62.434263514473876</c:v>
                </c:pt>
                <c:pt idx="614">
                  <c:v>62.642725162268441</c:v>
                </c:pt>
                <c:pt idx="615">
                  <c:v>63.163879281754873</c:v>
                </c:pt>
                <c:pt idx="616">
                  <c:v>63.163879281754873</c:v>
                </c:pt>
                <c:pt idx="617">
                  <c:v>63.997725872933152</c:v>
                </c:pt>
                <c:pt idx="618">
                  <c:v>63.893495049035863</c:v>
                </c:pt>
                <c:pt idx="619">
                  <c:v>65.978111526981579</c:v>
                </c:pt>
                <c:pt idx="620">
                  <c:v>64.935803288008714</c:v>
                </c:pt>
                <c:pt idx="621">
                  <c:v>63.372340929549445</c:v>
                </c:pt>
                <c:pt idx="622">
                  <c:v>60.245416212630886</c:v>
                </c:pt>
                <c:pt idx="623">
                  <c:v>59.620031269247178</c:v>
                </c:pt>
                <c:pt idx="624">
                  <c:v>59.620031269247178</c:v>
                </c:pt>
                <c:pt idx="625">
                  <c:v>58.369261382479756</c:v>
                </c:pt>
                <c:pt idx="626">
                  <c:v>58.577723030274321</c:v>
                </c:pt>
                <c:pt idx="627">
                  <c:v>58.890415501966174</c:v>
                </c:pt>
                <c:pt idx="628">
                  <c:v>59.307338797555317</c:v>
                </c:pt>
                <c:pt idx="629">
                  <c:v>60.870801156014601</c:v>
                </c:pt>
                <c:pt idx="630">
                  <c:v>62.434263514473876</c:v>
                </c:pt>
                <c:pt idx="631">
                  <c:v>63.059648457857584</c:v>
                </c:pt>
                <c:pt idx="632">
                  <c:v>63.685033401241299</c:v>
                </c:pt>
                <c:pt idx="633">
                  <c:v>63.372340929549445</c:v>
                </c:pt>
                <c:pt idx="634">
                  <c:v>63.997725872933152</c:v>
                </c:pt>
                <c:pt idx="635">
                  <c:v>65.665419055289718</c:v>
                </c:pt>
                <c:pt idx="636">
                  <c:v>64.831572464111431</c:v>
                </c:pt>
                <c:pt idx="637">
                  <c:v>63.163879281754873</c:v>
                </c:pt>
                <c:pt idx="638">
                  <c:v>63.163879281754873</c:v>
                </c:pt>
                <c:pt idx="639">
                  <c:v>61.391955275501019</c:v>
                </c:pt>
                <c:pt idx="640">
                  <c:v>62.121571042782023</c:v>
                </c:pt>
                <c:pt idx="641">
                  <c:v>61.079262803809165</c:v>
                </c:pt>
                <c:pt idx="642">
                  <c:v>62.121571042782023</c:v>
                </c:pt>
                <c:pt idx="643">
                  <c:v>61.704647747192872</c:v>
                </c:pt>
                <c:pt idx="644">
                  <c:v>62.74695598616573</c:v>
                </c:pt>
                <c:pt idx="645">
                  <c:v>61.600416923295583</c:v>
                </c:pt>
                <c:pt idx="646">
                  <c:v>63.372340929549445</c:v>
                </c:pt>
                <c:pt idx="647">
                  <c:v>63.372340929549445</c:v>
                </c:pt>
                <c:pt idx="648">
                  <c:v>62.74695598616573</c:v>
                </c:pt>
                <c:pt idx="649">
                  <c:v>62.330032690576587</c:v>
                </c:pt>
                <c:pt idx="650">
                  <c:v>62.330032690576587</c:v>
                </c:pt>
                <c:pt idx="651">
                  <c:v>60.036954564836307</c:v>
                </c:pt>
                <c:pt idx="652">
                  <c:v>60.245416212630886</c:v>
                </c:pt>
                <c:pt idx="653">
                  <c:v>60.245416212630886</c:v>
                </c:pt>
                <c:pt idx="654">
                  <c:v>59.307338797555317</c:v>
                </c:pt>
                <c:pt idx="655">
                  <c:v>59.098877149760739</c:v>
                </c:pt>
                <c:pt idx="656">
                  <c:v>59.203107973658028</c:v>
                </c:pt>
                <c:pt idx="657">
                  <c:v>59.307338797555317</c:v>
                </c:pt>
                <c:pt idx="658">
                  <c:v>59.724262093144453</c:v>
                </c:pt>
                <c:pt idx="659">
                  <c:v>60.766570332117311</c:v>
                </c:pt>
                <c:pt idx="660">
                  <c:v>62.121571042782023</c:v>
                </c:pt>
                <c:pt idx="661">
                  <c:v>61.183493627706454</c:v>
                </c:pt>
                <c:pt idx="662">
                  <c:v>60.766570332117311</c:v>
                </c:pt>
                <c:pt idx="663">
                  <c:v>60.662339508220022</c:v>
                </c:pt>
                <c:pt idx="664">
                  <c:v>60.245416212630886</c:v>
                </c:pt>
                <c:pt idx="665">
                  <c:v>58.786184678068885</c:v>
                </c:pt>
                <c:pt idx="666">
                  <c:v>58.786184678068885</c:v>
                </c:pt>
                <c:pt idx="667">
                  <c:v>57.326953143506898</c:v>
                </c:pt>
                <c:pt idx="668">
                  <c:v>57.639645615198752</c:v>
                </c:pt>
                <c:pt idx="669">
                  <c:v>56.910029847917755</c:v>
                </c:pt>
                <c:pt idx="670">
                  <c:v>57.222722319609609</c:v>
                </c:pt>
                <c:pt idx="671">
                  <c:v>57.639645615198752</c:v>
                </c:pt>
                <c:pt idx="672">
                  <c:v>58.786184678068885</c:v>
                </c:pt>
                <c:pt idx="673">
                  <c:v>58.890415501966174</c:v>
                </c:pt>
                <c:pt idx="674">
                  <c:v>58.369261382479756</c:v>
                </c:pt>
                <c:pt idx="675">
                  <c:v>58.786184678068885</c:v>
                </c:pt>
                <c:pt idx="676">
                  <c:v>60.45387786042545</c:v>
                </c:pt>
                <c:pt idx="677">
                  <c:v>59.724262093144453</c:v>
                </c:pt>
                <c:pt idx="678">
                  <c:v>61.183493627706454</c:v>
                </c:pt>
                <c:pt idx="679">
                  <c:v>63.580802577344009</c:v>
                </c:pt>
                <c:pt idx="680">
                  <c:v>64.727341640214149</c:v>
                </c:pt>
                <c:pt idx="681">
                  <c:v>62.642725162268441</c:v>
                </c:pt>
                <c:pt idx="682">
                  <c:v>64.831572464111431</c:v>
                </c:pt>
                <c:pt idx="683">
                  <c:v>65.144264935803292</c:v>
                </c:pt>
                <c:pt idx="684">
                  <c:v>63.580802577344009</c:v>
                </c:pt>
                <c:pt idx="685">
                  <c:v>63.372340929549445</c:v>
                </c:pt>
                <c:pt idx="686">
                  <c:v>61.600416923295583</c:v>
                </c:pt>
                <c:pt idx="687">
                  <c:v>60.662339508220022</c:v>
                </c:pt>
                <c:pt idx="688">
                  <c:v>58.160799734685177</c:v>
                </c:pt>
                <c:pt idx="689">
                  <c:v>56.597337376225894</c:v>
                </c:pt>
                <c:pt idx="690">
                  <c:v>56.076183256739476</c:v>
                </c:pt>
                <c:pt idx="691">
                  <c:v>56.805799024020466</c:v>
                </c:pt>
                <c:pt idx="692">
                  <c:v>57.743876439096034</c:v>
                </c:pt>
                <c:pt idx="693">
                  <c:v>57.535414791301463</c:v>
                </c:pt>
                <c:pt idx="694">
                  <c:v>57.639645615198752</c:v>
                </c:pt>
                <c:pt idx="695">
                  <c:v>56.180414080636751</c:v>
                </c:pt>
                <c:pt idx="696">
                  <c:v>55.138105841663908</c:v>
                </c:pt>
                <c:pt idx="697">
                  <c:v>55.659259961150333</c:v>
                </c:pt>
                <c:pt idx="698">
                  <c:v>55.555029137253044</c:v>
                </c:pt>
                <c:pt idx="699">
                  <c:v>55.555029137253044</c:v>
                </c:pt>
                <c:pt idx="700">
                  <c:v>56.284644904534041</c:v>
                </c:pt>
                <c:pt idx="701">
                  <c:v>56.284644904534041</c:v>
                </c:pt>
                <c:pt idx="702">
                  <c:v>54.408490074382911</c:v>
                </c:pt>
                <c:pt idx="703">
                  <c:v>54.408490074382911</c:v>
                </c:pt>
                <c:pt idx="704">
                  <c:v>55.971952432842187</c:v>
                </c:pt>
                <c:pt idx="705">
                  <c:v>55.763490785047622</c:v>
                </c:pt>
                <c:pt idx="706">
                  <c:v>55.033875017766618</c:v>
                </c:pt>
                <c:pt idx="707">
                  <c:v>55.24233666556119</c:v>
                </c:pt>
                <c:pt idx="708">
                  <c:v>55.138105841663908</c:v>
                </c:pt>
                <c:pt idx="709">
                  <c:v>54.721182546074765</c:v>
                </c:pt>
                <c:pt idx="710">
                  <c:v>53.991566778793768</c:v>
                </c:pt>
                <c:pt idx="711">
                  <c:v>54.721182546074765</c:v>
                </c:pt>
                <c:pt idx="712">
                  <c:v>55.138105841663908</c:v>
                </c:pt>
                <c:pt idx="713">
                  <c:v>57.014260671815045</c:v>
                </c:pt>
                <c:pt idx="714">
                  <c:v>55.555029137253044</c:v>
                </c:pt>
                <c:pt idx="715">
                  <c:v>56.180414080636751</c:v>
                </c:pt>
                <c:pt idx="716">
                  <c:v>56.38887572843133</c:v>
                </c:pt>
                <c:pt idx="717">
                  <c:v>56.180414080636751</c:v>
                </c:pt>
                <c:pt idx="718">
                  <c:v>57.639645615198752</c:v>
                </c:pt>
                <c:pt idx="719">
                  <c:v>58.994646325863464</c:v>
                </c:pt>
                <c:pt idx="720">
                  <c:v>59.203107973658028</c:v>
                </c:pt>
                <c:pt idx="721">
                  <c:v>58.369261382479756</c:v>
                </c:pt>
                <c:pt idx="722">
                  <c:v>59.4115696214526</c:v>
                </c:pt>
                <c:pt idx="723">
                  <c:v>60.662339508220022</c:v>
                </c:pt>
                <c:pt idx="724">
                  <c:v>61.496186099398308</c:v>
                </c:pt>
                <c:pt idx="725">
                  <c:v>61.391955275501019</c:v>
                </c:pt>
                <c:pt idx="726">
                  <c:v>62.017340218884733</c:v>
                </c:pt>
                <c:pt idx="727">
                  <c:v>61.600416923295583</c:v>
                </c:pt>
                <c:pt idx="728">
                  <c:v>58.68195385417161</c:v>
                </c:pt>
                <c:pt idx="729">
                  <c:v>57.535414791301463</c:v>
                </c:pt>
                <c:pt idx="730">
                  <c:v>57.848107262993324</c:v>
                </c:pt>
                <c:pt idx="731">
                  <c:v>56.701568200123184</c:v>
                </c:pt>
                <c:pt idx="732">
                  <c:v>56.180414080636751</c:v>
                </c:pt>
                <c:pt idx="733">
                  <c:v>55.659259961150333</c:v>
                </c:pt>
                <c:pt idx="734">
                  <c:v>56.597337376225894</c:v>
                </c:pt>
                <c:pt idx="735">
                  <c:v>56.493106552328612</c:v>
                </c:pt>
                <c:pt idx="736">
                  <c:v>57.326953143506898</c:v>
                </c:pt>
                <c:pt idx="737">
                  <c:v>58.265030558582467</c:v>
                </c:pt>
                <c:pt idx="738">
                  <c:v>58.473492206377031</c:v>
                </c:pt>
                <c:pt idx="739">
                  <c:v>57.639645615198752</c:v>
                </c:pt>
                <c:pt idx="740">
                  <c:v>57.743876439096034</c:v>
                </c:pt>
                <c:pt idx="741">
                  <c:v>58.369261382479756</c:v>
                </c:pt>
                <c:pt idx="742">
                  <c:v>58.473492206377031</c:v>
                </c:pt>
                <c:pt idx="743">
                  <c:v>57.222722319609609</c:v>
                </c:pt>
                <c:pt idx="744">
                  <c:v>57.222722319609609</c:v>
                </c:pt>
                <c:pt idx="745">
                  <c:v>56.597337376225894</c:v>
                </c:pt>
                <c:pt idx="746">
                  <c:v>56.805799024020466</c:v>
                </c:pt>
                <c:pt idx="747">
                  <c:v>56.180414080636751</c:v>
                </c:pt>
                <c:pt idx="748">
                  <c:v>54.929644193869329</c:v>
                </c:pt>
                <c:pt idx="749">
                  <c:v>55.971952432842187</c:v>
                </c:pt>
                <c:pt idx="750">
                  <c:v>55.971952432842187</c:v>
                </c:pt>
                <c:pt idx="751">
                  <c:v>55.346567489458479</c:v>
                </c:pt>
                <c:pt idx="752">
                  <c:v>58.056568910787888</c:v>
                </c:pt>
                <c:pt idx="753">
                  <c:v>58.994646325863464</c:v>
                </c:pt>
                <c:pt idx="754">
                  <c:v>58.160799734685177</c:v>
                </c:pt>
                <c:pt idx="755">
                  <c:v>58.577723030274321</c:v>
                </c:pt>
                <c:pt idx="756">
                  <c:v>59.4115696214526</c:v>
                </c:pt>
                <c:pt idx="757">
                  <c:v>59.4115696214526</c:v>
                </c:pt>
                <c:pt idx="758">
                  <c:v>59.4115696214526</c:v>
                </c:pt>
                <c:pt idx="759">
                  <c:v>57.431183967404174</c:v>
                </c:pt>
                <c:pt idx="760">
                  <c:v>57.535414791301463</c:v>
                </c:pt>
                <c:pt idx="761">
                  <c:v>57.743876439096034</c:v>
                </c:pt>
                <c:pt idx="762">
                  <c:v>59.515800445349889</c:v>
                </c:pt>
                <c:pt idx="763">
                  <c:v>60.45387786042545</c:v>
                </c:pt>
                <c:pt idx="764">
                  <c:v>59.620031269247178</c:v>
                </c:pt>
                <c:pt idx="765">
                  <c:v>59.307338797555317</c:v>
                </c:pt>
                <c:pt idx="766">
                  <c:v>60.349647036528168</c:v>
                </c:pt>
                <c:pt idx="767">
                  <c:v>60.141185388733597</c:v>
                </c:pt>
                <c:pt idx="768">
                  <c:v>58.056568910787888</c:v>
                </c:pt>
                <c:pt idx="769">
                  <c:v>57.535414791301463</c:v>
                </c:pt>
                <c:pt idx="770">
                  <c:v>57.535414791301463</c:v>
                </c:pt>
                <c:pt idx="771">
                  <c:v>56.805799024020466</c:v>
                </c:pt>
                <c:pt idx="772">
                  <c:v>56.805799024020466</c:v>
                </c:pt>
                <c:pt idx="773">
                  <c:v>57.11849149571232</c:v>
                </c:pt>
                <c:pt idx="774">
                  <c:v>57.11849149571232</c:v>
                </c:pt>
                <c:pt idx="775">
                  <c:v>57.11849149571232</c:v>
                </c:pt>
                <c:pt idx="776">
                  <c:v>57.11849149571232</c:v>
                </c:pt>
                <c:pt idx="777">
                  <c:v>57.11849149571232</c:v>
                </c:pt>
                <c:pt idx="778">
                  <c:v>57.11849149571232</c:v>
                </c:pt>
                <c:pt idx="779">
                  <c:v>57.11849149571232</c:v>
                </c:pt>
                <c:pt idx="780">
                  <c:v>57.11849149571232</c:v>
                </c:pt>
                <c:pt idx="781">
                  <c:v>57.11849149571232</c:v>
                </c:pt>
                <c:pt idx="782">
                  <c:v>57.11849149571232</c:v>
                </c:pt>
                <c:pt idx="783">
                  <c:v>57.11849149571232</c:v>
                </c:pt>
                <c:pt idx="784">
                  <c:v>58.786184678068885</c:v>
                </c:pt>
                <c:pt idx="785">
                  <c:v>58.786184678068885</c:v>
                </c:pt>
                <c:pt idx="786">
                  <c:v>57.11849149571232</c:v>
                </c:pt>
                <c:pt idx="787">
                  <c:v>56.910029847917755</c:v>
                </c:pt>
                <c:pt idx="788">
                  <c:v>56.701568200123184</c:v>
                </c:pt>
                <c:pt idx="789">
                  <c:v>55.24233666556119</c:v>
                </c:pt>
                <c:pt idx="790">
                  <c:v>55.138105841663908</c:v>
                </c:pt>
                <c:pt idx="791">
                  <c:v>55.346567489458479</c:v>
                </c:pt>
                <c:pt idx="792">
                  <c:v>55.867721608944898</c:v>
                </c:pt>
                <c:pt idx="793">
                  <c:v>55.450798313355762</c:v>
                </c:pt>
                <c:pt idx="794">
                  <c:v>55.450798313355762</c:v>
                </c:pt>
                <c:pt idx="795">
                  <c:v>55.763490785047622</c:v>
                </c:pt>
                <c:pt idx="796">
                  <c:v>54.408490074382911</c:v>
                </c:pt>
                <c:pt idx="797">
                  <c:v>55.24233666556119</c:v>
                </c:pt>
                <c:pt idx="798">
                  <c:v>55.867721608944898</c:v>
                </c:pt>
                <c:pt idx="799">
                  <c:v>56.076183256739476</c:v>
                </c:pt>
                <c:pt idx="800">
                  <c:v>56.180414080636751</c:v>
                </c:pt>
                <c:pt idx="801">
                  <c:v>56.805799024020466</c:v>
                </c:pt>
                <c:pt idx="802">
                  <c:v>57.222722319609609</c:v>
                </c:pt>
                <c:pt idx="803">
                  <c:v>55.971952432842187</c:v>
                </c:pt>
                <c:pt idx="804">
                  <c:v>56.597337376225894</c:v>
                </c:pt>
                <c:pt idx="805">
                  <c:v>58.369261382479756</c:v>
                </c:pt>
                <c:pt idx="806">
                  <c:v>59.4115696214526</c:v>
                </c:pt>
                <c:pt idx="807">
                  <c:v>60.141185388733597</c:v>
                </c:pt>
                <c:pt idx="808">
                  <c:v>58.994646325863464</c:v>
                </c:pt>
                <c:pt idx="809">
                  <c:v>57.11849149571232</c:v>
                </c:pt>
                <c:pt idx="810">
                  <c:v>57.014260671815045</c:v>
                </c:pt>
                <c:pt idx="811">
                  <c:v>57.014260671815045</c:v>
                </c:pt>
                <c:pt idx="812">
                  <c:v>56.284644904534041</c:v>
                </c:pt>
                <c:pt idx="813">
                  <c:v>57.326953143506898</c:v>
                </c:pt>
                <c:pt idx="814">
                  <c:v>57.326953143506898</c:v>
                </c:pt>
                <c:pt idx="815">
                  <c:v>57.11849149571232</c:v>
                </c:pt>
                <c:pt idx="816">
                  <c:v>56.910029847917755</c:v>
                </c:pt>
                <c:pt idx="817">
                  <c:v>56.284644904534041</c:v>
                </c:pt>
                <c:pt idx="818">
                  <c:v>56.910029847917755</c:v>
                </c:pt>
                <c:pt idx="819">
                  <c:v>58.160799734685177</c:v>
                </c:pt>
                <c:pt idx="820">
                  <c:v>58.056568910787888</c:v>
                </c:pt>
                <c:pt idx="821">
                  <c:v>57.11849149571232</c:v>
                </c:pt>
                <c:pt idx="822">
                  <c:v>56.805799024020466</c:v>
                </c:pt>
                <c:pt idx="823">
                  <c:v>56.38887572843133</c:v>
                </c:pt>
                <c:pt idx="824">
                  <c:v>56.284644904534041</c:v>
                </c:pt>
                <c:pt idx="825">
                  <c:v>56.180414080636751</c:v>
                </c:pt>
                <c:pt idx="826">
                  <c:v>56.493106552328612</c:v>
                </c:pt>
                <c:pt idx="827">
                  <c:v>57.431183967404174</c:v>
                </c:pt>
                <c:pt idx="828">
                  <c:v>58.786184678068885</c:v>
                </c:pt>
                <c:pt idx="829">
                  <c:v>58.786184678068885</c:v>
                </c:pt>
                <c:pt idx="830">
                  <c:v>59.098877149760739</c:v>
                </c:pt>
                <c:pt idx="831">
                  <c:v>58.890415501966174</c:v>
                </c:pt>
                <c:pt idx="832">
                  <c:v>58.890415501966174</c:v>
                </c:pt>
                <c:pt idx="833">
                  <c:v>60.349647036528168</c:v>
                </c:pt>
                <c:pt idx="834">
                  <c:v>60.975031979911876</c:v>
                </c:pt>
                <c:pt idx="835">
                  <c:v>60.766570332117311</c:v>
                </c:pt>
                <c:pt idx="836">
                  <c:v>62.121571042782023</c:v>
                </c:pt>
                <c:pt idx="837">
                  <c:v>63.163879281754873</c:v>
                </c:pt>
                <c:pt idx="838">
                  <c:v>63.893495049035863</c:v>
                </c:pt>
                <c:pt idx="839">
                  <c:v>62.74695598616573</c:v>
                </c:pt>
                <c:pt idx="840">
                  <c:v>64.101956696830442</c:v>
                </c:pt>
                <c:pt idx="841">
                  <c:v>62.955417633960295</c:v>
                </c:pt>
                <c:pt idx="842">
                  <c:v>61.496186099398308</c:v>
                </c:pt>
                <c:pt idx="843">
                  <c:v>61.496186099398308</c:v>
                </c:pt>
                <c:pt idx="844">
                  <c:v>61.496186099398308</c:v>
                </c:pt>
                <c:pt idx="845">
                  <c:v>61.079262803809165</c:v>
                </c:pt>
                <c:pt idx="846">
                  <c:v>60.870801156014601</c:v>
                </c:pt>
                <c:pt idx="847">
                  <c:v>61.079262803809165</c:v>
                </c:pt>
                <c:pt idx="848">
                  <c:v>61.391955275501019</c:v>
                </c:pt>
                <c:pt idx="849">
                  <c:v>59.515800445349889</c:v>
                </c:pt>
                <c:pt idx="850">
                  <c:v>58.786184678068885</c:v>
                </c:pt>
                <c:pt idx="851">
                  <c:v>58.994646325863464</c:v>
                </c:pt>
                <c:pt idx="852">
                  <c:v>58.265030558582467</c:v>
                </c:pt>
                <c:pt idx="853">
                  <c:v>58.577723030274321</c:v>
                </c:pt>
                <c:pt idx="854">
                  <c:v>59.307338797555317</c:v>
                </c:pt>
                <c:pt idx="855">
                  <c:v>60.55810868432274</c:v>
                </c:pt>
                <c:pt idx="856">
                  <c:v>59.828492917041743</c:v>
                </c:pt>
                <c:pt idx="857">
                  <c:v>60.036954564836307</c:v>
                </c:pt>
                <c:pt idx="858">
                  <c:v>60.349647036528168</c:v>
                </c:pt>
                <c:pt idx="859">
                  <c:v>60.45387786042545</c:v>
                </c:pt>
                <c:pt idx="860">
                  <c:v>61.287724451603729</c:v>
                </c:pt>
                <c:pt idx="861">
                  <c:v>61.600416923295583</c:v>
                </c:pt>
                <c:pt idx="862">
                  <c:v>60.036954564836307</c:v>
                </c:pt>
                <c:pt idx="863">
                  <c:v>59.724262093144453</c:v>
                </c:pt>
                <c:pt idx="864">
                  <c:v>59.828492917041743</c:v>
                </c:pt>
                <c:pt idx="865">
                  <c:v>60.766570332117311</c:v>
                </c:pt>
                <c:pt idx="866">
                  <c:v>58.994646325863464</c:v>
                </c:pt>
                <c:pt idx="867">
                  <c:v>58.786184678068885</c:v>
                </c:pt>
                <c:pt idx="868">
                  <c:v>58.994646325863464</c:v>
                </c:pt>
                <c:pt idx="869">
                  <c:v>58.265030558582467</c:v>
                </c:pt>
                <c:pt idx="870">
                  <c:v>58.056568910787888</c:v>
                </c:pt>
                <c:pt idx="871">
                  <c:v>58.265030558582467</c:v>
                </c:pt>
                <c:pt idx="872">
                  <c:v>58.994646325863464</c:v>
                </c:pt>
                <c:pt idx="873">
                  <c:v>59.828492917041743</c:v>
                </c:pt>
                <c:pt idx="874">
                  <c:v>61.079262803809165</c:v>
                </c:pt>
                <c:pt idx="875">
                  <c:v>62.017340218884733</c:v>
                </c:pt>
                <c:pt idx="876">
                  <c:v>62.017340218884733</c:v>
                </c:pt>
                <c:pt idx="877">
                  <c:v>62.538494338371152</c:v>
                </c:pt>
                <c:pt idx="878">
                  <c:v>62.538494338371152</c:v>
                </c:pt>
                <c:pt idx="879">
                  <c:v>63.997725872933152</c:v>
                </c:pt>
                <c:pt idx="880">
                  <c:v>63.685033401241299</c:v>
                </c:pt>
                <c:pt idx="881">
                  <c:v>62.538494338371152</c:v>
                </c:pt>
                <c:pt idx="882">
                  <c:v>60.036954564836307</c:v>
                </c:pt>
                <c:pt idx="883">
                  <c:v>60.349647036528168</c:v>
                </c:pt>
                <c:pt idx="884">
                  <c:v>59.307338797555317</c:v>
                </c:pt>
                <c:pt idx="885">
                  <c:v>58.68195385417161</c:v>
                </c:pt>
                <c:pt idx="886">
                  <c:v>58.994646325863464</c:v>
                </c:pt>
                <c:pt idx="887">
                  <c:v>59.4115696214526</c:v>
                </c:pt>
                <c:pt idx="888">
                  <c:v>58.890415501966174</c:v>
                </c:pt>
                <c:pt idx="889">
                  <c:v>58.890415501966174</c:v>
                </c:pt>
                <c:pt idx="890">
                  <c:v>59.4115696214526</c:v>
                </c:pt>
                <c:pt idx="891">
                  <c:v>59.932723740939032</c:v>
                </c:pt>
                <c:pt idx="892">
                  <c:v>60.45387786042545</c:v>
                </c:pt>
                <c:pt idx="893">
                  <c:v>62.121571042782023</c:v>
                </c:pt>
                <c:pt idx="894">
                  <c:v>63.997725872933152</c:v>
                </c:pt>
                <c:pt idx="895">
                  <c:v>64.310418344625006</c:v>
                </c:pt>
                <c:pt idx="896">
                  <c:v>67.437343061543558</c:v>
                </c:pt>
                <c:pt idx="897">
                  <c:v>64.935803288008714</c:v>
                </c:pt>
                <c:pt idx="898">
                  <c:v>66.186573174776143</c:v>
                </c:pt>
                <c:pt idx="899">
                  <c:v>66.395034822570707</c:v>
                </c:pt>
                <c:pt idx="900">
                  <c:v>65.873880703084282</c:v>
                </c:pt>
                <c:pt idx="901">
                  <c:v>66.707727294262568</c:v>
                </c:pt>
                <c:pt idx="902">
                  <c:v>67.333112237646276</c:v>
                </c:pt>
                <c:pt idx="903">
                  <c:v>67.437343061543558</c:v>
                </c:pt>
                <c:pt idx="904">
                  <c:v>67.228881413748994</c:v>
                </c:pt>
                <c:pt idx="905">
                  <c:v>67.124650589851711</c:v>
                </c:pt>
                <c:pt idx="906">
                  <c:v>66.603496470365286</c:v>
                </c:pt>
                <c:pt idx="907">
                  <c:v>67.541573885440854</c:v>
                </c:pt>
                <c:pt idx="908">
                  <c:v>65.561188231392435</c:v>
                </c:pt>
                <c:pt idx="909">
                  <c:v>65.456957407495139</c:v>
                </c:pt>
                <c:pt idx="910">
                  <c:v>66.916188942057147</c:v>
                </c:pt>
                <c:pt idx="911">
                  <c:v>68.583882124413705</c:v>
                </c:pt>
                <c:pt idx="912">
                  <c:v>68.688112948310987</c:v>
                </c:pt>
                <c:pt idx="913">
                  <c:v>69.000805420002848</c:v>
                </c:pt>
                <c:pt idx="914">
                  <c:v>69.000805420002848</c:v>
                </c:pt>
                <c:pt idx="915">
                  <c:v>69.000805420002848</c:v>
                </c:pt>
                <c:pt idx="916">
                  <c:v>68.06272800492728</c:v>
                </c:pt>
                <c:pt idx="917">
                  <c:v>67.437343061543558</c:v>
                </c:pt>
                <c:pt idx="918">
                  <c:v>68.79234377220827</c:v>
                </c:pt>
                <c:pt idx="919">
                  <c:v>70.564267778462124</c:v>
                </c:pt>
                <c:pt idx="920">
                  <c:v>69.834652011181134</c:v>
                </c:pt>
                <c:pt idx="921">
                  <c:v>69.938882835078402</c:v>
                </c:pt>
                <c:pt idx="922">
                  <c:v>71.39811436964041</c:v>
                </c:pt>
                <c:pt idx="923">
                  <c:v>69.938882835078402</c:v>
                </c:pt>
                <c:pt idx="924">
                  <c:v>70.668498602359406</c:v>
                </c:pt>
                <c:pt idx="925">
                  <c:v>69.000805420002848</c:v>
                </c:pt>
                <c:pt idx="926">
                  <c:v>69.626190363386556</c:v>
                </c:pt>
                <c:pt idx="927">
                  <c:v>69.521959539489274</c:v>
                </c:pt>
                <c:pt idx="928">
                  <c:v>67.541573885440854</c:v>
                </c:pt>
                <c:pt idx="929">
                  <c:v>66.707727294262568</c:v>
                </c:pt>
                <c:pt idx="930">
                  <c:v>67.333112237646276</c:v>
                </c:pt>
                <c:pt idx="931">
                  <c:v>66.811958118159851</c:v>
                </c:pt>
                <c:pt idx="932">
                  <c:v>67.228881413748994</c:v>
                </c:pt>
                <c:pt idx="933">
                  <c:v>68.896574596105566</c:v>
                </c:pt>
                <c:pt idx="934">
                  <c:v>67.750035533235419</c:v>
                </c:pt>
                <c:pt idx="935">
                  <c:v>68.166958828824562</c:v>
                </c:pt>
                <c:pt idx="936">
                  <c:v>67.854266357132715</c:v>
                </c:pt>
                <c:pt idx="937">
                  <c:v>68.688112948310987</c:v>
                </c:pt>
                <c:pt idx="938">
                  <c:v>68.896574596105566</c:v>
                </c:pt>
                <c:pt idx="939">
                  <c:v>68.271189652721858</c:v>
                </c:pt>
                <c:pt idx="940">
                  <c:v>68.271189652721858</c:v>
                </c:pt>
                <c:pt idx="941">
                  <c:v>67.228881413748994</c:v>
                </c:pt>
                <c:pt idx="942">
                  <c:v>66.811958118159851</c:v>
                </c:pt>
                <c:pt idx="943">
                  <c:v>65.978111526981579</c:v>
                </c:pt>
                <c:pt idx="944">
                  <c:v>66.082342350878847</c:v>
                </c:pt>
                <c:pt idx="945">
                  <c:v>66.186573174776143</c:v>
                </c:pt>
                <c:pt idx="946">
                  <c:v>65.04003411190601</c:v>
                </c:pt>
                <c:pt idx="947">
                  <c:v>66.082342350878847</c:v>
                </c:pt>
                <c:pt idx="948">
                  <c:v>66.082342350878847</c:v>
                </c:pt>
                <c:pt idx="949">
                  <c:v>68.166958828824562</c:v>
                </c:pt>
                <c:pt idx="950">
                  <c:v>68.479651300516423</c:v>
                </c:pt>
                <c:pt idx="951">
                  <c:v>66.707727294262568</c:v>
                </c:pt>
                <c:pt idx="952">
                  <c:v>66.916188942057147</c:v>
                </c:pt>
                <c:pt idx="953">
                  <c:v>67.020419765954415</c:v>
                </c:pt>
                <c:pt idx="954">
                  <c:v>67.124650589851711</c:v>
                </c:pt>
                <c:pt idx="955">
                  <c:v>67.541573885440854</c:v>
                </c:pt>
                <c:pt idx="956">
                  <c:v>67.958497181029998</c:v>
                </c:pt>
                <c:pt idx="957">
                  <c:v>69.834652011181134</c:v>
                </c:pt>
                <c:pt idx="958">
                  <c:v>69.834652011181134</c:v>
                </c:pt>
                <c:pt idx="959">
                  <c:v>69.834652011181134</c:v>
                </c:pt>
                <c:pt idx="960">
                  <c:v>70.772729426256703</c:v>
                </c:pt>
                <c:pt idx="961">
                  <c:v>71.293883545743114</c:v>
                </c:pt>
                <c:pt idx="962">
                  <c:v>71.293883545743114</c:v>
                </c:pt>
                <c:pt idx="963">
                  <c:v>69.730421187283838</c:v>
                </c:pt>
                <c:pt idx="964">
                  <c:v>69.626190363386556</c:v>
                </c:pt>
                <c:pt idx="965">
                  <c:v>68.583882124413705</c:v>
                </c:pt>
                <c:pt idx="966">
                  <c:v>68.79234377220827</c:v>
                </c:pt>
                <c:pt idx="967">
                  <c:v>68.375420476619126</c:v>
                </c:pt>
                <c:pt idx="968">
                  <c:v>68.166958828824562</c:v>
                </c:pt>
                <c:pt idx="969">
                  <c:v>69.938882835078402</c:v>
                </c:pt>
                <c:pt idx="970">
                  <c:v>71.606576017434975</c:v>
                </c:pt>
                <c:pt idx="971">
                  <c:v>71.919268489126836</c:v>
                </c:pt>
                <c:pt idx="972">
                  <c:v>71.39811436964041</c:v>
                </c:pt>
                <c:pt idx="973">
                  <c:v>69.834652011181134</c:v>
                </c:pt>
                <c:pt idx="974">
                  <c:v>70.668498602359406</c:v>
                </c:pt>
                <c:pt idx="975">
                  <c:v>70.772729426256703</c:v>
                </c:pt>
                <c:pt idx="976">
                  <c:v>70.460036954564842</c:v>
                </c:pt>
                <c:pt idx="977">
                  <c:v>69.313497891694695</c:v>
                </c:pt>
                <c:pt idx="978">
                  <c:v>69.834652011181134</c:v>
                </c:pt>
                <c:pt idx="979">
                  <c:v>68.166958828824562</c:v>
                </c:pt>
                <c:pt idx="980">
                  <c:v>68.166958828824562</c:v>
                </c:pt>
                <c:pt idx="981">
                  <c:v>68.479651300516423</c:v>
                </c:pt>
                <c:pt idx="982">
                  <c:v>67.750035533235419</c:v>
                </c:pt>
                <c:pt idx="983">
                  <c:v>68.375420476619126</c:v>
                </c:pt>
                <c:pt idx="984">
                  <c:v>70.35580613066756</c:v>
                </c:pt>
                <c:pt idx="985">
                  <c:v>69.521959539489274</c:v>
                </c:pt>
                <c:pt idx="986">
                  <c:v>70.043113658975699</c:v>
                </c:pt>
                <c:pt idx="987">
                  <c:v>70.35580613066756</c:v>
                </c:pt>
                <c:pt idx="988">
                  <c:v>71.502345193537693</c:v>
                </c:pt>
                <c:pt idx="989">
                  <c:v>71.710806841332271</c:v>
                </c:pt>
                <c:pt idx="990">
                  <c:v>72.440422608613261</c:v>
                </c:pt>
                <c:pt idx="991">
                  <c:v>72.023499313024118</c:v>
                </c:pt>
                <c:pt idx="992">
                  <c:v>71.293883545743114</c:v>
                </c:pt>
                <c:pt idx="993">
                  <c:v>71.293883545743114</c:v>
                </c:pt>
                <c:pt idx="994">
                  <c:v>72.1277301369214</c:v>
                </c:pt>
                <c:pt idx="995">
                  <c:v>74.837731558250823</c:v>
                </c:pt>
                <c:pt idx="996">
                  <c:v>74.525039086558962</c:v>
                </c:pt>
                <c:pt idx="997">
                  <c:v>74.941962382148105</c:v>
                </c:pt>
                <c:pt idx="998">
                  <c:v>75.254654853839966</c:v>
                </c:pt>
                <c:pt idx="999">
                  <c:v>75.15042402994267</c:v>
                </c:pt>
                <c:pt idx="1000">
                  <c:v>74.003884967072537</c:v>
                </c:pt>
                <c:pt idx="1001">
                  <c:v>74.212346614867101</c:v>
                </c:pt>
                <c:pt idx="1002">
                  <c:v>75.358885677737248</c:v>
                </c:pt>
                <c:pt idx="1003">
                  <c:v>77.651963803477514</c:v>
                </c:pt>
                <c:pt idx="1004">
                  <c:v>78.485810394655815</c:v>
                </c:pt>
                <c:pt idx="1005">
                  <c:v>76.088501445018238</c:v>
                </c:pt>
                <c:pt idx="1006">
                  <c:v>77.130809683991103</c:v>
                </c:pt>
                <c:pt idx="1007">
                  <c:v>74.108115790969819</c:v>
                </c:pt>
                <c:pt idx="1008">
                  <c:v>74.629269910456259</c:v>
                </c:pt>
                <c:pt idx="1009">
                  <c:v>75.254654853839966</c:v>
                </c:pt>
                <c:pt idx="1010">
                  <c:v>75.15042402994267</c:v>
                </c:pt>
                <c:pt idx="1011">
                  <c:v>74.837731558250823</c:v>
                </c:pt>
                <c:pt idx="1012">
                  <c:v>74.212346614867101</c:v>
                </c:pt>
                <c:pt idx="1013">
                  <c:v>73.795423319277958</c:v>
                </c:pt>
                <c:pt idx="1014">
                  <c:v>74.316577438764398</c:v>
                </c:pt>
                <c:pt idx="1015">
                  <c:v>73.69119249538069</c:v>
                </c:pt>
                <c:pt idx="1016">
                  <c:v>72.023499313024118</c:v>
                </c:pt>
                <c:pt idx="1017">
                  <c:v>72.023499313024118</c:v>
                </c:pt>
                <c:pt idx="1018">
                  <c:v>72.023499313024118</c:v>
                </c:pt>
                <c:pt idx="1019">
                  <c:v>71.606576017434975</c:v>
                </c:pt>
                <c:pt idx="1020">
                  <c:v>70.043113658975699</c:v>
                </c:pt>
                <c:pt idx="1021">
                  <c:v>69.000805420002848</c:v>
                </c:pt>
                <c:pt idx="1022">
                  <c:v>66.707727294262568</c:v>
                </c:pt>
                <c:pt idx="1023">
                  <c:v>67.020419765954415</c:v>
                </c:pt>
                <c:pt idx="1024">
                  <c:v>66.499265646468004</c:v>
                </c:pt>
                <c:pt idx="1025">
                  <c:v>65.873880703084282</c:v>
                </c:pt>
                <c:pt idx="1026">
                  <c:v>65.769649879187</c:v>
                </c:pt>
                <c:pt idx="1027">
                  <c:v>65.665419055289718</c:v>
                </c:pt>
                <c:pt idx="1028">
                  <c:v>64.727341640214149</c:v>
                </c:pt>
                <c:pt idx="1029">
                  <c:v>65.873880703084282</c:v>
                </c:pt>
                <c:pt idx="1030">
                  <c:v>66.186573174776143</c:v>
                </c:pt>
                <c:pt idx="1031">
                  <c:v>66.811958118159851</c:v>
                </c:pt>
                <c:pt idx="1032">
                  <c:v>65.978111526981579</c:v>
                </c:pt>
                <c:pt idx="1033">
                  <c:v>66.499265646468004</c:v>
                </c:pt>
                <c:pt idx="1034">
                  <c:v>66.811958118159851</c:v>
                </c:pt>
                <c:pt idx="1035">
                  <c:v>66.603496470365286</c:v>
                </c:pt>
                <c:pt idx="1036">
                  <c:v>66.916188942057147</c:v>
                </c:pt>
                <c:pt idx="1037">
                  <c:v>64.623110816316867</c:v>
                </c:pt>
                <c:pt idx="1038">
                  <c:v>63.476571753446734</c:v>
                </c:pt>
                <c:pt idx="1039">
                  <c:v>63.476571753446734</c:v>
                </c:pt>
                <c:pt idx="1040">
                  <c:v>63.476571753446734</c:v>
                </c:pt>
                <c:pt idx="1041">
                  <c:v>63.476571753446734</c:v>
                </c:pt>
                <c:pt idx="1042">
                  <c:v>63.476571753446734</c:v>
                </c:pt>
                <c:pt idx="1043">
                  <c:v>63.476571753446734</c:v>
                </c:pt>
                <c:pt idx="1044">
                  <c:v>63.476571753446734</c:v>
                </c:pt>
                <c:pt idx="1045">
                  <c:v>63.997725872933152</c:v>
                </c:pt>
                <c:pt idx="1046">
                  <c:v>65.769649879187</c:v>
                </c:pt>
                <c:pt idx="1047">
                  <c:v>66.603496470365286</c:v>
                </c:pt>
                <c:pt idx="1048">
                  <c:v>66.186573174776143</c:v>
                </c:pt>
                <c:pt idx="1049">
                  <c:v>66.811958118159851</c:v>
                </c:pt>
                <c:pt idx="1050">
                  <c:v>68.271189652721858</c:v>
                </c:pt>
                <c:pt idx="1051">
                  <c:v>68.79234377220827</c:v>
                </c:pt>
                <c:pt idx="1052">
                  <c:v>69.000805420002848</c:v>
                </c:pt>
                <c:pt idx="1053">
                  <c:v>69.313497891694695</c:v>
                </c:pt>
                <c:pt idx="1054">
                  <c:v>69.313497891694695</c:v>
                </c:pt>
                <c:pt idx="1055">
                  <c:v>69.626190363386556</c:v>
                </c:pt>
                <c:pt idx="1056">
                  <c:v>69.313497891694695</c:v>
                </c:pt>
                <c:pt idx="1057">
                  <c:v>69.938882835078402</c:v>
                </c:pt>
                <c:pt idx="1058">
                  <c:v>70.981191074051267</c:v>
                </c:pt>
                <c:pt idx="1059">
                  <c:v>71.919268489126836</c:v>
                </c:pt>
                <c:pt idx="1060">
                  <c:v>70.564267778462124</c:v>
                </c:pt>
                <c:pt idx="1061">
                  <c:v>70.876960250153971</c:v>
                </c:pt>
                <c:pt idx="1062">
                  <c:v>70.251575306770263</c:v>
                </c:pt>
                <c:pt idx="1063">
                  <c:v>70.668498602359406</c:v>
                </c:pt>
                <c:pt idx="1064">
                  <c:v>71.189652721845832</c:v>
                </c:pt>
                <c:pt idx="1065">
                  <c:v>70.460036954564842</c:v>
                </c:pt>
                <c:pt idx="1066">
                  <c:v>70.668498602359406</c:v>
                </c:pt>
                <c:pt idx="1067">
                  <c:v>69.000805420002848</c:v>
                </c:pt>
                <c:pt idx="1068">
                  <c:v>69.10503624390013</c:v>
                </c:pt>
                <c:pt idx="1069">
                  <c:v>68.166958828824562</c:v>
                </c:pt>
                <c:pt idx="1070">
                  <c:v>67.541573885440854</c:v>
                </c:pt>
                <c:pt idx="1071">
                  <c:v>67.228881413748994</c:v>
                </c:pt>
                <c:pt idx="1072">
                  <c:v>68.583882124413705</c:v>
                </c:pt>
                <c:pt idx="1073">
                  <c:v>68.896574596105566</c:v>
                </c:pt>
                <c:pt idx="1074">
                  <c:v>68.166958828824562</c:v>
                </c:pt>
                <c:pt idx="1075">
                  <c:v>67.958497181029998</c:v>
                </c:pt>
                <c:pt idx="1076">
                  <c:v>67.958497181029998</c:v>
                </c:pt>
                <c:pt idx="1077">
                  <c:v>68.583882124413705</c:v>
                </c:pt>
                <c:pt idx="1078">
                  <c:v>69.000805420002848</c:v>
                </c:pt>
                <c:pt idx="1079">
                  <c:v>69.000805420002848</c:v>
                </c:pt>
                <c:pt idx="1080">
                  <c:v>69.938882835078402</c:v>
                </c:pt>
                <c:pt idx="1081">
                  <c:v>70.043113658975699</c:v>
                </c:pt>
                <c:pt idx="1082">
                  <c:v>69.626190363386556</c:v>
                </c:pt>
                <c:pt idx="1083">
                  <c:v>68.06272800492728</c:v>
                </c:pt>
                <c:pt idx="1084">
                  <c:v>66.290803998673425</c:v>
                </c:pt>
                <c:pt idx="1085">
                  <c:v>66.916188942057147</c:v>
                </c:pt>
                <c:pt idx="1086">
                  <c:v>67.437343061543558</c:v>
                </c:pt>
                <c:pt idx="1087">
                  <c:v>67.228881413748994</c:v>
                </c:pt>
                <c:pt idx="1088">
                  <c:v>66.811958118159851</c:v>
                </c:pt>
                <c:pt idx="1089">
                  <c:v>66.082342350878847</c:v>
                </c:pt>
                <c:pt idx="1090">
                  <c:v>65.769649879187</c:v>
                </c:pt>
                <c:pt idx="1091">
                  <c:v>66.186573174776143</c:v>
                </c:pt>
                <c:pt idx="1092">
                  <c:v>66.082342350878847</c:v>
                </c:pt>
                <c:pt idx="1093">
                  <c:v>65.978111526981579</c:v>
                </c:pt>
                <c:pt idx="1094">
                  <c:v>66.395034822570707</c:v>
                </c:pt>
                <c:pt idx="1095">
                  <c:v>66.395034822570707</c:v>
                </c:pt>
                <c:pt idx="1096">
                  <c:v>66.290803998673425</c:v>
                </c:pt>
                <c:pt idx="1097">
                  <c:v>66.499265646468004</c:v>
                </c:pt>
                <c:pt idx="1098">
                  <c:v>66.290803998673425</c:v>
                </c:pt>
                <c:pt idx="1099">
                  <c:v>67.645804709338137</c:v>
                </c:pt>
                <c:pt idx="1100">
                  <c:v>67.854266357132715</c:v>
                </c:pt>
                <c:pt idx="1101">
                  <c:v>66.603496470365286</c:v>
                </c:pt>
                <c:pt idx="1102">
                  <c:v>66.082342350878847</c:v>
                </c:pt>
                <c:pt idx="1103">
                  <c:v>64.831572464111431</c:v>
                </c:pt>
                <c:pt idx="1104">
                  <c:v>65.144264935803292</c:v>
                </c:pt>
                <c:pt idx="1105">
                  <c:v>65.352726583597871</c:v>
                </c:pt>
                <c:pt idx="1106">
                  <c:v>65.144264935803292</c:v>
                </c:pt>
                <c:pt idx="1107">
                  <c:v>66.186573174776143</c:v>
                </c:pt>
                <c:pt idx="1108">
                  <c:v>66.186573174776143</c:v>
                </c:pt>
                <c:pt idx="1109">
                  <c:v>65.561188231392435</c:v>
                </c:pt>
                <c:pt idx="1110">
                  <c:v>65.873880703084282</c:v>
                </c:pt>
                <c:pt idx="1111">
                  <c:v>65.665419055289718</c:v>
                </c:pt>
                <c:pt idx="1112">
                  <c:v>65.873880703084282</c:v>
                </c:pt>
                <c:pt idx="1113">
                  <c:v>66.916188942057147</c:v>
                </c:pt>
                <c:pt idx="1114">
                  <c:v>66.395034822570707</c:v>
                </c:pt>
                <c:pt idx="1115">
                  <c:v>66.916188942057147</c:v>
                </c:pt>
                <c:pt idx="1116">
                  <c:v>65.665419055289718</c:v>
                </c:pt>
                <c:pt idx="1117">
                  <c:v>65.978111526981579</c:v>
                </c:pt>
                <c:pt idx="1118">
                  <c:v>65.978111526981579</c:v>
                </c:pt>
                <c:pt idx="1119">
                  <c:v>66.916188942057147</c:v>
                </c:pt>
                <c:pt idx="1120">
                  <c:v>67.750035533235419</c:v>
                </c:pt>
                <c:pt idx="1121">
                  <c:v>66.186573174776143</c:v>
                </c:pt>
                <c:pt idx="1122">
                  <c:v>63.476571753446734</c:v>
                </c:pt>
                <c:pt idx="1123">
                  <c:v>62.955417633960295</c:v>
                </c:pt>
                <c:pt idx="1124">
                  <c:v>62.538494338371152</c:v>
                </c:pt>
                <c:pt idx="1125">
                  <c:v>62.74695598616573</c:v>
                </c:pt>
                <c:pt idx="1126">
                  <c:v>62.017340218884733</c:v>
                </c:pt>
                <c:pt idx="1127">
                  <c:v>61.496186099398308</c:v>
                </c:pt>
                <c:pt idx="1128">
                  <c:v>63.163879281754873</c:v>
                </c:pt>
                <c:pt idx="1129">
                  <c:v>63.685033401241299</c:v>
                </c:pt>
                <c:pt idx="1130">
                  <c:v>63.893495049035863</c:v>
                </c:pt>
                <c:pt idx="1131">
                  <c:v>64.414649168522303</c:v>
                </c:pt>
                <c:pt idx="1132">
                  <c:v>63.789264225138588</c:v>
                </c:pt>
                <c:pt idx="1133">
                  <c:v>64.101956696830442</c:v>
                </c:pt>
                <c:pt idx="1134">
                  <c:v>64.623110816316867</c:v>
                </c:pt>
                <c:pt idx="1135">
                  <c:v>63.893495049035863</c:v>
                </c:pt>
                <c:pt idx="1136">
                  <c:v>64.101956696830442</c:v>
                </c:pt>
                <c:pt idx="1137">
                  <c:v>63.476571753446734</c:v>
                </c:pt>
                <c:pt idx="1138">
                  <c:v>64.206187520727724</c:v>
                </c:pt>
                <c:pt idx="1139">
                  <c:v>64.414649168522303</c:v>
                </c:pt>
                <c:pt idx="1140">
                  <c:v>63.997725872933152</c:v>
                </c:pt>
                <c:pt idx="1141">
                  <c:v>65.248495759700575</c:v>
                </c:pt>
                <c:pt idx="1142">
                  <c:v>63.685033401241299</c:v>
                </c:pt>
                <c:pt idx="1143">
                  <c:v>64.206187520727724</c:v>
                </c:pt>
                <c:pt idx="1144">
                  <c:v>63.580802577344009</c:v>
                </c:pt>
                <c:pt idx="1145">
                  <c:v>63.476571753446734</c:v>
                </c:pt>
                <c:pt idx="1146">
                  <c:v>63.163879281754873</c:v>
                </c:pt>
                <c:pt idx="1147">
                  <c:v>63.476571753446734</c:v>
                </c:pt>
                <c:pt idx="1148">
                  <c:v>64.310418344625006</c:v>
                </c:pt>
                <c:pt idx="1149">
                  <c:v>64.310418344625006</c:v>
                </c:pt>
                <c:pt idx="1150">
                  <c:v>64.623110816316867</c:v>
                </c:pt>
                <c:pt idx="1151">
                  <c:v>63.476571753446734</c:v>
                </c:pt>
                <c:pt idx="1152">
                  <c:v>62.851186810063012</c:v>
                </c:pt>
                <c:pt idx="1153">
                  <c:v>61.913109394987444</c:v>
                </c:pt>
                <c:pt idx="1154">
                  <c:v>62.74695598616573</c:v>
                </c:pt>
                <c:pt idx="1155">
                  <c:v>61.913109394987444</c:v>
                </c:pt>
                <c:pt idx="1156">
                  <c:v>62.017340218884733</c:v>
                </c:pt>
                <c:pt idx="1157">
                  <c:v>61.808878571090162</c:v>
                </c:pt>
                <c:pt idx="1158">
                  <c:v>61.913109394987444</c:v>
                </c:pt>
                <c:pt idx="1159">
                  <c:v>62.955417633960295</c:v>
                </c:pt>
                <c:pt idx="1160">
                  <c:v>63.268110105652156</c:v>
                </c:pt>
                <c:pt idx="1161">
                  <c:v>62.851186810063012</c:v>
                </c:pt>
                <c:pt idx="1162">
                  <c:v>62.955417633960295</c:v>
                </c:pt>
                <c:pt idx="1163">
                  <c:v>62.121571042782023</c:v>
                </c:pt>
                <c:pt idx="1164">
                  <c:v>62.330032690576587</c:v>
                </c:pt>
                <c:pt idx="1165">
                  <c:v>61.913109394987444</c:v>
                </c:pt>
                <c:pt idx="1166">
                  <c:v>60.870801156014601</c:v>
                </c:pt>
                <c:pt idx="1167">
                  <c:v>58.577723030274321</c:v>
                </c:pt>
                <c:pt idx="1168">
                  <c:v>61.287724451603729</c:v>
                </c:pt>
                <c:pt idx="1169">
                  <c:v>61.913109394987444</c:v>
                </c:pt>
                <c:pt idx="1170">
                  <c:v>62.225801866679298</c:v>
                </c:pt>
                <c:pt idx="1171">
                  <c:v>61.913109394987444</c:v>
                </c:pt>
                <c:pt idx="1172">
                  <c:v>62.642725162268441</c:v>
                </c:pt>
                <c:pt idx="1173">
                  <c:v>62.434263514473876</c:v>
                </c:pt>
                <c:pt idx="1174">
                  <c:v>62.851186810063012</c:v>
                </c:pt>
                <c:pt idx="1175">
                  <c:v>62.851186810063012</c:v>
                </c:pt>
                <c:pt idx="1176">
                  <c:v>63.372340929549445</c:v>
                </c:pt>
                <c:pt idx="1177">
                  <c:v>62.955417633960295</c:v>
                </c:pt>
                <c:pt idx="1178">
                  <c:v>63.372340929549445</c:v>
                </c:pt>
                <c:pt idx="1179">
                  <c:v>63.163879281754873</c:v>
                </c:pt>
                <c:pt idx="1180">
                  <c:v>62.538494338371152</c:v>
                </c:pt>
                <c:pt idx="1181">
                  <c:v>62.74695598616573</c:v>
                </c:pt>
                <c:pt idx="1182">
                  <c:v>64.310418344625006</c:v>
                </c:pt>
                <c:pt idx="1183">
                  <c:v>64.935803288008714</c:v>
                </c:pt>
                <c:pt idx="1184">
                  <c:v>64.831572464111431</c:v>
                </c:pt>
                <c:pt idx="1185">
                  <c:v>65.873880703084282</c:v>
                </c:pt>
                <c:pt idx="1186">
                  <c:v>65.769649879187</c:v>
                </c:pt>
                <c:pt idx="1187">
                  <c:v>65.873880703084282</c:v>
                </c:pt>
                <c:pt idx="1188">
                  <c:v>66.916188942057147</c:v>
                </c:pt>
                <c:pt idx="1189">
                  <c:v>64.831572464111431</c:v>
                </c:pt>
                <c:pt idx="1190">
                  <c:v>64.414649168522303</c:v>
                </c:pt>
                <c:pt idx="1191">
                  <c:v>65.769649879187</c:v>
                </c:pt>
                <c:pt idx="1192">
                  <c:v>66.290803998673425</c:v>
                </c:pt>
                <c:pt idx="1193">
                  <c:v>67.020419765954415</c:v>
                </c:pt>
                <c:pt idx="1194">
                  <c:v>67.645804709338137</c:v>
                </c:pt>
                <c:pt idx="1195">
                  <c:v>67.020419765954415</c:v>
                </c:pt>
                <c:pt idx="1196">
                  <c:v>68.79234377220827</c:v>
                </c:pt>
                <c:pt idx="1197">
                  <c:v>68.688112948310987</c:v>
                </c:pt>
                <c:pt idx="1198">
                  <c:v>68.688112948310987</c:v>
                </c:pt>
                <c:pt idx="1199">
                  <c:v>69.417728715591991</c:v>
                </c:pt>
                <c:pt idx="1200">
                  <c:v>70.147344482872981</c:v>
                </c:pt>
                <c:pt idx="1201">
                  <c:v>69.730421187283838</c:v>
                </c:pt>
                <c:pt idx="1202">
                  <c:v>67.958497181029998</c:v>
                </c:pt>
                <c:pt idx="1203">
                  <c:v>68.271189652721858</c:v>
                </c:pt>
                <c:pt idx="1204">
                  <c:v>67.333112237646276</c:v>
                </c:pt>
                <c:pt idx="1205">
                  <c:v>65.248495759700575</c:v>
                </c:pt>
                <c:pt idx="1206">
                  <c:v>65.248495759700575</c:v>
                </c:pt>
                <c:pt idx="1207">
                  <c:v>64.206187520727724</c:v>
                </c:pt>
                <c:pt idx="1208">
                  <c:v>64.101956696830442</c:v>
                </c:pt>
                <c:pt idx="1209">
                  <c:v>63.476571753446734</c:v>
                </c:pt>
                <c:pt idx="1210">
                  <c:v>63.372340929549445</c:v>
                </c:pt>
                <c:pt idx="1211">
                  <c:v>63.268110105652156</c:v>
                </c:pt>
                <c:pt idx="1212">
                  <c:v>62.538494338371152</c:v>
                </c:pt>
                <c:pt idx="1213">
                  <c:v>63.997725872933152</c:v>
                </c:pt>
                <c:pt idx="1214">
                  <c:v>63.893495049035863</c:v>
                </c:pt>
                <c:pt idx="1215">
                  <c:v>63.268110105652156</c:v>
                </c:pt>
                <c:pt idx="1216">
                  <c:v>63.059648457857584</c:v>
                </c:pt>
                <c:pt idx="1217">
                  <c:v>63.059648457857584</c:v>
                </c:pt>
                <c:pt idx="1218">
                  <c:v>62.538494338371152</c:v>
                </c:pt>
                <c:pt idx="1219">
                  <c:v>62.538494338371152</c:v>
                </c:pt>
                <c:pt idx="1220">
                  <c:v>62.434263514473876</c:v>
                </c:pt>
                <c:pt idx="1221">
                  <c:v>62.538494338371152</c:v>
                </c:pt>
                <c:pt idx="1222">
                  <c:v>62.225801866679298</c:v>
                </c:pt>
                <c:pt idx="1223">
                  <c:v>62.851186810063012</c:v>
                </c:pt>
                <c:pt idx="1224">
                  <c:v>63.685033401241299</c:v>
                </c:pt>
                <c:pt idx="1225">
                  <c:v>65.04003411190601</c:v>
                </c:pt>
                <c:pt idx="1226">
                  <c:v>65.769649879187</c:v>
                </c:pt>
                <c:pt idx="1227">
                  <c:v>65.769649879187</c:v>
                </c:pt>
                <c:pt idx="1228">
                  <c:v>67.333112237646276</c:v>
                </c:pt>
                <c:pt idx="1229">
                  <c:v>66.811958118159851</c:v>
                </c:pt>
                <c:pt idx="1230">
                  <c:v>65.144264935803292</c:v>
                </c:pt>
                <c:pt idx="1231">
                  <c:v>65.665419055289718</c:v>
                </c:pt>
                <c:pt idx="1232">
                  <c:v>65.04003411190601</c:v>
                </c:pt>
                <c:pt idx="1233">
                  <c:v>64.831572464111431</c:v>
                </c:pt>
                <c:pt idx="1234">
                  <c:v>63.580802577344009</c:v>
                </c:pt>
                <c:pt idx="1235">
                  <c:v>63.476571753446734</c:v>
                </c:pt>
                <c:pt idx="1236">
                  <c:v>62.225801866679298</c:v>
                </c:pt>
                <c:pt idx="1237">
                  <c:v>61.913109394987444</c:v>
                </c:pt>
                <c:pt idx="1238">
                  <c:v>61.704647747192872</c:v>
                </c:pt>
                <c:pt idx="1239">
                  <c:v>61.391955275501019</c:v>
                </c:pt>
                <c:pt idx="1240">
                  <c:v>60.662339508220022</c:v>
                </c:pt>
                <c:pt idx="1241">
                  <c:v>60.55810868432274</c:v>
                </c:pt>
                <c:pt idx="1242">
                  <c:v>60.55810868432274</c:v>
                </c:pt>
                <c:pt idx="1243">
                  <c:v>61.704647747192872</c:v>
                </c:pt>
                <c:pt idx="1244">
                  <c:v>62.121571042782023</c:v>
                </c:pt>
                <c:pt idx="1245">
                  <c:v>62.538494338371152</c:v>
                </c:pt>
                <c:pt idx="1246">
                  <c:v>60.766570332117311</c:v>
                </c:pt>
                <c:pt idx="1247">
                  <c:v>60.55810868432274</c:v>
                </c:pt>
                <c:pt idx="1248">
                  <c:v>60.662339508220022</c:v>
                </c:pt>
                <c:pt idx="1249">
                  <c:v>59.515800445349889</c:v>
                </c:pt>
                <c:pt idx="1250">
                  <c:v>59.724262093144453</c:v>
                </c:pt>
                <c:pt idx="1251">
                  <c:v>59.307338797555317</c:v>
                </c:pt>
                <c:pt idx="1252">
                  <c:v>60.349647036528168</c:v>
                </c:pt>
                <c:pt idx="1253">
                  <c:v>60.141185388733597</c:v>
                </c:pt>
                <c:pt idx="1254">
                  <c:v>59.724262093144453</c:v>
                </c:pt>
                <c:pt idx="1255">
                  <c:v>59.307338797555317</c:v>
                </c:pt>
                <c:pt idx="1256">
                  <c:v>59.620031269247178</c:v>
                </c:pt>
                <c:pt idx="1257">
                  <c:v>59.828492917041743</c:v>
                </c:pt>
                <c:pt idx="1258">
                  <c:v>60.662339508220022</c:v>
                </c:pt>
                <c:pt idx="1259">
                  <c:v>60.45387786042545</c:v>
                </c:pt>
                <c:pt idx="1260">
                  <c:v>60.036954564836307</c:v>
                </c:pt>
                <c:pt idx="1261">
                  <c:v>59.620031269247178</c:v>
                </c:pt>
                <c:pt idx="1262">
                  <c:v>61.079262803809165</c:v>
                </c:pt>
                <c:pt idx="1263">
                  <c:v>60.45387786042545</c:v>
                </c:pt>
                <c:pt idx="1264">
                  <c:v>61.079262803809165</c:v>
                </c:pt>
                <c:pt idx="1265">
                  <c:v>60.766570332117311</c:v>
                </c:pt>
                <c:pt idx="1266">
                  <c:v>61.183493627706454</c:v>
                </c:pt>
                <c:pt idx="1267">
                  <c:v>61.079262803809165</c:v>
                </c:pt>
                <c:pt idx="1268">
                  <c:v>60.662339508220022</c:v>
                </c:pt>
                <c:pt idx="1269">
                  <c:v>60.662339508220022</c:v>
                </c:pt>
                <c:pt idx="1270">
                  <c:v>60.45387786042545</c:v>
                </c:pt>
                <c:pt idx="1271">
                  <c:v>60.766570332117311</c:v>
                </c:pt>
                <c:pt idx="1272">
                  <c:v>60.766570332117311</c:v>
                </c:pt>
                <c:pt idx="1273">
                  <c:v>59.932723740939032</c:v>
                </c:pt>
                <c:pt idx="1274">
                  <c:v>59.620031269247178</c:v>
                </c:pt>
                <c:pt idx="1275">
                  <c:v>59.515800445349889</c:v>
                </c:pt>
                <c:pt idx="1276">
                  <c:v>60.245416212630886</c:v>
                </c:pt>
                <c:pt idx="1277">
                  <c:v>60.245416212630886</c:v>
                </c:pt>
                <c:pt idx="1278">
                  <c:v>60.245416212630886</c:v>
                </c:pt>
                <c:pt idx="1279">
                  <c:v>60.662339508220022</c:v>
                </c:pt>
                <c:pt idx="1280">
                  <c:v>61.496186099398308</c:v>
                </c:pt>
                <c:pt idx="1281">
                  <c:v>62.330032690576587</c:v>
                </c:pt>
                <c:pt idx="1282">
                  <c:v>61.913109394987444</c:v>
                </c:pt>
                <c:pt idx="1283">
                  <c:v>62.330032690576587</c:v>
                </c:pt>
                <c:pt idx="1284">
                  <c:v>62.330032690576587</c:v>
                </c:pt>
                <c:pt idx="1285">
                  <c:v>61.913109394987444</c:v>
                </c:pt>
                <c:pt idx="1286">
                  <c:v>61.287724451603729</c:v>
                </c:pt>
                <c:pt idx="1287">
                  <c:v>60.036954564836307</c:v>
                </c:pt>
                <c:pt idx="1288">
                  <c:v>59.828492917041743</c:v>
                </c:pt>
                <c:pt idx="1289">
                  <c:v>58.786184678068885</c:v>
                </c:pt>
                <c:pt idx="1290">
                  <c:v>58.577723030274321</c:v>
                </c:pt>
                <c:pt idx="1291">
                  <c:v>59.203107973658028</c:v>
                </c:pt>
                <c:pt idx="1292">
                  <c:v>59.307338797555317</c:v>
                </c:pt>
                <c:pt idx="1293">
                  <c:v>59.515800445349889</c:v>
                </c:pt>
                <c:pt idx="1294">
                  <c:v>59.620031269247178</c:v>
                </c:pt>
                <c:pt idx="1295">
                  <c:v>59.932723740939032</c:v>
                </c:pt>
                <c:pt idx="1296">
                  <c:v>60.55810868432274</c:v>
                </c:pt>
                <c:pt idx="1297">
                  <c:v>60.55810868432274</c:v>
                </c:pt>
                <c:pt idx="1298">
                  <c:v>60.55810868432274</c:v>
                </c:pt>
                <c:pt idx="1299">
                  <c:v>60.55810868432274</c:v>
                </c:pt>
                <c:pt idx="1300">
                  <c:v>60.55810868432274</c:v>
                </c:pt>
                <c:pt idx="1301">
                  <c:v>60.55810868432274</c:v>
                </c:pt>
                <c:pt idx="1302">
                  <c:v>60.55810868432274</c:v>
                </c:pt>
                <c:pt idx="1303">
                  <c:v>60.55810868432274</c:v>
                </c:pt>
                <c:pt idx="1304">
                  <c:v>60.55810868432274</c:v>
                </c:pt>
                <c:pt idx="1305">
                  <c:v>63.059648457857584</c:v>
                </c:pt>
                <c:pt idx="1306">
                  <c:v>62.74695598616573</c:v>
                </c:pt>
                <c:pt idx="1307">
                  <c:v>63.163879281754873</c:v>
                </c:pt>
                <c:pt idx="1308">
                  <c:v>62.74695598616573</c:v>
                </c:pt>
                <c:pt idx="1309">
                  <c:v>61.391955275501019</c:v>
                </c:pt>
                <c:pt idx="1310">
                  <c:v>61.391955275501019</c:v>
                </c:pt>
                <c:pt idx="1311">
                  <c:v>60.870801156014601</c:v>
                </c:pt>
                <c:pt idx="1312">
                  <c:v>60.349647036528168</c:v>
                </c:pt>
                <c:pt idx="1313">
                  <c:v>60.55810868432274</c:v>
                </c:pt>
                <c:pt idx="1314">
                  <c:v>60.55810868432274</c:v>
                </c:pt>
                <c:pt idx="1315">
                  <c:v>59.828492917041743</c:v>
                </c:pt>
                <c:pt idx="1316">
                  <c:v>60.870801156014601</c:v>
                </c:pt>
                <c:pt idx="1317">
                  <c:v>60.036954564836307</c:v>
                </c:pt>
                <c:pt idx="1318">
                  <c:v>60.141185388733597</c:v>
                </c:pt>
                <c:pt idx="1319">
                  <c:v>60.662339508220022</c:v>
                </c:pt>
                <c:pt idx="1320">
                  <c:v>60.45387786042545</c:v>
                </c:pt>
                <c:pt idx="1321">
                  <c:v>61.704647747192872</c:v>
                </c:pt>
                <c:pt idx="1322">
                  <c:v>62.121571042782023</c:v>
                </c:pt>
                <c:pt idx="1323">
                  <c:v>62.74695598616573</c:v>
                </c:pt>
                <c:pt idx="1324">
                  <c:v>62.225801866679298</c:v>
                </c:pt>
                <c:pt idx="1325">
                  <c:v>61.600416923295583</c:v>
                </c:pt>
                <c:pt idx="1326">
                  <c:v>61.391955275501019</c:v>
                </c:pt>
                <c:pt idx="1327">
                  <c:v>61.183493627706454</c:v>
                </c:pt>
                <c:pt idx="1328">
                  <c:v>61.183493627706454</c:v>
                </c:pt>
                <c:pt idx="1329">
                  <c:v>60.870801156014601</c:v>
                </c:pt>
                <c:pt idx="1330">
                  <c:v>61.704647747192872</c:v>
                </c:pt>
                <c:pt idx="1331">
                  <c:v>61.913109394987444</c:v>
                </c:pt>
                <c:pt idx="1332">
                  <c:v>61.704647747192872</c:v>
                </c:pt>
                <c:pt idx="1333">
                  <c:v>61.183493627706454</c:v>
                </c:pt>
                <c:pt idx="1334">
                  <c:v>61.496186099398308</c:v>
                </c:pt>
                <c:pt idx="1335">
                  <c:v>61.704647747192872</c:v>
                </c:pt>
                <c:pt idx="1336">
                  <c:v>61.704647747192872</c:v>
                </c:pt>
                <c:pt idx="1337">
                  <c:v>61.391955275501019</c:v>
                </c:pt>
                <c:pt idx="1338">
                  <c:v>59.828492917041743</c:v>
                </c:pt>
                <c:pt idx="1339">
                  <c:v>59.828492917041743</c:v>
                </c:pt>
                <c:pt idx="1340">
                  <c:v>59.515800445349889</c:v>
                </c:pt>
                <c:pt idx="1341">
                  <c:v>59.203107973658028</c:v>
                </c:pt>
                <c:pt idx="1342">
                  <c:v>60.036954564836307</c:v>
                </c:pt>
                <c:pt idx="1343">
                  <c:v>60.036954564836307</c:v>
                </c:pt>
                <c:pt idx="1344">
                  <c:v>60.45387786042545</c:v>
                </c:pt>
                <c:pt idx="1345">
                  <c:v>60.036954564836307</c:v>
                </c:pt>
                <c:pt idx="1346">
                  <c:v>60.870801156014601</c:v>
                </c:pt>
                <c:pt idx="1347">
                  <c:v>61.287724451603729</c:v>
                </c:pt>
                <c:pt idx="1348">
                  <c:v>60.55810868432274</c:v>
                </c:pt>
                <c:pt idx="1349">
                  <c:v>59.620031269247178</c:v>
                </c:pt>
                <c:pt idx="1350">
                  <c:v>59.724262093144453</c:v>
                </c:pt>
                <c:pt idx="1351">
                  <c:v>59.932723740939032</c:v>
                </c:pt>
                <c:pt idx="1352">
                  <c:v>59.724262093144453</c:v>
                </c:pt>
                <c:pt idx="1353">
                  <c:v>59.724262093144453</c:v>
                </c:pt>
                <c:pt idx="1354">
                  <c:v>59.828492917041743</c:v>
                </c:pt>
                <c:pt idx="1355">
                  <c:v>60.245416212630886</c:v>
                </c:pt>
                <c:pt idx="1356">
                  <c:v>60.036954564836307</c:v>
                </c:pt>
                <c:pt idx="1357">
                  <c:v>59.098877149760739</c:v>
                </c:pt>
                <c:pt idx="1358">
                  <c:v>59.203107973658028</c:v>
                </c:pt>
                <c:pt idx="1359">
                  <c:v>59.307338797555317</c:v>
                </c:pt>
                <c:pt idx="1360">
                  <c:v>59.203107973658028</c:v>
                </c:pt>
                <c:pt idx="1361">
                  <c:v>59.098877149760739</c:v>
                </c:pt>
                <c:pt idx="1362">
                  <c:v>59.203107973658028</c:v>
                </c:pt>
                <c:pt idx="1363">
                  <c:v>58.473492206377031</c:v>
                </c:pt>
                <c:pt idx="1364">
                  <c:v>58.890415501966174</c:v>
                </c:pt>
                <c:pt idx="1365">
                  <c:v>59.620031269247178</c:v>
                </c:pt>
                <c:pt idx="1366">
                  <c:v>59.515800445349889</c:v>
                </c:pt>
                <c:pt idx="1367">
                  <c:v>60.55810868432274</c:v>
                </c:pt>
                <c:pt idx="1368">
                  <c:v>60.55810868432274</c:v>
                </c:pt>
                <c:pt idx="1369">
                  <c:v>59.828492917041743</c:v>
                </c:pt>
                <c:pt idx="1370">
                  <c:v>59.932723740939032</c:v>
                </c:pt>
                <c:pt idx="1371">
                  <c:v>60.036954564836307</c:v>
                </c:pt>
                <c:pt idx="1372">
                  <c:v>60.245416212630886</c:v>
                </c:pt>
                <c:pt idx="1373">
                  <c:v>59.828492917041743</c:v>
                </c:pt>
                <c:pt idx="1374">
                  <c:v>60.245416212630886</c:v>
                </c:pt>
                <c:pt idx="1375">
                  <c:v>60.245416212630886</c:v>
                </c:pt>
                <c:pt idx="1376">
                  <c:v>60.55810868432274</c:v>
                </c:pt>
                <c:pt idx="1377">
                  <c:v>60.45387786042545</c:v>
                </c:pt>
                <c:pt idx="1378">
                  <c:v>60.245416212630886</c:v>
                </c:pt>
                <c:pt idx="1379">
                  <c:v>58.994646325863464</c:v>
                </c:pt>
                <c:pt idx="1380">
                  <c:v>58.68195385417161</c:v>
                </c:pt>
                <c:pt idx="1381">
                  <c:v>59.307338797555317</c:v>
                </c:pt>
                <c:pt idx="1382">
                  <c:v>58.890415501966174</c:v>
                </c:pt>
                <c:pt idx="1383">
                  <c:v>59.515800445349889</c:v>
                </c:pt>
                <c:pt idx="1384">
                  <c:v>60.036954564836307</c:v>
                </c:pt>
                <c:pt idx="1385">
                  <c:v>60.662339508220022</c:v>
                </c:pt>
                <c:pt idx="1386">
                  <c:v>59.932723740939032</c:v>
                </c:pt>
                <c:pt idx="1387">
                  <c:v>59.932723740939032</c:v>
                </c:pt>
                <c:pt idx="1388">
                  <c:v>61.079262803809165</c:v>
                </c:pt>
                <c:pt idx="1389">
                  <c:v>61.183493627706454</c:v>
                </c:pt>
                <c:pt idx="1390">
                  <c:v>62.017340218884733</c:v>
                </c:pt>
                <c:pt idx="1391">
                  <c:v>61.600416923295583</c:v>
                </c:pt>
                <c:pt idx="1392">
                  <c:v>62.225801866679298</c:v>
                </c:pt>
                <c:pt idx="1393">
                  <c:v>61.079262803809165</c:v>
                </c:pt>
                <c:pt idx="1394">
                  <c:v>60.349647036528168</c:v>
                </c:pt>
                <c:pt idx="1395">
                  <c:v>59.828492917041743</c:v>
                </c:pt>
                <c:pt idx="1396">
                  <c:v>59.515800445349889</c:v>
                </c:pt>
                <c:pt idx="1397">
                  <c:v>59.828492917041743</c:v>
                </c:pt>
                <c:pt idx="1398">
                  <c:v>59.828492917041743</c:v>
                </c:pt>
                <c:pt idx="1399">
                  <c:v>58.994646325863464</c:v>
                </c:pt>
                <c:pt idx="1400">
                  <c:v>58.786184678068885</c:v>
                </c:pt>
                <c:pt idx="1401">
                  <c:v>58.890415501966174</c:v>
                </c:pt>
                <c:pt idx="1402">
                  <c:v>59.620031269247178</c:v>
                </c:pt>
                <c:pt idx="1403">
                  <c:v>59.203107973658028</c:v>
                </c:pt>
                <c:pt idx="1404">
                  <c:v>60.141185388733597</c:v>
                </c:pt>
                <c:pt idx="1405">
                  <c:v>60.349647036528168</c:v>
                </c:pt>
                <c:pt idx="1406">
                  <c:v>60.141185388733597</c:v>
                </c:pt>
                <c:pt idx="1407">
                  <c:v>60.245416212630886</c:v>
                </c:pt>
                <c:pt idx="1408">
                  <c:v>60.245416212630886</c:v>
                </c:pt>
                <c:pt idx="1409">
                  <c:v>60.245416212630886</c:v>
                </c:pt>
                <c:pt idx="1410">
                  <c:v>60.141185388733597</c:v>
                </c:pt>
                <c:pt idx="1411">
                  <c:v>60.55810868432274</c:v>
                </c:pt>
                <c:pt idx="1412">
                  <c:v>61.600416923295583</c:v>
                </c:pt>
                <c:pt idx="1413">
                  <c:v>61.600416923295583</c:v>
                </c:pt>
                <c:pt idx="1414">
                  <c:v>62.017340218884733</c:v>
                </c:pt>
                <c:pt idx="1415">
                  <c:v>61.183493627706454</c:v>
                </c:pt>
                <c:pt idx="1416">
                  <c:v>60.662339508220022</c:v>
                </c:pt>
                <c:pt idx="1417">
                  <c:v>59.203107973658028</c:v>
                </c:pt>
                <c:pt idx="1418">
                  <c:v>59.828492917041743</c:v>
                </c:pt>
                <c:pt idx="1419">
                  <c:v>59.307338797555317</c:v>
                </c:pt>
                <c:pt idx="1420">
                  <c:v>59.4115696214526</c:v>
                </c:pt>
                <c:pt idx="1421">
                  <c:v>58.994646325863464</c:v>
                </c:pt>
                <c:pt idx="1422">
                  <c:v>58.786184678068885</c:v>
                </c:pt>
                <c:pt idx="1423">
                  <c:v>58.994646325863464</c:v>
                </c:pt>
                <c:pt idx="1424">
                  <c:v>58.68195385417161</c:v>
                </c:pt>
                <c:pt idx="1425">
                  <c:v>58.577723030274321</c:v>
                </c:pt>
                <c:pt idx="1426">
                  <c:v>58.68195385417161</c:v>
                </c:pt>
                <c:pt idx="1427">
                  <c:v>58.473492206377031</c:v>
                </c:pt>
                <c:pt idx="1428">
                  <c:v>58.786184678068885</c:v>
                </c:pt>
                <c:pt idx="1429">
                  <c:v>58.890415501966174</c:v>
                </c:pt>
                <c:pt idx="1430">
                  <c:v>59.515800445349889</c:v>
                </c:pt>
                <c:pt idx="1431">
                  <c:v>59.4115696214526</c:v>
                </c:pt>
                <c:pt idx="1432">
                  <c:v>58.265030558582467</c:v>
                </c:pt>
                <c:pt idx="1433">
                  <c:v>57.952338086890606</c:v>
                </c:pt>
                <c:pt idx="1434">
                  <c:v>57.014260671815045</c:v>
                </c:pt>
                <c:pt idx="1435">
                  <c:v>56.701568200123184</c:v>
                </c:pt>
                <c:pt idx="1436">
                  <c:v>56.701568200123184</c:v>
                </c:pt>
                <c:pt idx="1437">
                  <c:v>55.971952432842187</c:v>
                </c:pt>
                <c:pt idx="1438">
                  <c:v>57.535414791301463</c:v>
                </c:pt>
                <c:pt idx="1439">
                  <c:v>57.952338086890606</c:v>
                </c:pt>
                <c:pt idx="1440">
                  <c:v>57.848107262993324</c:v>
                </c:pt>
                <c:pt idx="1441">
                  <c:v>56.701568200123184</c:v>
                </c:pt>
                <c:pt idx="1442">
                  <c:v>56.493106552328612</c:v>
                </c:pt>
                <c:pt idx="1443">
                  <c:v>55.867721608944898</c:v>
                </c:pt>
                <c:pt idx="1444">
                  <c:v>55.971952432842187</c:v>
                </c:pt>
                <c:pt idx="1445">
                  <c:v>55.555029137253044</c:v>
                </c:pt>
                <c:pt idx="1446">
                  <c:v>55.555029137253044</c:v>
                </c:pt>
                <c:pt idx="1447">
                  <c:v>55.763490785047622</c:v>
                </c:pt>
                <c:pt idx="1448">
                  <c:v>56.597337376225894</c:v>
                </c:pt>
                <c:pt idx="1449">
                  <c:v>56.597337376225894</c:v>
                </c:pt>
                <c:pt idx="1450">
                  <c:v>56.701568200123184</c:v>
                </c:pt>
                <c:pt idx="1451">
                  <c:v>56.701568200123184</c:v>
                </c:pt>
                <c:pt idx="1452">
                  <c:v>56.493106552328612</c:v>
                </c:pt>
                <c:pt idx="1453">
                  <c:v>56.910029847917755</c:v>
                </c:pt>
                <c:pt idx="1454">
                  <c:v>56.910029847917755</c:v>
                </c:pt>
                <c:pt idx="1455">
                  <c:v>56.284644904534041</c:v>
                </c:pt>
                <c:pt idx="1456">
                  <c:v>55.867721608944898</c:v>
                </c:pt>
                <c:pt idx="1457">
                  <c:v>55.346567489458479</c:v>
                </c:pt>
                <c:pt idx="1458">
                  <c:v>55.763490785047622</c:v>
                </c:pt>
                <c:pt idx="1459">
                  <c:v>57.535414791301463</c:v>
                </c:pt>
                <c:pt idx="1460">
                  <c:v>57.639645615198752</c:v>
                </c:pt>
                <c:pt idx="1461">
                  <c:v>57.11849149571232</c:v>
                </c:pt>
                <c:pt idx="1462">
                  <c:v>57.014260671815045</c:v>
                </c:pt>
                <c:pt idx="1463">
                  <c:v>56.284644904534041</c:v>
                </c:pt>
                <c:pt idx="1464">
                  <c:v>55.971952432842187</c:v>
                </c:pt>
                <c:pt idx="1465">
                  <c:v>56.076183256739476</c:v>
                </c:pt>
                <c:pt idx="1466">
                  <c:v>55.033875017766618</c:v>
                </c:pt>
                <c:pt idx="1467">
                  <c:v>54.721182546074765</c:v>
                </c:pt>
                <c:pt idx="1468">
                  <c:v>54.5127208982802</c:v>
                </c:pt>
                <c:pt idx="1469">
                  <c:v>52.94925853982091</c:v>
                </c:pt>
                <c:pt idx="1470">
                  <c:v>53.261951011512764</c:v>
                </c:pt>
                <c:pt idx="1471">
                  <c:v>52.94925853982091</c:v>
                </c:pt>
                <c:pt idx="1472">
                  <c:v>53.157720187615489</c:v>
                </c:pt>
                <c:pt idx="1473">
                  <c:v>54.929644193869329</c:v>
                </c:pt>
                <c:pt idx="1474">
                  <c:v>55.346567489458479</c:v>
                </c:pt>
                <c:pt idx="1475">
                  <c:v>54.200028426588339</c:v>
                </c:pt>
                <c:pt idx="1476">
                  <c:v>54.200028426588339</c:v>
                </c:pt>
                <c:pt idx="1477">
                  <c:v>54.09579760269105</c:v>
                </c:pt>
                <c:pt idx="1478">
                  <c:v>53.678874307101907</c:v>
                </c:pt>
                <c:pt idx="1479">
                  <c:v>53.678874307101907</c:v>
                </c:pt>
                <c:pt idx="1480">
                  <c:v>53.783105130999196</c:v>
                </c:pt>
                <c:pt idx="1481">
                  <c:v>54.721182546074765</c:v>
                </c:pt>
                <c:pt idx="1482">
                  <c:v>54.09579760269105</c:v>
                </c:pt>
                <c:pt idx="1483">
                  <c:v>54.200028426588339</c:v>
                </c:pt>
                <c:pt idx="1484">
                  <c:v>53.678874307101907</c:v>
                </c:pt>
                <c:pt idx="1485">
                  <c:v>53.366181835410053</c:v>
                </c:pt>
                <c:pt idx="1486">
                  <c:v>53.991566778793768</c:v>
                </c:pt>
                <c:pt idx="1487">
                  <c:v>53.470412659307343</c:v>
                </c:pt>
                <c:pt idx="1488">
                  <c:v>52.636566068129056</c:v>
                </c:pt>
                <c:pt idx="1489">
                  <c:v>51.594257829156206</c:v>
                </c:pt>
                <c:pt idx="1490">
                  <c:v>50.968872885772498</c:v>
                </c:pt>
                <c:pt idx="1491">
                  <c:v>51.385796181361634</c:v>
                </c:pt>
                <c:pt idx="1492">
                  <c:v>52.636566068129056</c:v>
                </c:pt>
                <c:pt idx="1493">
                  <c:v>52.740796892026346</c:v>
                </c:pt>
                <c:pt idx="1494">
                  <c:v>52.115411948642631</c:v>
                </c:pt>
                <c:pt idx="1495">
                  <c:v>51.490027005258924</c:v>
                </c:pt>
                <c:pt idx="1496">
                  <c:v>51.802719476950777</c:v>
                </c:pt>
                <c:pt idx="1497">
                  <c:v>53.678874307101907</c:v>
                </c:pt>
                <c:pt idx="1498">
                  <c:v>53.783105130999196</c:v>
                </c:pt>
                <c:pt idx="1499">
                  <c:v>53.678874307101907</c:v>
                </c:pt>
                <c:pt idx="1500">
                  <c:v>55.971952432842187</c:v>
                </c:pt>
                <c:pt idx="1501">
                  <c:v>55.450798313355762</c:v>
                </c:pt>
                <c:pt idx="1502">
                  <c:v>55.659259961150333</c:v>
                </c:pt>
                <c:pt idx="1503">
                  <c:v>56.076183256739476</c:v>
                </c:pt>
                <c:pt idx="1504">
                  <c:v>57.222722319609609</c:v>
                </c:pt>
                <c:pt idx="1505">
                  <c:v>57.848107262993324</c:v>
                </c:pt>
                <c:pt idx="1506">
                  <c:v>57.743876439096034</c:v>
                </c:pt>
                <c:pt idx="1507">
                  <c:v>57.743876439096034</c:v>
                </c:pt>
                <c:pt idx="1508">
                  <c:v>59.620031269247178</c:v>
                </c:pt>
                <c:pt idx="1509">
                  <c:v>60.766570332117311</c:v>
                </c:pt>
                <c:pt idx="1510">
                  <c:v>60.141185388733597</c:v>
                </c:pt>
                <c:pt idx="1511">
                  <c:v>61.704647747192872</c:v>
                </c:pt>
                <c:pt idx="1512">
                  <c:v>61.496186099398308</c:v>
                </c:pt>
                <c:pt idx="1513">
                  <c:v>61.496186099398308</c:v>
                </c:pt>
                <c:pt idx="1514">
                  <c:v>59.724262093144453</c:v>
                </c:pt>
                <c:pt idx="1515">
                  <c:v>61.079262803809165</c:v>
                </c:pt>
                <c:pt idx="1516">
                  <c:v>61.183493627706454</c:v>
                </c:pt>
                <c:pt idx="1517">
                  <c:v>62.74695598616573</c:v>
                </c:pt>
                <c:pt idx="1518">
                  <c:v>62.121571042782023</c:v>
                </c:pt>
                <c:pt idx="1519">
                  <c:v>60.245416212630886</c:v>
                </c:pt>
                <c:pt idx="1520">
                  <c:v>59.932723740939032</c:v>
                </c:pt>
                <c:pt idx="1521">
                  <c:v>59.620031269247178</c:v>
                </c:pt>
                <c:pt idx="1522">
                  <c:v>60.870801156014601</c:v>
                </c:pt>
                <c:pt idx="1523">
                  <c:v>61.808878571090162</c:v>
                </c:pt>
                <c:pt idx="1524">
                  <c:v>61.079262803809165</c:v>
                </c:pt>
                <c:pt idx="1525">
                  <c:v>60.141185388733597</c:v>
                </c:pt>
                <c:pt idx="1526">
                  <c:v>60.870801156014601</c:v>
                </c:pt>
                <c:pt idx="1527">
                  <c:v>61.183493627706454</c:v>
                </c:pt>
                <c:pt idx="1528">
                  <c:v>60.036954564836307</c:v>
                </c:pt>
                <c:pt idx="1529">
                  <c:v>58.160799734685177</c:v>
                </c:pt>
                <c:pt idx="1530">
                  <c:v>57.639645615198752</c:v>
                </c:pt>
                <c:pt idx="1531">
                  <c:v>59.098877149760739</c:v>
                </c:pt>
                <c:pt idx="1532">
                  <c:v>58.473492206377031</c:v>
                </c:pt>
                <c:pt idx="1533">
                  <c:v>59.098877149760739</c:v>
                </c:pt>
                <c:pt idx="1534">
                  <c:v>59.307338797555317</c:v>
                </c:pt>
                <c:pt idx="1535">
                  <c:v>58.994646325863464</c:v>
                </c:pt>
                <c:pt idx="1536">
                  <c:v>58.160799734685177</c:v>
                </c:pt>
                <c:pt idx="1537">
                  <c:v>58.160799734685177</c:v>
                </c:pt>
                <c:pt idx="1538">
                  <c:v>58.160799734685177</c:v>
                </c:pt>
                <c:pt idx="1539">
                  <c:v>56.805799024020466</c:v>
                </c:pt>
                <c:pt idx="1540">
                  <c:v>57.848107262993324</c:v>
                </c:pt>
                <c:pt idx="1541">
                  <c:v>58.160799734685177</c:v>
                </c:pt>
                <c:pt idx="1542">
                  <c:v>57.431183967404174</c:v>
                </c:pt>
                <c:pt idx="1543">
                  <c:v>55.867721608944898</c:v>
                </c:pt>
                <c:pt idx="1544">
                  <c:v>55.971952432842187</c:v>
                </c:pt>
                <c:pt idx="1545">
                  <c:v>55.659259961150333</c:v>
                </c:pt>
                <c:pt idx="1546">
                  <c:v>55.24233666556119</c:v>
                </c:pt>
                <c:pt idx="1547">
                  <c:v>55.24233666556119</c:v>
                </c:pt>
                <c:pt idx="1548">
                  <c:v>54.408490074382911</c:v>
                </c:pt>
                <c:pt idx="1549">
                  <c:v>54.5127208982802</c:v>
                </c:pt>
                <c:pt idx="1550">
                  <c:v>53.678874307101907</c:v>
                </c:pt>
                <c:pt idx="1551">
                  <c:v>53.991566778793768</c:v>
                </c:pt>
                <c:pt idx="1552">
                  <c:v>54.408490074382911</c:v>
                </c:pt>
                <c:pt idx="1553">
                  <c:v>53.678874307101907</c:v>
                </c:pt>
                <c:pt idx="1554">
                  <c:v>52.740796892026346</c:v>
                </c:pt>
                <c:pt idx="1555">
                  <c:v>52.532335244231774</c:v>
                </c:pt>
                <c:pt idx="1556">
                  <c:v>53.053489363718199</c:v>
                </c:pt>
                <c:pt idx="1557">
                  <c:v>53.366181835410053</c:v>
                </c:pt>
                <c:pt idx="1558">
                  <c:v>52.636566068129056</c:v>
                </c:pt>
                <c:pt idx="1559">
                  <c:v>52.636566068129056</c:v>
                </c:pt>
                <c:pt idx="1560">
                  <c:v>52.636566068129056</c:v>
                </c:pt>
                <c:pt idx="1561">
                  <c:v>52.636566068129056</c:v>
                </c:pt>
                <c:pt idx="1562">
                  <c:v>52.636566068129056</c:v>
                </c:pt>
                <c:pt idx="1563">
                  <c:v>52.636566068129056</c:v>
                </c:pt>
                <c:pt idx="1564">
                  <c:v>52.636566068129056</c:v>
                </c:pt>
                <c:pt idx="1565">
                  <c:v>52.636566068129056</c:v>
                </c:pt>
                <c:pt idx="1566">
                  <c:v>52.532335244231774</c:v>
                </c:pt>
                <c:pt idx="1567">
                  <c:v>53.678874307101907</c:v>
                </c:pt>
                <c:pt idx="1568">
                  <c:v>53.366181835410053</c:v>
                </c:pt>
                <c:pt idx="1569">
                  <c:v>53.887335954896486</c:v>
                </c:pt>
                <c:pt idx="1570">
                  <c:v>54.408490074382911</c:v>
                </c:pt>
                <c:pt idx="1571">
                  <c:v>54.929644193869329</c:v>
                </c:pt>
                <c:pt idx="1572">
                  <c:v>54.5127208982802</c:v>
                </c:pt>
                <c:pt idx="1573">
                  <c:v>54.304259250485622</c:v>
                </c:pt>
                <c:pt idx="1574">
                  <c:v>53.887335954896486</c:v>
                </c:pt>
                <c:pt idx="1575">
                  <c:v>53.678874307101907</c:v>
                </c:pt>
                <c:pt idx="1576">
                  <c:v>54.200028426588339</c:v>
                </c:pt>
                <c:pt idx="1577">
                  <c:v>54.200028426588339</c:v>
                </c:pt>
                <c:pt idx="1578">
                  <c:v>54.825413369972054</c:v>
                </c:pt>
                <c:pt idx="1579">
                  <c:v>54.825413369972054</c:v>
                </c:pt>
                <c:pt idx="1580">
                  <c:v>54.5127208982802</c:v>
                </c:pt>
                <c:pt idx="1581">
                  <c:v>54.616951722177475</c:v>
                </c:pt>
                <c:pt idx="1582">
                  <c:v>55.763490785047622</c:v>
                </c:pt>
                <c:pt idx="1583">
                  <c:v>56.38887572843133</c:v>
                </c:pt>
                <c:pt idx="1584">
                  <c:v>54.304259250485622</c:v>
                </c:pt>
                <c:pt idx="1585">
                  <c:v>54.200028426588339</c:v>
                </c:pt>
                <c:pt idx="1586">
                  <c:v>53.991566778793768</c:v>
                </c:pt>
                <c:pt idx="1587">
                  <c:v>55.659259961150333</c:v>
                </c:pt>
                <c:pt idx="1588">
                  <c:v>54.721182546074765</c:v>
                </c:pt>
                <c:pt idx="1589">
                  <c:v>55.450798313355762</c:v>
                </c:pt>
                <c:pt idx="1590">
                  <c:v>56.493106552328612</c:v>
                </c:pt>
                <c:pt idx="1591">
                  <c:v>56.701568200123184</c:v>
                </c:pt>
                <c:pt idx="1592">
                  <c:v>55.763490785047622</c:v>
                </c:pt>
                <c:pt idx="1593">
                  <c:v>55.450798313355762</c:v>
                </c:pt>
                <c:pt idx="1594">
                  <c:v>54.5127208982802</c:v>
                </c:pt>
                <c:pt idx="1595">
                  <c:v>54.616951722177475</c:v>
                </c:pt>
                <c:pt idx="1596">
                  <c:v>54.09579760269105</c:v>
                </c:pt>
                <c:pt idx="1597">
                  <c:v>53.783105130999196</c:v>
                </c:pt>
                <c:pt idx="1598">
                  <c:v>53.887335954896486</c:v>
                </c:pt>
                <c:pt idx="1599">
                  <c:v>53.887335954896486</c:v>
                </c:pt>
                <c:pt idx="1600">
                  <c:v>53.470412659307343</c:v>
                </c:pt>
                <c:pt idx="1601">
                  <c:v>53.783105130999196</c:v>
                </c:pt>
                <c:pt idx="1602">
                  <c:v>53.783105130999196</c:v>
                </c:pt>
                <c:pt idx="1603">
                  <c:v>53.991566778793768</c:v>
                </c:pt>
                <c:pt idx="1604">
                  <c:v>53.887335954896486</c:v>
                </c:pt>
                <c:pt idx="1605">
                  <c:v>52.636566068129056</c:v>
                </c:pt>
                <c:pt idx="1606">
                  <c:v>53.157720187615489</c:v>
                </c:pt>
                <c:pt idx="1607">
                  <c:v>53.783105130999196</c:v>
                </c:pt>
                <c:pt idx="1608">
                  <c:v>54.09579760269105</c:v>
                </c:pt>
                <c:pt idx="1609">
                  <c:v>52.845027715923635</c:v>
                </c:pt>
                <c:pt idx="1610">
                  <c:v>53.887335954896486</c:v>
                </c:pt>
                <c:pt idx="1611">
                  <c:v>53.470412659307343</c:v>
                </c:pt>
                <c:pt idx="1612">
                  <c:v>53.053489363718199</c:v>
                </c:pt>
                <c:pt idx="1613">
                  <c:v>53.783105130999196</c:v>
                </c:pt>
                <c:pt idx="1614">
                  <c:v>53.678874307101907</c:v>
                </c:pt>
                <c:pt idx="1615">
                  <c:v>53.574643483204618</c:v>
                </c:pt>
                <c:pt idx="1616">
                  <c:v>54.304259250485622</c:v>
                </c:pt>
                <c:pt idx="1617">
                  <c:v>54.09579760269105</c:v>
                </c:pt>
                <c:pt idx="1618">
                  <c:v>54.09579760269105</c:v>
                </c:pt>
                <c:pt idx="1619">
                  <c:v>53.887335954896486</c:v>
                </c:pt>
                <c:pt idx="1620">
                  <c:v>53.887335954896486</c:v>
                </c:pt>
                <c:pt idx="1621">
                  <c:v>53.053489363718199</c:v>
                </c:pt>
                <c:pt idx="1622">
                  <c:v>53.470412659307343</c:v>
                </c:pt>
                <c:pt idx="1623">
                  <c:v>53.157720187615489</c:v>
                </c:pt>
                <c:pt idx="1624">
                  <c:v>52.845027715923635</c:v>
                </c:pt>
                <c:pt idx="1625">
                  <c:v>53.261951011512764</c:v>
                </c:pt>
                <c:pt idx="1626">
                  <c:v>52.636566068129056</c:v>
                </c:pt>
                <c:pt idx="1627">
                  <c:v>52.740796892026346</c:v>
                </c:pt>
                <c:pt idx="1628">
                  <c:v>53.991566778793768</c:v>
                </c:pt>
                <c:pt idx="1629">
                  <c:v>53.366181835410053</c:v>
                </c:pt>
                <c:pt idx="1630">
                  <c:v>53.261951011512764</c:v>
                </c:pt>
                <c:pt idx="1631">
                  <c:v>54.721182546074765</c:v>
                </c:pt>
                <c:pt idx="1632">
                  <c:v>54.721182546074765</c:v>
                </c:pt>
                <c:pt idx="1633">
                  <c:v>53.887335954896486</c:v>
                </c:pt>
                <c:pt idx="1634">
                  <c:v>53.366181835410053</c:v>
                </c:pt>
                <c:pt idx="1635">
                  <c:v>53.574643483204618</c:v>
                </c:pt>
                <c:pt idx="1636">
                  <c:v>53.887335954896486</c:v>
                </c:pt>
                <c:pt idx="1637">
                  <c:v>53.053489363718199</c:v>
                </c:pt>
                <c:pt idx="1638">
                  <c:v>53.157720187615489</c:v>
                </c:pt>
                <c:pt idx="1639">
                  <c:v>53.991566778793768</c:v>
                </c:pt>
                <c:pt idx="1640">
                  <c:v>53.574643483204618</c:v>
                </c:pt>
                <c:pt idx="1641">
                  <c:v>52.21964277253992</c:v>
                </c:pt>
                <c:pt idx="1642">
                  <c:v>53.157720187615489</c:v>
                </c:pt>
                <c:pt idx="1643">
                  <c:v>53.157720187615489</c:v>
                </c:pt>
                <c:pt idx="1644">
                  <c:v>53.157720187615489</c:v>
                </c:pt>
                <c:pt idx="1645">
                  <c:v>53.678874307101907</c:v>
                </c:pt>
                <c:pt idx="1646">
                  <c:v>53.678874307101907</c:v>
                </c:pt>
                <c:pt idx="1647">
                  <c:v>53.678874307101907</c:v>
                </c:pt>
                <c:pt idx="1648">
                  <c:v>53.991566778793768</c:v>
                </c:pt>
                <c:pt idx="1649">
                  <c:v>53.470412659307343</c:v>
                </c:pt>
                <c:pt idx="1650">
                  <c:v>53.678874307101907</c:v>
                </c:pt>
                <c:pt idx="1651">
                  <c:v>52.740796892026346</c:v>
                </c:pt>
                <c:pt idx="1652">
                  <c:v>52.94925853982091</c:v>
                </c:pt>
                <c:pt idx="1653">
                  <c:v>52.323873596437195</c:v>
                </c:pt>
                <c:pt idx="1654">
                  <c:v>52.428104420334485</c:v>
                </c:pt>
                <c:pt idx="1655">
                  <c:v>51.906950300848067</c:v>
                </c:pt>
                <c:pt idx="1656">
                  <c:v>51.698488653053488</c:v>
                </c:pt>
                <c:pt idx="1657">
                  <c:v>52.636566068129056</c:v>
                </c:pt>
                <c:pt idx="1658">
                  <c:v>52.636566068129056</c:v>
                </c:pt>
                <c:pt idx="1659">
                  <c:v>52.115411948642631</c:v>
                </c:pt>
                <c:pt idx="1660">
                  <c:v>52.740796892026346</c:v>
                </c:pt>
                <c:pt idx="1661">
                  <c:v>52.845027715923635</c:v>
                </c:pt>
                <c:pt idx="1662">
                  <c:v>53.053489363718199</c:v>
                </c:pt>
                <c:pt idx="1663">
                  <c:v>51.906950300848067</c:v>
                </c:pt>
                <c:pt idx="1664">
                  <c:v>52.323873596437195</c:v>
                </c:pt>
                <c:pt idx="1665">
                  <c:v>53.574643483204618</c:v>
                </c:pt>
                <c:pt idx="1666">
                  <c:v>53.053489363718199</c:v>
                </c:pt>
                <c:pt idx="1667">
                  <c:v>53.783105130999196</c:v>
                </c:pt>
                <c:pt idx="1668">
                  <c:v>53.678874307101907</c:v>
                </c:pt>
                <c:pt idx="1669">
                  <c:v>53.678874307101907</c:v>
                </c:pt>
                <c:pt idx="1670">
                  <c:v>54.825413369972054</c:v>
                </c:pt>
                <c:pt idx="1671">
                  <c:v>57.222722319609609</c:v>
                </c:pt>
                <c:pt idx="1672">
                  <c:v>58.473492206377031</c:v>
                </c:pt>
                <c:pt idx="1673">
                  <c:v>58.994646325863464</c:v>
                </c:pt>
                <c:pt idx="1674">
                  <c:v>59.098877149760739</c:v>
                </c:pt>
                <c:pt idx="1675">
                  <c:v>59.098877149760739</c:v>
                </c:pt>
                <c:pt idx="1676">
                  <c:v>56.805799024020466</c:v>
                </c:pt>
                <c:pt idx="1677">
                  <c:v>57.11849149571232</c:v>
                </c:pt>
                <c:pt idx="1678">
                  <c:v>57.535414791301463</c:v>
                </c:pt>
                <c:pt idx="1679">
                  <c:v>56.597337376225894</c:v>
                </c:pt>
                <c:pt idx="1680">
                  <c:v>56.284644904534041</c:v>
                </c:pt>
                <c:pt idx="1681">
                  <c:v>56.701568200123184</c:v>
                </c:pt>
                <c:pt idx="1682">
                  <c:v>55.971952432842187</c:v>
                </c:pt>
                <c:pt idx="1683">
                  <c:v>55.24233666556119</c:v>
                </c:pt>
                <c:pt idx="1684">
                  <c:v>55.346567489458479</c:v>
                </c:pt>
                <c:pt idx="1685">
                  <c:v>55.033875017766618</c:v>
                </c:pt>
                <c:pt idx="1686">
                  <c:v>55.24233666556119</c:v>
                </c:pt>
                <c:pt idx="1687">
                  <c:v>56.805799024020466</c:v>
                </c:pt>
                <c:pt idx="1688">
                  <c:v>56.38887572843133</c:v>
                </c:pt>
                <c:pt idx="1689">
                  <c:v>57.326953143506898</c:v>
                </c:pt>
                <c:pt idx="1690">
                  <c:v>59.203107973658028</c:v>
                </c:pt>
                <c:pt idx="1691">
                  <c:v>58.577723030274321</c:v>
                </c:pt>
                <c:pt idx="1692">
                  <c:v>58.473492206377031</c:v>
                </c:pt>
                <c:pt idx="1693">
                  <c:v>59.620031269247178</c:v>
                </c:pt>
                <c:pt idx="1694">
                  <c:v>60.349647036528168</c:v>
                </c:pt>
                <c:pt idx="1695">
                  <c:v>60.141185388733597</c:v>
                </c:pt>
                <c:pt idx="1696">
                  <c:v>61.391955275501019</c:v>
                </c:pt>
                <c:pt idx="1697">
                  <c:v>61.391955275501019</c:v>
                </c:pt>
                <c:pt idx="1698">
                  <c:v>61.391955275501019</c:v>
                </c:pt>
                <c:pt idx="1699">
                  <c:v>58.786184678068885</c:v>
                </c:pt>
                <c:pt idx="1700">
                  <c:v>58.786184678068885</c:v>
                </c:pt>
                <c:pt idx="1701">
                  <c:v>58.577723030274321</c:v>
                </c:pt>
                <c:pt idx="1702">
                  <c:v>58.994646325863464</c:v>
                </c:pt>
                <c:pt idx="1703">
                  <c:v>58.890415501966174</c:v>
                </c:pt>
                <c:pt idx="1704">
                  <c:v>59.932723740939032</c:v>
                </c:pt>
                <c:pt idx="1705">
                  <c:v>58.369261382479756</c:v>
                </c:pt>
                <c:pt idx="1706">
                  <c:v>59.203107973658028</c:v>
                </c:pt>
                <c:pt idx="1707">
                  <c:v>59.620031269247178</c:v>
                </c:pt>
                <c:pt idx="1708">
                  <c:v>59.098877149760739</c:v>
                </c:pt>
                <c:pt idx="1709">
                  <c:v>58.160799734685177</c:v>
                </c:pt>
                <c:pt idx="1710">
                  <c:v>57.014260671815045</c:v>
                </c:pt>
                <c:pt idx="1711">
                  <c:v>56.493106552328612</c:v>
                </c:pt>
                <c:pt idx="1712">
                  <c:v>56.805799024020466</c:v>
                </c:pt>
                <c:pt idx="1713">
                  <c:v>56.38887572843133</c:v>
                </c:pt>
                <c:pt idx="1714">
                  <c:v>57.014260671815045</c:v>
                </c:pt>
                <c:pt idx="1715">
                  <c:v>56.284644904534041</c:v>
                </c:pt>
                <c:pt idx="1716">
                  <c:v>55.971952432842187</c:v>
                </c:pt>
                <c:pt idx="1717">
                  <c:v>56.910029847917755</c:v>
                </c:pt>
                <c:pt idx="1718">
                  <c:v>55.763490785047622</c:v>
                </c:pt>
                <c:pt idx="1719">
                  <c:v>55.763490785047622</c:v>
                </c:pt>
                <c:pt idx="1720">
                  <c:v>56.284644904534041</c:v>
                </c:pt>
                <c:pt idx="1721">
                  <c:v>56.180414080636751</c:v>
                </c:pt>
                <c:pt idx="1722">
                  <c:v>56.38887572843133</c:v>
                </c:pt>
                <c:pt idx="1723">
                  <c:v>56.38887572843133</c:v>
                </c:pt>
                <c:pt idx="1724">
                  <c:v>55.346567489458479</c:v>
                </c:pt>
                <c:pt idx="1725">
                  <c:v>56.38887572843133</c:v>
                </c:pt>
                <c:pt idx="1726">
                  <c:v>55.659259961150333</c:v>
                </c:pt>
                <c:pt idx="1727">
                  <c:v>56.076183256739476</c:v>
                </c:pt>
                <c:pt idx="1728">
                  <c:v>54.929644193869329</c:v>
                </c:pt>
                <c:pt idx="1729">
                  <c:v>54.304259250485622</c:v>
                </c:pt>
                <c:pt idx="1730">
                  <c:v>54.5127208982802</c:v>
                </c:pt>
                <c:pt idx="1731">
                  <c:v>55.138105841663908</c:v>
                </c:pt>
                <c:pt idx="1732">
                  <c:v>55.763490785047622</c:v>
                </c:pt>
                <c:pt idx="1733">
                  <c:v>55.24233666556119</c:v>
                </c:pt>
                <c:pt idx="1734">
                  <c:v>55.867721608944898</c:v>
                </c:pt>
                <c:pt idx="1735">
                  <c:v>55.763490785047622</c:v>
                </c:pt>
                <c:pt idx="1736">
                  <c:v>55.867721608944898</c:v>
                </c:pt>
                <c:pt idx="1737">
                  <c:v>54.929644193869329</c:v>
                </c:pt>
                <c:pt idx="1738">
                  <c:v>55.138105841663908</c:v>
                </c:pt>
                <c:pt idx="1739">
                  <c:v>55.138105841663908</c:v>
                </c:pt>
                <c:pt idx="1740">
                  <c:v>54.616951722177475</c:v>
                </c:pt>
                <c:pt idx="1741">
                  <c:v>55.033875017766618</c:v>
                </c:pt>
                <c:pt idx="1742">
                  <c:v>54.616951722177475</c:v>
                </c:pt>
                <c:pt idx="1743">
                  <c:v>55.24233666556119</c:v>
                </c:pt>
                <c:pt idx="1744">
                  <c:v>55.763490785047622</c:v>
                </c:pt>
                <c:pt idx="1745">
                  <c:v>57.11849149571232</c:v>
                </c:pt>
                <c:pt idx="1746">
                  <c:v>57.952338086890606</c:v>
                </c:pt>
                <c:pt idx="1747">
                  <c:v>58.369261382479756</c:v>
                </c:pt>
                <c:pt idx="1748">
                  <c:v>57.639645615198752</c:v>
                </c:pt>
                <c:pt idx="1749">
                  <c:v>57.848107262993324</c:v>
                </c:pt>
                <c:pt idx="1750">
                  <c:v>56.597337376225894</c:v>
                </c:pt>
                <c:pt idx="1751">
                  <c:v>56.597337376225894</c:v>
                </c:pt>
                <c:pt idx="1752">
                  <c:v>55.763490785047622</c:v>
                </c:pt>
                <c:pt idx="1753">
                  <c:v>56.701568200123184</c:v>
                </c:pt>
                <c:pt idx="1754">
                  <c:v>56.910029847917755</c:v>
                </c:pt>
                <c:pt idx="1755">
                  <c:v>57.014260671815045</c:v>
                </c:pt>
                <c:pt idx="1756">
                  <c:v>57.743876439096034</c:v>
                </c:pt>
                <c:pt idx="1757">
                  <c:v>57.639645615198752</c:v>
                </c:pt>
                <c:pt idx="1758">
                  <c:v>57.743876439096034</c:v>
                </c:pt>
                <c:pt idx="1759">
                  <c:v>57.848107262993324</c:v>
                </c:pt>
                <c:pt idx="1760">
                  <c:v>57.848107262993324</c:v>
                </c:pt>
                <c:pt idx="1761">
                  <c:v>57.535414791301463</c:v>
                </c:pt>
                <c:pt idx="1762">
                  <c:v>58.160799734685177</c:v>
                </c:pt>
                <c:pt idx="1763">
                  <c:v>56.910029847917755</c:v>
                </c:pt>
                <c:pt idx="1764">
                  <c:v>56.493106552328612</c:v>
                </c:pt>
                <c:pt idx="1765">
                  <c:v>55.555029137253044</c:v>
                </c:pt>
                <c:pt idx="1766">
                  <c:v>55.867721608944898</c:v>
                </c:pt>
                <c:pt idx="1767">
                  <c:v>55.033875017766618</c:v>
                </c:pt>
                <c:pt idx="1768">
                  <c:v>55.138105841663908</c:v>
                </c:pt>
                <c:pt idx="1769">
                  <c:v>55.555029137253044</c:v>
                </c:pt>
                <c:pt idx="1770">
                  <c:v>55.450798313355762</c:v>
                </c:pt>
                <c:pt idx="1771">
                  <c:v>55.033875017766618</c:v>
                </c:pt>
                <c:pt idx="1772">
                  <c:v>54.825413369972054</c:v>
                </c:pt>
                <c:pt idx="1773">
                  <c:v>55.971952432842187</c:v>
                </c:pt>
                <c:pt idx="1774">
                  <c:v>56.180414080636751</c:v>
                </c:pt>
                <c:pt idx="1775">
                  <c:v>57.326953143506898</c:v>
                </c:pt>
                <c:pt idx="1776">
                  <c:v>56.805799024020466</c:v>
                </c:pt>
                <c:pt idx="1777">
                  <c:v>56.284644904534041</c:v>
                </c:pt>
                <c:pt idx="1778">
                  <c:v>57.535414791301463</c:v>
                </c:pt>
                <c:pt idx="1779">
                  <c:v>57.952338086890606</c:v>
                </c:pt>
                <c:pt idx="1780">
                  <c:v>57.326953143506898</c:v>
                </c:pt>
                <c:pt idx="1781">
                  <c:v>58.473492206377031</c:v>
                </c:pt>
                <c:pt idx="1782">
                  <c:v>60.036954564836307</c:v>
                </c:pt>
                <c:pt idx="1783">
                  <c:v>60.870801156014601</c:v>
                </c:pt>
                <c:pt idx="1784">
                  <c:v>60.766570332117311</c:v>
                </c:pt>
                <c:pt idx="1785">
                  <c:v>61.704647747192872</c:v>
                </c:pt>
                <c:pt idx="1786">
                  <c:v>62.538494338371152</c:v>
                </c:pt>
                <c:pt idx="1787">
                  <c:v>62.955417633960295</c:v>
                </c:pt>
                <c:pt idx="1788">
                  <c:v>63.059648457857584</c:v>
                </c:pt>
                <c:pt idx="1789">
                  <c:v>62.121571042782023</c:v>
                </c:pt>
                <c:pt idx="1790">
                  <c:v>61.079262803809165</c:v>
                </c:pt>
                <c:pt idx="1791">
                  <c:v>62.434263514473876</c:v>
                </c:pt>
                <c:pt idx="1792">
                  <c:v>62.955417633960295</c:v>
                </c:pt>
                <c:pt idx="1793">
                  <c:v>62.225801866679298</c:v>
                </c:pt>
                <c:pt idx="1794">
                  <c:v>62.017340218884733</c:v>
                </c:pt>
                <c:pt idx="1795">
                  <c:v>60.766570332117311</c:v>
                </c:pt>
                <c:pt idx="1796">
                  <c:v>62.74695598616573</c:v>
                </c:pt>
                <c:pt idx="1797">
                  <c:v>64.518879992419571</c:v>
                </c:pt>
                <c:pt idx="1798">
                  <c:v>64.310418344625006</c:v>
                </c:pt>
                <c:pt idx="1799">
                  <c:v>65.665419055289718</c:v>
                </c:pt>
                <c:pt idx="1800">
                  <c:v>64.727341640214149</c:v>
                </c:pt>
                <c:pt idx="1801">
                  <c:v>65.456957407495139</c:v>
                </c:pt>
                <c:pt idx="1802">
                  <c:v>65.456957407495139</c:v>
                </c:pt>
                <c:pt idx="1803">
                  <c:v>65.456957407495139</c:v>
                </c:pt>
                <c:pt idx="1804">
                  <c:v>66.916188942057147</c:v>
                </c:pt>
                <c:pt idx="1805">
                  <c:v>67.228881413748994</c:v>
                </c:pt>
                <c:pt idx="1806">
                  <c:v>66.186573174776143</c:v>
                </c:pt>
                <c:pt idx="1807">
                  <c:v>66.811958118159851</c:v>
                </c:pt>
                <c:pt idx="1808">
                  <c:v>67.228881413748994</c:v>
                </c:pt>
                <c:pt idx="1809">
                  <c:v>68.375420476619126</c:v>
                </c:pt>
                <c:pt idx="1810">
                  <c:v>70.35580613066756</c:v>
                </c:pt>
                <c:pt idx="1811">
                  <c:v>71.189652721845832</c:v>
                </c:pt>
                <c:pt idx="1812">
                  <c:v>71.606576017434975</c:v>
                </c:pt>
                <c:pt idx="1813">
                  <c:v>69.417728715591991</c:v>
                </c:pt>
                <c:pt idx="1814">
                  <c:v>72.336191784715979</c:v>
                </c:pt>
                <c:pt idx="1815">
                  <c:v>70.147344482872981</c:v>
                </c:pt>
                <c:pt idx="1816">
                  <c:v>69.938882835078402</c:v>
                </c:pt>
                <c:pt idx="1817">
                  <c:v>67.437343061543558</c:v>
                </c:pt>
                <c:pt idx="1818">
                  <c:v>68.896574596105566</c:v>
                </c:pt>
                <c:pt idx="1819">
                  <c:v>68.896574596105566</c:v>
                </c:pt>
                <c:pt idx="1820">
                  <c:v>68.896574596105566</c:v>
                </c:pt>
                <c:pt idx="1821">
                  <c:v>68.896574596105566</c:v>
                </c:pt>
                <c:pt idx="1822">
                  <c:v>68.896574596105566</c:v>
                </c:pt>
                <c:pt idx="1823">
                  <c:v>68.896574596105566</c:v>
                </c:pt>
                <c:pt idx="1824">
                  <c:v>68.896574596105566</c:v>
                </c:pt>
                <c:pt idx="1825">
                  <c:v>68.896574596105566</c:v>
                </c:pt>
                <c:pt idx="1826">
                  <c:v>68.896574596105566</c:v>
                </c:pt>
                <c:pt idx="1827">
                  <c:v>67.750035533235419</c:v>
                </c:pt>
                <c:pt idx="1828">
                  <c:v>67.437343061543558</c:v>
                </c:pt>
                <c:pt idx="1829">
                  <c:v>65.769649879187</c:v>
                </c:pt>
                <c:pt idx="1830">
                  <c:v>65.873880703084282</c:v>
                </c:pt>
                <c:pt idx="1831">
                  <c:v>65.352726583597871</c:v>
                </c:pt>
                <c:pt idx="1832">
                  <c:v>64.518879992419571</c:v>
                </c:pt>
                <c:pt idx="1833">
                  <c:v>65.665419055289718</c:v>
                </c:pt>
                <c:pt idx="1834">
                  <c:v>63.789264225138588</c:v>
                </c:pt>
                <c:pt idx="1835">
                  <c:v>63.997725872933152</c:v>
                </c:pt>
                <c:pt idx="1836">
                  <c:v>63.268110105652156</c:v>
                </c:pt>
                <c:pt idx="1837">
                  <c:v>63.163879281754873</c:v>
                </c:pt>
                <c:pt idx="1838">
                  <c:v>62.851186810063012</c:v>
                </c:pt>
                <c:pt idx="1839">
                  <c:v>62.851186810063012</c:v>
                </c:pt>
                <c:pt idx="1840">
                  <c:v>61.913109394987444</c:v>
                </c:pt>
                <c:pt idx="1841">
                  <c:v>62.330032690576587</c:v>
                </c:pt>
                <c:pt idx="1842">
                  <c:v>62.955417633960295</c:v>
                </c:pt>
                <c:pt idx="1843">
                  <c:v>62.434263514473876</c:v>
                </c:pt>
                <c:pt idx="1844">
                  <c:v>61.704647747192872</c:v>
                </c:pt>
                <c:pt idx="1845">
                  <c:v>61.079262803809165</c:v>
                </c:pt>
                <c:pt idx="1846">
                  <c:v>59.828492917041743</c:v>
                </c:pt>
                <c:pt idx="1847">
                  <c:v>59.620031269247178</c:v>
                </c:pt>
                <c:pt idx="1848">
                  <c:v>61.808878571090162</c:v>
                </c:pt>
                <c:pt idx="1849">
                  <c:v>60.662339508220022</c:v>
                </c:pt>
                <c:pt idx="1850">
                  <c:v>60.766570332117311</c:v>
                </c:pt>
                <c:pt idx="1851">
                  <c:v>63.893495049035863</c:v>
                </c:pt>
                <c:pt idx="1852">
                  <c:v>63.685033401241299</c:v>
                </c:pt>
                <c:pt idx="1853">
                  <c:v>62.017340218884733</c:v>
                </c:pt>
                <c:pt idx="1854">
                  <c:v>62.851186810063012</c:v>
                </c:pt>
                <c:pt idx="1855">
                  <c:v>62.538494338371152</c:v>
                </c:pt>
                <c:pt idx="1856">
                  <c:v>63.059648457857584</c:v>
                </c:pt>
                <c:pt idx="1857">
                  <c:v>64.623110816316867</c:v>
                </c:pt>
                <c:pt idx="1858">
                  <c:v>66.916188942057147</c:v>
                </c:pt>
                <c:pt idx="1859">
                  <c:v>66.916188942057147</c:v>
                </c:pt>
                <c:pt idx="1860">
                  <c:v>66.290803998673425</c:v>
                </c:pt>
                <c:pt idx="1861">
                  <c:v>66.916188942057147</c:v>
                </c:pt>
                <c:pt idx="1862">
                  <c:v>65.665419055289718</c:v>
                </c:pt>
                <c:pt idx="1863">
                  <c:v>67.854266357132715</c:v>
                </c:pt>
                <c:pt idx="1864">
                  <c:v>66.499265646468004</c:v>
                </c:pt>
                <c:pt idx="1865">
                  <c:v>67.541573885440854</c:v>
                </c:pt>
                <c:pt idx="1866">
                  <c:v>68.479651300516423</c:v>
                </c:pt>
                <c:pt idx="1867">
                  <c:v>68.479651300516423</c:v>
                </c:pt>
                <c:pt idx="1868">
                  <c:v>69.10503624390013</c:v>
                </c:pt>
                <c:pt idx="1869">
                  <c:v>70.460036954564842</c:v>
                </c:pt>
                <c:pt idx="1870">
                  <c:v>72.857345904202404</c:v>
                </c:pt>
                <c:pt idx="1871">
                  <c:v>71.710806841332271</c:v>
                </c:pt>
                <c:pt idx="1872">
                  <c:v>68.688112948310987</c:v>
                </c:pt>
                <c:pt idx="1873">
                  <c:v>67.541573885440854</c:v>
                </c:pt>
                <c:pt idx="1874">
                  <c:v>67.854266357132715</c:v>
                </c:pt>
                <c:pt idx="1875">
                  <c:v>70.35580613066756</c:v>
                </c:pt>
                <c:pt idx="1876">
                  <c:v>69.417728715591991</c:v>
                </c:pt>
                <c:pt idx="1877">
                  <c:v>68.375420476619126</c:v>
                </c:pt>
                <c:pt idx="1878">
                  <c:v>67.124650589851711</c:v>
                </c:pt>
                <c:pt idx="1879">
                  <c:v>65.873880703084282</c:v>
                </c:pt>
                <c:pt idx="1880">
                  <c:v>65.665419055289718</c:v>
                </c:pt>
                <c:pt idx="1881">
                  <c:v>67.437343061543558</c:v>
                </c:pt>
                <c:pt idx="1882">
                  <c:v>69.313497891694695</c:v>
                </c:pt>
                <c:pt idx="1883">
                  <c:v>72.231960960818682</c:v>
                </c:pt>
                <c:pt idx="1884">
                  <c:v>73.170038375894251</c:v>
                </c:pt>
                <c:pt idx="1885">
                  <c:v>75.463116501634531</c:v>
                </c:pt>
                <c:pt idx="1886">
                  <c:v>76.922348036196524</c:v>
                </c:pt>
                <c:pt idx="1887">
                  <c:v>75.358885677737248</c:v>
                </c:pt>
                <c:pt idx="1888">
                  <c:v>72.648884256407825</c:v>
                </c:pt>
                <c:pt idx="1889">
                  <c:v>74.003884967072537</c:v>
                </c:pt>
                <c:pt idx="1890">
                  <c:v>74.108115790969819</c:v>
                </c:pt>
                <c:pt idx="1891">
                  <c:v>72.857345904202404</c:v>
                </c:pt>
                <c:pt idx="1892">
                  <c:v>74.316577438764398</c:v>
                </c:pt>
                <c:pt idx="1893">
                  <c:v>72.544653432510543</c:v>
                </c:pt>
                <c:pt idx="1894">
                  <c:v>73.170038375894251</c:v>
                </c:pt>
                <c:pt idx="1895">
                  <c:v>74.837731558250823</c:v>
                </c:pt>
                <c:pt idx="1896">
                  <c:v>75.254654853839966</c:v>
                </c:pt>
                <c:pt idx="1897">
                  <c:v>74.316577438764398</c:v>
                </c:pt>
                <c:pt idx="1898">
                  <c:v>74.316577438764398</c:v>
                </c:pt>
                <c:pt idx="1899">
                  <c:v>74.629269910456259</c:v>
                </c:pt>
                <c:pt idx="1900">
                  <c:v>73.274269199791547</c:v>
                </c:pt>
                <c:pt idx="1901">
                  <c:v>74.108115790969819</c:v>
                </c:pt>
                <c:pt idx="1902">
                  <c:v>73.899654143175255</c:v>
                </c:pt>
                <c:pt idx="1903">
                  <c:v>72.961576728099686</c:v>
                </c:pt>
                <c:pt idx="1904">
                  <c:v>71.189652721845832</c:v>
                </c:pt>
                <c:pt idx="1905">
                  <c:v>69.626190363386556</c:v>
                </c:pt>
                <c:pt idx="1906">
                  <c:v>69.834652011181134</c:v>
                </c:pt>
                <c:pt idx="1907">
                  <c:v>70.460036954564842</c:v>
                </c:pt>
                <c:pt idx="1908">
                  <c:v>68.06272800492728</c:v>
                </c:pt>
                <c:pt idx="1909">
                  <c:v>67.854266357132715</c:v>
                </c:pt>
                <c:pt idx="1910">
                  <c:v>67.958497181029998</c:v>
                </c:pt>
                <c:pt idx="1911">
                  <c:v>67.437343061543558</c:v>
                </c:pt>
                <c:pt idx="1912">
                  <c:v>68.271189652721858</c:v>
                </c:pt>
                <c:pt idx="1913">
                  <c:v>68.166958828824562</c:v>
                </c:pt>
                <c:pt idx="1914">
                  <c:v>68.688112948310987</c:v>
                </c:pt>
                <c:pt idx="1915">
                  <c:v>70.147344482872981</c:v>
                </c:pt>
                <c:pt idx="1916">
                  <c:v>70.043113658975699</c:v>
                </c:pt>
                <c:pt idx="1917">
                  <c:v>69.417728715591991</c:v>
                </c:pt>
                <c:pt idx="1918">
                  <c:v>70.147344482872981</c:v>
                </c:pt>
                <c:pt idx="1919">
                  <c:v>70.147344482872981</c:v>
                </c:pt>
                <c:pt idx="1920">
                  <c:v>68.688112948310987</c:v>
                </c:pt>
                <c:pt idx="1921">
                  <c:v>67.750035533235419</c:v>
                </c:pt>
                <c:pt idx="1922">
                  <c:v>68.479651300516423</c:v>
                </c:pt>
                <c:pt idx="1923">
                  <c:v>68.479651300516423</c:v>
                </c:pt>
                <c:pt idx="1924">
                  <c:v>68.479651300516423</c:v>
                </c:pt>
                <c:pt idx="1925">
                  <c:v>68.583882124413705</c:v>
                </c:pt>
                <c:pt idx="1926">
                  <c:v>68.06272800492728</c:v>
                </c:pt>
                <c:pt idx="1927">
                  <c:v>67.645804709338137</c:v>
                </c:pt>
                <c:pt idx="1928">
                  <c:v>67.958497181029998</c:v>
                </c:pt>
                <c:pt idx="1929">
                  <c:v>67.958497181029998</c:v>
                </c:pt>
                <c:pt idx="1930">
                  <c:v>68.166958828824562</c:v>
                </c:pt>
                <c:pt idx="1931">
                  <c:v>67.124650589851711</c:v>
                </c:pt>
                <c:pt idx="1932">
                  <c:v>65.665419055289718</c:v>
                </c:pt>
                <c:pt idx="1933">
                  <c:v>64.518879992419571</c:v>
                </c:pt>
                <c:pt idx="1934">
                  <c:v>65.352726583597871</c:v>
                </c:pt>
                <c:pt idx="1935">
                  <c:v>65.352726583597871</c:v>
                </c:pt>
                <c:pt idx="1936">
                  <c:v>65.248495759700575</c:v>
                </c:pt>
                <c:pt idx="1937">
                  <c:v>64.935803288008714</c:v>
                </c:pt>
                <c:pt idx="1938">
                  <c:v>65.248495759700575</c:v>
                </c:pt>
                <c:pt idx="1939">
                  <c:v>65.248495759700575</c:v>
                </c:pt>
                <c:pt idx="1940">
                  <c:v>64.727341640214149</c:v>
                </c:pt>
                <c:pt idx="1941">
                  <c:v>64.310418344625006</c:v>
                </c:pt>
                <c:pt idx="1942">
                  <c:v>64.414649168522303</c:v>
                </c:pt>
                <c:pt idx="1943">
                  <c:v>64.101956696830442</c:v>
                </c:pt>
                <c:pt idx="1944">
                  <c:v>64.414649168522303</c:v>
                </c:pt>
                <c:pt idx="1945">
                  <c:v>65.04003411190601</c:v>
                </c:pt>
                <c:pt idx="1946">
                  <c:v>65.352726583597871</c:v>
                </c:pt>
                <c:pt idx="1947">
                  <c:v>64.727341640214149</c:v>
                </c:pt>
                <c:pt idx="1948">
                  <c:v>64.414649168522303</c:v>
                </c:pt>
                <c:pt idx="1949">
                  <c:v>65.248495759700575</c:v>
                </c:pt>
                <c:pt idx="1950">
                  <c:v>65.352726583597871</c:v>
                </c:pt>
                <c:pt idx="1951">
                  <c:v>65.144264935803292</c:v>
                </c:pt>
                <c:pt idx="1952">
                  <c:v>64.310418344625006</c:v>
                </c:pt>
                <c:pt idx="1953">
                  <c:v>64.727341640214149</c:v>
                </c:pt>
                <c:pt idx="1954">
                  <c:v>66.082342350878847</c:v>
                </c:pt>
                <c:pt idx="1955">
                  <c:v>66.499265646468004</c:v>
                </c:pt>
                <c:pt idx="1956">
                  <c:v>67.333112237646276</c:v>
                </c:pt>
                <c:pt idx="1957">
                  <c:v>67.437343061543558</c:v>
                </c:pt>
                <c:pt idx="1958">
                  <c:v>67.437343061543558</c:v>
                </c:pt>
                <c:pt idx="1959">
                  <c:v>65.352726583597871</c:v>
                </c:pt>
                <c:pt idx="1960">
                  <c:v>66.186573174776143</c:v>
                </c:pt>
                <c:pt idx="1961">
                  <c:v>66.499265646468004</c:v>
                </c:pt>
                <c:pt idx="1962">
                  <c:v>65.978111526981579</c:v>
                </c:pt>
                <c:pt idx="1963">
                  <c:v>65.456957407495139</c:v>
                </c:pt>
                <c:pt idx="1964">
                  <c:v>65.144264935803292</c:v>
                </c:pt>
                <c:pt idx="1965">
                  <c:v>65.248495759700575</c:v>
                </c:pt>
                <c:pt idx="1966">
                  <c:v>64.935803288008714</c:v>
                </c:pt>
                <c:pt idx="1967">
                  <c:v>65.352726583597871</c:v>
                </c:pt>
                <c:pt idx="1968">
                  <c:v>66.603496470365286</c:v>
                </c:pt>
                <c:pt idx="1969">
                  <c:v>65.978111526981579</c:v>
                </c:pt>
                <c:pt idx="1970">
                  <c:v>66.811958118159851</c:v>
                </c:pt>
                <c:pt idx="1971">
                  <c:v>69.521959539489274</c:v>
                </c:pt>
                <c:pt idx="1972">
                  <c:v>68.79234377220827</c:v>
                </c:pt>
                <c:pt idx="1973">
                  <c:v>69.626190363386556</c:v>
                </c:pt>
                <c:pt idx="1974">
                  <c:v>70.876960250153971</c:v>
                </c:pt>
                <c:pt idx="1975">
                  <c:v>70.147344482872981</c:v>
                </c:pt>
                <c:pt idx="1976">
                  <c:v>70.876960250153971</c:v>
                </c:pt>
                <c:pt idx="1977">
                  <c:v>72.023499313024118</c:v>
                </c:pt>
                <c:pt idx="1978">
                  <c:v>73.586961671483394</c:v>
                </c:pt>
                <c:pt idx="1979">
                  <c:v>73.170038375894251</c:v>
                </c:pt>
                <c:pt idx="1980">
                  <c:v>74.42080826266168</c:v>
                </c:pt>
                <c:pt idx="1981">
                  <c:v>74.629269910456259</c:v>
                </c:pt>
                <c:pt idx="1982">
                  <c:v>73.170038375894251</c:v>
                </c:pt>
                <c:pt idx="1983">
                  <c:v>72.1277301369214</c:v>
                </c:pt>
                <c:pt idx="1984">
                  <c:v>70.876960250153971</c:v>
                </c:pt>
                <c:pt idx="1985">
                  <c:v>70.35580613066756</c:v>
                </c:pt>
                <c:pt idx="1986">
                  <c:v>70.668498602359406</c:v>
                </c:pt>
                <c:pt idx="1987">
                  <c:v>72.440422608613261</c:v>
                </c:pt>
                <c:pt idx="1988">
                  <c:v>71.815037665229539</c:v>
                </c:pt>
                <c:pt idx="1989">
                  <c:v>72.544653432510543</c:v>
                </c:pt>
                <c:pt idx="1990">
                  <c:v>74.003884967072537</c:v>
                </c:pt>
                <c:pt idx="1991">
                  <c:v>73.274269199791547</c:v>
                </c:pt>
                <c:pt idx="1992">
                  <c:v>73.170038375894251</c:v>
                </c:pt>
                <c:pt idx="1993">
                  <c:v>73.065807551996969</c:v>
                </c:pt>
                <c:pt idx="1994">
                  <c:v>73.69119249538069</c:v>
                </c:pt>
                <c:pt idx="1995">
                  <c:v>74.42080826266168</c:v>
                </c:pt>
                <c:pt idx="1996">
                  <c:v>74.42080826266168</c:v>
                </c:pt>
                <c:pt idx="1997">
                  <c:v>74.42080826266168</c:v>
                </c:pt>
                <c:pt idx="1998">
                  <c:v>75.775808973326392</c:v>
                </c:pt>
                <c:pt idx="1999">
                  <c:v>76.922348036196524</c:v>
                </c:pt>
                <c:pt idx="2000">
                  <c:v>77.964656275169375</c:v>
                </c:pt>
                <c:pt idx="2001">
                  <c:v>77.860425451272093</c:v>
                </c:pt>
                <c:pt idx="2002">
                  <c:v>77.860425451272093</c:v>
                </c:pt>
                <c:pt idx="2003">
                  <c:v>79.006964514142226</c:v>
                </c:pt>
                <c:pt idx="2004">
                  <c:v>79.006964514142226</c:v>
                </c:pt>
                <c:pt idx="2005">
                  <c:v>78.173117922963954</c:v>
                </c:pt>
                <c:pt idx="2006">
                  <c:v>76.818117212299242</c:v>
                </c:pt>
                <c:pt idx="2007">
                  <c:v>78.068887099066657</c:v>
                </c:pt>
                <c:pt idx="2008">
                  <c:v>78.381579570758518</c:v>
                </c:pt>
                <c:pt idx="2009">
                  <c:v>74.003884967072537</c:v>
                </c:pt>
                <c:pt idx="2010">
                  <c:v>73.482730847586112</c:v>
                </c:pt>
                <c:pt idx="2011">
                  <c:v>72.648884256407825</c:v>
                </c:pt>
                <c:pt idx="2012">
                  <c:v>72.336191784715979</c:v>
                </c:pt>
                <c:pt idx="2013">
                  <c:v>70.460036954564842</c:v>
                </c:pt>
                <c:pt idx="2014">
                  <c:v>69.417728715591991</c:v>
                </c:pt>
                <c:pt idx="2015">
                  <c:v>68.896574596105566</c:v>
                </c:pt>
                <c:pt idx="2016">
                  <c:v>68.79234377220827</c:v>
                </c:pt>
                <c:pt idx="2017">
                  <c:v>69.10503624390013</c:v>
                </c:pt>
                <c:pt idx="2018">
                  <c:v>69.730421187283838</c:v>
                </c:pt>
                <c:pt idx="2019">
                  <c:v>68.375420476619126</c:v>
                </c:pt>
                <c:pt idx="2020">
                  <c:v>68.375420476619126</c:v>
                </c:pt>
                <c:pt idx="2021">
                  <c:v>69.000805420002848</c:v>
                </c:pt>
                <c:pt idx="2022">
                  <c:v>67.333112237646276</c:v>
                </c:pt>
                <c:pt idx="2023">
                  <c:v>68.166958828824562</c:v>
                </c:pt>
                <c:pt idx="2024">
                  <c:v>67.437343061543558</c:v>
                </c:pt>
                <c:pt idx="2025">
                  <c:v>67.645804709338137</c:v>
                </c:pt>
                <c:pt idx="2026">
                  <c:v>67.958497181029998</c:v>
                </c:pt>
                <c:pt idx="2027">
                  <c:v>68.688112948310987</c:v>
                </c:pt>
                <c:pt idx="2028">
                  <c:v>68.79234377220827</c:v>
                </c:pt>
                <c:pt idx="2029">
                  <c:v>68.271189652721858</c:v>
                </c:pt>
                <c:pt idx="2030">
                  <c:v>68.583882124413705</c:v>
                </c:pt>
                <c:pt idx="2031">
                  <c:v>67.958497181029998</c:v>
                </c:pt>
                <c:pt idx="2032">
                  <c:v>67.958497181029998</c:v>
                </c:pt>
                <c:pt idx="2033">
                  <c:v>67.95849718102999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6ADA-4BE9-A0E3-95FAB65EFA03}"/>
            </c:ext>
          </c:extLst>
        </c:ser>
        <c:ser>
          <c:idx val="2"/>
          <c:order val="2"/>
          <c:tx>
            <c:strRef>
              <c:f>Hoja1!$D$1</c:f>
              <c:strCache>
                <c:ptCount val="1"/>
                <c:pt idx="0">
                  <c:v>Oro</c:v>
                </c:pt>
              </c:strCache>
            </c:strRef>
          </c:tx>
          <c:marker>
            <c:symbol val="none"/>
          </c:marker>
          <c:dLbls>
            <c:dLbl>
              <c:idx val="2033"/>
              <c:layout>
                <c:manualLayout>
                  <c:x val="-0.10859727474996499"/>
                  <c:y val="-3.3783783783783786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6ADA-4BE9-A0E3-95FAB65EFA03}"/>
                </c:ext>
              </c:extLst>
            </c:dLbl>
            <c:numFmt formatCode="#,##0.0" sourceLinked="0"/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 anchorCtr="0">
                <a:spAutoFit/>
              </a:bodyPr>
              <a:lstStyle/>
              <a:p>
                <a:pPr algn="ctr" rtl="0">
                  <a:defRPr lang="es-CO" sz="1800" b="1" i="0" u="none" strike="noStrike" kern="1200" baseline="0">
                    <a:solidFill>
                      <a:srgbClr val="98B954"/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0"/>
            <c:showCatName val="0"/>
            <c:showSerName val="0"/>
            <c:showPercent val="0"/>
            <c:showBubbleSize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numRef>
              <c:f>Hoja1!$A$2:$A$2035</c:f>
              <c:numCache>
                <c:formatCode>m/d/yyyy</c:formatCode>
                <c:ptCount val="2034"/>
                <c:pt idx="0">
                  <c:v>41275</c:v>
                </c:pt>
                <c:pt idx="1">
                  <c:v>41276</c:v>
                </c:pt>
                <c:pt idx="2">
                  <c:v>41277</c:v>
                </c:pt>
                <c:pt idx="3">
                  <c:v>41278</c:v>
                </c:pt>
                <c:pt idx="4">
                  <c:v>41281</c:v>
                </c:pt>
                <c:pt idx="5">
                  <c:v>41282</c:v>
                </c:pt>
                <c:pt idx="6">
                  <c:v>41283</c:v>
                </c:pt>
                <c:pt idx="7">
                  <c:v>41284</c:v>
                </c:pt>
                <c:pt idx="8">
                  <c:v>41285</c:v>
                </c:pt>
                <c:pt idx="9">
                  <c:v>41288</c:v>
                </c:pt>
                <c:pt idx="10">
                  <c:v>41289</c:v>
                </c:pt>
                <c:pt idx="11">
                  <c:v>41290</c:v>
                </c:pt>
                <c:pt idx="12">
                  <c:v>41291</c:v>
                </c:pt>
                <c:pt idx="13">
                  <c:v>41292</c:v>
                </c:pt>
                <c:pt idx="14">
                  <c:v>41295</c:v>
                </c:pt>
                <c:pt idx="15">
                  <c:v>41296</c:v>
                </c:pt>
                <c:pt idx="16">
                  <c:v>41297</c:v>
                </c:pt>
                <c:pt idx="17">
                  <c:v>41298</c:v>
                </c:pt>
                <c:pt idx="18">
                  <c:v>41299</c:v>
                </c:pt>
                <c:pt idx="19">
                  <c:v>41302</c:v>
                </c:pt>
                <c:pt idx="20">
                  <c:v>41303</c:v>
                </c:pt>
                <c:pt idx="21">
                  <c:v>41304</c:v>
                </c:pt>
                <c:pt idx="22">
                  <c:v>41305</c:v>
                </c:pt>
                <c:pt idx="23">
                  <c:v>41306</c:v>
                </c:pt>
                <c:pt idx="24">
                  <c:v>41309</c:v>
                </c:pt>
                <c:pt idx="25">
                  <c:v>41310</c:v>
                </c:pt>
                <c:pt idx="26">
                  <c:v>41311</c:v>
                </c:pt>
                <c:pt idx="27">
                  <c:v>41312</c:v>
                </c:pt>
                <c:pt idx="28">
                  <c:v>41313</c:v>
                </c:pt>
                <c:pt idx="29">
                  <c:v>41316</c:v>
                </c:pt>
                <c:pt idx="30">
                  <c:v>41317</c:v>
                </c:pt>
                <c:pt idx="31">
                  <c:v>41318</c:v>
                </c:pt>
                <c:pt idx="32">
                  <c:v>41319</c:v>
                </c:pt>
                <c:pt idx="33">
                  <c:v>41320</c:v>
                </c:pt>
                <c:pt idx="34">
                  <c:v>41323</c:v>
                </c:pt>
                <c:pt idx="35">
                  <c:v>41324</c:v>
                </c:pt>
                <c:pt idx="36">
                  <c:v>41325</c:v>
                </c:pt>
                <c:pt idx="37">
                  <c:v>41326</c:v>
                </c:pt>
                <c:pt idx="38">
                  <c:v>41327</c:v>
                </c:pt>
                <c:pt idx="39">
                  <c:v>41330</c:v>
                </c:pt>
                <c:pt idx="40">
                  <c:v>41331</c:v>
                </c:pt>
                <c:pt idx="41">
                  <c:v>41332</c:v>
                </c:pt>
                <c:pt idx="42">
                  <c:v>41333</c:v>
                </c:pt>
                <c:pt idx="43">
                  <c:v>41334</c:v>
                </c:pt>
                <c:pt idx="44">
                  <c:v>41337</c:v>
                </c:pt>
                <c:pt idx="45">
                  <c:v>41338</c:v>
                </c:pt>
                <c:pt idx="46">
                  <c:v>41339</c:v>
                </c:pt>
                <c:pt idx="47">
                  <c:v>41340</c:v>
                </c:pt>
                <c:pt idx="48">
                  <c:v>41341</c:v>
                </c:pt>
                <c:pt idx="49">
                  <c:v>41344</c:v>
                </c:pt>
                <c:pt idx="50">
                  <c:v>41345</c:v>
                </c:pt>
                <c:pt idx="51">
                  <c:v>41346</c:v>
                </c:pt>
                <c:pt idx="52">
                  <c:v>41347</c:v>
                </c:pt>
                <c:pt idx="53">
                  <c:v>41348</c:v>
                </c:pt>
                <c:pt idx="54">
                  <c:v>41351</c:v>
                </c:pt>
                <c:pt idx="55">
                  <c:v>41352</c:v>
                </c:pt>
                <c:pt idx="56">
                  <c:v>41353</c:v>
                </c:pt>
                <c:pt idx="57">
                  <c:v>41354</c:v>
                </c:pt>
                <c:pt idx="58">
                  <c:v>41355</c:v>
                </c:pt>
                <c:pt idx="59">
                  <c:v>41358</c:v>
                </c:pt>
                <c:pt idx="60">
                  <c:v>41359</c:v>
                </c:pt>
                <c:pt idx="61">
                  <c:v>41360</c:v>
                </c:pt>
                <c:pt idx="62">
                  <c:v>41361</c:v>
                </c:pt>
                <c:pt idx="63">
                  <c:v>41362</c:v>
                </c:pt>
                <c:pt idx="64">
                  <c:v>41365</c:v>
                </c:pt>
                <c:pt idx="65">
                  <c:v>41366</c:v>
                </c:pt>
                <c:pt idx="66">
                  <c:v>41367</c:v>
                </c:pt>
                <c:pt idx="67">
                  <c:v>41368</c:v>
                </c:pt>
                <c:pt idx="68">
                  <c:v>41369</c:v>
                </c:pt>
                <c:pt idx="69">
                  <c:v>41372</c:v>
                </c:pt>
                <c:pt idx="70">
                  <c:v>41373</c:v>
                </c:pt>
                <c:pt idx="71">
                  <c:v>41374</c:v>
                </c:pt>
                <c:pt idx="72">
                  <c:v>41375</c:v>
                </c:pt>
                <c:pt idx="73">
                  <c:v>41376</c:v>
                </c:pt>
                <c:pt idx="74">
                  <c:v>41379</c:v>
                </c:pt>
                <c:pt idx="75">
                  <c:v>41380</c:v>
                </c:pt>
                <c:pt idx="76">
                  <c:v>41381</c:v>
                </c:pt>
                <c:pt idx="77">
                  <c:v>41382</c:v>
                </c:pt>
                <c:pt idx="78">
                  <c:v>41383</c:v>
                </c:pt>
                <c:pt idx="79">
                  <c:v>41386</c:v>
                </c:pt>
                <c:pt idx="80">
                  <c:v>41387</c:v>
                </c:pt>
                <c:pt idx="81">
                  <c:v>41388</c:v>
                </c:pt>
                <c:pt idx="82">
                  <c:v>41389</c:v>
                </c:pt>
                <c:pt idx="83">
                  <c:v>41390</c:v>
                </c:pt>
                <c:pt idx="84">
                  <c:v>41393</c:v>
                </c:pt>
                <c:pt idx="85">
                  <c:v>41394</c:v>
                </c:pt>
                <c:pt idx="86">
                  <c:v>41395</c:v>
                </c:pt>
                <c:pt idx="87">
                  <c:v>41396</c:v>
                </c:pt>
                <c:pt idx="88">
                  <c:v>41397</c:v>
                </c:pt>
                <c:pt idx="89">
                  <c:v>41400</c:v>
                </c:pt>
                <c:pt idx="90">
                  <c:v>41401</c:v>
                </c:pt>
                <c:pt idx="91">
                  <c:v>41402</c:v>
                </c:pt>
                <c:pt idx="92">
                  <c:v>41403</c:v>
                </c:pt>
                <c:pt idx="93">
                  <c:v>41404</c:v>
                </c:pt>
                <c:pt idx="94">
                  <c:v>41407</c:v>
                </c:pt>
                <c:pt idx="95">
                  <c:v>41408</c:v>
                </c:pt>
                <c:pt idx="96">
                  <c:v>41409</c:v>
                </c:pt>
                <c:pt idx="97">
                  <c:v>41410</c:v>
                </c:pt>
                <c:pt idx="98">
                  <c:v>41411</c:v>
                </c:pt>
                <c:pt idx="99">
                  <c:v>41414</c:v>
                </c:pt>
                <c:pt idx="100">
                  <c:v>41415</c:v>
                </c:pt>
                <c:pt idx="101">
                  <c:v>41416</c:v>
                </c:pt>
                <c:pt idx="102">
                  <c:v>41417</c:v>
                </c:pt>
                <c:pt idx="103">
                  <c:v>41418</c:v>
                </c:pt>
                <c:pt idx="104">
                  <c:v>41421</c:v>
                </c:pt>
                <c:pt idx="105">
                  <c:v>41422</c:v>
                </c:pt>
                <c:pt idx="106">
                  <c:v>41423</c:v>
                </c:pt>
                <c:pt idx="107">
                  <c:v>41424</c:v>
                </c:pt>
                <c:pt idx="108">
                  <c:v>41425</c:v>
                </c:pt>
                <c:pt idx="109">
                  <c:v>41428</c:v>
                </c:pt>
                <c:pt idx="110">
                  <c:v>41429</c:v>
                </c:pt>
                <c:pt idx="111">
                  <c:v>41430</c:v>
                </c:pt>
                <c:pt idx="112">
                  <c:v>41431</c:v>
                </c:pt>
                <c:pt idx="113">
                  <c:v>41432</c:v>
                </c:pt>
                <c:pt idx="114">
                  <c:v>41435</c:v>
                </c:pt>
                <c:pt idx="115">
                  <c:v>41436</c:v>
                </c:pt>
                <c:pt idx="116">
                  <c:v>41437</c:v>
                </c:pt>
                <c:pt idx="117">
                  <c:v>41438</c:v>
                </c:pt>
                <c:pt idx="118">
                  <c:v>41439</c:v>
                </c:pt>
                <c:pt idx="119">
                  <c:v>41442</c:v>
                </c:pt>
                <c:pt idx="120">
                  <c:v>41443</c:v>
                </c:pt>
                <c:pt idx="121">
                  <c:v>41444</c:v>
                </c:pt>
                <c:pt idx="122">
                  <c:v>41445</c:v>
                </c:pt>
                <c:pt idx="123">
                  <c:v>41446</c:v>
                </c:pt>
                <c:pt idx="124">
                  <c:v>41449</c:v>
                </c:pt>
                <c:pt idx="125">
                  <c:v>41450</c:v>
                </c:pt>
                <c:pt idx="126">
                  <c:v>41451</c:v>
                </c:pt>
                <c:pt idx="127">
                  <c:v>41452</c:v>
                </c:pt>
                <c:pt idx="128">
                  <c:v>41453</c:v>
                </c:pt>
                <c:pt idx="129">
                  <c:v>41456</c:v>
                </c:pt>
                <c:pt idx="130">
                  <c:v>41457</c:v>
                </c:pt>
                <c:pt idx="131">
                  <c:v>41458</c:v>
                </c:pt>
                <c:pt idx="132">
                  <c:v>41459</c:v>
                </c:pt>
                <c:pt idx="133">
                  <c:v>41460</c:v>
                </c:pt>
                <c:pt idx="134">
                  <c:v>41463</c:v>
                </c:pt>
                <c:pt idx="135">
                  <c:v>41464</c:v>
                </c:pt>
                <c:pt idx="136">
                  <c:v>41465</c:v>
                </c:pt>
                <c:pt idx="137">
                  <c:v>41466</c:v>
                </c:pt>
                <c:pt idx="138">
                  <c:v>41467</c:v>
                </c:pt>
                <c:pt idx="139">
                  <c:v>41470</c:v>
                </c:pt>
                <c:pt idx="140">
                  <c:v>41471</c:v>
                </c:pt>
                <c:pt idx="141">
                  <c:v>41472</c:v>
                </c:pt>
                <c:pt idx="142">
                  <c:v>41473</c:v>
                </c:pt>
                <c:pt idx="143">
                  <c:v>41474</c:v>
                </c:pt>
                <c:pt idx="144">
                  <c:v>41477</c:v>
                </c:pt>
                <c:pt idx="145">
                  <c:v>41478</c:v>
                </c:pt>
                <c:pt idx="146">
                  <c:v>41479</c:v>
                </c:pt>
                <c:pt idx="147">
                  <c:v>41480</c:v>
                </c:pt>
                <c:pt idx="148">
                  <c:v>41481</c:v>
                </c:pt>
                <c:pt idx="149">
                  <c:v>41484</c:v>
                </c:pt>
                <c:pt idx="150">
                  <c:v>41485</c:v>
                </c:pt>
                <c:pt idx="151">
                  <c:v>41486</c:v>
                </c:pt>
                <c:pt idx="152">
                  <c:v>41487</c:v>
                </c:pt>
                <c:pt idx="153">
                  <c:v>41488</c:v>
                </c:pt>
                <c:pt idx="154">
                  <c:v>41491</c:v>
                </c:pt>
                <c:pt idx="155">
                  <c:v>41492</c:v>
                </c:pt>
                <c:pt idx="156">
                  <c:v>41493</c:v>
                </c:pt>
                <c:pt idx="157">
                  <c:v>41494</c:v>
                </c:pt>
                <c:pt idx="158">
                  <c:v>41495</c:v>
                </c:pt>
                <c:pt idx="159">
                  <c:v>41498</c:v>
                </c:pt>
                <c:pt idx="160">
                  <c:v>41499</c:v>
                </c:pt>
                <c:pt idx="161">
                  <c:v>41500</c:v>
                </c:pt>
                <c:pt idx="162">
                  <c:v>41501</c:v>
                </c:pt>
                <c:pt idx="163">
                  <c:v>41502</c:v>
                </c:pt>
                <c:pt idx="164">
                  <c:v>41505</c:v>
                </c:pt>
                <c:pt idx="165">
                  <c:v>41506</c:v>
                </c:pt>
                <c:pt idx="166">
                  <c:v>41507</c:v>
                </c:pt>
                <c:pt idx="167">
                  <c:v>41508</c:v>
                </c:pt>
                <c:pt idx="168">
                  <c:v>41509</c:v>
                </c:pt>
                <c:pt idx="169">
                  <c:v>41512</c:v>
                </c:pt>
                <c:pt idx="170">
                  <c:v>41513</c:v>
                </c:pt>
                <c:pt idx="171">
                  <c:v>41514</c:v>
                </c:pt>
                <c:pt idx="172">
                  <c:v>41515</c:v>
                </c:pt>
                <c:pt idx="173">
                  <c:v>41516</c:v>
                </c:pt>
                <c:pt idx="174">
                  <c:v>41519</c:v>
                </c:pt>
                <c:pt idx="175">
                  <c:v>41520</c:v>
                </c:pt>
                <c:pt idx="176">
                  <c:v>41521</c:v>
                </c:pt>
                <c:pt idx="177">
                  <c:v>41522</c:v>
                </c:pt>
                <c:pt idx="178">
                  <c:v>41523</c:v>
                </c:pt>
                <c:pt idx="179">
                  <c:v>41526</c:v>
                </c:pt>
                <c:pt idx="180">
                  <c:v>41527</c:v>
                </c:pt>
                <c:pt idx="181">
                  <c:v>41528</c:v>
                </c:pt>
                <c:pt idx="182">
                  <c:v>41529</c:v>
                </c:pt>
                <c:pt idx="183">
                  <c:v>41530</c:v>
                </c:pt>
                <c:pt idx="184">
                  <c:v>41533</c:v>
                </c:pt>
                <c:pt idx="185">
                  <c:v>41534</c:v>
                </c:pt>
                <c:pt idx="186">
                  <c:v>41535</c:v>
                </c:pt>
                <c:pt idx="187">
                  <c:v>41536</c:v>
                </c:pt>
                <c:pt idx="188">
                  <c:v>41537</c:v>
                </c:pt>
                <c:pt idx="189">
                  <c:v>41540</c:v>
                </c:pt>
                <c:pt idx="190">
                  <c:v>41541</c:v>
                </c:pt>
                <c:pt idx="191">
                  <c:v>41542</c:v>
                </c:pt>
                <c:pt idx="192">
                  <c:v>41543</c:v>
                </c:pt>
                <c:pt idx="193">
                  <c:v>41544</c:v>
                </c:pt>
                <c:pt idx="194">
                  <c:v>41547</c:v>
                </c:pt>
                <c:pt idx="195">
                  <c:v>41548</c:v>
                </c:pt>
                <c:pt idx="196">
                  <c:v>41549</c:v>
                </c:pt>
                <c:pt idx="197">
                  <c:v>41550</c:v>
                </c:pt>
                <c:pt idx="198">
                  <c:v>41551</c:v>
                </c:pt>
                <c:pt idx="199">
                  <c:v>41554</c:v>
                </c:pt>
                <c:pt idx="200">
                  <c:v>41555</c:v>
                </c:pt>
                <c:pt idx="201">
                  <c:v>41556</c:v>
                </c:pt>
                <c:pt idx="202">
                  <c:v>41557</c:v>
                </c:pt>
                <c:pt idx="203">
                  <c:v>41558</c:v>
                </c:pt>
                <c:pt idx="204">
                  <c:v>41561</c:v>
                </c:pt>
                <c:pt idx="205">
                  <c:v>41562</c:v>
                </c:pt>
                <c:pt idx="206">
                  <c:v>41563</c:v>
                </c:pt>
                <c:pt idx="207">
                  <c:v>41564</c:v>
                </c:pt>
                <c:pt idx="208">
                  <c:v>41565</c:v>
                </c:pt>
                <c:pt idx="209">
                  <c:v>41568</c:v>
                </c:pt>
                <c:pt idx="210">
                  <c:v>41569</c:v>
                </c:pt>
                <c:pt idx="211">
                  <c:v>41570</c:v>
                </c:pt>
                <c:pt idx="212">
                  <c:v>41571</c:v>
                </c:pt>
                <c:pt idx="213">
                  <c:v>41572</c:v>
                </c:pt>
                <c:pt idx="214">
                  <c:v>41575</c:v>
                </c:pt>
                <c:pt idx="215">
                  <c:v>41576</c:v>
                </c:pt>
                <c:pt idx="216">
                  <c:v>41577</c:v>
                </c:pt>
                <c:pt idx="217">
                  <c:v>41578</c:v>
                </c:pt>
                <c:pt idx="218">
                  <c:v>41579</c:v>
                </c:pt>
                <c:pt idx="219">
                  <c:v>41582</c:v>
                </c:pt>
                <c:pt idx="220">
                  <c:v>41583</c:v>
                </c:pt>
                <c:pt idx="221">
                  <c:v>41584</c:v>
                </c:pt>
                <c:pt idx="222">
                  <c:v>41585</c:v>
                </c:pt>
                <c:pt idx="223">
                  <c:v>41586</c:v>
                </c:pt>
                <c:pt idx="224">
                  <c:v>41589</c:v>
                </c:pt>
                <c:pt idx="225">
                  <c:v>41590</c:v>
                </c:pt>
                <c:pt idx="226">
                  <c:v>41591</c:v>
                </c:pt>
                <c:pt idx="227">
                  <c:v>41592</c:v>
                </c:pt>
                <c:pt idx="228">
                  <c:v>41593</c:v>
                </c:pt>
                <c:pt idx="229">
                  <c:v>41596</c:v>
                </c:pt>
                <c:pt idx="230">
                  <c:v>41597</c:v>
                </c:pt>
                <c:pt idx="231">
                  <c:v>41598</c:v>
                </c:pt>
                <c:pt idx="232">
                  <c:v>41599</c:v>
                </c:pt>
                <c:pt idx="233">
                  <c:v>41600</c:v>
                </c:pt>
                <c:pt idx="234">
                  <c:v>41603</c:v>
                </c:pt>
                <c:pt idx="235">
                  <c:v>41604</c:v>
                </c:pt>
                <c:pt idx="236">
                  <c:v>41605</c:v>
                </c:pt>
                <c:pt idx="237">
                  <c:v>41606</c:v>
                </c:pt>
                <c:pt idx="238">
                  <c:v>41607</c:v>
                </c:pt>
                <c:pt idx="239">
                  <c:v>41610</c:v>
                </c:pt>
                <c:pt idx="240">
                  <c:v>41611</c:v>
                </c:pt>
                <c:pt idx="241">
                  <c:v>41612</c:v>
                </c:pt>
                <c:pt idx="242">
                  <c:v>41613</c:v>
                </c:pt>
                <c:pt idx="243">
                  <c:v>41614</c:v>
                </c:pt>
                <c:pt idx="244">
                  <c:v>41617</c:v>
                </c:pt>
                <c:pt idx="245">
                  <c:v>41618</c:v>
                </c:pt>
                <c:pt idx="246">
                  <c:v>41619</c:v>
                </c:pt>
                <c:pt idx="247">
                  <c:v>41620</c:v>
                </c:pt>
                <c:pt idx="248">
                  <c:v>41621</c:v>
                </c:pt>
                <c:pt idx="249">
                  <c:v>41624</c:v>
                </c:pt>
                <c:pt idx="250">
                  <c:v>41625</c:v>
                </c:pt>
                <c:pt idx="251">
                  <c:v>41626</c:v>
                </c:pt>
                <c:pt idx="252">
                  <c:v>41627</c:v>
                </c:pt>
                <c:pt idx="253">
                  <c:v>41628</c:v>
                </c:pt>
                <c:pt idx="254">
                  <c:v>41631</c:v>
                </c:pt>
                <c:pt idx="255">
                  <c:v>41632</c:v>
                </c:pt>
                <c:pt idx="256">
                  <c:v>41633</c:v>
                </c:pt>
                <c:pt idx="257">
                  <c:v>41634</c:v>
                </c:pt>
                <c:pt idx="258">
                  <c:v>41635</c:v>
                </c:pt>
                <c:pt idx="259">
                  <c:v>41638</c:v>
                </c:pt>
                <c:pt idx="260">
                  <c:v>41639</c:v>
                </c:pt>
                <c:pt idx="261">
                  <c:v>41640</c:v>
                </c:pt>
                <c:pt idx="262">
                  <c:v>41641</c:v>
                </c:pt>
                <c:pt idx="263">
                  <c:v>41642</c:v>
                </c:pt>
                <c:pt idx="264">
                  <c:v>41645</c:v>
                </c:pt>
                <c:pt idx="265">
                  <c:v>41646</c:v>
                </c:pt>
                <c:pt idx="266">
                  <c:v>41647</c:v>
                </c:pt>
                <c:pt idx="267">
                  <c:v>41648</c:v>
                </c:pt>
                <c:pt idx="268">
                  <c:v>41649</c:v>
                </c:pt>
                <c:pt idx="269">
                  <c:v>41652</c:v>
                </c:pt>
                <c:pt idx="270">
                  <c:v>41653</c:v>
                </c:pt>
                <c:pt idx="271">
                  <c:v>41654</c:v>
                </c:pt>
                <c:pt idx="272">
                  <c:v>41655</c:v>
                </c:pt>
                <c:pt idx="273">
                  <c:v>41656</c:v>
                </c:pt>
                <c:pt idx="274">
                  <c:v>41659</c:v>
                </c:pt>
                <c:pt idx="275">
                  <c:v>41660</c:v>
                </c:pt>
                <c:pt idx="276">
                  <c:v>41661</c:v>
                </c:pt>
                <c:pt idx="277">
                  <c:v>41662</c:v>
                </c:pt>
                <c:pt idx="278">
                  <c:v>41663</c:v>
                </c:pt>
                <c:pt idx="279">
                  <c:v>41666</c:v>
                </c:pt>
                <c:pt idx="280">
                  <c:v>41667</c:v>
                </c:pt>
                <c:pt idx="281">
                  <c:v>41668</c:v>
                </c:pt>
                <c:pt idx="282">
                  <c:v>41669</c:v>
                </c:pt>
                <c:pt idx="283">
                  <c:v>41670</c:v>
                </c:pt>
                <c:pt idx="284">
                  <c:v>41673</c:v>
                </c:pt>
                <c:pt idx="285">
                  <c:v>41674</c:v>
                </c:pt>
                <c:pt idx="286">
                  <c:v>41675</c:v>
                </c:pt>
                <c:pt idx="287">
                  <c:v>41676</c:v>
                </c:pt>
                <c:pt idx="288">
                  <c:v>41677</c:v>
                </c:pt>
                <c:pt idx="289">
                  <c:v>41680</c:v>
                </c:pt>
                <c:pt idx="290">
                  <c:v>41681</c:v>
                </c:pt>
                <c:pt idx="291">
                  <c:v>41682</c:v>
                </c:pt>
                <c:pt idx="292">
                  <c:v>41683</c:v>
                </c:pt>
                <c:pt idx="293">
                  <c:v>41684</c:v>
                </c:pt>
                <c:pt idx="294">
                  <c:v>41687</c:v>
                </c:pt>
                <c:pt idx="295">
                  <c:v>41688</c:v>
                </c:pt>
                <c:pt idx="296">
                  <c:v>41689</c:v>
                </c:pt>
                <c:pt idx="297">
                  <c:v>41690</c:v>
                </c:pt>
                <c:pt idx="298">
                  <c:v>41691</c:v>
                </c:pt>
                <c:pt idx="299">
                  <c:v>41694</c:v>
                </c:pt>
                <c:pt idx="300">
                  <c:v>41695</c:v>
                </c:pt>
                <c:pt idx="301">
                  <c:v>41696</c:v>
                </c:pt>
                <c:pt idx="302">
                  <c:v>41697</c:v>
                </c:pt>
                <c:pt idx="303">
                  <c:v>41698</c:v>
                </c:pt>
                <c:pt idx="304">
                  <c:v>41701</c:v>
                </c:pt>
                <c:pt idx="305">
                  <c:v>41702</c:v>
                </c:pt>
                <c:pt idx="306">
                  <c:v>41703</c:v>
                </c:pt>
                <c:pt idx="307">
                  <c:v>41704</c:v>
                </c:pt>
                <c:pt idx="308">
                  <c:v>41705</c:v>
                </c:pt>
                <c:pt idx="309">
                  <c:v>41708</c:v>
                </c:pt>
                <c:pt idx="310">
                  <c:v>41709</c:v>
                </c:pt>
                <c:pt idx="311">
                  <c:v>41710</c:v>
                </c:pt>
                <c:pt idx="312">
                  <c:v>41711</c:v>
                </c:pt>
                <c:pt idx="313">
                  <c:v>41712</c:v>
                </c:pt>
                <c:pt idx="314">
                  <c:v>41715</c:v>
                </c:pt>
                <c:pt idx="315">
                  <c:v>41716</c:v>
                </c:pt>
                <c:pt idx="316">
                  <c:v>41717</c:v>
                </c:pt>
                <c:pt idx="317">
                  <c:v>41718</c:v>
                </c:pt>
                <c:pt idx="318">
                  <c:v>41719</c:v>
                </c:pt>
                <c:pt idx="319">
                  <c:v>41722</c:v>
                </c:pt>
                <c:pt idx="320">
                  <c:v>41723</c:v>
                </c:pt>
                <c:pt idx="321">
                  <c:v>41724</c:v>
                </c:pt>
                <c:pt idx="322">
                  <c:v>41725</c:v>
                </c:pt>
                <c:pt idx="323">
                  <c:v>41726</c:v>
                </c:pt>
                <c:pt idx="324">
                  <c:v>41729</c:v>
                </c:pt>
                <c:pt idx="325">
                  <c:v>41730</c:v>
                </c:pt>
                <c:pt idx="326">
                  <c:v>41731</c:v>
                </c:pt>
                <c:pt idx="327">
                  <c:v>41732</c:v>
                </c:pt>
                <c:pt idx="328">
                  <c:v>41733</c:v>
                </c:pt>
                <c:pt idx="329">
                  <c:v>41736</c:v>
                </c:pt>
                <c:pt idx="330">
                  <c:v>41737</c:v>
                </c:pt>
                <c:pt idx="331">
                  <c:v>41738</c:v>
                </c:pt>
                <c:pt idx="332">
                  <c:v>41739</c:v>
                </c:pt>
                <c:pt idx="333">
                  <c:v>41740</c:v>
                </c:pt>
                <c:pt idx="334">
                  <c:v>41743</c:v>
                </c:pt>
                <c:pt idx="335">
                  <c:v>41744</c:v>
                </c:pt>
                <c:pt idx="336">
                  <c:v>41745</c:v>
                </c:pt>
                <c:pt idx="337">
                  <c:v>41746</c:v>
                </c:pt>
                <c:pt idx="338">
                  <c:v>41747</c:v>
                </c:pt>
                <c:pt idx="339">
                  <c:v>41750</c:v>
                </c:pt>
                <c:pt idx="340">
                  <c:v>41751</c:v>
                </c:pt>
                <c:pt idx="341">
                  <c:v>41752</c:v>
                </c:pt>
                <c:pt idx="342">
                  <c:v>41753</c:v>
                </c:pt>
                <c:pt idx="343">
                  <c:v>41754</c:v>
                </c:pt>
                <c:pt idx="344">
                  <c:v>41757</c:v>
                </c:pt>
                <c:pt idx="345">
                  <c:v>41758</c:v>
                </c:pt>
                <c:pt idx="346">
                  <c:v>41759</c:v>
                </c:pt>
                <c:pt idx="347">
                  <c:v>41760</c:v>
                </c:pt>
                <c:pt idx="348">
                  <c:v>41761</c:v>
                </c:pt>
                <c:pt idx="349">
                  <c:v>41764</c:v>
                </c:pt>
                <c:pt idx="350">
                  <c:v>41765</c:v>
                </c:pt>
                <c:pt idx="351">
                  <c:v>41766</c:v>
                </c:pt>
                <c:pt idx="352">
                  <c:v>41767</c:v>
                </c:pt>
                <c:pt idx="353">
                  <c:v>41768</c:v>
                </c:pt>
                <c:pt idx="354">
                  <c:v>41771</c:v>
                </c:pt>
                <c:pt idx="355">
                  <c:v>41772</c:v>
                </c:pt>
                <c:pt idx="356">
                  <c:v>41773</c:v>
                </c:pt>
                <c:pt idx="357">
                  <c:v>41774</c:v>
                </c:pt>
                <c:pt idx="358">
                  <c:v>41775</c:v>
                </c:pt>
                <c:pt idx="359">
                  <c:v>41778</c:v>
                </c:pt>
                <c:pt idx="360">
                  <c:v>41779</c:v>
                </c:pt>
                <c:pt idx="361">
                  <c:v>41780</c:v>
                </c:pt>
                <c:pt idx="362">
                  <c:v>41781</c:v>
                </c:pt>
                <c:pt idx="363">
                  <c:v>41782</c:v>
                </c:pt>
                <c:pt idx="364">
                  <c:v>41785</c:v>
                </c:pt>
                <c:pt idx="365">
                  <c:v>41786</c:v>
                </c:pt>
                <c:pt idx="366">
                  <c:v>41787</c:v>
                </c:pt>
                <c:pt idx="367">
                  <c:v>41788</c:v>
                </c:pt>
                <c:pt idx="368">
                  <c:v>41789</c:v>
                </c:pt>
                <c:pt idx="369">
                  <c:v>41792</c:v>
                </c:pt>
                <c:pt idx="370">
                  <c:v>41793</c:v>
                </c:pt>
                <c:pt idx="371">
                  <c:v>41794</c:v>
                </c:pt>
                <c:pt idx="372">
                  <c:v>41795</c:v>
                </c:pt>
                <c:pt idx="373">
                  <c:v>41796</c:v>
                </c:pt>
                <c:pt idx="374">
                  <c:v>41799</c:v>
                </c:pt>
                <c:pt idx="375">
                  <c:v>41800</c:v>
                </c:pt>
                <c:pt idx="376">
                  <c:v>41801</c:v>
                </c:pt>
                <c:pt idx="377">
                  <c:v>41802</c:v>
                </c:pt>
                <c:pt idx="378">
                  <c:v>41803</c:v>
                </c:pt>
                <c:pt idx="379">
                  <c:v>41806</c:v>
                </c:pt>
                <c:pt idx="380">
                  <c:v>41807</c:v>
                </c:pt>
                <c:pt idx="381">
                  <c:v>41808</c:v>
                </c:pt>
                <c:pt idx="382">
                  <c:v>41809</c:v>
                </c:pt>
                <c:pt idx="383">
                  <c:v>41810</c:v>
                </c:pt>
                <c:pt idx="384">
                  <c:v>41813</c:v>
                </c:pt>
                <c:pt idx="385">
                  <c:v>41814</c:v>
                </c:pt>
                <c:pt idx="386">
                  <c:v>41815</c:v>
                </c:pt>
                <c:pt idx="387">
                  <c:v>41816</c:v>
                </c:pt>
                <c:pt idx="388">
                  <c:v>41817</c:v>
                </c:pt>
                <c:pt idx="389">
                  <c:v>41820</c:v>
                </c:pt>
                <c:pt idx="390">
                  <c:v>41821</c:v>
                </c:pt>
                <c:pt idx="391">
                  <c:v>41822</c:v>
                </c:pt>
                <c:pt idx="392">
                  <c:v>41823</c:v>
                </c:pt>
                <c:pt idx="393">
                  <c:v>41824</c:v>
                </c:pt>
                <c:pt idx="394">
                  <c:v>41827</c:v>
                </c:pt>
                <c:pt idx="395">
                  <c:v>41828</c:v>
                </c:pt>
                <c:pt idx="396">
                  <c:v>41829</c:v>
                </c:pt>
                <c:pt idx="397">
                  <c:v>41830</c:v>
                </c:pt>
                <c:pt idx="398">
                  <c:v>41831</c:v>
                </c:pt>
                <c:pt idx="399">
                  <c:v>41834</c:v>
                </c:pt>
                <c:pt idx="400">
                  <c:v>41835</c:v>
                </c:pt>
                <c:pt idx="401">
                  <c:v>41836</c:v>
                </c:pt>
                <c:pt idx="402">
                  <c:v>41837</c:v>
                </c:pt>
                <c:pt idx="403">
                  <c:v>41838</c:v>
                </c:pt>
                <c:pt idx="404">
                  <c:v>41841</c:v>
                </c:pt>
                <c:pt idx="405">
                  <c:v>41842</c:v>
                </c:pt>
                <c:pt idx="406">
                  <c:v>41843</c:v>
                </c:pt>
                <c:pt idx="407">
                  <c:v>41844</c:v>
                </c:pt>
                <c:pt idx="408">
                  <c:v>41845</c:v>
                </c:pt>
                <c:pt idx="409">
                  <c:v>41848</c:v>
                </c:pt>
                <c:pt idx="410">
                  <c:v>41849</c:v>
                </c:pt>
                <c:pt idx="411">
                  <c:v>41850</c:v>
                </c:pt>
                <c:pt idx="412">
                  <c:v>41851</c:v>
                </c:pt>
                <c:pt idx="413">
                  <c:v>41852</c:v>
                </c:pt>
                <c:pt idx="414">
                  <c:v>41855</c:v>
                </c:pt>
                <c:pt idx="415">
                  <c:v>41856</c:v>
                </c:pt>
                <c:pt idx="416">
                  <c:v>41857</c:v>
                </c:pt>
                <c:pt idx="417">
                  <c:v>41858</c:v>
                </c:pt>
                <c:pt idx="418">
                  <c:v>41859</c:v>
                </c:pt>
                <c:pt idx="419">
                  <c:v>41862</c:v>
                </c:pt>
                <c:pt idx="420">
                  <c:v>41863</c:v>
                </c:pt>
                <c:pt idx="421">
                  <c:v>41864</c:v>
                </c:pt>
                <c:pt idx="422">
                  <c:v>41865</c:v>
                </c:pt>
                <c:pt idx="423">
                  <c:v>41866</c:v>
                </c:pt>
                <c:pt idx="424">
                  <c:v>41869</c:v>
                </c:pt>
                <c:pt idx="425">
                  <c:v>41870</c:v>
                </c:pt>
                <c:pt idx="426">
                  <c:v>41871</c:v>
                </c:pt>
                <c:pt idx="427">
                  <c:v>41872</c:v>
                </c:pt>
                <c:pt idx="428">
                  <c:v>41873</c:v>
                </c:pt>
                <c:pt idx="429">
                  <c:v>41876</c:v>
                </c:pt>
                <c:pt idx="430">
                  <c:v>41877</c:v>
                </c:pt>
                <c:pt idx="431">
                  <c:v>41878</c:v>
                </c:pt>
                <c:pt idx="432">
                  <c:v>41879</c:v>
                </c:pt>
                <c:pt idx="433">
                  <c:v>41880</c:v>
                </c:pt>
                <c:pt idx="434">
                  <c:v>41883</c:v>
                </c:pt>
                <c:pt idx="435">
                  <c:v>41884</c:v>
                </c:pt>
                <c:pt idx="436">
                  <c:v>41885</c:v>
                </c:pt>
                <c:pt idx="437">
                  <c:v>41886</c:v>
                </c:pt>
                <c:pt idx="438">
                  <c:v>41887</c:v>
                </c:pt>
                <c:pt idx="439">
                  <c:v>41890</c:v>
                </c:pt>
                <c:pt idx="440">
                  <c:v>41891</c:v>
                </c:pt>
                <c:pt idx="441">
                  <c:v>41892</c:v>
                </c:pt>
                <c:pt idx="442">
                  <c:v>41893</c:v>
                </c:pt>
                <c:pt idx="443">
                  <c:v>41894</c:v>
                </c:pt>
                <c:pt idx="444">
                  <c:v>41897</c:v>
                </c:pt>
                <c:pt idx="445">
                  <c:v>41898</c:v>
                </c:pt>
                <c:pt idx="446">
                  <c:v>41899</c:v>
                </c:pt>
                <c:pt idx="447">
                  <c:v>41900</c:v>
                </c:pt>
                <c:pt idx="448">
                  <c:v>41901</c:v>
                </c:pt>
                <c:pt idx="449">
                  <c:v>41904</c:v>
                </c:pt>
                <c:pt idx="450">
                  <c:v>41905</c:v>
                </c:pt>
                <c:pt idx="451">
                  <c:v>41906</c:v>
                </c:pt>
                <c:pt idx="452">
                  <c:v>41907</c:v>
                </c:pt>
                <c:pt idx="453">
                  <c:v>41908</c:v>
                </c:pt>
                <c:pt idx="454">
                  <c:v>41911</c:v>
                </c:pt>
                <c:pt idx="455">
                  <c:v>41912</c:v>
                </c:pt>
                <c:pt idx="456">
                  <c:v>41913</c:v>
                </c:pt>
                <c:pt idx="457">
                  <c:v>41914</c:v>
                </c:pt>
                <c:pt idx="458">
                  <c:v>41915</c:v>
                </c:pt>
                <c:pt idx="459">
                  <c:v>41918</c:v>
                </c:pt>
                <c:pt idx="460">
                  <c:v>41919</c:v>
                </c:pt>
                <c:pt idx="461">
                  <c:v>41920</c:v>
                </c:pt>
                <c:pt idx="462">
                  <c:v>41921</c:v>
                </c:pt>
                <c:pt idx="463">
                  <c:v>41922</c:v>
                </c:pt>
                <c:pt idx="464">
                  <c:v>41925</c:v>
                </c:pt>
                <c:pt idx="465">
                  <c:v>41926</c:v>
                </c:pt>
                <c:pt idx="466">
                  <c:v>41927</c:v>
                </c:pt>
                <c:pt idx="467">
                  <c:v>41928</c:v>
                </c:pt>
                <c:pt idx="468">
                  <c:v>41929</c:v>
                </c:pt>
                <c:pt idx="469">
                  <c:v>41932</c:v>
                </c:pt>
                <c:pt idx="470">
                  <c:v>41933</c:v>
                </c:pt>
                <c:pt idx="471">
                  <c:v>41934</c:v>
                </c:pt>
                <c:pt idx="472">
                  <c:v>41935</c:v>
                </c:pt>
                <c:pt idx="473">
                  <c:v>41936</c:v>
                </c:pt>
                <c:pt idx="474">
                  <c:v>41939</c:v>
                </c:pt>
                <c:pt idx="475">
                  <c:v>41940</c:v>
                </c:pt>
                <c:pt idx="476">
                  <c:v>41941</c:v>
                </c:pt>
                <c:pt idx="477">
                  <c:v>41942</c:v>
                </c:pt>
                <c:pt idx="478">
                  <c:v>41943</c:v>
                </c:pt>
                <c:pt idx="479">
                  <c:v>41946</c:v>
                </c:pt>
                <c:pt idx="480">
                  <c:v>41947</c:v>
                </c:pt>
                <c:pt idx="481">
                  <c:v>41948</c:v>
                </c:pt>
                <c:pt idx="482">
                  <c:v>41949</c:v>
                </c:pt>
                <c:pt idx="483">
                  <c:v>41950</c:v>
                </c:pt>
                <c:pt idx="484">
                  <c:v>41953</c:v>
                </c:pt>
                <c:pt idx="485">
                  <c:v>41954</c:v>
                </c:pt>
                <c:pt idx="486">
                  <c:v>41955</c:v>
                </c:pt>
                <c:pt idx="487">
                  <c:v>41956</c:v>
                </c:pt>
                <c:pt idx="488">
                  <c:v>41957</c:v>
                </c:pt>
                <c:pt idx="489">
                  <c:v>41960</c:v>
                </c:pt>
                <c:pt idx="490">
                  <c:v>41961</c:v>
                </c:pt>
                <c:pt idx="491">
                  <c:v>41962</c:v>
                </c:pt>
                <c:pt idx="492">
                  <c:v>41963</c:v>
                </c:pt>
                <c:pt idx="493">
                  <c:v>41964</c:v>
                </c:pt>
                <c:pt idx="494">
                  <c:v>41967</c:v>
                </c:pt>
                <c:pt idx="495">
                  <c:v>41968</c:v>
                </c:pt>
                <c:pt idx="496">
                  <c:v>41969</c:v>
                </c:pt>
                <c:pt idx="497">
                  <c:v>41970</c:v>
                </c:pt>
                <c:pt idx="498">
                  <c:v>41971</c:v>
                </c:pt>
                <c:pt idx="499">
                  <c:v>41974</c:v>
                </c:pt>
                <c:pt idx="500">
                  <c:v>41975</c:v>
                </c:pt>
                <c:pt idx="501">
                  <c:v>41976</c:v>
                </c:pt>
                <c:pt idx="502">
                  <c:v>41977</c:v>
                </c:pt>
                <c:pt idx="503">
                  <c:v>41978</c:v>
                </c:pt>
                <c:pt idx="504">
                  <c:v>41981</c:v>
                </c:pt>
                <c:pt idx="505">
                  <c:v>41982</c:v>
                </c:pt>
                <c:pt idx="506">
                  <c:v>41983</c:v>
                </c:pt>
                <c:pt idx="507">
                  <c:v>41984</c:v>
                </c:pt>
                <c:pt idx="508">
                  <c:v>41985</c:v>
                </c:pt>
                <c:pt idx="509">
                  <c:v>41988</c:v>
                </c:pt>
                <c:pt idx="510">
                  <c:v>41989</c:v>
                </c:pt>
                <c:pt idx="511">
                  <c:v>41990</c:v>
                </c:pt>
                <c:pt idx="512">
                  <c:v>41991</c:v>
                </c:pt>
                <c:pt idx="513">
                  <c:v>41992</c:v>
                </c:pt>
                <c:pt idx="514">
                  <c:v>41995</c:v>
                </c:pt>
                <c:pt idx="515">
                  <c:v>41996</c:v>
                </c:pt>
                <c:pt idx="516">
                  <c:v>41997</c:v>
                </c:pt>
                <c:pt idx="517">
                  <c:v>41998</c:v>
                </c:pt>
                <c:pt idx="518">
                  <c:v>41999</c:v>
                </c:pt>
                <c:pt idx="519">
                  <c:v>42002</c:v>
                </c:pt>
                <c:pt idx="520">
                  <c:v>42003</c:v>
                </c:pt>
                <c:pt idx="521">
                  <c:v>42004</c:v>
                </c:pt>
                <c:pt idx="522">
                  <c:v>42005</c:v>
                </c:pt>
                <c:pt idx="523">
                  <c:v>42006</c:v>
                </c:pt>
                <c:pt idx="524">
                  <c:v>42009</c:v>
                </c:pt>
                <c:pt idx="525">
                  <c:v>42010</c:v>
                </c:pt>
                <c:pt idx="526">
                  <c:v>42011</c:v>
                </c:pt>
                <c:pt idx="527">
                  <c:v>42012</c:v>
                </c:pt>
                <c:pt idx="528">
                  <c:v>42013</c:v>
                </c:pt>
                <c:pt idx="529">
                  <c:v>42016</c:v>
                </c:pt>
                <c:pt idx="530">
                  <c:v>42017</c:v>
                </c:pt>
                <c:pt idx="531">
                  <c:v>42018</c:v>
                </c:pt>
                <c:pt idx="532">
                  <c:v>42019</c:v>
                </c:pt>
                <c:pt idx="533">
                  <c:v>42020</c:v>
                </c:pt>
                <c:pt idx="534">
                  <c:v>42023</c:v>
                </c:pt>
                <c:pt idx="535">
                  <c:v>42024</c:v>
                </c:pt>
                <c:pt idx="536">
                  <c:v>42025</c:v>
                </c:pt>
                <c:pt idx="537">
                  <c:v>42026</c:v>
                </c:pt>
                <c:pt idx="538">
                  <c:v>42027</c:v>
                </c:pt>
                <c:pt idx="539">
                  <c:v>42030</c:v>
                </c:pt>
                <c:pt idx="540">
                  <c:v>42031</c:v>
                </c:pt>
                <c:pt idx="541">
                  <c:v>42032</c:v>
                </c:pt>
                <c:pt idx="542">
                  <c:v>42033</c:v>
                </c:pt>
                <c:pt idx="543">
                  <c:v>42034</c:v>
                </c:pt>
                <c:pt idx="544">
                  <c:v>42037</c:v>
                </c:pt>
                <c:pt idx="545">
                  <c:v>42038</c:v>
                </c:pt>
                <c:pt idx="546">
                  <c:v>42039</c:v>
                </c:pt>
                <c:pt idx="547">
                  <c:v>42040</c:v>
                </c:pt>
                <c:pt idx="548">
                  <c:v>42041</c:v>
                </c:pt>
                <c:pt idx="549">
                  <c:v>42044</c:v>
                </c:pt>
                <c:pt idx="550">
                  <c:v>42045</c:v>
                </c:pt>
                <c:pt idx="551">
                  <c:v>42046</c:v>
                </c:pt>
                <c:pt idx="552">
                  <c:v>42047</c:v>
                </c:pt>
                <c:pt idx="553">
                  <c:v>42048</c:v>
                </c:pt>
                <c:pt idx="554">
                  <c:v>42051</c:v>
                </c:pt>
                <c:pt idx="555">
                  <c:v>42052</c:v>
                </c:pt>
                <c:pt idx="556">
                  <c:v>42053</c:v>
                </c:pt>
                <c:pt idx="557">
                  <c:v>42054</c:v>
                </c:pt>
                <c:pt idx="558">
                  <c:v>42055</c:v>
                </c:pt>
                <c:pt idx="559">
                  <c:v>42058</c:v>
                </c:pt>
                <c:pt idx="560">
                  <c:v>42059</c:v>
                </c:pt>
                <c:pt idx="561">
                  <c:v>42060</c:v>
                </c:pt>
                <c:pt idx="562">
                  <c:v>42061</c:v>
                </c:pt>
                <c:pt idx="563">
                  <c:v>42062</c:v>
                </c:pt>
                <c:pt idx="564">
                  <c:v>42065</c:v>
                </c:pt>
                <c:pt idx="565">
                  <c:v>42066</c:v>
                </c:pt>
                <c:pt idx="566">
                  <c:v>42067</c:v>
                </c:pt>
                <c:pt idx="567">
                  <c:v>42068</c:v>
                </c:pt>
                <c:pt idx="568">
                  <c:v>42069</c:v>
                </c:pt>
                <c:pt idx="569">
                  <c:v>42072</c:v>
                </c:pt>
                <c:pt idx="570">
                  <c:v>42073</c:v>
                </c:pt>
                <c:pt idx="571">
                  <c:v>42074</c:v>
                </c:pt>
                <c:pt idx="572">
                  <c:v>42075</c:v>
                </c:pt>
                <c:pt idx="573">
                  <c:v>42076</c:v>
                </c:pt>
                <c:pt idx="574">
                  <c:v>42079</c:v>
                </c:pt>
                <c:pt idx="575">
                  <c:v>42080</c:v>
                </c:pt>
                <c:pt idx="576">
                  <c:v>42081</c:v>
                </c:pt>
                <c:pt idx="577">
                  <c:v>42082</c:v>
                </c:pt>
                <c:pt idx="578">
                  <c:v>42083</c:v>
                </c:pt>
                <c:pt idx="579">
                  <c:v>42086</c:v>
                </c:pt>
                <c:pt idx="580">
                  <c:v>42087</c:v>
                </c:pt>
                <c:pt idx="581">
                  <c:v>42088</c:v>
                </c:pt>
                <c:pt idx="582">
                  <c:v>42089</c:v>
                </c:pt>
                <c:pt idx="583">
                  <c:v>42090</c:v>
                </c:pt>
                <c:pt idx="584">
                  <c:v>42093</c:v>
                </c:pt>
                <c:pt idx="585">
                  <c:v>42094</c:v>
                </c:pt>
                <c:pt idx="586">
                  <c:v>42095</c:v>
                </c:pt>
                <c:pt idx="587">
                  <c:v>42096</c:v>
                </c:pt>
                <c:pt idx="588">
                  <c:v>42097</c:v>
                </c:pt>
                <c:pt idx="589">
                  <c:v>42100</c:v>
                </c:pt>
                <c:pt idx="590">
                  <c:v>42101</c:v>
                </c:pt>
                <c:pt idx="591">
                  <c:v>42102</c:v>
                </c:pt>
                <c:pt idx="592">
                  <c:v>42103</c:v>
                </c:pt>
                <c:pt idx="593">
                  <c:v>42104</c:v>
                </c:pt>
                <c:pt idx="594">
                  <c:v>42107</c:v>
                </c:pt>
                <c:pt idx="595">
                  <c:v>42108</c:v>
                </c:pt>
                <c:pt idx="596">
                  <c:v>42109</c:v>
                </c:pt>
                <c:pt idx="597">
                  <c:v>42110</c:v>
                </c:pt>
                <c:pt idx="598">
                  <c:v>42111</c:v>
                </c:pt>
                <c:pt idx="599">
                  <c:v>42114</c:v>
                </c:pt>
                <c:pt idx="600">
                  <c:v>42115</c:v>
                </c:pt>
                <c:pt idx="601">
                  <c:v>42116</c:v>
                </c:pt>
                <c:pt idx="602">
                  <c:v>42117</c:v>
                </c:pt>
                <c:pt idx="603">
                  <c:v>42118</c:v>
                </c:pt>
                <c:pt idx="604">
                  <c:v>42121</c:v>
                </c:pt>
                <c:pt idx="605">
                  <c:v>42122</c:v>
                </c:pt>
                <c:pt idx="606">
                  <c:v>42123</c:v>
                </c:pt>
                <c:pt idx="607">
                  <c:v>42124</c:v>
                </c:pt>
                <c:pt idx="608">
                  <c:v>42125</c:v>
                </c:pt>
                <c:pt idx="609">
                  <c:v>42128</c:v>
                </c:pt>
                <c:pt idx="610">
                  <c:v>42129</c:v>
                </c:pt>
                <c:pt idx="611">
                  <c:v>42130</c:v>
                </c:pt>
                <c:pt idx="612">
                  <c:v>42131</c:v>
                </c:pt>
                <c:pt idx="613">
                  <c:v>42132</c:v>
                </c:pt>
                <c:pt idx="614">
                  <c:v>42135</c:v>
                </c:pt>
                <c:pt idx="615">
                  <c:v>42136</c:v>
                </c:pt>
                <c:pt idx="616">
                  <c:v>42137</c:v>
                </c:pt>
                <c:pt idx="617">
                  <c:v>42138</c:v>
                </c:pt>
                <c:pt idx="618">
                  <c:v>42139</c:v>
                </c:pt>
                <c:pt idx="619">
                  <c:v>42142</c:v>
                </c:pt>
                <c:pt idx="620">
                  <c:v>42143</c:v>
                </c:pt>
                <c:pt idx="621">
                  <c:v>42144</c:v>
                </c:pt>
                <c:pt idx="622">
                  <c:v>42145</c:v>
                </c:pt>
                <c:pt idx="623">
                  <c:v>42146</c:v>
                </c:pt>
                <c:pt idx="624">
                  <c:v>42149</c:v>
                </c:pt>
                <c:pt idx="625">
                  <c:v>42150</c:v>
                </c:pt>
                <c:pt idx="626">
                  <c:v>42151</c:v>
                </c:pt>
                <c:pt idx="627">
                  <c:v>42152</c:v>
                </c:pt>
                <c:pt idx="628">
                  <c:v>42153</c:v>
                </c:pt>
                <c:pt idx="629">
                  <c:v>42156</c:v>
                </c:pt>
                <c:pt idx="630">
                  <c:v>42157</c:v>
                </c:pt>
                <c:pt idx="631">
                  <c:v>42158</c:v>
                </c:pt>
                <c:pt idx="632">
                  <c:v>42159</c:v>
                </c:pt>
                <c:pt idx="633">
                  <c:v>42160</c:v>
                </c:pt>
                <c:pt idx="634">
                  <c:v>42163</c:v>
                </c:pt>
                <c:pt idx="635">
                  <c:v>42164</c:v>
                </c:pt>
                <c:pt idx="636">
                  <c:v>42165</c:v>
                </c:pt>
                <c:pt idx="637">
                  <c:v>42166</c:v>
                </c:pt>
                <c:pt idx="638">
                  <c:v>42167</c:v>
                </c:pt>
                <c:pt idx="639">
                  <c:v>42170</c:v>
                </c:pt>
                <c:pt idx="640">
                  <c:v>42171</c:v>
                </c:pt>
                <c:pt idx="641">
                  <c:v>42172</c:v>
                </c:pt>
                <c:pt idx="642">
                  <c:v>42173</c:v>
                </c:pt>
                <c:pt idx="643">
                  <c:v>42174</c:v>
                </c:pt>
                <c:pt idx="644">
                  <c:v>42177</c:v>
                </c:pt>
                <c:pt idx="645">
                  <c:v>42178</c:v>
                </c:pt>
                <c:pt idx="646">
                  <c:v>42179</c:v>
                </c:pt>
                <c:pt idx="647">
                  <c:v>42180</c:v>
                </c:pt>
                <c:pt idx="648">
                  <c:v>42181</c:v>
                </c:pt>
                <c:pt idx="649">
                  <c:v>42184</c:v>
                </c:pt>
                <c:pt idx="650">
                  <c:v>42185</c:v>
                </c:pt>
                <c:pt idx="651">
                  <c:v>42186</c:v>
                </c:pt>
                <c:pt idx="652">
                  <c:v>42187</c:v>
                </c:pt>
                <c:pt idx="653">
                  <c:v>42188</c:v>
                </c:pt>
                <c:pt idx="654">
                  <c:v>42191</c:v>
                </c:pt>
                <c:pt idx="655">
                  <c:v>42192</c:v>
                </c:pt>
                <c:pt idx="656">
                  <c:v>42193</c:v>
                </c:pt>
                <c:pt idx="657">
                  <c:v>42194</c:v>
                </c:pt>
                <c:pt idx="658">
                  <c:v>42195</c:v>
                </c:pt>
                <c:pt idx="659">
                  <c:v>42198</c:v>
                </c:pt>
                <c:pt idx="660">
                  <c:v>42199</c:v>
                </c:pt>
                <c:pt idx="661">
                  <c:v>42200</c:v>
                </c:pt>
                <c:pt idx="662">
                  <c:v>42201</c:v>
                </c:pt>
                <c:pt idx="663">
                  <c:v>42202</c:v>
                </c:pt>
                <c:pt idx="664">
                  <c:v>42205</c:v>
                </c:pt>
                <c:pt idx="665">
                  <c:v>42206</c:v>
                </c:pt>
                <c:pt idx="666">
                  <c:v>42207</c:v>
                </c:pt>
                <c:pt idx="667">
                  <c:v>42208</c:v>
                </c:pt>
                <c:pt idx="668">
                  <c:v>42209</c:v>
                </c:pt>
                <c:pt idx="669">
                  <c:v>42212</c:v>
                </c:pt>
                <c:pt idx="670">
                  <c:v>42213</c:v>
                </c:pt>
                <c:pt idx="671">
                  <c:v>42214</c:v>
                </c:pt>
                <c:pt idx="672">
                  <c:v>42215</c:v>
                </c:pt>
                <c:pt idx="673">
                  <c:v>42216</c:v>
                </c:pt>
                <c:pt idx="674">
                  <c:v>42219</c:v>
                </c:pt>
                <c:pt idx="675">
                  <c:v>42220</c:v>
                </c:pt>
                <c:pt idx="676">
                  <c:v>42221</c:v>
                </c:pt>
                <c:pt idx="677">
                  <c:v>42222</c:v>
                </c:pt>
                <c:pt idx="678">
                  <c:v>42223</c:v>
                </c:pt>
                <c:pt idx="679">
                  <c:v>42226</c:v>
                </c:pt>
                <c:pt idx="680">
                  <c:v>42227</c:v>
                </c:pt>
                <c:pt idx="681">
                  <c:v>42228</c:v>
                </c:pt>
                <c:pt idx="682">
                  <c:v>42229</c:v>
                </c:pt>
                <c:pt idx="683">
                  <c:v>42230</c:v>
                </c:pt>
                <c:pt idx="684">
                  <c:v>42233</c:v>
                </c:pt>
                <c:pt idx="685">
                  <c:v>42234</c:v>
                </c:pt>
                <c:pt idx="686">
                  <c:v>42235</c:v>
                </c:pt>
                <c:pt idx="687">
                  <c:v>42236</c:v>
                </c:pt>
                <c:pt idx="688">
                  <c:v>42237</c:v>
                </c:pt>
                <c:pt idx="689">
                  <c:v>42240</c:v>
                </c:pt>
                <c:pt idx="690">
                  <c:v>42241</c:v>
                </c:pt>
                <c:pt idx="691">
                  <c:v>42242</c:v>
                </c:pt>
                <c:pt idx="692">
                  <c:v>42243</c:v>
                </c:pt>
                <c:pt idx="693">
                  <c:v>42244</c:v>
                </c:pt>
                <c:pt idx="694">
                  <c:v>42247</c:v>
                </c:pt>
                <c:pt idx="695">
                  <c:v>42248</c:v>
                </c:pt>
                <c:pt idx="696">
                  <c:v>42249</c:v>
                </c:pt>
                <c:pt idx="697">
                  <c:v>42250</c:v>
                </c:pt>
                <c:pt idx="698">
                  <c:v>42251</c:v>
                </c:pt>
                <c:pt idx="699">
                  <c:v>42254</c:v>
                </c:pt>
                <c:pt idx="700">
                  <c:v>42255</c:v>
                </c:pt>
                <c:pt idx="701">
                  <c:v>42256</c:v>
                </c:pt>
                <c:pt idx="702">
                  <c:v>42257</c:v>
                </c:pt>
                <c:pt idx="703">
                  <c:v>42258</c:v>
                </c:pt>
                <c:pt idx="704">
                  <c:v>42261</c:v>
                </c:pt>
                <c:pt idx="705">
                  <c:v>42262</c:v>
                </c:pt>
                <c:pt idx="706">
                  <c:v>42263</c:v>
                </c:pt>
                <c:pt idx="707">
                  <c:v>42264</c:v>
                </c:pt>
                <c:pt idx="708">
                  <c:v>42265</c:v>
                </c:pt>
                <c:pt idx="709">
                  <c:v>42268</c:v>
                </c:pt>
                <c:pt idx="710">
                  <c:v>42269</c:v>
                </c:pt>
                <c:pt idx="711">
                  <c:v>42270</c:v>
                </c:pt>
                <c:pt idx="712">
                  <c:v>42271</c:v>
                </c:pt>
                <c:pt idx="713">
                  <c:v>42272</c:v>
                </c:pt>
                <c:pt idx="714">
                  <c:v>42275</c:v>
                </c:pt>
                <c:pt idx="715">
                  <c:v>42276</c:v>
                </c:pt>
                <c:pt idx="716">
                  <c:v>42277</c:v>
                </c:pt>
                <c:pt idx="717">
                  <c:v>42278</c:v>
                </c:pt>
                <c:pt idx="718">
                  <c:v>42279</c:v>
                </c:pt>
                <c:pt idx="719">
                  <c:v>42282</c:v>
                </c:pt>
                <c:pt idx="720">
                  <c:v>42283</c:v>
                </c:pt>
                <c:pt idx="721">
                  <c:v>42284</c:v>
                </c:pt>
                <c:pt idx="722">
                  <c:v>42285</c:v>
                </c:pt>
                <c:pt idx="723">
                  <c:v>42286</c:v>
                </c:pt>
                <c:pt idx="724">
                  <c:v>42289</c:v>
                </c:pt>
                <c:pt idx="725">
                  <c:v>42290</c:v>
                </c:pt>
                <c:pt idx="726">
                  <c:v>42291</c:v>
                </c:pt>
                <c:pt idx="727">
                  <c:v>42292</c:v>
                </c:pt>
                <c:pt idx="728">
                  <c:v>42293</c:v>
                </c:pt>
                <c:pt idx="729">
                  <c:v>42296</c:v>
                </c:pt>
                <c:pt idx="730">
                  <c:v>42297</c:v>
                </c:pt>
                <c:pt idx="731">
                  <c:v>42298</c:v>
                </c:pt>
                <c:pt idx="732">
                  <c:v>42299</c:v>
                </c:pt>
                <c:pt idx="733">
                  <c:v>42300</c:v>
                </c:pt>
                <c:pt idx="734">
                  <c:v>42303</c:v>
                </c:pt>
                <c:pt idx="735">
                  <c:v>42304</c:v>
                </c:pt>
                <c:pt idx="736">
                  <c:v>42305</c:v>
                </c:pt>
                <c:pt idx="737">
                  <c:v>42306</c:v>
                </c:pt>
                <c:pt idx="738">
                  <c:v>42307</c:v>
                </c:pt>
                <c:pt idx="739">
                  <c:v>42310</c:v>
                </c:pt>
                <c:pt idx="740">
                  <c:v>42311</c:v>
                </c:pt>
                <c:pt idx="741">
                  <c:v>42312</c:v>
                </c:pt>
                <c:pt idx="742">
                  <c:v>42313</c:v>
                </c:pt>
                <c:pt idx="743">
                  <c:v>42314</c:v>
                </c:pt>
                <c:pt idx="744">
                  <c:v>42317</c:v>
                </c:pt>
                <c:pt idx="745">
                  <c:v>42318</c:v>
                </c:pt>
                <c:pt idx="746">
                  <c:v>42319</c:v>
                </c:pt>
                <c:pt idx="747">
                  <c:v>42320</c:v>
                </c:pt>
                <c:pt idx="748">
                  <c:v>42321</c:v>
                </c:pt>
                <c:pt idx="749">
                  <c:v>42324</c:v>
                </c:pt>
                <c:pt idx="750">
                  <c:v>42325</c:v>
                </c:pt>
                <c:pt idx="751">
                  <c:v>42326</c:v>
                </c:pt>
                <c:pt idx="752">
                  <c:v>42327</c:v>
                </c:pt>
                <c:pt idx="753">
                  <c:v>42328</c:v>
                </c:pt>
                <c:pt idx="754">
                  <c:v>42331</c:v>
                </c:pt>
                <c:pt idx="755">
                  <c:v>42332</c:v>
                </c:pt>
                <c:pt idx="756">
                  <c:v>42333</c:v>
                </c:pt>
                <c:pt idx="757">
                  <c:v>42334</c:v>
                </c:pt>
                <c:pt idx="758">
                  <c:v>42335</c:v>
                </c:pt>
                <c:pt idx="759">
                  <c:v>42338</c:v>
                </c:pt>
                <c:pt idx="760">
                  <c:v>42339</c:v>
                </c:pt>
                <c:pt idx="761">
                  <c:v>42340</c:v>
                </c:pt>
                <c:pt idx="762">
                  <c:v>42341</c:v>
                </c:pt>
                <c:pt idx="763">
                  <c:v>42342</c:v>
                </c:pt>
                <c:pt idx="764">
                  <c:v>42345</c:v>
                </c:pt>
                <c:pt idx="765">
                  <c:v>42346</c:v>
                </c:pt>
                <c:pt idx="766">
                  <c:v>42347</c:v>
                </c:pt>
                <c:pt idx="767">
                  <c:v>42348</c:v>
                </c:pt>
                <c:pt idx="768">
                  <c:v>42349</c:v>
                </c:pt>
                <c:pt idx="769">
                  <c:v>42352</c:v>
                </c:pt>
                <c:pt idx="770">
                  <c:v>42353</c:v>
                </c:pt>
                <c:pt idx="771">
                  <c:v>42354</c:v>
                </c:pt>
                <c:pt idx="772">
                  <c:v>42355</c:v>
                </c:pt>
                <c:pt idx="773">
                  <c:v>42356</c:v>
                </c:pt>
                <c:pt idx="774">
                  <c:v>42359</c:v>
                </c:pt>
                <c:pt idx="775">
                  <c:v>42360</c:v>
                </c:pt>
                <c:pt idx="776">
                  <c:v>42361</c:v>
                </c:pt>
                <c:pt idx="777">
                  <c:v>42362</c:v>
                </c:pt>
                <c:pt idx="778">
                  <c:v>42363</c:v>
                </c:pt>
                <c:pt idx="779">
                  <c:v>42366</c:v>
                </c:pt>
                <c:pt idx="780">
                  <c:v>42367</c:v>
                </c:pt>
                <c:pt idx="781">
                  <c:v>42368</c:v>
                </c:pt>
                <c:pt idx="782">
                  <c:v>42369</c:v>
                </c:pt>
                <c:pt idx="783">
                  <c:v>42370</c:v>
                </c:pt>
                <c:pt idx="784">
                  <c:v>42373</c:v>
                </c:pt>
                <c:pt idx="785">
                  <c:v>42374</c:v>
                </c:pt>
                <c:pt idx="786">
                  <c:v>42375</c:v>
                </c:pt>
                <c:pt idx="787">
                  <c:v>42376</c:v>
                </c:pt>
                <c:pt idx="788">
                  <c:v>42377</c:v>
                </c:pt>
                <c:pt idx="789">
                  <c:v>42380</c:v>
                </c:pt>
                <c:pt idx="790">
                  <c:v>42381</c:v>
                </c:pt>
                <c:pt idx="791">
                  <c:v>42382</c:v>
                </c:pt>
                <c:pt idx="792">
                  <c:v>42383</c:v>
                </c:pt>
                <c:pt idx="793">
                  <c:v>42384</c:v>
                </c:pt>
                <c:pt idx="794">
                  <c:v>42387</c:v>
                </c:pt>
                <c:pt idx="795">
                  <c:v>42388</c:v>
                </c:pt>
                <c:pt idx="796">
                  <c:v>42389</c:v>
                </c:pt>
                <c:pt idx="797">
                  <c:v>42390</c:v>
                </c:pt>
                <c:pt idx="798">
                  <c:v>42391</c:v>
                </c:pt>
                <c:pt idx="799">
                  <c:v>42394</c:v>
                </c:pt>
                <c:pt idx="800">
                  <c:v>42395</c:v>
                </c:pt>
                <c:pt idx="801">
                  <c:v>42396</c:v>
                </c:pt>
                <c:pt idx="802">
                  <c:v>42397</c:v>
                </c:pt>
                <c:pt idx="803">
                  <c:v>42398</c:v>
                </c:pt>
                <c:pt idx="804">
                  <c:v>42401</c:v>
                </c:pt>
                <c:pt idx="805">
                  <c:v>42402</c:v>
                </c:pt>
                <c:pt idx="806">
                  <c:v>42403</c:v>
                </c:pt>
                <c:pt idx="807">
                  <c:v>42404</c:v>
                </c:pt>
                <c:pt idx="808">
                  <c:v>42405</c:v>
                </c:pt>
                <c:pt idx="809">
                  <c:v>42408</c:v>
                </c:pt>
                <c:pt idx="810">
                  <c:v>42409</c:v>
                </c:pt>
                <c:pt idx="811">
                  <c:v>42410</c:v>
                </c:pt>
                <c:pt idx="812">
                  <c:v>42411</c:v>
                </c:pt>
                <c:pt idx="813">
                  <c:v>42412</c:v>
                </c:pt>
                <c:pt idx="814">
                  <c:v>42415</c:v>
                </c:pt>
                <c:pt idx="815">
                  <c:v>42416</c:v>
                </c:pt>
                <c:pt idx="816">
                  <c:v>42417</c:v>
                </c:pt>
                <c:pt idx="817">
                  <c:v>42418</c:v>
                </c:pt>
                <c:pt idx="818">
                  <c:v>42419</c:v>
                </c:pt>
                <c:pt idx="819">
                  <c:v>42422</c:v>
                </c:pt>
                <c:pt idx="820">
                  <c:v>42423</c:v>
                </c:pt>
                <c:pt idx="821">
                  <c:v>42424</c:v>
                </c:pt>
                <c:pt idx="822">
                  <c:v>42425</c:v>
                </c:pt>
                <c:pt idx="823">
                  <c:v>42426</c:v>
                </c:pt>
                <c:pt idx="824">
                  <c:v>42429</c:v>
                </c:pt>
                <c:pt idx="825">
                  <c:v>42430</c:v>
                </c:pt>
                <c:pt idx="826">
                  <c:v>42431</c:v>
                </c:pt>
                <c:pt idx="827">
                  <c:v>42432</c:v>
                </c:pt>
                <c:pt idx="828">
                  <c:v>42433</c:v>
                </c:pt>
                <c:pt idx="829">
                  <c:v>42436</c:v>
                </c:pt>
                <c:pt idx="830">
                  <c:v>42437</c:v>
                </c:pt>
                <c:pt idx="831">
                  <c:v>42438</c:v>
                </c:pt>
                <c:pt idx="832">
                  <c:v>42439</c:v>
                </c:pt>
                <c:pt idx="833">
                  <c:v>42440</c:v>
                </c:pt>
                <c:pt idx="834">
                  <c:v>42443</c:v>
                </c:pt>
                <c:pt idx="835">
                  <c:v>42444</c:v>
                </c:pt>
                <c:pt idx="836">
                  <c:v>42445</c:v>
                </c:pt>
                <c:pt idx="837">
                  <c:v>42446</c:v>
                </c:pt>
                <c:pt idx="838">
                  <c:v>42447</c:v>
                </c:pt>
                <c:pt idx="839">
                  <c:v>42450</c:v>
                </c:pt>
                <c:pt idx="840">
                  <c:v>42451</c:v>
                </c:pt>
                <c:pt idx="841">
                  <c:v>42452</c:v>
                </c:pt>
                <c:pt idx="842">
                  <c:v>42453</c:v>
                </c:pt>
                <c:pt idx="843">
                  <c:v>42454</c:v>
                </c:pt>
                <c:pt idx="844">
                  <c:v>42457</c:v>
                </c:pt>
                <c:pt idx="845">
                  <c:v>42458</c:v>
                </c:pt>
                <c:pt idx="846">
                  <c:v>42459</c:v>
                </c:pt>
                <c:pt idx="847">
                  <c:v>42460</c:v>
                </c:pt>
                <c:pt idx="848">
                  <c:v>42461</c:v>
                </c:pt>
                <c:pt idx="849">
                  <c:v>42464</c:v>
                </c:pt>
                <c:pt idx="850">
                  <c:v>42465</c:v>
                </c:pt>
                <c:pt idx="851">
                  <c:v>42466</c:v>
                </c:pt>
                <c:pt idx="852">
                  <c:v>42467</c:v>
                </c:pt>
                <c:pt idx="853">
                  <c:v>42468</c:v>
                </c:pt>
                <c:pt idx="854">
                  <c:v>42471</c:v>
                </c:pt>
                <c:pt idx="855">
                  <c:v>42472</c:v>
                </c:pt>
                <c:pt idx="856">
                  <c:v>42473</c:v>
                </c:pt>
                <c:pt idx="857">
                  <c:v>42474</c:v>
                </c:pt>
                <c:pt idx="858">
                  <c:v>42475</c:v>
                </c:pt>
                <c:pt idx="859">
                  <c:v>42478</c:v>
                </c:pt>
                <c:pt idx="860">
                  <c:v>42479</c:v>
                </c:pt>
                <c:pt idx="861">
                  <c:v>42480</c:v>
                </c:pt>
                <c:pt idx="862">
                  <c:v>42481</c:v>
                </c:pt>
                <c:pt idx="863">
                  <c:v>42482</c:v>
                </c:pt>
                <c:pt idx="864">
                  <c:v>42485</c:v>
                </c:pt>
                <c:pt idx="865">
                  <c:v>42486</c:v>
                </c:pt>
                <c:pt idx="866">
                  <c:v>42487</c:v>
                </c:pt>
                <c:pt idx="867">
                  <c:v>42488</c:v>
                </c:pt>
                <c:pt idx="868">
                  <c:v>42489</c:v>
                </c:pt>
                <c:pt idx="869">
                  <c:v>42492</c:v>
                </c:pt>
                <c:pt idx="870">
                  <c:v>42493</c:v>
                </c:pt>
                <c:pt idx="871">
                  <c:v>42494</c:v>
                </c:pt>
                <c:pt idx="872">
                  <c:v>42495</c:v>
                </c:pt>
                <c:pt idx="873">
                  <c:v>42496</c:v>
                </c:pt>
                <c:pt idx="874">
                  <c:v>42499</c:v>
                </c:pt>
                <c:pt idx="875">
                  <c:v>42500</c:v>
                </c:pt>
                <c:pt idx="876">
                  <c:v>42501</c:v>
                </c:pt>
                <c:pt idx="877">
                  <c:v>42502</c:v>
                </c:pt>
                <c:pt idx="878">
                  <c:v>42503</c:v>
                </c:pt>
                <c:pt idx="879">
                  <c:v>42506</c:v>
                </c:pt>
                <c:pt idx="880">
                  <c:v>42507</c:v>
                </c:pt>
                <c:pt idx="881">
                  <c:v>42508</c:v>
                </c:pt>
                <c:pt idx="882">
                  <c:v>42509</c:v>
                </c:pt>
                <c:pt idx="883">
                  <c:v>42510</c:v>
                </c:pt>
                <c:pt idx="884">
                  <c:v>42513</c:v>
                </c:pt>
                <c:pt idx="885">
                  <c:v>42514</c:v>
                </c:pt>
                <c:pt idx="886">
                  <c:v>42515</c:v>
                </c:pt>
                <c:pt idx="887">
                  <c:v>42516</c:v>
                </c:pt>
                <c:pt idx="888">
                  <c:v>42517</c:v>
                </c:pt>
                <c:pt idx="889">
                  <c:v>42520</c:v>
                </c:pt>
                <c:pt idx="890">
                  <c:v>42521</c:v>
                </c:pt>
                <c:pt idx="891">
                  <c:v>42522</c:v>
                </c:pt>
                <c:pt idx="892">
                  <c:v>42523</c:v>
                </c:pt>
                <c:pt idx="893">
                  <c:v>42524</c:v>
                </c:pt>
                <c:pt idx="894">
                  <c:v>42527</c:v>
                </c:pt>
                <c:pt idx="895">
                  <c:v>42528</c:v>
                </c:pt>
                <c:pt idx="896">
                  <c:v>42529</c:v>
                </c:pt>
                <c:pt idx="897">
                  <c:v>42530</c:v>
                </c:pt>
                <c:pt idx="898">
                  <c:v>42531</c:v>
                </c:pt>
                <c:pt idx="899">
                  <c:v>42534</c:v>
                </c:pt>
                <c:pt idx="900">
                  <c:v>42535</c:v>
                </c:pt>
                <c:pt idx="901">
                  <c:v>42536</c:v>
                </c:pt>
                <c:pt idx="902">
                  <c:v>42537</c:v>
                </c:pt>
                <c:pt idx="903">
                  <c:v>42538</c:v>
                </c:pt>
                <c:pt idx="904">
                  <c:v>42541</c:v>
                </c:pt>
                <c:pt idx="905">
                  <c:v>42542</c:v>
                </c:pt>
                <c:pt idx="906">
                  <c:v>42543</c:v>
                </c:pt>
                <c:pt idx="907">
                  <c:v>42544</c:v>
                </c:pt>
                <c:pt idx="908">
                  <c:v>42545</c:v>
                </c:pt>
                <c:pt idx="909">
                  <c:v>42548</c:v>
                </c:pt>
                <c:pt idx="910">
                  <c:v>42549</c:v>
                </c:pt>
                <c:pt idx="911">
                  <c:v>42550</c:v>
                </c:pt>
                <c:pt idx="912">
                  <c:v>42551</c:v>
                </c:pt>
                <c:pt idx="913">
                  <c:v>42552</c:v>
                </c:pt>
                <c:pt idx="914">
                  <c:v>42555</c:v>
                </c:pt>
                <c:pt idx="915">
                  <c:v>42556</c:v>
                </c:pt>
                <c:pt idx="916">
                  <c:v>42557</c:v>
                </c:pt>
                <c:pt idx="917">
                  <c:v>42558</c:v>
                </c:pt>
                <c:pt idx="918">
                  <c:v>42559</c:v>
                </c:pt>
                <c:pt idx="919">
                  <c:v>42562</c:v>
                </c:pt>
                <c:pt idx="920">
                  <c:v>42563</c:v>
                </c:pt>
                <c:pt idx="921">
                  <c:v>42564</c:v>
                </c:pt>
                <c:pt idx="922">
                  <c:v>42565</c:v>
                </c:pt>
                <c:pt idx="923">
                  <c:v>42566</c:v>
                </c:pt>
                <c:pt idx="924">
                  <c:v>42569</c:v>
                </c:pt>
                <c:pt idx="925">
                  <c:v>42570</c:v>
                </c:pt>
                <c:pt idx="926">
                  <c:v>42571</c:v>
                </c:pt>
                <c:pt idx="927">
                  <c:v>42572</c:v>
                </c:pt>
                <c:pt idx="928">
                  <c:v>42573</c:v>
                </c:pt>
                <c:pt idx="929">
                  <c:v>42576</c:v>
                </c:pt>
                <c:pt idx="930">
                  <c:v>42577</c:v>
                </c:pt>
                <c:pt idx="931">
                  <c:v>42578</c:v>
                </c:pt>
                <c:pt idx="932">
                  <c:v>42579</c:v>
                </c:pt>
                <c:pt idx="933">
                  <c:v>42580</c:v>
                </c:pt>
                <c:pt idx="934">
                  <c:v>42583</c:v>
                </c:pt>
                <c:pt idx="935">
                  <c:v>42584</c:v>
                </c:pt>
                <c:pt idx="936">
                  <c:v>42585</c:v>
                </c:pt>
                <c:pt idx="937">
                  <c:v>42586</c:v>
                </c:pt>
                <c:pt idx="938">
                  <c:v>42587</c:v>
                </c:pt>
                <c:pt idx="939">
                  <c:v>42590</c:v>
                </c:pt>
                <c:pt idx="940">
                  <c:v>42591</c:v>
                </c:pt>
                <c:pt idx="941">
                  <c:v>42592</c:v>
                </c:pt>
                <c:pt idx="942">
                  <c:v>42593</c:v>
                </c:pt>
                <c:pt idx="943">
                  <c:v>42594</c:v>
                </c:pt>
                <c:pt idx="944">
                  <c:v>42597</c:v>
                </c:pt>
                <c:pt idx="945">
                  <c:v>42598</c:v>
                </c:pt>
                <c:pt idx="946">
                  <c:v>42599</c:v>
                </c:pt>
                <c:pt idx="947">
                  <c:v>42600</c:v>
                </c:pt>
                <c:pt idx="948">
                  <c:v>42601</c:v>
                </c:pt>
                <c:pt idx="949">
                  <c:v>42604</c:v>
                </c:pt>
                <c:pt idx="950">
                  <c:v>42605</c:v>
                </c:pt>
                <c:pt idx="951">
                  <c:v>42606</c:v>
                </c:pt>
                <c:pt idx="952">
                  <c:v>42607</c:v>
                </c:pt>
                <c:pt idx="953">
                  <c:v>42608</c:v>
                </c:pt>
                <c:pt idx="954">
                  <c:v>42611</c:v>
                </c:pt>
                <c:pt idx="955">
                  <c:v>42612</c:v>
                </c:pt>
                <c:pt idx="956">
                  <c:v>42613</c:v>
                </c:pt>
                <c:pt idx="957">
                  <c:v>42614</c:v>
                </c:pt>
                <c:pt idx="958">
                  <c:v>42615</c:v>
                </c:pt>
                <c:pt idx="959">
                  <c:v>42618</c:v>
                </c:pt>
                <c:pt idx="960">
                  <c:v>42619</c:v>
                </c:pt>
                <c:pt idx="961">
                  <c:v>42620</c:v>
                </c:pt>
                <c:pt idx="962">
                  <c:v>42621</c:v>
                </c:pt>
                <c:pt idx="963">
                  <c:v>42622</c:v>
                </c:pt>
                <c:pt idx="964">
                  <c:v>42625</c:v>
                </c:pt>
                <c:pt idx="965">
                  <c:v>42626</c:v>
                </c:pt>
                <c:pt idx="966">
                  <c:v>42627</c:v>
                </c:pt>
                <c:pt idx="967">
                  <c:v>42628</c:v>
                </c:pt>
                <c:pt idx="968">
                  <c:v>42629</c:v>
                </c:pt>
                <c:pt idx="969">
                  <c:v>42632</c:v>
                </c:pt>
                <c:pt idx="970">
                  <c:v>42633</c:v>
                </c:pt>
                <c:pt idx="971">
                  <c:v>42634</c:v>
                </c:pt>
                <c:pt idx="972">
                  <c:v>42635</c:v>
                </c:pt>
                <c:pt idx="973">
                  <c:v>42636</c:v>
                </c:pt>
                <c:pt idx="974">
                  <c:v>42639</c:v>
                </c:pt>
                <c:pt idx="975">
                  <c:v>42640</c:v>
                </c:pt>
                <c:pt idx="976">
                  <c:v>42641</c:v>
                </c:pt>
                <c:pt idx="977">
                  <c:v>42642</c:v>
                </c:pt>
                <c:pt idx="978">
                  <c:v>42643</c:v>
                </c:pt>
                <c:pt idx="979">
                  <c:v>42646</c:v>
                </c:pt>
                <c:pt idx="980">
                  <c:v>42647</c:v>
                </c:pt>
                <c:pt idx="981">
                  <c:v>42648</c:v>
                </c:pt>
                <c:pt idx="982">
                  <c:v>42649</c:v>
                </c:pt>
                <c:pt idx="983">
                  <c:v>42650</c:v>
                </c:pt>
                <c:pt idx="984">
                  <c:v>42653</c:v>
                </c:pt>
                <c:pt idx="985">
                  <c:v>42654</c:v>
                </c:pt>
                <c:pt idx="986">
                  <c:v>42655</c:v>
                </c:pt>
                <c:pt idx="987">
                  <c:v>42656</c:v>
                </c:pt>
                <c:pt idx="988">
                  <c:v>42657</c:v>
                </c:pt>
                <c:pt idx="989">
                  <c:v>42660</c:v>
                </c:pt>
                <c:pt idx="990">
                  <c:v>42661</c:v>
                </c:pt>
                <c:pt idx="991">
                  <c:v>42662</c:v>
                </c:pt>
                <c:pt idx="992">
                  <c:v>42663</c:v>
                </c:pt>
                <c:pt idx="993">
                  <c:v>42664</c:v>
                </c:pt>
                <c:pt idx="994">
                  <c:v>42667</c:v>
                </c:pt>
                <c:pt idx="995">
                  <c:v>42668</c:v>
                </c:pt>
                <c:pt idx="996">
                  <c:v>42669</c:v>
                </c:pt>
                <c:pt idx="997">
                  <c:v>42670</c:v>
                </c:pt>
                <c:pt idx="998">
                  <c:v>42671</c:v>
                </c:pt>
                <c:pt idx="999">
                  <c:v>42674</c:v>
                </c:pt>
                <c:pt idx="1000">
                  <c:v>42675</c:v>
                </c:pt>
                <c:pt idx="1001">
                  <c:v>42676</c:v>
                </c:pt>
                <c:pt idx="1002">
                  <c:v>42677</c:v>
                </c:pt>
                <c:pt idx="1003">
                  <c:v>42678</c:v>
                </c:pt>
                <c:pt idx="1004">
                  <c:v>42681</c:v>
                </c:pt>
                <c:pt idx="1005">
                  <c:v>42682</c:v>
                </c:pt>
                <c:pt idx="1006">
                  <c:v>42683</c:v>
                </c:pt>
                <c:pt idx="1007">
                  <c:v>42684</c:v>
                </c:pt>
                <c:pt idx="1008">
                  <c:v>42685</c:v>
                </c:pt>
                <c:pt idx="1009">
                  <c:v>42688</c:v>
                </c:pt>
                <c:pt idx="1010">
                  <c:v>42689</c:v>
                </c:pt>
                <c:pt idx="1011">
                  <c:v>42690</c:v>
                </c:pt>
                <c:pt idx="1012">
                  <c:v>42691</c:v>
                </c:pt>
                <c:pt idx="1013">
                  <c:v>42692</c:v>
                </c:pt>
                <c:pt idx="1014">
                  <c:v>42695</c:v>
                </c:pt>
                <c:pt idx="1015">
                  <c:v>42696</c:v>
                </c:pt>
                <c:pt idx="1016">
                  <c:v>42697</c:v>
                </c:pt>
                <c:pt idx="1017">
                  <c:v>42698</c:v>
                </c:pt>
                <c:pt idx="1018">
                  <c:v>42699</c:v>
                </c:pt>
                <c:pt idx="1019">
                  <c:v>42702</c:v>
                </c:pt>
                <c:pt idx="1020">
                  <c:v>42703</c:v>
                </c:pt>
                <c:pt idx="1021">
                  <c:v>42704</c:v>
                </c:pt>
                <c:pt idx="1022">
                  <c:v>42705</c:v>
                </c:pt>
                <c:pt idx="1023">
                  <c:v>42706</c:v>
                </c:pt>
                <c:pt idx="1024">
                  <c:v>42709</c:v>
                </c:pt>
                <c:pt idx="1025">
                  <c:v>42710</c:v>
                </c:pt>
                <c:pt idx="1026">
                  <c:v>42711</c:v>
                </c:pt>
                <c:pt idx="1027">
                  <c:v>42712</c:v>
                </c:pt>
                <c:pt idx="1028">
                  <c:v>42713</c:v>
                </c:pt>
                <c:pt idx="1029">
                  <c:v>42716</c:v>
                </c:pt>
                <c:pt idx="1030">
                  <c:v>42717</c:v>
                </c:pt>
                <c:pt idx="1031">
                  <c:v>42718</c:v>
                </c:pt>
                <c:pt idx="1032">
                  <c:v>42719</c:v>
                </c:pt>
                <c:pt idx="1033">
                  <c:v>42720</c:v>
                </c:pt>
                <c:pt idx="1034">
                  <c:v>42723</c:v>
                </c:pt>
                <c:pt idx="1035">
                  <c:v>42724</c:v>
                </c:pt>
                <c:pt idx="1036">
                  <c:v>42725</c:v>
                </c:pt>
                <c:pt idx="1037">
                  <c:v>42726</c:v>
                </c:pt>
                <c:pt idx="1038">
                  <c:v>42727</c:v>
                </c:pt>
                <c:pt idx="1039">
                  <c:v>42730</c:v>
                </c:pt>
                <c:pt idx="1040">
                  <c:v>42731</c:v>
                </c:pt>
                <c:pt idx="1041">
                  <c:v>42732</c:v>
                </c:pt>
                <c:pt idx="1042">
                  <c:v>42733</c:v>
                </c:pt>
                <c:pt idx="1043">
                  <c:v>42734</c:v>
                </c:pt>
                <c:pt idx="1044">
                  <c:v>42737</c:v>
                </c:pt>
                <c:pt idx="1045">
                  <c:v>42738</c:v>
                </c:pt>
                <c:pt idx="1046">
                  <c:v>42739</c:v>
                </c:pt>
                <c:pt idx="1047">
                  <c:v>42740</c:v>
                </c:pt>
                <c:pt idx="1048">
                  <c:v>42741</c:v>
                </c:pt>
                <c:pt idx="1049">
                  <c:v>42744</c:v>
                </c:pt>
                <c:pt idx="1050">
                  <c:v>42745</c:v>
                </c:pt>
                <c:pt idx="1051">
                  <c:v>42746</c:v>
                </c:pt>
                <c:pt idx="1052">
                  <c:v>42747</c:v>
                </c:pt>
                <c:pt idx="1053">
                  <c:v>42748</c:v>
                </c:pt>
                <c:pt idx="1054">
                  <c:v>42751</c:v>
                </c:pt>
                <c:pt idx="1055">
                  <c:v>42752</c:v>
                </c:pt>
                <c:pt idx="1056">
                  <c:v>42753</c:v>
                </c:pt>
                <c:pt idx="1057">
                  <c:v>42754</c:v>
                </c:pt>
                <c:pt idx="1058">
                  <c:v>42755</c:v>
                </c:pt>
                <c:pt idx="1059">
                  <c:v>42758</c:v>
                </c:pt>
                <c:pt idx="1060">
                  <c:v>42759</c:v>
                </c:pt>
                <c:pt idx="1061">
                  <c:v>42760</c:v>
                </c:pt>
                <c:pt idx="1062">
                  <c:v>42761</c:v>
                </c:pt>
                <c:pt idx="1063">
                  <c:v>42762</c:v>
                </c:pt>
                <c:pt idx="1064">
                  <c:v>42765</c:v>
                </c:pt>
                <c:pt idx="1065">
                  <c:v>42766</c:v>
                </c:pt>
                <c:pt idx="1066">
                  <c:v>42767</c:v>
                </c:pt>
                <c:pt idx="1067">
                  <c:v>42768</c:v>
                </c:pt>
                <c:pt idx="1068">
                  <c:v>42769</c:v>
                </c:pt>
                <c:pt idx="1069">
                  <c:v>42772</c:v>
                </c:pt>
                <c:pt idx="1070">
                  <c:v>42773</c:v>
                </c:pt>
                <c:pt idx="1071">
                  <c:v>42774</c:v>
                </c:pt>
                <c:pt idx="1072">
                  <c:v>42775</c:v>
                </c:pt>
                <c:pt idx="1073">
                  <c:v>42776</c:v>
                </c:pt>
                <c:pt idx="1074">
                  <c:v>42779</c:v>
                </c:pt>
                <c:pt idx="1075">
                  <c:v>42780</c:v>
                </c:pt>
                <c:pt idx="1076">
                  <c:v>42781</c:v>
                </c:pt>
                <c:pt idx="1077">
                  <c:v>42782</c:v>
                </c:pt>
                <c:pt idx="1078">
                  <c:v>42783</c:v>
                </c:pt>
                <c:pt idx="1079">
                  <c:v>42786</c:v>
                </c:pt>
                <c:pt idx="1080">
                  <c:v>42787</c:v>
                </c:pt>
                <c:pt idx="1081">
                  <c:v>42788</c:v>
                </c:pt>
                <c:pt idx="1082">
                  <c:v>42789</c:v>
                </c:pt>
                <c:pt idx="1083">
                  <c:v>42790</c:v>
                </c:pt>
                <c:pt idx="1084">
                  <c:v>42793</c:v>
                </c:pt>
                <c:pt idx="1085">
                  <c:v>42794</c:v>
                </c:pt>
                <c:pt idx="1086">
                  <c:v>42795</c:v>
                </c:pt>
                <c:pt idx="1087">
                  <c:v>42796</c:v>
                </c:pt>
                <c:pt idx="1088">
                  <c:v>42797</c:v>
                </c:pt>
                <c:pt idx="1089">
                  <c:v>42800</c:v>
                </c:pt>
                <c:pt idx="1090">
                  <c:v>42801</c:v>
                </c:pt>
                <c:pt idx="1091">
                  <c:v>42802</c:v>
                </c:pt>
                <c:pt idx="1092">
                  <c:v>42803</c:v>
                </c:pt>
                <c:pt idx="1093">
                  <c:v>42804</c:v>
                </c:pt>
                <c:pt idx="1094">
                  <c:v>42807</c:v>
                </c:pt>
                <c:pt idx="1095">
                  <c:v>42808</c:v>
                </c:pt>
                <c:pt idx="1096">
                  <c:v>42809</c:v>
                </c:pt>
                <c:pt idx="1097">
                  <c:v>42810</c:v>
                </c:pt>
                <c:pt idx="1098">
                  <c:v>42811</c:v>
                </c:pt>
                <c:pt idx="1099">
                  <c:v>42814</c:v>
                </c:pt>
                <c:pt idx="1100">
                  <c:v>42815</c:v>
                </c:pt>
                <c:pt idx="1101">
                  <c:v>42816</c:v>
                </c:pt>
                <c:pt idx="1102">
                  <c:v>42817</c:v>
                </c:pt>
                <c:pt idx="1103">
                  <c:v>42818</c:v>
                </c:pt>
                <c:pt idx="1104">
                  <c:v>42821</c:v>
                </c:pt>
                <c:pt idx="1105">
                  <c:v>42822</c:v>
                </c:pt>
                <c:pt idx="1106">
                  <c:v>42823</c:v>
                </c:pt>
                <c:pt idx="1107">
                  <c:v>42824</c:v>
                </c:pt>
                <c:pt idx="1108">
                  <c:v>42825</c:v>
                </c:pt>
                <c:pt idx="1109">
                  <c:v>42828</c:v>
                </c:pt>
                <c:pt idx="1110">
                  <c:v>42829</c:v>
                </c:pt>
                <c:pt idx="1111">
                  <c:v>42830</c:v>
                </c:pt>
                <c:pt idx="1112">
                  <c:v>42831</c:v>
                </c:pt>
                <c:pt idx="1113">
                  <c:v>42832</c:v>
                </c:pt>
                <c:pt idx="1114">
                  <c:v>42835</c:v>
                </c:pt>
                <c:pt idx="1115">
                  <c:v>42836</c:v>
                </c:pt>
                <c:pt idx="1116">
                  <c:v>42837</c:v>
                </c:pt>
                <c:pt idx="1117">
                  <c:v>42838</c:v>
                </c:pt>
                <c:pt idx="1118">
                  <c:v>42839</c:v>
                </c:pt>
                <c:pt idx="1119">
                  <c:v>42842</c:v>
                </c:pt>
                <c:pt idx="1120">
                  <c:v>42843</c:v>
                </c:pt>
                <c:pt idx="1121">
                  <c:v>42844</c:v>
                </c:pt>
                <c:pt idx="1122">
                  <c:v>42845</c:v>
                </c:pt>
                <c:pt idx="1123">
                  <c:v>42846</c:v>
                </c:pt>
                <c:pt idx="1124">
                  <c:v>42849</c:v>
                </c:pt>
                <c:pt idx="1125">
                  <c:v>42850</c:v>
                </c:pt>
                <c:pt idx="1126">
                  <c:v>42851</c:v>
                </c:pt>
                <c:pt idx="1127">
                  <c:v>42852</c:v>
                </c:pt>
                <c:pt idx="1128">
                  <c:v>42853</c:v>
                </c:pt>
                <c:pt idx="1129">
                  <c:v>42856</c:v>
                </c:pt>
                <c:pt idx="1130">
                  <c:v>42857</c:v>
                </c:pt>
                <c:pt idx="1131">
                  <c:v>42858</c:v>
                </c:pt>
                <c:pt idx="1132">
                  <c:v>42859</c:v>
                </c:pt>
                <c:pt idx="1133">
                  <c:v>42860</c:v>
                </c:pt>
                <c:pt idx="1134">
                  <c:v>42863</c:v>
                </c:pt>
                <c:pt idx="1135">
                  <c:v>42864</c:v>
                </c:pt>
                <c:pt idx="1136">
                  <c:v>42865</c:v>
                </c:pt>
                <c:pt idx="1137">
                  <c:v>42866</c:v>
                </c:pt>
                <c:pt idx="1138">
                  <c:v>42867</c:v>
                </c:pt>
                <c:pt idx="1139">
                  <c:v>42870</c:v>
                </c:pt>
                <c:pt idx="1140">
                  <c:v>42871</c:v>
                </c:pt>
                <c:pt idx="1141">
                  <c:v>42872</c:v>
                </c:pt>
                <c:pt idx="1142">
                  <c:v>42873</c:v>
                </c:pt>
                <c:pt idx="1143">
                  <c:v>42874</c:v>
                </c:pt>
                <c:pt idx="1144">
                  <c:v>42877</c:v>
                </c:pt>
                <c:pt idx="1145">
                  <c:v>42878</c:v>
                </c:pt>
                <c:pt idx="1146">
                  <c:v>42879</c:v>
                </c:pt>
                <c:pt idx="1147">
                  <c:v>42880</c:v>
                </c:pt>
                <c:pt idx="1148">
                  <c:v>42881</c:v>
                </c:pt>
                <c:pt idx="1149">
                  <c:v>42884</c:v>
                </c:pt>
                <c:pt idx="1150">
                  <c:v>42885</c:v>
                </c:pt>
                <c:pt idx="1151">
                  <c:v>42886</c:v>
                </c:pt>
                <c:pt idx="1152">
                  <c:v>42887</c:v>
                </c:pt>
                <c:pt idx="1153">
                  <c:v>42888</c:v>
                </c:pt>
                <c:pt idx="1154">
                  <c:v>42891</c:v>
                </c:pt>
                <c:pt idx="1155">
                  <c:v>42892</c:v>
                </c:pt>
                <c:pt idx="1156">
                  <c:v>42893</c:v>
                </c:pt>
                <c:pt idx="1157">
                  <c:v>42894</c:v>
                </c:pt>
                <c:pt idx="1158">
                  <c:v>42895</c:v>
                </c:pt>
                <c:pt idx="1159">
                  <c:v>42898</c:v>
                </c:pt>
                <c:pt idx="1160">
                  <c:v>42899</c:v>
                </c:pt>
                <c:pt idx="1161">
                  <c:v>42900</c:v>
                </c:pt>
                <c:pt idx="1162">
                  <c:v>42901</c:v>
                </c:pt>
                <c:pt idx="1163">
                  <c:v>42902</c:v>
                </c:pt>
                <c:pt idx="1164">
                  <c:v>42905</c:v>
                </c:pt>
                <c:pt idx="1165">
                  <c:v>42906</c:v>
                </c:pt>
                <c:pt idx="1166">
                  <c:v>42907</c:v>
                </c:pt>
                <c:pt idx="1167">
                  <c:v>42908</c:v>
                </c:pt>
                <c:pt idx="1168">
                  <c:v>42909</c:v>
                </c:pt>
                <c:pt idx="1169">
                  <c:v>42912</c:v>
                </c:pt>
                <c:pt idx="1170">
                  <c:v>42913</c:v>
                </c:pt>
                <c:pt idx="1171">
                  <c:v>42914</c:v>
                </c:pt>
                <c:pt idx="1172">
                  <c:v>42915</c:v>
                </c:pt>
                <c:pt idx="1173">
                  <c:v>42916</c:v>
                </c:pt>
                <c:pt idx="1174">
                  <c:v>42919</c:v>
                </c:pt>
                <c:pt idx="1175">
                  <c:v>42920</c:v>
                </c:pt>
                <c:pt idx="1176">
                  <c:v>42921</c:v>
                </c:pt>
                <c:pt idx="1177">
                  <c:v>42922</c:v>
                </c:pt>
                <c:pt idx="1178">
                  <c:v>42923</c:v>
                </c:pt>
                <c:pt idx="1179">
                  <c:v>42926</c:v>
                </c:pt>
                <c:pt idx="1180">
                  <c:v>42927</c:v>
                </c:pt>
                <c:pt idx="1181">
                  <c:v>42928</c:v>
                </c:pt>
                <c:pt idx="1182">
                  <c:v>42929</c:v>
                </c:pt>
                <c:pt idx="1183">
                  <c:v>42930</c:v>
                </c:pt>
                <c:pt idx="1184">
                  <c:v>42933</c:v>
                </c:pt>
                <c:pt idx="1185">
                  <c:v>42934</c:v>
                </c:pt>
                <c:pt idx="1186">
                  <c:v>42935</c:v>
                </c:pt>
                <c:pt idx="1187">
                  <c:v>42936</c:v>
                </c:pt>
                <c:pt idx="1188">
                  <c:v>42937</c:v>
                </c:pt>
                <c:pt idx="1189">
                  <c:v>42940</c:v>
                </c:pt>
                <c:pt idx="1190">
                  <c:v>42941</c:v>
                </c:pt>
                <c:pt idx="1191">
                  <c:v>42942</c:v>
                </c:pt>
                <c:pt idx="1192">
                  <c:v>42943</c:v>
                </c:pt>
                <c:pt idx="1193">
                  <c:v>42944</c:v>
                </c:pt>
                <c:pt idx="1194">
                  <c:v>42947</c:v>
                </c:pt>
                <c:pt idx="1195">
                  <c:v>42948</c:v>
                </c:pt>
                <c:pt idx="1196">
                  <c:v>42949</c:v>
                </c:pt>
                <c:pt idx="1197">
                  <c:v>42950</c:v>
                </c:pt>
                <c:pt idx="1198">
                  <c:v>42951</c:v>
                </c:pt>
                <c:pt idx="1199">
                  <c:v>42954</c:v>
                </c:pt>
                <c:pt idx="1200">
                  <c:v>42955</c:v>
                </c:pt>
                <c:pt idx="1201">
                  <c:v>42956</c:v>
                </c:pt>
                <c:pt idx="1202">
                  <c:v>42957</c:v>
                </c:pt>
                <c:pt idx="1203">
                  <c:v>42958</c:v>
                </c:pt>
                <c:pt idx="1204">
                  <c:v>42961</c:v>
                </c:pt>
                <c:pt idx="1205">
                  <c:v>42962</c:v>
                </c:pt>
                <c:pt idx="1206">
                  <c:v>42963</c:v>
                </c:pt>
                <c:pt idx="1207">
                  <c:v>42964</c:v>
                </c:pt>
                <c:pt idx="1208">
                  <c:v>42965</c:v>
                </c:pt>
                <c:pt idx="1209">
                  <c:v>42968</c:v>
                </c:pt>
                <c:pt idx="1210">
                  <c:v>42969</c:v>
                </c:pt>
                <c:pt idx="1211">
                  <c:v>42970</c:v>
                </c:pt>
                <c:pt idx="1212">
                  <c:v>42971</c:v>
                </c:pt>
                <c:pt idx="1213">
                  <c:v>42972</c:v>
                </c:pt>
                <c:pt idx="1214">
                  <c:v>42975</c:v>
                </c:pt>
                <c:pt idx="1215">
                  <c:v>42976</c:v>
                </c:pt>
                <c:pt idx="1216">
                  <c:v>42977</c:v>
                </c:pt>
                <c:pt idx="1217">
                  <c:v>42978</c:v>
                </c:pt>
                <c:pt idx="1218">
                  <c:v>42979</c:v>
                </c:pt>
                <c:pt idx="1219">
                  <c:v>42982</c:v>
                </c:pt>
                <c:pt idx="1220">
                  <c:v>42983</c:v>
                </c:pt>
                <c:pt idx="1221">
                  <c:v>42984</c:v>
                </c:pt>
                <c:pt idx="1222">
                  <c:v>42985</c:v>
                </c:pt>
                <c:pt idx="1223">
                  <c:v>42986</c:v>
                </c:pt>
                <c:pt idx="1224">
                  <c:v>42989</c:v>
                </c:pt>
                <c:pt idx="1225">
                  <c:v>42990</c:v>
                </c:pt>
                <c:pt idx="1226">
                  <c:v>42991</c:v>
                </c:pt>
                <c:pt idx="1227">
                  <c:v>42992</c:v>
                </c:pt>
                <c:pt idx="1228">
                  <c:v>42993</c:v>
                </c:pt>
                <c:pt idx="1229">
                  <c:v>42996</c:v>
                </c:pt>
                <c:pt idx="1230">
                  <c:v>42997</c:v>
                </c:pt>
                <c:pt idx="1231">
                  <c:v>42998</c:v>
                </c:pt>
                <c:pt idx="1232">
                  <c:v>42999</c:v>
                </c:pt>
                <c:pt idx="1233">
                  <c:v>43000</c:v>
                </c:pt>
                <c:pt idx="1234">
                  <c:v>43003</c:v>
                </c:pt>
                <c:pt idx="1235">
                  <c:v>43004</c:v>
                </c:pt>
                <c:pt idx="1236">
                  <c:v>43005</c:v>
                </c:pt>
                <c:pt idx="1237">
                  <c:v>43006</c:v>
                </c:pt>
                <c:pt idx="1238">
                  <c:v>43007</c:v>
                </c:pt>
                <c:pt idx="1239">
                  <c:v>43010</c:v>
                </c:pt>
                <c:pt idx="1240">
                  <c:v>43011</c:v>
                </c:pt>
                <c:pt idx="1241">
                  <c:v>43012</c:v>
                </c:pt>
                <c:pt idx="1242">
                  <c:v>43013</c:v>
                </c:pt>
                <c:pt idx="1243">
                  <c:v>43014</c:v>
                </c:pt>
                <c:pt idx="1244">
                  <c:v>43017</c:v>
                </c:pt>
                <c:pt idx="1245">
                  <c:v>43018</c:v>
                </c:pt>
                <c:pt idx="1246">
                  <c:v>43019</c:v>
                </c:pt>
                <c:pt idx="1247">
                  <c:v>43020</c:v>
                </c:pt>
                <c:pt idx="1248">
                  <c:v>43021</c:v>
                </c:pt>
                <c:pt idx="1249">
                  <c:v>43024</c:v>
                </c:pt>
                <c:pt idx="1250">
                  <c:v>43025</c:v>
                </c:pt>
                <c:pt idx="1251">
                  <c:v>43026</c:v>
                </c:pt>
                <c:pt idx="1252">
                  <c:v>43027</c:v>
                </c:pt>
                <c:pt idx="1253">
                  <c:v>43028</c:v>
                </c:pt>
                <c:pt idx="1254">
                  <c:v>43031</c:v>
                </c:pt>
                <c:pt idx="1255">
                  <c:v>43032</c:v>
                </c:pt>
                <c:pt idx="1256">
                  <c:v>43033</c:v>
                </c:pt>
                <c:pt idx="1257">
                  <c:v>43034</c:v>
                </c:pt>
                <c:pt idx="1258">
                  <c:v>43035</c:v>
                </c:pt>
                <c:pt idx="1259">
                  <c:v>43038</c:v>
                </c:pt>
                <c:pt idx="1260">
                  <c:v>43039</c:v>
                </c:pt>
                <c:pt idx="1261">
                  <c:v>43040</c:v>
                </c:pt>
                <c:pt idx="1262">
                  <c:v>43041</c:v>
                </c:pt>
                <c:pt idx="1263">
                  <c:v>43042</c:v>
                </c:pt>
                <c:pt idx="1264">
                  <c:v>43045</c:v>
                </c:pt>
                <c:pt idx="1265">
                  <c:v>43046</c:v>
                </c:pt>
                <c:pt idx="1266">
                  <c:v>43047</c:v>
                </c:pt>
                <c:pt idx="1267">
                  <c:v>43048</c:v>
                </c:pt>
                <c:pt idx="1268">
                  <c:v>43049</c:v>
                </c:pt>
                <c:pt idx="1269">
                  <c:v>43052</c:v>
                </c:pt>
                <c:pt idx="1270">
                  <c:v>43053</c:v>
                </c:pt>
                <c:pt idx="1271">
                  <c:v>43054</c:v>
                </c:pt>
                <c:pt idx="1272">
                  <c:v>43055</c:v>
                </c:pt>
                <c:pt idx="1273">
                  <c:v>43056</c:v>
                </c:pt>
                <c:pt idx="1274">
                  <c:v>43059</c:v>
                </c:pt>
                <c:pt idx="1275">
                  <c:v>43060</c:v>
                </c:pt>
                <c:pt idx="1276">
                  <c:v>43061</c:v>
                </c:pt>
                <c:pt idx="1277">
                  <c:v>43062</c:v>
                </c:pt>
                <c:pt idx="1278">
                  <c:v>43063</c:v>
                </c:pt>
                <c:pt idx="1279">
                  <c:v>43066</c:v>
                </c:pt>
                <c:pt idx="1280">
                  <c:v>43067</c:v>
                </c:pt>
                <c:pt idx="1281">
                  <c:v>43068</c:v>
                </c:pt>
                <c:pt idx="1282">
                  <c:v>43069</c:v>
                </c:pt>
                <c:pt idx="1283">
                  <c:v>43070</c:v>
                </c:pt>
                <c:pt idx="1284">
                  <c:v>43073</c:v>
                </c:pt>
                <c:pt idx="1285">
                  <c:v>43074</c:v>
                </c:pt>
                <c:pt idx="1286">
                  <c:v>43075</c:v>
                </c:pt>
                <c:pt idx="1287">
                  <c:v>43076</c:v>
                </c:pt>
                <c:pt idx="1288">
                  <c:v>43077</c:v>
                </c:pt>
                <c:pt idx="1289">
                  <c:v>43080</c:v>
                </c:pt>
                <c:pt idx="1290">
                  <c:v>43081</c:v>
                </c:pt>
                <c:pt idx="1291">
                  <c:v>43082</c:v>
                </c:pt>
                <c:pt idx="1292">
                  <c:v>43083</c:v>
                </c:pt>
                <c:pt idx="1293">
                  <c:v>43084</c:v>
                </c:pt>
                <c:pt idx="1294">
                  <c:v>43087</c:v>
                </c:pt>
                <c:pt idx="1295">
                  <c:v>43088</c:v>
                </c:pt>
                <c:pt idx="1296">
                  <c:v>43089</c:v>
                </c:pt>
                <c:pt idx="1297">
                  <c:v>43090</c:v>
                </c:pt>
                <c:pt idx="1298">
                  <c:v>43091</c:v>
                </c:pt>
                <c:pt idx="1299">
                  <c:v>43094</c:v>
                </c:pt>
                <c:pt idx="1300">
                  <c:v>43095</c:v>
                </c:pt>
                <c:pt idx="1301">
                  <c:v>43096</c:v>
                </c:pt>
                <c:pt idx="1302">
                  <c:v>43097</c:v>
                </c:pt>
                <c:pt idx="1303">
                  <c:v>43098</c:v>
                </c:pt>
                <c:pt idx="1304">
                  <c:v>43101</c:v>
                </c:pt>
                <c:pt idx="1305">
                  <c:v>43102</c:v>
                </c:pt>
                <c:pt idx="1306">
                  <c:v>43103</c:v>
                </c:pt>
                <c:pt idx="1307">
                  <c:v>43104</c:v>
                </c:pt>
                <c:pt idx="1308">
                  <c:v>43105</c:v>
                </c:pt>
                <c:pt idx="1309">
                  <c:v>43108</c:v>
                </c:pt>
                <c:pt idx="1310">
                  <c:v>43109</c:v>
                </c:pt>
                <c:pt idx="1311">
                  <c:v>43110</c:v>
                </c:pt>
                <c:pt idx="1312">
                  <c:v>43111</c:v>
                </c:pt>
                <c:pt idx="1313">
                  <c:v>43112</c:v>
                </c:pt>
                <c:pt idx="1314">
                  <c:v>43115</c:v>
                </c:pt>
                <c:pt idx="1315">
                  <c:v>43116</c:v>
                </c:pt>
                <c:pt idx="1316">
                  <c:v>43117</c:v>
                </c:pt>
                <c:pt idx="1317">
                  <c:v>43118</c:v>
                </c:pt>
                <c:pt idx="1318">
                  <c:v>43119</c:v>
                </c:pt>
                <c:pt idx="1319">
                  <c:v>43122</c:v>
                </c:pt>
                <c:pt idx="1320">
                  <c:v>43123</c:v>
                </c:pt>
                <c:pt idx="1321">
                  <c:v>43124</c:v>
                </c:pt>
                <c:pt idx="1322">
                  <c:v>43125</c:v>
                </c:pt>
                <c:pt idx="1323">
                  <c:v>43126</c:v>
                </c:pt>
                <c:pt idx="1324">
                  <c:v>43129</c:v>
                </c:pt>
                <c:pt idx="1325">
                  <c:v>43130</c:v>
                </c:pt>
                <c:pt idx="1326">
                  <c:v>43131</c:v>
                </c:pt>
                <c:pt idx="1327">
                  <c:v>43132</c:v>
                </c:pt>
                <c:pt idx="1328">
                  <c:v>43133</c:v>
                </c:pt>
                <c:pt idx="1329">
                  <c:v>43136</c:v>
                </c:pt>
                <c:pt idx="1330">
                  <c:v>43137</c:v>
                </c:pt>
                <c:pt idx="1331">
                  <c:v>43138</c:v>
                </c:pt>
                <c:pt idx="1332">
                  <c:v>43139</c:v>
                </c:pt>
                <c:pt idx="1333">
                  <c:v>43140</c:v>
                </c:pt>
                <c:pt idx="1334">
                  <c:v>43143</c:v>
                </c:pt>
                <c:pt idx="1335">
                  <c:v>43144</c:v>
                </c:pt>
                <c:pt idx="1336">
                  <c:v>43145</c:v>
                </c:pt>
                <c:pt idx="1337">
                  <c:v>43146</c:v>
                </c:pt>
                <c:pt idx="1338">
                  <c:v>43147</c:v>
                </c:pt>
                <c:pt idx="1339">
                  <c:v>43150</c:v>
                </c:pt>
                <c:pt idx="1340">
                  <c:v>43151</c:v>
                </c:pt>
                <c:pt idx="1341">
                  <c:v>43152</c:v>
                </c:pt>
                <c:pt idx="1342">
                  <c:v>43153</c:v>
                </c:pt>
                <c:pt idx="1343">
                  <c:v>43154</c:v>
                </c:pt>
                <c:pt idx="1344">
                  <c:v>43157</c:v>
                </c:pt>
                <c:pt idx="1345">
                  <c:v>43158</c:v>
                </c:pt>
                <c:pt idx="1346">
                  <c:v>43159</c:v>
                </c:pt>
                <c:pt idx="1347">
                  <c:v>43160</c:v>
                </c:pt>
                <c:pt idx="1348">
                  <c:v>43161</c:v>
                </c:pt>
                <c:pt idx="1349">
                  <c:v>43164</c:v>
                </c:pt>
                <c:pt idx="1350">
                  <c:v>43165</c:v>
                </c:pt>
                <c:pt idx="1351">
                  <c:v>43166</c:v>
                </c:pt>
                <c:pt idx="1352">
                  <c:v>43167</c:v>
                </c:pt>
                <c:pt idx="1353">
                  <c:v>43168</c:v>
                </c:pt>
                <c:pt idx="1354">
                  <c:v>43171</c:v>
                </c:pt>
                <c:pt idx="1355">
                  <c:v>43172</c:v>
                </c:pt>
                <c:pt idx="1356">
                  <c:v>43173</c:v>
                </c:pt>
                <c:pt idx="1357">
                  <c:v>43174</c:v>
                </c:pt>
                <c:pt idx="1358">
                  <c:v>43175</c:v>
                </c:pt>
                <c:pt idx="1359">
                  <c:v>43178</c:v>
                </c:pt>
                <c:pt idx="1360">
                  <c:v>43179</c:v>
                </c:pt>
                <c:pt idx="1361">
                  <c:v>43180</c:v>
                </c:pt>
                <c:pt idx="1362">
                  <c:v>43181</c:v>
                </c:pt>
                <c:pt idx="1363">
                  <c:v>43182</c:v>
                </c:pt>
                <c:pt idx="1364">
                  <c:v>43185</c:v>
                </c:pt>
                <c:pt idx="1365">
                  <c:v>43186</c:v>
                </c:pt>
                <c:pt idx="1366">
                  <c:v>43187</c:v>
                </c:pt>
                <c:pt idx="1367">
                  <c:v>43188</c:v>
                </c:pt>
                <c:pt idx="1368">
                  <c:v>43189</c:v>
                </c:pt>
                <c:pt idx="1369">
                  <c:v>43192</c:v>
                </c:pt>
                <c:pt idx="1370">
                  <c:v>43193</c:v>
                </c:pt>
                <c:pt idx="1371">
                  <c:v>43194</c:v>
                </c:pt>
                <c:pt idx="1372">
                  <c:v>43195</c:v>
                </c:pt>
                <c:pt idx="1373">
                  <c:v>43196</c:v>
                </c:pt>
                <c:pt idx="1374">
                  <c:v>43199</c:v>
                </c:pt>
                <c:pt idx="1375">
                  <c:v>43200</c:v>
                </c:pt>
                <c:pt idx="1376">
                  <c:v>43201</c:v>
                </c:pt>
                <c:pt idx="1377">
                  <c:v>43202</c:v>
                </c:pt>
                <c:pt idx="1378">
                  <c:v>43203</c:v>
                </c:pt>
                <c:pt idx="1379">
                  <c:v>43206</c:v>
                </c:pt>
                <c:pt idx="1380">
                  <c:v>43207</c:v>
                </c:pt>
                <c:pt idx="1381">
                  <c:v>43208</c:v>
                </c:pt>
                <c:pt idx="1382">
                  <c:v>43209</c:v>
                </c:pt>
                <c:pt idx="1383">
                  <c:v>43210</c:v>
                </c:pt>
                <c:pt idx="1384">
                  <c:v>43213</c:v>
                </c:pt>
                <c:pt idx="1385">
                  <c:v>43214</c:v>
                </c:pt>
                <c:pt idx="1386">
                  <c:v>43215</c:v>
                </c:pt>
                <c:pt idx="1387">
                  <c:v>43216</c:v>
                </c:pt>
                <c:pt idx="1388">
                  <c:v>43217</c:v>
                </c:pt>
                <c:pt idx="1389">
                  <c:v>43220</c:v>
                </c:pt>
                <c:pt idx="1390">
                  <c:v>43221</c:v>
                </c:pt>
                <c:pt idx="1391">
                  <c:v>43222</c:v>
                </c:pt>
                <c:pt idx="1392">
                  <c:v>43223</c:v>
                </c:pt>
                <c:pt idx="1393">
                  <c:v>43224</c:v>
                </c:pt>
                <c:pt idx="1394">
                  <c:v>43227</c:v>
                </c:pt>
                <c:pt idx="1395">
                  <c:v>43228</c:v>
                </c:pt>
                <c:pt idx="1396">
                  <c:v>43229</c:v>
                </c:pt>
                <c:pt idx="1397">
                  <c:v>43230</c:v>
                </c:pt>
                <c:pt idx="1398">
                  <c:v>43231</c:v>
                </c:pt>
                <c:pt idx="1399">
                  <c:v>43234</c:v>
                </c:pt>
                <c:pt idx="1400">
                  <c:v>43235</c:v>
                </c:pt>
                <c:pt idx="1401">
                  <c:v>43236</c:v>
                </c:pt>
                <c:pt idx="1402">
                  <c:v>43237</c:v>
                </c:pt>
                <c:pt idx="1403">
                  <c:v>43238</c:v>
                </c:pt>
                <c:pt idx="1404">
                  <c:v>43241</c:v>
                </c:pt>
                <c:pt idx="1405">
                  <c:v>43242</c:v>
                </c:pt>
                <c:pt idx="1406">
                  <c:v>43243</c:v>
                </c:pt>
                <c:pt idx="1407">
                  <c:v>43244</c:v>
                </c:pt>
                <c:pt idx="1408">
                  <c:v>43245</c:v>
                </c:pt>
                <c:pt idx="1409">
                  <c:v>43248</c:v>
                </c:pt>
                <c:pt idx="1410">
                  <c:v>43249</c:v>
                </c:pt>
                <c:pt idx="1411">
                  <c:v>43250</c:v>
                </c:pt>
                <c:pt idx="1412">
                  <c:v>43251</c:v>
                </c:pt>
                <c:pt idx="1413">
                  <c:v>43252</c:v>
                </c:pt>
                <c:pt idx="1414">
                  <c:v>43255</c:v>
                </c:pt>
                <c:pt idx="1415">
                  <c:v>43256</c:v>
                </c:pt>
                <c:pt idx="1416">
                  <c:v>43257</c:v>
                </c:pt>
                <c:pt idx="1417">
                  <c:v>43258</c:v>
                </c:pt>
                <c:pt idx="1418">
                  <c:v>43259</c:v>
                </c:pt>
                <c:pt idx="1419">
                  <c:v>43262</c:v>
                </c:pt>
                <c:pt idx="1420">
                  <c:v>43263</c:v>
                </c:pt>
                <c:pt idx="1421">
                  <c:v>43264</c:v>
                </c:pt>
                <c:pt idx="1422">
                  <c:v>43265</c:v>
                </c:pt>
                <c:pt idx="1423">
                  <c:v>43266</c:v>
                </c:pt>
                <c:pt idx="1424">
                  <c:v>43269</c:v>
                </c:pt>
                <c:pt idx="1425">
                  <c:v>43270</c:v>
                </c:pt>
                <c:pt idx="1426">
                  <c:v>43271</c:v>
                </c:pt>
                <c:pt idx="1427">
                  <c:v>43272</c:v>
                </c:pt>
                <c:pt idx="1428">
                  <c:v>43273</c:v>
                </c:pt>
                <c:pt idx="1429">
                  <c:v>43276</c:v>
                </c:pt>
                <c:pt idx="1430">
                  <c:v>43277</c:v>
                </c:pt>
                <c:pt idx="1431">
                  <c:v>43278</c:v>
                </c:pt>
                <c:pt idx="1432">
                  <c:v>43279</c:v>
                </c:pt>
                <c:pt idx="1433">
                  <c:v>43280</c:v>
                </c:pt>
                <c:pt idx="1434">
                  <c:v>43283</c:v>
                </c:pt>
                <c:pt idx="1435">
                  <c:v>43284</c:v>
                </c:pt>
                <c:pt idx="1436">
                  <c:v>43285</c:v>
                </c:pt>
                <c:pt idx="1437">
                  <c:v>43286</c:v>
                </c:pt>
                <c:pt idx="1438">
                  <c:v>43287</c:v>
                </c:pt>
                <c:pt idx="1439">
                  <c:v>43290</c:v>
                </c:pt>
                <c:pt idx="1440">
                  <c:v>43291</c:v>
                </c:pt>
                <c:pt idx="1441">
                  <c:v>43292</c:v>
                </c:pt>
                <c:pt idx="1442">
                  <c:v>43293</c:v>
                </c:pt>
                <c:pt idx="1443">
                  <c:v>43294</c:v>
                </c:pt>
                <c:pt idx="1444">
                  <c:v>43297</c:v>
                </c:pt>
                <c:pt idx="1445">
                  <c:v>43298</c:v>
                </c:pt>
                <c:pt idx="1446">
                  <c:v>43299</c:v>
                </c:pt>
                <c:pt idx="1447">
                  <c:v>43300</c:v>
                </c:pt>
                <c:pt idx="1448">
                  <c:v>43301</c:v>
                </c:pt>
                <c:pt idx="1449">
                  <c:v>43304</c:v>
                </c:pt>
                <c:pt idx="1450">
                  <c:v>43305</c:v>
                </c:pt>
                <c:pt idx="1451">
                  <c:v>43306</c:v>
                </c:pt>
                <c:pt idx="1452">
                  <c:v>43307</c:v>
                </c:pt>
                <c:pt idx="1453">
                  <c:v>43308</c:v>
                </c:pt>
                <c:pt idx="1454">
                  <c:v>43311</c:v>
                </c:pt>
                <c:pt idx="1455">
                  <c:v>43312</c:v>
                </c:pt>
                <c:pt idx="1456">
                  <c:v>43313</c:v>
                </c:pt>
                <c:pt idx="1457">
                  <c:v>43314</c:v>
                </c:pt>
                <c:pt idx="1458">
                  <c:v>43315</c:v>
                </c:pt>
                <c:pt idx="1459">
                  <c:v>43318</c:v>
                </c:pt>
                <c:pt idx="1460">
                  <c:v>43319</c:v>
                </c:pt>
                <c:pt idx="1461">
                  <c:v>43320</c:v>
                </c:pt>
                <c:pt idx="1462">
                  <c:v>43321</c:v>
                </c:pt>
                <c:pt idx="1463">
                  <c:v>43322</c:v>
                </c:pt>
                <c:pt idx="1464">
                  <c:v>43325</c:v>
                </c:pt>
                <c:pt idx="1465">
                  <c:v>43326</c:v>
                </c:pt>
                <c:pt idx="1466">
                  <c:v>43327</c:v>
                </c:pt>
                <c:pt idx="1467">
                  <c:v>43328</c:v>
                </c:pt>
                <c:pt idx="1468">
                  <c:v>43329</c:v>
                </c:pt>
                <c:pt idx="1469">
                  <c:v>43332</c:v>
                </c:pt>
                <c:pt idx="1470">
                  <c:v>43333</c:v>
                </c:pt>
                <c:pt idx="1471">
                  <c:v>43334</c:v>
                </c:pt>
                <c:pt idx="1472">
                  <c:v>43335</c:v>
                </c:pt>
                <c:pt idx="1473">
                  <c:v>43336</c:v>
                </c:pt>
                <c:pt idx="1474">
                  <c:v>43339</c:v>
                </c:pt>
                <c:pt idx="1475">
                  <c:v>43340</c:v>
                </c:pt>
                <c:pt idx="1476">
                  <c:v>43341</c:v>
                </c:pt>
                <c:pt idx="1477">
                  <c:v>43342</c:v>
                </c:pt>
                <c:pt idx="1478">
                  <c:v>43343</c:v>
                </c:pt>
                <c:pt idx="1479">
                  <c:v>43346</c:v>
                </c:pt>
                <c:pt idx="1480">
                  <c:v>43347</c:v>
                </c:pt>
                <c:pt idx="1481">
                  <c:v>43348</c:v>
                </c:pt>
                <c:pt idx="1482">
                  <c:v>43349</c:v>
                </c:pt>
                <c:pt idx="1483">
                  <c:v>43350</c:v>
                </c:pt>
                <c:pt idx="1484">
                  <c:v>43353</c:v>
                </c:pt>
                <c:pt idx="1485">
                  <c:v>43354</c:v>
                </c:pt>
                <c:pt idx="1486">
                  <c:v>43355</c:v>
                </c:pt>
                <c:pt idx="1487">
                  <c:v>43356</c:v>
                </c:pt>
                <c:pt idx="1488">
                  <c:v>43357</c:v>
                </c:pt>
                <c:pt idx="1489">
                  <c:v>43360</c:v>
                </c:pt>
                <c:pt idx="1490">
                  <c:v>43361</c:v>
                </c:pt>
                <c:pt idx="1491">
                  <c:v>43362</c:v>
                </c:pt>
                <c:pt idx="1492">
                  <c:v>43363</c:v>
                </c:pt>
                <c:pt idx="1493">
                  <c:v>43364</c:v>
                </c:pt>
                <c:pt idx="1494">
                  <c:v>43367</c:v>
                </c:pt>
                <c:pt idx="1495">
                  <c:v>43368</c:v>
                </c:pt>
                <c:pt idx="1496">
                  <c:v>43369</c:v>
                </c:pt>
                <c:pt idx="1497">
                  <c:v>43370</c:v>
                </c:pt>
                <c:pt idx="1498">
                  <c:v>43371</c:v>
                </c:pt>
                <c:pt idx="1499">
                  <c:v>43374</c:v>
                </c:pt>
                <c:pt idx="1500">
                  <c:v>43375</c:v>
                </c:pt>
                <c:pt idx="1501">
                  <c:v>43376</c:v>
                </c:pt>
                <c:pt idx="1502">
                  <c:v>43377</c:v>
                </c:pt>
                <c:pt idx="1503">
                  <c:v>43378</c:v>
                </c:pt>
                <c:pt idx="1504">
                  <c:v>43381</c:v>
                </c:pt>
                <c:pt idx="1505">
                  <c:v>43382</c:v>
                </c:pt>
                <c:pt idx="1506">
                  <c:v>43383</c:v>
                </c:pt>
                <c:pt idx="1507">
                  <c:v>43384</c:v>
                </c:pt>
                <c:pt idx="1508">
                  <c:v>43385</c:v>
                </c:pt>
                <c:pt idx="1509">
                  <c:v>43388</c:v>
                </c:pt>
                <c:pt idx="1510">
                  <c:v>43389</c:v>
                </c:pt>
                <c:pt idx="1511">
                  <c:v>43390</c:v>
                </c:pt>
                <c:pt idx="1512">
                  <c:v>43391</c:v>
                </c:pt>
                <c:pt idx="1513">
                  <c:v>43392</c:v>
                </c:pt>
                <c:pt idx="1514">
                  <c:v>43395</c:v>
                </c:pt>
                <c:pt idx="1515">
                  <c:v>43396</c:v>
                </c:pt>
                <c:pt idx="1516">
                  <c:v>43397</c:v>
                </c:pt>
                <c:pt idx="1517">
                  <c:v>43398</c:v>
                </c:pt>
                <c:pt idx="1518">
                  <c:v>43399</c:v>
                </c:pt>
                <c:pt idx="1519">
                  <c:v>43402</c:v>
                </c:pt>
                <c:pt idx="1520">
                  <c:v>43403</c:v>
                </c:pt>
                <c:pt idx="1521">
                  <c:v>43404</c:v>
                </c:pt>
                <c:pt idx="1522">
                  <c:v>43405</c:v>
                </c:pt>
                <c:pt idx="1523">
                  <c:v>43406</c:v>
                </c:pt>
                <c:pt idx="1524">
                  <c:v>43409</c:v>
                </c:pt>
                <c:pt idx="1525">
                  <c:v>43410</c:v>
                </c:pt>
                <c:pt idx="1526">
                  <c:v>43411</c:v>
                </c:pt>
                <c:pt idx="1527">
                  <c:v>43412</c:v>
                </c:pt>
                <c:pt idx="1528">
                  <c:v>43413</c:v>
                </c:pt>
                <c:pt idx="1529">
                  <c:v>43416</c:v>
                </c:pt>
                <c:pt idx="1530">
                  <c:v>43417</c:v>
                </c:pt>
                <c:pt idx="1531">
                  <c:v>43418</c:v>
                </c:pt>
                <c:pt idx="1532">
                  <c:v>43419</c:v>
                </c:pt>
                <c:pt idx="1533">
                  <c:v>43420</c:v>
                </c:pt>
                <c:pt idx="1534">
                  <c:v>43423</c:v>
                </c:pt>
                <c:pt idx="1535">
                  <c:v>43424</c:v>
                </c:pt>
                <c:pt idx="1536">
                  <c:v>43425</c:v>
                </c:pt>
                <c:pt idx="1537">
                  <c:v>43426</c:v>
                </c:pt>
                <c:pt idx="1538">
                  <c:v>43427</c:v>
                </c:pt>
                <c:pt idx="1539">
                  <c:v>43430</c:v>
                </c:pt>
                <c:pt idx="1540">
                  <c:v>43431</c:v>
                </c:pt>
                <c:pt idx="1541">
                  <c:v>43432</c:v>
                </c:pt>
                <c:pt idx="1542">
                  <c:v>43433</c:v>
                </c:pt>
                <c:pt idx="1543">
                  <c:v>43434</c:v>
                </c:pt>
                <c:pt idx="1544">
                  <c:v>43437</c:v>
                </c:pt>
                <c:pt idx="1545">
                  <c:v>43438</c:v>
                </c:pt>
                <c:pt idx="1546">
                  <c:v>43439</c:v>
                </c:pt>
                <c:pt idx="1547">
                  <c:v>43440</c:v>
                </c:pt>
                <c:pt idx="1548">
                  <c:v>43441</c:v>
                </c:pt>
                <c:pt idx="1549">
                  <c:v>43444</c:v>
                </c:pt>
                <c:pt idx="1550">
                  <c:v>43445</c:v>
                </c:pt>
                <c:pt idx="1551">
                  <c:v>43446</c:v>
                </c:pt>
                <c:pt idx="1552">
                  <c:v>43447</c:v>
                </c:pt>
                <c:pt idx="1553">
                  <c:v>43448</c:v>
                </c:pt>
                <c:pt idx="1554">
                  <c:v>43451</c:v>
                </c:pt>
                <c:pt idx="1555">
                  <c:v>43452</c:v>
                </c:pt>
                <c:pt idx="1556">
                  <c:v>43453</c:v>
                </c:pt>
                <c:pt idx="1557">
                  <c:v>43454</c:v>
                </c:pt>
                <c:pt idx="1558">
                  <c:v>43455</c:v>
                </c:pt>
                <c:pt idx="1559">
                  <c:v>43458</c:v>
                </c:pt>
                <c:pt idx="1560">
                  <c:v>43459</c:v>
                </c:pt>
                <c:pt idx="1561">
                  <c:v>43460</c:v>
                </c:pt>
                <c:pt idx="1562">
                  <c:v>43461</c:v>
                </c:pt>
                <c:pt idx="1563">
                  <c:v>43462</c:v>
                </c:pt>
                <c:pt idx="1564">
                  <c:v>43465</c:v>
                </c:pt>
                <c:pt idx="1565">
                  <c:v>43466</c:v>
                </c:pt>
                <c:pt idx="1566">
                  <c:v>43467</c:v>
                </c:pt>
                <c:pt idx="1567">
                  <c:v>43468</c:v>
                </c:pt>
                <c:pt idx="1568">
                  <c:v>43469</c:v>
                </c:pt>
                <c:pt idx="1569">
                  <c:v>43472</c:v>
                </c:pt>
                <c:pt idx="1570">
                  <c:v>43473</c:v>
                </c:pt>
                <c:pt idx="1571">
                  <c:v>43474</c:v>
                </c:pt>
                <c:pt idx="1572">
                  <c:v>43475</c:v>
                </c:pt>
                <c:pt idx="1573">
                  <c:v>43476</c:v>
                </c:pt>
                <c:pt idx="1574">
                  <c:v>43479</c:v>
                </c:pt>
                <c:pt idx="1575">
                  <c:v>43480</c:v>
                </c:pt>
                <c:pt idx="1576">
                  <c:v>43481</c:v>
                </c:pt>
                <c:pt idx="1577">
                  <c:v>43482</c:v>
                </c:pt>
                <c:pt idx="1578">
                  <c:v>43483</c:v>
                </c:pt>
                <c:pt idx="1579">
                  <c:v>43486</c:v>
                </c:pt>
                <c:pt idx="1580">
                  <c:v>43487</c:v>
                </c:pt>
                <c:pt idx="1581">
                  <c:v>43488</c:v>
                </c:pt>
                <c:pt idx="1582">
                  <c:v>43489</c:v>
                </c:pt>
                <c:pt idx="1583">
                  <c:v>43490</c:v>
                </c:pt>
                <c:pt idx="1584">
                  <c:v>43493</c:v>
                </c:pt>
                <c:pt idx="1585">
                  <c:v>43494</c:v>
                </c:pt>
                <c:pt idx="1586">
                  <c:v>43495</c:v>
                </c:pt>
                <c:pt idx="1587">
                  <c:v>43496</c:v>
                </c:pt>
                <c:pt idx="1588">
                  <c:v>43497</c:v>
                </c:pt>
                <c:pt idx="1589">
                  <c:v>43500</c:v>
                </c:pt>
                <c:pt idx="1590">
                  <c:v>43501</c:v>
                </c:pt>
                <c:pt idx="1591">
                  <c:v>43502</c:v>
                </c:pt>
                <c:pt idx="1592">
                  <c:v>43503</c:v>
                </c:pt>
                <c:pt idx="1593">
                  <c:v>43504</c:v>
                </c:pt>
                <c:pt idx="1594">
                  <c:v>43507</c:v>
                </c:pt>
                <c:pt idx="1595">
                  <c:v>43508</c:v>
                </c:pt>
                <c:pt idx="1596">
                  <c:v>43509</c:v>
                </c:pt>
                <c:pt idx="1597">
                  <c:v>43510</c:v>
                </c:pt>
                <c:pt idx="1598">
                  <c:v>43511</c:v>
                </c:pt>
                <c:pt idx="1599">
                  <c:v>43514</c:v>
                </c:pt>
                <c:pt idx="1600">
                  <c:v>43515</c:v>
                </c:pt>
                <c:pt idx="1601">
                  <c:v>43516</c:v>
                </c:pt>
                <c:pt idx="1602">
                  <c:v>43517</c:v>
                </c:pt>
                <c:pt idx="1603">
                  <c:v>43518</c:v>
                </c:pt>
                <c:pt idx="1604">
                  <c:v>43521</c:v>
                </c:pt>
                <c:pt idx="1605">
                  <c:v>43522</c:v>
                </c:pt>
                <c:pt idx="1606">
                  <c:v>43523</c:v>
                </c:pt>
                <c:pt idx="1607">
                  <c:v>43524</c:v>
                </c:pt>
                <c:pt idx="1608">
                  <c:v>43525</c:v>
                </c:pt>
                <c:pt idx="1609">
                  <c:v>43528</c:v>
                </c:pt>
                <c:pt idx="1610">
                  <c:v>43529</c:v>
                </c:pt>
                <c:pt idx="1611">
                  <c:v>43530</c:v>
                </c:pt>
                <c:pt idx="1612">
                  <c:v>43531</c:v>
                </c:pt>
                <c:pt idx="1613">
                  <c:v>43532</c:v>
                </c:pt>
                <c:pt idx="1614">
                  <c:v>43535</c:v>
                </c:pt>
                <c:pt idx="1615">
                  <c:v>43536</c:v>
                </c:pt>
                <c:pt idx="1616">
                  <c:v>43537</c:v>
                </c:pt>
                <c:pt idx="1617">
                  <c:v>43538</c:v>
                </c:pt>
                <c:pt idx="1618">
                  <c:v>43539</c:v>
                </c:pt>
                <c:pt idx="1619">
                  <c:v>43542</c:v>
                </c:pt>
                <c:pt idx="1620">
                  <c:v>43543</c:v>
                </c:pt>
                <c:pt idx="1621">
                  <c:v>43544</c:v>
                </c:pt>
                <c:pt idx="1622">
                  <c:v>43545</c:v>
                </c:pt>
                <c:pt idx="1623">
                  <c:v>43546</c:v>
                </c:pt>
                <c:pt idx="1624">
                  <c:v>43549</c:v>
                </c:pt>
                <c:pt idx="1625">
                  <c:v>43550</c:v>
                </c:pt>
                <c:pt idx="1626">
                  <c:v>43551</c:v>
                </c:pt>
                <c:pt idx="1627">
                  <c:v>43552</c:v>
                </c:pt>
                <c:pt idx="1628">
                  <c:v>43553</c:v>
                </c:pt>
                <c:pt idx="1629">
                  <c:v>43556</c:v>
                </c:pt>
                <c:pt idx="1630">
                  <c:v>43557</c:v>
                </c:pt>
                <c:pt idx="1631">
                  <c:v>43558</c:v>
                </c:pt>
                <c:pt idx="1632">
                  <c:v>43559</c:v>
                </c:pt>
                <c:pt idx="1633">
                  <c:v>43560</c:v>
                </c:pt>
                <c:pt idx="1634">
                  <c:v>43563</c:v>
                </c:pt>
                <c:pt idx="1635">
                  <c:v>43564</c:v>
                </c:pt>
                <c:pt idx="1636">
                  <c:v>43565</c:v>
                </c:pt>
                <c:pt idx="1637">
                  <c:v>43566</c:v>
                </c:pt>
                <c:pt idx="1638">
                  <c:v>43567</c:v>
                </c:pt>
                <c:pt idx="1639">
                  <c:v>43570</c:v>
                </c:pt>
                <c:pt idx="1640">
                  <c:v>43571</c:v>
                </c:pt>
                <c:pt idx="1641">
                  <c:v>43572</c:v>
                </c:pt>
                <c:pt idx="1642">
                  <c:v>43573</c:v>
                </c:pt>
                <c:pt idx="1643">
                  <c:v>43574</c:v>
                </c:pt>
                <c:pt idx="1644">
                  <c:v>43577</c:v>
                </c:pt>
                <c:pt idx="1645">
                  <c:v>43578</c:v>
                </c:pt>
                <c:pt idx="1646">
                  <c:v>43579</c:v>
                </c:pt>
                <c:pt idx="1647">
                  <c:v>43580</c:v>
                </c:pt>
                <c:pt idx="1648">
                  <c:v>43581</c:v>
                </c:pt>
                <c:pt idx="1649">
                  <c:v>43584</c:v>
                </c:pt>
                <c:pt idx="1650">
                  <c:v>43585</c:v>
                </c:pt>
                <c:pt idx="1651">
                  <c:v>43586</c:v>
                </c:pt>
                <c:pt idx="1652">
                  <c:v>43587</c:v>
                </c:pt>
                <c:pt idx="1653">
                  <c:v>43588</c:v>
                </c:pt>
                <c:pt idx="1654">
                  <c:v>43591</c:v>
                </c:pt>
                <c:pt idx="1655">
                  <c:v>43592</c:v>
                </c:pt>
                <c:pt idx="1656">
                  <c:v>43593</c:v>
                </c:pt>
                <c:pt idx="1657">
                  <c:v>43594</c:v>
                </c:pt>
                <c:pt idx="1658">
                  <c:v>43595</c:v>
                </c:pt>
                <c:pt idx="1659">
                  <c:v>43598</c:v>
                </c:pt>
                <c:pt idx="1660">
                  <c:v>43599</c:v>
                </c:pt>
                <c:pt idx="1661">
                  <c:v>43600</c:v>
                </c:pt>
                <c:pt idx="1662">
                  <c:v>43601</c:v>
                </c:pt>
                <c:pt idx="1663">
                  <c:v>43602</c:v>
                </c:pt>
                <c:pt idx="1664">
                  <c:v>43605</c:v>
                </c:pt>
                <c:pt idx="1665">
                  <c:v>43606</c:v>
                </c:pt>
                <c:pt idx="1666">
                  <c:v>43607</c:v>
                </c:pt>
                <c:pt idx="1667">
                  <c:v>43608</c:v>
                </c:pt>
                <c:pt idx="1668">
                  <c:v>43609</c:v>
                </c:pt>
                <c:pt idx="1669">
                  <c:v>43612</c:v>
                </c:pt>
                <c:pt idx="1670">
                  <c:v>43613</c:v>
                </c:pt>
                <c:pt idx="1671">
                  <c:v>43614</c:v>
                </c:pt>
                <c:pt idx="1672">
                  <c:v>43615</c:v>
                </c:pt>
                <c:pt idx="1673">
                  <c:v>43616</c:v>
                </c:pt>
                <c:pt idx="1674">
                  <c:v>43619</c:v>
                </c:pt>
                <c:pt idx="1675">
                  <c:v>43620</c:v>
                </c:pt>
                <c:pt idx="1676">
                  <c:v>43621</c:v>
                </c:pt>
                <c:pt idx="1677">
                  <c:v>43622</c:v>
                </c:pt>
                <c:pt idx="1678">
                  <c:v>43623</c:v>
                </c:pt>
                <c:pt idx="1679">
                  <c:v>43626</c:v>
                </c:pt>
                <c:pt idx="1680">
                  <c:v>43627</c:v>
                </c:pt>
                <c:pt idx="1681">
                  <c:v>43628</c:v>
                </c:pt>
                <c:pt idx="1682">
                  <c:v>43629</c:v>
                </c:pt>
                <c:pt idx="1683">
                  <c:v>43630</c:v>
                </c:pt>
                <c:pt idx="1684">
                  <c:v>43633</c:v>
                </c:pt>
                <c:pt idx="1685">
                  <c:v>43634</c:v>
                </c:pt>
                <c:pt idx="1686">
                  <c:v>43635</c:v>
                </c:pt>
                <c:pt idx="1687">
                  <c:v>43636</c:v>
                </c:pt>
                <c:pt idx="1688">
                  <c:v>43637</c:v>
                </c:pt>
                <c:pt idx="1689">
                  <c:v>43640</c:v>
                </c:pt>
                <c:pt idx="1690">
                  <c:v>43641</c:v>
                </c:pt>
                <c:pt idx="1691">
                  <c:v>43642</c:v>
                </c:pt>
                <c:pt idx="1692">
                  <c:v>43643</c:v>
                </c:pt>
                <c:pt idx="1693">
                  <c:v>43644</c:v>
                </c:pt>
                <c:pt idx="1694">
                  <c:v>43647</c:v>
                </c:pt>
                <c:pt idx="1695">
                  <c:v>43648</c:v>
                </c:pt>
                <c:pt idx="1696">
                  <c:v>43649</c:v>
                </c:pt>
                <c:pt idx="1697">
                  <c:v>43650</c:v>
                </c:pt>
                <c:pt idx="1698">
                  <c:v>43651</c:v>
                </c:pt>
                <c:pt idx="1699">
                  <c:v>43654</c:v>
                </c:pt>
                <c:pt idx="1700">
                  <c:v>43655</c:v>
                </c:pt>
                <c:pt idx="1701">
                  <c:v>43656</c:v>
                </c:pt>
                <c:pt idx="1702">
                  <c:v>43657</c:v>
                </c:pt>
                <c:pt idx="1703">
                  <c:v>43658</c:v>
                </c:pt>
                <c:pt idx="1704">
                  <c:v>43661</c:v>
                </c:pt>
                <c:pt idx="1705">
                  <c:v>43662</c:v>
                </c:pt>
                <c:pt idx="1706">
                  <c:v>43663</c:v>
                </c:pt>
                <c:pt idx="1707">
                  <c:v>43664</c:v>
                </c:pt>
                <c:pt idx="1708">
                  <c:v>43665</c:v>
                </c:pt>
                <c:pt idx="1709">
                  <c:v>43668</c:v>
                </c:pt>
                <c:pt idx="1710">
                  <c:v>43669</c:v>
                </c:pt>
                <c:pt idx="1711">
                  <c:v>43670</c:v>
                </c:pt>
                <c:pt idx="1712">
                  <c:v>43671</c:v>
                </c:pt>
                <c:pt idx="1713">
                  <c:v>43672</c:v>
                </c:pt>
                <c:pt idx="1714">
                  <c:v>43675</c:v>
                </c:pt>
                <c:pt idx="1715">
                  <c:v>43676</c:v>
                </c:pt>
                <c:pt idx="1716">
                  <c:v>43677</c:v>
                </c:pt>
                <c:pt idx="1717">
                  <c:v>43678</c:v>
                </c:pt>
                <c:pt idx="1718">
                  <c:v>43679</c:v>
                </c:pt>
                <c:pt idx="1719">
                  <c:v>43682</c:v>
                </c:pt>
                <c:pt idx="1720">
                  <c:v>43683</c:v>
                </c:pt>
                <c:pt idx="1721">
                  <c:v>43684</c:v>
                </c:pt>
                <c:pt idx="1722">
                  <c:v>43685</c:v>
                </c:pt>
                <c:pt idx="1723">
                  <c:v>43686</c:v>
                </c:pt>
                <c:pt idx="1724">
                  <c:v>43689</c:v>
                </c:pt>
                <c:pt idx="1725">
                  <c:v>43690</c:v>
                </c:pt>
                <c:pt idx="1726">
                  <c:v>43691</c:v>
                </c:pt>
                <c:pt idx="1727">
                  <c:v>43692</c:v>
                </c:pt>
                <c:pt idx="1728">
                  <c:v>43693</c:v>
                </c:pt>
                <c:pt idx="1729">
                  <c:v>43696</c:v>
                </c:pt>
                <c:pt idx="1730">
                  <c:v>43697</c:v>
                </c:pt>
                <c:pt idx="1731">
                  <c:v>43698</c:v>
                </c:pt>
                <c:pt idx="1732">
                  <c:v>43699</c:v>
                </c:pt>
                <c:pt idx="1733">
                  <c:v>43700</c:v>
                </c:pt>
                <c:pt idx="1734">
                  <c:v>43703</c:v>
                </c:pt>
                <c:pt idx="1735">
                  <c:v>43704</c:v>
                </c:pt>
                <c:pt idx="1736">
                  <c:v>43705</c:v>
                </c:pt>
                <c:pt idx="1737">
                  <c:v>43706</c:v>
                </c:pt>
                <c:pt idx="1738">
                  <c:v>43707</c:v>
                </c:pt>
                <c:pt idx="1739">
                  <c:v>43710</c:v>
                </c:pt>
                <c:pt idx="1740">
                  <c:v>43711</c:v>
                </c:pt>
                <c:pt idx="1741">
                  <c:v>43712</c:v>
                </c:pt>
                <c:pt idx="1742">
                  <c:v>43713</c:v>
                </c:pt>
                <c:pt idx="1743">
                  <c:v>43714</c:v>
                </c:pt>
                <c:pt idx="1744">
                  <c:v>43717</c:v>
                </c:pt>
                <c:pt idx="1745">
                  <c:v>43718</c:v>
                </c:pt>
                <c:pt idx="1746">
                  <c:v>43719</c:v>
                </c:pt>
                <c:pt idx="1747">
                  <c:v>43720</c:v>
                </c:pt>
                <c:pt idx="1748">
                  <c:v>43721</c:v>
                </c:pt>
                <c:pt idx="1749">
                  <c:v>43724</c:v>
                </c:pt>
                <c:pt idx="1750">
                  <c:v>43725</c:v>
                </c:pt>
                <c:pt idx="1751">
                  <c:v>43726</c:v>
                </c:pt>
                <c:pt idx="1752">
                  <c:v>43727</c:v>
                </c:pt>
                <c:pt idx="1753">
                  <c:v>43728</c:v>
                </c:pt>
                <c:pt idx="1754">
                  <c:v>43731</c:v>
                </c:pt>
                <c:pt idx="1755">
                  <c:v>43732</c:v>
                </c:pt>
                <c:pt idx="1756">
                  <c:v>43733</c:v>
                </c:pt>
                <c:pt idx="1757">
                  <c:v>43734</c:v>
                </c:pt>
                <c:pt idx="1758">
                  <c:v>43735</c:v>
                </c:pt>
                <c:pt idx="1759">
                  <c:v>43738</c:v>
                </c:pt>
                <c:pt idx="1760">
                  <c:v>43739</c:v>
                </c:pt>
                <c:pt idx="1761">
                  <c:v>43740</c:v>
                </c:pt>
                <c:pt idx="1762">
                  <c:v>43741</c:v>
                </c:pt>
                <c:pt idx="1763">
                  <c:v>43742</c:v>
                </c:pt>
                <c:pt idx="1764">
                  <c:v>43745</c:v>
                </c:pt>
                <c:pt idx="1765">
                  <c:v>43746</c:v>
                </c:pt>
                <c:pt idx="1766">
                  <c:v>43747</c:v>
                </c:pt>
                <c:pt idx="1767">
                  <c:v>43748</c:v>
                </c:pt>
                <c:pt idx="1768">
                  <c:v>43749</c:v>
                </c:pt>
                <c:pt idx="1769">
                  <c:v>43752</c:v>
                </c:pt>
                <c:pt idx="1770">
                  <c:v>43753</c:v>
                </c:pt>
                <c:pt idx="1771">
                  <c:v>43754</c:v>
                </c:pt>
                <c:pt idx="1772">
                  <c:v>43755</c:v>
                </c:pt>
                <c:pt idx="1773">
                  <c:v>43756</c:v>
                </c:pt>
                <c:pt idx="1774">
                  <c:v>43759</c:v>
                </c:pt>
                <c:pt idx="1775">
                  <c:v>43760</c:v>
                </c:pt>
                <c:pt idx="1776">
                  <c:v>43761</c:v>
                </c:pt>
                <c:pt idx="1777">
                  <c:v>43762</c:v>
                </c:pt>
                <c:pt idx="1778">
                  <c:v>43763</c:v>
                </c:pt>
                <c:pt idx="1779">
                  <c:v>43766</c:v>
                </c:pt>
                <c:pt idx="1780">
                  <c:v>43767</c:v>
                </c:pt>
                <c:pt idx="1781">
                  <c:v>43768</c:v>
                </c:pt>
                <c:pt idx="1782">
                  <c:v>43769</c:v>
                </c:pt>
                <c:pt idx="1783">
                  <c:v>43770</c:v>
                </c:pt>
                <c:pt idx="1784">
                  <c:v>43773</c:v>
                </c:pt>
                <c:pt idx="1785">
                  <c:v>43774</c:v>
                </c:pt>
                <c:pt idx="1786">
                  <c:v>43775</c:v>
                </c:pt>
                <c:pt idx="1787">
                  <c:v>43776</c:v>
                </c:pt>
                <c:pt idx="1788">
                  <c:v>43777</c:v>
                </c:pt>
                <c:pt idx="1789">
                  <c:v>43780</c:v>
                </c:pt>
                <c:pt idx="1790">
                  <c:v>43781</c:v>
                </c:pt>
                <c:pt idx="1791">
                  <c:v>43782</c:v>
                </c:pt>
                <c:pt idx="1792">
                  <c:v>43783</c:v>
                </c:pt>
                <c:pt idx="1793">
                  <c:v>43784</c:v>
                </c:pt>
                <c:pt idx="1794">
                  <c:v>43787</c:v>
                </c:pt>
                <c:pt idx="1795">
                  <c:v>43788</c:v>
                </c:pt>
                <c:pt idx="1796">
                  <c:v>43789</c:v>
                </c:pt>
                <c:pt idx="1797">
                  <c:v>43790</c:v>
                </c:pt>
                <c:pt idx="1798">
                  <c:v>43791</c:v>
                </c:pt>
                <c:pt idx="1799">
                  <c:v>43794</c:v>
                </c:pt>
                <c:pt idx="1800">
                  <c:v>43795</c:v>
                </c:pt>
                <c:pt idx="1801">
                  <c:v>43796</c:v>
                </c:pt>
                <c:pt idx="1802">
                  <c:v>43797</c:v>
                </c:pt>
                <c:pt idx="1803">
                  <c:v>43798</c:v>
                </c:pt>
                <c:pt idx="1804">
                  <c:v>43801</c:v>
                </c:pt>
                <c:pt idx="1805">
                  <c:v>43802</c:v>
                </c:pt>
                <c:pt idx="1806">
                  <c:v>43803</c:v>
                </c:pt>
                <c:pt idx="1807">
                  <c:v>43804</c:v>
                </c:pt>
                <c:pt idx="1808">
                  <c:v>43805</c:v>
                </c:pt>
                <c:pt idx="1809">
                  <c:v>43808</c:v>
                </c:pt>
                <c:pt idx="1810">
                  <c:v>43809</c:v>
                </c:pt>
                <c:pt idx="1811">
                  <c:v>43810</c:v>
                </c:pt>
                <c:pt idx="1812">
                  <c:v>43811</c:v>
                </c:pt>
                <c:pt idx="1813">
                  <c:v>43812</c:v>
                </c:pt>
                <c:pt idx="1814">
                  <c:v>43815</c:v>
                </c:pt>
                <c:pt idx="1815">
                  <c:v>43816</c:v>
                </c:pt>
                <c:pt idx="1816">
                  <c:v>43817</c:v>
                </c:pt>
                <c:pt idx="1817">
                  <c:v>43818</c:v>
                </c:pt>
                <c:pt idx="1818">
                  <c:v>43819</c:v>
                </c:pt>
                <c:pt idx="1819">
                  <c:v>43822</c:v>
                </c:pt>
                <c:pt idx="1820">
                  <c:v>43823</c:v>
                </c:pt>
                <c:pt idx="1821">
                  <c:v>43824</c:v>
                </c:pt>
                <c:pt idx="1822">
                  <c:v>43825</c:v>
                </c:pt>
                <c:pt idx="1823">
                  <c:v>43826</c:v>
                </c:pt>
                <c:pt idx="1824">
                  <c:v>43829</c:v>
                </c:pt>
                <c:pt idx="1825">
                  <c:v>43830</c:v>
                </c:pt>
                <c:pt idx="1826">
                  <c:v>43831</c:v>
                </c:pt>
                <c:pt idx="1827">
                  <c:v>43832</c:v>
                </c:pt>
                <c:pt idx="1828">
                  <c:v>43833</c:v>
                </c:pt>
                <c:pt idx="1829">
                  <c:v>43836</c:v>
                </c:pt>
                <c:pt idx="1830">
                  <c:v>43837</c:v>
                </c:pt>
                <c:pt idx="1831">
                  <c:v>43838</c:v>
                </c:pt>
                <c:pt idx="1832">
                  <c:v>43839</c:v>
                </c:pt>
                <c:pt idx="1833">
                  <c:v>43840</c:v>
                </c:pt>
                <c:pt idx="1834">
                  <c:v>43843</c:v>
                </c:pt>
                <c:pt idx="1835">
                  <c:v>43844</c:v>
                </c:pt>
                <c:pt idx="1836">
                  <c:v>43845</c:v>
                </c:pt>
                <c:pt idx="1837">
                  <c:v>43846</c:v>
                </c:pt>
                <c:pt idx="1838">
                  <c:v>43847</c:v>
                </c:pt>
                <c:pt idx="1839">
                  <c:v>43850</c:v>
                </c:pt>
                <c:pt idx="1840">
                  <c:v>43851</c:v>
                </c:pt>
                <c:pt idx="1841">
                  <c:v>43852</c:v>
                </c:pt>
                <c:pt idx="1842">
                  <c:v>43853</c:v>
                </c:pt>
                <c:pt idx="1843">
                  <c:v>43854</c:v>
                </c:pt>
                <c:pt idx="1844">
                  <c:v>43857</c:v>
                </c:pt>
                <c:pt idx="1845">
                  <c:v>43858</c:v>
                </c:pt>
                <c:pt idx="1846">
                  <c:v>43859</c:v>
                </c:pt>
                <c:pt idx="1847">
                  <c:v>43860</c:v>
                </c:pt>
                <c:pt idx="1848">
                  <c:v>43861</c:v>
                </c:pt>
                <c:pt idx="1849">
                  <c:v>43864</c:v>
                </c:pt>
                <c:pt idx="1850">
                  <c:v>43865</c:v>
                </c:pt>
                <c:pt idx="1851">
                  <c:v>43866</c:v>
                </c:pt>
                <c:pt idx="1852">
                  <c:v>43867</c:v>
                </c:pt>
                <c:pt idx="1853">
                  <c:v>43868</c:v>
                </c:pt>
                <c:pt idx="1854">
                  <c:v>43871</c:v>
                </c:pt>
                <c:pt idx="1855">
                  <c:v>43872</c:v>
                </c:pt>
                <c:pt idx="1856">
                  <c:v>43873</c:v>
                </c:pt>
                <c:pt idx="1857">
                  <c:v>43874</c:v>
                </c:pt>
                <c:pt idx="1858">
                  <c:v>43875</c:v>
                </c:pt>
                <c:pt idx="1859">
                  <c:v>43878</c:v>
                </c:pt>
                <c:pt idx="1860">
                  <c:v>43879</c:v>
                </c:pt>
                <c:pt idx="1861">
                  <c:v>43880</c:v>
                </c:pt>
                <c:pt idx="1862">
                  <c:v>43881</c:v>
                </c:pt>
                <c:pt idx="1863">
                  <c:v>43882</c:v>
                </c:pt>
                <c:pt idx="1864">
                  <c:v>43885</c:v>
                </c:pt>
                <c:pt idx="1865">
                  <c:v>43886</c:v>
                </c:pt>
                <c:pt idx="1866">
                  <c:v>43887</c:v>
                </c:pt>
                <c:pt idx="1867">
                  <c:v>43888</c:v>
                </c:pt>
                <c:pt idx="1868">
                  <c:v>43889</c:v>
                </c:pt>
                <c:pt idx="1869">
                  <c:v>43892</c:v>
                </c:pt>
                <c:pt idx="1870">
                  <c:v>43893</c:v>
                </c:pt>
                <c:pt idx="1871">
                  <c:v>43894</c:v>
                </c:pt>
                <c:pt idx="1872">
                  <c:v>43895</c:v>
                </c:pt>
                <c:pt idx="1873">
                  <c:v>43896</c:v>
                </c:pt>
                <c:pt idx="1874">
                  <c:v>43899</c:v>
                </c:pt>
                <c:pt idx="1875">
                  <c:v>43900</c:v>
                </c:pt>
                <c:pt idx="1876">
                  <c:v>43901</c:v>
                </c:pt>
                <c:pt idx="1877">
                  <c:v>43902</c:v>
                </c:pt>
                <c:pt idx="1878">
                  <c:v>43903</c:v>
                </c:pt>
                <c:pt idx="1879">
                  <c:v>43906</c:v>
                </c:pt>
                <c:pt idx="1880">
                  <c:v>43907</c:v>
                </c:pt>
                <c:pt idx="1881">
                  <c:v>43908</c:v>
                </c:pt>
                <c:pt idx="1882">
                  <c:v>43909</c:v>
                </c:pt>
                <c:pt idx="1883">
                  <c:v>43910</c:v>
                </c:pt>
                <c:pt idx="1884">
                  <c:v>43913</c:v>
                </c:pt>
                <c:pt idx="1885">
                  <c:v>43914</c:v>
                </c:pt>
                <c:pt idx="1886">
                  <c:v>43915</c:v>
                </c:pt>
                <c:pt idx="1887">
                  <c:v>43916</c:v>
                </c:pt>
                <c:pt idx="1888">
                  <c:v>43917</c:v>
                </c:pt>
                <c:pt idx="1889">
                  <c:v>43920</c:v>
                </c:pt>
                <c:pt idx="1890">
                  <c:v>43921</c:v>
                </c:pt>
                <c:pt idx="1891">
                  <c:v>43922</c:v>
                </c:pt>
                <c:pt idx="1892">
                  <c:v>43923</c:v>
                </c:pt>
                <c:pt idx="1893">
                  <c:v>43924</c:v>
                </c:pt>
                <c:pt idx="1894">
                  <c:v>43927</c:v>
                </c:pt>
                <c:pt idx="1895">
                  <c:v>43928</c:v>
                </c:pt>
                <c:pt idx="1896">
                  <c:v>43929</c:v>
                </c:pt>
                <c:pt idx="1897">
                  <c:v>43930</c:v>
                </c:pt>
                <c:pt idx="1898">
                  <c:v>43931</c:v>
                </c:pt>
                <c:pt idx="1899">
                  <c:v>43934</c:v>
                </c:pt>
                <c:pt idx="1900">
                  <c:v>43935</c:v>
                </c:pt>
                <c:pt idx="1901">
                  <c:v>43936</c:v>
                </c:pt>
                <c:pt idx="1902">
                  <c:v>43937</c:v>
                </c:pt>
                <c:pt idx="1903">
                  <c:v>43938</c:v>
                </c:pt>
                <c:pt idx="1904">
                  <c:v>43941</c:v>
                </c:pt>
                <c:pt idx="1905">
                  <c:v>43942</c:v>
                </c:pt>
                <c:pt idx="1906">
                  <c:v>43943</c:v>
                </c:pt>
                <c:pt idx="1907">
                  <c:v>43944</c:v>
                </c:pt>
                <c:pt idx="1908">
                  <c:v>43945</c:v>
                </c:pt>
                <c:pt idx="1909">
                  <c:v>43948</c:v>
                </c:pt>
                <c:pt idx="1910">
                  <c:v>43949</c:v>
                </c:pt>
                <c:pt idx="1911">
                  <c:v>43950</c:v>
                </c:pt>
                <c:pt idx="1912">
                  <c:v>43951</c:v>
                </c:pt>
                <c:pt idx="1913">
                  <c:v>43952</c:v>
                </c:pt>
                <c:pt idx="1914">
                  <c:v>43955</c:v>
                </c:pt>
                <c:pt idx="1915">
                  <c:v>43956</c:v>
                </c:pt>
                <c:pt idx="1916">
                  <c:v>43957</c:v>
                </c:pt>
                <c:pt idx="1917">
                  <c:v>43958</c:v>
                </c:pt>
                <c:pt idx="1918">
                  <c:v>43959</c:v>
                </c:pt>
                <c:pt idx="1919">
                  <c:v>43962</c:v>
                </c:pt>
                <c:pt idx="1920">
                  <c:v>43963</c:v>
                </c:pt>
                <c:pt idx="1921">
                  <c:v>43964</c:v>
                </c:pt>
                <c:pt idx="1922">
                  <c:v>43965</c:v>
                </c:pt>
                <c:pt idx="1923">
                  <c:v>43966</c:v>
                </c:pt>
                <c:pt idx="1924">
                  <c:v>43969</c:v>
                </c:pt>
                <c:pt idx="1925">
                  <c:v>43970</c:v>
                </c:pt>
                <c:pt idx="1926">
                  <c:v>43971</c:v>
                </c:pt>
                <c:pt idx="1927">
                  <c:v>43972</c:v>
                </c:pt>
                <c:pt idx="1928">
                  <c:v>43973</c:v>
                </c:pt>
                <c:pt idx="1929">
                  <c:v>43976</c:v>
                </c:pt>
                <c:pt idx="1930">
                  <c:v>43977</c:v>
                </c:pt>
                <c:pt idx="1931">
                  <c:v>43978</c:v>
                </c:pt>
                <c:pt idx="1932">
                  <c:v>43979</c:v>
                </c:pt>
                <c:pt idx="1933">
                  <c:v>43980</c:v>
                </c:pt>
                <c:pt idx="1934">
                  <c:v>43983</c:v>
                </c:pt>
                <c:pt idx="1935">
                  <c:v>43984</c:v>
                </c:pt>
                <c:pt idx="1936">
                  <c:v>43985</c:v>
                </c:pt>
                <c:pt idx="1937">
                  <c:v>43986</c:v>
                </c:pt>
                <c:pt idx="1938">
                  <c:v>43987</c:v>
                </c:pt>
                <c:pt idx="1939">
                  <c:v>43990</c:v>
                </c:pt>
                <c:pt idx="1940">
                  <c:v>43991</c:v>
                </c:pt>
                <c:pt idx="1941">
                  <c:v>43992</c:v>
                </c:pt>
                <c:pt idx="1942">
                  <c:v>43993</c:v>
                </c:pt>
                <c:pt idx="1943">
                  <c:v>43994</c:v>
                </c:pt>
                <c:pt idx="1944">
                  <c:v>43997</c:v>
                </c:pt>
                <c:pt idx="1945">
                  <c:v>43998</c:v>
                </c:pt>
                <c:pt idx="1946">
                  <c:v>43999</c:v>
                </c:pt>
                <c:pt idx="1947">
                  <c:v>44000</c:v>
                </c:pt>
                <c:pt idx="1948">
                  <c:v>44001</c:v>
                </c:pt>
                <c:pt idx="1949">
                  <c:v>44004</c:v>
                </c:pt>
                <c:pt idx="1950">
                  <c:v>44005</c:v>
                </c:pt>
                <c:pt idx="1951">
                  <c:v>44006</c:v>
                </c:pt>
                <c:pt idx="1952">
                  <c:v>44007</c:v>
                </c:pt>
                <c:pt idx="1953">
                  <c:v>44008</c:v>
                </c:pt>
                <c:pt idx="1954">
                  <c:v>44011</c:v>
                </c:pt>
                <c:pt idx="1955">
                  <c:v>44012</c:v>
                </c:pt>
                <c:pt idx="1956">
                  <c:v>44013</c:v>
                </c:pt>
                <c:pt idx="1957">
                  <c:v>44014</c:v>
                </c:pt>
                <c:pt idx="1958">
                  <c:v>44015</c:v>
                </c:pt>
                <c:pt idx="1959">
                  <c:v>44018</c:v>
                </c:pt>
                <c:pt idx="1960">
                  <c:v>44019</c:v>
                </c:pt>
                <c:pt idx="1961">
                  <c:v>44020</c:v>
                </c:pt>
                <c:pt idx="1962">
                  <c:v>44021</c:v>
                </c:pt>
                <c:pt idx="1963">
                  <c:v>44022</c:v>
                </c:pt>
                <c:pt idx="1964">
                  <c:v>44025</c:v>
                </c:pt>
                <c:pt idx="1965">
                  <c:v>44026</c:v>
                </c:pt>
                <c:pt idx="1966">
                  <c:v>44027</c:v>
                </c:pt>
                <c:pt idx="1967">
                  <c:v>44028</c:v>
                </c:pt>
                <c:pt idx="1968">
                  <c:v>44029</c:v>
                </c:pt>
                <c:pt idx="1969">
                  <c:v>44032</c:v>
                </c:pt>
                <c:pt idx="1970">
                  <c:v>44033</c:v>
                </c:pt>
                <c:pt idx="1971">
                  <c:v>44034</c:v>
                </c:pt>
                <c:pt idx="1972">
                  <c:v>44035</c:v>
                </c:pt>
                <c:pt idx="1973">
                  <c:v>44036</c:v>
                </c:pt>
                <c:pt idx="1974">
                  <c:v>44039</c:v>
                </c:pt>
                <c:pt idx="1975">
                  <c:v>44040</c:v>
                </c:pt>
                <c:pt idx="1976">
                  <c:v>44041</c:v>
                </c:pt>
                <c:pt idx="1977">
                  <c:v>44042</c:v>
                </c:pt>
                <c:pt idx="1978">
                  <c:v>44043</c:v>
                </c:pt>
                <c:pt idx="1979">
                  <c:v>44046</c:v>
                </c:pt>
                <c:pt idx="1980">
                  <c:v>44047</c:v>
                </c:pt>
                <c:pt idx="1981">
                  <c:v>44048</c:v>
                </c:pt>
                <c:pt idx="1982">
                  <c:v>44049</c:v>
                </c:pt>
                <c:pt idx="1983">
                  <c:v>44050</c:v>
                </c:pt>
                <c:pt idx="1984">
                  <c:v>44053</c:v>
                </c:pt>
                <c:pt idx="1985">
                  <c:v>44054</c:v>
                </c:pt>
                <c:pt idx="1986">
                  <c:v>44055</c:v>
                </c:pt>
                <c:pt idx="1987">
                  <c:v>44056</c:v>
                </c:pt>
                <c:pt idx="1988">
                  <c:v>44057</c:v>
                </c:pt>
                <c:pt idx="1989">
                  <c:v>44060</c:v>
                </c:pt>
                <c:pt idx="1990">
                  <c:v>44061</c:v>
                </c:pt>
                <c:pt idx="1991">
                  <c:v>44062</c:v>
                </c:pt>
                <c:pt idx="1992">
                  <c:v>44063</c:v>
                </c:pt>
                <c:pt idx="1993">
                  <c:v>44064</c:v>
                </c:pt>
                <c:pt idx="1994">
                  <c:v>44067</c:v>
                </c:pt>
                <c:pt idx="1995">
                  <c:v>44068</c:v>
                </c:pt>
                <c:pt idx="1996">
                  <c:v>44069</c:v>
                </c:pt>
                <c:pt idx="1997">
                  <c:v>44070</c:v>
                </c:pt>
                <c:pt idx="1998">
                  <c:v>44071</c:v>
                </c:pt>
                <c:pt idx="1999">
                  <c:v>44074</c:v>
                </c:pt>
                <c:pt idx="2000">
                  <c:v>44075</c:v>
                </c:pt>
                <c:pt idx="2001">
                  <c:v>44076</c:v>
                </c:pt>
                <c:pt idx="2002">
                  <c:v>44077</c:v>
                </c:pt>
                <c:pt idx="2003">
                  <c:v>44078</c:v>
                </c:pt>
                <c:pt idx="2004">
                  <c:v>44081</c:v>
                </c:pt>
                <c:pt idx="2005">
                  <c:v>44082</c:v>
                </c:pt>
                <c:pt idx="2006">
                  <c:v>44083</c:v>
                </c:pt>
                <c:pt idx="2007">
                  <c:v>44084</c:v>
                </c:pt>
                <c:pt idx="2008">
                  <c:v>44085</c:v>
                </c:pt>
                <c:pt idx="2009">
                  <c:v>44088</c:v>
                </c:pt>
                <c:pt idx="2010">
                  <c:v>44089</c:v>
                </c:pt>
                <c:pt idx="2011">
                  <c:v>44090</c:v>
                </c:pt>
                <c:pt idx="2012">
                  <c:v>44091</c:v>
                </c:pt>
                <c:pt idx="2013">
                  <c:v>44092</c:v>
                </c:pt>
                <c:pt idx="2014">
                  <c:v>44095</c:v>
                </c:pt>
                <c:pt idx="2015">
                  <c:v>44096</c:v>
                </c:pt>
                <c:pt idx="2016">
                  <c:v>44097</c:v>
                </c:pt>
                <c:pt idx="2017">
                  <c:v>44098</c:v>
                </c:pt>
                <c:pt idx="2018">
                  <c:v>44099</c:v>
                </c:pt>
                <c:pt idx="2019">
                  <c:v>44102</c:v>
                </c:pt>
                <c:pt idx="2020">
                  <c:v>44103</c:v>
                </c:pt>
                <c:pt idx="2021">
                  <c:v>44104</c:v>
                </c:pt>
                <c:pt idx="2022">
                  <c:v>44105</c:v>
                </c:pt>
                <c:pt idx="2023">
                  <c:v>44106</c:v>
                </c:pt>
                <c:pt idx="2024">
                  <c:v>44109</c:v>
                </c:pt>
                <c:pt idx="2025">
                  <c:v>44110</c:v>
                </c:pt>
                <c:pt idx="2026">
                  <c:v>44111</c:v>
                </c:pt>
                <c:pt idx="2027">
                  <c:v>44112</c:v>
                </c:pt>
                <c:pt idx="2028">
                  <c:v>44113</c:v>
                </c:pt>
                <c:pt idx="2029">
                  <c:v>44116</c:v>
                </c:pt>
                <c:pt idx="2030">
                  <c:v>44117</c:v>
                </c:pt>
                <c:pt idx="2031">
                  <c:v>44118</c:v>
                </c:pt>
                <c:pt idx="2032">
                  <c:v>44119</c:v>
                </c:pt>
                <c:pt idx="2033">
                  <c:v>44120</c:v>
                </c:pt>
              </c:numCache>
            </c:numRef>
          </c:cat>
          <c:val>
            <c:numRef>
              <c:f>Hoja1!$D$2:$D$2035</c:f>
              <c:numCache>
                <c:formatCode>0.00</c:formatCode>
                <c:ptCount val="2034"/>
                <c:pt idx="0">
                  <c:v>122.16091207586055</c:v>
                </c:pt>
                <c:pt idx="1">
                  <c:v>122.96053568884457</c:v>
                </c:pt>
                <c:pt idx="2">
                  <c:v>121.29131228525895</c:v>
                </c:pt>
                <c:pt idx="3">
                  <c:v>120.7161955754646</c:v>
                </c:pt>
                <c:pt idx="4">
                  <c:v>120.04704837699667</c:v>
                </c:pt>
                <c:pt idx="5">
                  <c:v>120.93705788607005</c:v>
                </c:pt>
                <c:pt idx="6">
                  <c:v>120.82772010854261</c:v>
                </c:pt>
                <c:pt idx="7">
                  <c:v>122.12009263891697</c:v>
                </c:pt>
                <c:pt idx="8">
                  <c:v>121.21769151505714</c:v>
                </c:pt>
                <c:pt idx="9">
                  <c:v>121.56903024017866</c:v>
                </c:pt>
                <c:pt idx="10">
                  <c:v>122.4306119270949</c:v>
                </c:pt>
                <c:pt idx="11">
                  <c:v>122.45320840111724</c:v>
                </c:pt>
                <c:pt idx="12">
                  <c:v>123.0152045776083</c:v>
                </c:pt>
                <c:pt idx="13">
                  <c:v>122.76810120039627</c:v>
                </c:pt>
                <c:pt idx="14">
                  <c:v>123.19087394016906</c:v>
                </c:pt>
                <c:pt idx="15">
                  <c:v>123.38768193971845</c:v>
                </c:pt>
                <c:pt idx="16">
                  <c:v>122.88399924457536</c:v>
                </c:pt>
                <c:pt idx="17">
                  <c:v>121.5814218549651</c:v>
                </c:pt>
                <c:pt idx="18">
                  <c:v>120.90206979726128</c:v>
                </c:pt>
                <c:pt idx="19">
                  <c:v>120.68047856813897</c:v>
                </c:pt>
                <c:pt idx="20">
                  <c:v>121.2774628334388</c:v>
                </c:pt>
                <c:pt idx="21">
                  <c:v>122.23963527568031</c:v>
                </c:pt>
                <c:pt idx="22">
                  <c:v>121.27017364827033</c:v>
                </c:pt>
                <c:pt idx="23">
                  <c:v>121.53987349950468</c:v>
                </c:pt>
                <c:pt idx="24">
                  <c:v>122.04282727613092</c:v>
                </c:pt>
                <c:pt idx="25">
                  <c:v>121.94442327635622</c:v>
                </c:pt>
                <c:pt idx="26">
                  <c:v>122.28118363114073</c:v>
                </c:pt>
                <c:pt idx="27">
                  <c:v>121.83144090624454</c:v>
                </c:pt>
                <c:pt idx="28">
                  <c:v>121.52893972175194</c:v>
                </c:pt>
                <c:pt idx="29">
                  <c:v>120.13087400643437</c:v>
                </c:pt>
                <c:pt idx="30">
                  <c:v>120.36850144292734</c:v>
                </c:pt>
                <c:pt idx="31">
                  <c:v>119.72486639254913</c:v>
                </c:pt>
                <c:pt idx="32">
                  <c:v>119.16724372715916</c:v>
                </c:pt>
                <c:pt idx="33">
                  <c:v>117.36681499054065</c:v>
                </c:pt>
                <c:pt idx="34">
                  <c:v>117.3398450054172</c:v>
                </c:pt>
                <c:pt idx="35">
                  <c:v>116.99506654694733</c:v>
                </c:pt>
                <c:pt idx="36">
                  <c:v>114.04294655370639</c:v>
                </c:pt>
                <c:pt idx="37">
                  <c:v>114.89723905545415</c:v>
                </c:pt>
                <c:pt idx="38">
                  <c:v>115.25368021019362</c:v>
                </c:pt>
                <c:pt idx="39">
                  <c:v>116.15024998591863</c:v>
                </c:pt>
                <c:pt idx="40">
                  <c:v>117.62995457512335</c:v>
                </c:pt>
                <c:pt idx="41">
                  <c:v>116.41557632605188</c:v>
                </c:pt>
                <c:pt idx="42">
                  <c:v>115.14069784008191</c:v>
                </c:pt>
                <c:pt idx="43">
                  <c:v>114.8906787888025</c:v>
                </c:pt>
                <c:pt idx="44">
                  <c:v>114.71938293734283</c:v>
                </c:pt>
                <c:pt idx="45">
                  <c:v>114.84111232965672</c:v>
                </c:pt>
                <c:pt idx="46">
                  <c:v>115.45850631342836</c:v>
                </c:pt>
                <c:pt idx="47">
                  <c:v>115.0962338105541</c:v>
                </c:pt>
                <c:pt idx="48">
                  <c:v>115.09404705500354</c:v>
                </c:pt>
                <c:pt idx="49">
                  <c:v>115.28575262493499</c:v>
                </c:pt>
                <c:pt idx="50">
                  <c:v>116.10214136380654</c:v>
                </c:pt>
                <c:pt idx="51">
                  <c:v>115.73039292021325</c:v>
                </c:pt>
                <c:pt idx="52">
                  <c:v>115.91189363090881</c:v>
                </c:pt>
                <c:pt idx="53">
                  <c:v>116.05111706762708</c:v>
                </c:pt>
                <c:pt idx="54">
                  <c:v>117.02713896168872</c:v>
                </c:pt>
                <c:pt idx="55">
                  <c:v>117.56508082712371</c:v>
                </c:pt>
                <c:pt idx="56">
                  <c:v>117.13137430959821</c:v>
                </c:pt>
                <c:pt idx="57">
                  <c:v>117.70940669345995</c:v>
                </c:pt>
                <c:pt idx="58">
                  <c:v>117.2501880278447</c:v>
                </c:pt>
                <c:pt idx="59">
                  <c:v>117.01328950986859</c:v>
                </c:pt>
                <c:pt idx="60">
                  <c:v>116.63060728852253</c:v>
                </c:pt>
                <c:pt idx="61">
                  <c:v>117.01110275431803</c:v>
                </c:pt>
                <c:pt idx="62">
                  <c:v>116.40610038533285</c:v>
                </c:pt>
                <c:pt idx="63">
                  <c:v>116.44473306672587</c:v>
                </c:pt>
                <c:pt idx="64">
                  <c:v>116.59197460712949</c:v>
                </c:pt>
                <c:pt idx="65">
                  <c:v>114.86954015181388</c:v>
                </c:pt>
                <c:pt idx="66">
                  <c:v>113.5582157400014</c:v>
                </c:pt>
                <c:pt idx="67">
                  <c:v>113.33225099977801</c:v>
                </c:pt>
                <c:pt idx="68">
                  <c:v>115.26024047684524</c:v>
                </c:pt>
                <c:pt idx="69">
                  <c:v>114.69314187073624</c:v>
                </c:pt>
                <c:pt idx="70">
                  <c:v>115.55909706875357</c:v>
                </c:pt>
                <c:pt idx="71">
                  <c:v>113.59611950287758</c:v>
                </c:pt>
                <c:pt idx="72">
                  <c:v>113.82062640606728</c:v>
                </c:pt>
                <c:pt idx="73">
                  <c:v>108.08039308587655</c:v>
                </c:pt>
                <c:pt idx="74">
                  <c:v>98.273523360181841</c:v>
                </c:pt>
                <c:pt idx="75">
                  <c:v>99.669402319948844</c:v>
                </c:pt>
                <c:pt idx="76">
                  <c:v>100.31741088142816</c:v>
                </c:pt>
                <c:pt idx="77">
                  <c:v>101.35611976793885</c:v>
                </c:pt>
                <c:pt idx="78">
                  <c:v>102.32485247683198</c:v>
                </c:pt>
                <c:pt idx="79">
                  <c:v>103.97658183601324</c:v>
                </c:pt>
                <c:pt idx="80">
                  <c:v>102.99618643085049</c:v>
                </c:pt>
                <c:pt idx="81">
                  <c:v>104.38040269434792</c:v>
                </c:pt>
                <c:pt idx="82">
                  <c:v>106.99794908835487</c:v>
                </c:pt>
                <c:pt idx="83">
                  <c:v>106.5620558152788</c:v>
                </c:pt>
                <c:pt idx="84">
                  <c:v>107.57671039073347</c:v>
                </c:pt>
                <c:pt idx="85">
                  <c:v>107.6401263016994</c:v>
                </c:pt>
                <c:pt idx="86">
                  <c:v>106.25007869006717</c:v>
                </c:pt>
                <c:pt idx="87">
                  <c:v>106.93744885145635</c:v>
                </c:pt>
                <c:pt idx="88">
                  <c:v>107.205690865657</c:v>
                </c:pt>
                <c:pt idx="89">
                  <c:v>107.11166037698341</c:v>
                </c:pt>
                <c:pt idx="90">
                  <c:v>105.88999294274346</c:v>
                </c:pt>
                <c:pt idx="91">
                  <c:v>107.43821587253204</c:v>
                </c:pt>
                <c:pt idx="92">
                  <c:v>106.28725353442651</c:v>
                </c:pt>
                <c:pt idx="93">
                  <c:v>105.58749175825086</c:v>
                </c:pt>
                <c:pt idx="94">
                  <c:v>104.27835410198895</c:v>
                </c:pt>
                <c:pt idx="95">
                  <c:v>103.90441890284512</c:v>
                </c:pt>
                <c:pt idx="96">
                  <c:v>101.54053615270182</c:v>
                </c:pt>
                <c:pt idx="97">
                  <c:v>101.02591967980598</c:v>
                </c:pt>
                <c:pt idx="98">
                  <c:v>99.096472365705054</c:v>
                </c:pt>
                <c:pt idx="99">
                  <c:v>101.60030747108348</c:v>
                </c:pt>
                <c:pt idx="100">
                  <c:v>100.32032655549557</c:v>
                </c:pt>
                <c:pt idx="101">
                  <c:v>99.881517608352084</c:v>
                </c:pt>
                <c:pt idx="102">
                  <c:v>101.39621028636559</c:v>
                </c:pt>
                <c:pt idx="103">
                  <c:v>101.0747572204349</c:v>
                </c:pt>
                <c:pt idx="104">
                  <c:v>101.66809689315048</c:v>
                </c:pt>
                <c:pt idx="105">
                  <c:v>100.67239419913392</c:v>
                </c:pt>
                <c:pt idx="106">
                  <c:v>101.53470480456701</c:v>
                </c:pt>
                <c:pt idx="107">
                  <c:v>103.06907828253546</c:v>
                </c:pt>
                <c:pt idx="108">
                  <c:v>101.15931176838946</c:v>
                </c:pt>
                <c:pt idx="109">
                  <c:v>102.8759148755703</c:v>
                </c:pt>
                <c:pt idx="110">
                  <c:v>102.0165199442046</c:v>
                </c:pt>
                <c:pt idx="111">
                  <c:v>102.29861141022542</c:v>
                </c:pt>
                <c:pt idx="112">
                  <c:v>103.06689152698492</c:v>
                </c:pt>
                <c:pt idx="113">
                  <c:v>100.80724412475111</c:v>
                </c:pt>
                <c:pt idx="114">
                  <c:v>101.06455236119902</c:v>
                </c:pt>
                <c:pt idx="115">
                  <c:v>100.46902593293288</c:v>
                </c:pt>
                <c:pt idx="116">
                  <c:v>101.2482398274451</c:v>
                </c:pt>
                <c:pt idx="117">
                  <c:v>101.03904021310927</c:v>
                </c:pt>
                <c:pt idx="118">
                  <c:v>101.36851138272532</c:v>
                </c:pt>
                <c:pt idx="119">
                  <c:v>100.97489538362652</c:v>
                </c:pt>
                <c:pt idx="120">
                  <c:v>99.691998793971194</c:v>
                </c:pt>
                <c:pt idx="121">
                  <c:v>98.499488100405216</c:v>
                </c:pt>
                <c:pt idx="122">
                  <c:v>93.663842659624891</c:v>
                </c:pt>
                <c:pt idx="123">
                  <c:v>94.4984543614177</c:v>
                </c:pt>
                <c:pt idx="124">
                  <c:v>93.475781682277699</c:v>
                </c:pt>
                <c:pt idx="125">
                  <c:v>93.130274305290968</c:v>
                </c:pt>
                <c:pt idx="126">
                  <c:v>89.408416358256829</c:v>
                </c:pt>
                <c:pt idx="127">
                  <c:v>87.51905956258264</c:v>
                </c:pt>
                <c:pt idx="128">
                  <c:v>89.987177660635425</c:v>
                </c:pt>
                <c:pt idx="129">
                  <c:v>91.298502072447889</c:v>
                </c:pt>
                <c:pt idx="130">
                  <c:v>90.635915140631582</c:v>
                </c:pt>
                <c:pt idx="131">
                  <c:v>91.324743139054476</c:v>
                </c:pt>
                <c:pt idx="132">
                  <c:v>91.106796502516445</c:v>
                </c:pt>
                <c:pt idx="133">
                  <c:v>89.156939469943723</c:v>
                </c:pt>
                <c:pt idx="134">
                  <c:v>90.165762697263588</c:v>
                </c:pt>
                <c:pt idx="135">
                  <c:v>91.216134280043875</c:v>
                </c:pt>
                <c:pt idx="136">
                  <c:v>91.823323404579611</c:v>
                </c:pt>
                <c:pt idx="137">
                  <c:v>93.739650185377243</c:v>
                </c:pt>
                <c:pt idx="138">
                  <c:v>93.709035607669549</c:v>
                </c:pt>
                <c:pt idx="139">
                  <c:v>93.64416185966995</c:v>
                </c:pt>
                <c:pt idx="140">
                  <c:v>94.185748317689217</c:v>
                </c:pt>
                <c:pt idx="141">
                  <c:v>93.011460587044468</c:v>
                </c:pt>
                <c:pt idx="142">
                  <c:v>93.609902689378004</c:v>
                </c:pt>
                <c:pt idx="143">
                  <c:v>94.470026539260559</c:v>
                </c:pt>
                <c:pt idx="144">
                  <c:v>97.370393317805153</c:v>
                </c:pt>
                <c:pt idx="145">
                  <c:v>98.052661049576415</c:v>
                </c:pt>
                <c:pt idx="146">
                  <c:v>96.373232786754897</c:v>
                </c:pt>
                <c:pt idx="147">
                  <c:v>97.225338532952094</c:v>
                </c:pt>
                <c:pt idx="148">
                  <c:v>97.176500992323184</c:v>
                </c:pt>
                <c:pt idx="149">
                  <c:v>96.807668222797261</c:v>
                </c:pt>
                <c:pt idx="150">
                  <c:v>96.681565319382273</c:v>
                </c:pt>
                <c:pt idx="151">
                  <c:v>96.586805912191835</c:v>
                </c:pt>
                <c:pt idx="152">
                  <c:v>95.502904077636458</c:v>
                </c:pt>
                <c:pt idx="153">
                  <c:v>95.636296166219935</c:v>
                </c:pt>
                <c:pt idx="154">
                  <c:v>94.978811664021592</c:v>
                </c:pt>
                <c:pt idx="155">
                  <c:v>93.534095163625651</c:v>
                </c:pt>
                <c:pt idx="156">
                  <c:v>93.856277148073175</c:v>
                </c:pt>
                <c:pt idx="157">
                  <c:v>95.726682062309294</c:v>
                </c:pt>
                <c:pt idx="158">
                  <c:v>95.813423365814401</c:v>
                </c:pt>
                <c:pt idx="159">
                  <c:v>97.557725376635531</c:v>
                </c:pt>
                <c:pt idx="160">
                  <c:v>96.33897361646298</c:v>
                </c:pt>
                <c:pt idx="161">
                  <c:v>97.395176547378057</c:v>
                </c:pt>
                <c:pt idx="162">
                  <c:v>99.583389934960593</c:v>
                </c:pt>
                <c:pt idx="163">
                  <c:v>100.34073627396734</c:v>
                </c:pt>
                <c:pt idx="164">
                  <c:v>99.570269401657313</c:v>
                </c:pt>
                <c:pt idx="165">
                  <c:v>99.95149378596966</c:v>
                </c:pt>
                <c:pt idx="166">
                  <c:v>99.618378023769381</c:v>
                </c:pt>
                <c:pt idx="167">
                  <c:v>100.30939277774283</c:v>
                </c:pt>
                <c:pt idx="168">
                  <c:v>101.88312785562113</c:v>
                </c:pt>
                <c:pt idx="169">
                  <c:v>102.38753946928108</c:v>
                </c:pt>
                <c:pt idx="170">
                  <c:v>103.15290391197316</c:v>
                </c:pt>
                <c:pt idx="171">
                  <c:v>103.32492868194967</c:v>
                </c:pt>
                <c:pt idx="172">
                  <c:v>102.61641988357184</c:v>
                </c:pt>
                <c:pt idx="173">
                  <c:v>101.70381390047612</c:v>
                </c:pt>
                <c:pt idx="174">
                  <c:v>101.30290871620883</c:v>
                </c:pt>
                <c:pt idx="175">
                  <c:v>102.95318023835638</c:v>
                </c:pt>
                <c:pt idx="176">
                  <c:v>101.43411404924177</c:v>
                </c:pt>
                <c:pt idx="177">
                  <c:v>99.678149342151045</c:v>
                </c:pt>
                <c:pt idx="178">
                  <c:v>101.45087917512932</c:v>
                </c:pt>
                <c:pt idx="179">
                  <c:v>101.09881153149094</c:v>
                </c:pt>
                <c:pt idx="180">
                  <c:v>99.415738676085198</c:v>
                </c:pt>
                <c:pt idx="181">
                  <c:v>99.519974023994678</c:v>
                </c:pt>
                <c:pt idx="182">
                  <c:v>96.343347127564058</c:v>
                </c:pt>
                <c:pt idx="183">
                  <c:v>96.666986949045295</c:v>
                </c:pt>
                <c:pt idx="184">
                  <c:v>95.691693973500506</c:v>
                </c:pt>
                <c:pt idx="185">
                  <c:v>95.532060818310441</c:v>
                </c:pt>
                <c:pt idx="186">
                  <c:v>99.407720572399839</c:v>
                </c:pt>
                <c:pt idx="187">
                  <c:v>99.588492364578542</c:v>
                </c:pt>
                <c:pt idx="188">
                  <c:v>96.643661556506103</c:v>
                </c:pt>
                <c:pt idx="189">
                  <c:v>96.415510060732174</c:v>
                </c:pt>
                <c:pt idx="190">
                  <c:v>96.454871660642056</c:v>
                </c:pt>
                <c:pt idx="191">
                  <c:v>97.263971214345119</c:v>
                </c:pt>
                <c:pt idx="192">
                  <c:v>96.514642979023719</c:v>
                </c:pt>
                <c:pt idx="193">
                  <c:v>97.447658680591232</c:v>
                </c:pt>
                <c:pt idx="194">
                  <c:v>96.875457644864284</c:v>
                </c:pt>
                <c:pt idx="195">
                  <c:v>93.851174718455226</c:v>
                </c:pt>
                <c:pt idx="196">
                  <c:v>95.92786357295978</c:v>
                </c:pt>
                <c:pt idx="197">
                  <c:v>95.988363809858285</c:v>
                </c:pt>
                <c:pt idx="198">
                  <c:v>95.567777825636071</c:v>
                </c:pt>
                <c:pt idx="199">
                  <c:v>96.443208964372445</c:v>
                </c:pt>
                <c:pt idx="200">
                  <c:v>96.165491009452751</c:v>
                </c:pt>
                <c:pt idx="201">
                  <c:v>95.166872641368784</c:v>
                </c:pt>
                <c:pt idx="202">
                  <c:v>93.855548229556319</c:v>
                </c:pt>
                <c:pt idx="203">
                  <c:v>92.733013713607932</c:v>
                </c:pt>
                <c:pt idx="204">
                  <c:v>92.753423432079714</c:v>
                </c:pt>
                <c:pt idx="205">
                  <c:v>93.472866008210275</c:v>
                </c:pt>
                <c:pt idx="206">
                  <c:v>93.484528704479871</c:v>
                </c:pt>
                <c:pt idx="207">
                  <c:v>96.240569616688262</c:v>
                </c:pt>
                <c:pt idx="208">
                  <c:v>95.943899780330483</c:v>
                </c:pt>
                <c:pt idx="209">
                  <c:v>95.927134654442938</c:v>
                </c:pt>
                <c:pt idx="210">
                  <c:v>97.68309936153365</c:v>
                </c:pt>
                <c:pt idx="211">
                  <c:v>97.199097466345506</c:v>
                </c:pt>
                <c:pt idx="212">
                  <c:v>98.167101256721807</c:v>
                </c:pt>
                <c:pt idx="213">
                  <c:v>98.449192722742595</c:v>
                </c:pt>
                <c:pt idx="214">
                  <c:v>98.59570534462938</c:v>
                </c:pt>
                <c:pt idx="215">
                  <c:v>98.043185108857358</c:v>
                </c:pt>
                <c:pt idx="216">
                  <c:v>98.006739183014872</c:v>
                </c:pt>
                <c:pt idx="217">
                  <c:v>96.44029329030505</c:v>
                </c:pt>
                <c:pt idx="218">
                  <c:v>95.938797350712534</c:v>
                </c:pt>
                <c:pt idx="219">
                  <c:v>95.826543899117695</c:v>
                </c:pt>
                <c:pt idx="220">
                  <c:v>95.610784018130204</c:v>
                </c:pt>
                <c:pt idx="221">
                  <c:v>96.06344241709381</c:v>
                </c:pt>
                <c:pt idx="222">
                  <c:v>95.315572018806122</c:v>
                </c:pt>
                <c:pt idx="223">
                  <c:v>93.921150896072788</c:v>
                </c:pt>
                <c:pt idx="224">
                  <c:v>93.506396259985365</c:v>
                </c:pt>
                <c:pt idx="225">
                  <c:v>92.429783610598477</c:v>
                </c:pt>
                <c:pt idx="226">
                  <c:v>93.429130897199315</c:v>
                </c:pt>
                <c:pt idx="227">
                  <c:v>93.824933651848653</c:v>
                </c:pt>
                <c:pt idx="228">
                  <c:v>94.04360920690354</c:v>
                </c:pt>
                <c:pt idx="229">
                  <c:v>92.969183313067205</c:v>
                </c:pt>
                <c:pt idx="230">
                  <c:v>92.989593031538988</c:v>
                </c:pt>
                <c:pt idx="231">
                  <c:v>90.701517807148051</c:v>
                </c:pt>
                <c:pt idx="232">
                  <c:v>90.598011377755398</c:v>
                </c:pt>
                <c:pt idx="233">
                  <c:v>90.662885125755011</c:v>
                </c:pt>
                <c:pt idx="234">
                  <c:v>91.215405361527033</c:v>
                </c:pt>
                <c:pt idx="235">
                  <c:v>90.593637866654291</c:v>
                </c:pt>
                <c:pt idx="236">
                  <c:v>90.232823200813755</c:v>
                </c:pt>
                <c:pt idx="237">
                  <c:v>90.724843199687243</c:v>
                </c:pt>
                <c:pt idx="238">
                  <c:v>91.359002309346394</c:v>
                </c:pt>
                <c:pt idx="239">
                  <c:v>88.915667440866486</c:v>
                </c:pt>
                <c:pt idx="240">
                  <c:v>89.177349188415505</c:v>
                </c:pt>
                <c:pt idx="241">
                  <c:v>90.662156207238169</c:v>
                </c:pt>
                <c:pt idx="242">
                  <c:v>89.309283439965299</c:v>
                </c:pt>
                <c:pt idx="243">
                  <c:v>89.591374905986072</c:v>
                </c:pt>
                <c:pt idx="244">
                  <c:v>90.41140823744189</c:v>
                </c:pt>
                <c:pt idx="245">
                  <c:v>92.003366278241458</c:v>
                </c:pt>
                <c:pt idx="246">
                  <c:v>91.283923702110883</c:v>
                </c:pt>
                <c:pt idx="247">
                  <c:v>89.328235321403369</c:v>
                </c:pt>
                <c:pt idx="248">
                  <c:v>90.290407763644879</c:v>
                </c:pt>
                <c:pt idx="249">
                  <c:v>90.482113333576308</c:v>
                </c:pt>
                <c:pt idx="250">
                  <c:v>89.721851320502182</c:v>
                </c:pt>
                <c:pt idx="251">
                  <c:v>88.820908033676034</c:v>
                </c:pt>
                <c:pt idx="252">
                  <c:v>86.64508626087995</c:v>
                </c:pt>
                <c:pt idx="253">
                  <c:v>87.706391621412976</c:v>
                </c:pt>
                <c:pt idx="254">
                  <c:v>87.387125311032847</c:v>
                </c:pt>
                <c:pt idx="255">
                  <c:v>87.787301576783278</c:v>
                </c:pt>
                <c:pt idx="256">
                  <c:v>87.806982376738219</c:v>
                </c:pt>
                <c:pt idx="257">
                  <c:v>88.245791323881704</c:v>
                </c:pt>
                <c:pt idx="258">
                  <c:v>88.437496893813147</c:v>
                </c:pt>
                <c:pt idx="259">
                  <c:v>87.220202970674293</c:v>
                </c:pt>
                <c:pt idx="260">
                  <c:v>87.589764658717044</c:v>
                </c:pt>
                <c:pt idx="261">
                  <c:v>87.900283946894987</c:v>
                </c:pt>
                <c:pt idx="262">
                  <c:v>89.263361573403756</c:v>
                </c:pt>
                <c:pt idx="263">
                  <c:v>90.165033778746732</c:v>
                </c:pt>
                <c:pt idx="264">
                  <c:v>90.244485897083337</c:v>
                </c:pt>
                <c:pt idx="265">
                  <c:v>89.808592624007261</c:v>
                </c:pt>
                <c:pt idx="266">
                  <c:v>89.364681247245855</c:v>
                </c:pt>
                <c:pt idx="267">
                  <c:v>89.509736032098928</c:v>
                </c:pt>
                <c:pt idx="268">
                  <c:v>91.005476828674333</c:v>
                </c:pt>
                <c:pt idx="269">
                  <c:v>91.356086635278999</c:v>
                </c:pt>
                <c:pt idx="270">
                  <c:v>90.76420479959711</c:v>
                </c:pt>
                <c:pt idx="271">
                  <c:v>90.522932770519901</c:v>
                </c:pt>
                <c:pt idx="272">
                  <c:v>90.560107614879229</c:v>
                </c:pt>
                <c:pt idx="273">
                  <c:v>91.410026605525871</c:v>
                </c:pt>
                <c:pt idx="274">
                  <c:v>91.431894161031352</c:v>
                </c:pt>
                <c:pt idx="275">
                  <c:v>90.488673600227969</c:v>
                </c:pt>
                <c:pt idx="276">
                  <c:v>90.178154312050026</c:v>
                </c:pt>
                <c:pt idx="277">
                  <c:v>92.144776470510294</c:v>
                </c:pt>
                <c:pt idx="278">
                  <c:v>92.577025151002104</c:v>
                </c:pt>
                <c:pt idx="279">
                  <c:v>91.633075671681851</c:v>
                </c:pt>
                <c:pt idx="280">
                  <c:v>91.612665953210055</c:v>
                </c:pt>
                <c:pt idx="281">
                  <c:v>92.378759314419</c:v>
                </c:pt>
                <c:pt idx="282">
                  <c:v>90.661427288721313</c:v>
                </c:pt>
                <c:pt idx="283">
                  <c:v>90.71755401451874</c:v>
                </c:pt>
                <c:pt idx="284">
                  <c:v>91.672437271591747</c:v>
                </c:pt>
                <c:pt idx="285">
                  <c:v>91.453761716536846</c:v>
                </c:pt>
                <c:pt idx="286">
                  <c:v>91.692118071546673</c:v>
                </c:pt>
                <c:pt idx="287">
                  <c:v>91.71252779001847</c:v>
                </c:pt>
                <c:pt idx="288">
                  <c:v>92.373656884801065</c:v>
                </c:pt>
                <c:pt idx="289">
                  <c:v>92.921074690955123</c:v>
                </c:pt>
                <c:pt idx="290">
                  <c:v>94.129621591891777</c:v>
                </c:pt>
                <c:pt idx="291">
                  <c:v>94.114314303037943</c:v>
                </c:pt>
                <c:pt idx="292">
                  <c:v>94.972251397369945</c:v>
                </c:pt>
                <c:pt idx="293">
                  <c:v>96.119569142891237</c:v>
                </c:pt>
                <c:pt idx="294">
                  <c:v>97.055500518526145</c:v>
                </c:pt>
                <c:pt idx="295">
                  <c:v>96.364485764552697</c:v>
                </c:pt>
                <c:pt idx="296">
                  <c:v>95.604952669995399</c:v>
                </c:pt>
                <c:pt idx="297">
                  <c:v>96.433733023653417</c:v>
                </c:pt>
                <c:pt idx="298">
                  <c:v>96.527034593810171</c:v>
                </c:pt>
                <c:pt idx="299">
                  <c:v>97.454218947242879</c:v>
                </c:pt>
                <c:pt idx="300">
                  <c:v>97.711527183690791</c:v>
                </c:pt>
                <c:pt idx="301">
                  <c:v>96.992813526077086</c:v>
                </c:pt>
                <c:pt idx="302">
                  <c:v>97.040193229672283</c:v>
                </c:pt>
                <c:pt idx="303">
                  <c:v>96.683023156415999</c:v>
                </c:pt>
                <c:pt idx="304">
                  <c:v>98.448463804225739</c:v>
                </c:pt>
                <c:pt idx="305">
                  <c:v>97.271989318030478</c:v>
                </c:pt>
                <c:pt idx="306">
                  <c:v>97.44620084355752</c:v>
                </c:pt>
                <c:pt idx="307">
                  <c:v>98.463771093079586</c:v>
                </c:pt>
                <c:pt idx="308">
                  <c:v>97.673623420814621</c:v>
                </c:pt>
                <c:pt idx="309">
                  <c:v>97.654671539376523</c:v>
                </c:pt>
                <c:pt idx="310">
                  <c:v>98.331836841529807</c:v>
                </c:pt>
                <c:pt idx="311">
                  <c:v>99.631498557072661</c:v>
                </c:pt>
                <c:pt idx="312">
                  <c:v>99.88224652686894</c:v>
                </c:pt>
                <c:pt idx="313">
                  <c:v>100.80359953216687</c:v>
                </c:pt>
                <c:pt idx="314">
                  <c:v>99.64826368296022</c:v>
                </c:pt>
                <c:pt idx="315">
                  <c:v>98.825314677436992</c:v>
                </c:pt>
                <c:pt idx="316">
                  <c:v>96.916277081807863</c:v>
                </c:pt>
                <c:pt idx="317">
                  <c:v>96.783613911741227</c:v>
                </c:pt>
                <c:pt idx="318">
                  <c:v>97.288025525401167</c:v>
                </c:pt>
                <c:pt idx="319">
                  <c:v>95.397939811210108</c:v>
                </c:pt>
                <c:pt idx="320">
                  <c:v>95.573609173770876</c:v>
                </c:pt>
                <c:pt idx="321">
                  <c:v>95.085962685998481</c:v>
                </c:pt>
                <c:pt idx="322">
                  <c:v>94.125976999307539</c:v>
                </c:pt>
                <c:pt idx="323">
                  <c:v>94.411713057912579</c:v>
                </c:pt>
                <c:pt idx="324">
                  <c:v>93.593866482007314</c:v>
                </c:pt>
                <c:pt idx="325">
                  <c:v>93.225033712481419</c:v>
                </c:pt>
                <c:pt idx="326">
                  <c:v>94.023199488431757</c:v>
                </c:pt>
                <c:pt idx="327">
                  <c:v>93.789945563039865</c:v>
                </c:pt>
                <c:pt idx="328">
                  <c:v>95.014528671347222</c:v>
                </c:pt>
                <c:pt idx="329">
                  <c:v>94.561141353866745</c:v>
                </c:pt>
                <c:pt idx="330">
                  <c:v>95.390650626041634</c:v>
                </c:pt>
                <c:pt idx="331">
                  <c:v>95.61953104033239</c:v>
                </c:pt>
                <c:pt idx="332">
                  <c:v>96.140707779879875</c:v>
                </c:pt>
                <c:pt idx="333">
                  <c:v>96.10207509848685</c:v>
                </c:pt>
                <c:pt idx="334">
                  <c:v>96.799650119111931</c:v>
                </c:pt>
                <c:pt idx="335">
                  <c:v>94.951841678898148</c:v>
                </c:pt>
                <c:pt idx="336">
                  <c:v>94.943823575212804</c:v>
                </c:pt>
                <c:pt idx="337">
                  <c:v>94.403694954227234</c:v>
                </c:pt>
                <c:pt idx="338">
                  <c:v>94.34392363584557</c:v>
                </c:pt>
                <c:pt idx="339">
                  <c:v>94.013723547712686</c:v>
                </c:pt>
                <c:pt idx="340">
                  <c:v>93.579288111670323</c:v>
                </c:pt>
                <c:pt idx="341">
                  <c:v>93.586577296838826</c:v>
                </c:pt>
                <c:pt idx="342">
                  <c:v>94.275405295261706</c:v>
                </c:pt>
                <c:pt idx="343">
                  <c:v>94.996305708425979</c:v>
                </c:pt>
                <c:pt idx="344">
                  <c:v>94.521779753956878</c:v>
                </c:pt>
                <c:pt idx="345">
                  <c:v>94.462008435575214</c:v>
                </c:pt>
                <c:pt idx="346">
                  <c:v>94.147115636296164</c:v>
                </c:pt>
                <c:pt idx="347">
                  <c:v>93.615734037512794</c:v>
                </c:pt>
                <c:pt idx="348">
                  <c:v>94.737539634944369</c:v>
                </c:pt>
                <c:pt idx="349">
                  <c:v>95.508735425771249</c:v>
                </c:pt>
                <c:pt idx="350">
                  <c:v>95.346186596513789</c:v>
                </c:pt>
                <c:pt idx="351">
                  <c:v>94.021741651398045</c:v>
                </c:pt>
                <c:pt idx="352">
                  <c:v>93.988940318139811</c:v>
                </c:pt>
                <c:pt idx="353">
                  <c:v>93.951036555263627</c:v>
                </c:pt>
                <c:pt idx="354">
                  <c:v>94.453261413373014</c:v>
                </c:pt>
                <c:pt idx="355">
                  <c:v>94.295086095216647</c:v>
                </c:pt>
                <c:pt idx="356">
                  <c:v>95.194571545009083</c:v>
                </c:pt>
                <c:pt idx="357">
                  <c:v>94.483875991080708</c:v>
                </c:pt>
                <c:pt idx="358">
                  <c:v>94.287067991531302</c:v>
                </c:pt>
                <c:pt idx="359">
                  <c:v>94.246977473104579</c:v>
                </c:pt>
                <c:pt idx="360">
                  <c:v>94.349026065463519</c:v>
                </c:pt>
                <c:pt idx="361">
                  <c:v>94.179188051037556</c:v>
                </c:pt>
                <c:pt idx="362">
                  <c:v>94.329345265508564</c:v>
                </c:pt>
                <c:pt idx="363">
                  <c:v>94.220736406497977</c:v>
                </c:pt>
                <c:pt idx="364">
                  <c:v>94.242603962003486</c:v>
                </c:pt>
                <c:pt idx="365">
                  <c:v>92.204547788891958</c:v>
                </c:pt>
                <c:pt idx="366">
                  <c:v>91.708154278917377</c:v>
                </c:pt>
                <c:pt idx="367">
                  <c:v>91.520093301570157</c:v>
                </c:pt>
                <c:pt idx="368">
                  <c:v>91.091489213662598</c:v>
                </c:pt>
                <c:pt idx="369">
                  <c:v>90.672361066474068</c:v>
                </c:pt>
                <c:pt idx="370">
                  <c:v>90.746710755192723</c:v>
                </c:pt>
                <c:pt idx="371">
                  <c:v>90.673089984990924</c:v>
                </c:pt>
                <c:pt idx="372">
                  <c:v>91.379412027818191</c:v>
                </c:pt>
                <c:pt idx="373">
                  <c:v>91.350255287144208</c:v>
                </c:pt>
                <c:pt idx="374">
                  <c:v>91.285381539144581</c:v>
                </c:pt>
                <c:pt idx="375">
                  <c:v>91.836443937882905</c:v>
                </c:pt>
                <c:pt idx="376">
                  <c:v>91.9217274043543</c:v>
                </c:pt>
                <c:pt idx="377">
                  <c:v>92.824857446730974</c:v>
                </c:pt>
                <c:pt idx="378">
                  <c:v>93.079978927628332</c:v>
                </c:pt>
                <c:pt idx="379">
                  <c:v>92.718435343270926</c:v>
                </c:pt>
                <c:pt idx="380">
                  <c:v>92.614928913878288</c:v>
                </c:pt>
                <c:pt idx="381">
                  <c:v>93.134647816392075</c:v>
                </c:pt>
                <c:pt idx="382">
                  <c:v>96.245672046306225</c:v>
                </c:pt>
                <c:pt idx="383">
                  <c:v>95.839664432420975</c:v>
                </c:pt>
                <c:pt idx="384">
                  <c:v>96.036472431970381</c:v>
                </c:pt>
                <c:pt idx="385">
                  <c:v>96.092599157767793</c:v>
                </c:pt>
                <c:pt idx="386">
                  <c:v>96.15747290576742</c:v>
                </c:pt>
                <c:pt idx="387">
                  <c:v>95.967954091386503</c:v>
                </c:pt>
                <c:pt idx="388">
                  <c:v>95.938068432195678</c:v>
                </c:pt>
                <c:pt idx="389">
                  <c:v>96.751541496999835</c:v>
                </c:pt>
                <c:pt idx="390">
                  <c:v>96.688125586033934</c:v>
                </c:pt>
                <c:pt idx="391">
                  <c:v>96.717282326707902</c:v>
                </c:pt>
                <c:pt idx="392">
                  <c:v>96.182985053857152</c:v>
                </c:pt>
                <c:pt idx="393">
                  <c:v>96.257334742575807</c:v>
                </c:pt>
                <c:pt idx="394">
                  <c:v>96.212870713047977</c:v>
                </c:pt>
                <c:pt idx="395">
                  <c:v>96.161846416868514</c:v>
                </c:pt>
                <c:pt idx="396">
                  <c:v>96.78798742284232</c:v>
                </c:pt>
                <c:pt idx="397">
                  <c:v>97.365290888187218</c:v>
                </c:pt>
                <c:pt idx="398">
                  <c:v>97.580321850657853</c:v>
                </c:pt>
                <c:pt idx="399">
                  <c:v>95.280583929997334</c:v>
                </c:pt>
                <c:pt idx="400">
                  <c:v>94.325700672924327</c:v>
                </c:pt>
                <c:pt idx="401">
                  <c:v>94.701822627618739</c:v>
                </c:pt>
                <c:pt idx="402">
                  <c:v>96.158930742801118</c:v>
                </c:pt>
                <c:pt idx="403">
                  <c:v>95.552470536782238</c:v>
                </c:pt>
                <c:pt idx="404">
                  <c:v>95.669826417995012</c:v>
                </c:pt>
                <c:pt idx="405">
                  <c:v>95.227372878267317</c:v>
                </c:pt>
                <c:pt idx="406">
                  <c:v>95.093980789683812</c:v>
                </c:pt>
                <c:pt idx="407">
                  <c:v>94.2972728507672</c:v>
                </c:pt>
                <c:pt idx="408">
                  <c:v>95.285686359615269</c:v>
                </c:pt>
                <c:pt idx="409">
                  <c:v>95.054619189773931</c:v>
                </c:pt>
                <c:pt idx="410">
                  <c:v>94.694533442450222</c:v>
                </c:pt>
                <c:pt idx="411">
                  <c:v>94.489707339215485</c:v>
                </c:pt>
                <c:pt idx="412">
                  <c:v>93.490360052614662</c:v>
                </c:pt>
                <c:pt idx="413">
                  <c:v>94.303833117418847</c:v>
                </c:pt>
                <c:pt idx="414">
                  <c:v>93.90292793315156</c:v>
                </c:pt>
                <c:pt idx="415">
                  <c:v>93.941560614544585</c:v>
                </c:pt>
                <c:pt idx="416">
                  <c:v>95.189469115391134</c:v>
                </c:pt>
                <c:pt idx="417">
                  <c:v>95.680031277230924</c:v>
                </c:pt>
                <c:pt idx="418">
                  <c:v>95.457711129591772</c:v>
                </c:pt>
                <c:pt idx="419">
                  <c:v>95.377530092738326</c:v>
                </c:pt>
                <c:pt idx="420">
                  <c:v>95.452608699973823</c:v>
                </c:pt>
                <c:pt idx="421">
                  <c:v>95.701169914219548</c:v>
                </c:pt>
                <c:pt idx="422">
                  <c:v>95.744905025230537</c:v>
                </c:pt>
                <c:pt idx="423">
                  <c:v>95.101998893369171</c:v>
                </c:pt>
                <c:pt idx="424">
                  <c:v>94.642780227753917</c:v>
                </c:pt>
                <c:pt idx="425">
                  <c:v>94.448158983755064</c:v>
                </c:pt>
                <c:pt idx="426">
                  <c:v>94.171898865869068</c:v>
                </c:pt>
                <c:pt idx="427">
                  <c:v>93.066858394325052</c:v>
                </c:pt>
                <c:pt idx="428">
                  <c:v>93.381751193604075</c:v>
                </c:pt>
                <c:pt idx="429">
                  <c:v>93.071231905426146</c:v>
                </c:pt>
                <c:pt idx="430">
                  <c:v>93.389040378772577</c:v>
                </c:pt>
                <c:pt idx="431">
                  <c:v>93.493275726682086</c:v>
                </c:pt>
                <c:pt idx="432">
                  <c:v>94.004976525510514</c:v>
                </c:pt>
                <c:pt idx="433">
                  <c:v>93.835138511084537</c:v>
                </c:pt>
                <c:pt idx="434">
                  <c:v>93.738921266860388</c:v>
                </c:pt>
                <c:pt idx="435">
                  <c:v>92.237349122150192</c:v>
                </c:pt>
                <c:pt idx="436">
                  <c:v>92.528916528890036</c:v>
                </c:pt>
                <c:pt idx="437">
                  <c:v>91.965462515365289</c:v>
                </c:pt>
                <c:pt idx="438">
                  <c:v>92.485910336395904</c:v>
                </c:pt>
                <c:pt idx="439">
                  <c:v>91.512075197884826</c:v>
                </c:pt>
                <c:pt idx="440">
                  <c:v>91.513533034918524</c:v>
                </c:pt>
                <c:pt idx="441">
                  <c:v>91.098049480314231</c:v>
                </c:pt>
                <c:pt idx="442">
                  <c:v>90.452956592902339</c:v>
                </c:pt>
                <c:pt idx="443">
                  <c:v>89.631465424412823</c:v>
                </c:pt>
                <c:pt idx="444">
                  <c:v>89.891689334928131</c:v>
                </c:pt>
                <c:pt idx="445">
                  <c:v>90.061527349354094</c:v>
                </c:pt>
                <c:pt idx="446">
                  <c:v>89.183909455067152</c:v>
                </c:pt>
                <c:pt idx="447">
                  <c:v>89.303452091830493</c:v>
                </c:pt>
                <c:pt idx="448">
                  <c:v>88.614624093407599</c:v>
                </c:pt>
                <c:pt idx="449">
                  <c:v>88.569431145362927</c:v>
                </c:pt>
                <c:pt idx="450">
                  <c:v>89.177349188415505</c:v>
                </c:pt>
                <c:pt idx="451">
                  <c:v>88.715943767249698</c:v>
                </c:pt>
                <c:pt idx="452">
                  <c:v>89.043228181315172</c:v>
                </c:pt>
                <c:pt idx="453">
                  <c:v>88.809974255923308</c:v>
                </c:pt>
                <c:pt idx="454">
                  <c:v>88.622642197092944</c:v>
                </c:pt>
                <c:pt idx="455">
                  <c:v>88.064290613186145</c:v>
                </c:pt>
                <c:pt idx="456">
                  <c:v>88.47758741223987</c:v>
                </c:pt>
                <c:pt idx="457">
                  <c:v>88.532256301003585</c:v>
                </c:pt>
                <c:pt idx="458">
                  <c:v>86.844809934496752</c:v>
                </c:pt>
                <c:pt idx="459">
                  <c:v>88.002332539253928</c:v>
                </c:pt>
                <c:pt idx="460">
                  <c:v>88.126977605635219</c:v>
                </c:pt>
                <c:pt idx="461">
                  <c:v>89.011155766573808</c:v>
                </c:pt>
                <c:pt idx="462">
                  <c:v>89.243680773448816</c:v>
                </c:pt>
                <c:pt idx="463">
                  <c:v>89.15839730697742</c:v>
                </c:pt>
                <c:pt idx="464">
                  <c:v>90.084852741893258</c:v>
                </c:pt>
                <c:pt idx="465">
                  <c:v>89.86326151277099</c:v>
                </c:pt>
                <c:pt idx="466">
                  <c:v>90.533137629755785</c:v>
                </c:pt>
                <c:pt idx="467">
                  <c:v>90.299154785847051</c:v>
                </c:pt>
                <c:pt idx="468">
                  <c:v>90.263437778521421</c:v>
                </c:pt>
                <c:pt idx="469">
                  <c:v>90.889578784495257</c:v>
                </c:pt>
                <c:pt idx="470">
                  <c:v>91.020055199011324</c:v>
                </c:pt>
                <c:pt idx="471">
                  <c:v>90.478468740992071</c:v>
                </c:pt>
                <c:pt idx="472">
                  <c:v>89.791098579602874</c:v>
                </c:pt>
                <c:pt idx="473">
                  <c:v>89.730598342704354</c:v>
                </c:pt>
                <c:pt idx="474">
                  <c:v>89.410603113807369</c:v>
                </c:pt>
                <c:pt idx="475">
                  <c:v>89.549097632008809</c:v>
                </c:pt>
                <c:pt idx="476">
                  <c:v>88.355858019925989</c:v>
                </c:pt>
                <c:pt idx="477">
                  <c:v>87.386396392515991</c:v>
                </c:pt>
                <c:pt idx="478">
                  <c:v>85.497768515358658</c:v>
                </c:pt>
                <c:pt idx="479">
                  <c:v>84.964929079541591</c:v>
                </c:pt>
                <c:pt idx="480">
                  <c:v>85.166110590192091</c:v>
                </c:pt>
                <c:pt idx="481">
                  <c:v>83.136072520765907</c:v>
                </c:pt>
                <c:pt idx="482">
                  <c:v>83.23666327609115</c:v>
                </c:pt>
                <c:pt idx="483">
                  <c:v>85.864414529334013</c:v>
                </c:pt>
                <c:pt idx="484">
                  <c:v>83.932780459682533</c:v>
                </c:pt>
                <c:pt idx="485">
                  <c:v>84.870169672351125</c:v>
                </c:pt>
                <c:pt idx="486">
                  <c:v>84.74406676893615</c:v>
                </c:pt>
                <c:pt idx="487">
                  <c:v>84.740422176351899</c:v>
                </c:pt>
                <c:pt idx="488">
                  <c:v>86.650188690497899</c:v>
                </c:pt>
                <c:pt idx="489">
                  <c:v>86.491284453824662</c:v>
                </c:pt>
                <c:pt idx="490">
                  <c:v>87.257377815033621</c:v>
                </c:pt>
                <c:pt idx="491">
                  <c:v>86.207735150770176</c:v>
                </c:pt>
                <c:pt idx="492">
                  <c:v>87.017563622990096</c:v>
                </c:pt>
                <c:pt idx="493">
                  <c:v>87.583204392065397</c:v>
                </c:pt>
                <c:pt idx="494">
                  <c:v>87.261751326134728</c:v>
                </c:pt>
                <c:pt idx="495">
                  <c:v>87.541656036604977</c:v>
                </c:pt>
                <c:pt idx="496">
                  <c:v>87.314962377864731</c:v>
                </c:pt>
                <c:pt idx="497">
                  <c:v>86.935924749102938</c:v>
                </c:pt>
                <c:pt idx="498">
                  <c:v>85.092489819990277</c:v>
                </c:pt>
                <c:pt idx="499">
                  <c:v>88.352213427341724</c:v>
                </c:pt>
                <c:pt idx="500">
                  <c:v>87.344848037055584</c:v>
                </c:pt>
                <c:pt idx="501">
                  <c:v>88.157592183342899</c:v>
                </c:pt>
                <c:pt idx="502">
                  <c:v>87.854362080333459</c:v>
                </c:pt>
                <c:pt idx="503">
                  <c:v>86.912599356563746</c:v>
                </c:pt>
                <c:pt idx="504">
                  <c:v>87.726072421367917</c:v>
                </c:pt>
                <c:pt idx="505">
                  <c:v>89.734242935288606</c:v>
                </c:pt>
                <c:pt idx="506">
                  <c:v>89.388006639785047</c:v>
                </c:pt>
                <c:pt idx="507">
                  <c:v>89.490784150660843</c:v>
                </c:pt>
                <c:pt idx="508">
                  <c:v>89.116848951516985</c:v>
                </c:pt>
                <c:pt idx="509">
                  <c:v>86.976744186046517</c:v>
                </c:pt>
                <c:pt idx="510">
                  <c:v>87.252275385415672</c:v>
                </c:pt>
                <c:pt idx="511">
                  <c:v>86.720164868115461</c:v>
                </c:pt>
                <c:pt idx="512">
                  <c:v>87.365986674044208</c:v>
                </c:pt>
                <c:pt idx="513">
                  <c:v>87.159702733775774</c:v>
                </c:pt>
                <c:pt idx="514">
                  <c:v>85.752889996256016</c:v>
                </c:pt>
                <c:pt idx="515">
                  <c:v>85.762365936975058</c:v>
                </c:pt>
                <c:pt idx="516">
                  <c:v>85.560455507807717</c:v>
                </c:pt>
                <c:pt idx="517">
                  <c:v>85.560455507807717</c:v>
                </c:pt>
                <c:pt idx="518">
                  <c:v>87.178654615213873</c:v>
                </c:pt>
                <c:pt idx="519">
                  <c:v>86.252199180298007</c:v>
                </c:pt>
                <c:pt idx="520">
                  <c:v>87.510312540380426</c:v>
                </c:pt>
                <c:pt idx="521">
                  <c:v>86.330922380117755</c:v>
                </c:pt>
                <c:pt idx="522">
                  <c:v>86.156710854590699</c:v>
                </c:pt>
                <c:pt idx="523">
                  <c:v>86.623947623891311</c:v>
                </c:pt>
                <c:pt idx="524">
                  <c:v>87.82447642114262</c:v>
                </c:pt>
                <c:pt idx="525">
                  <c:v>88.824552626260285</c:v>
                </c:pt>
                <c:pt idx="526">
                  <c:v>88.301918049679131</c:v>
                </c:pt>
                <c:pt idx="527">
                  <c:v>88.110941398264515</c:v>
                </c:pt>
                <c:pt idx="528">
                  <c:v>89.164957573629067</c:v>
                </c:pt>
                <c:pt idx="529">
                  <c:v>89.898249601579778</c:v>
                </c:pt>
                <c:pt idx="530">
                  <c:v>89.703628357580939</c:v>
                </c:pt>
                <c:pt idx="531">
                  <c:v>89.563676002345801</c:v>
                </c:pt>
                <c:pt idx="532">
                  <c:v>92.044185715185037</c:v>
                </c:pt>
                <c:pt idx="533">
                  <c:v>93.334371490008863</c:v>
                </c:pt>
                <c:pt idx="534">
                  <c:v>92.984490601921038</c:v>
                </c:pt>
                <c:pt idx="535">
                  <c:v>94.418273324564225</c:v>
                </c:pt>
                <c:pt idx="536">
                  <c:v>94.255724495306765</c:v>
                </c:pt>
                <c:pt idx="537">
                  <c:v>94.923413856741007</c:v>
                </c:pt>
                <c:pt idx="538">
                  <c:v>94.327887428474881</c:v>
                </c:pt>
                <c:pt idx="539">
                  <c:v>93.403618749109569</c:v>
                </c:pt>
                <c:pt idx="540">
                  <c:v>94.201055606543036</c:v>
                </c:pt>
                <c:pt idx="541">
                  <c:v>93.628854570816102</c:v>
                </c:pt>
                <c:pt idx="542">
                  <c:v>91.644738367951447</c:v>
                </c:pt>
                <c:pt idx="543">
                  <c:v>93.577830274636625</c:v>
                </c:pt>
                <c:pt idx="544">
                  <c:v>92.894104705831694</c:v>
                </c:pt>
                <c:pt idx="545">
                  <c:v>91.881636885927577</c:v>
                </c:pt>
                <c:pt idx="546">
                  <c:v>92.525271936305771</c:v>
                </c:pt>
                <c:pt idx="547">
                  <c:v>92.195071848172901</c:v>
                </c:pt>
                <c:pt idx="548">
                  <c:v>89.951460653309795</c:v>
                </c:pt>
                <c:pt idx="549">
                  <c:v>90.315190993217755</c:v>
                </c:pt>
                <c:pt idx="550">
                  <c:v>89.915743645984165</c:v>
                </c:pt>
                <c:pt idx="551">
                  <c:v>88.842775589181528</c:v>
                </c:pt>
                <c:pt idx="552">
                  <c:v>89.072384921989169</c:v>
                </c:pt>
                <c:pt idx="553">
                  <c:v>89.639483528098168</c:v>
                </c:pt>
                <c:pt idx="554">
                  <c:v>89.842851794299193</c:v>
                </c:pt>
                <c:pt idx="555">
                  <c:v>88.19112243511799</c:v>
                </c:pt>
                <c:pt idx="556">
                  <c:v>88.375538819880944</c:v>
                </c:pt>
                <c:pt idx="557">
                  <c:v>87.968802287478837</c:v>
                </c:pt>
                <c:pt idx="558">
                  <c:v>87.611632214222539</c:v>
                </c:pt>
                <c:pt idx="559">
                  <c:v>87.603614110537194</c:v>
                </c:pt>
                <c:pt idx="560">
                  <c:v>87.508854703346742</c:v>
                </c:pt>
                <c:pt idx="561">
                  <c:v>87.834681280378518</c:v>
                </c:pt>
                <c:pt idx="562">
                  <c:v>88.161965694443992</c:v>
                </c:pt>
                <c:pt idx="563">
                  <c:v>88.4309366271615</c:v>
                </c:pt>
                <c:pt idx="564">
                  <c:v>87.968073368961981</c:v>
                </c:pt>
                <c:pt idx="565">
                  <c:v>87.742837547255476</c:v>
                </c:pt>
                <c:pt idx="566">
                  <c:v>87.495005251526592</c:v>
                </c:pt>
                <c:pt idx="567">
                  <c:v>87.353595059257785</c:v>
                </c:pt>
                <c:pt idx="568">
                  <c:v>85.085929553338616</c:v>
                </c:pt>
                <c:pt idx="569">
                  <c:v>85.080098205203825</c:v>
                </c:pt>
                <c:pt idx="570">
                  <c:v>84.68866896165558</c:v>
                </c:pt>
                <c:pt idx="571">
                  <c:v>84.212685170152781</c:v>
                </c:pt>
                <c:pt idx="572">
                  <c:v>84.097516044490547</c:v>
                </c:pt>
                <c:pt idx="573">
                  <c:v>84.44375233999412</c:v>
                </c:pt>
                <c:pt idx="574">
                  <c:v>84.176239244310295</c:v>
                </c:pt>
                <c:pt idx="575">
                  <c:v>83.794285941481093</c:v>
                </c:pt>
                <c:pt idx="576">
                  <c:v>85.109254945877794</c:v>
                </c:pt>
                <c:pt idx="577">
                  <c:v>85.369478856393116</c:v>
                </c:pt>
                <c:pt idx="578">
                  <c:v>86.197530291534278</c:v>
                </c:pt>
                <c:pt idx="579">
                  <c:v>86.707773253329009</c:v>
                </c:pt>
                <c:pt idx="580">
                  <c:v>86.980388778630768</c:v>
                </c:pt>
                <c:pt idx="581">
                  <c:v>87.140021933820833</c:v>
                </c:pt>
                <c:pt idx="582">
                  <c:v>87.820831828558369</c:v>
                </c:pt>
                <c:pt idx="583">
                  <c:v>87.364528837010511</c:v>
                </c:pt>
                <c:pt idx="584">
                  <c:v>86.45483852798219</c:v>
                </c:pt>
                <c:pt idx="585">
                  <c:v>86.272608898769789</c:v>
                </c:pt>
                <c:pt idx="586">
                  <c:v>87.760331591659863</c:v>
                </c:pt>
                <c:pt idx="587">
                  <c:v>87.660469754851462</c:v>
                </c:pt>
                <c:pt idx="588">
                  <c:v>87.973904717096801</c:v>
                </c:pt>
                <c:pt idx="589">
                  <c:v>88.55193710095854</c:v>
                </c:pt>
                <c:pt idx="590">
                  <c:v>88.142284894489052</c:v>
                </c:pt>
                <c:pt idx="591">
                  <c:v>87.657554080784053</c:v>
                </c:pt>
                <c:pt idx="592">
                  <c:v>87.091913311708751</c:v>
                </c:pt>
                <c:pt idx="593">
                  <c:v>88.023471176242566</c:v>
                </c:pt>
                <c:pt idx="594">
                  <c:v>87.388583148066559</c:v>
                </c:pt>
                <c:pt idx="595">
                  <c:v>86.943942852788282</c:v>
                </c:pt>
                <c:pt idx="596">
                  <c:v>87.658282999300909</c:v>
                </c:pt>
                <c:pt idx="597">
                  <c:v>87.364528837010511</c:v>
                </c:pt>
                <c:pt idx="598">
                  <c:v>87.77782563606425</c:v>
                </c:pt>
                <c:pt idx="599">
                  <c:v>87.170636511528528</c:v>
                </c:pt>
                <c:pt idx="600">
                  <c:v>87.645891384514471</c:v>
                </c:pt>
                <c:pt idx="601">
                  <c:v>86.532103890768269</c:v>
                </c:pt>
                <c:pt idx="602">
                  <c:v>87.03068415629339</c:v>
                </c:pt>
                <c:pt idx="603">
                  <c:v>85.939493136569524</c:v>
                </c:pt>
                <c:pt idx="604">
                  <c:v>87.626939503076386</c:v>
                </c:pt>
                <c:pt idx="605">
                  <c:v>88.357315856959701</c:v>
                </c:pt>
                <c:pt idx="606">
                  <c:v>87.81354264338988</c:v>
                </c:pt>
                <c:pt idx="607">
                  <c:v>86.330922380117755</c:v>
                </c:pt>
                <c:pt idx="608">
                  <c:v>85.900131536659643</c:v>
                </c:pt>
                <c:pt idx="609">
                  <c:v>86.619574112790204</c:v>
                </c:pt>
                <c:pt idx="610">
                  <c:v>86.984762289731862</c:v>
                </c:pt>
                <c:pt idx="611">
                  <c:v>86.904581252878415</c:v>
                </c:pt>
                <c:pt idx="612">
                  <c:v>86.341127239353654</c:v>
                </c:pt>
                <c:pt idx="613">
                  <c:v>86.623947623891311</c:v>
                </c:pt>
                <c:pt idx="614">
                  <c:v>86.301765639443786</c:v>
                </c:pt>
                <c:pt idx="615">
                  <c:v>87.02849740074285</c:v>
                </c:pt>
                <c:pt idx="616">
                  <c:v>88.61826868599185</c:v>
                </c:pt>
                <c:pt idx="617">
                  <c:v>89.011155766573808</c:v>
                </c:pt>
                <c:pt idx="618">
                  <c:v>89.277939943740748</c:v>
                </c:pt>
                <c:pt idx="619">
                  <c:v>89.329693158437067</c:v>
                </c:pt>
                <c:pt idx="620">
                  <c:v>88.043151976197493</c:v>
                </c:pt>
                <c:pt idx="621">
                  <c:v>88.184562168466329</c:v>
                </c:pt>
                <c:pt idx="622">
                  <c:v>87.82447642114262</c:v>
                </c:pt>
                <c:pt idx="623">
                  <c:v>87.922880420917323</c:v>
                </c:pt>
                <c:pt idx="624">
                  <c:v>87.95130824307445</c:v>
                </c:pt>
                <c:pt idx="625">
                  <c:v>86.544495505554693</c:v>
                </c:pt>
                <c:pt idx="626">
                  <c:v>86.602080068385817</c:v>
                </c:pt>
                <c:pt idx="627">
                  <c:v>86.624676542408167</c:v>
                </c:pt>
                <c:pt idx="628">
                  <c:v>86.783580779081376</c:v>
                </c:pt>
                <c:pt idx="629">
                  <c:v>86.682990023756119</c:v>
                </c:pt>
                <c:pt idx="630">
                  <c:v>86.960707978675828</c:v>
                </c:pt>
                <c:pt idx="631">
                  <c:v>86.389235861465735</c:v>
                </c:pt>
                <c:pt idx="632">
                  <c:v>85.785691329514265</c:v>
                </c:pt>
                <c:pt idx="633">
                  <c:v>85.4248766636737</c:v>
                </c:pt>
                <c:pt idx="634">
                  <c:v>85.580136307762658</c:v>
                </c:pt>
                <c:pt idx="635">
                  <c:v>85.779131062862604</c:v>
                </c:pt>
                <c:pt idx="636">
                  <c:v>86.454109609465348</c:v>
                </c:pt>
                <c:pt idx="637">
                  <c:v>86.158897610141253</c:v>
                </c:pt>
                <c:pt idx="638">
                  <c:v>86.131198706500982</c:v>
                </c:pt>
                <c:pt idx="639">
                  <c:v>86.481079594588778</c:v>
                </c:pt>
                <c:pt idx="640">
                  <c:v>86.163271121242346</c:v>
                </c:pt>
                <c:pt idx="641">
                  <c:v>86.416934765106006</c:v>
                </c:pt>
                <c:pt idx="642">
                  <c:v>87.611632214222539</c:v>
                </c:pt>
                <c:pt idx="643">
                  <c:v>87.489902821908643</c:v>
                </c:pt>
                <c:pt idx="644">
                  <c:v>86.448278261330543</c:v>
                </c:pt>
                <c:pt idx="645">
                  <c:v>85.912523151446095</c:v>
                </c:pt>
                <c:pt idx="646">
                  <c:v>85.677082470503663</c:v>
                </c:pt>
                <c:pt idx="647">
                  <c:v>85.514533641246203</c:v>
                </c:pt>
                <c:pt idx="648">
                  <c:v>85.685829492705849</c:v>
                </c:pt>
                <c:pt idx="649">
                  <c:v>85.99999337346803</c:v>
                </c:pt>
                <c:pt idx="650">
                  <c:v>85.454762322864525</c:v>
                </c:pt>
                <c:pt idx="651">
                  <c:v>85.195267330866059</c:v>
                </c:pt>
                <c:pt idx="652">
                  <c:v>85.010850946103105</c:v>
                </c:pt>
                <c:pt idx="653">
                  <c:v>85.217863804888395</c:v>
                </c:pt>
                <c:pt idx="654">
                  <c:v>85.307520782460898</c:v>
                </c:pt>
                <c:pt idx="655">
                  <c:v>84.209040577568544</c:v>
                </c:pt>
                <c:pt idx="656">
                  <c:v>84.432818562241366</c:v>
                </c:pt>
                <c:pt idx="657">
                  <c:v>84.512999599094826</c:v>
                </c:pt>
                <c:pt idx="658">
                  <c:v>84.827163479857006</c:v>
                </c:pt>
                <c:pt idx="659">
                  <c:v>84.407306414151634</c:v>
                </c:pt>
                <c:pt idx="660">
                  <c:v>84.267354058916496</c:v>
                </c:pt>
                <c:pt idx="661">
                  <c:v>83.785538919278906</c:v>
                </c:pt>
                <c:pt idx="662">
                  <c:v>83.489598001437969</c:v>
                </c:pt>
                <c:pt idx="663">
                  <c:v>82.669564669982151</c:v>
                </c:pt>
                <c:pt idx="664">
                  <c:v>79.925915372560198</c:v>
                </c:pt>
                <c:pt idx="665">
                  <c:v>80.272151668063771</c:v>
                </c:pt>
                <c:pt idx="666">
                  <c:v>79.761179787752184</c:v>
                </c:pt>
                <c:pt idx="667">
                  <c:v>79.50314263278743</c:v>
                </c:pt>
                <c:pt idx="668">
                  <c:v>80.116163105457943</c:v>
                </c:pt>
                <c:pt idx="669">
                  <c:v>79.742227906314099</c:v>
                </c:pt>
                <c:pt idx="670">
                  <c:v>79.851565683841542</c:v>
                </c:pt>
                <c:pt idx="671">
                  <c:v>79.951427520649929</c:v>
                </c:pt>
                <c:pt idx="672">
                  <c:v>79.361732440518594</c:v>
                </c:pt>
                <c:pt idx="673">
                  <c:v>79.87489107638072</c:v>
                </c:pt>
                <c:pt idx="674">
                  <c:v>79.218135492699233</c:v>
                </c:pt>
                <c:pt idx="675">
                  <c:v>79.284467077732543</c:v>
                </c:pt>
                <c:pt idx="676">
                  <c:v>79.08984583373369</c:v>
                </c:pt>
                <c:pt idx="677">
                  <c:v>79.419317003349718</c:v>
                </c:pt>
                <c:pt idx="678">
                  <c:v>79.754619521100551</c:v>
                </c:pt>
                <c:pt idx="679">
                  <c:v>80.509779104556742</c:v>
                </c:pt>
                <c:pt idx="680">
                  <c:v>80.833418926037965</c:v>
                </c:pt>
                <c:pt idx="681">
                  <c:v>81.964700464188581</c:v>
                </c:pt>
                <c:pt idx="682">
                  <c:v>81.281703813900478</c:v>
                </c:pt>
                <c:pt idx="683">
                  <c:v>81.279517058349924</c:v>
                </c:pt>
                <c:pt idx="684">
                  <c:v>81.471222628281396</c:v>
                </c:pt>
                <c:pt idx="685">
                  <c:v>81.471951546798238</c:v>
                </c:pt>
                <c:pt idx="686">
                  <c:v>82.650612788544066</c:v>
                </c:pt>
                <c:pt idx="687">
                  <c:v>83.985991511412564</c:v>
                </c:pt>
                <c:pt idx="688">
                  <c:v>84.610674680352673</c:v>
                </c:pt>
                <c:pt idx="689">
                  <c:v>84.19810679981579</c:v>
                </c:pt>
                <c:pt idx="690">
                  <c:v>83.132427928181656</c:v>
                </c:pt>
                <c:pt idx="691">
                  <c:v>82.022285027019691</c:v>
                </c:pt>
                <c:pt idx="692">
                  <c:v>82.003333145581607</c:v>
                </c:pt>
                <c:pt idx="693">
                  <c:v>82.630203070072255</c:v>
                </c:pt>
                <c:pt idx="694">
                  <c:v>82.727149232813275</c:v>
                </c:pt>
                <c:pt idx="695">
                  <c:v>83.116391720810967</c:v>
                </c:pt>
                <c:pt idx="696">
                  <c:v>82.663004403330504</c:v>
                </c:pt>
                <c:pt idx="697">
                  <c:v>82.036863397356683</c:v>
                </c:pt>
                <c:pt idx="698">
                  <c:v>81.773723812773966</c:v>
                </c:pt>
                <c:pt idx="699">
                  <c:v>81.591494183561565</c:v>
                </c:pt>
                <c:pt idx="700">
                  <c:v>81.751856257268486</c:v>
                </c:pt>
                <c:pt idx="701">
                  <c:v>80.753237889184504</c:v>
                </c:pt>
                <c:pt idx="702">
                  <c:v>80.964624259070902</c:v>
                </c:pt>
                <c:pt idx="703">
                  <c:v>80.760527074353021</c:v>
                </c:pt>
                <c:pt idx="704">
                  <c:v>80.844352703790719</c:v>
                </c:pt>
                <c:pt idx="705">
                  <c:v>80.571008259972103</c:v>
                </c:pt>
                <c:pt idx="706">
                  <c:v>81.603885798348003</c:v>
                </c:pt>
                <c:pt idx="707">
                  <c:v>82.477859100050694</c:v>
                </c:pt>
                <c:pt idx="708">
                  <c:v>83.040584195058614</c:v>
                </c:pt>
                <c:pt idx="709">
                  <c:v>82.618540373802688</c:v>
                </c:pt>
                <c:pt idx="710">
                  <c:v>81.98583910117722</c:v>
                </c:pt>
                <c:pt idx="711">
                  <c:v>82.389659959511903</c:v>
                </c:pt>
                <c:pt idx="712">
                  <c:v>84.113552251861236</c:v>
                </c:pt>
                <c:pt idx="713">
                  <c:v>83.548640401302791</c:v>
                </c:pt>
                <c:pt idx="714">
                  <c:v>82.509931514792086</c:v>
                </c:pt>
                <c:pt idx="715">
                  <c:v>82.180460345176058</c:v>
                </c:pt>
                <c:pt idx="716">
                  <c:v>81.280974895383622</c:v>
                </c:pt>
                <c:pt idx="717">
                  <c:v>81.173094954889876</c:v>
                </c:pt>
                <c:pt idx="718">
                  <c:v>82.994662328497071</c:v>
                </c:pt>
                <c:pt idx="719">
                  <c:v>82.786920551194939</c:v>
                </c:pt>
                <c:pt idx="720">
                  <c:v>83.624447927055144</c:v>
                </c:pt>
                <c:pt idx="721">
                  <c:v>83.500531779190709</c:v>
                </c:pt>
                <c:pt idx="722">
                  <c:v>83.02454798768791</c:v>
                </c:pt>
                <c:pt idx="723">
                  <c:v>84.301613229208442</c:v>
                </c:pt>
                <c:pt idx="724">
                  <c:v>84.835181583542351</c:v>
                </c:pt>
                <c:pt idx="725">
                  <c:v>85.198911923450311</c:v>
                </c:pt>
                <c:pt idx="726">
                  <c:v>86.313428335713382</c:v>
                </c:pt>
                <c:pt idx="727">
                  <c:v>86.238349728477857</c:v>
                </c:pt>
                <c:pt idx="728">
                  <c:v>85.815576988705075</c:v>
                </c:pt>
                <c:pt idx="729">
                  <c:v>85.341051034235988</c:v>
                </c:pt>
                <c:pt idx="730">
                  <c:v>85.723733255582033</c:v>
                </c:pt>
                <c:pt idx="731">
                  <c:v>85.077911449653271</c:v>
                </c:pt>
                <c:pt idx="732">
                  <c:v>84.995543657249257</c:v>
                </c:pt>
                <c:pt idx="733">
                  <c:v>84.878916694553325</c:v>
                </c:pt>
                <c:pt idx="734">
                  <c:v>84.776139183677529</c:v>
                </c:pt>
                <c:pt idx="735">
                  <c:v>85.056043894147791</c:v>
                </c:pt>
                <c:pt idx="736">
                  <c:v>84.270269732983891</c:v>
                </c:pt>
                <c:pt idx="737">
                  <c:v>83.531875275415246</c:v>
                </c:pt>
                <c:pt idx="738">
                  <c:v>83.250512727911286</c:v>
                </c:pt>
                <c:pt idx="739">
                  <c:v>82.647697114476657</c:v>
                </c:pt>
                <c:pt idx="740">
                  <c:v>81.477782894933029</c:v>
                </c:pt>
                <c:pt idx="741">
                  <c:v>80.75688248176877</c:v>
                </c:pt>
                <c:pt idx="742">
                  <c:v>80.466772912062623</c:v>
                </c:pt>
                <c:pt idx="743">
                  <c:v>79.437539966270947</c:v>
                </c:pt>
                <c:pt idx="744">
                  <c:v>79.620498514000204</c:v>
                </c:pt>
                <c:pt idx="745">
                  <c:v>79.428064025551919</c:v>
                </c:pt>
                <c:pt idx="746">
                  <c:v>79.179502811306193</c:v>
                </c:pt>
                <c:pt idx="747">
                  <c:v>79.102237448520142</c:v>
                </c:pt>
                <c:pt idx="748">
                  <c:v>79.008206959846532</c:v>
                </c:pt>
                <c:pt idx="749">
                  <c:v>78.924381330408835</c:v>
                </c:pt>
                <c:pt idx="750">
                  <c:v>78.016148858414212</c:v>
                </c:pt>
                <c:pt idx="751">
                  <c:v>78.047492354638749</c:v>
                </c:pt>
                <c:pt idx="752">
                  <c:v>78.884290811982112</c:v>
                </c:pt>
                <c:pt idx="753">
                  <c:v>78.578145034905262</c:v>
                </c:pt>
                <c:pt idx="754">
                  <c:v>77.934509984527054</c:v>
                </c:pt>
                <c:pt idx="755">
                  <c:v>78.406120264928759</c:v>
                </c:pt>
                <c:pt idx="756">
                  <c:v>78.075920176795876</c:v>
                </c:pt>
                <c:pt idx="757">
                  <c:v>78.164119317334681</c:v>
                </c:pt>
                <c:pt idx="758">
                  <c:v>77.079488564262462</c:v>
                </c:pt>
                <c:pt idx="759">
                  <c:v>77.613056918596385</c:v>
                </c:pt>
                <c:pt idx="760">
                  <c:v>77.942528088212399</c:v>
                </c:pt>
                <c:pt idx="761">
                  <c:v>76.806144120443847</c:v>
                </c:pt>
                <c:pt idx="762">
                  <c:v>77.419164593114374</c:v>
                </c:pt>
                <c:pt idx="763">
                  <c:v>79.192623344609487</c:v>
                </c:pt>
                <c:pt idx="764">
                  <c:v>78.091956384166565</c:v>
                </c:pt>
                <c:pt idx="765">
                  <c:v>78.355824887266138</c:v>
                </c:pt>
                <c:pt idx="766">
                  <c:v>78.196920650592915</c:v>
                </c:pt>
                <c:pt idx="767">
                  <c:v>78.109450428570966</c:v>
                </c:pt>
                <c:pt idx="768">
                  <c:v>78.341975435445988</c:v>
                </c:pt>
                <c:pt idx="769">
                  <c:v>77.255157926823202</c:v>
                </c:pt>
                <c:pt idx="770">
                  <c:v>77.354290845114761</c:v>
                </c:pt>
                <c:pt idx="771">
                  <c:v>78.163390398817839</c:v>
                </c:pt>
                <c:pt idx="772">
                  <c:v>76.616625306062943</c:v>
                </c:pt>
                <c:pt idx="773">
                  <c:v>77.720936859090116</c:v>
                </c:pt>
                <c:pt idx="774">
                  <c:v>78.606572857062403</c:v>
                </c:pt>
                <c:pt idx="775">
                  <c:v>78.171408502503184</c:v>
                </c:pt>
                <c:pt idx="776">
                  <c:v>78.030727228751203</c:v>
                </c:pt>
                <c:pt idx="777">
                  <c:v>78.43892159818698</c:v>
                </c:pt>
                <c:pt idx="778">
                  <c:v>78.43892159818698</c:v>
                </c:pt>
                <c:pt idx="779">
                  <c:v>77.927220799358551</c:v>
                </c:pt>
                <c:pt idx="780">
                  <c:v>77.929407554909105</c:v>
                </c:pt>
                <c:pt idx="781">
                  <c:v>77.37032705248545</c:v>
                </c:pt>
                <c:pt idx="782">
                  <c:v>77.34554382291256</c:v>
                </c:pt>
                <c:pt idx="783">
                  <c:v>77.34554382291256</c:v>
                </c:pt>
                <c:pt idx="784">
                  <c:v>78.330312739176392</c:v>
                </c:pt>
                <c:pt idx="785">
                  <c:v>78.554090723849228</c:v>
                </c:pt>
                <c:pt idx="786">
                  <c:v>79.719631432291777</c:v>
                </c:pt>
                <c:pt idx="787">
                  <c:v>80.834876763071676</c:v>
                </c:pt>
                <c:pt idx="788">
                  <c:v>80.483538037950169</c:v>
                </c:pt>
                <c:pt idx="789">
                  <c:v>79.758264113684803</c:v>
                </c:pt>
                <c:pt idx="790">
                  <c:v>79.201370366811688</c:v>
                </c:pt>
                <c:pt idx="791">
                  <c:v>79.713800084156958</c:v>
                </c:pt>
                <c:pt idx="792">
                  <c:v>78.605115020028705</c:v>
                </c:pt>
                <c:pt idx="793">
                  <c:v>79.370479462720795</c:v>
                </c:pt>
                <c:pt idx="794">
                  <c:v>79.428792944068775</c:v>
                </c:pt>
                <c:pt idx="795">
                  <c:v>79.263328440743905</c:v>
                </c:pt>
                <c:pt idx="796">
                  <c:v>80.248097357007737</c:v>
                </c:pt>
                <c:pt idx="797">
                  <c:v>80.268507075479519</c:v>
                </c:pt>
                <c:pt idx="798">
                  <c:v>80.031608557503404</c:v>
                </c:pt>
                <c:pt idx="799">
                  <c:v>80.75688248176877</c:v>
                </c:pt>
                <c:pt idx="800">
                  <c:v>81.632313620505158</c:v>
                </c:pt>
                <c:pt idx="801">
                  <c:v>82.001146390031053</c:v>
                </c:pt>
                <c:pt idx="802">
                  <c:v>81.298468939788009</c:v>
                </c:pt>
                <c:pt idx="803">
                  <c:v>81.508397472640709</c:v>
                </c:pt>
                <c:pt idx="804">
                  <c:v>82.251894359827332</c:v>
                </c:pt>
                <c:pt idx="805">
                  <c:v>82.295629470838293</c:v>
                </c:pt>
                <c:pt idx="806">
                  <c:v>83.288416490787469</c:v>
                </c:pt>
                <c:pt idx="807">
                  <c:v>84.233094888624578</c:v>
                </c:pt>
                <c:pt idx="808">
                  <c:v>85.531298767133748</c:v>
                </c:pt>
                <c:pt idx="809">
                  <c:v>86.685176779306673</c:v>
                </c:pt>
                <c:pt idx="810">
                  <c:v>86.677887594138184</c:v>
                </c:pt>
                <c:pt idx="811">
                  <c:v>87.260293489101016</c:v>
                </c:pt>
                <c:pt idx="812">
                  <c:v>90.874271495641409</c:v>
                </c:pt>
                <c:pt idx="813">
                  <c:v>90.23792563043169</c:v>
                </c:pt>
                <c:pt idx="814">
                  <c:v>88.148116242623843</c:v>
                </c:pt>
                <c:pt idx="815">
                  <c:v>87.502294436695095</c:v>
                </c:pt>
                <c:pt idx="816">
                  <c:v>88.089802761275877</c:v>
                </c:pt>
                <c:pt idx="817">
                  <c:v>89.72039348346847</c:v>
                </c:pt>
                <c:pt idx="818">
                  <c:v>89.423723647110677</c:v>
                </c:pt>
                <c:pt idx="819">
                  <c:v>88.099278701994933</c:v>
                </c:pt>
                <c:pt idx="820">
                  <c:v>89.427368239694914</c:v>
                </c:pt>
                <c:pt idx="821">
                  <c:v>89.565862757896355</c:v>
                </c:pt>
                <c:pt idx="822">
                  <c:v>89.869092860905795</c:v>
                </c:pt>
                <c:pt idx="823">
                  <c:v>89.1802648624829</c:v>
                </c:pt>
                <c:pt idx="824">
                  <c:v>90.288949926611167</c:v>
                </c:pt>
                <c:pt idx="825">
                  <c:v>89.813695053625224</c:v>
                </c:pt>
                <c:pt idx="826">
                  <c:v>90.384438252318461</c:v>
                </c:pt>
                <c:pt idx="827">
                  <c:v>92.15352349271248</c:v>
                </c:pt>
                <c:pt idx="828">
                  <c:v>91.767196678782199</c:v>
                </c:pt>
                <c:pt idx="829">
                  <c:v>92.378030395902158</c:v>
                </c:pt>
                <c:pt idx="830">
                  <c:v>91.948697389477744</c:v>
                </c:pt>
                <c:pt idx="831">
                  <c:v>91.350255287144208</c:v>
                </c:pt>
                <c:pt idx="832">
                  <c:v>92.736658306192183</c:v>
                </c:pt>
                <c:pt idx="833">
                  <c:v>91.074724087775053</c:v>
                </c:pt>
                <c:pt idx="834">
                  <c:v>90.041117630882297</c:v>
                </c:pt>
                <c:pt idx="835">
                  <c:v>89.83046017951277</c:v>
                </c:pt>
                <c:pt idx="836">
                  <c:v>92.031065181881743</c:v>
                </c:pt>
                <c:pt idx="837">
                  <c:v>91.695762664130925</c:v>
                </c:pt>
                <c:pt idx="838">
                  <c:v>91.508430605300589</c:v>
                </c:pt>
                <c:pt idx="839">
                  <c:v>90.659240533170774</c:v>
                </c:pt>
                <c:pt idx="840">
                  <c:v>90.992356295371039</c:v>
                </c:pt>
                <c:pt idx="841">
                  <c:v>88.936077159338282</c:v>
                </c:pt>
                <c:pt idx="842">
                  <c:v>88.696262967294757</c:v>
                </c:pt>
                <c:pt idx="843">
                  <c:v>88.713028093182302</c:v>
                </c:pt>
                <c:pt idx="844">
                  <c:v>89.052704122034214</c:v>
                </c:pt>
                <c:pt idx="845">
                  <c:v>90.546258163059079</c:v>
                </c:pt>
                <c:pt idx="846">
                  <c:v>89.293976151111437</c:v>
                </c:pt>
                <c:pt idx="847">
                  <c:v>89.857430164636199</c:v>
                </c:pt>
                <c:pt idx="848">
                  <c:v>89.117577870033827</c:v>
                </c:pt>
                <c:pt idx="849">
                  <c:v>88.594943293452673</c:v>
                </c:pt>
                <c:pt idx="850">
                  <c:v>89.755381572277244</c:v>
                </c:pt>
                <c:pt idx="851">
                  <c:v>89.108101929314799</c:v>
                </c:pt>
                <c:pt idx="852">
                  <c:v>90.418697422610407</c:v>
                </c:pt>
                <c:pt idx="853">
                  <c:v>90.436191467014794</c:v>
                </c:pt>
                <c:pt idx="854">
                  <c:v>91.689202397479292</c:v>
                </c:pt>
                <c:pt idx="855">
                  <c:v>91.52519573118812</c:v>
                </c:pt>
                <c:pt idx="856">
                  <c:v>90.56593896301402</c:v>
                </c:pt>
                <c:pt idx="857">
                  <c:v>89.503175765447281</c:v>
                </c:pt>
                <c:pt idx="858">
                  <c:v>89.947816060725543</c:v>
                </c:pt>
                <c:pt idx="859">
                  <c:v>89.838478283198114</c:v>
                </c:pt>
                <c:pt idx="860">
                  <c:v>91.128664058021926</c:v>
                </c:pt>
                <c:pt idx="861">
                  <c:v>90.695686459013245</c:v>
                </c:pt>
                <c:pt idx="862">
                  <c:v>90.972675495416098</c:v>
                </c:pt>
                <c:pt idx="863">
                  <c:v>89.877839883107981</c:v>
                </c:pt>
                <c:pt idx="864">
                  <c:v>90.23792563043169</c:v>
                </c:pt>
                <c:pt idx="865">
                  <c:v>90.633728385081042</c:v>
                </c:pt>
                <c:pt idx="866">
                  <c:v>90.810855584675494</c:v>
                </c:pt>
                <c:pt idx="867">
                  <c:v>92.300036114599251</c:v>
                </c:pt>
                <c:pt idx="868">
                  <c:v>94.287796910048144</c:v>
                </c:pt>
                <c:pt idx="869">
                  <c:v>94.143471043711926</c:v>
                </c:pt>
                <c:pt idx="870">
                  <c:v>93.775367192702873</c:v>
                </c:pt>
                <c:pt idx="871">
                  <c:v>93.278244764211436</c:v>
                </c:pt>
                <c:pt idx="872">
                  <c:v>93.1368345719426</c:v>
                </c:pt>
                <c:pt idx="873">
                  <c:v>93.956867903398418</c:v>
                </c:pt>
                <c:pt idx="874">
                  <c:v>92.126553507589051</c:v>
                </c:pt>
                <c:pt idx="875">
                  <c:v>92.269421536891556</c:v>
                </c:pt>
                <c:pt idx="876">
                  <c:v>93.098201890549575</c:v>
                </c:pt>
                <c:pt idx="877">
                  <c:v>92.11197513725206</c:v>
                </c:pt>
                <c:pt idx="878">
                  <c:v>92.824128528214132</c:v>
                </c:pt>
                <c:pt idx="879">
                  <c:v>92.875881742910451</c:v>
                </c:pt>
                <c:pt idx="880">
                  <c:v>93.225033712481419</c:v>
                </c:pt>
                <c:pt idx="881">
                  <c:v>91.73439534552395</c:v>
                </c:pt>
                <c:pt idx="882">
                  <c:v>91.461050901705349</c:v>
                </c:pt>
                <c:pt idx="883">
                  <c:v>91.259140472538007</c:v>
                </c:pt>
                <c:pt idx="884">
                  <c:v>91.051398695235875</c:v>
                </c:pt>
                <c:pt idx="885">
                  <c:v>89.453609306301502</c:v>
                </c:pt>
                <c:pt idx="886">
                  <c:v>89.249512121583621</c:v>
                </c:pt>
                <c:pt idx="887">
                  <c:v>88.913480685315932</c:v>
                </c:pt>
                <c:pt idx="888">
                  <c:v>88.372623145813549</c:v>
                </c:pt>
                <c:pt idx="889">
                  <c:v>87.831036687794267</c:v>
                </c:pt>
                <c:pt idx="890">
                  <c:v>88.586925189767314</c:v>
                </c:pt>
                <c:pt idx="891">
                  <c:v>88.416358256824509</c:v>
                </c:pt>
                <c:pt idx="892">
                  <c:v>88.272032390488292</c:v>
                </c:pt>
                <c:pt idx="893">
                  <c:v>90.692041866429008</c:v>
                </c:pt>
                <c:pt idx="894">
                  <c:v>90.77513857734985</c:v>
                </c:pt>
                <c:pt idx="895">
                  <c:v>90.663614044271867</c:v>
                </c:pt>
                <c:pt idx="896">
                  <c:v>92.047830307769289</c:v>
                </c:pt>
                <c:pt idx="897">
                  <c:v>92.558073269564005</c:v>
                </c:pt>
                <c:pt idx="898">
                  <c:v>92.881713091045242</c:v>
                </c:pt>
                <c:pt idx="899">
                  <c:v>93.58293270425456</c:v>
                </c:pt>
                <c:pt idx="900">
                  <c:v>93.718511548388605</c:v>
                </c:pt>
                <c:pt idx="901">
                  <c:v>94.158049414048918</c:v>
                </c:pt>
                <c:pt idx="902">
                  <c:v>93.187129949605236</c:v>
                </c:pt>
                <c:pt idx="903">
                  <c:v>94.66100319067516</c:v>
                </c:pt>
                <c:pt idx="904">
                  <c:v>94.023199488431757</c:v>
                </c:pt>
                <c:pt idx="905">
                  <c:v>92.435614958733268</c:v>
                </c:pt>
                <c:pt idx="906">
                  <c:v>92.297120440531856</c:v>
                </c:pt>
                <c:pt idx="907">
                  <c:v>91.613394871726911</c:v>
                </c:pt>
                <c:pt idx="908">
                  <c:v>95.907453854487983</c:v>
                </c:pt>
                <c:pt idx="909">
                  <c:v>96.552546741899889</c:v>
                </c:pt>
                <c:pt idx="910">
                  <c:v>95.618802121815548</c:v>
                </c:pt>
                <c:pt idx="911">
                  <c:v>96.155286150216867</c:v>
                </c:pt>
                <c:pt idx="912">
                  <c:v>96.355738742350511</c:v>
                </c:pt>
                <c:pt idx="913">
                  <c:v>97.773485257622994</c:v>
                </c:pt>
                <c:pt idx="914">
                  <c:v>98.461584337529047</c:v>
                </c:pt>
                <c:pt idx="915">
                  <c:v>98.87415221806593</c:v>
                </c:pt>
                <c:pt idx="916">
                  <c:v>99.408449490916681</c:v>
                </c:pt>
                <c:pt idx="917">
                  <c:v>99.165719624805774</c:v>
                </c:pt>
                <c:pt idx="918">
                  <c:v>99.594323712713333</c:v>
                </c:pt>
                <c:pt idx="919">
                  <c:v>98.797615773796721</c:v>
                </c:pt>
                <c:pt idx="920">
                  <c:v>97.172127481222077</c:v>
                </c:pt>
                <c:pt idx="921">
                  <c:v>97.867515746296618</c:v>
                </c:pt>
                <c:pt idx="922">
                  <c:v>97.327387125311049</c:v>
                </c:pt>
                <c:pt idx="923">
                  <c:v>97.489207036051667</c:v>
                </c:pt>
                <c:pt idx="924">
                  <c:v>96.862337111560976</c:v>
                </c:pt>
                <c:pt idx="925">
                  <c:v>97.092675362885458</c:v>
                </c:pt>
                <c:pt idx="926">
                  <c:v>95.930050328510333</c:v>
                </c:pt>
                <c:pt idx="927">
                  <c:v>97.050398088908196</c:v>
                </c:pt>
                <c:pt idx="928">
                  <c:v>96.41623897924903</c:v>
                </c:pt>
                <c:pt idx="929">
                  <c:v>95.896520076735243</c:v>
                </c:pt>
                <c:pt idx="930">
                  <c:v>96.236196105587169</c:v>
                </c:pt>
                <c:pt idx="931">
                  <c:v>97.680912605983096</c:v>
                </c:pt>
                <c:pt idx="932">
                  <c:v>97.365290888187218</c:v>
                </c:pt>
                <c:pt idx="933">
                  <c:v>98.497301344854677</c:v>
                </c:pt>
                <c:pt idx="934">
                  <c:v>98.633609107505563</c:v>
                </c:pt>
                <c:pt idx="935">
                  <c:v>99.393142202062847</c:v>
                </c:pt>
                <c:pt idx="936">
                  <c:v>99.000255121480905</c:v>
                </c:pt>
                <c:pt idx="937">
                  <c:v>99.216743920985252</c:v>
                </c:pt>
                <c:pt idx="938">
                  <c:v>97.383513851108461</c:v>
                </c:pt>
                <c:pt idx="939">
                  <c:v>97.333218473445839</c:v>
                </c:pt>
                <c:pt idx="940">
                  <c:v>97.728292309578336</c:v>
                </c:pt>
                <c:pt idx="941">
                  <c:v>98.156896397485895</c:v>
                </c:pt>
                <c:pt idx="942">
                  <c:v>97.586153198792658</c:v>
                </c:pt>
                <c:pt idx="943">
                  <c:v>97.381327095557907</c:v>
                </c:pt>
                <c:pt idx="944">
                  <c:v>97.631346146837345</c:v>
                </c:pt>
                <c:pt idx="945">
                  <c:v>98.129926412362465</c:v>
                </c:pt>
                <c:pt idx="946">
                  <c:v>98.311427123058024</c:v>
                </c:pt>
                <c:pt idx="947">
                  <c:v>98.576024544674425</c:v>
                </c:pt>
                <c:pt idx="948">
                  <c:v>97.782232279825195</c:v>
                </c:pt>
                <c:pt idx="949">
                  <c:v>97.60874967281498</c:v>
                </c:pt>
                <c:pt idx="950">
                  <c:v>97.497225139736997</c:v>
                </c:pt>
                <c:pt idx="951">
                  <c:v>96.518287571607971</c:v>
                </c:pt>
                <c:pt idx="952">
                  <c:v>96.36084117196846</c:v>
                </c:pt>
                <c:pt idx="953">
                  <c:v>96.30325660913735</c:v>
                </c:pt>
                <c:pt idx="954">
                  <c:v>96.463618682844256</c:v>
                </c:pt>
                <c:pt idx="955">
                  <c:v>95.569235662669755</c:v>
                </c:pt>
                <c:pt idx="956">
                  <c:v>95.413247100063955</c:v>
                </c:pt>
                <c:pt idx="957">
                  <c:v>95.771875010353966</c:v>
                </c:pt>
                <c:pt idx="958">
                  <c:v>96.597010771427733</c:v>
                </c:pt>
                <c:pt idx="959">
                  <c:v>96.733318534078606</c:v>
                </c:pt>
                <c:pt idx="960">
                  <c:v>98.403999774697922</c:v>
                </c:pt>
                <c:pt idx="961">
                  <c:v>98.052661049576415</c:v>
                </c:pt>
                <c:pt idx="962">
                  <c:v>97.55116510998387</c:v>
                </c:pt>
                <c:pt idx="963">
                  <c:v>96.78798742284232</c:v>
                </c:pt>
                <c:pt idx="964">
                  <c:v>96.787258504325465</c:v>
                </c:pt>
                <c:pt idx="965">
                  <c:v>96.147996965048364</c:v>
                </c:pt>
                <c:pt idx="966">
                  <c:v>96.431546268102878</c:v>
                </c:pt>
                <c:pt idx="967">
                  <c:v>95.83456200280304</c:v>
                </c:pt>
                <c:pt idx="968">
                  <c:v>95.513837855389198</c:v>
                </c:pt>
                <c:pt idx="969">
                  <c:v>95.720850714174503</c:v>
                </c:pt>
                <c:pt idx="970">
                  <c:v>95.841122269454672</c:v>
                </c:pt>
                <c:pt idx="971">
                  <c:v>97.323013614209955</c:v>
                </c:pt>
                <c:pt idx="972">
                  <c:v>97.461508132411367</c:v>
                </c:pt>
                <c:pt idx="973">
                  <c:v>97.497225139736997</c:v>
                </c:pt>
                <c:pt idx="974">
                  <c:v>97.525652961894139</c:v>
                </c:pt>
                <c:pt idx="975">
                  <c:v>96.750812578482993</c:v>
                </c:pt>
                <c:pt idx="976">
                  <c:v>96.329497675743909</c:v>
                </c:pt>
                <c:pt idx="977">
                  <c:v>96.244214209272499</c:v>
                </c:pt>
                <c:pt idx="978">
                  <c:v>95.916200876690183</c:v>
                </c:pt>
                <c:pt idx="979">
                  <c:v>95.604952669995399</c:v>
                </c:pt>
                <c:pt idx="980">
                  <c:v>92.458940351272474</c:v>
                </c:pt>
                <c:pt idx="981">
                  <c:v>92.34304230709337</c:v>
                </c:pt>
                <c:pt idx="982">
                  <c:v>91.434080916581919</c:v>
                </c:pt>
                <c:pt idx="983">
                  <c:v>91.630888916131298</c:v>
                </c:pt>
                <c:pt idx="984">
                  <c:v>91.818220974961662</c:v>
                </c:pt>
                <c:pt idx="985">
                  <c:v>91.318911790919671</c:v>
                </c:pt>
                <c:pt idx="986">
                  <c:v>91.497496827547835</c:v>
                </c:pt>
                <c:pt idx="987">
                  <c:v>91.704509686333111</c:v>
                </c:pt>
                <c:pt idx="988">
                  <c:v>91.189893213437287</c:v>
                </c:pt>
                <c:pt idx="989">
                  <c:v>91.541231938558795</c:v>
                </c:pt>
                <c:pt idx="990">
                  <c:v>92.025962752263808</c:v>
                </c:pt>
                <c:pt idx="991">
                  <c:v>92.516524914103599</c:v>
                </c:pt>
                <c:pt idx="992">
                  <c:v>92.263590188756766</c:v>
                </c:pt>
                <c:pt idx="993">
                  <c:v>92.314614484936257</c:v>
                </c:pt>
                <c:pt idx="994">
                  <c:v>92.167372944532616</c:v>
                </c:pt>
                <c:pt idx="995">
                  <c:v>92.854743105921798</c:v>
                </c:pt>
                <c:pt idx="996">
                  <c:v>92.361265270014613</c:v>
                </c:pt>
                <c:pt idx="997">
                  <c:v>92.456024677205079</c:v>
                </c:pt>
                <c:pt idx="998">
                  <c:v>92.971370068617759</c:v>
                </c:pt>
                <c:pt idx="999">
                  <c:v>93.098201890549575</c:v>
                </c:pt>
                <c:pt idx="1000">
                  <c:v>93.899283340567308</c:v>
                </c:pt>
                <c:pt idx="1001">
                  <c:v>94.526882183574827</c:v>
                </c:pt>
                <c:pt idx="1002">
                  <c:v>94.956215189999256</c:v>
                </c:pt>
                <c:pt idx="1003">
                  <c:v>95.128239959975744</c:v>
                </c:pt>
                <c:pt idx="1004">
                  <c:v>93.42111279351397</c:v>
                </c:pt>
                <c:pt idx="1005">
                  <c:v>92.986677357471592</c:v>
                </c:pt>
                <c:pt idx="1006">
                  <c:v>93.154328616347001</c:v>
                </c:pt>
                <c:pt idx="1007">
                  <c:v>91.785419641703427</c:v>
                </c:pt>
                <c:pt idx="1008">
                  <c:v>89.484952802526053</c:v>
                </c:pt>
                <c:pt idx="1009">
                  <c:v>89.026463055427627</c:v>
                </c:pt>
                <c:pt idx="1010">
                  <c:v>89.564404920862657</c:v>
                </c:pt>
                <c:pt idx="1011">
                  <c:v>89.291789395560897</c:v>
                </c:pt>
                <c:pt idx="1012">
                  <c:v>88.667106226620788</c:v>
                </c:pt>
                <c:pt idx="1013">
                  <c:v>88.04533873174806</c:v>
                </c:pt>
                <c:pt idx="1014">
                  <c:v>88.507473071430709</c:v>
                </c:pt>
                <c:pt idx="1015">
                  <c:v>88.368249634712427</c:v>
                </c:pt>
                <c:pt idx="1016">
                  <c:v>86.618845194273348</c:v>
                </c:pt>
                <c:pt idx="1017">
                  <c:v>86.134114380568377</c:v>
                </c:pt>
                <c:pt idx="1018">
                  <c:v>86.271879980252947</c:v>
                </c:pt>
                <c:pt idx="1019">
                  <c:v>87.032870911843943</c:v>
                </c:pt>
                <c:pt idx="1020">
                  <c:v>86.618116275756506</c:v>
                </c:pt>
                <c:pt idx="1021">
                  <c:v>85.516720396796742</c:v>
                </c:pt>
                <c:pt idx="1022">
                  <c:v>85.406653700752457</c:v>
                </c:pt>
                <c:pt idx="1023">
                  <c:v>85.825052929424146</c:v>
                </c:pt>
                <c:pt idx="1024">
                  <c:v>85.311165375045164</c:v>
                </c:pt>
                <c:pt idx="1025">
                  <c:v>85.27253269365211</c:v>
                </c:pt>
                <c:pt idx="1026">
                  <c:v>85.573576041111011</c:v>
                </c:pt>
                <c:pt idx="1027">
                  <c:v>85.340322115719133</c:v>
                </c:pt>
                <c:pt idx="1028">
                  <c:v>84.544343095319348</c:v>
                </c:pt>
                <c:pt idx="1029">
                  <c:v>84.716367865295865</c:v>
                </c:pt>
                <c:pt idx="1030">
                  <c:v>84.448125851095199</c:v>
                </c:pt>
                <c:pt idx="1031">
                  <c:v>83.311741883326661</c:v>
                </c:pt>
                <c:pt idx="1032">
                  <c:v>82.258454626478965</c:v>
                </c:pt>
                <c:pt idx="1033">
                  <c:v>82.723504640229024</c:v>
                </c:pt>
                <c:pt idx="1034">
                  <c:v>82.966234506339944</c:v>
                </c:pt>
                <c:pt idx="1035">
                  <c:v>82.539088255466069</c:v>
                </c:pt>
                <c:pt idx="1036">
                  <c:v>82.485148285219196</c:v>
                </c:pt>
                <c:pt idx="1037">
                  <c:v>82.249707604276779</c:v>
                </c:pt>
                <c:pt idx="1038">
                  <c:v>82.608335514566775</c:v>
                </c:pt>
                <c:pt idx="1039">
                  <c:v>82.608335514566775</c:v>
                </c:pt>
                <c:pt idx="1040">
                  <c:v>83.007782861800365</c:v>
                </c:pt>
                <c:pt idx="1041">
                  <c:v>83.218440313169921</c:v>
                </c:pt>
                <c:pt idx="1042">
                  <c:v>84.422613703005482</c:v>
                </c:pt>
                <c:pt idx="1043">
                  <c:v>83.643399808493228</c:v>
                </c:pt>
                <c:pt idx="1044">
                  <c:v>83.643399808493228</c:v>
                </c:pt>
                <c:pt idx="1045">
                  <c:v>84.469993406600679</c:v>
                </c:pt>
                <c:pt idx="1046">
                  <c:v>84.820603213205374</c:v>
                </c:pt>
                <c:pt idx="1047">
                  <c:v>86.021132010456668</c:v>
                </c:pt>
                <c:pt idx="1048">
                  <c:v>85.475172041336322</c:v>
                </c:pt>
                <c:pt idx="1049">
                  <c:v>86.092566025107928</c:v>
                </c:pt>
                <c:pt idx="1050">
                  <c:v>86.586772779531984</c:v>
                </c:pt>
                <c:pt idx="1051">
                  <c:v>86.859388304833729</c:v>
                </c:pt>
                <c:pt idx="1052">
                  <c:v>87.137106259753438</c:v>
                </c:pt>
                <c:pt idx="1053">
                  <c:v>87.276329696471706</c:v>
                </c:pt>
                <c:pt idx="1054">
                  <c:v>87.669216777053663</c:v>
                </c:pt>
                <c:pt idx="1055">
                  <c:v>88.714485930215986</c:v>
                </c:pt>
                <c:pt idx="1056">
                  <c:v>87.783656984199041</c:v>
                </c:pt>
                <c:pt idx="1057">
                  <c:v>87.823747502625764</c:v>
                </c:pt>
                <c:pt idx="1058">
                  <c:v>88.222465931342512</c:v>
                </c:pt>
                <c:pt idx="1059">
                  <c:v>88.799040478170554</c:v>
                </c:pt>
                <c:pt idx="1060">
                  <c:v>88.121875176017269</c:v>
                </c:pt>
                <c:pt idx="1061">
                  <c:v>87.520517399616338</c:v>
                </c:pt>
                <c:pt idx="1062">
                  <c:v>86.631965727576656</c:v>
                </c:pt>
                <c:pt idx="1063">
                  <c:v>86.828773727126048</c:v>
                </c:pt>
                <c:pt idx="1064">
                  <c:v>87.156787059708378</c:v>
                </c:pt>
                <c:pt idx="1065">
                  <c:v>88.251622672016495</c:v>
                </c:pt>
                <c:pt idx="1066">
                  <c:v>88.187477842533724</c:v>
                </c:pt>
                <c:pt idx="1067">
                  <c:v>88.633575974845684</c:v>
                </c:pt>
                <c:pt idx="1068">
                  <c:v>88.949926611158432</c:v>
                </c:pt>
                <c:pt idx="1069">
                  <c:v>90.060069512320382</c:v>
                </c:pt>
                <c:pt idx="1070">
                  <c:v>89.937611201489645</c:v>
                </c:pt>
                <c:pt idx="1071">
                  <c:v>90.497420622430155</c:v>
                </c:pt>
                <c:pt idx="1072">
                  <c:v>89.537434935739213</c:v>
                </c:pt>
                <c:pt idx="1073">
                  <c:v>89.9208460756021</c:v>
                </c:pt>
                <c:pt idx="1074">
                  <c:v>89.311470195515824</c:v>
                </c:pt>
                <c:pt idx="1075">
                  <c:v>89.520669809851682</c:v>
                </c:pt>
                <c:pt idx="1076">
                  <c:v>89.926677423736905</c:v>
                </c:pt>
                <c:pt idx="1077">
                  <c:v>90.315919911734596</c:v>
                </c:pt>
                <c:pt idx="1078">
                  <c:v>89.99228009025336</c:v>
                </c:pt>
                <c:pt idx="1079">
                  <c:v>90.274371556274176</c:v>
                </c:pt>
                <c:pt idx="1080">
                  <c:v>90.07537680117423</c:v>
                </c:pt>
                <c:pt idx="1081">
                  <c:v>90.199292949038664</c:v>
                </c:pt>
                <c:pt idx="1082">
                  <c:v>91.082742191460397</c:v>
                </c:pt>
                <c:pt idx="1083">
                  <c:v>91.638907019816656</c:v>
                </c:pt>
                <c:pt idx="1084">
                  <c:v>91.313809361301722</c:v>
                </c:pt>
                <c:pt idx="1085">
                  <c:v>91.001103317573239</c:v>
                </c:pt>
                <c:pt idx="1086">
                  <c:v>91.092218132179454</c:v>
                </c:pt>
                <c:pt idx="1087">
                  <c:v>89.966767942163642</c:v>
                </c:pt>
                <c:pt idx="1088">
                  <c:v>90.007587379107207</c:v>
                </c:pt>
                <c:pt idx="1089">
                  <c:v>89.313656951066378</c:v>
                </c:pt>
                <c:pt idx="1090">
                  <c:v>88.626286789677195</c:v>
                </c:pt>
                <c:pt idx="1091">
                  <c:v>88.075953309455741</c:v>
                </c:pt>
                <c:pt idx="1092">
                  <c:v>87.560607918043061</c:v>
                </c:pt>
                <c:pt idx="1093">
                  <c:v>87.808440213771931</c:v>
                </c:pt>
                <c:pt idx="1094">
                  <c:v>87.783656984199041</c:v>
                </c:pt>
                <c:pt idx="1095">
                  <c:v>87.406077192470931</c:v>
                </c:pt>
                <c:pt idx="1096">
                  <c:v>88.919312033450751</c:v>
                </c:pt>
                <c:pt idx="1097">
                  <c:v>89.409874195290527</c:v>
                </c:pt>
                <c:pt idx="1098">
                  <c:v>89.603037602255682</c:v>
                </c:pt>
                <c:pt idx="1099">
                  <c:v>89.9660390236468</c:v>
                </c:pt>
                <c:pt idx="1100">
                  <c:v>90.736505895956839</c:v>
                </c:pt>
                <c:pt idx="1101">
                  <c:v>91.030260058247208</c:v>
                </c:pt>
                <c:pt idx="1102">
                  <c:v>90.764933718113966</c:v>
                </c:pt>
                <c:pt idx="1103">
                  <c:v>90.646119999867466</c:v>
                </c:pt>
                <c:pt idx="1104">
                  <c:v>91.469069005390693</c:v>
                </c:pt>
                <c:pt idx="1105">
                  <c:v>91.247477776268397</c:v>
                </c:pt>
                <c:pt idx="1106">
                  <c:v>91.366291494514897</c:v>
                </c:pt>
                <c:pt idx="1107">
                  <c:v>90.578330577800472</c:v>
                </c:pt>
                <c:pt idx="1108">
                  <c:v>91.05650112485381</c:v>
                </c:pt>
                <c:pt idx="1109">
                  <c:v>91.369936087099148</c:v>
                </c:pt>
                <c:pt idx="1110">
                  <c:v>91.572575434783332</c:v>
                </c:pt>
                <c:pt idx="1111">
                  <c:v>91.534671671907148</c:v>
                </c:pt>
                <c:pt idx="1112">
                  <c:v>91.238730754066225</c:v>
                </c:pt>
                <c:pt idx="1113">
                  <c:v>91.44501469433466</c:v>
                </c:pt>
                <c:pt idx="1114">
                  <c:v>91.4559484720874</c:v>
                </c:pt>
                <c:pt idx="1115">
                  <c:v>92.926906039089914</c:v>
                </c:pt>
                <c:pt idx="1116">
                  <c:v>93.795776911174656</c:v>
                </c:pt>
                <c:pt idx="1117">
                  <c:v>93.878873622095526</c:v>
                </c:pt>
                <c:pt idx="1118">
                  <c:v>93.716324792838051</c:v>
                </c:pt>
                <c:pt idx="1119">
                  <c:v>93.644890778186792</c:v>
                </c:pt>
                <c:pt idx="1120">
                  <c:v>94.012994629195845</c:v>
                </c:pt>
                <c:pt idx="1121">
                  <c:v>93.316877445604462</c:v>
                </c:pt>
                <c:pt idx="1122">
                  <c:v>93.440064674952055</c:v>
                </c:pt>
                <c:pt idx="1123">
                  <c:v>93.625209978231865</c:v>
                </c:pt>
                <c:pt idx="1124">
                  <c:v>93.032599224033106</c:v>
                </c:pt>
                <c:pt idx="1125">
                  <c:v>92.144776470510294</c:v>
                </c:pt>
                <c:pt idx="1126">
                  <c:v>92.515795995586743</c:v>
                </c:pt>
                <c:pt idx="1127">
                  <c:v>92.157168085296732</c:v>
                </c:pt>
                <c:pt idx="1128">
                  <c:v>92.447277655002864</c:v>
                </c:pt>
                <c:pt idx="1129">
                  <c:v>91.594442990288812</c:v>
                </c:pt>
                <c:pt idx="1130">
                  <c:v>91.60756352359212</c:v>
                </c:pt>
                <c:pt idx="1131">
                  <c:v>90.252504000768695</c:v>
                </c:pt>
                <c:pt idx="1132">
                  <c:v>89.522856565402236</c:v>
                </c:pt>
                <c:pt idx="1133">
                  <c:v>89.511922787649482</c:v>
                </c:pt>
                <c:pt idx="1134">
                  <c:v>89.382175291650242</c:v>
                </c:pt>
                <c:pt idx="1135">
                  <c:v>89.01771603322544</c:v>
                </c:pt>
                <c:pt idx="1136">
                  <c:v>88.862456389136469</c:v>
                </c:pt>
                <c:pt idx="1137">
                  <c:v>89.295433988145149</c:v>
                </c:pt>
                <c:pt idx="1138">
                  <c:v>89.542537365357163</c:v>
                </c:pt>
                <c:pt idx="1139">
                  <c:v>89.716748890884219</c:v>
                </c:pt>
                <c:pt idx="1140">
                  <c:v>90.184714578701673</c:v>
                </c:pt>
                <c:pt idx="1141">
                  <c:v>91.942866041342924</c:v>
                </c:pt>
                <c:pt idx="1142">
                  <c:v>90.901241480764838</c:v>
                </c:pt>
                <c:pt idx="1143">
                  <c:v>91.547063286693614</c:v>
                </c:pt>
                <c:pt idx="1144">
                  <c:v>91.889654989612922</c:v>
                </c:pt>
                <c:pt idx="1145">
                  <c:v>91.203742665257437</c:v>
                </c:pt>
                <c:pt idx="1146">
                  <c:v>91.751160471411495</c:v>
                </c:pt>
                <c:pt idx="1147">
                  <c:v>91.528111405255515</c:v>
                </c:pt>
                <c:pt idx="1148">
                  <c:v>92.336482040441737</c:v>
                </c:pt>
                <c:pt idx="1149">
                  <c:v>92.434157121699585</c:v>
                </c:pt>
                <c:pt idx="1150">
                  <c:v>92.068968944757927</c:v>
                </c:pt>
                <c:pt idx="1151">
                  <c:v>92.493928440081248</c:v>
                </c:pt>
                <c:pt idx="1152">
                  <c:v>92.278168559093771</c:v>
                </c:pt>
                <c:pt idx="1153">
                  <c:v>93.241069919852109</c:v>
                </c:pt>
                <c:pt idx="1154">
                  <c:v>93.286991786413637</c:v>
                </c:pt>
                <c:pt idx="1155">
                  <c:v>94.350483902497231</c:v>
                </c:pt>
                <c:pt idx="1156">
                  <c:v>93.822746896298099</c:v>
                </c:pt>
                <c:pt idx="1157">
                  <c:v>93.156515371897555</c:v>
                </c:pt>
                <c:pt idx="1158">
                  <c:v>92.336482040441737</c:v>
                </c:pt>
                <c:pt idx="1159">
                  <c:v>92.29420476646446</c:v>
                </c:pt>
                <c:pt idx="1160">
                  <c:v>92.32117475158789</c:v>
                </c:pt>
                <c:pt idx="1161">
                  <c:v>91.906420115500453</c:v>
                </c:pt>
                <c:pt idx="1162">
                  <c:v>91.404924175907937</c:v>
                </c:pt>
                <c:pt idx="1163">
                  <c:v>91.386701212986694</c:v>
                </c:pt>
                <c:pt idx="1164">
                  <c:v>90.665800799822421</c:v>
                </c:pt>
                <c:pt idx="1165">
                  <c:v>90.605300562923901</c:v>
                </c:pt>
                <c:pt idx="1166">
                  <c:v>90.85823528827072</c:v>
                </c:pt>
                <c:pt idx="1167">
                  <c:v>91.151989450561103</c:v>
                </c:pt>
                <c:pt idx="1168">
                  <c:v>91.603918931007883</c:v>
                </c:pt>
                <c:pt idx="1169">
                  <c:v>90.729945629305192</c:v>
                </c:pt>
                <c:pt idx="1170">
                  <c:v>90.908530665933341</c:v>
                </c:pt>
                <c:pt idx="1171">
                  <c:v>91.061603554471759</c:v>
                </c:pt>
                <c:pt idx="1172">
                  <c:v>90.787530192136302</c:v>
                </c:pt>
                <c:pt idx="1173">
                  <c:v>90.503251970564946</c:v>
                </c:pt>
                <c:pt idx="1174">
                  <c:v>88.942637425989929</c:v>
                </c:pt>
                <c:pt idx="1175">
                  <c:v>89.177349188415505</c:v>
                </c:pt>
                <c:pt idx="1176">
                  <c:v>89.441217691515064</c:v>
                </c:pt>
                <c:pt idx="1177">
                  <c:v>89.308554521448428</c:v>
                </c:pt>
                <c:pt idx="1178">
                  <c:v>88.37845449394834</c:v>
                </c:pt>
                <c:pt idx="1179">
                  <c:v>88.516949012149752</c:v>
                </c:pt>
                <c:pt idx="1180">
                  <c:v>88.761865633811226</c:v>
                </c:pt>
                <c:pt idx="1181">
                  <c:v>88.965233900012265</c:v>
                </c:pt>
                <c:pt idx="1182">
                  <c:v>88.751660774575328</c:v>
                </c:pt>
                <c:pt idx="1183">
                  <c:v>89.562218165312103</c:v>
                </c:pt>
                <c:pt idx="1184">
                  <c:v>89.95656308292773</c:v>
                </c:pt>
                <c:pt idx="1185">
                  <c:v>90.56593896301402</c:v>
                </c:pt>
                <c:pt idx="1186">
                  <c:v>90.477010903958359</c:v>
                </c:pt>
                <c:pt idx="1187">
                  <c:v>90.713180503417647</c:v>
                </c:pt>
                <c:pt idx="1188">
                  <c:v>91.47781602759288</c:v>
                </c:pt>
                <c:pt idx="1189">
                  <c:v>91.501141420132072</c:v>
                </c:pt>
                <c:pt idx="1190">
                  <c:v>91.119188117302869</c:v>
                </c:pt>
                <c:pt idx="1191">
                  <c:v>91.882365804444419</c:v>
                </c:pt>
                <c:pt idx="1192">
                  <c:v>91.78177504911919</c:v>
                </c:pt>
                <c:pt idx="1193">
                  <c:v>92.546410573294423</c:v>
                </c:pt>
                <c:pt idx="1194">
                  <c:v>92.531832202957432</c:v>
                </c:pt>
                <c:pt idx="1195">
                  <c:v>92.482265743811652</c:v>
                </c:pt>
                <c:pt idx="1196">
                  <c:v>92.328463936756407</c:v>
                </c:pt>
                <c:pt idx="1197">
                  <c:v>92.470603047542056</c:v>
                </c:pt>
                <c:pt idx="1198">
                  <c:v>91.76209424916425</c:v>
                </c:pt>
                <c:pt idx="1199">
                  <c:v>91.68701564192871</c:v>
                </c:pt>
                <c:pt idx="1200">
                  <c:v>91.913709300668955</c:v>
                </c:pt>
                <c:pt idx="1201">
                  <c:v>93.104762157201222</c:v>
                </c:pt>
                <c:pt idx="1202">
                  <c:v>93.777553948253427</c:v>
                </c:pt>
                <c:pt idx="1203">
                  <c:v>93.98019329593761</c:v>
                </c:pt>
                <c:pt idx="1204">
                  <c:v>93.458287637873298</c:v>
                </c:pt>
                <c:pt idx="1205">
                  <c:v>92.684176172978994</c:v>
                </c:pt>
                <c:pt idx="1206">
                  <c:v>93.528263815490845</c:v>
                </c:pt>
                <c:pt idx="1207">
                  <c:v>93.895638747983071</c:v>
                </c:pt>
                <c:pt idx="1208">
                  <c:v>93.602613504209515</c:v>
                </c:pt>
                <c:pt idx="1209">
                  <c:v>94.16752535476796</c:v>
                </c:pt>
                <c:pt idx="1210">
                  <c:v>93.671860763310221</c:v>
                </c:pt>
                <c:pt idx="1211">
                  <c:v>94.100464851217808</c:v>
                </c:pt>
                <c:pt idx="1212">
                  <c:v>93.768078007534385</c:v>
                </c:pt>
                <c:pt idx="1213">
                  <c:v>94.128892673374935</c:v>
                </c:pt>
                <c:pt idx="1214">
                  <c:v>95.497801648018523</c:v>
                </c:pt>
                <c:pt idx="1215">
                  <c:v>95.432198981502054</c:v>
                </c:pt>
                <c:pt idx="1216">
                  <c:v>95.386277114940512</c:v>
                </c:pt>
                <c:pt idx="1217">
                  <c:v>96.321479572058578</c:v>
                </c:pt>
                <c:pt idx="1218">
                  <c:v>96.598468608461431</c:v>
                </c:pt>
                <c:pt idx="1219">
                  <c:v>97.228254207019489</c:v>
                </c:pt>
                <c:pt idx="1220">
                  <c:v>97.653942620859667</c:v>
                </c:pt>
                <c:pt idx="1221">
                  <c:v>97.253766355109235</c:v>
                </c:pt>
                <c:pt idx="1222">
                  <c:v>98.347144130383654</c:v>
                </c:pt>
                <c:pt idx="1223">
                  <c:v>98.155438560452197</c:v>
                </c:pt>
                <c:pt idx="1224">
                  <c:v>96.766848785853682</c:v>
                </c:pt>
                <c:pt idx="1225">
                  <c:v>97.078096992548467</c:v>
                </c:pt>
                <c:pt idx="1226">
                  <c:v>96.389997912642428</c:v>
                </c:pt>
                <c:pt idx="1227">
                  <c:v>96.927210859560603</c:v>
                </c:pt>
                <c:pt idx="1228">
                  <c:v>96.230364757452378</c:v>
                </c:pt>
                <c:pt idx="1229">
                  <c:v>95.301722566985973</c:v>
                </c:pt>
                <c:pt idx="1230">
                  <c:v>95.572151336737178</c:v>
                </c:pt>
                <c:pt idx="1231">
                  <c:v>94.83958822730331</c:v>
                </c:pt>
                <c:pt idx="1232">
                  <c:v>94.117958895622195</c:v>
                </c:pt>
                <c:pt idx="1233">
                  <c:v>94.562599190900457</c:v>
                </c:pt>
                <c:pt idx="1234">
                  <c:v>95.545181351613735</c:v>
                </c:pt>
                <c:pt idx="1235">
                  <c:v>94.320598243306392</c:v>
                </c:pt>
                <c:pt idx="1236">
                  <c:v>93.504209504434812</c:v>
                </c:pt>
                <c:pt idx="1237">
                  <c:v>93.833680674050839</c:v>
                </c:pt>
                <c:pt idx="1238">
                  <c:v>93.283347193829385</c:v>
                </c:pt>
                <c:pt idx="1239">
                  <c:v>92.655019432305025</c:v>
                </c:pt>
                <c:pt idx="1240">
                  <c:v>92.69365211369805</c:v>
                </c:pt>
                <c:pt idx="1241">
                  <c:v>92.926177120573058</c:v>
                </c:pt>
                <c:pt idx="1242">
                  <c:v>92.442904143901785</c:v>
                </c:pt>
                <c:pt idx="1243">
                  <c:v>93.05956920915655</c:v>
                </c:pt>
                <c:pt idx="1244">
                  <c:v>93.59678215607471</c:v>
                </c:pt>
                <c:pt idx="1245">
                  <c:v>93.886891725780856</c:v>
                </c:pt>
                <c:pt idx="1246">
                  <c:v>94.155862658498364</c:v>
                </c:pt>
                <c:pt idx="1247">
                  <c:v>94.301646361868293</c:v>
                </c:pt>
                <c:pt idx="1248">
                  <c:v>95.0378540638864</c:v>
                </c:pt>
                <c:pt idx="1249">
                  <c:v>94.452532494856158</c:v>
                </c:pt>
                <c:pt idx="1250">
                  <c:v>93.674776437377616</c:v>
                </c:pt>
                <c:pt idx="1251">
                  <c:v>93.380293356570377</c:v>
                </c:pt>
                <c:pt idx="1252">
                  <c:v>94.039964614319288</c:v>
                </c:pt>
                <c:pt idx="1253">
                  <c:v>93.335829327042546</c:v>
                </c:pt>
                <c:pt idx="1254">
                  <c:v>93.467034660075484</c:v>
                </c:pt>
                <c:pt idx="1255">
                  <c:v>93.052280023988061</c:v>
                </c:pt>
                <c:pt idx="1256">
                  <c:v>93.121527283088767</c:v>
                </c:pt>
                <c:pt idx="1257">
                  <c:v>92.353247166329282</c:v>
                </c:pt>
                <c:pt idx="1258">
                  <c:v>92.816839343045615</c:v>
                </c:pt>
                <c:pt idx="1259">
                  <c:v>93.031141386999423</c:v>
                </c:pt>
                <c:pt idx="1260">
                  <c:v>92.678344824844203</c:v>
                </c:pt>
                <c:pt idx="1261">
                  <c:v>92.912327668752937</c:v>
                </c:pt>
                <c:pt idx="1262">
                  <c:v>93.019478690729827</c:v>
                </c:pt>
                <c:pt idx="1263">
                  <c:v>92.566091373249364</c:v>
                </c:pt>
                <c:pt idx="1264">
                  <c:v>93.443709267536306</c:v>
                </c:pt>
                <c:pt idx="1265">
                  <c:v>92.958978453831293</c:v>
                </c:pt>
                <c:pt idx="1266">
                  <c:v>93.400703075042173</c:v>
                </c:pt>
                <c:pt idx="1267">
                  <c:v>93.671131844793379</c:v>
                </c:pt>
                <c:pt idx="1268">
                  <c:v>92.942213327943762</c:v>
                </c:pt>
                <c:pt idx="1269">
                  <c:v>93.178382927403035</c:v>
                </c:pt>
                <c:pt idx="1270">
                  <c:v>93.319793119671871</c:v>
                </c:pt>
                <c:pt idx="1271">
                  <c:v>93.165991312616597</c:v>
                </c:pt>
                <c:pt idx="1272">
                  <c:v>93.198063727357976</c:v>
                </c:pt>
                <c:pt idx="1273">
                  <c:v>94.206886954677856</c:v>
                </c:pt>
                <c:pt idx="1274">
                  <c:v>93.077063253560937</c:v>
                </c:pt>
                <c:pt idx="1275">
                  <c:v>93.34603418627843</c:v>
                </c:pt>
                <c:pt idx="1276">
                  <c:v>94.185019399172347</c:v>
                </c:pt>
                <c:pt idx="1277">
                  <c:v>94.137639695577136</c:v>
                </c:pt>
                <c:pt idx="1278">
                  <c:v>93.911674955353746</c:v>
                </c:pt>
                <c:pt idx="1279">
                  <c:v>94.359959843216259</c:v>
                </c:pt>
                <c:pt idx="1280">
                  <c:v>94.320598243306392</c:v>
                </c:pt>
                <c:pt idx="1281">
                  <c:v>93.566896496883885</c:v>
                </c:pt>
                <c:pt idx="1282">
                  <c:v>92.937839816842654</c:v>
                </c:pt>
                <c:pt idx="1283">
                  <c:v>93.346763104795301</c:v>
                </c:pt>
                <c:pt idx="1284">
                  <c:v>93.023123283314078</c:v>
                </c:pt>
                <c:pt idx="1285">
                  <c:v>92.264319107273622</c:v>
                </c:pt>
                <c:pt idx="1286">
                  <c:v>92.089378663229709</c:v>
                </c:pt>
                <c:pt idx="1287">
                  <c:v>90.912175258517593</c:v>
                </c:pt>
                <c:pt idx="1288">
                  <c:v>91.004747910157491</c:v>
                </c:pt>
                <c:pt idx="1289">
                  <c:v>90.533137629755785</c:v>
                </c:pt>
                <c:pt idx="1290">
                  <c:v>90.713180503417647</c:v>
                </c:pt>
                <c:pt idx="1291">
                  <c:v>91.515719790469063</c:v>
                </c:pt>
                <c:pt idx="1292">
                  <c:v>91.330574487189267</c:v>
                </c:pt>
                <c:pt idx="1293">
                  <c:v>91.584238131052928</c:v>
                </c:pt>
                <c:pt idx="1294">
                  <c:v>92.008468707859407</c:v>
                </c:pt>
                <c:pt idx="1295">
                  <c:v>91.967649270915828</c:v>
                </c:pt>
                <c:pt idx="1296">
                  <c:v>92.24974073693663</c:v>
                </c:pt>
                <c:pt idx="1297">
                  <c:v>92.324819344172141</c:v>
                </c:pt>
                <c:pt idx="1298">
                  <c:v>92.875881742910451</c:v>
                </c:pt>
                <c:pt idx="1299">
                  <c:v>92.875881742910451</c:v>
                </c:pt>
                <c:pt idx="1300">
                  <c:v>93.527534896973989</c:v>
                </c:pt>
                <c:pt idx="1301">
                  <c:v>93.824933651848653</c:v>
                </c:pt>
                <c:pt idx="1302">
                  <c:v>94.397863606092443</c:v>
                </c:pt>
                <c:pt idx="1303">
                  <c:v>94.963504375167744</c:v>
                </c:pt>
                <c:pt idx="1304">
                  <c:v>94.963504375167744</c:v>
                </c:pt>
                <c:pt idx="1305">
                  <c:v>96.039388106037777</c:v>
                </c:pt>
                <c:pt idx="1306">
                  <c:v>95.722308551208187</c:v>
                </c:pt>
                <c:pt idx="1307">
                  <c:v>96.436648697720813</c:v>
                </c:pt>
                <c:pt idx="1308">
                  <c:v>96.187358564958231</c:v>
                </c:pt>
                <c:pt idx="1309">
                  <c:v>96.246400964823081</c:v>
                </c:pt>
                <c:pt idx="1310">
                  <c:v>95.696067484601599</c:v>
                </c:pt>
                <c:pt idx="1311">
                  <c:v>95.990550565408867</c:v>
                </c:pt>
                <c:pt idx="1312">
                  <c:v>96.395100342260392</c:v>
                </c:pt>
                <c:pt idx="1313">
                  <c:v>97.503056487871802</c:v>
                </c:pt>
                <c:pt idx="1314">
                  <c:v>97.674352339331463</c:v>
                </c:pt>
                <c:pt idx="1315">
                  <c:v>97.559183213669215</c:v>
                </c:pt>
                <c:pt idx="1316">
                  <c:v>96.715824489674205</c:v>
                </c:pt>
                <c:pt idx="1317">
                  <c:v>96.729673941494354</c:v>
                </c:pt>
                <c:pt idx="1318">
                  <c:v>97.080283748099021</c:v>
                </c:pt>
                <c:pt idx="1319">
                  <c:v>97.231898799603741</c:v>
                </c:pt>
                <c:pt idx="1320">
                  <c:v>97.76328039838711</c:v>
                </c:pt>
                <c:pt idx="1321">
                  <c:v>99.020664839952701</c:v>
                </c:pt>
                <c:pt idx="1322">
                  <c:v>98.277167952766092</c:v>
                </c:pt>
                <c:pt idx="1323">
                  <c:v>98.339854945215137</c:v>
                </c:pt>
                <c:pt idx="1324">
                  <c:v>97.699135568904339</c:v>
                </c:pt>
                <c:pt idx="1325">
                  <c:v>97.572303746972509</c:v>
                </c:pt>
                <c:pt idx="1326">
                  <c:v>98.049745375509019</c:v>
                </c:pt>
                <c:pt idx="1327">
                  <c:v>98.315800634159118</c:v>
                </c:pt>
                <c:pt idx="1328">
                  <c:v>97.193266118210715</c:v>
                </c:pt>
                <c:pt idx="1329">
                  <c:v>97.651026946792271</c:v>
                </c:pt>
                <c:pt idx="1330">
                  <c:v>96.520474327158524</c:v>
                </c:pt>
                <c:pt idx="1331">
                  <c:v>96.099888342936296</c:v>
                </c:pt>
                <c:pt idx="1332">
                  <c:v>96.126858328059726</c:v>
                </c:pt>
                <c:pt idx="1333">
                  <c:v>95.973056521004466</c:v>
                </c:pt>
                <c:pt idx="1334">
                  <c:v>96.414052223698476</c:v>
                </c:pt>
                <c:pt idx="1335">
                  <c:v>96.913361407740467</c:v>
                </c:pt>
                <c:pt idx="1336">
                  <c:v>98.457210826427939</c:v>
                </c:pt>
                <c:pt idx="1337">
                  <c:v>98.671512870381733</c:v>
                </c:pt>
                <c:pt idx="1338">
                  <c:v>98.18240854557564</c:v>
                </c:pt>
                <c:pt idx="1339">
                  <c:v>98.145962619733169</c:v>
                </c:pt>
                <c:pt idx="1340">
                  <c:v>96.88712034113388</c:v>
                </c:pt>
                <c:pt idx="1341">
                  <c:v>96.554733497450457</c:v>
                </c:pt>
                <c:pt idx="1342">
                  <c:v>97.095591036952868</c:v>
                </c:pt>
                <c:pt idx="1343">
                  <c:v>96.852132252325092</c:v>
                </c:pt>
                <c:pt idx="1344">
                  <c:v>97.214404755199354</c:v>
                </c:pt>
                <c:pt idx="1345">
                  <c:v>96.097701587385728</c:v>
                </c:pt>
                <c:pt idx="1346">
                  <c:v>96.094056994801491</c:v>
                </c:pt>
                <c:pt idx="1347">
                  <c:v>96.000755424644751</c:v>
                </c:pt>
                <c:pt idx="1348">
                  <c:v>96.417696816282728</c:v>
                </c:pt>
                <c:pt idx="1349">
                  <c:v>96.225262327834415</c:v>
                </c:pt>
                <c:pt idx="1350">
                  <c:v>97.278549584682111</c:v>
                </c:pt>
                <c:pt idx="1351">
                  <c:v>96.623251838034307</c:v>
                </c:pt>
                <c:pt idx="1352">
                  <c:v>96.362299009002157</c:v>
                </c:pt>
                <c:pt idx="1353">
                  <c:v>96.503709201270979</c:v>
                </c:pt>
                <c:pt idx="1354">
                  <c:v>96.443208964372445</c:v>
                </c:pt>
                <c:pt idx="1355">
                  <c:v>96.691770178618171</c:v>
                </c:pt>
                <c:pt idx="1356">
                  <c:v>96.570769704821132</c:v>
                </c:pt>
                <c:pt idx="1357">
                  <c:v>95.932966002577729</c:v>
                </c:pt>
                <c:pt idx="1358">
                  <c:v>95.797387158443698</c:v>
                </c:pt>
                <c:pt idx="1359">
                  <c:v>95.987634891341443</c:v>
                </c:pt>
                <c:pt idx="1360">
                  <c:v>95.58381403300676</c:v>
                </c:pt>
                <c:pt idx="1361">
                  <c:v>97.109440488773018</c:v>
                </c:pt>
                <c:pt idx="1362">
                  <c:v>96.875457644864284</c:v>
                </c:pt>
                <c:pt idx="1363">
                  <c:v>98.20937853069907</c:v>
                </c:pt>
                <c:pt idx="1364">
                  <c:v>98.659121255595281</c:v>
                </c:pt>
                <c:pt idx="1365">
                  <c:v>98.043185108857358</c:v>
                </c:pt>
                <c:pt idx="1366">
                  <c:v>96.582432401090728</c:v>
                </c:pt>
                <c:pt idx="1367">
                  <c:v>96.618149408416372</c:v>
                </c:pt>
                <c:pt idx="1368">
                  <c:v>96.616691571382674</c:v>
                </c:pt>
                <c:pt idx="1369">
                  <c:v>97.769111746521915</c:v>
                </c:pt>
                <c:pt idx="1370">
                  <c:v>97.145886414615489</c:v>
                </c:pt>
                <c:pt idx="1371">
                  <c:v>97.178687747873724</c:v>
                </c:pt>
                <c:pt idx="1372">
                  <c:v>96.696143689719278</c:v>
                </c:pt>
                <c:pt idx="1373">
                  <c:v>97.167025051604128</c:v>
                </c:pt>
                <c:pt idx="1374">
                  <c:v>97.409025999198192</c:v>
                </c:pt>
                <c:pt idx="1375">
                  <c:v>97.648840191241732</c:v>
                </c:pt>
                <c:pt idx="1376">
                  <c:v>98.650374233393094</c:v>
                </c:pt>
                <c:pt idx="1377">
                  <c:v>97.30624848832241</c:v>
                </c:pt>
                <c:pt idx="1378">
                  <c:v>98.12701073829507</c:v>
                </c:pt>
                <c:pt idx="1379">
                  <c:v>98.107329938340143</c:v>
                </c:pt>
                <c:pt idx="1380">
                  <c:v>98.223227982519205</c:v>
                </c:pt>
                <c:pt idx="1381">
                  <c:v>98.360993582203804</c:v>
                </c:pt>
                <c:pt idx="1382">
                  <c:v>98.078173197666146</c:v>
                </c:pt>
                <c:pt idx="1383">
                  <c:v>97.409754917715048</c:v>
                </c:pt>
                <c:pt idx="1384">
                  <c:v>96.569311867787434</c:v>
                </c:pt>
                <c:pt idx="1385">
                  <c:v>96.971674889088419</c:v>
                </c:pt>
                <c:pt idx="1386">
                  <c:v>96.445395719923027</c:v>
                </c:pt>
                <c:pt idx="1387">
                  <c:v>95.983990298757206</c:v>
                </c:pt>
                <c:pt idx="1388">
                  <c:v>96.508811630888928</c:v>
                </c:pt>
                <c:pt idx="1389">
                  <c:v>95.881212787881424</c:v>
                </c:pt>
                <c:pt idx="1390">
                  <c:v>95.040040819436939</c:v>
                </c:pt>
                <c:pt idx="1391">
                  <c:v>95.12095077480727</c:v>
                </c:pt>
                <c:pt idx="1392">
                  <c:v>95.638482921770489</c:v>
                </c:pt>
                <c:pt idx="1393">
                  <c:v>95.816339039881797</c:v>
                </c:pt>
                <c:pt idx="1394">
                  <c:v>95.795200402893158</c:v>
                </c:pt>
                <c:pt idx="1395">
                  <c:v>95.825814980600839</c:v>
                </c:pt>
                <c:pt idx="1396">
                  <c:v>95.686591543882557</c:v>
                </c:pt>
                <c:pt idx="1397">
                  <c:v>96.333871186845016</c:v>
                </c:pt>
                <c:pt idx="1398">
                  <c:v>96.166219927969593</c:v>
                </c:pt>
                <c:pt idx="1399">
                  <c:v>95.743447188196825</c:v>
                </c:pt>
                <c:pt idx="1400">
                  <c:v>94.069121354993271</c:v>
                </c:pt>
                <c:pt idx="1401">
                  <c:v>94.083699725330263</c:v>
                </c:pt>
                <c:pt idx="1402">
                  <c:v>94.088073236431356</c:v>
                </c:pt>
                <c:pt idx="1403">
                  <c:v>94.252079902722514</c:v>
                </c:pt>
                <c:pt idx="1404">
                  <c:v>94.220007487981121</c:v>
                </c:pt>
                <c:pt idx="1405">
                  <c:v>94.113585384521102</c:v>
                </c:pt>
                <c:pt idx="1406">
                  <c:v>94.279049887845957</c:v>
                </c:pt>
                <c:pt idx="1407">
                  <c:v>95.096896463751236</c:v>
                </c:pt>
                <c:pt idx="1408">
                  <c:v>94.923413856741007</c:v>
                </c:pt>
                <c:pt idx="1409">
                  <c:v>94.689431012832287</c:v>
                </c:pt>
                <c:pt idx="1410">
                  <c:v>94.669750212877346</c:v>
                </c:pt>
                <c:pt idx="1411">
                  <c:v>94.859997945775106</c:v>
                </c:pt>
                <c:pt idx="1412">
                  <c:v>94.650798331439262</c:v>
                </c:pt>
                <c:pt idx="1413">
                  <c:v>94.278320969329116</c:v>
                </c:pt>
                <c:pt idx="1414">
                  <c:v>94.177730214003859</c:v>
                </c:pt>
                <c:pt idx="1415">
                  <c:v>94.496996524383988</c:v>
                </c:pt>
                <c:pt idx="1416">
                  <c:v>94.496996524383988</c:v>
                </c:pt>
                <c:pt idx="1417">
                  <c:v>94.553852168698256</c:v>
                </c:pt>
                <c:pt idx="1418">
                  <c:v>94.626015101866372</c:v>
                </c:pt>
                <c:pt idx="1419">
                  <c:v>94.795124197775479</c:v>
                </c:pt>
                <c:pt idx="1420">
                  <c:v>94.465653028159451</c:v>
                </c:pt>
                <c:pt idx="1421">
                  <c:v>94.709111812787228</c:v>
                </c:pt>
                <c:pt idx="1422">
                  <c:v>94.923413856741007</c:v>
                </c:pt>
                <c:pt idx="1423">
                  <c:v>93.224304793964563</c:v>
                </c:pt>
                <c:pt idx="1424">
                  <c:v>93.179111845919877</c:v>
                </c:pt>
                <c:pt idx="1425">
                  <c:v>92.912327668752937</c:v>
                </c:pt>
                <c:pt idx="1426">
                  <c:v>92.416663077295183</c:v>
                </c:pt>
                <c:pt idx="1427">
                  <c:v>92.367825536666274</c:v>
                </c:pt>
                <c:pt idx="1428">
                  <c:v>92.613471076844576</c:v>
                </c:pt>
                <c:pt idx="1429">
                  <c:v>92.254843166554579</c:v>
                </c:pt>
                <c:pt idx="1430">
                  <c:v>91.773756945433831</c:v>
                </c:pt>
                <c:pt idx="1431">
                  <c:v>91.286110457661422</c:v>
                </c:pt>
                <c:pt idx="1432">
                  <c:v>90.98725386575309</c:v>
                </c:pt>
                <c:pt idx="1433">
                  <c:v>91.30433342058268</c:v>
                </c:pt>
                <c:pt idx="1434">
                  <c:v>90.534595466789483</c:v>
                </c:pt>
                <c:pt idx="1435">
                  <c:v>91.313809361301722</c:v>
                </c:pt>
                <c:pt idx="1436">
                  <c:v>91.478544946109736</c:v>
                </c:pt>
                <c:pt idx="1437">
                  <c:v>91.691389153029832</c:v>
                </c:pt>
                <c:pt idx="1438">
                  <c:v>91.514261953435366</c:v>
                </c:pt>
                <c:pt idx="1439">
                  <c:v>91.674624027142286</c:v>
                </c:pt>
                <c:pt idx="1440">
                  <c:v>91.518635464536473</c:v>
                </c:pt>
                <c:pt idx="1441">
                  <c:v>90.528764118654692</c:v>
                </c:pt>
                <c:pt idx="1442">
                  <c:v>90.92456687330403</c:v>
                </c:pt>
                <c:pt idx="1443">
                  <c:v>90.700788888631195</c:v>
                </c:pt>
                <c:pt idx="1444">
                  <c:v>90.453685511419181</c:v>
                </c:pt>
                <c:pt idx="1445">
                  <c:v>89.477663617357535</c:v>
                </c:pt>
                <c:pt idx="1446">
                  <c:v>89.475476861806996</c:v>
                </c:pt>
                <c:pt idx="1447">
                  <c:v>89.144547855157271</c:v>
                </c:pt>
                <c:pt idx="1448">
                  <c:v>89.622718402210623</c:v>
                </c:pt>
                <c:pt idx="1449">
                  <c:v>89.256072388235268</c:v>
                </c:pt>
                <c:pt idx="1450">
                  <c:v>89.257530225268965</c:v>
                </c:pt>
                <c:pt idx="1451">
                  <c:v>89.775791290749055</c:v>
                </c:pt>
                <c:pt idx="1452">
                  <c:v>89.124138136685488</c:v>
                </c:pt>
                <c:pt idx="1453">
                  <c:v>89.235662669763471</c:v>
                </c:pt>
                <c:pt idx="1454">
                  <c:v>89.033752240596129</c:v>
                </c:pt>
                <c:pt idx="1455">
                  <c:v>89.230560240145536</c:v>
                </c:pt>
                <c:pt idx="1456">
                  <c:v>88.633575974845684</c:v>
                </c:pt>
                <c:pt idx="1457">
                  <c:v>88.040965220646953</c:v>
                </c:pt>
                <c:pt idx="1458">
                  <c:v>88.556310612059647</c:v>
                </c:pt>
                <c:pt idx="1459">
                  <c:v>88.027115768826832</c:v>
                </c:pt>
                <c:pt idx="1460">
                  <c:v>88.269845634937738</c:v>
                </c:pt>
                <c:pt idx="1461">
                  <c:v>88.481960923340992</c:v>
                </c:pt>
                <c:pt idx="1462">
                  <c:v>88.379183412465181</c:v>
                </c:pt>
                <c:pt idx="1463">
                  <c:v>88.240688894263741</c:v>
                </c:pt>
                <c:pt idx="1464">
                  <c:v>86.996424986001458</c:v>
                </c:pt>
                <c:pt idx="1465">
                  <c:v>87.03943117849559</c:v>
                </c:pt>
                <c:pt idx="1466">
                  <c:v>85.636991952076926</c:v>
                </c:pt>
                <c:pt idx="1467">
                  <c:v>85.586696574414304</c:v>
                </c:pt>
                <c:pt idx="1468">
                  <c:v>86.322175357915569</c:v>
                </c:pt>
                <c:pt idx="1469">
                  <c:v>86.776291593912873</c:v>
                </c:pt>
                <c:pt idx="1470">
                  <c:v>87.177925696697017</c:v>
                </c:pt>
                <c:pt idx="1471">
                  <c:v>87.164076244876867</c:v>
                </c:pt>
                <c:pt idx="1472">
                  <c:v>86.417663683622862</c:v>
                </c:pt>
                <c:pt idx="1473">
                  <c:v>87.86019342846825</c:v>
                </c:pt>
                <c:pt idx="1474">
                  <c:v>88.299731294128577</c:v>
                </c:pt>
                <c:pt idx="1475">
                  <c:v>87.543113873638674</c:v>
                </c:pt>
                <c:pt idx="1476">
                  <c:v>87.95130824307445</c:v>
                </c:pt>
                <c:pt idx="1477">
                  <c:v>87.468764184920005</c:v>
                </c:pt>
                <c:pt idx="1478">
                  <c:v>87.554047651391414</c:v>
                </c:pt>
                <c:pt idx="1479">
                  <c:v>87.562794673593615</c:v>
                </c:pt>
                <c:pt idx="1480">
                  <c:v>86.85209911966524</c:v>
                </c:pt>
                <c:pt idx="1481">
                  <c:v>87.231865666943889</c:v>
                </c:pt>
                <c:pt idx="1482">
                  <c:v>87.468764184920005</c:v>
                </c:pt>
                <c:pt idx="1483">
                  <c:v>87.246444037280881</c:v>
                </c:pt>
                <c:pt idx="1484">
                  <c:v>87.169907593011672</c:v>
                </c:pt>
                <c:pt idx="1485">
                  <c:v>87.367444511077906</c:v>
                </c:pt>
                <c:pt idx="1486">
                  <c:v>87.925067176467863</c:v>
                </c:pt>
                <c:pt idx="1487">
                  <c:v>87.577373043930606</c:v>
                </c:pt>
                <c:pt idx="1488">
                  <c:v>87.094828985776147</c:v>
                </c:pt>
                <c:pt idx="1489">
                  <c:v>87.576644125413765</c:v>
                </c:pt>
                <c:pt idx="1490">
                  <c:v>87.350679385190361</c:v>
                </c:pt>
                <c:pt idx="1491">
                  <c:v>87.764705102760956</c:v>
                </c:pt>
                <c:pt idx="1492">
                  <c:v>87.993585517051727</c:v>
                </c:pt>
                <c:pt idx="1493">
                  <c:v>87.473137696021112</c:v>
                </c:pt>
                <c:pt idx="1494">
                  <c:v>87.399516925819299</c:v>
                </c:pt>
                <c:pt idx="1495">
                  <c:v>87.559150081009363</c:v>
                </c:pt>
                <c:pt idx="1496">
                  <c:v>87.064943326585336</c:v>
                </c:pt>
                <c:pt idx="1497">
                  <c:v>86.218668928522916</c:v>
                </c:pt>
                <c:pt idx="1498">
                  <c:v>86.80544833458687</c:v>
                </c:pt>
                <c:pt idx="1499">
                  <c:v>86.667682734902286</c:v>
                </c:pt>
                <c:pt idx="1500">
                  <c:v>87.712222969547767</c:v>
                </c:pt>
                <c:pt idx="1501">
                  <c:v>87.277058614988562</c:v>
                </c:pt>
                <c:pt idx="1502">
                  <c:v>87.464390673818912</c:v>
                </c:pt>
                <c:pt idx="1503">
                  <c:v>87.734819443570117</c:v>
                </c:pt>
                <c:pt idx="1504">
                  <c:v>86.601351149868961</c:v>
                </c:pt>
                <c:pt idx="1505">
                  <c:v>86.724538379216554</c:v>
                </c:pt>
                <c:pt idx="1506">
                  <c:v>87.090455474675053</c:v>
                </c:pt>
                <c:pt idx="1507">
                  <c:v>89.226186729044414</c:v>
                </c:pt>
                <c:pt idx="1508">
                  <c:v>88.713028093182302</c:v>
                </c:pt>
                <c:pt idx="1509">
                  <c:v>89.442675528548762</c:v>
                </c:pt>
                <c:pt idx="1510">
                  <c:v>89.288873721493502</c:v>
                </c:pt>
                <c:pt idx="1511">
                  <c:v>89.094981396011491</c:v>
                </c:pt>
                <c:pt idx="1512">
                  <c:v>89.351560713942561</c:v>
                </c:pt>
                <c:pt idx="1513">
                  <c:v>89.401127173088341</c:v>
                </c:pt>
                <c:pt idx="1514">
                  <c:v>89.081131944191355</c:v>
                </c:pt>
                <c:pt idx="1515">
                  <c:v>89.678845128008035</c:v>
                </c:pt>
                <c:pt idx="1516">
                  <c:v>89.933237690388552</c:v>
                </c:pt>
                <c:pt idx="1517">
                  <c:v>89.815152890658922</c:v>
                </c:pt>
                <c:pt idx="1518">
                  <c:v>89.914285808950467</c:v>
                </c:pt>
                <c:pt idx="1519">
                  <c:v>89.614700298525278</c:v>
                </c:pt>
                <c:pt idx="1520">
                  <c:v>89.141632181089875</c:v>
                </c:pt>
                <c:pt idx="1521">
                  <c:v>88.546105752823735</c:v>
                </c:pt>
                <c:pt idx="1522">
                  <c:v>89.906996623781978</c:v>
                </c:pt>
                <c:pt idx="1523">
                  <c:v>89.867635023872097</c:v>
                </c:pt>
                <c:pt idx="1524">
                  <c:v>89.765586431513142</c:v>
                </c:pt>
                <c:pt idx="1525">
                  <c:v>89.452151469267818</c:v>
                </c:pt>
                <c:pt idx="1526">
                  <c:v>89.401127173088341</c:v>
                </c:pt>
                <c:pt idx="1527">
                  <c:v>89.219626462392782</c:v>
                </c:pt>
                <c:pt idx="1528">
                  <c:v>88.173628390713603</c:v>
                </c:pt>
                <c:pt idx="1529">
                  <c:v>87.497192007077146</c:v>
                </c:pt>
                <c:pt idx="1530">
                  <c:v>87.632770851211177</c:v>
                </c:pt>
                <c:pt idx="1531">
                  <c:v>88.263285368286091</c:v>
                </c:pt>
                <c:pt idx="1532">
                  <c:v>88.44405716046478</c:v>
                </c:pt>
                <c:pt idx="1533">
                  <c:v>89.172975677314398</c:v>
                </c:pt>
                <c:pt idx="1534">
                  <c:v>89.232018077179234</c:v>
                </c:pt>
                <c:pt idx="1535">
                  <c:v>89.049059529449977</c:v>
                </c:pt>
                <c:pt idx="1536">
                  <c:v>89.368325839830092</c:v>
                </c:pt>
                <c:pt idx="1537">
                  <c:v>89.55784465421101</c:v>
                </c:pt>
                <c:pt idx="1538">
                  <c:v>89.150379203292061</c:v>
                </c:pt>
                <c:pt idx="1539">
                  <c:v>89.10299949969685</c:v>
                </c:pt>
                <c:pt idx="1540">
                  <c:v>88.567244389812373</c:v>
                </c:pt>
                <c:pt idx="1541">
                  <c:v>89.01771603322544</c:v>
                </c:pt>
                <c:pt idx="1542">
                  <c:v>89.234933751246629</c:v>
                </c:pt>
                <c:pt idx="1543">
                  <c:v>88.965962818529121</c:v>
                </c:pt>
                <c:pt idx="1544">
                  <c:v>89.705815113131479</c:v>
                </c:pt>
                <c:pt idx="1545">
                  <c:v>90.279473985892125</c:v>
                </c:pt>
                <c:pt idx="1546">
                  <c:v>90.18835917128591</c:v>
                </c:pt>
                <c:pt idx="1547">
                  <c:v>90.22407617861154</c:v>
                </c:pt>
                <c:pt idx="1548">
                  <c:v>91.064519228539154</c:v>
                </c:pt>
                <c:pt idx="1549">
                  <c:v>90.710993747867093</c:v>
                </c:pt>
                <c:pt idx="1550">
                  <c:v>90.622794607328288</c:v>
                </c:pt>
                <c:pt idx="1551">
                  <c:v>90.798463969889056</c:v>
                </c:pt>
                <c:pt idx="1552">
                  <c:v>90.530950874205246</c:v>
                </c:pt>
                <c:pt idx="1553">
                  <c:v>90.314462074700913</c:v>
                </c:pt>
                <c:pt idx="1554">
                  <c:v>90.812313421709177</c:v>
                </c:pt>
                <c:pt idx="1555">
                  <c:v>91.072537332224513</c:v>
                </c:pt>
                <c:pt idx="1556">
                  <c:v>90.610402992541836</c:v>
                </c:pt>
                <c:pt idx="1557">
                  <c:v>91.833528263815495</c:v>
                </c:pt>
                <c:pt idx="1558">
                  <c:v>91.620684056895414</c:v>
                </c:pt>
                <c:pt idx="1559">
                  <c:v>92.515795995586743</c:v>
                </c:pt>
                <c:pt idx="1560">
                  <c:v>92.466229536440963</c:v>
                </c:pt>
                <c:pt idx="1561">
                  <c:v>92.364180944082037</c:v>
                </c:pt>
                <c:pt idx="1562">
                  <c:v>92.988864113022146</c:v>
                </c:pt>
                <c:pt idx="1563">
                  <c:v>93.353323371446947</c:v>
                </c:pt>
                <c:pt idx="1564">
                  <c:v>93.483070867446173</c:v>
                </c:pt>
                <c:pt idx="1565">
                  <c:v>93.491088971131518</c:v>
                </c:pt>
                <c:pt idx="1566">
                  <c:v>93.636143755984591</c:v>
                </c:pt>
                <c:pt idx="1567">
                  <c:v>94.342465798811872</c:v>
                </c:pt>
                <c:pt idx="1568">
                  <c:v>93.742565859444639</c:v>
                </c:pt>
                <c:pt idx="1569">
                  <c:v>93.972904110769122</c:v>
                </c:pt>
                <c:pt idx="1570">
                  <c:v>93.694457237332571</c:v>
                </c:pt>
                <c:pt idx="1571">
                  <c:v>94.289983665598697</c:v>
                </c:pt>
                <c:pt idx="1572">
                  <c:v>93.786300970455628</c:v>
                </c:pt>
                <c:pt idx="1573">
                  <c:v>94.048711636521475</c:v>
                </c:pt>
                <c:pt idx="1574">
                  <c:v>94.155862658498364</c:v>
                </c:pt>
                <c:pt idx="1575">
                  <c:v>93.994771666274602</c:v>
                </c:pt>
                <c:pt idx="1576">
                  <c:v>94.298001769284042</c:v>
                </c:pt>
                <c:pt idx="1577">
                  <c:v>94.179916969554398</c:v>
                </c:pt>
                <c:pt idx="1578">
                  <c:v>93.455371963805888</c:v>
                </c:pt>
                <c:pt idx="1579">
                  <c:v>93.335829327042546</c:v>
                </c:pt>
                <c:pt idx="1580">
                  <c:v>93.682065622546119</c:v>
                </c:pt>
                <c:pt idx="1581">
                  <c:v>93.499835993333718</c:v>
                </c:pt>
                <c:pt idx="1582">
                  <c:v>93.389769297289433</c:v>
                </c:pt>
                <c:pt idx="1583">
                  <c:v>95.142089411795894</c:v>
                </c:pt>
                <c:pt idx="1584">
                  <c:v>95.004323812111309</c:v>
                </c:pt>
                <c:pt idx="1585">
                  <c:v>95.618802121815548</c:v>
                </c:pt>
                <c:pt idx="1586">
                  <c:v>96.210683957497437</c:v>
                </c:pt>
                <c:pt idx="1587">
                  <c:v>96.308359038755285</c:v>
                </c:pt>
                <c:pt idx="1588">
                  <c:v>96.070002683745457</c:v>
                </c:pt>
                <c:pt idx="1589">
                  <c:v>95.652332373590639</c:v>
                </c:pt>
                <c:pt idx="1590">
                  <c:v>95.87611035826346</c:v>
                </c:pt>
                <c:pt idx="1591">
                  <c:v>95.240493411570597</c:v>
                </c:pt>
                <c:pt idx="1592">
                  <c:v>95.496343810984811</c:v>
                </c:pt>
                <c:pt idx="1593">
                  <c:v>95.801031751027949</c:v>
                </c:pt>
                <c:pt idx="1594">
                  <c:v>95.351289026131724</c:v>
                </c:pt>
                <c:pt idx="1595">
                  <c:v>95.546639188647433</c:v>
                </c:pt>
                <c:pt idx="1596">
                  <c:v>95.216439100514563</c:v>
                </c:pt>
                <c:pt idx="1597">
                  <c:v>95.675657766129802</c:v>
                </c:pt>
                <c:pt idx="1598">
                  <c:v>96.398744934844643</c:v>
                </c:pt>
                <c:pt idx="1599">
                  <c:v>96.71946908225847</c:v>
                </c:pt>
                <c:pt idx="1600">
                  <c:v>97.743599598432169</c:v>
                </c:pt>
                <c:pt idx="1601">
                  <c:v>97.561369969219768</c:v>
                </c:pt>
                <c:pt idx="1602">
                  <c:v>96.481841645765499</c:v>
                </c:pt>
                <c:pt idx="1603">
                  <c:v>96.902427629987713</c:v>
                </c:pt>
                <c:pt idx="1604">
                  <c:v>96.769764459921078</c:v>
                </c:pt>
                <c:pt idx="1605">
                  <c:v>96.870355215246335</c:v>
                </c:pt>
                <c:pt idx="1606">
                  <c:v>96.207039364913186</c:v>
                </c:pt>
                <c:pt idx="1607">
                  <c:v>95.730326654893531</c:v>
                </c:pt>
                <c:pt idx="1608">
                  <c:v>94.281236643396511</c:v>
                </c:pt>
                <c:pt idx="1609">
                  <c:v>93.79286123710726</c:v>
                </c:pt>
                <c:pt idx="1610">
                  <c:v>93.885433888747158</c:v>
                </c:pt>
                <c:pt idx="1611">
                  <c:v>93.765162333466961</c:v>
                </c:pt>
                <c:pt idx="1612">
                  <c:v>93.710493444703246</c:v>
                </c:pt>
                <c:pt idx="1613">
                  <c:v>94.635491042585414</c:v>
                </c:pt>
                <c:pt idx="1614">
                  <c:v>94.27467637674485</c:v>
                </c:pt>
                <c:pt idx="1615">
                  <c:v>94.874576316112083</c:v>
                </c:pt>
                <c:pt idx="1616">
                  <c:v>95.424180877816696</c:v>
                </c:pt>
                <c:pt idx="1617">
                  <c:v>94.480231398496457</c:v>
                </c:pt>
                <c:pt idx="1618">
                  <c:v>94.934347634493761</c:v>
                </c:pt>
                <c:pt idx="1619">
                  <c:v>95.029835960201055</c:v>
                </c:pt>
                <c:pt idx="1620">
                  <c:v>95.237577737503202</c:v>
                </c:pt>
                <c:pt idx="1621">
                  <c:v>95.672742092062407</c:v>
                </c:pt>
                <c:pt idx="1622">
                  <c:v>95.441674922221083</c:v>
                </c:pt>
                <c:pt idx="1623">
                  <c:v>95.756567721500133</c:v>
                </c:pt>
                <c:pt idx="1624">
                  <c:v>96.355738742350511</c:v>
                </c:pt>
                <c:pt idx="1625">
                  <c:v>95.904538180420602</c:v>
                </c:pt>
                <c:pt idx="1626">
                  <c:v>95.455524374041232</c:v>
                </c:pt>
                <c:pt idx="1627">
                  <c:v>94.061103251307927</c:v>
                </c:pt>
                <c:pt idx="1628">
                  <c:v>94.20397128061046</c:v>
                </c:pt>
                <c:pt idx="1629">
                  <c:v>93.86429525175852</c:v>
                </c:pt>
                <c:pt idx="1630">
                  <c:v>94.209802628745237</c:v>
                </c:pt>
                <c:pt idx="1631">
                  <c:v>94.025386243982297</c:v>
                </c:pt>
                <c:pt idx="1632">
                  <c:v>94.191579665823994</c:v>
                </c:pt>
                <c:pt idx="1633">
                  <c:v>94.158778332565774</c:v>
                </c:pt>
                <c:pt idx="1634">
                  <c:v>94.575719724203751</c:v>
                </c:pt>
                <c:pt idx="1635">
                  <c:v>95.058263782358182</c:v>
                </c:pt>
                <c:pt idx="1636">
                  <c:v>95.341813085412696</c:v>
                </c:pt>
                <c:pt idx="1637">
                  <c:v>94.214176139846344</c:v>
                </c:pt>
                <c:pt idx="1638">
                  <c:v>94.061832169824783</c:v>
                </c:pt>
                <c:pt idx="1639">
                  <c:v>93.881060377646065</c:v>
                </c:pt>
                <c:pt idx="1640">
                  <c:v>93.067587312841894</c:v>
                </c:pt>
                <c:pt idx="1641">
                  <c:v>92.862761209607157</c:v>
                </c:pt>
                <c:pt idx="1642">
                  <c:v>92.996882216707476</c:v>
                </c:pt>
                <c:pt idx="1643">
                  <c:v>92.975014661201996</c:v>
                </c:pt>
                <c:pt idx="1644">
                  <c:v>92.936381979808971</c:v>
                </c:pt>
                <c:pt idx="1645">
                  <c:v>92.749049920978621</c:v>
                </c:pt>
                <c:pt idx="1646">
                  <c:v>92.992508705606383</c:v>
                </c:pt>
                <c:pt idx="1647">
                  <c:v>93.095286216482194</c:v>
                </c:pt>
                <c:pt idx="1648">
                  <c:v>93.750583963129998</c:v>
                </c:pt>
                <c:pt idx="1649">
                  <c:v>93.29428097158214</c:v>
                </c:pt>
                <c:pt idx="1650">
                  <c:v>93.558878393198526</c:v>
                </c:pt>
                <c:pt idx="1651">
                  <c:v>93.065400557291341</c:v>
                </c:pt>
                <c:pt idx="1652">
                  <c:v>92.622947017563632</c:v>
                </c:pt>
                <c:pt idx="1653">
                  <c:v>93.236696408751001</c:v>
                </c:pt>
                <c:pt idx="1654">
                  <c:v>93.381751193604075</c:v>
                </c:pt>
                <c:pt idx="1655">
                  <c:v>93.624481059715009</c:v>
                </c:pt>
                <c:pt idx="1656">
                  <c:v>93.365714986233399</c:v>
                </c:pt>
                <c:pt idx="1657">
                  <c:v>93.598968911625263</c:v>
                </c:pt>
                <c:pt idx="1658">
                  <c:v>93.742565859444639</c:v>
                </c:pt>
                <c:pt idx="1659">
                  <c:v>94.752846923798202</c:v>
                </c:pt>
                <c:pt idx="1660">
                  <c:v>94.534900287260172</c:v>
                </c:pt>
                <c:pt idx="1661">
                  <c:v>94.503556791035635</c:v>
                </c:pt>
                <c:pt idx="1662">
                  <c:v>93.791403400073563</c:v>
                </c:pt>
                <c:pt idx="1663">
                  <c:v>93.121527283088767</c:v>
                </c:pt>
                <c:pt idx="1664">
                  <c:v>93.142665920077405</c:v>
                </c:pt>
                <c:pt idx="1665">
                  <c:v>92.913785505786635</c:v>
                </c:pt>
                <c:pt idx="1666">
                  <c:v>92.816110424528773</c:v>
                </c:pt>
                <c:pt idx="1667">
                  <c:v>93.553047045063735</c:v>
                </c:pt>
                <c:pt idx="1668">
                  <c:v>93.660926985557495</c:v>
                </c:pt>
                <c:pt idx="1669">
                  <c:v>93.692270481782018</c:v>
                </c:pt>
                <c:pt idx="1670">
                  <c:v>93.252732616121691</c:v>
                </c:pt>
                <c:pt idx="1671">
                  <c:v>93.285533949379925</c:v>
                </c:pt>
                <c:pt idx="1672">
                  <c:v>93.932084673825543</c:v>
                </c:pt>
                <c:pt idx="1673">
                  <c:v>95.166143722851928</c:v>
                </c:pt>
                <c:pt idx="1674">
                  <c:v>96.604299956596222</c:v>
                </c:pt>
                <c:pt idx="1675">
                  <c:v>96.619607245450069</c:v>
                </c:pt>
                <c:pt idx="1676">
                  <c:v>96.96948813353788</c:v>
                </c:pt>
                <c:pt idx="1677">
                  <c:v>97.334676310479523</c:v>
                </c:pt>
                <c:pt idx="1678">
                  <c:v>97.737768250297364</c:v>
                </c:pt>
                <c:pt idx="1679">
                  <c:v>96.798921200595075</c:v>
                </c:pt>
                <c:pt idx="1680">
                  <c:v>96.715824489674205</c:v>
                </c:pt>
                <c:pt idx="1681">
                  <c:v>97.207115570030851</c:v>
                </c:pt>
                <c:pt idx="1682">
                  <c:v>97.84346143524057</c:v>
                </c:pt>
                <c:pt idx="1683">
                  <c:v>97.798997405712754</c:v>
                </c:pt>
                <c:pt idx="1684">
                  <c:v>97.650298028275429</c:v>
                </c:pt>
                <c:pt idx="1685">
                  <c:v>98.156896397485895</c:v>
                </c:pt>
                <c:pt idx="1686">
                  <c:v>99.160617195187825</c:v>
                </c:pt>
                <c:pt idx="1687">
                  <c:v>101.20596255346786</c:v>
                </c:pt>
                <c:pt idx="1688">
                  <c:v>102.02162237382257</c:v>
                </c:pt>
                <c:pt idx="1689">
                  <c:v>103.48601967417343</c:v>
                </c:pt>
                <c:pt idx="1690">
                  <c:v>103.7571773624415</c:v>
                </c:pt>
                <c:pt idx="1691">
                  <c:v>102.70461902411066</c:v>
                </c:pt>
                <c:pt idx="1692">
                  <c:v>102.76147466842491</c:v>
                </c:pt>
                <c:pt idx="1693">
                  <c:v>102.74470954253738</c:v>
                </c:pt>
                <c:pt idx="1694">
                  <c:v>100.89617218380675</c:v>
                </c:pt>
                <c:pt idx="1695">
                  <c:v>103.40802539287053</c:v>
                </c:pt>
                <c:pt idx="1696">
                  <c:v>103.41750133358956</c:v>
                </c:pt>
                <c:pt idx="1697">
                  <c:v>103.22069333404016</c:v>
                </c:pt>
                <c:pt idx="1698">
                  <c:v>102.00850184051926</c:v>
                </c:pt>
                <c:pt idx="1699">
                  <c:v>101.72276578191422</c:v>
                </c:pt>
                <c:pt idx="1700">
                  <c:v>101.87438083341893</c:v>
                </c:pt>
                <c:pt idx="1701">
                  <c:v>103.43499537799397</c:v>
                </c:pt>
                <c:pt idx="1702">
                  <c:v>102.3263103138657</c:v>
                </c:pt>
                <c:pt idx="1703">
                  <c:v>103.19663902298413</c:v>
                </c:pt>
                <c:pt idx="1704">
                  <c:v>103.07855422325451</c:v>
                </c:pt>
                <c:pt idx="1705">
                  <c:v>102.5027085949433</c:v>
                </c:pt>
                <c:pt idx="1706">
                  <c:v>103.98532885821541</c:v>
                </c:pt>
                <c:pt idx="1707">
                  <c:v>105.40890672162271</c:v>
                </c:pt>
                <c:pt idx="1708">
                  <c:v>103.89785863619345</c:v>
                </c:pt>
                <c:pt idx="1709">
                  <c:v>103.86214162886785</c:v>
                </c:pt>
                <c:pt idx="1710">
                  <c:v>103.34825407448885</c:v>
                </c:pt>
                <c:pt idx="1711">
                  <c:v>103.93357564351908</c:v>
                </c:pt>
                <c:pt idx="1712">
                  <c:v>103.11135555651272</c:v>
                </c:pt>
                <c:pt idx="1713">
                  <c:v>103.42624835579177</c:v>
                </c:pt>
                <c:pt idx="1714">
                  <c:v>104.00209398410296</c:v>
                </c:pt>
                <c:pt idx="1715">
                  <c:v>104.29949273897761</c:v>
                </c:pt>
                <c:pt idx="1716">
                  <c:v>103.05304207516477</c:v>
                </c:pt>
                <c:pt idx="1717">
                  <c:v>105.34184621807256</c:v>
                </c:pt>
                <c:pt idx="1718">
                  <c:v>105.02476666324296</c:v>
                </c:pt>
                <c:pt idx="1719">
                  <c:v>106.69180331127804</c:v>
                </c:pt>
                <c:pt idx="1720">
                  <c:v>107.47320396134083</c:v>
                </c:pt>
                <c:pt idx="1721">
                  <c:v>109.4223320753967</c:v>
                </c:pt>
                <c:pt idx="1722">
                  <c:v>109.40702478654285</c:v>
                </c:pt>
                <c:pt idx="1723">
                  <c:v>109.11545737980302</c:v>
                </c:pt>
                <c:pt idx="1724">
                  <c:v>110.15125059224631</c:v>
                </c:pt>
                <c:pt idx="1725">
                  <c:v>109.44784422348644</c:v>
                </c:pt>
                <c:pt idx="1726">
                  <c:v>110.53028822100811</c:v>
                </c:pt>
                <c:pt idx="1727">
                  <c:v>111.03542875318489</c:v>
                </c:pt>
                <c:pt idx="1728">
                  <c:v>110.32327536222282</c:v>
                </c:pt>
                <c:pt idx="1729">
                  <c:v>109.04037877256749</c:v>
                </c:pt>
                <c:pt idx="1730">
                  <c:v>109.86259885957385</c:v>
                </c:pt>
                <c:pt idx="1731">
                  <c:v>109.5309409344073</c:v>
                </c:pt>
                <c:pt idx="1732">
                  <c:v>109.19636733517331</c:v>
                </c:pt>
                <c:pt idx="1733">
                  <c:v>111.30294184886871</c:v>
                </c:pt>
                <c:pt idx="1734">
                  <c:v>111.32845399695843</c:v>
                </c:pt>
                <c:pt idx="1735">
                  <c:v>112.45827769807532</c:v>
                </c:pt>
                <c:pt idx="1736">
                  <c:v>112.18128866167247</c:v>
                </c:pt>
                <c:pt idx="1737">
                  <c:v>111.35177938949764</c:v>
                </c:pt>
                <c:pt idx="1738">
                  <c:v>110.82331346478165</c:v>
                </c:pt>
                <c:pt idx="1739">
                  <c:v>111.47277986329465</c:v>
                </c:pt>
                <c:pt idx="1740">
                  <c:v>112.7709837418038</c:v>
                </c:pt>
                <c:pt idx="1741">
                  <c:v>113.16824433348684</c:v>
                </c:pt>
                <c:pt idx="1742">
                  <c:v>110.72636730204064</c:v>
                </c:pt>
                <c:pt idx="1743">
                  <c:v>109.83489995593357</c:v>
                </c:pt>
                <c:pt idx="1744">
                  <c:v>109.27436161647623</c:v>
                </c:pt>
                <c:pt idx="1745">
                  <c:v>108.30125539648199</c:v>
                </c:pt>
                <c:pt idx="1746">
                  <c:v>109.13368034272423</c:v>
                </c:pt>
                <c:pt idx="1747">
                  <c:v>109.28383755719526</c:v>
                </c:pt>
                <c:pt idx="1748">
                  <c:v>108.50170798861562</c:v>
                </c:pt>
                <c:pt idx="1749">
                  <c:v>109.22333732029674</c:v>
                </c:pt>
                <c:pt idx="1750">
                  <c:v>109.43836828276739</c:v>
                </c:pt>
                <c:pt idx="1751">
                  <c:v>108.90042641733237</c:v>
                </c:pt>
                <c:pt idx="1752">
                  <c:v>109.26707243130774</c:v>
                </c:pt>
                <c:pt idx="1753">
                  <c:v>110.56964982091799</c:v>
                </c:pt>
                <c:pt idx="1754">
                  <c:v>110.95889230891567</c:v>
                </c:pt>
                <c:pt idx="1755">
                  <c:v>111.66084084064185</c:v>
                </c:pt>
                <c:pt idx="1756">
                  <c:v>109.63298952676624</c:v>
                </c:pt>
                <c:pt idx="1757">
                  <c:v>109.68620057849625</c:v>
                </c:pt>
                <c:pt idx="1758">
                  <c:v>109.1198308909041</c:v>
                </c:pt>
                <c:pt idx="1759">
                  <c:v>107.33252268758883</c:v>
                </c:pt>
                <c:pt idx="1760">
                  <c:v>107.81725350129385</c:v>
                </c:pt>
                <c:pt idx="1761">
                  <c:v>109.29768700901541</c:v>
                </c:pt>
                <c:pt idx="1762">
                  <c:v>109.71608623768709</c:v>
                </c:pt>
                <c:pt idx="1763">
                  <c:v>109.67745355629405</c:v>
                </c:pt>
                <c:pt idx="1764">
                  <c:v>108.86398049148988</c:v>
                </c:pt>
                <c:pt idx="1765">
                  <c:v>109.73941163022627</c:v>
                </c:pt>
                <c:pt idx="1766">
                  <c:v>109.74378514132736</c:v>
                </c:pt>
                <c:pt idx="1767">
                  <c:v>108.89969749881551</c:v>
                </c:pt>
                <c:pt idx="1768">
                  <c:v>108.53669607742439</c:v>
                </c:pt>
                <c:pt idx="1769">
                  <c:v>108.84284185450126</c:v>
                </c:pt>
                <c:pt idx="1770">
                  <c:v>107.95356126394471</c:v>
                </c:pt>
                <c:pt idx="1771">
                  <c:v>108.61833495131157</c:v>
                </c:pt>
                <c:pt idx="1772">
                  <c:v>108.7451667732434</c:v>
                </c:pt>
                <c:pt idx="1773">
                  <c:v>108.61250360317676</c:v>
                </c:pt>
                <c:pt idx="1774">
                  <c:v>108.20795382632524</c:v>
                </c:pt>
                <c:pt idx="1775">
                  <c:v>108.43974991468342</c:v>
                </c:pt>
                <c:pt idx="1776">
                  <c:v>108.76338973616464</c:v>
                </c:pt>
                <c:pt idx="1777">
                  <c:v>109.62788709714827</c:v>
                </c:pt>
                <c:pt idx="1778">
                  <c:v>109.67526680074351</c:v>
                </c:pt>
                <c:pt idx="1779">
                  <c:v>108.79181755832177</c:v>
                </c:pt>
                <c:pt idx="1780">
                  <c:v>108.44266558875081</c:v>
                </c:pt>
                <c:pt idx="1781">
                  <c:v>109.02142689112941</c:v>
                </c:pt>
                <c:pt idx="1782">
                  <c:v>110.28464268082978</c:v>
                </c:pt>
                <c:pt idx="1783">
                  <c:v>110.38304668060448</c:v>
                </c:pt>
                <c:pt idx="1784">
                  <c:v>110.05357551098844</c:v>
                </c:pt>
                <c:pt idx="1785">
                  <c:v>108.14308007832561</c:v>
                </c:pt>
                <c:pt idx="1786">
                  <c:v>108.65040736605293</c:v>
                </c:pt>
                <c:pt idx="1787">
                  <c:v>107.04022636233215</c:v>
                </c:pt>
                <c:pt idx="1788">
                  <c:v>106.3492116083587</c:v>
                </c:pt>
                <c:pt idx="1789">
                  <c:v>106.12033119406794</c:v>
                </c:pt>
                <c:pt idx="1790">
                  <c:v>106.15386144584302</c:v>
                </c:pt>
                <c:pt idx="1791">
                  <c:v>106.68305628907584</c:v>
                </c:pt>
                <c:pt idx="1792">
                  <c:v>107.25307056925224</c:v>
                </c:pt>
                <c:pt idx="1793">
                  <c:v>107.02054556237721</c:v>
                </c:pt>
                <c:pt idx="1794">
                  <c:v>107.26108867293757</c:v>
                </c:pt>
                <c:pt idx="1795">
                  <c:v>107.33033593203831</c:v>
                </c:pt>
                <c:pt idx="1796">
                  <c:v>107.26837785810608</c:v>
                </c:pt>
                <c:pt idx="1797">
                  <c:v>106.74355652597436</c:v>
                </c:pt>
                <c:pt idx="1798">
                  <c:v>106.56278473379565</c:v>
                </c:pt>
                <c:pt idx="1799">
                  <c:v>106.07659608305696</c:v>
                </c:pt>
                <c:pt idx="1800">
                  <c:v>106.52342313388579</c:v>
                </c:pt>
                <c:pt idx="1801">
                  <c:v>106.01682476467529</c:v>
                </c:pt>
                <c:pt idx="1802">
                  <c:v>106.15021685325875</c:v>
                </c:pt>
                <c:pt idx="1803">
                  <c:v>106.71221302974982</c:v>
                </c:pt>
                <c:pt idx="1804">
                  <c:v>106.59995957815498</c:v>
                </c:pt>
                <c:pt idx="1805">
                  <c:v>107.70572896821584</c:v>
                </c:pt>
                <c:pt idx="1806">
                  <c:v>107.48559557612727</c:v>
                </c:pt>
                <c:pt idx="1807">
                  <c:v>107.58837308700306</c:v>
                </c:pt>
                <c:pt idx="1808">
                  <c:v>106.43449507483014</c:v>
                </c:pt>
                <c:pt idx="1809">
                  <c:v>106.54456177087441</c:v>
                </c:pt>
                <c:pt idx="1810">
                  <c:v>106.74209868894067</c:v>
                </c:pt>
                <c:pt idx="1811">
                  <c:v>107.50673421311592</c:v>
                </c:pt>
                <c:pt idx="1812">
                  <c:v>107.1364436065563</c:v>
                </c:pt>
                <c:pt idx="1813">
                  <c:v>107.6124273980591</c:v>
                </c:pt>
                <c:pt idx="1814">
                  <c:v>107.60149362030636</c:v>
                </c:pt>
                <c:pt idx="1815">
                  <c:v>107.60440929437377</c:v>
                </c:pt>
                <c:pt idx="1816">
                  <c:v>107.5446379759921</c:v>
                </c:pt>
                <c:pt idx="1817">
                  <c:v>107.79247027172094</c:v>
                </c:pt>
                <c:pt idx="1818">
                  <c:v>107.75019299774368</c:v>
                </c:pt>
                <c:pt idx="1819">
                  <c:v>108.30198431499882</c:v>
                </c:pt>
                <c:pt idx="1820">
                  <c:v>109.29477133494801</c:v>
                </c:pt>
                <c:pt idx="1821">
                  <c:v>109.32611483117253</c:v>
                </c:pt>
                <c:pt idx="1822">
                  <c:v>110.17822057736974</c:v>
                </c:pt>
                <c:pt idx="1823">
                  <c:v>110.10751548123532</c:v>
                </c:pt>
                <c:pt idx="1824">
                  <c:v>110.44281799898616</c:v>
                </c:pt>
                <c:pt idx="1825">
                  <c:v>110.59661980604143</c:v>
                </c:pt>
                <c:pt idx="1826">
                  <c:v>110.59807764307511</c:v>
                </c:pt>
                <c:pt idx="1827">
                  <c:v>111.46111716702507</c:v>
                </c:pt>
                <c:pt idx="1828">
                  <c:v>113.14273218539712</c:v>
                </c:pt>
                <c:pt idx="1829">
                  <c:v>114.12968785721149</c:v>
                </c:pt>
                <c:pt idx="1830">
                  <c:v>114.7587445372527</c:v>
                </c:pt>
                <c:pt idx="1831">
                  <c:v>113.45033579950767</c:v>
                </c:pt>
                <c:pt idx="1832">
                  <c:v>113.15147920759931</c:v>
                </c:pt>
                <c:pt idx="1833">
                  <c:v>113.88185556148262</c:v>
                </c:pt>
                <c:pt idx="1834">
                  <c:v>112.82783938611809</c:v>
                </c:pt>
                <c:pt idx="1835">
                  <c:v>112.7192305271075</c:v>
                </c:pt>
                <c:pt idx="1836">
                  <c:v>113.43794418472122</c:v>
                </c:pt>
                <c:pt idx="1837">
                  <c:v>113.16532865941946</c:v>
                </c:pt>
                <c:pt idx="1838">
                  <c:v>113.51010711788933</c:v>
                </c:pt>
                <c:pt idx="1839">
                  <c:v>113.76741535433723</c:v>
                </c:pt>
                <c:pt idx="1840">
                  <c:v>113.57789653995636</c:v>
                </c:pt>
                <c:pt idx="1841">
                  <c:v>113.62236056948416</c:v>
                </c:pt>
                <c:pt idx="1842">
                  <c:v>113.92559067249361</c:v>
                </c:pt>
                <c:pt idx="1843">
                  <c:v>114.55173167846742</c:v>
                </c:pt>
                <c:pt idx="1844">
                  <c:v>115.31928287671008</c:v>
                </c:pt>
                <c:pt idx="1845">
                  <c:v>114.233923205121</c:v>
                </c:pt>
                <c:pt idx="1846">
                  <c:v>114.93805849239772</c:v>
                </c:pt>
                <c:pt idx="1847">
                  <c:v>114.75218427060108</c:v>
                </c:pt>
                <c:pt idx="1848">
                  <c:v>115.83681502367331</c:v>
                </c:pt>
                <c:pt idx="1849">
                  <c:v>114.93076930722923</c:v>
                </c:pt>
                <c:pt idx="1850">
                  <c:v>113.19521431861031</c:v>
                </c:pt>
                <c:pt idx="1851">
                  <c:v>113.42117905883367</c:v>
                </c:pt>
                <c:pt idx="1852">
                  <c:v>114.19674836076167</c:v>
                </c:pt>
                <c:pt idx="1853">
                  <c:v>114.47227956013081</c:v>
                </c:pt>
                <c:pt idx="1854">
                  <c:v>114.59692462651212</c:v>
                </c:pt>
                <c:pt idx="1855">
                  <c:v>114.28640533833419</c:v>
                </c:pt>
                <c:pt idx="1856">
                  <c:v>114.15301324975069</c:v>
                </c:pt>
                <c:pt idx="1857">
                  <c:v>114.87755825549921</c:v>
                </c:pt>
                <c:pt idx="1858">
                  <c:v>115.46506658008001</c:v>
                </c:pt>
                <c:pt idx="1859">
                  <c:v>115.25149345464307</c:v>
                </c:pt>
                <c:pt idx="1860">
                  <c:v>116.74431857715106</c:v>
                </c:pt>
                <c:pt idx="1861">
                  <c:v>117.47979736065233</c:v>
                </c:pt>
                <c:pt idx="1862">
                  <c:v>118.05272731489612</c:v>
                </c:pt>
                <c:pt idx="1863">
                  <c:v>119.79119797758247</c:v>
                </c:pt>
                <c:pt idx="1864">
                  <c:v>120.95528084899129</c:v>
                </c:pt>
                <c:pt idx="1865">
                  <c:v>119.18838236414784</c:v>
                </c:pt>
                <c:pt idx="1866">
                  <c:v>119.61261294095431</c:v>
                </c:pt>
                <c:pt idx="1867">
                  <c:v>119.90782494027839</c:v>
                </c:pt>
                <c:pt idx="1868">
                  <c:v>115.58388029832649</c:v>
                </c:pt>
                <c:pt idx="1869">
                  <c:v>115.85722474214508</c:v>
                </c:pt>
                <c:pt idx="1870">
                  <c:v>119.60823942985321</c:v>
                </c:pt>
                <c:pt idx="1871">
                  <c:v>119.31885877866391</c:v>
                </c:pt>
                <c:pt idx="1872">
                  <c:v>121.89194114314303</c:v>
                </c:pt>
                <c:pt idx="1873">
                  <c:v>122.00856810583898</c:v>
                </c:pt>
                <c:pt idx="1874">
                  <c:v>122.49257000102713</c:v>
                </c:pt>
                <c:pt idx="1875">
                  <c:v>120.22782016917537</c:v>
                </c:pt>
                <c:pt idx="1876">
                  <c:v>119.18109317897931</c:v>
                </c:pt>
                <c:pt idx="1877">
                  <c:v>114.88849203325195</c:v>
                </c:pt>
                <c:pt idx="1878">
                  <c:v>111.51214146320454</c:v>
                </c:pt>
                <c:pt idx="1879">
                  <c:v>110.36555263620009</c:v>
                </c:pt>
                <c:pt idx="1880">
                  <c:v>111.40061693012655</c:v>
                </c:pt>
                <c:pt idx="1881">
                  <c:v>108.32093619643692</c:v>
                </c:pt>
                <c:pt idx="1882">
                  <c:v>107.24140787298265</c:v>
                </c:pt>
                <c:pt idx="1883">
                  <c:v>109.23937352766744</c:v>
                </c:pt>
                <c:pt idx="1884">
                  <c:v>113.21781079263265</c:v>
                </c:pt>
                <c:pt idx="1885">
                  <c:v>118.98282734239622</c:v>
                </c:pt>
                <c:pt idx="1886">
                  <c:v>117.85883498941413</c:v>
                </c:pt>
                <c:pt idx="1887">
                  <c:v>118.91139332774496</c:v>
                </c:pt>
                <c:pt idx="1888">
                  <c:v>118.67959723938679</c:v>
                </c:pt>
                <c:pt idx="1889">
                  <c:v>118.26775827736675</c:v>
                </c:pt>
                <c:pt idx="1890">
                  <c:v>114.96357064048746</c:v>
                </c:pt>
                <c:pt idx="1891">
                  <c:v>116.00811087513296</c:v>
                </c:pt>
                <c:pt idx="1892">
                  <c:v>117.64671970101088</c:v>
                </c:pt>
                <c:pt idx="1893">
                  <c:v>118.14384212950233</c:v>
                </c:pt>
                <c:pt idx="1894">
                  <c:v>121.07117889317038</c:v>
                </c:pt>
                <c:pt idx="1895">
                  <c:v>120.10536185834464</c:v>
                </c:pt>
                <c:pt idx="1896">
                  <c:v>119.99019273268242</c:v>
                </c:pt>
                <c:pt idx="1897">
                  <c:v>122.73019743752009</c:v>
                </c:pt>
                <c:pt idx="1898">
                  <c:v>123.6719601612898</c:v>
                </c:pt>
                <c:pt idx="1899">
                  <c:v>125.03430886928173</c:v>
                </c:pt>
                <c:pt idx="1900">
                  <c:v>125.88204110437783</c:v>
                </c:pt>
                <c:pt idx="1901">
                  <c:v>125.15749609862932</c:v>
                </c:pt>
                <c:pt idx="1902">
                  <c:v>125.20633363925823</c:v>
                </c:pt>
                <c:pt idx="1903">
                  <c:v>122.66386585248679</c:v>
                </c:pt>
                <c:pt idx="1904">
                  <c:v>123.59906830960486</c:v>
                </c:pt>
                <c:pt idx="1905">
                  <c:v>122.91024031118197</c:v>
                </c:pt>
                <c:pt idx="1906">
                  <c:v>124.94246513615867</c:v>
                </c:pt>
                <c:pt idx="1907">
                  <c:v>126.14007825934259</c:v>
                </c:pt>
                <c:pt idx="1908">
                  <c:v>126.07374667430926</c:v>
                </c:pt>
                <c:pt idx="1909">
                  <c:v>124.93590486950703</c:v>
                </c:pt>
                <c:pt idx="1910">
                  <c:v>124.48397538906026</c:v>
                </c:pt>
                <c:pt idx="1911">
                  <c:v>124.89362759552975</c:v>
                </c:pt>
                <c:pt idx="1912">
                  <c:v>122.93210786668745</c:v>
                </c:pt>
                <c:pt idx="1913">
                  <c:v>123.94676244214212</c:v>
                </c:pt>
                <c:pt idx="1914">
                  <c:v>124.0670339974223</c:v>
                </c:pt>
                <c:pt idx="1915">
                  <c:v>124.3476676264094</c:v>
                </c:pt>
                <c:pt idx="1916">
                  <c:v>122.87452330385634</c:v>
                </c:pt>
                <c:pt idx="1917">
                  <c:v>125.08679100249489</c:v>
                </c:pt>
                <c:pt idx="1918">
                  <c:v>124.11295586398381</c:v>
                </c:pt>
                <c:pt idx="1919">
                  <c:v>123.76526173144656</c:v>
                </c:pt>
                <c:pt idx="1920">
                  <c:v>124.11295586398381</c:v>
                </c:pt>
                <c:pt idx="1921">
                  <c:v>125.10282720986558</c:v>
                </c:pt>
                <c:pt idx="1922">
                  <c:v>126.12477097048875</c:v>
                </c:pt>
                <c:pt idx="1923">
                  <c:v>127.09933502751669</c:v>
                </c:pt>
                <c:pt idx="1924">
                  <c:v>126.2887776367799</c:v>
                </c:pt>
                <c:pt idx="1925">
                  <c:v>127.19992578284194</c:v>
                </c:pt>
                <c:pt idx="1926">
                  <c:v>127.42807727861587</c:v>
                </c:pt>
                <c:pt idx="1927">
                  <c:v>125.88422785992839</c:v>
                </c:pt>
                <c:pt idx="1928">
                  <c:v>126.44403728086888</c:v>
                </c:pt>
                <c:pt idx="1929">
                  <c:v>126.24504252576894</c:v>
                </c:pt>
                <c:pt idx="1930">
                  <c:v>124.6873436552613</c:v>
                </c:pt>
                <c:pt idx="1931">
                  <c:v>124.60643369989101</c:v>
                </c:pt>
                <c:pt idx="1932">
                  <c:v>125.25225550581976</c:v>
                </c:pt>
                <c:pt idx="1933">
                  <c:v>126.1225842149382</c:v>
                </c:pt>
                <c:pt idx="1934">
                  <c:v>126.79902059857464</c:v>
                </c:pt>
                <c:pt idx="1935">
                  <c:v>125.93525215610785</c:v>
                </c:pt>
                <c:pt idx="1936">
                  <c:v>123.89209355337837</c:v>
                </c:pt>
                <c:pt idx="1937">
                  <c:v>124.93736270654072</c:v>
                </c:pt>
                <c:pt idx="1938">
                  <c:v>122.8271436002611</c:v>
                </c:pt>
                <c:pt idx="1939">
                  <c:v>123.80899684245752</c:v>
                </c:pt>
                <c:pt idx="1940">
                  <c:v>125.03357995076487</c:v>
                </c:pt>
                <c:pt idx="1941">
                  <c:v>126.73706252464243</c:v>
                </c:pt>
                <c:pt idx="1942">
                  <c:v>125.93525215610785</c:v>
                </c:pt>
                <c:pt idx="1943">
                  <c:v>126.15757230374697</c:v>
                </c:pt>
                <c:pt idx="1944">
                  <c:v>125.75010685282805</c:v>
                </c:pt>
                <c:pt idx="1945">
                  <c:v>125.84996868963646</c:v>
                </c:pt>
                <c:pt idx="1946">
                  <c:v>125.88058326734412</c:v>
                </c:pt>
                <c:pt idx="1947">
                  <c:v>125.58755802357059</c:v>
                </c:pt>
                <c:pt idx="1948">
                  <c:v>127.11391339785368</c:v>
                </c:pt>
                <c:pt idx="1949">
                  <c:v>127.88365135164688</c:v>
                </c:pt>
                <c:pt idx="1950">
                  <c:v>128.90267943820263</c:v>
                </c:pt>
                <c:pt idx="1951">
                  <c:v>128.37494243200351</c:v>
                </c:pt>
                <c:pt idx="1952">
                  <c:v>128.56591908341809</c:v>
                </c:pt>
                <c:pt idx="1953">
                  <c:v>129.11260797105533</c:v>
                </c:pt>
                <c:pt idx="1954">
                  <c:v>129.22413250413331</c:v>
                </c:pt>
                <c:pt idx="1955">
                  <c:v>129.8174721768489</c:v>
                </c:pt>
                <c:pt idx="1956">
                  <c:v>129.02513774903338</c:v>
                </c:pt>
                <c:pt idx="1957">
                  <c:v>129.41073564444682</c:v>
                </c:pt>
                <c:pt idx="1958">
                  <c:v>129.45228399990725</c:v>
                </c:pt>
                <c:pt idx="1959">
                  <c:v>130.08862986511696</c:v>
                </c:pt>
                <c:pt idx="1960">
                  <c:v>130.83066891526985</c:v>
                </c:pt>
                <c:pt idx="1961">
                  <c:v>131.85334159440987</c:v>
                </c:pt>
                <c:pt idx="1962">
                  <c:v>131.46409910641216</c:v>
                </c:pt>
                <c:pt idx="1963">
                  <c:v>131.11057362574013</c:v>
                </c:pt>
                <c:pt idx="1964">
                  <c:v>131.40651454358107</c:v>
                </c:pt>
                <c:pt idx="1965">
                  <c:v>131.88760076470177</c:v>
                </c:pt>
                <c:pt idx="1966">
                  <c:v>131.9553901867688</c:v>
                </c:pt>
                <c:pt idx="1967">
                  <c:v>130.99832017414528</c:v>
                </c:pt>
                <c:pt idx="1968">
                  <c:v>131.96486612748785</c:v>
                </c:pt>
                <c:pt idx="1969">
                  <c:v>132.50062123737231</c:v>
                </c:pt>
                <c:pt idx="1970">
                  <c:v>134.26023053704731</c:v>
                </c:pt>
                <c:pt idx="1971">
                  <c:v>136.41054016175366</c:v>
                </c:pt>
                <c:pt idx="1972">
                  <c:v>137.57899654426359</c:v>
                </c:pt>
                <c:pt idx="1973">
                  <c:v>138.64175974183033</c:v>
                </c:pt>
                <c:pt idx="1974">
                  <c:v>141.57347001659949</c:v>
                </c:pt>
                <c:pt idx="1975">
                  <c:v>142.753589095379</c:v>
                </c:pt>
                <c:pt idx="1976">
                  <c:v>143.6545323822051</c:v>
                </c:pt>
                <c:pt idx="1977">
                  <c:v>142.62311268086293</c:v>
                </c:pt>
                <c:pt idx="1978">
                  <c:v>144.02409407024788</c:v>
                </c:pt>
                <c:pt idx="1979">
                  <c:v>144.10573294413504</c:v>
                </c:pt>
                <c:pt idx="1980">
                  <c:v>147.18395584079096</c:v>
                </c:pt>
                <c:pt idx="1981">
                  <c:v>148.56234075615359</c:v>
                </c:pt>
                <c:pt idx="1982">
                  <c:v>150.41525162598529</c:v>
                </c:pt>
                <c:pt idx="1983">
                  <c:v>148.37500869732324</c:v>
                </c:pt>
                <c:pt idx="1984">
                  <c:v>147.77656659498967</c:v>
                </c:pt>
                <c:pt idx="1985">
                  <c:v>139.3612023179609</c:v>
                </c:pt>
                <c:pt idx="1986">
                  <c:v>139.64839621359963</c:v>
                </c:pt>
                <c:pt idx="1987">
                  <c:v>142.40953955542599</c:v>
                </c:pt>
                <c:pt idx="1988">
                  <c:v>141.78339854945216</c:v>
                </c:pt>
                <c:pt idx="1989">
                  <c:v>144.71219315015392</c:v>
                </c:pt>
                <c:pt idx="1990">
                  <c:v>145.96155948803414</c:v>
                </c:pt>
                <c:pt idx="1991">
                  <c:v>140.60692406325691</c:v>
                </c:pt>
                <c:pt idx="1992">
                  <c:v>141.93938711205797</c:v>
                </c:pt>
                <c:pt idx="1993">
                  <c:v>141.44518035763394</c:v>
                </c:pt>
                <c:pt idx="1994">
                  <c:v>140.59963487808841</c:v>
                </c:pt>
                <c:pt idx="1995">
                  <c:v>140.54861058190892</c:v>
                </c:pt>
                <c:pt idx="1996">
                  <c:v>142.46420844418969</c:v>
                </c:pt>
                <c:pt idx="1997">
                  <c:v>140.64774350020045</c:v>
                </c:pt>
                <c:pt idx="1998">
                  <c:v>143.22009694616276</c:v>
                </c:pt>
                <c:pt idx="1999">
                  <c:v>143.43658574566709</c:v>
                </c:pt>
                <c:pt idx="2000">
                  <c:v>143.6100683526773</c:v>
                </c:pt>
                <c:pt idx="2001">
                  <c:v>141.62303647574527</c:v>
                </c:pt>
                <c:pt idx="2002">
                  <c:v>140.74760533700888</c:v>
                </c:pt>
                <c:pt idx="2003">
                  <c:v>140.96846764761432</c:v>
                </c:pt>
                <c:pt idx="2004">
                  <c:v>140.94660009210881</c:v>
                </c:pt>
                <c:pt idx="2005">
                  <c:v>140.82924421089601</c:v>
                </c:pt>
                <c:pt idx="2006">
                  <c:v>141.90877253435031</c:v>
                </c:pt>
                <c:pt idx="2007">
                  <c:v>141.85410364558658</c:v>
                </c:pt>
                <c:pt idx="2008">
                  <c:v>141.45028278725189</c:v>
                </c:pt>
                <c:pt idx="2009">
                  <c:v>142.63914888823362</c:v>
                </c:pt>
                <c:pt idx="2010">
                  <c:v>142.44161197016737</c:v>
                </c:pt>
                <c:pt idx="2011">
                  <c:v>142.81408933227752</c:v>
                </c:pt>
                <c:pt idx="2012">
                  <c:v>141.73383209030638</c:v>
                </c:pt>
                <c:pt idx="2013">
                  <c:v>142.20179777812382</c:v>
                </c:pt>
                <c:pt idx="2014">
                  <c:v>139.40639526600557</c:v>
                </c:pt>
                <c:pt idx="2015">
                  <c:v>138.50982549028055</c:v>
                </c:pt>
                <c:pt idx="2016">
                  <c:v>135.82230291865602</c:v>
                </c:pt>
                <c:pt idx="2017">
                  <c:v>136.16708137712587</c:v>
                </c:pt>
                <c:pt idx="2018">
                  <c:v>135.69401325969048</c:v>
                </c:pt>
                <c:pt idx="2019">
                  <c:v>137.14456110822121</c:v>
                </c:pt>
                <c:pt idx="2020">
                  <c:v>138.35383692767473</c:v>
                </c:pt>
                <c:pt idx="2021">
                  <c:v>137.46091174453395</c:v>
                </c:pt>
                <c:pt idx="2022">
                  <c:v>138.93259823005332</c:v>
                </c:pt>
                <c:pt idx="2023">
                  <c:v>138.48285550515712</c:v>
                </c:pt>
                <c:pt idx="2024">
                  <c:v>139.48074495472423</c:v>
                </c:pt>
                <c:pt idx="2025">
                  <c:v>136.90401799766084</c:v>
                </c:pt>
                <c:pt idx="2026">
                  <c:v>137.57753870722991</c:v>
                </c:pt>
                <c:pt idx="2027">
                  <c:v>138.04404655801363</c:v>
                </c:pt>
                <c:pt idx="2028">
                  <c:v>140.71043049264952</c:v>
                </c:pt>
                <c:pt idx="2029">
                  <c:v>140.15426566429326</c:v>
                </c:pt>
                <c:pt idx="2030">
                  <c:v>137.86473260286863</c:v>
                </c:pt>
                <c:pt idx="2031">
                  <c:v>138.60531381598784</c:v>
                </c:pt>
                <c:pt idx="2032">
                  <c:v>139.12940622960272</c:v>
                </c:pt>
                <c:pt idx="2033">
                  <c:v>138.5156568384153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5-6ADA-4BE9-A0E3-95FAB65EFA03}"/>
            </c:ext>
          </c:extLst>
        </c:ser>
        <c:ser>
          <c:idx val="3"/>
          <c:order val="3"/>
          <c:tx>
            <c:strRef>
              <c:f>Hoja1!$E$1</c:f>
              <c:strCache>
                <c:ptCount val="1"/>
                <c:pt idx="0">
                  <c:v>Petróleo (BRENT)</c:v>
                </c:pt>
              </c:strCache>
            </c:strRef>
          </c:tx>
          <c:spPr>
            <a:ln>
              <a:solidFill>
                <a:schemeClr val="accent6"/>
              </a:solidFill>
            </a:ln>
          </c:spPr>
          <c:marker>
            <c:symbol val="none"/>
          </c:marker>
          <c:dLbls>
            <c:dLbl>
              <c:idx val="2033"/>
              <c:layout>
                <c:manualLayout>
                  <c:x val="-0.13378234141805048"/>
                  <c:y val="8.5539210470312835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6-6ADA-4BE9-A0E3-95FAB65EFA03}"/>
                </c:ext>
              </c:extLst>
            </c:dLbl>
            <c:numFmt formatCode="#,##0.0" sourceLinked="0"/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 anchorCtr="0">
                <a:spAutoFit/>
              </a:bodyPr>
              <a:lstStyle/>
              <a:p>
                <a:pPr algn="ctr" rtl="0">
                  <a:defRPr lang="en-US" sz="1800" b="1" i="0" u="none" strike="noStrike" kern="1200" baseline="0">
                    <a:solidFill>
                      <a:srgbClr val="FF0066"/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0"/>
            <c:showCatName val="0"/>
            <c:showSerName val="0"/>
            <c:showPercent val="0"/>
            <c:showBubbleSize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numRef>
              <c:f>Hoja1!$A$2:$A$2035</c:f>
              <c:numCache>
                <c:formatCode>m/d/yyyy</c:formatCode>
                <c:ptCount val="2034"/>
                <c:pt idx="0">
                  <c:v>41275</c:v>
                </c:pt>
                <c:pt idx="1">
                  <c:v>41276</c:v>
                </c:pt>
                <c:pt idx="2">
                  <c:v>41277</c:v>
                </c:pt>
                <c:pt idx="3">
                  <c:v>41278</c:v>
                </c:pt>
                <c:pt idx="4">
                  <c:v>41281</c:v>
                </c:pt>
                <c:pt idx="5">
                  <c:v>41282</c:v>
                </c:pt>
                <c:pt idx="6">
                  <c:v>41283</c:v>
                </c:pt>
                <c:pt idx="7">
                  <c:v>41284</c:v>
                </c:pt>
                <c:pt idx="8">
                  <c:v>41285</c:v>
                </c:pt>
                <c:pt idx="9">
                  <c:v>41288</c:v>
                </c:pt>
                <c:pt idx="10">
                  <c:v>41289</c:v>
                </c:pt>
                <c:pt idx="11">
                  <c:v>41290</c:v>
                </c:pt>
                <c:pt idx="12">
                  <c:v>41291</c:v>
                </c:pt>
                <c:pt idx="13">
                  <c:v>41292</c:v>
                </c:pt>
                <c:pt idx="14">
                  <c:v>41295</c:v>
                </c:pt>
                <c:pt idx="15">
                  <c:v>41296</c:v>
                </c:pt>
                <c:pt idx="16">
                  <c:v>41297</c:v>
                </c:pt>
                <c:pt idx="17">
                  <c:v>41298</c:v>
                </c:pt>
                <c:pt idx="18">
                  <c:v>41299</c:v>
                </c:pt>
                <c:pt idx="19">
                  <c:v>41302</c:v>
                </c:pt>
                <c:pt idx="20">
                  <c:v>41303</c:v>
                </c:pt>
                <c:pt idx="21">
                  <c:v>41304</c:v>
                </c:pt>
                <c:pt idx="22">
                  <c:v>41305</c:v>
                </c:pt>
                <c:pt idx="23">
                  <c:v>41306</c:v>
                </c:pt>
                <c:pt idx="24">
                  <c:v>41309</c:v>
                </c:pt>
                <c:pt idx="25">
                  <c:v>41310</c:v>
                </c:pt>
                <c:pt idx="26">
                  <c:v>41311</c:v>
                </c:pt>
                <c:pt idx="27">
                  <c:v>41312</c:v>
                </c:pt>
                <c:pt idx="28">
                  <c:v>41313</c:v>
                </c:pt>
                <c:pt idx="29">
                  <c:v>41316</c:v>
                </c:pt>
                <c:pt idx="30">
                  <c:v>41317</c:v>
                </c:pt>
                <c:pt idx="31">
                  <c:v>41318</c:v>
                </c:pt>
                <c:pt idx="32">
                  <c:v>41319</c:v>
                </c:pt>
                <c:pt idx="33">
                  <c:v>41320</c:v>
                </c:pt>
                <c:pt idx="34">
                  <c:v>41323</c:v>
                </c:pt>
                <c:pt idx="35">
                  <c:v>41324</c:v>
                </c:pt>
                <c:pt idx="36">
                  <c:v>41325</c:v>
                </c:pt>
                <c:pt idx="37">
                  <c:v>41326</c:v>
                </c:pt>
                <c:pt idx="38">
                  <c:v>41327</c:v>
                </c:pt>
                <c:pt idx="39">
                  <c:v>41330</c:v>
                </c:pt>
                <c:pt idx="40">
                  <c:v>41331</c:v>
                </c:pt>
                <c:pt idx="41">
                  <c:v>41332</c:v>
                </c:pt>
                <c:pt idx="42">
                  <c:v>41333</c:v>
                </c:pt>
                <c:pt idx="43">
                  <c:v>41334</c:v>
                </c:pt>
                <c:pt idx="44">
                  <c:v>41337</c:v>
                </c:pt>
                <c:pt idx="45">
                  <c:v>41338</c:v>
                </c:pt>
                <c:pt idx="46">
                  <c:v>41339</c:v>
                </c:pt>
                <c:pt idx="47">
                  <c:v>41340</c:v>
                </c:pt>
                <c:pt idx="48">
                  <c:v>41341</c:v>
                </c:pt>
                <c:pt idx="49">
                  <c:v>41344</c:v>
                </c:pt>
                <c:pt idx="50">
                  <c:v>41345</c:v>
                </c:pt>
                <c:pt idx="51">
                  <c:v>41346</c:v>
                </c:pt>
                <c:pt idx="52">
                  <c:v>41347</c:v>
                </c:pt>
                <c:pt idx="53">
                  <c:v>41348</c:v>
                </c:pt>
                <c:pt idx="54">
                  <c:v>41351</c:v>
                </c:pt>
                <c:pt idx="55">
                  <c:v>41352</c:v>
                </c:pt>
                <c:pt idx="56">
                  <c:v>41353</c:v>
                </c:pt>
                <c:pt idx="57">
                  <c:v>41354</c:v>
                </c:pt>
                <c:pt idx="58">
                  <c:v>41355</c:v>
                </c:pt>
                <c:pt idx="59">
                  <c:v>41358</c:v>
                </c:pt>
                <c:pt idx="60">
                  <c:v>41359</c:v>
                </c:pt>
                <c:pt idx="61">
                  <c:v>41360</c:v>
                </c:pt>
                <c:pt idx="62">
                  <c:v>41361</c:v>
                </c:pt>
                <c:pt idx="63">
                  <c:v>41362</c:v>
                </c:pt>
                <c:pt idx="64">
                  <c:v>41365</c:v>
                </c:pt>
                <c:pt idx="65">
                  <c:v>41366</c:v>
                </c:pt>
                <c:pt idx="66">
                  <c:v>41367</c:v>
                </c:pt>
                <c:pt idx="67">
                  <c:v>41368</c:v>
                </c:pt>
                <c:pt idx="68">
                  <c:v>41369</c:v>
                </c:pt>
                <c:pt idx="69">
                  <c:v>41372</c:v>
                </c:pt>
                <c:pt idx="70">
                  <c:v>41373</c:v>
                </c:pt>
                <c:pt idx="71">
                  <c:v>41374</c:v>
                </c:pt>
                <c:pt idx="72">
                  <c:v>41375</c:v>
                </c:pt>
                <c:pt idx="73">
                  <c:v>41376</c:v>
                </c:pt>
                <c:pt idx="74">
                  <c:v>41379</c:v>
                </c:pt>
                <c:pt idx="75">
                  <c:v>41380</c:v>
                </c:pt>
                <c:pt idx="76">
                  <c:v>41381</c:v>
                </c:pt>
                <c:pt idx="77">
                  <c:v>41382</c:v>
                </c:pt>
                <c:pt idx="78">
                  <c:v>41383</c:v>
                </c:pt>
                <c:pt idx="79">
                  <c:v>41386</c:v>
                </c:pt>
                <c:pt idx="80">
                  <c:v>41387</c:v>
                </c:pt>
                <c:pt idx="81">
                  <c:v>41388</c:v>
                </c:pt>
                <c:pt idx="82">
                  <c:v>41389</c:v>
                </c:pt>
                <c:pt idx="83">
                  <c:v>41390</c:v>
                </c:pt>
                <c:pt idx="84">
                  <c:v>41393</c:v>
                </c:pt>
                <c:pt idx="85">
                  <c:v>41394</c:v>
                </c:pt>
                <c:pt idx="86">
                  <c:v>41395</c:v>
                </c:pt>
                <c:pt idx="87">
                  <c:v>41396</c:v>
                </c:pt>
                <c:pt idx="88">
                  <c:v>41397</c:v>
                </c:pt>
                <c:pt idx="89">
                  <c:v>41400</c:v>
                </c:pt>
                <c:pt idx="90">
                  <c:v>41401</c:v>
                </c:pt>
                <c:pt idx="91">
                  <c:v>41402</c:v>
                </c:pt>
                <c:pt idx="92">
                  <c:v>41403</c:v>
                </c:pt>
                <c:pt idx="93">
                  <c:v>41404</c:v>
                </c:pt>
                <c:pt idx="94">
                  <c:v>41407</c:v>
                </c:pt>
                <c:pt idx="95">
                  <c:v>41408</c:v>
                </c:pt>
                <c:pt idx="96">
                  <c:v>41409</c:v>
                </c:pt>
                <c:pt idx="97">
                  <c:v>41410</c:v>
                </c:pt>
                <c:pt idx="98">
                  <c:v>41411</c:v>
                </c:pt>
                <c:pt idx="99">
                  <c:v>41414</c:v>
                </c:pt>
                <c:pt idx="100">
                  <c:v>41415</c:v>
                </c:pt>
                <c:pt idx="101">
                  <c:v>41416</c:v>
                </c:pt>
                <c:pt idx="102">
                  <c:v>41417</c:v>
                </c:pt>
                <c:pt idx="103">
                  <c:v>41418</c:v>
                </c:pt>
                <c:pt idx="104">
                  <c:v>41421</c:v>
                </c:pt>
                <c:pt idx="105">
                  <c:v>41422</c:v>
                </c:pt>
                <c:pt idx="106">
                  <c:v>41423</c:v>
                </c:pt>
                <c:pt idx="107">
                  <c:v>41424</c:v>
                </c:pt>
                <c:pt idx="108">
                  <c:v>41425</c:v>
                </c:pt>
                <c:pt idx="109">
                  <c:v>41428</c:v>
                </c:pt>
                <c:pt idx="110">
                  <c:v>41429</c:v>
                </c:pt>
                <c:pt idx="111">
                  <c:v>41430</c:v>
                </c:pt>
                <c:pt idx="112">
                  <c:v>41431</c:v>
                </c:pt>
                <c:pt idx="113">
                  <c:v>41432</c:v>
                </c:pt>
                <c:pt idx="114">
                  <c:v>41435</c:v>
                </c:pt>
                <c:pt idx="115">
                  <c:v>41436</c:v>
                </c:pt>
                <c:pt idx="116">
                  <c:v>41437</c:v>
                </c:pt>
                <c:pt idx="117">
                  <c:v>41438</c:v>
                </c:pt>
                <c:pt idx="118">
                  <c:v>41439</c:v>
                </c:pt>
                <c:pt idx="119">
                  <c:v>41442</c:v>
                </c:pt>
                <c:pt idx="120">
                  <c:v>41443</c:v>
                </c:pt>
                <c:pt idx="121">
                  <c:v>41444</c:v>
                </c:pt>
                <c:pt idx="122">
                  <c:v>41445</c:v>
                </c:pt>
                <c:pt idx="123">
                  <c:v>41446</c:v>
                </c:pt>
                <c:pt idx="124">
                  <c:v>41449</c:v>
                </c:pt>
                <c:pt idx="125">
                  <c:v>41450</c:v>
                </c:pt>
                <c:pt idx="126">
                  <c:v>41451</c:v>
                </c:pt>
                <c:pt idx="127">
                  <c:v>41452</c:v>
                </c:pt>
                <c:pt idx="128">
                  <c:v>41453</c:v>
                </c:pt>
                <c:pt idx="129">
                  <c:v>41456</c:v>
                </c:pt>
                <c:pt idx="130">
                  <c:v>41457</c:v>
                </c:pt>
                <c:pt idx="131">
                  <c:v>41458</c:v>
                </c:pt>
                <c:pt idx="132">
                  <c:v>41459</c:v>
                </c:pt>
                <c:pt idx="133">
                  <c:v>41460</c:v>
                </c:pt>
                <c:pt idx="134">
                  <c:v>41463</c:v>
                </c:pt>
                <c:pt idx="135">
                  <c:v>41464</c:v>
                </c:pt>
                <c:pt idx="136">
                  <c:v>41465</c:v>
                </c:pt>
                <c:pt idx="137">
                  <c:v>41466</c:v>
                </c:pt>
                <c:pt idx="138">
                  <c:v>41467</c:v>
                </c:pt>
                <c:pt idx="139">
                  <c:v>41470</c:v>
                </c:pt>
                <c:pt idx="140">
                  <c:v>41471</c:v>
                </c:pt>
                <c:pt idx="141">
                  <c:v>41472</c:v>
                </c:pt>
                <c:pt idx="142">
                  <c:v>41473</c:v>
                </c:pt>
                <c:pt idx="143">
                  <c:v>41474</c:v>
                </c:pt>
                <c:pt idx="144">
                  <c:v>41477</c:v>
                </c:pt>
                <c:pt idx="145">
                  <c:v>41478</c:v>
                </c:pt>
                <c:pt idx="146">
                  <c:v>41479</c:v>
                </c:pt>
                <c:pt idx="147">
                  <c:v>41480</c:v>
                </c:pt>
                <c:pt idx="148">
                  <c:v>41481</c:v>
                </c:pt>
                <c:pt idx="149">
                  <c:v>41484</c:v>
                </c:pt>
                <c:pt idx="150">
                  <c:v>41485</c:v>
                </c:pt>
                <c:pt idx="151">
                  <c:v>41486</c:v>
                </c:pt>
                <c:pt idx="152">
                  <c:v>41487</c:v>
                </c:pt>
                <c:pt idx="153">
                  <c:v>41488</c:v>
                </c:pt>
                <c:pt idx="154">
                  <c:v>41491</c:v>
                </c:pt>
                <c:pt idx="155">
                  <c:v>41492</c:v>
                </c:pt>
                <c:pt idx="156">
                  <c:v>41493</c:v>
                </c:pt>
                <c:pt idx="157">
                  <c:v>41494</c:v>
                </c:pt>
                <c:pt idx="158">
                  <c:v>41495</c:v>
                </c:pt>
                <c:pt idx="159">
                  <c:v>41498</c:v>
                </c:pt>
                <c:pt idx="160">
                  <c:v>41499</c:v>
                </c:pt>
                <c:pt idx="161">
                  <c:v>41500</c:v>
                </c:pt>
                <c:pt idx="162">
                  <c:v>41501</c:v>
                </c:pt>
                <c:pt idx="163">
                  <c:v>41502</c:v>
                </c:pt>
                <c:pt idx="164">
                  <c:v>41505</c:v>
                </c:pt>
                <c:pt idx="165">
                  <c:v>41506</c:v>
                </c:pt>
                <c:pt idx="166">
                  <c:v>41507</c:v>
                </c:pt>
                <c:pt idx="167">
                  <c:v>41508</c:v>
                </c:pt>
                <c:pt idx="168">
                  <c:v>41509</c:v>
                </c:pt>
                <c:pt idx="169">
                  <c:v>41512</c:v>
                </c:pt>
                <c:pt idx="170">
                  <c:v>41513</c:v>
                </c:pt>
                <c:pt idx="171">
                  <c:v>41514</c:v>
                </c:pt>
                <c:pt idx="172">
                  <c:v>41515</c:v>
                </c:pt>
                <c:pt idx="173">
                  <c:v>41516</c:v>
                </c:pt>
                <c:pt idx="174">
                  <c:v>41519</c:v>
                </c:pt>
                <c:pt idx="175">
                  <c:v>41520</c:v>
                </c:pt>
                <c:pt idx="176">
                  <c:v>41521</c:v>
                </c:pt>
                <c:pt idx="177">
                  <c:v>41522</c:v>
                </c:pt>
                <c:pt idx="178">
                  <c:v>41523</c:v>
                </c:pt>
                <c:pt idx="179">
                  <c:v>41526</c:v>
                </c:pt>
                <c:pt idx="180">
                  <c:v>41527</c:v>
                </c:pt>
                <c:pt idx="181">
                  <c:v>41528</c:v>
                </c:pt>
                <c:pt idx="182">
                  <c:v>41529</c:v>
                </c:pt>
                <c:pt idx="183">
                  <c:v>41530</c:v>
                </c:pt>
                <c:pt idx="184">
                  <c:v>41533</c:v>
                </c:pt>
                <c:pt idx="185">
                  <c:v>41534</c:v>
                </c:pt>
                <c:pt idx="186">
                  <c:v>41535</c:v>
                </c:pt>
                <c:pt idx="187">
                  <c:v>41536</c:v>
                </c:pt>
                <c:pt idx="188">
                  <c:v>41537</c:v>
                </c:pt>
                <c:pt idx="189">
                  <c:v>41540</c:v>
                </c:pt>
                <c:pt idx="190">
                  <c:v>41541</c:v>
                </c:pt>
                <c:pt idx="191">
                  <c:v>41542</c:v>
                </c:pt>
                <c:pt idx="192">
                  <c:v>41543</c:v>
                </c:pt>
                <c:pt idx="193">
                  <c:v>41544</c:v>
                </c:pt>
                <c:pt idx="194">
                  <c:v>41547</c:v>
                </c:pt>
                <c:pt idx="195">
                  <c:v>41548</c:v>
                </c:pt>
                <c:pt idx="196">
                  <c:v>41549</c:v>
                </c:pt>
                <c:pt idx="197">
                  <c:v>41550</c:v>
                </c:pt>
                <c:pt idx="198">
                  <c:v>41551</c:v>
                </c:pt>
                <c:pt idx="199">
                  <c:v>41554</c:v>
                </c:pt>
                <c:pt idx="200">
                  <c:v>41555</c:v>
                </c:pt>
                <c:pt idx="201">
                  <c:v>41556</c:v>
                </c:pt>
                <c:pt idx="202">
                  <c:v>41557</c:v>
                </c:pt>
                <c:pt idx="203">
                  <c:v>41558</c:v>
                </c:pt>
                <c:pt idx="204">
                  <c:v>41561</c:v>
                </c:pt>
                <c:pt idx="205">
                  <c:v>41562</c:v>
                </c:pt>
                <c:pt idx="206">
                  <c:v>41563</c:v>
                </c:pt>
                <c:pt idx="207">
                  <c:v>41564</c:v>
                </c:pt>
                <c:pt idx="208">
                  <c:v>41565</c:v>
                </c:pt>
                <c:pt idx="209">
                  <c:v>41568</c:v>
                </c:pt>
                <c:pt idx="210">
                  <c:v>41569</c:v>
                </c:pt>
                <c:pt idx="211">
                  <c:v>41570</c:v>
                </c:pt>
                <c:pt idx="212">
                  <c:v>41571</c:v>
                </c:pt>
                <c:pt idx="213">
                  <c:v>41572</c:v>
                </c:pt>
                <c:pt idx="214">
                  <c:v>41575</c:v>
                </c:pt>
                <c:pt idx="215">
                  <c:v>41576</c:v>
                </c:pt>
                <c:pt idx="216">
                  <c:v>41577</c:v>
                </c:pt>
                <c:pt idx="217">
                  <c:v>41578</c:v>
                </c:pt>
                <c:pt idx="218">
                  <c:v>41579</c:v>
                </c:pt>
                <c:pt idx="219">
                  <c:v>41582</c:v>
                </c:pt>
                <c:pt idx="220">
                  <c:v>41583</c:v>
                </c:pt>
                <c:pt idx="221">
                  <c:v>41584</c:v>
                </c:pt>
                <c:pt idx="222">
                  <c:v>41585</c:v>
                </c:pt>
                <c:pt idx="223">
                  <c:v>41586</c:v>
                </c:pt>
                <c:pt idx="224">
                  <c:v>41589</c:v>
                </c:pt>
                <c:pt idx="225">
                  <c:v>41590</c:v>
                </c:pt>
                <c:pt idx="226">
                  <c:v>41591</c:v>
                </c:pt>
                <c:pt idx="227">
                  <c:v>41592</c:v>
                </c:pt>
                <c:pt idx="228">
                  <c:v>41593</c:v>
                </c:pt>
                <c:pt idx="229">
                  <c:v>41596</c:v>
                </c:pt>
                <c:pt idx="230">
                  <c:v>41597</c:v>
                </c:pt>
                <c:pt idx="231">
                  <c:v>41598</c:v>
                </c:pt>
                <c:pt idx="232">
                  <c:v>41599</c:v>
                </c:pt>
                <c:pt idx="233">
                  <c:v>41600</c:v>
                </c:pt>
                <c:pt idx="234">
                  <c:v>41603</c:v>
                </c:pt>
                <c:pt idx="235">
                  <c:v>41604</c:v>
                </c:pt>
                <c:pt idx="236">
                  <c:v>41605</c:v>
                </c:pt>
                <c:pt idx="237">
                  <c:v>41606</c:v>
                </c:pt>
                <c:pt idx="238">
                  <c:v>41607</c:v>
                </c:pt>
                <c:pt idx="239">
                  <c:v>41610</c:v>
                </c:pt>
                <c:pt idx="240">
                  <c:v>41611</c:v>
                </c:pt>
                <c:pt idx="241">
                  <c:v>41612</c:v>
                </c:pt>
                <c:pt idx="242">
                  <c:v>41613</c:v>
                </c:pt>
                <c:pt idx="243">
                  <c:v>41614</c:v>
                </c:pt>
                <c:pt idx="244">
                  <c:v>41617</c:v>
                </c:pt>
                <c:pt idx="245">
                  <c:v>41618</c:v>
                </c:pt>
                <c:pt idx="246">
                  <c:v>41619</c:v>
                </c:pt>
                <c:pt idx="247">
                  <c:v>41620</c:v>
                </c:pt>
                <c:pt idx="248">
                  <c:v>41621</c:v>
                </c:pt>
                <c:pt idx="249">
                  <c:v>41624</c:v>
                </c:pt>
                <c:pt idx="250">
                  <c:v>41625</c:v>
                </c:pt>
                <c:pt idx="251">
                  <c:v>41626</c:v>
                </c:pt>
                <c:pt idx="252">
                  <c:v>41627</c:v>
                </c:pt>
                <c:pt idx="253">
                  <c:v>41628</c:v>
                </c:pt>
                <c:pt idx="254">
                  <c:v>41631</c:v>
                </c:pt>
                <c:pt idx="255">
                  <c:v>41632</c:v>
                </c:pt>
                <c:pt idx="256">
                  <c:v>41633</c:v>
                </c:pt>
                <c:pt idx="257">
                  <c:v>41634</c:v>
                </c:pt>
                <c:pt idx="258">
                  <c:v>41635</c:v>
                </c:pt>
                <c:pt idx="259">
                  <c:v>41638</c:v>
                </c:pt>
                <c:pt idx="260">
                  <c:v>41639</c:v>
                </c:pt>
                <c:pt idx="261">
                  <c:v>41640</c:v>
                </c:pt>
                <c:pt idx="262">
                  <c:v>41641</c:v>
                </c:pt>
                <c:pt idx="263">
                  <c:v>41642</c:v>
                </c:pt>
                <c:pt idx="264">
                  <c:v>41645</c:v>
                </c:pt>
                <c:pt idx="265">
                  <c:v>41646</c:v>
                </c:pt>
                <c:pt idx="266">
                  <c:v>41647</c:v>
                </c:pt>
                <c:pt idx="267">
                  <c:v>41648</c:v>
                </c:pt>
                <c:pt idx="268">
                  <c:v>41649</c:v>
                </c:pt>
                <c:pt idx="269">
                  <c:v>41652</c:v>
                </c:pt>
                <c:pt idx="270">
                  <c:v>41653</c:v>
                </c:pt>
                <c:pt idx="271">
                  <c:v>41654</c:v>
                </c:pt>
                <c:pt idx="272">
                  <c:v>41655</c:v>
                </c:pt>
                <c:pt idx="273">
                  <c:v>41656</c:v>
                </c:pt>
                <c:pt idx="274">
                  <c:v>41659</c:v>
                </c:pt>
                <c:pt idx="275">
                  <c:v>41660</c:v>
                </c:pt>
                <c:pt idx="276">
                  <c:v>41661</c:v>
                </c:pt>
                <c:pt idx="277">
                  <c:v>41662</c:v>
                </c:pt>
                <c:pt idx="278">
                  <c:v>41663</c:v>
                </c:pt>
                <c:pt idx="279">
                  <c:v>41666</c:v>
                </c:pt>
                <c:pt idx="280">
                  <c:v>41667</c:v>
                </c:pt>
                <c:pt idx="281">
                  <c:v>41668</c:v>
                </c:pt>
                <c:pt idx="282">
                  <c:v>41669</c:v>
                </c:pt>
                <c:pt idx="283">
                  <c:v>41670</c:v>
                </c:pt>
                <c:pt idx="284">
                  <c:v>41673</c:v>
                </c:pt>
                <c:pt idx="285">
                  <c:v>41674</c:v>
                </c:pt>
                <c:pt idx="286">
                  <c:v>41675</c:v>
                </c:pt>
                <c:pt idx="287">
                  <c:v>41676</c:v>
                </c:pt>
                <c:pt idx="288">
                  <c:v>41677</c:v>
                </c:pt>
                <c:pt idx="289">
                  <c:v>41680</c:v>
                </c:pt>
                <c:pt idx="290">
                  <c:v>41681</c:v>
                </c:pt>
                <c:pt idx="291">
                  <c:v>41682</c:v>
                </c:pt>
                <c:pt idx="292">
                  <c:v>41683</c:v>
                </c:pt>
                <c:pt idx="293">
                  <c:v>41684</c:v>
                </c:pt>
                <c:pt idx="294">
                  <c:v>41687</c:v>
                </c:pt>
                <c:pt idx="295">
                  <c:v>41688</c:v>
                </c:pt>
                <c:pt idx="296">
                  <c:v>41689</c:v>
                </c:pt>
                <c:pt idx="297">
                  <c:v>41690</c:v>
                </c:pt>
                <c:pt idx="298">
                  <c:v>41691</c:v>
                </c:pt>
                <c:pt idx="299">
                  <c:v>41694</c:v>
                </c:pt>
                <c:pt idx="300">
                  <c:v>41695</c:v>
                </c:pt>
                <c:pt idx="301">
                  <c:v>41696</c:v>
                </c:pt>
                <c:pt idx="302">
                  <c:v>41697</c:v>
                </c:pt>
                <c:pt idx="303">
                  <c:v>41698</c:v>
                </c:pt>
                <c:pt idx="304">
                  <c:v>41701</c:v>
                </c:pt>
                <c:pt idx="305">
                  <c:v>41702</c:v>
                </c:pt>
                <c:pt idx="306">
                  <c:v>41703</c:v>
                </c:pt>
                <c:pt idx="307">
                  <c:v>41704</c:v>
                </c:pt>
                <c:pt idx="308">
                  <c:v>41705</c:v>
                </c:pt>
                <c:pt idx="309">
                  <c:v>41708</c:v>
                </c:pt>
                <c:pt idx="310">
                  <c:v>41709</c:v>
                </c:pt>
                <c:pt idx="311">
                  <c:v>41710</c:v>
                </c:pt>
                <c:pt idx="312">
                  <c:v>41711</c:v>
                </c:pt>
                <c:pt idx="313">
                  <c:v>41712</c:v>
                </c:pt>
                <c:pt idx="314">
                  <c:v>41715</c:v>
                </c:pt>
                <c:pt idx="315">
                  <c:v>41716</c:v>
                </c:pt>
                <c:pt idx="316">
                  <c:v>41717</c:v>
                </c:pt>
                <c:pt idx="317">
                  <c:v>41718</c:v>
                </c:pt>
                <c:pt idx="318">
                  <c:v>41719</c:v>
                </c:pt>
                <c:pt idx="319">
                  <c:v>41722</c:v>
                </c:pt>
                <c:pt idx="320">
                  <c:v>41723</c:v>
                </c:pt>
                <c:pt idx="321">
                  <c:v>41724</c:v>
                </c:pt>
                <c:pt idx="322">
                  <c:v>41725</c:v>
                </c:pt>
                <c:pt idx="323">
                  <c:v>41726</c:v>
                </c:pt>
                <c:pt idx="324">
                  <c:v>41729</c:v>
                </c:pt>
                <c:pt idx="325">
                  <c:v>41730</c:v>
                </c:pt>
                <c:pt idx="326">
                  <c:v>41731</c:v>
                </c:pt>
                <c:pt idx="327">
                  <c:v>41732</c:v>
                </c:pt>
                <c:pt idx="328">
                  <c:v>41733</c:v>
                </c:pt>
                <c:pt idx="329">
                  <c:v>41736</c:v>
                </c:pt>
                <c:pt idx="330">
                  <c:v>41737</c:v>
                </c:pt>
                <c:pt idx="331">
                  <c:v>41738</c:v>
                </c:pt>
                <c:pt idx="332">
                  <c:v>41739</c:v>
                </c:pt>
                <c:pt idx="333">
                  <c:v>41740</c:v>
                </c:pt>
                <c:pt idx="334">
                  <c:v>41743</c:v>
                </c:pt>
                <c:pt idx="335">
                  <c:v>41744</c:v>
                </c:pt>
                <c:pt idx="336">
                  <c:v>41745</c:v>
                </c:pt>
                <c:pt idx="337">
                  <c:v>41746</c:v>
                </c:pt>
                <c:pt idx="338">
                  <c:v>41747</c:v>
                </c:pt>
                <c:pt idx="339">
                  <c:v>41750</c:v>
                </c:pt>
                <c:pt idx="340">
                  <c:v>41751</c:v>
                </c:pt>
                <c:pt idx="341">
                  <c:v>41752</c:v>
                </c:pt>
                <c:pt idx="342">
                  <c:v>41753</c:v>
                </c:pt>
                <c:pt idx="343">
                  <c:v>41754</c:v>
                </c:pt>
                <c:pt idx="344">
                  <c:v>41757</c:v>
                </c:pt>
                <c:pt idx="345">
                  <c:v>41758</c:v>
                </c:pt>
                <c:pt idx="346">
                  <c:v>41759</c:v>
                </c:pt>
                <c:pt idx="347">
                  <c:v>41760</c:v>
                </c:pt>
                <c:pt idx="348">
                  <c:v>41761</c:v>
                </c:pt>
                <c:pt idx="349">
                  <c:v>41764</c:v>
                </c:pt>
                <c:pt idx="350">
                  <c:v>41765</c:v>
                </c:pt>
                <c:pt idx="351">
                  <c:v>41766</c:v>
                </c:pt>
                <c:pt idx="352">
                  <c:v>41767</c:v>
                </c:pt>
                <c:pt idx="353">
                  <c:v>41768</c:v>
                </c:pt>
                <c:pt idx="354">
                  <c:v>41771</c:v>
                </c:pt>
                <c:pt idx="355">
                  <c:v>41772</c:v>
                </c:pt>
                <c:pt idx="356">
                  <c:v>41773</c:v>
                </c:pt>
                <c:pt idx="357">
                  <c:v>41774</c:v>
                </c:pt>
                <c:pt idx="358">
                  <c:v>41775</c:v>
                </c:pt>
                <c:pt idx="359">
                  <c:v>41778</c:v>
                </c:pt>
                <c:pt idx="360">
                  <c:v>41779</c:v>
                </c:pt>
                <c:pt idx="361">
                  <c:v>41780</c:v>
                </c:pt>
                <c:pt idx="362">
                  <c:v>41781</c:v>
                </c:pt>
                <c:pt idx="363">
                  <c:v>41782</c:v>
                </c:pt>
                <c:pt idx="364">
                  <c:v>41785</c:v>
                </c:pt>
                <c:pt idx="365">
                  <c:v>41786</c:v>
                </c:pt>
                <c:pt idx="366">
                  <c:v>41787</c:v>
                </c:pt>
                <c:pt idx="367">
                  <c:v>41788</c:v>
                </c:pt>
                <c:pt idx="368">
                  <c:v>41789</c:v>
                </c:pt>
                <c:pt idx="369">
                  <c:v>41792</c:v>
                </c:pt>
                <c:pt idx="370">
                  <c:v>41793</c:v>
                </c:pt>
                <c:pt idx="371">
                  <c:v>41794</c:v>
                </c:pt>
                <c:pt idx="372">
                  <c:v>41795</c:v>
                </c:pt>
                <c:pt idx="373">
                  <c:v>41796</c:v>
                </c:pt>
                <c:pt idx="374">
                  <c:v>41799</c:v>
                </c:pt>
                <c:pt idx="375">
                  <c:v>41800</c:v>
                </c:pt>
                <c:pt idx="376">
                  <c:v>41801</c:v>
                </c:pt>
                <c:pt idx="377">
                  <c:v>41802</c:v>
                </c:pt>
                <c:pt idx="378">
                  <c:v>41803</c:v>
                </c:pt>
                <c:pt idx="379">
                  <c:v>41806</c:v>
                </c:pt>
                <c:pt idx="380">
                  <c:v>41807</c:v>
                </c:pt>
                <c:pt idx="381">
                  <c:v>41808</c:v>
                </c:pt>
                <c:pt idx="382">
                  <c:v>41809</c:v>
                </c:pt>
                <c:pt idx="383">
                  <c:v>41810</c:v>
                </c:pt>
                <c:pt idx="384">
                  <c:v>41813</c:v>
                </c:pt>
                <c:pt idx="385">
                  <c:v>41814</c:v>
                </c:pt>
                <c:pt idx="386">
                  <c:v>41815</c:v>
                </c:pt>
                <c:pt idx="387">
                  <c:v>41816</c:v>
                </c:pt>
                <c:pt idx="388">
                  <c:v>41817</c:v>
                </c:pt>
                <c:pt idx="389">
                  <c:v>41820</c:v>
                </c:pt>
                <c:pt idx="390">
                  <c:v>41821</c:v>
                </c:pt>
                <c:pt idx="391">
                  <c:v>41822</c:v>
                </c:pt>
                <c:pt idx="392">
                  <c:v>41823</c:v>
                </c:pt>
                <c:pt idx="393">
                  <c:v>41824</c:v>
                </c:pt>
                <c:pt idx="394">
                  <c:v>41827</c:v>
                </c:pt>
                <c:pt idx="395">
                  <c:v>41828</c:v>
                </c:pt>
                <c:pt idx="396">
                  <c:v>41829</c:v>
                </c:pt>
                <c:pt idx="397">
                  <c:v>41830</c:v>
                </c:pt>
                <c:pt idx="398">
                  <c:v>41831</c:v>
                </c:pt>
                <c:pt idx="399">
                  <c:v>41834</c:v>
                </c:pt>
                <c:pt idx="400">
                  <c:v>41835</c:v>
                </c:pt>
                <c:pt idx="401">
                  <c:v>41836</c:v>
                </c:pt>
                <c:pt idx="402">
                  <c:v>41837</c:v>
                </c:pt>
                <c:pt idx="403">
                  <c:v>41838</c:v>
                </c:pt>
                <c:pt idx="404">
                  <c:v>41841</c:v>
                </c:pt>
                <c:pt idx="405">
                  <c:v>41842</c:v>
                </c:pt>
                <c:pt idx="406">
                  <c:v>41843</c:v>
                </c:pt>
                <c:pt idx="407">
                  <c:v>41844</c:v>
                </c:pt>
                <c:pt idx="408">
                  <c:v>41845</c:v>
                </c:pt>
                <c:pt idx="409">
                  <c:v>41848</c:v>
                </c:pt>
                <c:pt idx="410">
                  <c:v>41849</c:v>
                </c:pt>
                <c:pt idx="411">
                  <c:v>41850</c:v>
                </c:pt>
                <c:pt idx="412">
                  <c:v>41851</c:v>
                </c:pt>
                <c:pt idx="413">
                  <c:v>41852</c:v>
                </c:pt>
                <c:pt idx="414">
                  <c:v>41855</c:v>
                </c:pt>
                <c:pt idx="415">
                  <c:v>41856</c:v>
                </c:pt>
                <c:pt idx="416">
                  <c:v>41857</c:v>
                </c:pt>
                <c:pt idx="417">
                  <c:v>41858</c:v>
                </c:pt>
                <c:pt idx="418">
                  <c:v>41859</c:v>
                </c:pt>
                <c:pt idx="419">
                  <c:v>41862</c:v>
                </c:pt>
                <c:pt idx="420">
                  <c:v>41863</c:v>
                </c:pt>
                <c:pt idx="421">
                  <c:v>41864</c:v>
                </c:pt>
                <c:pt idx="422">
                  <c:v>41865</c:v>
                </c:pt>
                <c:pt idx="423">
                  <c:v>41866</c:v>
                </c:pt>
                <c:pt idx="424">
                  <c:v>41869</c:v>
                </c:pt>
                <c:pt idx="425">
                  <c:v>41870</c:v>
                </c:pt>
                <c:pt idx="426">
                  <c:v>41871</c:v>
                </c:pt>
                <c:pt idx="427">
                  <c:v>41872</c:v>
                </c:pt>
                <c:pt idx="428">
                  <c:v>41873</c:v>
                </c:pt>
                <c:pt idx="429">
                  <c:v>41876</c:v>
                </c:pt>
                <c:pt idx="430">
                  <c:v>41877</c:v>
                </c:pt>
                <c:pt idx="431">
                  <c:v>41878</c:v>
                </c:pt>
                <c:pt idx="432">
                  <c:v>41879</c:v>
                </c:pt>
                <c:pt idx="433">
                  <c:v>41880</c:v>
                </c:pt>
                <c:pt idx="434">
                  <c:v>41883</c:v>
                </c:pt>
                <c:pt idx="435">
                  <c:v>41884</c:v>
                </c:pt>
                <c:pt idx="436">
                  <c:v>41885</c:v>
                </c:pt>
                <c:pt idx="437">
                  <c:v>41886</c:v>
                </c:pt>
                <c:pt idx="438">
                  <c:v>41887</c:v>
                </c:pt>
                <c:pt idx="439">
                  <c:v>41890</c:v>
                </c:pt>
                <c:pt idx="440">
                  <c:v>41891</c:v>
                </c:pt>
                <c:pt idx="441">
                  <c:v>41892</c:v>
                </c:pt>
                <c:pt idx="442">
                  <c:v>41893</c:v>
                </c:pt>
                <c:pt idx="443">
                  <c:v>41894</c:v>
                </c:pt>
                <c:pt idx="444">
                  <c:v>41897</c:v>
                </c:pt>
                <c:pt idx="445">
                  <c:v>41898</c:v>
                </c:pt>
                <c:pt idx="446">
                  <c:v>41899</c:v>
                </c:pt>
                <c:pt idx="447">
                  <c:v>41900</c:v>
                </c:pt>
                <c:pt idx="448">
                  <c:v>41901</c:v>
                </c:pt>
                <c:pt idx="449">
                  <c:v>41904</c:v>
                </c:pt>
                <c:pt idx="450">
                  <c:v>41905</c:v>
                </c:pt>
                <c:pt idx="451">
                  <c:v>41906</c:v>
                </c:pt>
                <c:pt idx="452">
                  <c:v>41907</c:v>
                </c:pt>
                <c:pt idx="453">
                  <c:v>41908</c:v>
                </c:pt>
                <c:pt idx="454">
                  <c:v>41911</c:v>
                </c:pt>
                <c:pt idx="455">
                  <c:v>41912</c:v>
                </c:pt>
                <c:pt idx="456">
                  <c:v>41913</c:v>
                </c:pt>
                <c:pt idx="457">
                  <c:v>41914</c:v>
                </c:pt>
                <c:pt idx="458">
                  <c:v>41915</c:v>
                </c:pt>
                <c:pt idx="459">
                  <c:v>41918</c:v>
                </c:pt>
                <c:pt idx="460">
                  <c:v>41919</c:v>
                </c:pt>
                <c:pt idx="461">
                  <c:v>41920</c:v>
                </c:pt>
                <c:pt idx="462">
                  <c:v>41921</c:v>
                </c:pt>
                <c:pt idx="463">
                  <c:v>41922</c:v>
                </c:pt>
                <c:pt idx="464">
                  <c:v>41925</c:v>
                </c:pt>
                <c:pt idx="465">
                  <c:v>41926</c:v>
                </c:pt>
                <c:pt idx="466">
                  <c:v>41927</c:v>
                </c:pt>
                <c:pt idx="467">
                  <c:v>41928</c:v>
                </c:pt>
                <c:pt idx="468">
                  <c:v>41929</c:v>
                </c:pt>
                <c:pt idx="469">
                  <c:v>41932</c:v>
                </c:pt>
                <c:pt idx="470">
                  <c:v>41933</c:v>
                </c:pt>
                <c:pt idx="471">
                  <c:v>41934</c:v>
                </c:pt>
                <c:pt idx="472">
                  <c:v>41935</c:v>
                </c:pt>
                <c:pt idx="473">
                  <c:v>41936</c:v>
                </c:pt>
                <c:pt idx="474">
                  <c:v>41939</c:v>
                </c:pt>
                <c:pt idx="475">
                  <c:v>41940</c:v>
                </c:pt>
                <c:pt idx="476">
                  <c:v>41941</c:v>
                </c:pt>
                <c:pt idx="477">
                  <c:v>41942</c:v>
                </c:pt>
                <c:pt idx="478">
                  <c:v>41943</c:v>
                </c:pt>
                <c:pt idx="479">
                  <c:v>41946</c:v>
                </c:pt>
                <c:pt idx="480">
                  <c:v>41947</c:v>
                </c:pt>
                <c:pt idx="481">
                  <c:v>41948</c:v>
                </c:pt>
                <c:pt idx="482">
                  <c:v>41949</c:v>
                </c:pt>
                <c:pt idx="483">
                  <c:v>41950</c:v>
                </c:pt>
                <c:pt idx="484">
                  <c:v>41953</c:v>
                </c:pt>
                <c:pt idx="485">
                  <c:v>41954</c:v>
                </c:pt>
                <c:pt idx="486">
                  <c:v>41955</c:v>
                </c:pt>
                <c:pt idx="487">
                  <c:v>41956</c:v>
                </c:pt>
                <c:pt idx="488">
                  <c:v>41957</c:v>
                </c:pt>
                <c:pt idx="489">
                  <c:v>41960</c:v>
                </c:pt>
                <c:pt idx="490">
                  <c:v>41961</c:v>
                </c:pt>
                <c:pt idx="491">
                  <c:v>41962</c:v>
                </c:pt>
                <c:pt idx="492">
                  <c:v>41963</c:v>
                </c:pt>
                <c:pt idx="493">
                  <c:v>41964</c:v>
                </c:pt>
                <c:pt idx="494">
                  <c:v>41967</c:v>
                </c:pt>
                <c:pt idx="495">
                  <c:v>41968</c:v>
                </c:pt>
                <c:pt idx="496">
                  <c:v>41969</c:v>
                </c:pt>
                <c:pt idx="497">
                  <c:v>41970</c:v>
                </c:pt>
                <c:pt idx="498">
                  <c:v>41971</c:v>
                </c:pt>
                <c:pt idx="499">
                  <c:v>41974</c:v>
                </c:pt>
                <c:pt idx="500">
                  <c:v>41975</c:v>
                </c:pt>
                <c:pt idx="501">
                  <c:v>41976</c:v>
                </c:pt>
                <c:pt idx="502">
                  <c:v>41977</c:v>
                </c:pt>
                <c:pt idx="503">
                  <c:v>41978</c:v>
                </c:pt>
                <c:pt idx="504">
                  <c:v>41981</c:v>
                </c:pt>
                <c:pt idx="505">
                  <c:v>41982</c:v>
                </c:pt>
                <c:pt idx="506">
                  <c:v>41983</c:v>
                </c:pt>
                <c:pt idx="507">
                  <c:v>41984</c:v>
                </c:pt>
                <c:pt idx="508">
                  <c:v>41985</c:v>
                </c:pt>
                <c:pt idx="509">
                  <c:v>41988</c:v>
                </c:pt>
                <c:pt idx="510">
                  <c:v>41989</c:v>
                </c:pt>
                <c:pt idx="511">
                  <c:v>41990</c:v>
                </c:pt>
                <c:pt idx="512">
                  <c:v>41991</c:v>
                </c:pt>
                <c:pt idx="513">
                  <c:v>41992</c:v>
                </c:pt>
                <c:pt idx="514">
                  <c:v>41995</c:v>
                </c:pt>
                <c:pt idx="515">
                  <c:v>41996</c:v>
                </c:pt>
                <c:pt idx="516">
                  <c:v>41997</c:v>
                </c:pt>
                <c:pt idx="517">
                  <c:v>41998</c:v>
                </c:pt>
                <c:pt idx="518">
                  <c:v>41999</c:v>
                </c:pt>
                <c:pt idx="519">
                  <c:v>42002</c:v>
                </c:pt>
                <c:pt idx="520">
                  <c:v>42003</c:v>
                </c:pt>
                <c:pt idx="521">
                  <c:v>42004</c:v>
                </c:pt>
                <c:pt idx="522">
                  <c:v>42005</c:v>
                </c:pt>
                <c:pt idx="523">
                  <c:v>42006</c:v>
                </c:pt>
                <c:pt idx="524">
                  <c:v>42009</c:v>
                </c:pt>
                <c:pt idx="525">
                  <c:v>42010</c:v>
                </c:pt>
                <c:pt idx="526">
                  <c:v>42011</c:v>
                </c:pt>
                <c:pt idx="527">
                  <c:v>42012</c:v>
                </c:pt>
                <c:pt idx="528">
                  <c:v>42013</c:v>
                </c:pt>
                <c:pt idx="529">
                  <c:v>42016</c:v>
                </c:pt>
                <c:pt idx="530">
                  <c:v>42017</c:v>
                </c:pt>
                <c:pt idx="531">
                  <c:v>42018</c:v>
                </c:pt>
                <c:pt idx="532">
                  <c:v>42019</c:v>
                </c:pt>
                <c:pt idx="533">
                  <c:v>42020</c:v>
                </c:pt>
                <c:pt idx="534">
                  <c:v>42023</c:v>
                </c:pt>
                <c:pt idx="535">
                  <c:v>42024</c:v>
                </c:pt>
                <c:pt idx="536">
                  <c:v>42025</c:v>
                </c:pt>
                <c:pt idx="537">
                  <c:v>42026</c:v>
                </c:pt>
                <c:pt idx="538">
                  <c:v>42027</c:v>
                </c:pt>
                <c:pt idx="539">
                  <c:v>42030</c:v>
                </c:pt>
                <c:pt idx="540">
                  <c:v>42031</c:v>
                </c:pt>
                <c:pt idx="541">
                  <c:v>42032</c:v>
                </c:pt>
                <c:pt idx="542">
                  <c:v>42033</c:v>
                </c:pt>
                <c:pt idx="543">
                  <c:v>42034</c:v>
                </c:pt>
                <c:pt idx="544">
                  <c:v>42037</c:v>
                </c:pt>
                <c:pt idx="545">
                  <c:v>42038</c:v>
                </c:pt>
                <c:pt idx="546">
                  <c:v>42039</c:v>
                </c:pt>
                <c:pt idx="547">
                  <c:v>42040</c:v>
                </c:pt>
                <c:pt idx="548">
                  <c:v>42041</c:v>
                </c:pt>
                <c:pt idx="549">
                  <c:v>42044</c:v>
                </c:pt>
                <c:pt idx="550">
                  <c:v>42045</c:v>
                </c:pt>
                <c:pt idx="551">
                  <c:v>42046</c:v>
                </c:pt>
                <c:pt idx="552">
                  <c:v>42047</c:v>
                </c:pt>
                <c:pt idx="553">
                  <c:v>42048</c:v>
                </c:pt>
                <c:pt idx="554">
                  <c:v>42051</c:v>
                </c:pt>
                <c:pt idx="555">
                  <c:v>42052</c:v>
                </c:pt>
                <c:pt idx="556">
                  <c:v>42053</c:v>
                </c:pt>
                <c:pt idx="557">
                  <c:v>42054</c:v>
                </c:pt>
                <c:pt idx="558">
                  <c:v>42055</c:v>
                </c:pt>
                <c:pt idx="559">
                  <c:v>42058</c:v>
                </c:pt>
                <c:pt idx="560">
                  <c:v>42059</c:v>
                </c:pt>
                <c:pt idx="561">
                  <c:v>42060</c:v>
                </c:pt>
                <c:pt idx="562">
                  <c:v>42061</c:v>
                </c:pt>
                <c:pt idx="563">
                  <c:v>42062</c:v>
                </c:pt>
                <c:pt idx="564">
                  <c:v>42065</c:v>
                </c:pt>
                <c:pt idx="565">
                  <c:v>42066</c:v>
                </c:pt>
                <c:pt idx="566">
                  <c:v>42067</c:v>
                </c:pt>
                <c:pt idx="567">
                  <c:v>42068</c:v>
                </c:pt>
                <c:pt idx="568">
                  <c:v>42069</c:v>
                </c:pt>
                <c:pt idx="569">
                  <c:v>42072</c:v>
                </c:pt>
                <c:pt idx="570">
                  <c:v>42073</c:v>
                </c:pt>
                <c:pt idx="571">
                  <c:v>42074</c:v>
                </c:pt>
                <c:pt idx="572">
                  <c:v>42075</c:v>
                </c:pt>
                <c:pt idx="573">
                  <c:v>42076</c:v>
                </c:pt>
                <c:pt idx="574">
                  <c:v>42079</c:v>
                </c:pt>
                <c:pt idx="575">
                  <c:v>42080</c:v>
                </c:pt>
                <c:pt idx="576">
                  <c:v>42081</c:v>
                </c:pt>
                <c:pt idx="577">
                  <c:v>42082</c:v>
                </c:pt>
                <c:pt idx="578">
                  <c:v>42083</c:v>
                </c:pt>
                <c:pt idx="579">
                  <c:v>42086</c:v>
                </c:pt>
                <c:pt idx="580">
                  <c:v>42087</c:v>
                </c:pt>
                <c:pt idx="581">
                  <c:v>42088</c:v>
                </c:pt>
                <c:pt idx="582">
                  <c:v>42089</c:v>
                </c:pt>
                <c:pt idx="583">
                  <c:v>42090</c:v>
                </c:pt>
                <c:pt idx="584">
                  <c:v>42093</c:v>
                </c:pt>
                <c:pt idx="585">
                  <c:v>42094</c:v>
                </c:pt>
                <c:pt idx="586">
                  <c:v>42095</c:v>
                </c:pt>
                <c:pt idx="587">
                  <c:v>42096</c:v>
                </c:pt>
                <c:pt idx="588">
                  <c:v>42097</c:v>
                </c:pt>
                <c:pt idx="589">
                  <c:v>42100</c:v>
                </c:pt>
                <c:pt idx="590">
                  <c:v>42101</c:v>
                </c:pt>
                <c:pt idx="591">
                  <c:v>42102</c:v>
                </c:pt>
                <c:pt idx="592">
                  <c:v>42103</c:v>
                </c:pt>
                <c:pt idx="593">
                  <c:v>42104</c:v>
                </c:pt>
                <c:pt idx="594">
                  <c:v>42107</c:v>
                </c:pt>
                <c:pt idx="595">
                  <c:v>42108</c:v>
                </c:pt>
                <c:pt idx="596">
                  <c:v>42109</c:v>
                </c:pt>
                <c:pt idx="597">
                  <c:v>42110</c:v>
                </c:pt>
                <c:pt idx="598">
                  <c:v>42111</c:v>
                </c:pt>
                <c:pt idx="599">
                  <c:v>42114</c:v>
                </c:pt>
                <c:pt idx="600">
                  <c:v>42115</c:v>
                </c:pt>
                <c:pt idx="601">
                  <c:v>42116</c:v>
                </c:pt>
                <c:pt idx="602">
                  <c:v>42117</c:v>
                </c:pt>
                <c:pt idx="603">
                  <c:v>42118</c:v>
                </c:pt>
                <c:pt idx="604">
                  <c:v>42121</c:v>
                </c:pt>
                <c:pt idx="605">
                  <c:v>42122</c:v>
                </c:pt>
                <c:pt idx="606">
                  <c:v>42123</c:v>
                </c:pt>
                <c:pt idx="607">
                  <c:v>42124</c:v>
                </c:pt>
                <c:pt idx="608">
                  <c:v>42125</c:v>
                </c:pt>
                <c:pt idx="609">
                  <c:v>42128</c:v>
                </c:pt>
                <c:pt idx="610">
                  <c:v>42129</c:v>
                </c:pt>
                <c:pt idx="611">
                  <c:v>42130</c:v>
                </c:pt>
                <c:pt idx="612">
                  <c:v>42131</c:v>
                </c:pt>
                <c:pt idx="613">
                  <c:v>42132</c:v>
                </c:pt>
                <c:pt idx="614">
                  <c:v>42135</c:v>
                </c:pt>
                <c:pt idx="615">
                  <c:v>42136</c:v>
                </c:pt>
                <c:pt idx="616">
                  <c:v>42137</c:v>
                </c:pt>
                <c:pt idx="617">
                  <c:v>42138</c:v>
                </c:pt>
                <c:pt idx="618">
                  <c:v>42139</c:v>
                </c:pt>
                <c:pt idx="619">
                  <c:v>42142</c:v>
                </c:pt>
                <c:pt idx="620">
                  <c:v>42143</c:v>
                </c:pt>
                <c:pt idx="621">
                  <c:v>42144</c:v>
                </c:pt>
                <c:pt idx="622">
                  <c:v>42145</c:v>
                </c:pt>
                <c:pt idx="623">
                  <c:v>42146</c:v>
                </c:pt>
                <c:pt idx="624">
                  <c:v>42149</c:v>
                </c:pt>
                <c:pt idx="625">
                  <c:v>42150</c:v>
                </c:pt>
                <c:pt idx="626">
                  <c:v>42151</c:v>
                </c:pt>
                <c:pt idx="627">
                  <c:v>42152</c:v>
                </c:pt>
                <c:pt idx="628">
                  <c:v>42153</c:v>
                </c:pt>
                <c:pt idx="629">
                  <c:v>42156</c:v>
                </c:pt>
                <c:pt idx="630">
                  <c:v>42157</c:v>
                </c:pt>
                <c:pt idx="631">
                  <c:v>42158</c:v>
                </c:pt>
                <c:pt idx="632">
                  <c:v>42159</c:v>
                </c:pt>
                <c:pt idx="633">
                  <c:v>42160</c:v>
                </c:pt>
                <c:pt idx="634">
                  <c:v>42163</c:v>
                </c:pt>
                <c:pt idx="635">
                  <c:v>42164</c:v>
                </c:pt>
                <c:pt idx="636">
                  <c:v>42165</c:v>
                </c:pt>
                <c:pt idx="637">
                  <c:v>42166</c:v>
                </c:pt>
                <c:pt idx="638">
                  <c:v>42167</c:v>
                </c:pt>
                <c:pt idx="639">
                  <c:v>42170</c:v>
                </c:pt>
                <c:pt idx="640">
                  <c:v>42171</c:v>
                </c:pt>
                <c:pt idx="641">
                  <c:v>42172</c:v>
                </c:pt>
                <c:pt idx="642">
                  <c:v>42173</c:v>
                </c:pt>
                <c:pt idx="643">
                  <c:v>42174</c:v>
                </c:pt>
                <c:pt idx="644">
                  <c:v>42177</c:v>
                </c:pt>
                <c:pt idx="645">
                  <c:v>42178</c:v>
                </c:pt>
                <c:pt idx="646">
                  <c:v>42179</c:v>
                </c:pt>
                <c:pt idx="647">
                  <c:v>42180</c:v>
                </c:pt>
                <c:pt idx="648">
                  <c:v>42181</c:v>
                </c:pt>
                <c:pt idx="649">
                  <c:v>42184</c:v>
                </c:pt>
                <c:pt idx="650">
                  <c:v>42185</c:v>
                </c:pt>
                <c:pt idx="651">
                  <c:v>42186</c:v>
                </c:pt>
                <c:pt idx="652">
                  <c:v>42187</c:v>
                </c:pt>
                <c:pt idx="653">
                  <c:v>42188</c:v>
                </c:pt>
                <c:pt idx="654">
                  <c:v>42191</c:v>
                </c:pt>
                <c:pt idx="655">
                  <c:v>42192</c:v>
                </c:pt>
                <c:pt idx="656">
                  <c:v>42193</c:v>
                </c:pt>
                <c:pt idx="657">
                  <c:v>42194</c:v>
                </c:pt>
                <c:pt idx="658">
                  <c:v>42195</c:v>
                </c:pt>
                <c:pt idx="659">
                  <c:v>42198</c:v>
                </c:pt>
                <c:pt idx="660">
                  <c:v>42199</c:v>
                </c:pt>
                <c:pt idx="661">
                  <c:v>42200</c:v>
                </c:pt>
                <c:pt idx="662">
                  <c:v>42201</c:v>
                </c:pt>
                <c:pt idx="663">
                  <c:v>42202</c:v>
                </c:pt>
                <c:pt idx="664">
                  <c:v>42205</c:v>
                </c:pt>
                <c:pt idx="665">
                  <c:v>42206</c:v>
                </c:pt>
                <c:pt idx="666">
                  <c:v>42207</c:v>
                </c:pt>
                <c:pt idx="667">
                  <c:v>42208</c:v>
                </c:pt>
                <c:pt idx="668">
                  <c:v>42209</c:v>
                </c:pt>
                <c:pt idx="669">
                  <c:v>42212</c:v>
                </c:pt>
                <c:pt idx="670">
                  <c:v>42213</c:v>
                </c:pt>
                <c:pt idx="671">
                  <c:v>42214</c:v>
                </c:pt>
                <c:pt idx="672">
                  <c:v>42215</c:v>
                </c:pt>
                <c:pt idx="673">
                  <c:v>42216</c:v>
                </c:pt>
                <c:pt idx="674">
                  <c:v>42219</c:v>
                </c:pt>
                <c:pt idx="675">
                  <c:v>42220</c:v>
                </c:pt>
                <c:pt idx="676">
                  <c:v>42221</c:v>
                </c:pt>
                <c:pt idx="677">
                  <c:v>42222</c:v>
                </c:pt>
                <c:pt idx="678">
                  <c:v>42223</c:v>
                </c:pt>
                <c:pt idx="679">
                  <c:v>42226</c:v>
                </c:pt>
                <c:pt idx="680">
                  <c:v>42227</c:v>
                </c:pt>
                <c:pt idx="681">
                  <c:v>42228</c:v>
                </c:pt>
                <c:pt idx="682">
                  <c:v>42229</c:v>
                </c:pt>
                <c:pt idx="683">
                  <c:v>42230</c:v>
                </c:pt>
                <c:pt idx="684">
                  <c:v>42233</c:v>
                </c:pt>
                <c:pt idx="685">
                  <c:v>42234</c:v>
                </c:pt>
                <c:pt idx="686">
                  <c:v>42235</c:v>
                </c:pt>
                <c:pt idx="687">
                  <c:v>42236</c:v>
                </c:pt>
                <c:pt idx="688">
                  <c:v>42237</c:v>
                </c:pt>
                <c:pt idx="689">
                  <c:v>42240</c:v>
                </c:pt>
                <c:pt idx="690">
                  <c:v>42241</c:v>
                </c:pt>
                <c:pt idx="691">
                  <c:v>42242</c:v>
                </c:pt>
                <c:pt idx="692">
                  <c:v>42243</c:v>
                </c:pt>
                <c:pt idx="693">
                  <c:v>42244</c:v>
                </c:pt>
                <c:pt idx="694">
                  <c:v>42247</c:v>
                </c:pt>
                <c:pt idx="695">
                  <c:v>42248</c:v>
                </c:pt>
                <c:pt idx="696">
                  <c:v>42249</c:v>
                </c:pt>
                <c:pt idx="697">
                  <c:v>42250</c:v>
                </c:pt>
                <c:pt idx="698">
                  <c:v>42251</c:v>
                </c:pt>
                <c:pt idx="699">
                  <c:v>42254</c:v>
                </c:pt>
                <c:pt idx="700">
                  <c:v>42255</c:v>
                </c:pt>
                <c:pt idx="701">
                  <c:v>42256</c:v>
                </c:pt>
                <c:pt idx="702">
                  <c:v>42257</c:v>
                </c:pt>
                <c:pt idx="703">
                  <c:v>42258</c:v>
                </c:pt>
                <c:pt idx="704">
                  <c:v>42261</c:v>
                </c:pt>
                <c:pt idx="705">
                  <c:v>42262</c:v>
                </c:pt>
                <c:pt idx="706">
                  <c:v>42263</c:v>
                </c:pt>
                <c:pt idx="707">
                  <c:v>42264</c:v>
                </c:pt>
                <c:pt idx="708">
                  <c:v>42265</c:v>
                </c:pt>
                <c:pt idx="709">
                  <c:v>42268</c:v>
                </c:pt>
                <c:pt idx="710">
                  <c:v>42269</c:v>
                </c:pt>
                <c:pt idx="711">
                  <c:v>42270</c:v>
                </c:pt>
                <c:pt idx="712">
                  <c:v>42271</c:v>
                </c:pt>
                <c:pt idx="713">
                  <c:v>42272</c:v>
                </c:pt>
                <c:pt idx="714">
                  <c:v>42275</c:v>
                </c:pt>
                <c:pt idx="715">
                  <c:v>42276</c:v>
                </c:pt>
                <c:pt idx="716">
                  <c:v>42277</c:v>
                </c:pt>
                <c:pt idx="717">
                  <c:v>42278</c:v>
                </c:pt>
                <c:pt idx="718">
                  <c:v>42279</c:v>
                </c:pt>
                <c:pt idx="719">
                  <c:v>42282</c:v>
                </c:pt>
                <c:pt idx="720">
                  <c:v>42283</c:v>
                </c:pt>
                <c:pt idx="721">
                  <c:v>42284</c:v>
                </c:pt>
                <c:pt idx="722">
                  <c:v>42285</c:v>
                </c:pt>
                <c:pt idx="723">
                  <c:v>42286</c:v>
                </c:pt>
                <c:pt idx="724">
                  <c:v>42289</c:v>
                </c:pt>
                <c:pt idx="725">
                  <c:v>42290</c:v>
                </c:pt>
                <c:pt idx="726">
                  <c:v>42291</c:v>
                </c:pt>
                <c:pt idx="727">
                  <c:v>42292</c:v>
                </c:pt>
                <c:pt idx="728">
                  <c:v>42293</c:v>
                </c:pt>
                <c:pt idx="729">
                  <c:v>42296</c:v>
                </c:pt>
                <c:pt idx="730">
                  <c:v>42297</c:v>
                </c:pt>
                <c:pt idx="731">
                  <c:v>42298</c:v>
                </c:pt>
                <c:pt idx="732">
                  <c:v>42299</c:v>
                </c:pt>
                <c:pt idx="733">
                  <c:v>42300</c:v>
                </c:pt>
                <c:pt idx="734">
                  <c:v>42303</c:v>
                </c:pt>
                <c:pt idx="735">
                  <c:v>42304</c:v>
                </c:pt>
                <c:pt idx="736">
                  <c:v>42305</c:v>
                </c:pt>
                <c:pt idx="737">
                  <c:v>42306</c:v>
                </c:pt>
                <c:pt idx="738">
                  <c:v>42307</c:v>
                </c:pt>
                <c:pt idx="739">
                  <c:v>42310</c:v>
                </c:pt>
                <c:pt idx="740">
                  <c:v>42311</c:v>
                </c:pt>
                <c:pt idx="741">
                  <c:v>42312</c:v>
                </c:pt>
                <c:pt idx="742">
                  <c:v>42313</c:v>
                </c:pt>
                <c:pt idx="743">
                  <c:v>42314</c:v>
                </c:pt>
                <c:pt idx="744">
                  <c:v>42317</c:v>
                </c:pt>
                <c:pt idx="745">
                  <c:v>42318</c:v>
                </c:pt>
                <c:pt idx="746">
                  <c:v>42319</c:v>
                </c:pt>
                <c:pt idx="747">
                  <c:v>42320</c:v>
                </c:pt>
                <c:pt idx="748">
                  <c:v>42321</c:v>
                </c:pt>
                <c:pt idx="749">
                  <c:v>42324</c:v>
                </c:pt>
                <c:pt idx="750">
                  <c:v>42325</c:v>
                </c:pt>
                <c:pt idx="751">
                  <c:v>42326</c:v>
                </c:pt>
                <c:pt idx="752">
                  <c:v>42327</c:v>
                </c:pt>
                <c:pt idx="753">
                  <c:v>42328</c:v>
                </c:pt>
                <c:pt idx="754">
                  <c:v>42331</c:v>
                </c:pt>
                <c:pt idx="755">
                  <c:v>42332</c:v>
                </c:pt>
                <c:pt idx="756">
                  <c:v>42333</c:v>
                </c:pt>
                <c:pt idx="757">
                  <c:v>42334</c:v>
                </c:pt>
                <c:pt idx="758">
                  <c:v>42335</c:v>
                </c:pt>
                <c:pt idx="759">
                  <c:v>42338</c:v>
                </c:pt>
                <c:pt idx="760">
                  <c:v>42339</c:v>
                </c:pt>
                <c:pt idx="761">
                  <c:v>42340</c:v>
                </c:pt>
                <c:pt idx="762">
                  <c:v>42341</c:v>
                </c:pt>
                <c:pt idx="763">
                  <c:v>42342</c:v>
                </c:pt>
                <c:pt idx="764">
                  <c:v>42345</c:v>
                </c:pt>
                <c:pt idx="765">
                  <c:v>42346</c:v>
                </c:pt>
                <c:pt idx="766">
                  <c:v>42347</c:v>
                </c:pt>
                <c:pt idx="767">
                  <c:v>42348</c:v>
                </c:pt>
                <c:pt idx="768">
                  <c:v>42349</c:v>
                </c:pt>
                <c:pt idx="769">
                  <c:v>42352</c:v>
                </c:pt>
                <c:pt idx="770">
                  <c:v>42353</c:v>
                </c:pt>
                <c:pt idx="771">
                  <c:v>42354</c:v>
                </c:pt>
                <c:pt idx="772">
                  <c:v>42355</c:v>
                </c:pt>
                <c:pt idx="773">
                  <c:v>42356</c:v>
                </c:pt>
                <c:pt idx="774">
                  <c:v>42359</c:v>
                </c:pt>
                <c:pt idx="775">
                  <c:v>42360</c:v>
                </c:pt>
                <c:pt idx="776">
                  <c:v>42361</c:v>
                </c:pt>
                <c:pt idx="777">
                  <c:v>42362</c:v>
                </c:pt>
                <c:pt idx="778">
                  <c:v>42363</c:v>
                </c:pt>
                <c:pt idx="779">
                  <c:v>42366</c:v>
                </c:pt>
                <c:pt idx="780">
                  <c:v>42367</c:v>
                </c:pt>
                <c:pt idx="781">
                  <c:v>42368</c:v>
                </c:pt>
                <c:pt idx="782">
                  <c:v>42369</c:v>
                </c:pt>
                <c:pt idx="783">
                  <c:v>42370</c:v>
                </c:pt>
                <c:pt idx="784">
                  <c:v>42373</c:v>
                </c:pt>
                <c:pt idx="785">
                  <c:v>42374</c:v>
                </c:pt>
                <c:pt idx="786">
                  <c:v>42375</c:v>
                </c:pt>
                <c:pt idx="787">
                  <c:v>42376</c:v>
                </c:pt>
                <c:pt idx="788">
                  <c:v>42377</c:v>
                </c:pt>
                <c:pt idx="789">
                  <c:v>42380</c:v>
                </c:pt>
                <c:pt idx="790">
                  <c:v>42381</c:v>
                </c:pt>
                <c:pt idx="791">
                  <c:v>42382</c:v>
                </c:pt>
                <c:pt idx="792">
                  <c:v>42383</c:v>
                </c:pt>
                <c:pt idx="793">
                  <c:v>42384</c:v>
                </c:pt>
                <c:pt idx="794">
                  <c:v>42387</c:v>
                </c:pt>
                <c:pt idx="795">
                  <c:v>42388</c:v>
                </c:pt>
                <c:pt idx="796">
                  <c:v>42389</c:v>
                </c:pt>
                <c:pt idx="797">
                  <c:v>42390</c:v>
                </c:pt>
                <c:pt idx="798">
                  <c:v>42391</c:v>
                </c:pt>
                <c:pt idx="799">
                  <c:v>42394</c:v>
                </c:pt>
                <c:pt idx="800">
                  <c:v>42395</c:v>
                </c:pt>
                <c:pt idx="801">
                  <c:v>42396</c:v>
                </c:pt>
                <c:pt idx="802">
                  <c:v>42397</c:v>
                </c:pt>
                <c:pt idx="803">
                  <c:v>42398</c:v>
                </c:pt>
                <c:pt idx="804">
                  <c:v>42401</c:v>
                </c:pt>
                <c:pt idx="805">
                  <c:v>42402</c:v>
                </c:pt>
                <c:pt idx="806">
                  <c:v>42403</c:v>
                </c:pt>
                <c:pt idx="807">
                  <c:v>42404</c:v>
                </c:pt>
                <c:pt idx="808">
                  <c:v>42405</c:v>
                </c:pt>
                <c:pt idx="809">
                  <c:v>42408</c:v>
                </c:pt>
                <c:pt idx="810">
                  <c:v>42409</c:v>
                </c:pt>
                <c:pt idx="811">
                  <c:v>42410</c:v>
                </c:pt>
                <c:pt idx="812">
                  <c:v>42411</c:v>
                </c:pt>
                <c:pt idx="813">
                  <c:v>42412</c:v>
                </c:pt>
                <c:pt idx="814">
                  <c:v>42415</c:v>
                </c:pt>
                <c:pt idx="815">
                  <c:v>42416</c:v>
                </c:pt>
                <c:pt idx="816">
                  <c:v>42417</c:v>
                </c:pt>
                <c:pt idx="817">
                  <c:v>42418</c:v>
                </c:pt>
                <c:pt idx="818">
                  <c:v>42419</c:v>
                </c:pt>
                <c:pt idx="819">
                  <c:v>42422</c:v>
                </c:pt>
                <c:pt idx="820">
                  <c:v>42423</c:v>
                </c:pt>
                <c:pt idx="821">
                  <c:v>42424</c:v>
                </c:pt>
                <c:pt idx="822">
                  <c:v>42425</c:v>
                </c:pt>
                <c:pt idx="823">
                  <c:v>42426</c:v>
                </c:pt>
                <c:pt idx="824">
                  <c:v>42429</c:v>
                </c:pt>
                <c:pt idx="825">
                  <c:v>42430</c:v>
                </c:pt>
                <c:pt idx="826">
                  <c:v>42431</c:v>
                </c:pt>
                <c:pt idx="827">
                  <c:v>42432</c:v>
                </c:pt>
                <c:pt idx="828">
                  <c:v>42433</c:v>
                </c:pt>
                <c:pt idx="829">
                  <c:v>42436</c:v>
                </c:pt>
                <c:pt idx="830">
                  <c:v>42437</c:v>
                </c:pt>
                <c:pt idx="831">
                  <c:v>42438</c:v>
                </c:pt>
                <c:pt idx="832">
                  <c:v>42439</c:v>
                </c:pt>
                <c:pt idx="833">
                  <c:v>42440</c:v>
                </c:pt>
                <c:pt idx="834">
                  <c:v>42443</c:v>
                </c:pt>
                <c:pt idx="835">
                  <c:v>42444</c:v>
                </c:pt>
                <c:pt idx="836">
                  <c:v>42445</c:v>
                </c:pt>
                <c:pt idx="837">
                  <c:v>42446</c:v>
                </c:pt>
                <c:pt idx="838">
                  <c:v>42447</c:v>
                </c:pt>
                <c:pt idx="839">
                  <c:v>42450</c:v>
                </c:pt>
                <c:pt idx="840">
                  <c:v>42451</c:v>
                </c:pt>
                <c:pt idx="841">
                  <c:v>42452</c:v>
                </c:pt>
                <c:pt idx="842">
                  <c:v>42453</c:v>
                </c:pt>
                <c:pt idx="843">
                  <c:v>42454</c:v>
                </c:pt>
                <c:pt idx="844">
                  <c:v>42457</c:v>
                </c:pt>
                <c:pt idx="845">
                  <c:v>42458</c:v>
                </c:pt>
                <c:pt idx="846">
                  <c:v>42459</c:v>
                </c:pt>
                <c:pt idx="847">
                  <c:v>42460</c:v>
                </c:pt>
                <c:pt idx="848">
                  <c:v>42461</c:v>
                </c:pt>
                <c:pt idx="849">
                  <c:v>42464</c:v>
                </c:pt>
                <c:pt idx="850">
                  <c:v>42465</c:v>
                </c:pt>
                <c:pt idx="851">
                  <c:v>42466</c:v>
                </c:pt>
                <c:pt idx="852">
                  <c:v>42467</c:v>
                </c:pt>
                <c:pt idx="853">
                  <c:v>42468</c:v>
                </c:pt>
                <c:pt idx="854">
                  <c:v>42471</c:v>
                </c:pt>
                <c:pt idx="855">
                  <c:v>42472</c:v>
                </c:pt>
                <c:pt idx="856">
                  <c:v>42473</c:v>
                </c:pt>
                <c:pt idx="857">
                  <c:v>42474</c:v>
                </c:pt>
                <c:pt idx="858">
                  <c:v>42475</c:v>
                </c:pt>
                <c:pt idx="859">
                  <c:v>42478</c:v>
                </c:pt>
                <c:pt idx="860">
                  <c:v>42479</c:v>
                </c:pt>
                <c:pt idx="861">
                  <c:v>42480</c:v>
                </c:pt>
                <c:pt idx="862">
                  <c:v>42481</c:v>
                </c:pt>
                <c:pt idx="863">
                  <c:v>42482</c:v>
                </c:pt>
                <c:pt idx="864">
                  <c:v>42485</c:v>
                </c:pt>
                <c:pt idx="865">
                  <c:v>42486</c:v>
                </c:pt>
                <c:pt idx="866">
                  <c:v>42487</c:v>
                </c:pt>
                <c:pt idx="867">
                  <c:v>42488</c:v>
                </c:pt>
                <c:pt idx="868">
                  <c:v>42489</c:v>
                </c:pt>
                <c:pt idx="869">
                  <c:v>42492</c:v>
                </c:pt>
                <c:pt idx="870">
                  <c:v>42493</c:v>
                </c:pt>
                <c:pt idx="871">
                  <c:v>42494</c:v>
                </c:pt>
                <c:pt idx="872">
                  <c:v>42495</c:v>
                </c:pt>
                <c:pt idx="873">
                  <c:v>42496</c:v>
                </c:pt>
                <c:pt idx="874">
                  <c:v>42499</c:v>
                </c:pt>
                <c:pt idx="875">
                  <c:v>42500</c:v>
                </c:pt>
                <c:pt idx="876">
                  <c:v>42501</c:v>
                </c:pt>
                <c:pt idx="877">
                  <c:v>42502</c:v>
                </c:pt>
                <c:pt idx="878">
                  <c:v>42503</c:v>
                </c:pt>
                <c:pt idx="879">
                  <c:v>42506</c:v>
                </c:pt>
                <c:pt idx="880">
                  <c:v>42507</c:v>
                </c:pt>
                <c:pt idx="881">
                  <c:v>42508</c:v>
                </c:pt>
                <c:pt idx="882">
                  <c:v>42509</c:v>
                </c:pt>
                <c:pt idx="883">
                  <c:v>42510</c:v>
                </c:pt>
                <c:pt idx="884">
                  <c:v>42513</c:v>
                </c:pt>
                <c:pt idx="885">
                  <c:v>42514</c:v>
                </c:pt>
                <c:pt idx="886">
                  <c:v>42515</c:v>
                </c:pt>
                <c:pt idx="887">
                  <c:v>42516</c:v>
                </c:pt>
                <c:pt idx="888">
                  <c:v>42517</c:v>
                </c:pt>
                <c:pt idx="889">
                  <c:v>42520</c:v>
                </c:pt>
                <c:pt idx="890">
                  <c:v>42521</c:v>
                </c:pt>
                <c:pt idx="891">
                  <c:v>42522</c:v>
                </c:pt>
                <c:pt idx="892">
                  <c:v>42523</c:v>
                </c:pt>
                <c:pt idx="893">
                  <c:v>42524</c:v>
                </c:pt>
                <c:pt idx="894">
                  <c:v>42527</c:v>
                </c:pt>
                <c:pt idx="895">
                  <c:v>42528</c:v>
                </c:pt>
                <c:pt idx="896">
                  <c:v>42529</c:v>
                </c:pt>
                <c:pt idx="897">
                  <c:v>42530</c:v>
                </c:pt>
                <c:pt idx="898">
                  <c:v>42531</c:v>
                </c:pt>
                <c:pt idx="899">
                  <c:v>42534</c:v>
                </c:pt>
                <c:pt idx="900">
                  <c:v>42535</c:v>
                </c:pt>
                <c:pt idx="901">
                  <c:v>42536</c:v>
                </c:pt>
                <c:pt idx="902">
                  <c:v>42537</c:v>
                </c:pt>
                <c:pt idx="903">
                  <c:v>42538</c:v>
                </c:pt>
                <c:pt idx="904">
                  <c:v>42541</c:v>
                </c:pt>
                <c:pt idx="905">
                  <c:v>42542</c:v>
                </c:pt>
                <c:pt idx="906">
                  <c:v>42543</c:v>
                </c:pt>
                <c:pt idx="907">
                  <c:v>42544</c:v>
                </c:pt>
                <c:pt idx="908">
                  <c:v>42545</c:v>
                </c:pt>
                <c:pt idx="909">
                  <c:v>42548</c:v>
                </c:pt>
                <c:pt idx="910">
                  <c:v>42549</c:v>
                </c:pt>
                <c:pt idx="911">
                  <c:v>42550</c:v>
                </c:pt>
                <c:pt idx="912">
                  <c:v>42551</c:v>
                </c:pt>
                <c:pt idx="913">
                  <c:v>42552</c:v>
                </c:pt>
                <c:pt idx="914">
                  <c:v>42555</c:v>
                </c:pt>
                <c:pt idx="915">
                  <c:v>42556</c:v>
                </c:pt>
                <c:pt idx="916">
                  <c:v>42557</c:v>
                </c:pt>
                <c:pt idx="917">
                  <c:v>42558</c:v>
                </c:pt>
                <c:pt idx="918">
                  <c:v>42559</c:v>
                </c:pt>
                <c:pt idx="919">
                  <c:v>42562</c:v>
                </c:pt>
                <c:pt idx="920">
                  <c:v>42563</c:v>
                </c:pt>
                <c:pt idx="921">
                  <c:v>42564</c:v>
                </c:pt>
                <c:pt idx="922">
                  <c:v>42565</c:v>
                </c:pt>
                <c:pt idx="923">
                  <c:v>42566</c:v>
                </c:pt>
                <c:pt idx="924">
                  <c:v>42569</c:v>
                </c:pt>
                <c:pt idx="925">
                  <c:v>42570</c:v>
                </c:pt>
                <c:pt idx="926">
                  <c:v>42571</c:v>
                </c:pt>
                <c:pt idx="927">
                  <c:v>42572</c:v>
                </c:pt>
                <c:pt idx="928">
                  <c:v>42573</c:v>
                </c:pt>
                <c:pt idx="929">
                  <c:v>42576</c:v>
                </c:pt>
                <c:pt idx="930">
                  <c:v>42577</c:v>
                </c:pt>
                <c:pt idx="931">
                  <c:v>42578</c:v>
                </c:pt>
                <c:pt idx="932">
                  <c:v>42579</c:v>
                </c:pt>
                <c:pt idx="933">
                  <c:v>42580</c:v>
                </c:pt>
                <c:pt idx="934">
                  <c:v>42583</c:v>
                </c:pt>
                <c:pt idx="935">
                  <c:v>42584</c:v>
                </c:pt>
                <c:pt idx="936">
                  <c:v>42585</c:v>
                </c:pt>
                <c:pt idx="937">
                  <c:v>42586</c:v>
                </c:pt>
                <c:pt idx="938">
                  <c:v>42587</c:v>
                </c:pt>
                <c:pt idx="939">
                  <c:v>42590</c:v>
                </c:pt>
                <c:pt idx="940">
                  <c:v>42591</c:v>
                </c:pt>
                <c:pt idx="941">
                  <c:v>42592</c:v>
                </c:pt>
                <c:pt idx="942">
                  <c:v>42593</c:v>
                </c:pt>
                <c:pt idx="943">
                  <c:v>42594</c:v>
                </c:pt>
                <c:pt idx="944">
                  <c:v>42597</c:v>
                </c:pt>
                <c:pt idx="945">
                  <c:v>42598</c:v>
                </c:pt>
                <c:pt idx="946">
                  <c:v>42599</c:v>
                </c:pt>
                <c:pt idx="947">
                  <c:v>42600</c:v>
                </c:pt>
                <c:pt idx="948">
                  <c:v>42601</c:v>
                </c:pt>
                <c:pt idx="949">
                  <c:v>42604</c:v>
                </c:pt>
                <c:pt idx="950">
                  <c:v>42605</c:v>
                </c:pt>
                <c:pt idx="951">
                  <c:v>42606</c:v>
                </c:pt>
                <c:pt idx="952">
                  <c:v>42607</c:v>
                </c:pt>
                <c:pt idx="953">
                  <c:v>42608</c:v>
                </c:pt>
                <c:pt idx="954">
                  <c:v>42611</c:v>
                </c:pt>
                <c:pt idx="955">
                  <c:v>42612</c:v>
                </c:pt>
                <c:pt idx="956">
                  <c:v>42613</c:v>
                </c:pt>
                <c:pt idx="957">
                  <c:v>42614</c:v>
                </c:pt>
                <c:pt idx="958">
                  <c:v>42615</c:v>
                </c:pt>
                <c:pt idx="959">
                  <c:v>42618</c:v>
                </c:pt>
                <c:pt idx="960">
                  <c:v>42619</c:v>
                </c:pt>
                <c:pt idx="961">
                  <c:v>42620</c:v>
                </c:pt>
                <c:pt idx="962">
                  <c:v>42621</c:v>
                </c:pt>
                <c:pt idx="963">
                  <c:v>42622</c:v>
                </c:pt>
                <c:pt idx="964">
                  <c:v>42625</c:v>
                </c:pt>
                <c:pt idx="965">
                  <c:v>42626</c:v>
                </c:pt>
                <c:pt idx="966">
                  <c:v>42627</c:v>
                </c:pt>
                <c:pt idx="967">
                  <c:v>42628</c:v>
                </c:pt>
                <c:pt idx="968">
                  <c:v>42629</c:v>
                </c:pt>
                <c:pt idx="969">
                  <c:v>42632</c:v>
                </c:pt>
                <c:pt idx="970">
                  <c:v>42633</c:v>
                </c:pt>
                <c:pt idx="971">
                  <c:v>42634</c:v>
                </c:pt>
                <c:pt idx="972">
                  <c:v>42635</c:v>
                </c:pt>
                <c:pt idx="973">
                  <c:v>42636</c:v>
                </c:pt>
                <c:pt idx="974">
                  <c:v>42639</c:v>
                </c:pt>
                <c:pt idx="975">
                  <c:v>42640</c:v>
                </c:pt>
                <c:pt idx="976">
                  <c:v>42641</c:v>
                </c:pt>
                <c:pt idx="977">
                  <c:v>42642</c:v>
                </c:pt>
                <c:pt idx="978">
                  <c:v>42643</c:v>
                </c:pt>
                <c:pt idx="979">
                  <c:v>42646</c:v>
                </c:pt>
                <c:pt idx="980">
                  <c:v>42647</c:v>
                </c:pt>
                <c:pt idx="981">
                  <c:v>42648</c:v>
                </c:pt>
                <c:pt idx="982">
                  <c:v>42649</c:v>
                </c:pt>
                <c:pt idx="983">
                  <c:v>42650</c:v>
                </c:pt>
                <c:pt idx="984">
                  <c:v>42653</c:v>
                </c:pt>
                <c:pt idx="985">
                  <c:v>42654</c:v>
                </c:pt>
                <c:pt idx="986">
                  <c:v>42655</c:v>
                </c:pt>
                <c:pt idx="987">
                  <c:v>42656</c:v>
                </c:pt>
                <c:pt idx="988">
                  <c:v>42657</c:v>
                </c:pt>
                <c:pt idx="989">
                  <c:v>42660</c:v>
                </c:pt>
                <c:pt idx="990">
                  <c:v>42661</c:v>
                </c:pt>
                <c:pt idx="991">
                  <c:v>42662</c:v>
                </c:pt>
                <c:pt idx="992">
                  <c:v>42663</c:v>
                </c:pt>
                <c:pt idx="993">
                  <c:v>42664</c:v>
                </c:pt>
                <c:pt idx="994">
                  <c:v>42667</c:v>
                </c:pt>
                <c:pt idx="995">
                  <c:v>42668</c:v>
                </c:pt>
                <c:pt idx="996">
                  <c:v>42669</c:v>
                </c:pt>
                <c:pt idx="997">
                  <c:v>42670</c:v>
                </c:pt>
                <c:pt idx="998">
                  <c:v>42671</c:v>
                </c:pt>
                <c:pt idx="999">
                  <c:v>42674</c:v>
                </c:pt>
                <c:pt idx="1000">
                  <c:v>42675</c:v>
                </c:pt>
                <c:pt idx="1001">
                  <c:v>42676</c:v>
                </c:pt>
                <c:pt idx="1002">
                  <c:v>42677</c:v>
                </c:pt>
                <c:pt idx="1003">
                  <c:v>42678</c:v>
                </c:pt>
                <c:pt idx="1004">
                  <c:v>42681</c:v>
                </c:pt>
                <c:pt idx="1005">
                  <c:v>42682</c:v>
                </c:pt>
                <c:pt idx="1006">
                  <c:v>42683</c:v>
                </c:pt>
                <c:pt idx="1007">
                  <c:v>42684</c:v>
                </c:pt>
                <c:pt idx="1008">
                  <c:v>42685</c:v>
                </c:pt>
                <c:pt idx="1009">
                  <c:v>42688</c:v>
                </c:pt>
                <c:pt idx="1010">
                  <c:v>42689</c:v>
                </c:pt>
                <c:pt idx="1011">
                  <c:v>42690</c:v>
                </c:pt>
                <c:pt idx="1012">
                  <c:v>42691</c:v>
                </c:pt>
                <c:pt idx="1013">
                  <c:v>42692</c:v>
                </c:pt>
                <c:pt idx="1014">
                  <c:v>42695</c:v>
                </c:pt>
                <c:pt idx="1015">
                  <c:v>42696</c:v>
                </c:pt>
                <c:pt idx="1016">
                  <c:v>42697</c:v>
                </c:pt>
                <c:pt idx="1017">
                  <c:v>42698</c:v>
                </c:pt>
                <c:pt idx="1018">
                  <c:v>42699</c:v>
                </c:pt>
                <c:pt idx="1019">
                  <c:v>42702</c:v>
                </c:pt>
                <c:pt idx="1020">
                  <c:v>42703</c:v>
                </c:pt>
                <c:pt idx="1021">
                  <c:v>42704</c:v>
                </c:pt>
                <c:pt idx="1022">
                  <c:v>42705</c:v>
                </c:pt>
                <c:pt idx="1023">
                  <c:v>42706</c:v>
                </c:pt>
                <c:pt idx="1024">
                  <c:v>42709</c:v>
                </c:pt>
                <c:pt idx="1025">
                  <c:v>42710</c:v>
                </c:pt>
                <c:pt idx="1026">
                  <c:v>42711</c:v>
                </c:pt>
                <c:pt idx="1027">
                  <c:v>42712</c:v>
                </c:pt>
                <c:pt idx="1028">
                  <c:v>42713</c:v>
                </c:pt>
                <c:pt idx="1029">
                  <c:v>42716</c:v>
                </c:pt>
                <c:pt idx="1030">
                  <c:v>42717</c:v>
                </c:pt>
                <c:pt idx="1031">
                  <c:v>42718</c:v>
                </c:pt>
                <c:pt idx="1032">
                  <c:v>42719</c:v>
                </c:pt>
                <c:pt idx="1033">
                  <c:v>42720</c:v>
                </c:pt>
                <c:pt idx="1034">
                  <c:v>42723</c:v>
                </c:pt>
                <c:pt idx="1035">
                  <c:v>42724</c:v>
                </c:pt>
                <c:pt idx="1036">
                  <c:v>42725</c:v>
                </c:pt>
                <c:pt idx="1037">
                  <c:v>42726</c:v>
                </c:pt>
                <c:pt idx="1038">
                  <c:v>42727</c:v>
                </c:pt>
                <c:pt idx="1039">
                  <c:v>42730</c:v>
                </c:pt>
                <c:pt idx="1040">
                  <c:v>42731</c:v>
                </c:pt>
                <c:pt idx="1041">
                  <c:v>42732</c:v>
                </c:pt>
                <c:pt idx="1042">
                  <c:v>42733</c:v>
                </c:pt>
                <c:pt idx="1043">
                  <c:v>42734</c:v>
                </c:pt>
                <c:pt idx="1044">
                  <c:v>42737</c:v>
                </c:pt>
                <c:pt idx="1045">
                  <c:v>42738</c:v>
                </c:pt>
                <c:pt idx="1046">
                  <c:v>42739</c:v>
                </c:pt>
                <c:pt idx="1047">
                  <c:v>42740</c:v>
                </c:pt>
                <c:pt idx="1048">
                  <c:v>42741</c:v>
                </c:pt>
                <c:pt idx="1049">
                  <c:v>42744</c:v>
                </c:pt>
                <c:pt idx="1050">
                  <c:v>42745</c:v>
                </c:pt>
                <c:pt idx="1051">
                  <c:v>42746</c:v>
                </c:pt>
                <c:pt idx="1052">
                  <c:v>42747</c:v>
                </c:pt>
                <c:pt idx="1053">
                  <c:v>42748</c:v>
                </c:pt>
                <c:pt idx="1054">
                  <c:v>42751</c:v>
                </c:pt>
                <c:pt idx="1055">
                  <c:v>42752</c:v>
                </c:pt>
                <c:pt idx="1056">
                  <c:v>42753</c:v>
                </c:pt>
                <c:pt idx="1057">
                  <c:v>42754</c:v>
                </c:pt>
                <c:pt idx="1058">
                  <c:v>42755</c:v>
                </c:pt>
                <c:pt idx="1059">
                  <c:v>42758</c:v>
                </c:pt>
                <c:pt idx="1060">
                  <c:v>42759</c:v>
                </c:pt>
                <c:pt idx="1061">
                  <c:v>42760</c:v>
                </c:pt>
                <c:pt idx="1062">
                  <c:v>42761</c:v>
                </c:pt>
                <c:pt idx="1063">
                  <c:v>42762</c:v>
                </c:pt>
                <c:pt idx="1064">
                  <c:v>42765</c:v>
                </c:pt>
                <c:pt idx="1065">
                  <c:v>42766</c:v>
                </c:pt>
                <c:pt idx="1066">
                  <c:v>42767</c:v>
                </c:pt>
                <c:pt idx="1067">
                  <c:v>42768</c:v>
                </c:pt>
                <c:pt idx="1068">
                  <c:v>42769</c:v>
                </c:pt>
                <c:pt idx="1069">
                  <c:v>42772</c:v>
                </c:pt>
                <c:pt idx="1070">
                  <c:v>42773</c:v>
                </c:pt>
                <c:pt idx="1071">
                  <c:v>42774</c:v>
                </c:pt>
                <c:pt idx="1072">
                  <c:v>42775</c:v>
                </c:pt>
                <c:pt idx="1073">
                  <c:v>42776</c:v>
                </c:pt>
                <c:pt idx="1074">
                  <c:v>42779</c:v>
                </c:pt>
                <c:pt idx="1075">
                  <c:v>42780</c:v>
                </c:pt>
                <c:pt idx="1076">
                  <c:v>42781</c:v>
                </c:pt>
                <c:pt idx="1077">
                  <c:v>42782</c:v>
                </c:pt>
                <c:pt idx="1078">
                  <c:v>42783</c:v>
                </c:pt>
                <c:pt idx="1079">
                  <c:v>42786</c:v>
                </c:pt>
                <c:pt idx="1080">
                  <c:v>42787</c:v>
                </c:pt>
                <c:pt idx="1081">
                  <c:v>42788</c:v>
                </c:pt>
                <c:pt idx="1082">
                  <c:v>42789</c:v>
                </c:pt>
                <c:pt idx="1083">
                  <c:v>42790</c:v>
                </c:pt>
                <c:pt idx="1084">
                  <c:v>42793</c:v>
                </c:pt>
                <c:pt idx="1085">
                  <c:v>42794</c:v>
                </c:pt>
                <c:pt idx="1086">
                  <c:v>42795</c:v>
                </c:pt>
                <c:pt idx="1087">
                  <c:v>42796</c:v>
                </c:pt>
                <c:pt idx="1088">
                  <c:v>42797</c:v>
                </c:pt>
                <c:pt idx="1089">
                  <c:v>42800</c:v>
                </c:pt>
                <c:pt idx="1090">
                  <c:v>42801</c:v>
                </c:pt>
                <c:pt idx="1091">
                  <c:v>42802</c:v>
                </c:pt>
                <c:pt idx="1092">
                  <c:v>42803</c:v>
                </c:pt>
                <c:pt idx="1093">
                  <c:v>42804</c:v>
                </c:pt>
                <c:pt idx="1094">
                  <c:v>42807</c:v>
                </c:pt>
                <c:pt idx="1095">
                  <c:v>42808</c:v>
                </c:pt>
                <c:pt idx="1096">
                  <c:v>42809</c:v>
                </c:pt>
                <c:pt idx="1097">
                  <c:v>42810</c:v>
                </c:pt>
                <c:pt idx="1098">
                  <c:v>42811</c:v>
                </c:pt>
                <c:pt idx="1099">
                  <c:v>42814</c:v>
                </c:pt>
                <c:pt idx="1100">
                  <c:v>42815</c:v>
                </c:pt>
                <c:pt idx="1101">
                  <c:v>42816</c:v>
                </c:pt>
                <c:pt idx="1102">
                  <c:v>42817</c:v>
                </c:pt>
                <c:pt idx="1103">
                  <c:v>42818</c:v>
                </c:pt>
                <c:pt idx="1104">
                  <c:v>42821</c:v>
                </c:pt>
                <c:pt idx="1105">
                  <c:v>42822</c:v>
                </c:pt>
                <c:pt idx="1106">
                  <c:v>42823</c:v>
                </c:pt>
                <c:pt idx="1107">
                  <c:v>42824</c:v>
                </c:pt>
                <c:pt idx="1108">
                  <c:v>42825</c:v>
                </c:pt>
                <c:pt idx="1109">
                  <c:v>42828</c:v>
                </c:pt>
                <c:pt idx="1110">
                  <c:v>42829</c:v>
                </c:pt>
                <c:pt idx="1111">
                  <c:v>42830</c:v>
                </c:pt>
                <c:pt idx="1112">
                  <c:v>42831</c:v>
                </c:pt>
                <c:pt idx="1113">
                  <c:v>42832</c:v>
                </c:pt>
                <c:pt idx="1114">
                  <c:v>42835</c:v>
                </c:pt>
                <c:pt idx="1115">
                  <c:v>42836</c:v>
                </c:pt>
                <c:pt idx="1116">
                  <c:v>42837</c:v>
                </c:pt>
                <c:pt idx="1117">
                  <c:v>42838</c:v>
                </c:pt>
                <c:pt idx="1118">
                  <c:v>42839</c:v>
                </c:pt>
                <c:pt idx="1119">
                  <c:v>42842</c:v>
                </c:pt>
                <c:pt idx="1120">
                  <c:v>42843</c:v>
                </c:pt>
                <c:pt idx="1121">
                  <c:v>42844</c:v>
                </c:pt>
                <c:pt idx="1122">
                  <c:v>42845</c:v>
                </c:pt>
                <c:pt idx="1123">
                  <c:v>42846</c:v>
                </c:pt>
                <c:pt idx="1124">
                  <c:v>42849</c:v>
                </c:pt>
                <c:pt idx="1125">
                  <c:v>42850</c:v>
                </c:pt>
                <c:pt idx="1126">
                  <c:v>42851</c:v>
                </c:pt>
                <c:pt idx="1127">
                  <c:v>42852</c:v>
                </c:pt>
                <c:pt idx="1128">
                  <c:v>42853</c:v>
                </c:pt>
                <c:pt idx="1129">
                  <c:v>42856</c:v>
                </c:pt>
                <c:pt idx="1130">
                  <c:v>42857</c:v>
                </c:pt>
                <c:pt idx="1131">
                  <c:v>42858</c:v>
                </c:pt>
                <c:pt idx="1132">
                  <c:v>42859</c:v>
                </c:pt>
                <c:pt idx="1133">
                  <c:v>42860</c:v>
                </c:pt>
                <c:pt idx="1134">
                  <c:v>42863</c:v>
                </c:pt>
                <c:pt idx="1135">
                  <c:v>42864</c:v>
                </c:pt>
                <c:pt idx="1136">
                  <c:v>42865</c:v>
                </c:pt>
                <c:pt idx="1137">
                  <c:v>42866</c:v>
                </c:pt>
                <c:pt idx="1138">
                  <c:v>42867</c:v>
                </c:pt>
                <c:pt idx="1139">
                  <c:v>42870</c:v>
                </c:pt>
                <c:pt idx="1140">
                  <c:v>42871</c:v>
                </c:pt>
                <c:pt idx="1141">
                  <c:v>42872</c:v>
                </c:pt>
                <c:pt idx="1142">
                  <c:v>42873</c:v>
                </c:pt>
                <c:pt idx="1143">
                  <c:v>42874</c:v>
                </c:pt>
                <c:pt idx="1144">
                  <c:v>42877</c:v>
                </c:pt>
                <c:pt idx="1145">
                  <c:v>42878</c:v>
                </c:pt>
                <c:pt idx="1146">
                  <c:v>42879</c:v>
                </c:pt>
                <c:pt idx="1147">
                  <c:v>42880</c:v>
                </c:pt>
                <c:pt idx="1148">
                  <c:v>42881</c:v>
                </c:pt>
                <c:pt idx="1149">
                  <c:v>42884</c:v>
                </c:pt>
                <c:pt idx="1150">
                  <c:v>42885</c:v>
                </c:pt>
                <c:pt idx="1151">
                  <c:v>42886</c:v>
                </c:pt>
                <c:pt idx="1152">
                  <c:v>42887</c:v>
                </c:pt>
                <c:pt idx="1153">
                  <c:v>42888</c:v>
                </c:pt>
                <c:pt idx="1154">
                  <c:v>42891</c:v>
                </c:pt>
                <c:pt idx="1155">
                  <c:v>42892</c:v>
                </c:pt>
                <c:pt idx="1156">
                  <c:v>42893</c:v>
                </c:pt>
                <c:pt idx="1157">
                  <c:v>42894</c:v>
                </c:pt>
                <c:pt idx="1158">
                  <c:v>42895</c:v>
                </c:pt>
                <c:pt idx="1159">
                  <c:v>42898</c:v>
                </c:pt>
                <c:pt idx="1160">
                  <c:v>42899</c:v>
                </c:pt>
                <c:pt idx="1161">
                  <c:v>42900</c:v>
                </c:pt>
                <c:pt idx="1162">
                  <c:v>42901</c:v>
                </c:pt>
                <c:pt idx="1163">
                  <c:v>42902</c:v>
                </c:pt>
                <c:pt idx="1164">
                  <c:v>42905</c:v>
                </c:pt>
                <c:pt idx="1165">
                  <c:v>42906</c:v>
                </c:pt>
                <c:pt idx="1166">
                  <c:v>42907</c:v>
                </c:pt>
                <c:pt idx="1167">
                  <c:v>42908</c:v>
                </c:pt>
                <c:pt idx="1168">
                  <c:v>42909</c:v>
                </c:pt>
                <c:pt idx="1169">
                  <c:v>42912</c:v>
                </c:pt>
                <c:pt idx="1170">
                  <c:v>42913</c:v>
                </c:pt>
                <c:pt idx="1171">
                  <c:v>42914</c:v>
                </c:pt>
                <c:pt idx="1172">
                  <c:v>42915</c:v>
                </c:pt>
                <c:pt idx="1173">
                  <c:v>42916</c:v>
                </c:pt>
                <c:pt idx="1174">
                  <c:v>42919</c:v>
                </c:pt>
                <c:pt idx="1175">
                  <c:v>42920</c:v>
                </c:pt>
                <c:pt idx="1176">
                  <c:v>42921</c:v>
                </c:pt>
                <c:pt idx="1177">
                  <c:v>42922</c:v>
                </c:pt>
                <c:pt idx="1178">
                  <c:v>42923</c:v>
                </c:pt>
                <c:pt idx="1179">
                  <c:v>42926</c:v>
                </c:pt>
                <c:pt idx="1180">
                  <c:v>42927</c:v>
                </c:pt>
                <c:pt idx="1181">
                  <c:v>42928</c:v>
                </c:pt>
                <c:pt idx="1182">
                  <c:v>42929</c:v>
                </c:pt>
                <c:pt idx="1183">
                  <c:v>42930</c:v>
                </c:pt>
                <c:pt idx="1184">
                  <c:v>42933</c:v>
                </c:pt>
                <c:pt idx="1185">
                  <c:v>42934</c:v>
                </c:pt>
                <c:pt idx="1186">
                  <c:v>42935</c:v>
                </c:pt>
                <c:pt idx="1187">
                  <c:v>42936</c:v>
                </c:pt>
                <c:pt idx="1188">
                  <c:v>42937</c:v>
                </c:pt>
                <c:pt idx="1189">
                  <c:v>42940</c:v>
                </c:pt>
                <c:pt idx="1190">
                  <c:v>42941</c:v>
                </c:pt>
                <c:pt idx="1191">
                  <c:v>42942</c:v>
                </c:pt>
                <c:pt idx="1192">
                  <c:v>42943</c:v>
                </c:pt>
                <c:pt idx="1193">
                  <c:v>42944</c:v>
                </c:pt>
                <c:pt idx="1194">
                  <c:v>42947</c:v>
                </c:pt>
                <c:pt idx="1195">
                  <c:v>42948</c:v>
                </c:pt>
                <c:pt idx="1196">
                  <c:v>42949</c:v>
                </c:pt>
                <c:pt idx="1197">
                  <c:v>42950</c:v>
                </c:pt>
                <c:pt idx="1198">
                  <c:v>42951</c:v>
                </c:pt>
                <c:pt idx="1199">
                  <c:v>42954</c:v>
                </c:pt>
                <c:pt idx="1200">
                  <c:v>42955</c:v>
                </c:pt>
                <c:pt idx="1201">
                  <c:v>42956</c:v>
                </c:pt>
                <c:pt idx="1202">
                  <c:v>42957</c:v>
                </c:pt>
                <c:pt idx="1203">
                  <c:v>42958</c:v>
                </c:pt>
                <c:pt idx="1204">
                  <c:v>42961</c:v>
                </c:pt>
                <c:pt idx="1205">
                  <c:v>42962</c:v>
                </c:pt>
                <c:pt idx="1206">
                  <c:v>42963</c:v>
                </c:pt>
                <c:pt idx="1207">
                  <c:v>42964</c:v>
                </c:pt>
                <c:pt idx="1208">
                  <c:v>42965</c:v>
                </c:pt>
                <c:pt idx="1209">
                  <c:v>42968</c:v>
                </c:pt>
                <c:pt idx="1210">
                  <c:v>42969</c:v>
                </c:pt>
                <c:pt idx="1211">
                  <c:v>42970</c:v>
                </c:pt>
                <c:pt idx="1212">
                  <c:v>42971</c:v>
                </c:pt>
                <c:pt idx="1213">
                  <c:v>42972</c:v>
                </c:pt>
                <c:pt idx="1214">
                  <c:v>42975</c:v>
                </c:pt>
                <c:pt idx="1215">
                  <c:v>42976</c:v>
                </c:pt>
                <c:pt idx="1216">
                  <c:v>42977</c:v>
                </c:pt>
                <c:pt idx="1217">
                  <c:v>42978</c:v>
                </c:pt>
                <c:pt idx="1218">
                  <c:v>42979</c:v>
                </c:pt>
                <c:pt idx="1219">
                  <c:v>42982</c:v>
                </c:pt>
                <c:pt idx="1220">
                  <c:v>42983</c:v>
                </c:pt>
                <c:pt idx="1221">
                  <c:v>42984</c:v>
                </c:pt>
                <c:pt idx="1222">
                  <c:v>42985</c:v>
                </c:pt>
                <c:pt idx="1223">
                  <c:v>42986</c:v>
                </c:pt>
                <c:pt idx="1224">
                  <c:v>42989</c:v>
                </c:pt>
                <c:pt idx="1225">
                  <c:v>42990</c:v>
                </c:pt>
                <c:pt idx="1226">
                  <c:v>42991</c:v>
                </c:pt>
                <c:pt idx="1227">
                  <c:v>42992</c:v>
                </c:pt>
                <c:pt idx="1228">
                  <c:v>42993</c:v>
                </c:pt>
                <c:pt idx="1229">
                  <c:v>42996</c:v>
                </c:pt>
                <c:pt idx="1230">
                  <c:v>42997</c:v>
                </c:pt>
                <c:pt idx="1231">
                  <c:v>42998</c:v>
                </c:pt>
                <c:pt idx="1232">
                  <c:v>42999</c:v>
                </c:pt>
                <c:pt idx="1233">
                  <c:v>43000</c:v>
                </c:pt>
                <c:pt idx="1234">
                  <c:v>43003</c:v>
                </c:pt>
                <c:pt idx="1235">
                  <c:v>43004</c:v>
                </c:pt>
                <c:pt idx="1236">
                  <c:v>43005</c:v>
                </c:pt>
                <c:pt idx="1237">
                  <c:v>43006</c:v>
                </c:pt>
                <c:pt idx="1238">
                  <c:v>43007</c:v>
                </c:pt>
                <c:pt idx="1239">
                  <c:v>43010</c:v>
                </c:pt>
                <c:pt idx="1240">
                  <c:v>43011</c:v>
                </c:pt>
                <c:pt idx="1241">
                  <c:v>43012</c:v>
                </c:pt>
                <c:pt idx="1242">
                  <c:v>43013</c:v>
                </c:pt>
                <c:pt idx="1243">
                  <c:v>43014</c:v>
                </c:pt>
                <c:pt idx="1244">
                  <c:v>43017</c:v>
                </c:pt>
                <c:pt idx="1245">
                  <c:v>43018</c:v>
                </c:pt>
                <c:pt idx="1246">
                  <c:v>43019</c:v>
                </c:pt>
                <c:pt idx="1247">
                  <c:v>43020</c:v>
                </c:pt>
                <c:pt idx="1248">
                  <c:v>43021</c:v>
                </c:pt>
                <c:pt idx="1249">
                  <c:v>43024</c:v>
                </c:pt>
                <c:pt idx="1250">
                  <c:v>43025</c:v>
                </c:pt>
                <c:pt idx="1251">
                  <c:v>43026</c:v>
                </c:pt>
                <c:pt idx="1252">
                  <c:v>43027</c:v>
                </c:pt>
                <c:pt idx="1253">
                  <c:v>43028</c:v>
                </c:pt>
                <c:pt idx="1254">
                  <c:v>43031</c:v>
                </c:pt>
                <c:pt idx="1255">
                  <c:v>43032</c:v>
                </c:pt>
                <c:pt idx="1256">
                  <c:v>43033</c:v>
                </c:pt>
                <c:pt idx="1257">
                  <c:v>43034</c:v>
                </c:pt>
                <c:pt idx="1258">
                  <c:v>43035</c:v>
                </c:pt>
                <c:pt idx="1259">
                  <c:v>43038</c:v>
                </c:pt>
                <c:pt idx="1260">
                  <c:v>43039</c:v>
                </c:pt>
                <c:pt idx="1261">
                  <c:v>43040</c:v>
                </c:pt>
                <c:pt idx="1262">
                  <c:v>43041</c:v>
                </c:pt>
                <c:pt idx="1263">
                  <c:v>43042</c:v>
                </c:pt>
                <c:pt idx="1264">
                  <c:v>43045</c:v>
                </c:pt>
                <c:pt idx="1265">
                  <c:v>43046</c:v>
                </c:pt>
                <c:pt idx="1266">
                  <c:v>43047</c:v>
                </c:pt>
                <c:pt idx="1267">
                  <c:v>43048</c:v>
                </c:pt>
                <c:pt idx="1268">
                  <c:v>43049</c:v>
                </c:pt>
                <c:pt idx="1269">
                  <c:v>43052</c:v>
                </c:pt>
                <c:pt idx="1270">
                  <c:v>43053</c:v>
                </c:pt>
                <c:pt idx="1271">
                  <c:v>43054</c:v>
                </c:pt>
                <c:pt idx="1272">
                  <c:v>43055</c:v>
                </c:pt>
                <c:pt idx="1273">
                  <c:v>43056</c:v>
                </c:pt>
                <c:pt idx="1274">
                  <c:v>43059</c:v>
                </c:pt>
                <c:pt idx="1275">
                  <c:v>43060</c:v>
                </c:pt>
                <c:pt idx="1276">
                  <c:v>43061</c:v>
                </c:pt>
                <c:pt idx="1277">
                  <c:v>43062</c:v>
                </c:pt>
                <c:pt idx="1278">
                  <c:v>43063</c:v>
                </c:pt>
                <c:pt idx="1279">
                  <c:v>43066</c:v>
                </c:pt>
                <c:pt idx="1280">
                  <c:v>43067</c:v>
                </c:pt>
                <c:pt idx="1281">
                  <c:v>43068</c:v>
                </c:pt>
                <c:pt idx="1282">
                  <c:v>43069</c:v>
                </c:pt>
                <c:pt idx="1283">
                  <c:v>43070</c:v>
                </c:pt>
                <c:pt idx="1284">
                  <c:v>43073</c:v>
                </c:pt>
                <c:pt idx="1285">
                  <c:v>43074</c:v>
                </c:pt>
                <c:pt idx="1286">
                  <c:v>43075</c:v>
                </c:pt>
                <c:pt idx="1287">
                  <c:v>43076</c:v>
                </c:pt>
                <c:pt idx="1288">
                  <c:v>43077</c:v>
                </c:pt>
                <c:pt idx="1289">
                  <c:v>43080</c:v>
                </c:pt>
                <c:pt idx="1290">
                  <c:v>43081</c:v>
                </c:pt>
                <c:pt idx="1291">
                  <c:v>43082</c:v>
                </c:pt>
                <c:pt idx="1292">
                  <c:v>43083</c:v>
                </c:pt>
                <c:pt idx="1293">
                  <c:v>43084</c:v>
                </c:pt>
                <c:pt idx="1294">
                  <c:v>43087</c:v>
                </c:pt>
                <c:pt idx="1295">
                  <c:v>43088</c:v>
                </c:pt>
                <c:pt idx="1296">
                  <c:v>43089</c:v>
                </c:pt>
                <c:pt idx="1297">
                  <c:v>43090</c:v>
                </c:pt>
                <c:pt idx="1298">
                  <c:v>43091</c:v>
                </c:pt>
                <c:pt idx="1299">
                  <c:v>43094</c:v>
                </c:pt>
                <c:pt idx="1300">
                  <c:v>43095</c:v>
                </c:pt>
                <c:pt idx="1301">
                  <c:v>43096</c:v>
                </c:pt>
                <c:pt idx="1302">
                  <c:v>43097</c:v>
                </c:pt>
                <c:pt idx="1303">
                  <c:v>43098</c:v>
                </c:pt>
                <c:pt idx="1304">
                  <c:v>43101</c:v>
                </c:pt>
                <c:pt idx="1305">
                  <c:v>43102</c:v>
                </c:pt>
                <c:pt idx="1306">
                  <c:v>43103</c:v>
                </c:pt>
                <c:pt idx="1307">
                  <c:v>43104</c:v>
                </c:pt>
                <c:pt idx="1308">
                  <c:v>43105</c:v>
                </c:pt>
                <c:pt idx="1309">
                  <c:v>43108</c:v>
                </c:pt>
                <c:pt idx="1310">
                  <c:v>43109</c:v>
                </c:pt>
                <c:pt idx="1311">
                  <c:v>43110</c:v>
                </c:pt>
                <c:pt idx="1312">
                  <c:v>43111</c:v>
                </c:pt>
                <c:pt idx="1313">
                  <c:v>43112</c:v>
                </c:pt>
                <c:pt idx="1314">
                  <c:v>43115</c:v>
                </c:pt>
                <c:pt idx="1315">
                  <c:v>43116</c:v>
                </c:pt>
                <c:pt idx="1316">
                  <c:v>43117</c:v>
                </c:pt>
                <c:pt idx="1317">
                  <c:v>43118</c:v>
                </c:pt>
                <c:pt idx="1318">
                  <c:v>43119</c:v>
                </c:pt>
                <c:pt idx="1319">
                  <c:v>43122</c:v>
                </c:pt>
                <c:pt idx="1320">
                  <c:v>43123</c:v>
                </c:pt>
                <c:pt idx="1321">
                  <c:v>43124</c:v>
                </c:pt>
                <c:pt idx="1322">
                  <c:v>43125</c:v>
                </c:pt>
                <c:pt idx="1323">
                  <c:v>43126</c:v>
                </c:pt>
                <c:pt idx="1324">
                  <c:v>43129</c:v>
                </c:pt>
                <c:pt idx="1325">
                  <c:v>43130</c:v>
                </c:pt>
                <c:pt idx="1326">
                  <c:v>43131</c:v>
                </c:pt>
                <c:pt idx="1327">
                  <c:v>43132</c:v>
                </c:pt>
                <c:pt idx="1328">
                  <c:v>43133</c:v>
                </c:pt>
                <c:pt idx="1329">
                  <c:v>43136</c:v>
                </c:pt>
                <c:pt idx="1330">
                  <c:v>43137</c:v>
                </c:pt>
                <c:pt idx="1331">
                  <c:v>43138</c:v>
                </c:pt>
                <c:pt idx="1332">
                  <c:v>43139</c:v>
                </c:pt>
                <c:pt idx="1333">
                  <c:v>43140</c:v>
                </c:pt>
                <c:pt idx="1334">
                  <c:v>43143</c:v>
                </c:pt>
                <c:pt idx="1335">
                  <c:v>43144</c:v>
                </c:pt>
                <c:pt idx="1336">
                  <c:v>43145</c:v>
                </c:pt>
                <c:pt idx="1337">
                  <c:v>43146</c:v>
                </c:pt>
                <c:pt idx="1338">
                  <c:v>43147</c:v>
                </c:pt>
                <c:pt idx="1339">
                  <c:v>43150</c:v>
                </c:pt>
                <c:pt idx="1340">
                  <c:v>43151</c:v>
                </c:pt>
                <c:pt idx="1341">
                  <c:v>43152</c:v>
                </c:pt>
                <c:pt idx="1342">
                  <c:v>43153</c:v>
                </c:pt>
                <c:pt idx="1343">
                  <c:v>43154</c:v>
                </c:pt>
                <c:pt idx="1344">
                  <c:v>43157</c:v>
                </c:pt>
                <c:pt idx="1345">
                  <c:v>43158</c:v>
                </c:pt>
                <c:pt idx="1346">
                  <c:v>43159</c:v>
                </c:pt>
                <c:pt idx="1347">
                  <c:v>43160</c:v>
                </c:pt>
                <c:pt idx="1348">
                  <c:v>43161</c:v>
                </c:pt>
                <c:pt idx="1349">
                  <c:v>43164</c:v>
                </c:pt>
                <c:pt idx="1350">
                  <c:v>43165</c:v>
                </c:pt>
                <c:pt idx="1351">
                  <c:v>43166</c:v>
                </c:pt>
                <c:pt idx="1352">
                  <c:v>43167</c:v>
                </c:pt>
                <c:pt idx="1353">
                  <c:v>43168</c:v>
                </c:pt>
                <c:pt idx="1354">
                  <c:v>43171</c:v>
                </c:pt>
                <c:pt idx="1355">
                  <c:v>43172</c:v>
                </c:pt>
                <c:pt idx="1356">
                  <c:v>43173</c:v>
                </c:pt>
                <c:pt idx="1357">
                  <c:v>43174</c:v>
                </c:pt>
                <c:pt idx="1358">
                  <c:v>43175</c:v>
                </c:pt>
                <c:pt idx="1359">
                  <c:v>43178</c:v>
                </c:pt>
                <c:pt idx="1360">
                  <c:v>43179</c:v>
                </c:pt>
                <c:pt idx="1361">
                  <c:v>43180</c:v>
                </c:pt>
                <c:pt idx="1362">
                  <c:v>43181</c:v>
                </c:pt>
                <c:pt idx="1363">
                  <c:v>43182</c:v>
                </c:pt>
                <c:pt idx="1364">
                  <c:v>43185</c:v>
                </c:pt>
                <c:pt idx="1365">
                  <c:v>43186</c:v>
                </c:pt>
                <c:pt idx="1366">
                  <c:v>43187</c:v>
                </c:pt>
                <c:pt idx="1367">
                  <c:v>43188</c:v>
                </c:pt>
                <c:pt idx="1368">
                  <c:v>43189</c:v>
                </c:pt>
                <c:pt idx="1369">
                  <c:v>43192</c:v>
                </c:pt>
                <c:pt idx="1370">
                  <c:v>43193</c:v>
                </c:pt>
                <c:pt idx="1371">
                  <c:v>43194</c:v>
                </c:pt>
                <c:pt idx="1372">
                  <c:v>43195</c:v>
                </c:pt>
                <c:pt idx="1373">
                  <c:v>43196</c:v>
                </c:pt>
                <c:pt idx="1374">
                  <c:v>43199</c:v>
                </c:pt>
                <c:pt idx="1375">
                  <c:v>43200</c:v>
                </c:pt>
                <c:pt idx="1376">
                  <c:v>43201</c:v>
                </c:pt>
                <c:pt idx="1377">
                  <c:v>43202</c:v>
                </c:pt>
                <c:pt idx="1378">
                  <c:v>43203</c:v>
                </c:pt>
                <c:pt idx="1379">
                  <c:v>43206</c:v>
                </c:pt>
                <c:pt idx="1380">
                  <c:v>43207</c:v>
                </c:pt>
                <c:pt idx="1381">
                  <c:v>43208</c:v>
                </c:pt>
                <c:pt idx="1382">
                  <c:v>43209</c:v>
                </c:pt>
                <c:pt idx="1383">
                  <c:v>43210</c:v>
                </c:pt>
                <c:pt idx="1384">
                  <c:v>43213</c:v>
                </c:pt>
                <c:pt idx="1385">
                  <c:v>43214</c:v>
                </c:pt>
                <c:pt idx="1386">
                  <c:v>43215</c:v>
                </c:pt>
                <c:pt idx="1387">
                  <c:v>43216</c:v>
                </c:pt>
                <c:pt idx="1388">
                  <c:v>43217</c:v>
                </c:pt>
                <c:pt idx="1389">
                  <c:v>43220</c:v>
                </c:pt>
                <c:pt idx="1390">
                  <c:v>43221</c:v>
                </c:pt>
                <c:pt idx="1391">
                  <c:v>43222</c:v>
                </c:pt>
                <c:pt idx="1392">
                  <c:v>43223</c:v>
                </c:pt>
                <c:pt idx="1393">
                  <c:v>43224</c:v>
                </c:pt>
                <c:pt idx="1394">
                  <c:v>43227</c:v>
                </c:pt>
                <c:pt idx="1395">
                  <c:v>43228</c:v>
                </c:pt>
                <c:pt idx="1396">
                  <c:v>43229</c:v>
                </c:pt>
                <c:pt idx="1397">
                  <c:v>43230</c:v>
                </c:pt>
                <c:pt idx="1398">
                  <c:v>43231</c:v>
                </c:pt>
                <c:pt idx="1399">
                  <c:v>43234</c:v>
                </c:pt>
                <c:pt idx="1400">
                  <c:v>43235</c:v>
                </c:pt>
                <c:pt idx="1401">
                  <c:v>43236</c:v>
                </c:pt>
                <c:pt idx="1402">
                  <c:v>43237</c:v>
                </c:pt>
                <c:pt idx="1403">
                  <c:v>43238</c:v>
                </c:pt>
                <c:pt idx="1404">
                  <c:v>43241</c:v>
                </c:pt>
                <c:pt idx="1405">
                  <c:v>43242</c:v>
                </c:pt>
                <c:pt idx="1406">
                  <c:v>43243</c:v>
                </c:pt>
                <c:pt idx="1407">
                  <c:v>43244</c:v>
                </c:pt>
                <c:pt idx="1408">
                  <c:v>43245</c:v>
                </c:pt>
                <c:pt idx="1409">
                  <c:v>43248</c:v>
                </c:pt>
                <c:pt idx="1410">
                  <c:v>43249</c:v>
                </c:pt>
                <c:pt idx="1411">
                  <c:v>43250</c:v>
                </c:pt>
                <c:pt idx="1412">
                  <c:v>43251</c:v>
                </c:pt>
                <c:pt idx="1413">
                  <c:v>43252</c:v>
                </c:pt>
                <c:pt idx="1414">
                  <c:v>43255</c:v>
                </c:pt>
                <c:pt idx="1415">
                  <c:v>43256</c:v>
                </c:pt>
                <c:pt idx="1416">
                  <c:v>43257</c:v>
                </c:pt>
                <c:pt idx="1417">
                  <c:v>43258</c:v>
                </c:pt>
                <c:pt idx="1418">
                  <c:v>43259</c:v>
                </c:pt>
                <c:pt idx="1419">
                  <c:v>43262</c:v>
                </c:pt>
                <c:pt idx="1420">
                  <c:v>43263</c:v>
                </c:pt>
                <c:pt idx="1421">
                  <c:v>43264</c:v>
                </c:pt>
                <c:pt idx="1422">
                  <c:v>43265</c:v>
                </c:pt>
                <c:pt idx="1423">
                  <c:v>43266</c:v>
                </c:pt>
                <c:pt idx="1424">
                  <c:v>43269</c:v>
                </c:pt>
                <c:pt idx="1425">
                  <c:v>43270</c:v>
                </c:pt>
                <c:pt idx="1426">
                  <c:v>43271</c:v>
                </c:pt>
                <c:pt idx="1427">
                  <c:v>43272</c:v>
                </c:pt>
                <c:pt idx="1428">
                  <c:v>43273</c:v>
                </c:pt>
                <c:pt idx="1429">
                  <c:v>43276</c:v>
                </c:pt>
                <c:pt idx="1430">
                  <c:v>43277</c:v>
                </c:pt>
                <c:pt idx="1431">
                  <c:v>43278</c:v>
                </c:pt>
                <c:pt idx="1432">
                  <c:v>43279</c:v>
                </c:pt>
                <c:pt idx="1433">
                  <c:v>43280</c:v>
                </c:pt>
                <c:pt idx="1434">
                  <c:v>43283</c:v>
                </c:pt>
                <c:pt idx="1435">
                  <c:v>43284</c:v>
                </c:pt>
                <c:pt idx="1436">
                  <c:v>43285</c:v>
                </c:pt>
                <c:pt idx="1437">
                  <c:v>43286</c:v>
                </c:pt>
                <c:pt idx="1438">
                  <c:v>43287</c:v>
                </c:pt>
                <c:pt idx="1439">
                  <c:v>43290</c:v>
                </c:pt>
                <c:pt idx="1440">
                  <c:v>43291</c:v>
                </c:pt>
                <c:pt idx="1441">
                  <c:v>43292</c:v>
                </c:pt>
                <c:pt idx="1442">
                  <c:v>43293</c:v>
                </c:pt>
                <c:pt idx="1443">
                  <c:v>43294</c:v>
                </c:pt>
                <c:pt idx="1444">
                  <c:v>43297</c:v>
                </c:pt>
                <c:pt idx="1445">
                  <c:v>43298</c:v>
                </c:pt>
                <c:pt idx="1446">
                  <c:v>43299</c:v>
                </c:pt>
                <c:pt idx="1447">
                  <c:v>43300</c:v>
                </c:pt>
                <c:pt idx="1448">
                  <c:v>43301</c:v>
                </c:pt>
                <c:pt idx="1449">
                  <c:v>43304</c:v>
                </c:pt>
                <c:pt idx="1450">
                  <c:v>43305</c:v>
                </c:pt>
                <c:pt idx="1451">
                  <c:v>43306</c:v>
                </c:pt>
                <c:pt idx="1452">
                  <c:v>43307</c:v>
                </c:pt>
                <c:pt idx="1453">
                  <c:v>43308</c:v>
                </c:pt>
                <c:pt idx="1454">
                  <c:v>43311</c:v>
                </c:pt>
                <c:pt idx="1455">
                  <c:v>43312</c:v>
                </c:pt>
                <c:pt idx="1456">
                  <c:v>43313</c:v>
                </c:pt>
                <c:pt idx="1457">
                  <c:v>43314</c:v>
                </c:pt>
                <c:pt idx="1458">
                  <c:v>43315</c:v>
                </c:pt>
                <c:pt idx="1459">
                  <c:v>43318</c:v>
                </c:pt>
                <c:pt idx="1460">
                  <c:v>43319</c:v>
                </c:pt>
                <c:pt idx="1461">
                  <c:v>43320</c:v>
                </c:pt>
                <c:pt idx="1462">
                  <c:v>43321</c:v>
                </c:pt>
                <c:pt idx="1463">
                  <c:v>43322</c:v>
                </c:pt>
                <c:pt idx="1464">
                  <c:v>43325</c:v>
                </c:pt>
                <c:pt idx="1465">
                  <c:v>43326</c:v>
                </c:pt>
                <c:pt idx="1466">
                  <c:v>43327</c:v>
                </c:pt>
                <c:pt idx="1467">
                  <c:v>43328</c:v>
                </c:pt>
                <c:pt idx="1468">
                  <c:v>43329</c:v>
                </c:pt>
                <c:pt idx="1469">
                  <c:v>43332</c:v>
                </c:pt>
                <c:pt idx="1470">
                  <c:v>43333</c:v>
                </c:pt>
                <c:pt idx="1471">
                  <c:v>43334</c:v>
                </c:pt>
                <c:pt idx="1472">
                  <c:v>43335</c:v>
                </c:pt>
                <c:pt idx="1473">
                  <c:v>43336</c:v>
                </c:pt>
                <c:pt idx="1474">
                  <c:v>43339</c:v>
                </c:pt>
                <c:pt idx="1475">
                  <c:v>43340</c:v>
                </c:pt>
                <c:pt idx="1476">
                  <c:v>43341</c:v>
                </c:pt>
                <c:pt idx="1477">
                  <c:v>43342</c:v>
                </c:pt>
                <c:pt idx="1478">
                  <c:v>43343</c:v>
                </c:pt>
                <c:pt idx="1479">
                  <c:v>43346</c:v>
                </c:pt>
                <c:pt idx="1480">
                  <c:v>43347</c:v>
                </c:pt>
                <c:pt idx="1481">
                  <c:v>43348</c:v>
                </c:pt>
                <c:pt idx="1482">
                  <c:v>43349</c:v>
                </c:pt>
                <c:pt idx="1483">
                  <c:v>43350</c:v>
                </c:pt>
                <c:pt idx="1484">
                  <c:v>43353</c:v>
                </c:pt>
                <c:pt idx="1485">
                  <c:v>43354</c:v>
                </c:pt>
                <c:pt idx="1486">
                  <c:v>43355</c:v>
                </c:pt>
                <c:pt idx="1487">
                  <c:v>43356</c:v>
                </c:pt>
                <c:pt idx="1488">
                  <c:v>43357</c:v>
                </c:pt>
                <c:pt idx="1489">
                  <c:v>43360</c:v>
                </c:pt>
                <c:pt idx="1490">
                  <c:v>43361</c:v>
                </c:pt>
                <c:pt idx="1491">
                  <c:v>43362</c:v>
                </c:pt>
                <c:pt idx="1492">
                  <c:v>43363</c:v>
                </c:pt>
                <c:pt idx="1493">
                  <c:v>43364</c:v>
                </c:pt>
                <c:pt idx="1494">
                  <c:v>43367</c:v>
                </c:pt>
                <c:pt idx="1495">
                  <c:v>43368</c:v>
                </c:pt>
                <c:pt idx="1496">
                  <c:v>43369</c:v>
                </c:pt>
                <c:pt idx="1497">
                  <c:v>43370</c:v>
                </c:pt>
                <c:pt idx="1498">
                  <c:v>43371</c:v>
                </c:pt>
                <c:pt idx="1499">
                  <c:v>43374</c:v>
                </c:pt>
                <c:pt idx="1500">
                  <c:v>43375</c:v>
                </c:pt>
                <c:pt idx="1501">
                  <c:v>43376</c:v>
                </c:pt>
                <c:pt idx="1502">
                  <c:v>43377</c:v>
                </c:pt>
                <c:pt idx="1503">
                  <c:v>43378</c:v>
                </c:pt>
                <c:pt idx="1504">
                  <c:v>43381</c:v>
                </c:pt>
                <c:pt idx="1505">
                  <c:v>43382</c:v>
                </c:pt>
                <c:pt idx="1506">
                  <c:v>43383</c:v>
                </c:pt>
                <c:pt idx="1507">
                  <c:v>43384</c:v>
                </c:pt>
                <c:pt idx="1508">
                  <c:v>43385</c:v>
                </c:pt>
                <c:pt idx="1509">
                  <c:v>43388</c:v>
                </c:pt>
                <c:pt idx="1510">
                  <c:v>43389</c:v>
                </c:pt>
                <c:pt idx="1511">
                  <c:v>43390</c:v>
                </c:pt>
                <c:pt idx="1512">
                  <c:v>43391</c:v>
                </c:pt>
                <c:pt idx="1513">
                  <c:v>43392</c:v>
                </c:pt>
                <c:pt idx="1514">
                  <c:v>43395</c:v>
                </c:pt>
                <c:pt idx="1515">
                  <c:v>43396</c:v>
                </c:pt>
                <c:pt idx="1516">
                  <c:v>43397</c:v>
                </c:pt>
                <c:pt idx="1517">
                  <c:v>43398</c:v>
                </c:pt>
                <c:pt idx="1518">
                  <c:v>43399</c:v>
                </c:pt>
                <c:pt idx="1519">
                  <c:v>43402</c:v>
                </c:pt>
                <c:pt idx="1520">
                  <c:v>43403</c:v>
                </c:pt>
                <c:pt idx="1521">
                  <c:v>43404</c:v>
                </c:pt>
                <c:pt idx="1522">
                  <c:v>43405</c:v>
                </c:pt>
                <c:pt idx="1523">
                  <c:v>43406</c:v>
                </c:pt>
                <c:pt idx="1524">
                  <c:v>43409</c:v>
                </c:pt>
                <c:pt idx="1525">
                  <c:v>43410</c:v>
                </c:pt>
                <c:pt idx="1526">
                  <c:v>43411</c:v>
                </c:pt>
                <c:pt idx="1527">
                  <c:v>43412</c:v>
                </c:pt>
                <c:pt idx="1528">
                  <c:v>43413</c:v>
                </c:pt>
                <c:pt idx="1529">
                  <c:v>43416</c:v>
                </c:pt>
                <c:pt idx="1530">
                  <c:v>43417</c:v>
                </c:pt>
                <c:pt idx="1531">
                  <c:v>43418</c:v>
                </c:pt>
                <c:pt idx="1532">
                  <c:v>43419</c:v>
                </c:pt>
                <c:pt idx="1533">
                  <c:v>43420</c:v>
                </c:pt>
                <c:pt idx="1534">
                  <c:v>43423</c:v>
                </c:pt>
                <c:pt idx="1535">
                  <c:v>43424</c:v>
                </c:pt>
                <c:pt idx="1536">
                  <c:v>43425</c:v>
                </c:pt>
                <c:pt idx="1537">
                  <c:v>43426</c:v>
                </c:pt>
                <c:pt idx="1538">
                  <c:v>43427</c:v>
                </c:pt>
                <c:pt idx="1539">
                  <c:v>43430</c:v>
                </c:pt>
                <c:pt idx="1540">
                  <c:v>43431</c:v>
                </c:pt>
                <c:pt idx="1541">
                  <c:v>43432</c:v>
                </c:pt>
                <c:pt idx="1542">
                  <c:v>43433</c:v>
                </c:pt>
                <c:pt idx="1543">
                  <c:v>43434</c:v>
                </c:pt>
                <c:pt idx="1544">
                  <c:v>43437</c:v>
                </c:pt>
                <c:pt idx="1545">
                  <c:v>43438</c:v>
                </c:pt>
                <c:pt idx="1546">
                  <c:v>43439</c:v>
                </c:pt>
                <c:pt idx="1547">
                  <c:v>43440</c:v>
                </c:pt>
                <c:pt idx="1548">
                  <c:v>43441</c:v>
                </c:pt>
                <c:pt idx="1549">
                  <c:v>43444</c:v>
                </c:pt>
                <c:pt idx="1550">
                  <c:v>43445</c:v>
                </c:pt>
                <c:pt idx="1551">
                  <c:v>43446</c:v>
                </c:pt>
                <c:pt idx="1552">
                  <c:v>43447</c:v>
                </c:pt>
                <c:pt idx="1553">
                  <c:v>43448</c:v>
                </c:pt>
                <c:pt idx="1554">
                  <c:v>43451</c:v>
                </c:pt>
                <c:pt idx="1555">
                  <c:v>43452</c:v>
                </c:pt>
                <c:pt idx="1556">
                  <c:v>43453</c:v>
                </c:pt>
                <c:pt idx="1557">
                  <c:v>43454</c:v>
                </c:pt>
                <c:pt idx="1558">
                  <c:v>43455</c:v>
                </c:pt>
                <c:pt idx="1559">
                  <c:v>43458</c:v>
                </c:pt>
                <c:pt idx="1560">
                  <c:v>43459</c:v>
                </c:pt>
                <c:pt idx="1561">
                  <c:v>43460</c:v>
                </c:pt>
                <c:pt idx="1562">
                  <c:v>43461</c:v>
                </c:pt>
                <c:pt idx="1563">
                  <c:v>43462</c:v>
                </c:pt>
                <c:pt idx="1564">
                  <c:v>43465</c:v>
                </c:pt>
                <c:pt idx="1565">
                  <c:v>43466</c:v>
                </c:pt>
                <c:pt idx="1566">
                  <c:v>43467</c:v>
                </c:pt>
                <c:pt idx="1567">
                  <c:v>43468</c:v>
                </c:pt>
                <c:pt idx="1568">
                  <c:v>43469</c:v>
                </c:pt>
                <c:pt idx="1569">
                  <c:v>43472</c:v>
                </c:pt>
                <c:pt idx="1570">
                  <c:v>43473</c:v>
                </c:pt>
                <c:pt idx="1571">
                  <c:v>43474</c:v>
                </c:pt>
                <c:pt idx="1572">
                  <c:v>43475</c:v>
                </c:pt>
                <c:pt idx="1573">
                  <c:v>43476</c:v>
                </c:pt>
                <c:pt idx="1574">
                  <c:v>43479</c:v>
                </c:pt>
                <c:pt idx="1575">
                  <c:v>43480</c:v>
                </c:pt>
                <c:pt idx="1576">
                  <c:v>43481</c:v>
                </c:pt>
                <c:pt idx="1577">
                  <c:v>43482</c:v>
                </c:pt>
                <c:pt idx="1578">
                  <c:v>43483</c:v>
                </c:pt>
                <c:pt idx="1579">
                  <c:v>43486</c:v>
                </c:pt>
                <c:pt idx="1580">
                  <c:v>43487</c:v>
                </c:pt>
                <c:pt idx="1581">
                  <c:v>43488</c:v>
                </c:pt>
                <c:pt idx="1582">
                  <c:v>43489</c:v>
                </c:pt>
                <c:pt idx="1583">
                  <c:v>43490</c:v>
                </c:pt>
                <c:pt idx="1584">
                  <c:v>43493</c:v>
                </c:pt>
                <c:pt idx="1585">
                  <c:v>43494</c:v>
                </c:pt>
                <c:pt idx="1586">
                  <c:v>43495</c:v>
                </c:pt>
                <c:pt idx="1587">
                  <c:v>43496</c:v>
                </c:pt>
                <c:pt idx="1588">
                  <c:v>43497</c:v>
                </c:pt>
                <c:pt idx="1589">
                  <c:v>43500</c:v>
                </c:pt>
                <c:pt idx="1590">
                  <c:v>43501</c:v>
                </c:pt>
                <c:pt idx="1591">
                  <c:v>43502</c:v>
                </c:pt>
                <c:pt idx="1592">
                  <c:v>43503</c:v>
                </c:pt>
                <c:pt idx="1593">
                  <c:v>43504</c:v>
                </c:pt>
                <c:pt idx="1594">
                  <c:v>43507</c:v>
                </c:pt>
                <c:pt idx="1595">
                  <c:v>43508</c:v>
                </c:pt>
                <c:pt idx="1596">
                  <c:v>43509</c:v>
                </c:pt>
                <c:pt idx="1597">
                  <c:v>43510</c:v>
                </c:pt>
                <c:pt idx="1598">
                  <c:v>43511</c:v>
                </c:pt>
                <c:pt idx="1599">
                  <c:v>43514</c:v>
                </c:pt>
                <c:pt idx="1600">
                  <c:v>43515</c:v>
                </c:pt>
                <c:pt idx="1601">
                  <c:v>43516</c:v>
                </c:pt>
                <c:pt idx="1602">
                  <c:v>43517</c:v>
                </c:pt>
                <c:pt idx="1603">
                  <c:v>43518</c:v>
                </c:pt>
                <c:pt idx="1604">
                  <c:v>43521</c:v>
                </c:pt>
                <c:pt idx="1605">
                  <c:v>43522</c:v>
                </c:pt>
                <c:pt idx="1606">
                  <c:v>43523</c:v>
                </c:pt>
                <c:pt idx="1607">
                  <c:v>43524</c:v>
                </c:pt>
                <c:pt idx="1608">
                  <c:v>43525</c:v>
                </c:pt>
                <c:pt idx="1609">
                  <c:v>43528</c:v>
                </c:pt>
                <c:pt idx="1610">
                  <c:v>43529</c:v>
                </c:pt>
                <c:pt idx="1611">
                  <c:v>43530</c:v>
                </c:pt>
                <c:pt idx="1612">
                  <c:v>43531</c:v>
                </c:pt>
                <c:pt idx="1613">
                  <c:v>43532</c:v>
                </c:pt>
                <c:pt idx="1614">
                  <c:v>43535</c:v>
                </c:pt>
                <c:pt idx="1615">
                  <c:v>43536</c:v>
                </c:pt>
                <c:pt idx="1616">
                  <c:v>43537</c:v>
                </c:pt>
                <c:pt idx="1617">
                  <c:v>43538</c:v>
                </c:pt>
                <c:pt idx="1618">
                  <c:v>43539</c:v>
                </c:pt>
                <c:pt idx="1619">
                  <c:v>43542</c:v>
                </c:pt>
                <c:pt idx="1620">
                  <c:v>43543</c:v>
                </c:pt>
                <c:pt idx="1621">
                  <c:v>43544</c:v>
                </c:pt>
                <c:pt idx="1622">
                  <c:v>43545</c:v>
                </c:pt>
                <c:pt idx="1623">
                  <c:v>43546</c:v>
                </c:pt>
                <c:pt idx="1624">
                  <c:v>43549</c:v>
                </c:pt>
                <c:pt idx="1625">
                  <c:v>43550</c:v>
                </c:pt>
                <c:pt idx="1626">
                  <c:v>43551</c:v>
                </c:pt>
                <c:pt idx="1627">
                  <c:v>43552</c:v>
                </c:pt>
                <c:pt idx="1628">
                  <c:v>43553</c:v>
                </c:pt>
                <c:pt idx="1629">
                  <c:v>43556</c:v>
                </c:pt>
                <c:pt idx="1630">
                  <c:v>43557</c:v>
                </c:pt>
                <c:pt idx="1631">
                  <c:v>43558</c:v>
                </c:pt>
                <c:pt idx="1632">
                  <c:v>43559</c:v>
                </c:pt>
                <c:pt idx="1633">
                  <c:v>43560</c:v>
                </c:pt>
                <c:pt idx="1634">
                  <c:v>43563</c:v>
                </c:pt>
                <c:pt idx="1635">
                  <c:v>43564</c:v>
                </c:pt>
                <c:pt idx="1636">
                  <c:v>43565</c:v>
                </c:pt>
                <c:pt idx="1637">
                  <c:v>43566</c:v>
                </c:pt>
                <c:pt idx="1638">
                  <c:v>43567</c:v>
                </c:pt>
                <c:pt idx="1639">
                  <c:v>43570</c:v>
                </c:pt>
                <c:pt idx="1640">
                  <c:v>43571</c:v>
                </c:pt>
                <c:pt idx="1641">
                  <c:v>43572</c:v>
                </c:pt>
                <c:pt idx="1642">
                  <c:v>43573</c:v>
                </c:pt>
                <c:pt idx="1643">
                  <c:v>43574</c:v>
                </c:pt>
                <c:pt idx="1644">
                  <c:v>43577</c:v>
                </c:pt>
                <c:pt idx="1645">
                  <c:v>43578</c:v>
                </c:pt>
                <c:pt idx="1646">
                  <c:v>43579</c:v>
                </c:pt>
                <c:pt idx="1647">
                  <c:v>43580</c:v>
                </c:pt>
                <c:pt idx="1648">
                  <c:v>43581</c:v>
                </c:pt>
                <c:pt idx="1649">
                  <c:v>43584</c:v>
                </c:pt>
                <c:pt idx="1650">
                  <c:v>43585</c:v>
                </c:pt>
                <c:pt idx="1651">
                  <c:v>43586</c:v>
                </c:pt>
                <c:pt idx="1652">
                  <c:v>43587</c:v>
                </c:pt>
                <c:pt idx="1653">
                  <c:v>43588</c:v>
                </c:pt>
                <c:pt idx="1654">
                  <c:v>43591</c:v>
                </c:pt>
                <c:pt idx="1655">
                  <c:v>43592</c:v>
                </c:pt>
                <c:pt idx="1656">
                  <c:v>43593</c:v>
                </c:pt>
                <c:pt idx="1657">
                  <c:v>43594</c:v>
                </c:pt>
                <c:pt idx="1658">
                  <c:v>43595</c:v>
                </c:pt>
                <c:pt idx="1659">
                  <c:v>43598</c:v>
                </c:pt>
                <c:pt idx="1660">
                  <c:v>43599</c:v>
                </c:pt>
                <c:pt idx="1661">
                  <c:v>43600</c:v>
                </c:pt>
                <c:pt idx="1662">
                  <c:v>43601</c:v>
                </c:pt>
                <c:pt idx="1663">
                  <c:v>43602</c:v>
                </c:pt>
                <c:pt idx="1664">
                  <c:v>43605</c:v>
                </c:pt>
                <c:pt idx="1665">
                  <c:v>43606</c:v>
                </c:pt>
                <c:pt idx="1666">
                  <c:v>43607</c:v>
                </c:pt>
                <c:pt idx="1667">
                  <c:v>43608</c:v>
                </c:pt>
                <c:pt idx="1668">
                  <c:v>43609</c:v>
                </c:pt>
                <c:pt idx="1669">
                  <c:v>43612</c:v>
                </c:pt>
                <c:pt idx="1670">
                  <c:v>43613</c:v>
                </c:pt>
                <c:pt idx="1671">
                  <c:v>43614</c:v>
                </c:pt>
                <c:pt idx="1672">
                  <c:v>43615</c:v>
                </c:pt>
                <c:pt idx="1673">
                  <c:v>43616</c:v>
                </c:pt>
                <c:pt idx="1674">
                  <c:v>43619</c:v>
                </c:pt>
                <c:pt idx="1675">
                  <c:v>43620</c:v>
                </c:pt>
                <c:pt idx="1676">
                  <c:v>43621</c:v>
                </c:pt>
                <c:pt idx="1677">
                  <c:v>43622</c:v>
                </c:pt>
                <c:pt idx="1678">
                  <c:v>43623</c:v>
                </c:pt>
                <c:pt idx="1679">
                  <c:v>43626</c:v>
                </c:pt>
                <c:pt idx="1680">
                  <c:v>43627</c:v>
                </c:pt>
                <c:pt idx="1681">
                  <c:v>43628</c:v>
                </c:pt>
                <c:pt idx="1682">
                  <c:v>43629</c:v>
                </c:pt>
                <c:pt idx="1683">
                  <c:v>43630</c:v>
                </c:pt>
                <c:pt idx="1684">
                  <c:v>43633</c:v>
                </c:pt>
                <c:pt idx="1685">
                  <c:v>43634</c:v>
                </c:pt>
                <c:pt idx="1686">
                  <c:v>43635</c:v>
                </c:pt>
                <c:pt idx="1687">
                  <c:v>43636</c:v>
                </c:pt>
                <c:pt idx="1688">
                  <c:v>43637</c:v>
                </c:pt>
                <c:pt idx="1689">
                  <c:v>43640</c:v>
                </c:pt>
                <c:pt idx="1690">
                  <c:v>43641</c:v>
                </c:pt>
                <c:pt idx="1691">
                  <c:v>43642</c:v>
                </c:pt>
                <c:pt idx="1692">
                  <c:v>43643</c:v>
                </c:pt>
                <c:pt idx="1693">
                  <c:v>43644</c:v>
                </c:pt>
                <c:pt idx="1694">
                  <c:v>43647</c:v>
                </c:pt>
                <c:pt idx="1695">
                  <c:v>43648</c:v>
                </c:pt>
                <c:pt idx="1696">
                  <c:v>43649</c:v>
                </c:pt>
                <c:pt idx="1697">
                  <c:v>43650</c:v>
                </c:pt>
                <c:pt idx="1698">
                  <c:v>43651</c:v>
                </c:pt>
                <c:pt idx="1699">
                  <c:v>43654</c:v>
                </c:pt>
                <c:pt idx="1700">
                  <c:v>43655</c:v>
                </c:pt>
                <c:pt idx="1701">
                  <c:v>43656</c:v>
                </c:pt>
                <c:pt idx="1702">
                  <c:v>43657</c:v>
                </c:pt>
                <c:pt idx="1703">
                  <c:v>43658</c:v>
                </c:pt>
                <c:pt idx="1704">
                  <c:v>43661</c:v>
                </c:pt>
                <c:pt idx="1705">
                  <c:v>43662</c:v>
                </c:pt>
                <c:pt idx="1706">
                  <c:v>43663</c:v>
                </c:pt>
                <c:pt idx="1707">
                  <c:v>43664</c:v>
                </c:pt>
                <c:pt idx="1708">
                  <c:v>43665</c:v>
                </c:pt>
                <c:pt idx="1709">
                  <c:v>43668</c:v>
                </c:pt>
                <c:pt idx="1710">
                  <c:v>43669</c:v>
                </c:pt>
                <c:pt idx="1711">
                  <c:v>43670</c:v>
                </c:pt>
                <c:pt idx="1712">
                  <c:v>43671</c:v>
                </c:pt>
                <c:pt idx="1713">
                  <c:v>43672</c:v>
                </c:pt>
                <c:pt idx="1714">
                  <c:v>43675</c:v>
                </c:pt>
                <c:pt idx="1715">
                  <c:v>43676</c:v>
                </c:pt>
                <c:pt idx="1716">
                  <c:v>43677</c:v>
                </c:pt>
                <c:pt idx="1717">
                  <c:v>43678</c:v>
                </c:pt>
                <c:pt idx="1718">
                  <c:v>43679</c:v>
                </c:pt>
                <c:pt idx="1719">
                  <c:v>43682</c:v>
                </c:pt>
                <c:pt idx="1720">
                  <c:v>43683</c:v>
                </c:pt>
                <c:pt idx="1721">
                  <c:v>43684</c:v>
                </c:pt>
                <c:pt idx="1722">
                  <c:v>43685</c:v>
                </c:pt>
                <c:pt idx="1723">
                  <c:v>43686</c:v>
                </c:pt>
                <c:pt idx="1724">
                  <c:v>43689</c:v>
                </c:pt>
                <c:pt idx="1725">
                  <c:v>43690</c:v>
                </c:pt>
                <c:pt idx="1726">
                  <c:v>43691</c:v>
                </c:pt>
                <c:pt idx="1727">
                  <c:v>43692</c:v>
                </c:pt>
                <c:pt idx="1728">
                  <c:v>43693</c:v>
                </c:pt>
                <c:pt idx="1729">
                  <c:v>43696</c:v>
                </c:pt>
                <c:pt idx="1730">
                  <c:v>43697</c:v>
                </c:pt>
                <c:pt idx="1731">
                  <c:v>43698</c:v>
                </c:pt>
                <c:pt idx="1732">
                  <c:v>43699</c:v>
                </c:pt>
                <c:pt idx="1733">
                  <c:v>43700</c:v>
                </c:pt>
                <c:pt idx="1734">
                  <c:v>43703</c:v>
                </c:pt>
                <c:pt idx="1735">
                  <c:v>43704</c:v>
                </c:pt>
                <c:pt idx="1736">
                  <c:v>43705</c:v>
                </c:pt>
                <c:pt idx="1737">
                  <c:v>43706</c:v>
                </c:pt>
                <c:pt idx="1738">
                  <c:v>43707</c:v>
                </c:pt>
                <c:pt idx="1739">
                  <c:v>43710</c:v>
                </c:pt>
                <c:pt idx="1740">
                  <c:v>43711</c:v>
                </c:pt>
                <c:pt idx="1741">
                  <c:v>43712</c:v>
                </c:pt>
                <c:pt idx="1742">
                  <c:v>43713</c:v>
                </c:pt>
                <c:pt idx="1743">
                  <c:v>43714</c:v>
                </c:pt>
                <c:pt idx="1744">
                  <c:v>43717</c:v>
                </c:pt>
                <c:pt idx="1745">
                  <c:v>43718</c:v>
                </c:pt>
                <c:pt idx="1746">
                  <c:v>43719</c:v>
                </c:pt>
                <c:pt idx="1747">
                  <c:v>43720</c:v>
                </c:pt>
                <c:pt idx="1748">
                  <c:v>43721</c:v>
                </c:pt>
                <c:pt idx="1749">
                  <c:v>43724</c:v>
                </c:pt>
                <c:pt idx="1750">
                  <c:v>43725</c:v>
                </c:pt>
                <c:pt idx="1751">
                  <c:v>43726</c:v>
                </c:pt>
                <c:pt idx="1752">
                  <c:v>43727</c:v>
                </c:pt>
                <c:pt idx="1753">
                  <c:v>43728</c:v>
                </c:pt>
                <c:pt idx="1754">
                  <c:v>43731</c:v>
                </c:pt>
                <c:pt idx="1755">
                  <c:v>43732</c:v>
                </c:pt>
                <c:pt idx="1756">
                  <c:v>43733</c:v>
                </c:pt>
                <c:pt idx="1757">
                  <c:v>43734</c:v>
                </c:pt>
                <c:pt idx="1758">
                  <c:v>43735</c:v>
                </c:pt>
                <c:pt idx="1759">
                  <c:v>43738</c:v>
                </c:pt>
                <c:pt idx="1760">
                  <c:v>43739</c:v>
                </c:pt>
                <c:pt idx="1761">
                  <c:v>43740</c:v>
                </c:pt>
                <c:pt idx="1762">
                  <c:v>43741</c:v>
                </c:pt>
                <c:pt idx="1763">
                  <c:v>43742</c:v>
                </c:pt>
                <c:pt idx="1764">
                  <c:v>43745</c:v>
                </c:pt>
                <c:pt idx="1765">
                  <c:v>43746</c:v>
                </c:pt>
                <c:pt idx="1766">
                  <c:v>43747</c:v>
                </c:pt>
                <c:pt idx="1767">
                  <c:v>43748</c:v>
                </c:pt>
                <c:pt idx="1768">
                  <c:v>43749</c:v>
                </c:pt>
                <c:pt idx="1769">
                  <c:v>43752</c:v>
                </c:pt>
                <c:pt idx="1770">
                  <c:v>43753</c:v>
                </c:pt>
                <c:pt idx="1771">
                  <c:v>43754</c:v>
                </c:pt>
                <c:pt idx="1772">
                  <c:v>43755</c:v>
                </c:pt>
                <c:pt idx="1773">
                  <c:v>43756</c:v>
                </c:pt>
                <c:pt idx="1774">
                  <c:v>43759</c:v>
                </c:pt>
                <c:pt idx="1775">
                  <c:v>43760</c:v>
                </c:pt>
                <c:pt idx="1776">
                  <c:v>43761</c:v>
                </c:pt>
                <c:pt idx="1777">
                  <c:v>43762</c:v>
                </c:pt>
                <c:pt idx="1778">
                  <c:v>43763</c:v>
                </c:pt>
                <c:pt idx="1779">
                  <c:v>43766</c:v>
                </c:pt>
                <c:pt idx="1780">
                  <c:v>43767</c:v>
                </c:pt>
                <c:pt idx="1781">
                  <c:v>43768</c:v>
                </c:pt>
                <c:pt idx="1782">
                  <c:v>43769</c:v>
                </c:pt>
                <c:pt idx="1783">
                  <c:v>43770</c:v>
                </c:pt>
                <c:pt idx="1784">
                  <c:v>43773</c:v>
                </c:pt>
                <c:pt idx="1785">
                  <c:v>43774</c:v>
                </c:pt>
                <c:pt idx="1786">
                  <c:v>43775</c:v>
                </c:pt>
                <c:pt idx="1787">
                  <c:v>43776</c:v>
                </c:pt>
                <c:pt idx="1788">
                  <c:v>43777</c:v>
                </c:pt>
                <c:pt idx="1789">
                  <c:v>43780</c:v>
                </c:pt>
                <c:pt idx="1790">
                  <c:v>43781</c:v>
                </c:pt>
                <c:pt idx="1791">
                  <c:v>43782</c:v>
                </c:pt>
                <c:pt idx="1792">
                  <c:v>43783</c:v>
                </c:pt>
                <c:pt idx="1793">
                  <c:v>43784</c:v>
                </c:pt>
                <c:pt idx="1794">
                  <c:v>43787</c:v>
                </c:pt>
                <c:pt idx="1795">
                  <c:v>43788</c:v>
                </c:pt>
                <c:pt idx="1796">
                  <c:v>43789</c:v>
                </c:pt>
                <c:pt idx="1797">
                  <c:v>43790</c:v>
                </c:pt>
                <c:pt idx="1798">
                  <c:v>43791</c:v>
                </c:pt>
                <c:pt idx="1799">
                  <c:v>43794</c:v>
                </c:pt>
                <c:pt idx="1800">
                  <c:v>43795</c:v>
                </c:pt>
                <c:pt idx="1801">
                  <c:v>43796</c:v>
                </c:pt>
                <c:pt idx="1802">
                  <c:v>43797</c:v>
                </c:pt>
                <c:pt idx="1803">
                  <c:v>43798</c:v>
                </c:pt>
                <c:pt idx="1804">
                  <c:v>43801</c:v>
                </c:pt>
                <c:pt idx="1805">
                  <c:v>43802</c:v>
                </c:pt>
                <c:pt idx="1806">
                  <c:v>43803</c:v>
                </c:pt>
                <c:pt idx="1807">
                  <c:v>43804</c:v>
                </c:pt>
                <c:pt idx="1808">
                  <c:v>43805</c:v>
                </c:pt>
                <c:pt idx="1809">
                  <c:v>43808</c:v>
                </c:pt>
                <c:pt idx="1810">
                  <c:v>43809</c:v>
                </c:pt>
                <c:pt idx="1811">
                  <c:v>43810</c:v>
                </c:pt>
                <c:pt idx="1812">
                  <c:v>43811</c:v>
                </c:pt>
                <c:pt idx="1813">
                  <c:v>43812</c:v>
                </c:pt>
                <c:pt idx="1814">
                  <c:v>43815</c:v>
                </c:pt>
                <c:pt idx="1815">
                  <c:v>43816</c:v>
                </c:pt>
                <c:pt idx="1816">
                  <c:v>43817</c:v>
                </c:pt>
                <c:pt idx="1817">
                  <c:v>43818</c:v>
                </c:pt>
                <c:pt idx="1818">
                  <c:v>43819</c:v>
                </c:pt>
                <c:pt idx="1819">
                  <c:v>43822</c:v>
                </c:pt>
                <c:pt idx="1820">
                  <c:v>43823</c:v>
                </c:pt>
                <c:pt idx="1821">
                  <c:v>43824</c:v>
                </c:pt>
                <c:pt idx="1822">
                  <c:v>43825</c:v>
                </c:pt>
                <c:pt idx="1823">
                  <c:v>43826</c:v>
                </c:pt>
                <c:pt idx="1824">
                  <c:v>43829</c:v>
                </c:pt>
                <c:pt idx="1825">
                  <c:v>43830</c:v>
                </c:pt>
                <c:pt idx="1826">
                  <c:v>43831</c:v>
                </c:pt>
                <c:pt idx="1827">
                  <c:v>43832</c:v>
                </c:pt>
                <c:pt idx="1828">
                  <c:v>43833</c:v>
                </c:pt>
                <c:pt idx="1829">
                  <c:v>43836</c:v>
                </c:pt>
                <c:pt idx="1830">
                  <c:v>43837</c:v>
                </c:pt>
                <c:pt idx="1831">
                  <c:v>43838</c:v>
                </c:pt>
                <c:pt idx="1832">
                  <c:v>43839</c:v>
                </c:pt>
                <c:pt idx="1833">
                  <c:v>43840</c:v>
                </c:pt>
                <c:pt idx="1834">
                  <c:v>43843</c:v>
                </c:pt>
                <c:pt idx="1835">
                  <c:v>43844</c:v>
                </c:pt>
                <c:pt idx="1836">
                  <c:v>43845</c:v>
                </c:pt>
                <c:pt idx="1837">
                  <c:v>43846</c:v>
                </c:pt>
                <c:pt idx="1838">
                  <c:v>43847</c:v>
                </c:pt>
                <c:pt idx="1839">
                  <c:v>43850</c:v>
                </c:pt>
                <c:pt idx="1840">
                  <c:v>43851</c:v>
                </c:pt>
                <c:pt idx="1841">
                  <c:v>43852</c:v>
                </c:pt>
                <c:pt idx="1842">
                  <c:v>43853</c:v>
                </c:pt>
                <c:pt idx="1843">
                  <c:v>43854</c:v>
                </c:pt>
                <c:pt idx="1844">
                  <c:v>43857</c:v>
                </c:pt>
                <c:pt idx="1845">
                  <c:v>43858</c:v>
                </c:pt>
                <c:pt idx="1846">
                  <c:v>43859</c:v>
                </c:pt>
                <c:pt idx="1847">
                  <c:v>43860</c:v>
                </c:pt>
                <c:pt idx="1848">
                  <c:v>43861</c:v>
                </c:pt>
                <c:pt idx="1849">
                  <c:v>43864</c:v>
                </c:pt>
                <c:pt idx="1850">
                  <c:v>43865</c:v>
                </c:pt>
                <c:pt idx="1851">
                  <c:v>43866</c:v>
                </c:pt>
                <c:pt idx="1852">
                  <c:v>43867</c:v>
                </c:pt>
                <c:pt idx="1853">
                  <c:v>43868</c:v>
                </c:pt>
                <c:pt idx="1854">
                  <c:v>43871</c:v>
                </c:pt>
                <c:pt idx="1855">
                  <c:v>43872</c:v>
                </c:pt>
                <c:pt idx="1856">
                  <c:v>43873</c:v>
                </c:pt>
                <c:pt idx="1857">
                  <c:v>43874</c:v>
                </c:pt>
                <c:pt idx="1858">
                  <c:v>43875</c:v>
                </c:pt>
                <c:pt idx="1859">
                  <c:v>43878</c:v>
                </c:pt>
                <c:pt idx="1860">
                  <c:v>43879</c:v>
                </c:pt>
                <c:pt idx="1861">
                  <c:v>43880</c:v>
                </c:pt>
                <c:pt idx="1862">
                  <c:v>43881</c:v>
                </c:pt>
                <c:pt idx="1863">
                  <c:v>43882</c:v>
                </c:pt>
                <c:pt idx="1864">
                  <c:v>43885</c:v>
                </c:pt>
                <c:pt idx="1865">
                  <c:v>43886</c:v>
                </c:pt>
                <c:pt idx="1866">
                  <c:v>43887</c:v>
                </c:pt>
                <c:pt idx="1867">
                  <c:v>43888</c:v>
                </c:pt>
                <c:pt idx="1868">
                  <c:v>43889</c:v>
                </c:pt>
                <c:pt idx="1869">
                  <c:v>43892</c:v>
                </c:pt>
                <c:pt idx="1870">
                  <c:v>43893</c:v>
                </c:pt>
                <c:pt idx="1871">
                  <c:v>43894</c:v>
                </c:pt>
                <c:pt idx="1872">
                  <c:v>43895</c:v>
                </c:pt>
                <c:pt idx="1873">
                  <c:v>43896</c:v>
                </c:pt>
                <c:pt idx="1874">
                  <c:v>43899</c:v>
                </c:pt>
                <c:pt idx="1875">
                  <c:v>43900</c:v>
                </c:pt>
                <c:pt idx="1876">
                  <c:v>43901</c:v>
                </c:pt>
                <c:pt idx="1877">
                  <c:v>43902</c:v>
                </c:pt>
                <c:pt idx="1878">
                  <c:v>43903</c:v>
                </c:pt>
                <c:pt idx="1879">
                  <c:v>43906</c:v>
                </c:pt>
                <c:pt idx="1880">
                  <c:v>43907</c:v>
                </c:pt>
                <c:pt idx="1881">
                  <c:v>43908</c:v>
                </c:pt>
                <c:pt idx="1882">
                  <c:v>43909</c:v>
                </c:pt>
                <c:pt idx="1883">
                  <c:v>43910</c:v>
                </c:pt>
                <c:pt idx="1884">
                  <c:v>43913</c:v>
                </c:pt>
                <c:pt idx="1885">
                  <c:v>43914</c:v>
                </c:pt>
                <c:pt idx="1886">
                  <c:v>43915</c:v>
                </c:pt>
                <c:pt idx="1887">
                  <c:v>43916</c:v>
                </c:pt>
                <c:pt idx="1888">
                  <c:v>43917</c:v>
                </c:pt>
                <c:pt idx="1889">
                  <c:v>43920</c:v>
                </c:pt>
                <c:pt idx="1890">
                  <c:v>43921</c:v>
                </c:pt>
                <c:pt idx="1891">
                  <c:v>43922</c:v>
                </c:pt>
                <c:pt idx="1892">
                  <c:v>43923</c:v>
                </c:pt>
                <c:pt idx="1893">
                  <c:v>43924</c:v>
                </c:pt>
                <c:pt idx="1894">
                  <c:v>43927</c:v>
                </c:pt>
                <c:pt idx="1895">
                  <c:v>43928</c:v>
                </c:pt>
                <c:pt idx="1896">
                  <c:v>43929</c:v>
                </c:pt>
                <c:pt idx="1897">
                  <c:v>43930</c:v>
                </c:pt>
                <c:pt idx="1898">
                  <c:v>43931</c:v>
                </c:pt>
                <c:pt idx="1899">
                  <c:v>43934</c:v>
                </c:pt>
                <c:pt idx="1900">
                  <c:v>43935</c:v>
                </c:pt>
                <c:pt idx="1901">
                  <c:v>43936</c:v>
                </c:pt>
                <c:pt idx="1902">
                  <c:v>43937</c:v>
                </c:pt>
                <c:pt idx="1903">
                  <c:v>43938</c:v>
                </c:pt>
                <c:pt idx="1904">
                  <c:v>43941</c:v>
                </c:pt>
                <c:pt idx="1905">
                  <c:v>43942</c:v>
                </c:pt>
                <c:pt idx="1906">
                  <c:v>43943</c:v>
                </c:pt>
                <c:pt idx="1907">
                  <c:v>43944</c:v>
                </c:pt>
                <c:pt idx="1908">
                  <c:v>43945</c:v>
                </c:pt>
                <c:pt idx="1909">
                  <c:v>43948</c:v>
                </c:pt>
                <c:pt idx="1910">
                  <c:v>43949</c:v>
                </c:pt>
                <c:pt idx="1911">
                  <c:v>43950</c:v>
                </c:pt>
                <c:pt idx="1912">
                  <c:v>43951</c:v>
                </c:pt>
                <c:pt idx="1913">
                  <c:v>43952</c:v>
                </c:pt>
                <c:pt idx="1914">
                  <c:v>43955</c:v>
                </c:pt>
                <c:pt idx="1915">
                  <c:v>43956</c:v>
                </c:pt>
                <c:pt idx="1916">
                  <c:v>43957</c:v>
                </c:pt>
                <c:pt idx="1917">
                  <c:v>43958</c:v>
                </c:pt>
                <c:pt idx="1918">
                  <c:v>43959</c:v>
                </c:pt>
                <c:pt idx="1919">
                  <c:v>43962</c:v>
                </c:pt>
                <c:pt idx="1920">
                  <c:v>43963</c:v>
                </c:pt>
                <c:pt idx="1921">
                  <c:v>43964</c:v>
                </c:pt>
                <c:pt idx="1922">
                  <c:v>43965</c:v>
                </c:pt>
                <c:pt idx="1923">
                  <c:v>43966</c:v>
                </c:pt>
                <c:pt idx="1924">
                  <c:v>43969</c:v>
                </c:pt>
                <c:pt idx="1925">
                  <c:v>43970</c:v>
                </c:pt>
                <c:pt idx="1926">
                  <c:v>43971</c:v>
                </c:pt>
                <c:pt idx="1927">
                  <c:v>43972</c:v>
                </c:pt>
                <c:pt idx="1928">
                  <c:v>43973</c:v>
                </c:pt>
                <c:pt idx="1929">
                  <c:v>43976</c:v>
                </c:pt>
                <c:pt idx="1930">
                  <c:v>43977</c:v>
                </c:pt>
                <c:pt idx="1931">
                  <c:v>43978</c:v>
                </c:pt>
                <c:pt idx="1932">
                  <c:v>43979</c:v>
                </c:pt>
                <c:pt idx="1933">
                  <c:v>43980</c:v>
                </c:pt>
                <c:pt idx="1934">
                  <c:v>43983</c:v>
                </c:pt>
                <c:pt idx="1935">
                  <c:v>43984</c:v>
                </c:pt>
                <c:pt idx="1936">
                  <c:v>43985</c:v>
                </c:pt>
                <c:pt idx="1937">
                  <c:v>43986</c:v>
                </c:pt>
                <c:pt idx="1938">
                  <c:v>43987</c:v>
                </c:pt>
                <c:pt idx="1939">
                  <c:v>43990</c:v>
                </c:pt>
                <c:pt idx="1940">
                  <c:v>43991</c:v>
                </c:pt>
                <c:pt idx="1941">
                  <c:v>43992</c:v>
                </c:pt>
                <c:pt idx="1942">
                  <c:v>43993</c:v>
                </c:pt>
                <c:pt idx="1943">
                  <c:v>43994</c:v>
                </c:pt>
                <c:pt idx="1944">
                  <c:v>43997</c:v>
                </c:pt>
                <c:pt idx="1945">
                  <c:v>43998</c:v>
                </c:pt>
                <c:pt idx="1946">
                  <c:v>43999</c:v>
                </c:pt>
                <c:pt idx="1947">
                  <c:v>44000</c:v>
                </c:pt>
                <c:pt idx="1948">
                  <c:v>44001</c:v>
                </c:pt>
                <c:pt idx="1949">
                  <c:v>44004</c:v>
                </c:pt>
                <c:pt idx="1950">
                  <c:v>44005</c:v>
                </c:pt>
                <c:pt idx="1951">
                  <c:v>44006</c:v>
                </c:pt>
                <c:pt idx="1952">
                  <c:v>44007</c:v>
                </c:pt>
                <c:pt idx="1953">
                  <c:v>44008</c:v>
                </c:pt>
                <c:pt idx="1954">
                  <c:v>44011</c:v>
                </c:pt>
                <c:pt idx="1955">
                  <c:v>44012</c:v>
                </c:pt>
                <c:pt idx="1956">
                  <c:v>44013</c:v>
                </c:pt>
                <c:pt idx="1957">
                  <c:v>44014</c:v>
                </c:pt>
                <c:pt idx="1958">
                  <c:v>44015</c:v>
                </c:pt>
                <c:pt idx="1959">
                  <c:v>44018</c:v>
                </c:pt>
                <c:pt idx="1960">
                  <c:v>44019</c:v>
                </c:pt>
                <c:pt idx="1961">
                  <c:v>44020</c:v>
                </c:pt>
                <c:pt idx="1962">
                  <c:v>44021</c:v>
                </c:pt>
                <c:pt idx="1963">
                  <c:v>44022</c:v>
                </c:pt>
                <c:pt idx="1964">
                  <c:v>44025</c:v>
                </c:pt>
                <c:pt idx="1965">
                  <c:v>44026</c:v>
                </c:pt>
                <c:pt idx="1966">
                  <c:v>44027</c:v>
                </c:pt>
                <c:pt idx="1967">
                  <c:v>44028</c:v>
                </c:pt>
                <c:pt idx="1968">
                  <c:v>44029</c:v>
                </c:pt>
                <c:pt idx="1969">
                  <c:v>44032</c:v>
                </c:pt>
                <c:pt idx="1970">
                  <c:v>44033</c:v>
                </c:pt>
                <c:pt idx="1971">
                  <c:v>44034</c:v>
                </c:pt>
                <c:pt idx="1972">
                  <c:v>44035</c:v>
                </c:pt>
                <c:pt idx="1973">
                  <c:v>44036</c:v>
                </c:pt>
                <c:pt idx="1974">
                  <c:v>44039</c:v>
                </c:pt>
                <c:pt idx="1975">
                  <c:v>44040</c:v>
                </c:pt>
                <c:pt idx="1976">
                  <c:v>44041</c:v>
                </c:pt>
                <c:pt idx="1977">
                  <c:v>44042</c:v>
                </c:pt>
                <c:pt idx="1978">
                  <c:v>44043</c:v>
                </c:pt>
                <c:pt idx="1979">
                  <c:v>44046</c:v>
                </c:pt>
                <c:pt idx="1980">
                  <c:v>44047</c:v>
                </c:pt>
                <c:pt idx="1981">
                  <c:v>44048</c:v>
                </c:pt>
                <c:pt idx="1982">
                  <c:v>44049</c:v>
                </c:pt>
                <c:pt idx="1983">
                  <c:v>44050</c:v>
                </c:pt>
                <c:pt idx="1984">
                  <c:v>44053</c:v>
                </c:pt>
                <c:pt idx="1985">
                  <c:v>44054</c:v>
                </c:pt>
                <c:pt idx="1986">
                  <c:v>44055</c:v>
                </c:pt>
                <c:pt idx="1987">
                  <c:v>44056</c:v>
                </c:pt>
                <c:pt idx="1988">
                  <c:v>44057</c:v>
                </c:pt>
                <c:pt idx="1989">
                  <c:v>44060</c:v>
                </c:pt>
                <c:pt idx="1990">
                  <c:v>44061</c:v>
                </c:pt>
                <c:pt idx="1991">
                  <c:v>44062</c:v>
                </c:pt>
                <c:pt idx="1992">
                  <c:v>44063</c:v>
                </c:pt>
                <c:pt idx="1993">
                  <c:v>44064</c:v>
                </c:pt>
                <c:pt idx="1994">
                  <c:v>44067</c:v>
                </c:pt>
                <c:pt idx="1995">
                  <c:v>44068</c:v>
                </c:pt>
                <c:pt idx="1996">
                  <c:v>44069</c:v>
                </c:pt>
                <c:pt idx="1997">
                  <c:v>44070</c:v>
                </c:pt>
                <c:pt idx="1998">
                  <c:v>44071</c:v>
                </c:pt>
                <c:pt idx="1999">
                  <c:v>44074</c:v>
                </c:pt>
                <c:pt idx="2000">
                  <c:v>44075</c:v>
                </c:pt>
                <c:pt idx="2001">
                  <c:v>44076</c:v>
                </c:pt>
                <c:pt idx="2002">
                  <c:v>44077</c:v>
                </c:pt>
                <c:pt idx="2003">
                  <c:v>44078</c:v>
                </c:pt>
                <c:pt idx="2004">
                  <c:v>44081</c:v>
                </c:pt>
                <c:pt idx="2005">
                  <c:v>44082</c:v>
                </c:pt>
                <c:pt idx="2006">
                  <c:v>44083</c:v>
                </c:pt>
                <c:pt idx="2007">
                  <c:v>44084</c:v>
                </c:pt>
                <c:pt idx="2008">
                  <c:v>44085</c:v>
                </c:pt>
                <c:pt idx="2009">
                  <c:v>44088</c:v>
                </c:pt>
                <c:pt idx="2010">
                  <c:v>44089</c:v>
                </c:pt>
                <c:pt idx="2011">
                  <c:v>44090</c:v>
                </c:pt>
                <c:pt idx="2012">
                  <c:v>44091</c:v>
                </c:pt>
                <c:pt idx="2013">
                  <c:v>44092</c:v>
                </c:pt>
                <c:pt idx="2014">
                  <c:v>44095</c:v>
                </c:pt>
                <c:pt idx="2015">
                  <c:v>44096</c:v>
                </c:pt>
                <c:pt idx="2016">
                  <c:v>44097</c:v>
                </c:pt>
                <c:pt idx="2017">
                  <c:v>44098</c:v>
                </c:pt>
                <c:pt idx="2018">
                  <c:v>44099</c:v>
                </c:pt>
                <c:pt idx="2019">
                  <c:v>44102</c:v>
                </c:pt>
                <c:pt idx="2020">
                  <c:v>44103</c:v>
                </c:pt>
                <c:pt idx="2021">
                  <c:v>44104</c:v>
                </c:pt>
                <c:pt idx="2022">
                  <c:v>44105</c:v>
                </c:pt>
                <c:pt idx="2023">
                  <c:v>44106</c:v>
                </c:pt>
                <c:pt idx="2024">
                  <c:v>44109</c:v>
                </c:pt>
                <c:pt idx="2025">
                  <c:v>44110</c:v>
                </c:pt>
                <c:pt idx="2026">
                  <c:v>44111</c:v>
                </c:pt>
                <c:pt idx="2027">
                  <c:v>44112</c:v>
                </c:pt>
                <c:pt idx="2028">
                  <c:v>44113</c:v>
                </c:pt>
                <c:pt idx="2029">
                  <c:v>44116</c:v>
                </c:pt>
                <c:pt idx="2030">
                  <c:v>44117</c:v>
                </c:pt>
                <c:pt idx="2031">
                  <c:v>44118</c:v>
                </c:pt>
                <c:pt idx="2032">
                  <c:v>44119</c:v>
                </c:pt>
                <c:pt idx="2033">
                  <c:v>44120</c:v>
                </c:pt>
              </c:numCache>
            </c:numRef>
          </c:cat>
          <c:val>
            <c:numRef>
              <c:f>Hoja1!$E$2:$E$2035</c:f>
              <c:numCache>
                <c:formatCode>0.00</c:formatCode>
                <c:ptCount val="2034"/>
                <c:pt idx="0">
                  <c:v>128.9584333503912</c:v>
                </c:pt>
                <c:pt idx="1">
                  <c:v>130.53690035927008</c:v>
                </c:pt>
                <c:pt idx="2">
                  <c:v>130.15388998211566</c:v>
                </c:pt>
                <c:pt idx="3">
                  <c:v>129.19056085169694</c:v>
                </c:pt>
                <c:pt idx="4">
                  <c:v>129.29501822728452</c:v>
                </c:pt>
                <c:pt idx="5">
                  <c:v>129.92176248080995</c:v>
                </c:pt>
                <c:pt idx="6">
                  <c:v>129.7128477296348</c:v>
                </c:pt>
                <c:pt idx="7">
                  <c:v>129.86373060548351</c:v>
                </c:pt>
                <c:pt idx="8">
                  <c:v>128.41293372232278</c:v>
                </c:pt>
                <c:pt idx="9">
                  <c:v>129.85212423041821</c:v>
                </c:pt>
                <c:pt idx="10">
                  <c:v>128.01831697010306</c:v>
                </c:pt>
                <c:pt idx="11">
                  <c:v>128.37811459712691</c:v>
                </c:pt>
                <c:pt idx="12">
                  <c:v>128.94682697532591</c:v>
                </c:pt>
                <c:pt idx="13">
                  <c:v>129.86373060548351</c:v>
                </c:pt>
                <c:pt idx="14">
                  <c:v>129.65481585430837</c:v>
                </c:pt>
                <c:pt idx="15">
                  <c:v>130.47886848394364</c:v>
                </c:pt>
                <c:pt idx="16">
                  <c:v>130.91991073642453</c:v>
                </c:pt>
                <c:pt idx="17">
                  <c:v>131.47701673955825</c:v>
                </c:pt>
                <c:pt idx="18">
                  <c:v>131.47701673955825</c:v>
                </c:pt>
                <c:pt idx="19">
                  <c:v>131.70914424086396</c:v>
                </c:pt>
                <c:pt idx="20">
                  <c:v>132.73050524660911</c:v>
                </c:pt>
                <c:pt idx="21">
                  <c:v>133.35724950013457</c:v>
                </c:pt>
                <c:pt idx="22">
                  <c:v>134.11166387937814</c:v>
                </c:pt>
                <c:pt idx="23">
                  <c:v>135.51603526227774</c:v>
                </c:pt>
                <c:pt idx="24">
                  <c:v>134.16969575470458</c:v>
                </c:pt>
                <c:pt idx="25">
                  <c:v>135.23748226071086</c:v>
                </c:pt>
                <c:pt idx="26">
                  <c:v>135.48121613708187</c:v>
                </c:pt>
                <c:pt idx="27">
                  <c:v>136.07314126541144</c:v>
                </c:pt>
                <c:pt idx="28">
                  <c:v>137.99979952624889</c:v>
                </c:pt>
                <c:pt idx="29">
                  <c:v>137.10610864622188</c:v>
                </c:pt>
                <c:pt idx="30">
                  <c:v>137.72124652468202</c:v>
                </c:pt>
                <c:pt idx="31">
                  <c:v>137.79088477507375</c:v>
                </c:pt>
                <c:pt idx="32">
                  <c:v>136.95522577037318</c:v>
                </c:pt>
                <c:pt idx="33">
                  <c:v>136.56060901815346</c:v>
                </c:pt>
                <c:pt idx="34">
                  <c:v>136.23563051632544</c:v>
                </c:pt>
                <c:pt idx="35">
                  <c:v>136.39811976723945</c:v>
                </c:pt>
                <c:pt idx="36">
                  <c:v>134.16969575470458</c:v>
                </c:pt>
                <c:pt idx="37">
                  <c:v>131.7671761161904</c:v>
                </c:pt>
                <c:pt idx="38">
                  <c:v>132.42873949491167</c:v>
                </c:pt>
                <c:pt idx="39">
                  <c:v>132.82335624713139</c:v>
                </c:pt>
                <c:pt idx="40">
                  <c:v>130.81545336083695</c:v>
                </c:pt>
                <c:pt idx="41">
                  <c:v>129.84051785535294</c:v>
                </c:pt>
                <c:pt idx="42">
                  <c:v>129.27180547715395</c:v>
                </c:pt>
                <c:pt idx="43">
                  <c:v>128.13438072075593</c:v>
                </c:pt>
                <c:pt idx="44">
                  <c:v>127.77458309373206</c:v>
                </c:pt>
                <c:pt idx="45">
                  <c:v>129.5387521036555</c:v>
                </c:pt>
                <c:pt idx="46">
                  <c:v>128.9004014750648</c:v>
                </c:pt>
                <c:pt idx="47">
                  <c:v>129.00485885065237</c:v>
                </c:pt>
                <c:pt idx="48">
                  <c:v>128.65666759869376</c:v>
                </c:pt>
                <c:pt idx="49">
                  <c:v>127.92546596958077</c:v>
                </c:pt>
                <c:pt idx="50">
                  <c:v>127.26390259085949</c:v>
                </c:pt>
                <c:pt idx="51">
                  <c:v>125.95238220848218</c:v>
                </c:pt>
                <c:pt idx="52">
                  <c:v>126.99695596435789</c:v>
                </c:pt>
                <c:pt idx="53">
                  <c:v>127.46121096696932</c:v>
                </c:pt>
                <c:pt idx="54">
                  <c:v>127.10141333994549</c:v>
                </c:pt>
                <c:pt idx="55">
                  <c:v>124.7105000764966</c:v>
                </c:pt>
                <c:pt idx="56">
                  <c:v>126.18450970978789</c:v>
                </c:pt>
                <c:pt idx="57">
                  <c:v>124.73371282662715</c:v>
                </c:pt>
                <c:pt idx="58">
                  <c:v>124.95423395286758</c:v>
                </c:pt>
                <c:pt idx="59">
                  <c:v>125.54615908119717</c:v>
                </c:pt>
                <c:pt idx="60">
                  <c:v>126.92731771396619</c:v>
                </c:pt>
                <c:pt idx="61">
                  <c:v>127.31032809112062</c:v>
                </c:pt>
                <c:pt idx="62">
                  <c:v>127.69333846827504</c:v>
                </c:pt>
                <c:pt idx="63">
                  <c:v>127.69333846827504</c:v>
                </c:pt>
                <c:pt idx="64">
                  <c:v>128.92361422519537</c:v>
                </c:pt>
                <c:pt idx="65">
                  <c:v>128.47096559764921</c:v>
                </c:pt>
                <c:pt idx="66">
                  <c:v>124.31588332427688</c:v>
                </c:pt>
                <c:pt idx="67">
                  <c:v>123.42219244424986</c:v>
                </c:pt>
                <c:pt idx="68">
                  <c:v>120.84557717975639</c:v>
                </c:pt>
                <c:pt idx="69">
                  <c:v>121.47232143328183</c:v>
                </c:pt>
                <c:pt idx="70">
                  <c:v>123.2945223185317</c:v>
                </c:pt>
                <c:pt idx="71">
                  <c:v>122.78384181565913</c:v>
                </c:pt>
                <c:pt idx="72">
                  <c:v>121.01967280573569</c:v>
                </c:pt>
                <c:pt idx="73">
                  <c:v>119.67333329816252</c:v>
                </c:pt>
                <c:pt idx="74">
                  <c:v>116.51639928040476</c:v>
                </c:pt>
                <c:pt idx="75">
                  <c:v>115.95929327727103</c:v>
                </c:pt>
                <c:pt idx="76">
                  <c:v>113.38266640640251</c:v>
                </c:pt>
                <c:pt idx="77">
                  <c:v>115.05399602217874</c:v>
                </c:pt>
                <c:pt idx="78">
                  <c:v>115.65752752557361</c:v>
                </c:pt>
                <c:pt idx="79">
                  <c:v>116.51639928040476</c:v>
                </c:pt>
                <c:pt idx="80">
                  <c:v>116.42354827988248</c:v>
                </c:pt>
                <c:pt idx="81">
                  <c:v>118.07165353915308</c:v>
                </c:pt>
                <c:pt idx="82">
                  <c:v>120.0215245501211</c:v>
                </c:pt>
                <c:pt idx="83">
                  <c:v>119.73136517348894</c:v>
                </c:pt>
                <c:pt idx="84">
                  <c:v>120.48577955273254</c:v>
                </c:pt>
                <c:pt idx="85">
                  <c:v>118.81446154333138</c:v>
                </c:pt>
                <c:pt idx="86">
                  <c:v>116.00571877753218</c:v>
                </c:pt>
                <c:pt idx="87">
                  <c:v>119.37156754646507</c:v>
                </c:pt>
                <c:pt idx="88">
                  <c:v>120.92682180521339</c:v>
                </c:pt>
                <c:pt idx="89">
                  <c:v>122.40083143850468</c:v>
                </c:pt>
                <c:pt idx="90">
                  <c:v>121.17055568158442</c:v>
                </c:pt>
                <c:pt idx="91">
                  <c:v>121.10091743119268</c:v>
                </c:pt>
                <c:pt idx="92">
                  <c:v>121.25180030704139</c:v>
                </c:pt>
                <c:pt idx="93">
                  <c:v>120.60184330338539</c:v>
                </c:pt>
                <c:pt idx="94">
                  <c:v>119.33674842126922</c:v>
                </c:pt>
                <c:pt idx="95">
                  <c:v>119.08140816983294</c:v>
                </c:pt>
                <c:pt idx="96">
                  <c:v>120.33489667688382</c:v>
                </c:pt>
                <c:pt idx="97">
                  <c:v>120.47417317766724</c:v>
                </c:pt>
                <c:pt idx="98">
                  <c:v>121.44910868315127</c:v>
                </c:pt>
                <c:pt idx="99">
                  <c:v>121.63481068419584</c:v>
                </c:pt>
                <c:pt idx="100">
                  <c:v>120.60184330338539</c:v>
                </c:pt>
                <c:pt idx="101">
                  <c:v>119.08140816983294</c:v>
                </c:pt>
                <c:pt idx="102">
                  <c:v>118.89570616878838</c:v>
                </c:pt>
                <c:pt idx="103">
                  <c:v>119.12783367009409</c:v>
                </c:pt>
                <c:pt idx="104">
                  <c:v>119.10462091996352</c:v>
                </c:pt>
                <c:pt idx="105">
                  <c:v>120.97324730547454</c:v>
                </c:pt>
                <c:pt idx="106">
                  <c:v>118.8840997937231</c:v>
                </c:pt>
                <c:pt idx="107">
                  <c:v>118.60554679215622</c:v>
                </c:pt>
                <c:pt idx="108">
                  <c:v>116.51639928040476</c:v>
                </c:pt>
                <c:pt idx="109">
                  <c:v>118.4546639163075</c:v>
                </c:pt>
                <c:pt idx="110">
                  <c:v>119.82421617401124</c:v>
                </c:pt>
                <c:pt idx="111">
                  <c:v>119.59208867270551</c:v>
                </c:pt>
                <c:pt idx="112">
                  <c:v>120.25365205142681</c:v>
                </c:pt>
                <c:pt idx="113">
                  <c:v>121.35625768262899</c:v>
                </c:pt>
                <c:pt idx="114">
                  <c:v>120.64826880364654</c:v>
                </c:pt>
                <c:pt idx="115">
                  <c:v>119.49923767218323</c:v>
                </c:pt>
                <c:pt idx="116">
                  <c:v>120.11437555064337</c:v>
                </c:pt>
                <c:pt idx="117">
                  <c:v>120.99646005560511</c:v>
                </c:pt>
                <c:pt idx="118">
                  <c:v>122.94633106657315</c:v>
                </c:pt>
                <c:pt idx="119">
                  <c:v>122.41243781356998</c:v>
                </c:pt>
                <c:pt idx="120">
                  <c:v>123.05078844216071</c:v>
                </c:pt>
                <c:pt idx="121">
                  <c:v>123.16685219281358</c:v>
                </c:pt>
                <c:pt idx="122">
                  <c:v>118.5591212918951</c:v>
                </c:pt>
                <c:pt idx="123">
                  <c:v>117.11993078379963</c:v>
                </c:pt>
                <c:pt idx="124">
                  <c:v>117.41009016043178</c:v>
                </c:pt>
                <c:pt idx="125">
                  <c:v>117.52615391108465</c:v>
                </c:pt>
                <c:pt idx="126">
                  <c:v>117.99040891369607</c:v>
                </c:pt>
                <c:pt idx="127">
                  <c:v>119.33674842126922</c:v>
                </c:pt>
                <c:pt idx="128">
                  <c:v>118.57072766696038</c:v>
                </c:pt>
                <c:pt idx="129">
                  <c:v>119.54566317244438</c:v>
                </c:pt>
                <c:pt idx="130">
                  <c:v>120.70630067897297</c:v>
                </c:pt>
                <c:pt idx="131">
                  <c:v>122.74902269046328</c:v>
                </c:pt>
                <c:pt idx="132">
                  <c:v>122.49368243902698</c:v>
                </c:pt>
                <c:pt idx="133">
                  <c:v>125.0238722032593</c:v>
                </c:pt>
                <c:pt idx="134">
                  <c:v>124.68728732636603</c:v>
                </c:pt>
                <c:pt idx="135">
                  <c:v>125.12832957884687</c:v>
                </c:pt>
                <c:pt idx="136">
                  <c:v>125.94077583341689</c:v>
                </c:pt>
                <c:pt idx="137">
                  <c:v>125.0354785783246</c:v>
                </c:pt>
                <c:pt idx="138">
                  <c:v>126.28896708537548</c:v>
                </c:pt>
                <c:pt idx="139">
                  <c:v>126.61394558720347</c:v>
                </c:pt>
                <c:pt idx="140">
                  <c:v>126.97374321422734</c:v>
                </c:pt>
                <c:pt idx="141">
                  <c:v>126.05683958406975</c:v>
                </c:pt>
                <c:pt idx="142">
                  <c:v>126.16129695965732</c:v>
                </c:pt>
                <c:pt idx="143">
                  <c:v>125.4300953305443</c:v>
                </c:pt>
                <c:pt idx="144">
                  <c:v>125.52294633106659</c:v>
                </c:pt>
                <c:pt idx="145">
                  <c:v>125.83631845782932</c:v>
                </c:pt>
                <c:pt idx="146">
                  <c:v>124.40873432479916</c:v>
                </c:pt>
                <c:pt idx="147">
                  <c:v>124.9426275778023</c:v>
                </c:pt>
                <c:pt idx="148">
                  <c:v>124.38552157466857</c:v>
                </c:pt>
                <c:pt idx="149">
                  <c:v>124.7105000764966</c:v>
                </c:pt>
                <c:pt idx="150">
                  <c:v>124.08375582297116</c:v>
                </c:pt>
                <c:pt idx="151">
                  <c:v>125.00065945312875</c:v>
                </c:pt>
                <c:pt idx="152">
                  <c:v>127.13623246514135</c:v>
                </c:pt>
                <c:pt idx="153">
                  <c:v>126.45145633628947</c:v>
                </c:pt>
                <c:pt idx="154">
                  <c:v>126.16129695965732</c:v>
                </c:pt>
                <c:pt idx="155">
                  <c:v>125.55776545626247</c:v>
                </c:pt>
                <c:pt idx="156">
                  <c:v>124.6988937014313</c:v>
                </c:pt>
                <c:pt idx="157">
                  <c:v>123.81680919646958</c:v>
                </c:pt>
                <c:pt idx="158">
                  <c:v>125.6041909565236</c:v>
                </c:pt>
                <c:pt idx="159">
                  <c:v>126.47466908642005</c:v>
                </c:pt>
                <c:pt idx="160">
                  <c:v>127.46121096696932</c:v>
                </c:pt>
                <c:pt idx="161">
                  <c:v>127.90225321945022</c:v>
                </c:pt>
                <c:pt idx="162">
                  <c:v>128.9584333503912</c:v>
                </c:pt>
                <c:pt idx="163">
                  <c:v>128.13438072075593</c:v>
                </c:pt>
                <c:pt idx="164">
                  <c:v>127.55406196749163</c:v>
                </c:pt>
                <c:pt idx="165">
                  <c:v>127.84422134412378</c:v>
                </c:pt>
                <c:pt idx="166">
                  <c:v>127.44960459190406</c:v>
                </c:pt>
                <c:pt idx="167">
                  <c:v>127.55406196749163</c:v>
                </c:pt>
                <c:pt idx="168">
                  <c:v>128.8771887249342</c:v>
                </c:pt>
                <c:pt idx="169">
                  <c:v>128.51739109791035</c:v>
                </c:pt>
                <c:pt idx="170">
                  <c:v>132.73050524660911</c:v>
                </c:pt>
                <c:pt idx="171">
                  <c:v>135.34193963629843</c:v>
                </c:pt>
                <c:pt idx="172">
                  <c:v>133.65901525183199</c:v>
                </c:pt>
                <c:pt idx="173">
                  <c:v>132.32428211932412</c:v>
                </c:pt>
                <c:pt idx="174">
                  <c:v>132.69568612141327</c:v>
                </c:pt>
                <c:pt idx="175">
                  <c:v>134.26254675522685</c:v>
                </c:pt>
                <c:pt idx="176">
                  <c:v>133.36885587519984</c:v>
                </c:pt>
                <c:pt idx="177">
                  <c:v>133.77507900248483</c:v>
                </c:pt>
                <c:pt idx="178">
                  <c:v>134.77322725809944</c:v>
                </c:pt>
                <c:pt idx="179">
                  <c:v>131.98769724243081</c:v>
                </c:pt>
                <c:pt idx="180">
                  <c:v>129.12092260130521</c:v>
                </c:pt>
                <c:pt idx="181">
                  <c:v>129.41108197793736</c:v>
                </c:pt>
                <c:pt idx="182">
                  <c:v>130.72260236031465</c:v>
                </c:pt>
                <c:pt idx="183">
                  <c:v>130.89669798629396</c:v>
                </c:pt>
                <c:pt idx="184">
                  <c:v>127.75137034360147</c:v>
                </c:pt>
                <c:pt idx="185">
                  <c:v>125.56937183132774</c:v>
                </c:pt>
                <c:pt idx="186">
                  <c:v>128.36650822206164</c:v>
                </c:pt>
                <c:pt idx="187">
                  <c:v>126.23093521004904</c:v>
                </c:pt>
                <c:pt idx="188">
                  <c:v>126.7648284630522</c:v>
                </c:pt>
                <c:pt idx="189">
                  <c:v>125.53455270613188</c:v>
                </c:pt>
                <c:pt idx="190">
                  <c:v>126.0916587092656</c:v>
                </c:pt>
                <c:pt idx="191">
                  <c:v>125.72025470717645</c:v>
                </c:pt>
                <c:pt idx="192">
                  <c:v>126.7532220879869</c:v>
                </c:pt>
                <c:pt idx="193">
                  <c:v>126.08005233420032</c:v>
                </c:pt>
                <c:pt idx="194">
                  <c:v>125.7782865825029</c:v>
                </c:pt>
                <c:pt idx="195">
                  <c:v>125.2792124546956</c:v>
                </c:pt>
                <c:pt idx="196">
                  <c:v>126.73000933785632</c:v>
                </c:pt>
                <c:pt idx="197">
                  <c:v>126.50948821161589</c:v>
                </c:pt>
                <c:pt idx="198">
                  <c:v>127.04338146461905</c:v>
                </c:pt>
                <c:pt idx="199">
                  <c:v>127.29872171605534</c:v>
                </c:pt>
                <c:pt idx="200">
                  <c:v>127.85582771918907</c:v>
                </c:pt>
                <c:pt idx="201">
                  <c:v>126.57912646200762</c:v>
                </c:pt>
                <c:pt idx="202">
                  <c:v>129.75927322989594</c:v>
                </c:pt>
                <c:pt idx="203">
                  <c:v>129.15574172650108</c:v>
                </c:pt>
                <c:pt idx="204">
                  <c:v>128.8771887249342</c:v>
                </c:pt>
                <c:pt idx="205">
                  <c:v>127.62370021788334</c:v>
                </c:pt>
                <c:pt idx="206">
                  <c:v>128.66827397375906</c:v>
                </c:pt>
                <c:pt idx="207">
                  <c:v>126.63715833733404</c:v>
                </c:pt>
                <c:pt idx="208">
                  <c:v>127.60048746775277</c:v>
                </c:pt>
                <c:pt idx="209">
                  <c:v>127.25229621579419</c:v>
                </c:pt>
                <c:pt idx="210">
                  <c:v>127.63530659294861</c:v>
                </c:pt>
                <c:pt idx="211">
                  <c:v>125.1167232037816</c:v>
                </c:pt>
                <c:pt idx="212">
                  <c:v>124.17660682349343</c:v>
                </c:pt>
                <c:pt idx="213">
                  <c:v>124.10696857310172</c:v>
                </c:pt>
                <c:pt idx="214">
                  <c:v>127.21747709059834</c:v>
                </c:pt>
                <c:pt idx="215">
                  <c:v>126.52109458668119</c:v>
                </c:pt>
                <c:pt idx="216">
                  <c:v>127.50763646723048</c:v>
                </c:pt>
                <c:pt idx="217">
                  <c:v>126.32378621057131</c:v>
                </c:pt>
                <c:pt idx="218">
                  <c:v>122.92311831644255</c:v>
                </c:pt>
                <c:pt idx="219">
                  <c:v>123.2945223185317</c:v>
                </c:pt>
                <c:pt idx="220">
                  <c:v>122.24994856265599</c:v>
                </c:pt>
                <c:pt idx="221">
                  <c:v>122.14549118706842</c:v>
                </c:pt>
                <c:pt idx="222">
                  <c:v>120.07955642544752</c:v>
                </c:pt>
                <c:pt idx="223">
                  <c:v>122.00621468628499</c:v>
                </c:pt>
                <c:pt idx="224">
                  <c:v>123.49183069464158</c:v>
                </c:pt>
                <c:pt idx="225">
                  <c:v>122.80705456578971</c:v>
                </c:pt>
                <c:pt idx="226">
                  <c:v>124.32748969934215</c:v>
                </c:pt>
                <c:pt idx="227">
                  <c:v>125.97559495861275</c:v>
                </c:pt>
                <c:pt idx="228">
                  <c:v>125.92916945835159</c:v>
                </c:pt>
                <c:pt idx="229">
                  <c:v>125.89435033315574</c:v>
                </c:pt>
                <c:pt idx="230">
                  <c:v>124.09536219803643</c:v>
                </c:pt>
                <c:pt idx="231">
                  <c:v>125.41848895547902</c:v>
                </c:pt>
                <c:pt idx="232">
                  <c:v>127.76297671866676</c:v>
                </c:pt>
                <c:pt idx="233">
                  <c:v>128.8887950999995</c:v>
                </c:pt>
                <c:pt idx="234">
                  <c:v>128.83076322467306</c:v>
                </c:pt>
                <c:pt idx="235">
                  <c:v>128.69148672388962</c:v>
                </c:pt>
                <c:pt idx="236">
                  <c:v>129.19056085169694</c:v>
                </c:pt>
                <c:pt idx="237">
                  <c:v>128.66827397375906</c:v>
                </c:pt>
                <c:pt idx="238">
                  <c:v>127.31032809112062</c:v>
                </c:pt>
                <c:pt idx="239">
                  <c:v>129.35305010261092</c:v>
                </c:pt>
                <c:pt idx="240">
                  <c:v>130.71099598524938</c:v>
                </c:pt>
                <c:pt idx="241">
                  <c:v>129.85212423041821</c:v>
                </c:pt>
                <c:pt idx="242">
                  <c:v>128.8075504745425</c:v>
                </c:pt>
                <c:pt idx="243">
                  <c:v>129.5387521036555</c:v>
                </c:pt>
                <c:pt idx="244">
                  <c:v>126.96213683916204</c:v>
                </c:pt>
                <c:pt idx="245">
                  <c:v>126.95053046409674</c:v>
                </c:pt>
                <c:pt idx="246">
                  <c:v>127.32193446618592</c:v>
                </c:pt>
                <c:pt idx="247">
                  <c:v>126.12647783446147</c:v>
                </c:pt>
                <c:pt idx="248">
                  <c:v>126.31217983550604</c:v>
                </c:pt>
                <c:pt idx="249">
                  <c:v>128.2156253462129</c:v>
                </c:pt>
                <c:pt idx="250">
                  <c:v>125.85953120795989</c:v>
                </c:pt>
                <c:pt idx="251">
                  <c:v>127.24068984072889</c:v>
                </c:pt>
                <c:pt idx="252">
                  <c:v>128.00671059503779</c:v>
                </c:pt>
                <c:pt idx="253">
                  <c:v>129.72445410470007</c:v>
                </c:pt>
                <c:pt idx="254">
                  <c:v>129.48072022832909</c:v>
                </c:pt>
                <c:pt idx="255">
                  <c:v>129.87533698054881</c:v>
                </c:pt>
                <c:pt idx="256">
                  <c:v>129.87533698054881</c:v>
                </c:pt>
                <c:pt idx="257">
                  <c:v>129.96818798107108</c:v>
                </c:pt>
                <c:pt idx="258">
                  <c:v>130.20031548237679</c:v>
                </c:pt>
                <c:pt idx="259">
                  <c:v>129.07449710104407</c:v>
                </c:pt>
                <c:pt idx="260">
                  <c:v>128.59863572336735</c:v>
                </c:pt>
                <c:pt idx="261">
                  <c:v>128.59863572336735</c:v>
                </c:pt>
                <c:pt idx="262">
                  <c:v>125.09351045365102</c:v>
                </c:pt>
                <c:pt idx="263">
                  <c:v>124.06054307284057</c:v>
                </c:pt>
                <c:pt idx="264">
                  <c:v>123.874841071796</c:v>
                </c:pt>
                <c:pt idx="265">
                  <c:v>124.59443632584373</c:v>
                </c:pt>
                <c:pt idx="266">
                  <c:v>124.36230882453802</c:v>
                </c:pt>
                <c:pt idx="267">
                  <c:v>123.48022431957628</c:v>
                </c:pt>
                <c:pt idx="268">
                  <c:v>124.47837257519087</c:v>
                </c:pt>
                <c:pt idx="269">
                  <c:v>123.89805382192658</c:v>
                </c:pt>
                <c:pt idx="270">
                  <c:v>123.48022431957628</c:v>
                </c:pt>
                <c:pt idx="271">
                  <c:v>124.33909607440742</c:v>
                </c:pt>
                <c:pt idx="272">
                  <c:v>124.2926705741463</c:v>
                </c:pt>
                <c:pt idx="273">
                  <c:v>123.58468169516385</c:v>
                </c:pt>
                <c:pt idx="274">
                  <c:v>123.43379881931513</c:v>
                </c:pt>
                <c:pt idx="275">
                  <c:v>123.874841071796</c:v>
                </c:pt>
                <c:pt idx="276">
                  <c:v>125.66222283185002</c:v>
                </c:pt>
                <c:pt idx="277">
                  <c:v>124.86138295234529</c:v>
                </c:pt>
                <c:pt idx="278">
                  <c:v>125.20957420430388</c:v>
                </c:pt>
                <c:pt idx="279">
                  <c:v>123.82841557153486</c:v>
                </c:pt>
                <c:pt idx="280">
                  <c:v>124.66407457623545</c:v>
                </c:pt>
                <c:pt idx="281">
                  <c:v>125.17475507910802</c:v>
                </c:pt>
                <c:pt idx="282">
                  <c:v>125.29081882976088</c:v>
                </c:pt>
                <c:pt idx="283">
                  <c:v>123.49183069464158</c:v>
                </c:pt>
                <c:pt idx="284">
                  <c:v>123.07400119229128</c:v>
                </c:pt>
                <c:pt idx="285">
                  <c:v>122.77223544059386</c:v>
                </c:pt>
                <c:pt idx="286">
                  <c:v>123.31773506866229</c:v>
                </c:pt>
                <c:pt idx="287">
                  <c:v>124.40873432479916</c:v>
                </c:pt>
                <c:pt idx="288">
                  <c:v>127.17105159033719</c:v>
                </c:pt>
                <c:pt idx="289">
                  <c:v>126.08005233420032</c:v>
                </c:pt>
                <c:pt idx="290">
                  <c:v>126.13808420952675</c:v>
                </c:pt>
                <c:pt idx="291">
                  <c:v>126.26575433524489</c:v>
                </c:pt>
                <c:pt idx="292">
                  <c:v>126.19611608485319</c:v>
                </c:pt>
                <c:pt idx="293">
                  <c:v>126.60233921213818</c:v>
                </c:pt>
                <c:pt idx="294">
                  <c:v>126.71840296279105</c:v>
                </c:pt>
                <c:pt idx="295">
                  <c:v>128.2040189711476</c:v>
                </c:pt>
                <c:pt idx="296">
                  <c:v>128.2156253462129</c:v>
                </c:pt>
                <c:pt idx="297">
                  <c:v>128.01831697010306</c:v>
                </c:pt>
                <c:pt idx="298">
                  <c:v>127.49603009216519</c:v>
                </c:pt>
                <c:pt idx="299">
                  <c:v>128.41293372232278</c:v>
                </c:pt>
                <c:pt idx="300">
                  <c:v>127.10141333994549</c:v>
                </c:pt>
                <c:pt idx="301">
                  <c:v>127.11301971501076</c:v>
                </c:pt>
                <c:pt idx="302">
                  <c:v>126.46306271135475</c:v>
                </c:pt>
                <c:pt idx="303">
                  <c:v>126.59073283707289</c:v>
                </c:pt>
                <c:pt idx="304">
                  <c:v>129.06289072597878</c:v>
                </c:pt>
                <c:pt idx="305">
                  <c:v>126.85767946357447</c:v>
                </c:pt>
                <c:pt idx="306">
                  <c:v>125.07029770352045</c:v>
                </c:pt>
                <c:pt idx="307">
                  <c:v>125.46491445574017</c:v>
                </c:pt>
                <c:pt idx="308">
                  <c:v>126.50948821161589</c:v>
                </c:pt>
                <c:pt idx="309">
                  <c:v>125.4417017056096</c:v>
                </c:pt>
                <c:pt idx="310">
                  <c:v>125.98720133367803</c:v>
                </c:pt>
                <c:pt idx="311">
                  <c:v>125.37206345521787</c:v>
                </c:pt>
                <c:pt idx="312">
                  <c:v>124.64086182610488</c:v>
                </c:pt>
                <c:pt idx="313">
                  <c:v>126.0104140838086</c:v>
                </c:pt>
                <c:pt idx="314">
                  <c:v>123.30612869359699</c:v>
                </c:pt>
                <c:pt idx="315">
                  <c:v>123.94447932218773</c:v>
                </c:pt>
                <c:pt idx="316">
                  <c:v>122.85348006605084</c:v>
                </c:pt>
                <c:pt idx="317">
                  <c:v>123.549862569968</c:v>
                </c:pt>
                <c:pt idx="318">
                  <c:v>124.09536219803643</c:v>
                </c:pt>
                <c:pt idx="319">
                  <c:v>123.9676920723183</c:v>
                </c:pt>
                <c:pt idx="320">
                  <c:v>124.17660682349343</c:v>
                </c:pt>
                <c:pt idx="321">
                  <c:v>124.22303232375458</c:v>
                </c:pt>
                <c:pt idx="322">
                  <c:v>125.15154232897746</c:v>
                </c:pt>
                <c:pt idx="323">
                  <c:v>125.4300953305443</c:v>
                </c:pt>
                <c:pt idx="324">
                  <c:v>125.07029770352045</c:v>
                </c:pt>
                <c:pt idx="325">
                  <c:v>122.58653343954929</c:v>
                </c:pt>
                <c:pt idx="326">
                  <c:v>121.62320430913056</c:v>
                </c:pt>
                <c:pt idx="327">
                  <c:v>123.20167131800943</c:v>
                </c:pt>
                <c:pt idx="328">
                  <c:v>123.86323469673073</c:v>
                </c:pt>
                <c:pt idx="329">
                  <c:v>122.81866094085498</c:v>
                </c:pt>
                <c:pt idx="330">
                  <c:v>124.96584032793288</c:v>
                </c:pt>
                <c:pt idx="331">
                  <c:v>125.32563795495675</c:v>
                </c:pt>
                <c:pt idx="332">
                  <c:v>124.72210645156187</c:v>
                </c:pt>
                <c:pt idx="333">
                  <c:v>124.57122357571315</c:v>
                </c:pt>
                <c:pt idx="334">
                  <c:v>126.59073283707289</c:v>
                </c:pt>
                <c:pt idx="335">
                  <c:v>126.20772245991844</c:v>
                </c:pt>
                <c:pt idx="336">
                  <c:v>127.20587071553304</c:v>
                </c:pt>
                <c:pt idx="337">
                  <c:v>127.12462609007605</c:v>
                </c:pt>
                <c:pt idx="338">
                  <c:v>127.12462609007605</c:v>
                </c:pt>
                <c:pt idx="339">
                  <c:v>127.61209384281807</c:v>
                </c:pt>
                <c:pt idx="340">
                  <c:v>126.82286033837862</c:v>
                </c:pt>
                <c:pt idx="341">
                  <c:v>126.63715833733404</c:v>
                </c:pt>
                <c:pt idx="342">
                  <c:v>128.05313609529892</c:v>
                </c:pt>
                <c:pt idx="343">
                  <c:v>127.18265796540247</c:v>
                </c:pt>
                <c:pt idx="344">
                  <c:v>125.48812720587075</c:v>
                </c:pt>
                <c:pt idx="345">
                  <c:v>126.48627546148532</c:v>
                </c:pt>
                <c:pt idx="346">
                  <c:v>125.4300953305443</c:v>
                </c:pt>
                <c:pt idx="347">
                  <c:v>125.07029770352045</c:v>
                </c:pt>
                <c:pt idx="348">
                  <c:v>126.03362683393917</c:v>
                </c:pt>
                <c:pt idx="349">
                  <c:v>125.0238722032593</c:v>
                </c:pt>
                <c:pt idx="350">
                  <c:v>124.25785144895045</c:v>
                </c:pt>
                <c:pt idx="351">
                  <c:v>125.49973358093602</c:v>
                </c:pt>
                <c:pt idx="352">
                  <c:v>125.39527620534847</c:v>
                </c:pt>
                <c:pt idx="353">
                  <c:v>125.22118057936918</c:v>
                </c:pt>
                <c:pt idx="354">
                  <c:v>125.82471208276402</c:v>
                </c:pt>
                <c:pt idx="355">
                  <c:v>126.78804121318275</c:v>
                </c:pt>
                <c:pt idx="356">
                  <c:v>127.89064684438492</c:v>
                </c:pt>
                <c:pt idx="357">
                  <c:v>128.18080622101706</c:v>
                </c:pt>
                <c:pt idx="358">
                  <c:v>127.37996634151234</c:v>
                </c:pt>
                <c:pt idx="359">
                  <c:v>126.93892408903147</c:v>
                </c:pt>
                <c:pt idx="360">
                  <c:v>127.31032809112062</c:v>
                </c:pt>
                <c:pt idx="361">
                  <c:v>128.3084763467352</c:v>
                </c:pt>
                <c:pt idx="362">
                  <c:v>128.08795522049476</c:v>
                </c:pt>
                <c:pt idx="363">
                  <c:v>128.29686997166993</c:v>
                </c:pt>
                <c:pt idx="364">
                  <c:v>128.04152972023363</c:v>
                </c:pt>
                <c:pt idx="365">
                  <c:v>127.69333846827504</c:v>
                </c:pt>
                <c:pt idx="366">
                  <c:v>127.44960459190406</c:v>
                </c:pt>
                <c:pt idx="367">
                  <c:v>127.63530659294861</c:v>
                </c:pt>
                <c:pt idx="368">
                  <c:v>126.98534958929261</c:v>
                </c:pt>
                <c:pt idx="369">
                  <c:v>126.31217983550604</c:v>
                </c:pt>
                <c:pt idx="370">
                  <c:v>126.30057346044075</c:v>
                </c:pt>
                <c:pt idx="371">
                  <c:v>125.81310570769875</c:v>
                </c:pt>
                <c:pt idx="372">
                  <c:v>126.26575433524489</c:v>
                </c:pt>
                <c:pt idx="373">
                  <c:v>126.05683958406975</c:v>
                </c:pt>
                <c:pt idx="374">
                  <c:v>127.65851934307919</c:v>
                </c:pt>
                <c:pt idx="375">
                  <c:v>127.11301971501076</c:v>
                </c:pt>
                <c:pt idx="376">
                  <c:v>127.61209384281807</c:v>
                </c:pt>
                <c:pt idx="377">
                  <c:v>131.17525098786081</c:v>
                </c:pt>
                <c:pt idx="378">
                  <c:v>131.62789961540696</c:v>
                </c:pt>
                <c:pt idx="379">
                  <c:v>131.08239998733853</c:v>
                </c:pt>
                <c:pt idx="380">
                  <c:v>131.6743251156681</c:v>
                </c:pt>
                <c:pt idx="381">
                  <c:v>132.61444149595627</c:v>
                </c:pt>
                <c:pt idx="382">
                  <c:v>133.54295150117915</c:v>
                </c:pt>
                <c:pt idx="383">
                  <c:v>133.252792124547</c:v>
                </c:pt>
                <c:pt idx="384">
                  <c:v>132.45195224504226</c:v>
                </c:pt>
                <c:pt idx="385">
                  <c:v>132.84656899726198</c:v>
                </c:pt>
                <c:pt idx="386">
                  <c:v>132.31267574425883</c:v>
                </c:pt>
                <c:pt idx="387">
                  <c:v>131.39577211410122</c:v>
                </c:pt>
                <c:pt idx="388">
                  <c:v>131.50022948968882</c:v>
                </c:pt>
                <c:pt idx="389">
                  <c:v>130.40923023355197</c:v>
                </c:pt>
                <c:pt idx="390">
                  <c:v>130.32798560809496</c:v>
                </c:pt>
                <c:pt idx="391">
                  <c:v>129.10931622623994</c:v>
                </c:pt>
                <c:pt idx="392">
                  <c:v>128.83076322467306</c:v>
                </c:pt>
                <c:pt idx="393">
                  <c:v>128.41293372232278</c:v>
                </c:pt>
                <c:pt idx="394">
                  <c:v>127.94867871971134</c:v>
                </c:pt>
                <c:pt idx="395">
                  <c:v>126.43984996122417</c:v>
                </c:pt>
                <c:pt idx="396">
                  <c:v>125.67382920691531</c:v>
                </c:pt>
                <c:pt idx="397">
                  <c:v>126.12647783446147</c:v>
                </c:pt>
                <c:pt idx="398">
                  <c:v>123.79359644633901</c:v>
                </c:pt>
                <c:pt idx="399">
                  <c:v>124.16500044842816</c:v>
                </c:pt>
                <c:pt idx="400">
                  <c:v>123.05078844216071</c:v>
                </c:pt>
                <c:pt idx="401">
                  <c:v>122.85348006605084</c:v>
                </c:pt>
                <c:pt idx="402">
                  <c:v>125.22118057936918</c:v>
                </c:pt>
                <c:pt idx="403">
                  <c:v>124.46676620012558</c:v>
                </c:pt>
                <c:pt idx="404">
                  <c:v>124.97744670299818</c:v>
                </c:pt>
                <c:pt idx="405">
                  <c:v>124.57122357571315</c:v>
                </c:pt>
                <c:pt idx="406">
                  <c:v>125.38366983028317</c:v>
                </c:pt>
                <c:pt idx="407">
                  <c:v>124.26945782401573</c:v>
                </c:pt>
                <c:pt idx="408">
                  <c:v>125.80149933263345</c:v>
                </c:pt>
                <c:pt idx="409">
                  <c:v>124.84977657728</c:v>
                </c:pt>
                <c:pt idx="410">
                  <c:v>125.0238722032593</c:v>
                </c:pt>
                <c:pt idx="411">
                  <c:v>123.61950082035973</c:v>
                </c:pt>
                <c:pt idx="412">
                  <c:v>123.05078844216071</c:v>
                </c:pt>
                <c:pt idx="413">
                  <c:v>121.68123618445699</c:v>
                </c:pt>
                <c:pt idx="414">
                  <c:v>122.34279956317826</c:v>
                </c:pt>
                <c:pt idx="415">
                  <c:v>121.41428955795541</c:v>
                </c:pt>
                <c:pt idx="416">
                  <c:v>121.39107680782485</c:v>
                </c:pt>
                <c:pt idx="417">
                  <c:v>122.37761868837413</c:v>
                </c:pt>
                <c:pt idx="418">
                  <c:v>121.89015093563211</c:v>
                </c:pt>
                <c:pt idx="419">
                  <c:v>121.49553418341242</c:v>
                </c:pt>
                <c:pt idx="420">
                  <c:v>119.56887592257495</c:v>
                </c:pt>
                <c:pt idx="421">
                  <c:v>121.03127918080096</c:v>
                </c:pt>
                <c:pt idx="422">
                  <c:v>118.39663204098107</c:v>
                </c:pt>
                <c:pt idx="423">
                  <c:v>120.16080105090454</c:v>
                </c:pt>
                <c:pt idx="424">
                  <c:v>117.92077066330435</c:v>
                </c:pt>
                <c:pt idx="425">
                  <c:v>117.87434516304323</c:v>
                </c:pt>
                <c:pt idx="426">
                  <c:v>118.7100041677438</c:v>
                </c:pt>
                <c:pt idx="427">
                  <c:v>119.11622729502879</c:v>
                </c:pt>
                <c:pt idx="428">
                  <c:v>118.7216105428091</c:v>
                </c:pt>
                <c:pt idx="429">
                  <c:v>119.13944004515938</c:v>
                </c:pt>
                <c:pt idx="430">
                  <c:v>118.9653444191801</c:v>
                </c:pt>
                <c:pt idx="431">
                  <c:v>119.22068467061638</c:v>
                </c:pt>
                <c:pt idx="432">
                  <c:v>118.91891891891892</c:v>
                </c:pt>
                <c:pt idx="433">
                  <c:v>119.76618429868479</c:v>
                </c:pt>
                <c:pt idx="434">
                  <c:v>119.30192929607337</c:v>
                </c:pt>
                <c:pt idx="435">
                  <c:v>116.45836740507833</c:v>
                </c:pt>
                <c:pt idx="436">
                  <c:v>119.2787165459428</c:v>
                </c:pt>
                <c:pt idx="437">
                  <c:v>118.18771728980593</c:v>
                </c:pt>
                <c:pt idx="438">
                  <c:v>117.01547340821206</c:v>
                </c:pt>
                <c:pt idx="439">
                  <c:v>116.29587815416433</c:v>
                </c:pt>
                <c:pt idx="440">
                  <c:v>115.08881514737462</c:v>
                </c:pt>
                <c:pt idx="441">
                  <c:v>113.78890114006259</c:v>
                </c:pt>
                <c:pt idx="442">
                  <c:v>113.83531503394866</c:v>
                </c:pt>
                <c:pt idx="443">
                  <c:v>112.70950825899099</c:v>
                </c:pt>
                <c:pt idx="444">
                  <c:v>112.17561500598788</c:v>
                </c:pt>
                <c:pt idx="445">
                  <c:v>114.96114502165646</c:v>
                </c:pt>
                <c:pt idx="446">
                  <c:v>114.86829402113416</c:v>
                </c:pt>
                <c:pt idx="447">
                  <c:v>113.39428438784287</c:v>
                </c:pt>
                <c:pt idx="448">
                  <c:v>114.19512426734759</c:v>
                </c:pt>
                <c:pt idx="449">
                  <c:v>112.547019008077</c:v>
                </c:pt>
                <c:pt idx="450">
                  <c:v>112.40774250729358</c:v>
                </c:pt>
                <c:pt idx="451">
                  <c:v>112.52380625794645</c:v>
                </c:pt>
                <c:pt idx="452">
                  <c:v>112.58183813327287</c:v>
                </c:pt>
                <c:pt idx="453">
                  <c:v>112.58183813327287</c:v>
                </c:pt>
                <c:pt idx="454">
                  <c:v>112.81396563457858</c:v>
                </c:pt>
                <c:pt idx="455">
                  <c:v>109.87755274306126</c:v>
                </c:pt>
                <c:pt idx="456">
                  <c:v>109.28562761473168</c:v>
                </c:pt>
                <c:pt idx="457">
                  <c:v>108.42675585990051</c:v>
                </c:pt>
                <c:pt idx="458">
                  <c:v>107.1384482276538</c:v>
                </c:pt>
                <c:pt idx="459">
                  <c:v>107.69555423078752</c:v>
                </c:pt>
                <c:pt idx="460">
                  <c:v>106.90632072634807</c:v>
                </c:pt>
                <c:pt idx="461">
                  <c:v>106.0590553465822</c:v>
                </c:pt>
                <c:pt idx="462">
                  <c:v>104.51540746289918</c:v>
                </c:pt>
                <c:pt idx="463">
                  <c:v>104.70110946394375</c:v>
                </c:pt>
                <c:pt idx="464">
                  <c:v>103.16906795532603</c:v>
                </c:pt>
                <c:pt idx="465">
                  <c:v>98.700613555190969</c:v>
                </c:pt>
                <c:pt idx="466">
                  <c:v>97.238210296964951</c:v>
                </c:pt>
                <c:pt idx="467">
                  <c:v>98.039050176469672</c:v>
                </c:pt>
                <c:pt idx="468">
                  <c:v>100.000527562503</c:v>
                </c:pt>
                <c:pt idx="469">
                  <c:v>99.11844305754127</c:v>
                </c:pt>
                <c:pt idx="470">
                  <c:v>100.0701658128947</c:v>
                </c:pt>
                <c:pt idx="471">
                  <c:v>98.317603178036535</c:v>
                </c:pt>
                <c:pt idx="472">
                  <c:v>100.77815469187715</c:v>
                </c:pt>
                <c:pt idx="473">
                  <c:v>99.965708437307114</c:v>
                </c:pt>
                <c:pt idx="474">
                  <c:v>99.617517185348547</c:v>
                </c:pt>
                <c:pt idx="475">
                  <c:v>99.849644686654273</c:v>
                </c:pt>
                <c:pt idx="476">
                  <c:v>101.11473956877045</c:v>
                </c:pt>
                <c:pt idx="477">
                  <c:v>100.09337856302527</c:v>
                </c:pt>
                <c:pt idx="478">
                  <c:v>99.652336310544413</c:v>
                </c:pt>
                <c:pt idx="479">
                  <c:v>98.398847803493538</c:v>
                </c:pt>
                <c:pt idx="480">
                  <c:v>96.1239982906975</c:v>
                </c:pt>
                <c:pt idx="481">
                  <c:v>96.274881166546237</c:v>
                </c:pt>
                <c:pt idx="482">
                  <c:v>96.170423790958651</c:v>
                </c:pt>
                <c:pt idx="483">
                  <c:v>96.785561669418811</c:v>
                </c:pt>
                <c:pt idx="484">
                  <c:v>95.566892287563789</c:v>
                </c:pt>
                <c:pt idx="485">
                  <c:v>94.789265158189636</c:v>
                </c:pt>
                <c:pt idx="486">
                  <c:v>93.292042774767765</c:v>
                </c:pt>
                <c:pt idx="487">
                  <c:v>90.436874508707447</c:v>
                </c:pt>
                <c:pt idx="488">
                  <c:v>92.16622439343503</c:v>
                </c:pt>
                <c:pt idx="489">
                  <c:v>92.050160642782174</c:v>
                </c:pt>
                <c:pt idx="490">
                  <c:v>91.075225137298162</c:v>
                </c:pt>
                <c:pt idx="491">
                  <c:v>90.645789259882577</c:v>
                </c:pt>
                <c:pt idx="492">
                  <c:v>92.073373392912742</c:v>
                </c:pt>
                <c:pt idx="493">
                  <c:v>93.268830024637182</c:v>
                </c:pt>
                <c:pt idx="494">
                  <c:v>92.479596520197759</c:v>
                </c:pt>
                <c:pt idx="495">
                  <c:v>90.912735886384155</c:v>
                </c:pt>
                <c:pt idx="496">
                  <c:v>90.239566132597588</c:v>
                </c:pt>
                <c:pt idx="497">
                  <c:v>84.239070223844777</c:v>
                </c:pt>
                <c:pt idx="498">
                  <c:v>81.418721082980326</c:v>
                </c:pt>
                <c:pt idx="499">
                  <c:v>84.192644723583655</c:v>
                </c:pt>
                <c:pt idx="500">
                  <c:v>81.87136971052648</c:v>
                </c:pt>
                <c:pt idx="501">
                  <c:v>81.151774456478748</c:v>
                </c:pt>
                <c:pt idx="502">
                  <c:v>80.826795954650748</c:v>
                </c:pt>
                <c:pt idx="503">
                  <c:v>80.165232575929451</c:v>
                </c:pt>
                <c:pt idx="504">
                  <c:v>76.822584950752045</c:v>
                </c:pt>
                <c:pt idx="505">
                  <c:v>77.577010936370698</c:v>
                </c:pt>
                <c:pt idx="506">
                  <c:v>74.559353419396373</c:v>
                </c:pt>
                <c:pt idx="507">
                  <c:v>73.909396415740375</c:v>
                </c:pt>
                <c:pt idx="508">
                  <c:v>71.785429778793059</c:v>
                </c:pt>
                <c:pt idx="509">
                  <c:v>70.868526148635482</c:v>
                </c:pt>
                <c:pt idx="510">
                  <c:v>69.475761140801168</c:v>
                </c:pt>
                <c:pt idx="511">
                  <c:v>71.007802649418906</c:v>
                </c:pt>
                <c:pt idx="512">
                  <c:v>68.790985011949317</c:v>
                </c:pt>
                <c:pt idx="513">
                  <c:v>71.239930150724632</c:v>
                </c:pt>
                <c:pt idx="514">
                  <c:v>69.765920517433315</c:v>
                </c:pt>
                <c:pt idx="515">
                  <c:v>71.599727777748484</c:v>
                </c:pt>
                <c:pt idx="516">
                  <c:v>69.916803393282038</c:v>
                </c:pt>
                <c:pt idx="517">
                  <c:v>69.916803393282038</c:v>
                </c:pt>
                <c:pt idx="518">
                  <c:v>68.999899763124446</c:v>
                </c:pt>
                <c:pt idx="519">
                  <c:v>67.177698877874576</c:v>
                </c:pt>
                <c:pt idx="520">
                  <c:v>67.200911628005144</c:v>
                </c:pt>
                <c:pt idx="521">
                  <c:v>66.539348249283847</c:v>
                </c:pt>
                <c:pt idx="522">
                  <c:v>66.539348249283847</c:v>
                </c:pt>
                <c:pt idx="523">
                  <c:v>65.483168118342832</c:v>
                </c:pt>
                <c:pt idx="524">
                  <c:v>61.641457971733217</c:v>
                </c:pt>
                <c:pt idx="525">
                  <c:v>59.308576583610758</c:v>
                </c:pt>
                <c:pt idx="526">
                  <c:v>59.366608458937186</c:v>
                </c:pt>
                <c:pt idx="527">
                  <c:v>59.146087332696752</c:v>
                </c:pt>
                <c:pt idx="528">
                  <c:v>58.159545452147455</c:v>
                </c:pt>
                <c:pt idx="529">
                  <c:v>55.049036934650843</c:v>
                </c:pt>
                <c:pt idx="530">
                  <c:v>54.074101429166831</c:v>
                </c:pt>
                <c:pt idx="531">
                  <c:v>56.511440192876861</c:v>
                </c:pt>
                <c:pt idx="532">
                  <c:v>55.327589936217706</c:v>
                </c:pt>
                <c:pt idx="533">
                  <c:v>58.229183702539167</c:v>
                </c:pt>
                <c:pt idx="534">
                  <c:v>56.68553581885616</c:v>
                </c:pt>
                <c:pt idx="535">
                  <c:v>55.698993938306849</c:v>
                </c:pt>
                <c:pt idx="536">
                  <c:v>56.90605694509658</c:v>
                </c:pt>
                <c:pt idx="537">
                  <c:v>56.314131816767009</c:v>
                </c:pt>
                <c:pt idx="538">
                  <c:v>56.627503943529724</c:v>
                </c:pt>
                <c:pt idx="539">
                  <c:v>55.896302314416715</c:v>
                </c:pt>
                <c:pt idx="540">
                  <c:v>57.567620323817877</c:v>
                </c:pt>
                <c:pt idx="541">
                  <c:v>56.256099941440574</c:v>
                </c:pt>
                <c:pt idx="542">
                  <c:v>57.022120695749443</c:v>
                </c:pt>
                <c:pt idx="543">
                  <c:v>61.502181470949793</c:v>
                </c:pt>
                <c:pt idx="544">
                  <c:v>63.544903482440098</c:v>
                </c:pt>
                <c:pt idx="545">
                  <c:v>67.212518003070414</c:v>
                </c:pt>
                <c:pt idx="546">
                  <c:v>62.860127353588226</c:v>
                </c:pt>
                <c:pt idx="547">
                  <c:v>65.657263744322123</c:v>
                </c:pt>
                <c:pt idx="548">
                  <c:v>67.084847877352288</c:v>
                </c:pt>
                <c:pt idx="549">
                  <c:v>67.711592130877719</c:v>
                </c:pt>
                <c:pt idx="550">
                  <c:v>65.494774493408116</c:v>
                </c:pt>
                <c:pt idx="551">
                  <c:v>63.440446106852519</c:v>
                </c:pt>
                <c:pt idx="552">
                  <c:v>66.214369747455834</c:v>
                </c:pt>
                <c:pt idx="553">
                  <c:v>71.402419401638625</c:v>
                </c:pt>
                <c:pt idx="554">
                  <c:v>71.263142900855186</c:v>
                </c:pt>
                <c:pt idx="555">
                  <c:v>72.574663283232496</c:v>
                </c:pt>
                <c:pt idx="556">
                  <c:v>70.253388270175321</c:v>
                </c:pt>
                <c:pt idx="557">
                  <c:v>69.881984268086171</c:v>
                </c:pt>
                <c:pt idx="558">
                  <c:v>69.893590643151455</c:v>
                </c:pt>
                <c:pt idx="559">
                  <c:v>68.361549134533732</c:v>
                </c:pt>
                <c:pt idx="560">
                  <c:v>68.082996132966869</c:v>
                </c:pt>
                <c:pt idx="561">
                  <c:v>71.530089527356765</c:v>
                </c:pt>
                <c:pt idx="562">
                  <c:v>69.696282267041596</c:v>
                </c:pt>
                <c:pt idx="563">
                  <c:v>72.632695158558931</c:v>
                </c:pt>
                <c:pt idx="564">
                  <c:v>69.104357138712018</c:v>
                </c:pt>
                <c:pt idx="565">
                  <c:v>70.822100648374331</c:v>
                </c:pt>
                <c:pt idx="566">
                  <c:v>70.27660102030589</c:v>
                </c:pt>
                <c:pt idx="567">
                  <c:v>70.195356394848886</c:v>
                </c:pt>
                <c:pt idx="568">
                  <c:v>69.324878264952446</c:v>
                </c:pt>
                <c:pt idx="569">
                  <c:v>67.932113257118161</c:v>
                </c:pt>
                <c:pt idx="570">
                  <c:v>65.448348993146979</c:v>
                </c:pt>
                <c:pt idx="571">
                  <c:v>66.783082125654843</c:v>
                </c:pt>
                <c:pt idx="572">
                  <c:v>66.2491888726517</c:v>
                </c:pt>
                <c:pt idx="573">
                  <c:v>63.452052481917811</c:v>
                </c:pt>
                <c:pt idx="574">
                  <c:v>62.024468348887638</c:v>
                </c:pt>
                <c:pt idx="575">
                  <c:v>62.105712974344641</c:v>
                </c:pt>
                <c:pt idx="576">
                  <c:v>64.891242990013254</c:v>
                </c:pt>
                <c:pt idx="577">
                  <c:v>63.173499480350948</c:v>
                </c:pt>
                <c:pt idx="578">
                  <c:v>64.206466861161388</c:v>
                </c:pt>
                <c:pt idx="579">
                  <c:v>64.902849365078538</c:v>
                </c:pt>
                <c:pt idx="580">
                  <c:v>63.962732984790385</c:v>
                </c:pt>
                <c:pt idx="581">
                  <c:v>65.552806368734551</c:v>
                </c:pt>
                <c:pt idx="582">
                  <c:v>68.698134011427015</c:v>
                </c:pt>
                <c:pt idx="583">
                  <c:v>65.471561743277533</c:v>
                </c:pt>
                <c:pt idx="584">
                  <c:v>65.332285242494109</c:v>
                </c:pt>
                <c:pt idx="585">
                  <c:v>63.962732984790385</c:v>
                </c:pt>
                <c:pt idx="586">
                  <c:v>66.272401622782269</c:v>
                </c:pt>
                <c:pt idx="587">
                  <c:v>63.777030983745817</c:v>
                </c:pt>
                <c:pt idx="588">
                  <c:v>63.777030983745817</c:v>
                </c:pt>
                <c:pt idx="589">
                  <c:v>67.456251879441425</c:v>
                </c:pt>
                <c:pt idx="590">
                  <c:v>68.593676635839458</c:v>
                </c:pt>
                <c:pt idx="591">
                  <c:v>64.473413487662953</c:v>
                </c:pt>
                <c:pt idx="592">
                  <c:v>65.657263744322123</c:v>
                </c:pt>
                <c:pt idx="593">
                  <c:v>67.166092502809278</c:v>
                </c:pt>
                <c:pt idx="594">
                  <c:v>67.235730753200997</c:v>
                </c:pt>
                <c:pt idx="595">
                  <c:v>67.816049506465291</c:v>
                </c:pt>
                <c:pt idx="596">
                  <c:v>70.009654393804325</c:v>
                </c:pt>
                <c:pt idx="597">
                  <c:v>74.257587667698942</c:v>
                </c:pt>
                <c:pt idx="598">
                  <c:v>73.642449789238796</c:v>
                </c:pt>
                <c:pt idx="599">
                  <c:v>73.642449789238796</c:v>
                </c:pt>
                <c:pt idx="600">
                  <c:v>72.052376405294623</c:v>
                </c:pt>
                <c:pt idx="601">
                  <c:v>72.806790784538208</c:v>
                </c:pt>
                <c:pt idx="602">
                  <c:v>75.267342298378821</c:v>
                </c:pt>
                <c:pt idx="603">
                  <c:v>75.766416426186112</c:v>
                </c:pt>
                <c:pt idx="604">
                  <c:v>75.244129548248239</c:v>
                </c:pt>
                <c:pt idx="605">
                  <c:v>75.023608422007811</c:v>
                </c:pt>
                <c:pt idx="606">
                  <c:v>76.416373429842125</c:v>
                </c:pt>
                <c:pt idx="607">
                  <c:v>77.507372685978993</c:v>
                </c:pt>
                <c:pt idx="608">
                  <c:v>77.135968683889828</c:v>
                </c:pt>
                <c:pt idx="609">
                  <c:v>77.124362308824558</c:v>
                </c:pt>
                <c:pt idx="610">
                  <c:v>78.366244440810135</c:v>
                </c:pt>
                <c:pt idx="611">
                  <c:v>78.656403817442282</c:v>
                </c:pt>
                <c:pt idx="612">
                  <c:v>76.068182177883543</c:v>
                </c:pt>
                <c:pt idx="613">
                  <c:v>75.894086551904252</c:v>
                </c:pt>
                <c:pt idx="614">
                  <c:v>75.336980548770526</c:v>
                </c:pt>
                <c:pt idx="615">
                  <c:v>77.600223686501266</c:v>
                </c:pt>
                <c:pt idx="616">
                  <c:v>77.542191811174845</c:v>
                </c:pt>
                <c:pt idx="617">
                  <c:v>77.286851559738551</c:v>
                </c:pt>
                <c:pt idx="618">
                  <c:v>77.542191811174845</c:v>
                </c:pt>
                <c:pt idx="619">
                  <c:v>76.915447557649401</c:v>
                </c:pt>
                <c:pt idx="620">
                  <c:v>74.304013167960079</c:v>
                </c:pt>
                <c:pt idx="621">
                  <c:v>75.476257049553965</c:v>
                </c:pt>
                <c:pt idx="622">
                  <c:v>77.22881968441213</c:v>
                </c:pt>
                <c:pt idx="623">
                  <c:v>75.870873801773683</c:v>
                </c:pt>
                <c:pt idx="624">
                  <c:v>76.04496942775296</c:v>
                </c:pt>
                <c:pt idx="625">
                  <c:v>73.955821916001511</c:v>
                </c:pt>
                <c:pt idx="626">
                  <c:v>72.029163655164069</c:v>
                </c:pt>
                <c:pt idx="627">
                  <c:v>72.632695158558931</c:v>
                </c:pt>
                <c:pt idx="628">
                  <c:v>76.091394928014111</c:v>
                </c:pt>
                <c:pt idx="629">
                  <c:v>75.30216142357466</c:v>
                </c:pt>
                <c:pt idx="630">
                  <c:v>76.010150302557093</c:v>
                </c:pt>
                <c:pt idx="631">
                  <c:v>74.048672916523799</c:v>
                </c:pt>
                <c:pt idx="632">
                  <c:v>71.994344529968203</c:v>
                </c:pt>
                <c:pt idx="633">
                  <c:v>73.479960538324789</c:v>
                </c:pt>
                <c:pt idx="634">
                  <c:v>72.760365284277057</c:v>
                </c:pt>
                <c:pt idx="635">
                  <c:v>75.30216142357466</c:v>
                </c:pt>
                <c:pt idx="636">
                  <c:v>76.253884178928118</c:v>
                </c:pt>
                <c:pt idx="637">
                  <c:v>75.569108050076252</c:v>
                </c:pt>
                <c:pt idx="638">
                  <c:v>74.129917541980788</c:v>
                </c:pt>
                <c:pt idx="639">
                  <c:v>72.667514283754784</c:v>
                </c:pt>
                <c:pt idx="640">
                  <c:v>73.932609165870943</c:v>
                </c:pt>
                <c:pt idx="641">
                  <c:v>74.129917541980788</c:v>
                </c:pt>
                <c:pt idx="642">
                  <c:v>74.582566169526956</c:v>
                </c:pt>
                <c:pt idx="643">
                  <c:v>73.143375661431506</c:v>
                </c:pt>
                <c:pt idx="644">
                  <c:v>73.514779663520656</c:v>
                </c:pt>
                <c:pt idx="645">
                  <c:v>74.803087295767384</c:v>
                </c:pt>
                <c:pt idx="646">
                  <c:v>73.688875289499947</c:v>
                </c:pt>
                <c:pt idx="647">
                  <c:v>73.352290412606649</c:v>
                </c:pt>
                <c:pt idx="648">
                  <c:v>73.421928662998354</c:v>
                </c:pt>
                <c:pt idx="649">
                  <c:v>71.971131779837634</c:v>
                </c:pt>
                <c:pt idx="650">
                  <c:v>73.804939040152803</c:v>
                </c:pt>
                <c:pt idx="651">
                  <c:v>71.971131779837634</c:v>
                </c:pt>
                <c:pt idx="652">
                  <c:v>72.040770030229353</c:v>
                </c:pt>
                <c:pt idx="653">
                  <c:v>70.009654393804325</c:v>
                </c:pt>
                <c:pt idx="654">
                  <c:v>65.62244461912627</c:v>
                </c:pt>
                <c:pt idx="655">
                  <c:v>65.982242246150122</c:v>
                </c:pt>
                <c:pt idx="656">
                  <c:v>66.214369747455834</c:v>
                </c:pt>
                <c:pt idx="657">
                  <c:v>68.024964257640448</c:v>
                </c:pt>
                <c:pt idx="658">
                  <c:v>68.164240758423873</c:v>
                </c:pt>
                <c:pt idx="659">
                  <c:v>67.142879752678724</c:v>
                </c:pt>
                <c:pt idx="660">
                  <c:v>67.908900506987578</c:v>
                </c:pt>
                <c:pt idx="661">
                  <c:v>66.214369747455834</c:v>
                </c:pt>
                <c:pt idx="662">
                  <c:v>66.748263000458991</c:v>
                </c:pt>
                <c:pt idx="663">
                  <c:v>66.272401622782269</c:v>
                </c:pt>
                <c:pt idx="664">
                  <c:v>65.75011474484441</c:v>
                </c:pt>
                <c:pt idx="665">
                  <c:v>66.202763372390564</c:v>
                </c:pt>
                <c:pt idx="666">
                  <c:v>65.146583241449548</c:v>
                </c:pt>
                <c:pt idx="667">
                  <c:v>64.148434985834967</c:v>
                </c:pt>
                <c:pt idx="668">
                  <c:v>63.394020606591376</c:v>
                </c:pt>
                <c:pt idx="669">
                  <c:v>62.059287474083504</c:v>
                </c:pt>
                <c:pt idx="670">
                  <c:v>61.861979097973638</c:v>
                </c:pt>
                <c:pt idx="671">
                  <c:v>61.95483009849594</c:v>
                </c:pt>
                <c:pt idx="672">
                  <c:v>61.873585473038929</c:v>
                </c:pt>
                <c:pt idx="673">
                  <c:v>60.596884215857486</c:v>
                </c:pt>
                <c:pt idx="674">
                  <c:v>57.474769323295597</c:v>
                </c:pt>
                <c:pt idx="675">
                  <c:v>58.020268951364031</c:v>
                </c:pt>
                <c:pt idx="676">
                  <c:v>57.556013948752593</c:v>
                </c:pt>
                <c:pt idx="677">
                  <c:v>57.474769323295597</c:v>
                </c:pt>
                <c:pt idx="678">
                  <c:v>56.418589192354574</c:v>
                </c:pt>
                <c:pt idx="679">
                  <c:v>58.50773670410603</c:v>
                </c:pt>
                <c:pt idx="680">
                  <c:v>57.080152571075871</c:v>
                </c:pt>
                <c:pt idx="681">
                  <c:v>57.637258574209582</c:v>
                </c:pt>
                <c:pt idx="682">
                  <c:v>57.126578071337008</c:v>
                </c:pt>
                <c:pt idx="683">
                  <c:v>56.90605694509658</c:v>
                </c:pt>
                <c:pt idx="684">
                  <c:v>56.569472068203297</c:v>
                </c:pt>
                <c:pt idx="685">
                  <c:v>56.6507166936603</c:v>
                </c:pt>
                <c:pt idx="686">
                  <c:v>54.735664807888121</c:v>
                </c:pt>
                <c:pt idx="687">
                  <c:v>54.108920554362683</c:v>
                </c:pt>
                <c:pt idx="688">
                  <c:v>52.762581046789528</c:v>
                </c:pt>
                <c:pt idx="689">
                  <c:v>49.547615153705344</c:v>
                </c:pt>
                <c:pt idx="690">
                  <c:v>50.151146657100213</c:v>
                </c:pt>
                <c:pt idx="691">
                  <c:v>50.06990203164321</c:v>
                </c:pt>
                <c:pt idx="692">
                  <c:v>55.199919810499566</c:v>
                </c:pt>
                <c:pt idx="693">
                  <c:v>58.089907201755743</c:v>
                </c:pt>
                <c:pt idx="694">
                  <c:v>62.848520978522934</c:v>
                </c:pt>
                <c:pt idx="695">
                  <c:v>57.521194823556733</c:v>
                </c:pt>
                <c:pt idx="696">
                  <c:v>58.612194079693602</c:v>
                </c:pt>
                <c:pt idx="697">
                  <c:v>58.821108830868752</c:v>
                </c:pt>
                <c:pt idx="698">
                  <c:v>57.579226698883154</c:v>
                </c:pt>
                <c:pt idx="699">
                  <c:v>55.281164435956562</c:v>
                </c:pt>
                <c:pt idx="700">
                  <c:v>57.474769323295597</c:v>
                </c:pt>
                <c:pt idx="701">
                  <c:v>55.223132560630127</c:v>
                </c:pt>
                <c:pt idx="702">
                  <c:v>56.743567694182588</c:v>
                </c:pt>
                <c:pt idx="703">
                  <c:v>55.87308956428614</c:v>
                </c:pt>
                <c:pt idx="704">
                  <c:v>53.818761177730536</c:v>
                </c:pt>
                <c:pt idx="705">
                  <c:v>54.120526929427982</c:v>
                </c:pt>
                <c:pt idx="706">
                  <c:v>57.741715949797168</c:v>
                </c:pt>
                <c:pt idx="707">
                  <c:v>56.964088820423008</c:v>
                </c:pt>
                <c:pt idx="708">
                  <c:v>55.095462434911994</c:v>
                </c:pt>
                <c:pt idx="709">
                  <c:v>56.778386819378433</c:v>
                </c:pt>
                <c:pt idx="710">
                  <c:v>56.964088820423008</c:v>
                </c:pt>
                <c:pt idx="711">
                  <c:v>55.420440936739993</c:v>
                </c:pt>
                <c:pt idx="712">
                  <c:v>55.907908689481999</c:v>
                </c:pt>
                <c:pt idx="713">
                  <c:v>56.40698281728929</c:v>
                </c:pt>
                <c:pt idx="714">
                  <c:v>54.944579559063278</c:v>
                </c:pt>
                <c:pt idx="715">
                  <c:v>55.977546939873712</c:v>
                </c:pt>
                <c:pt idx="716">
                  <c:v>56.140036190787711</c:v>
                </c:pt>
                <c:pt idx="717">
                  <c:v>55.350802686348274</c:v>
                </c:pt>
                <c:pt idx="718">
                  <c:v>55.861483189220863</c:v>
                </c:pt>
                <c:pt idx="719">
                  <c:v>57.161397196532867</c:v>
                </c:pt>
                <c:pt idx="720">
                  <c:v>60.260299338964195</c:v>
                </c:pt>
                <c:pt idx="721">
                  <c:v>59.575523210112323</c:v>
                </c:pt>
                <c:pt idx="722">
                  <c:v>61.571819721341491</c:v>
                </c:pt>
                <c:pt idx="723">
                  <c:v>61.107564718730067</c:v>
                </c:pt>
                <c:pt idx="724">
                  <c:v>57.869386075515308</c:v>
                </c:pt>
                <c:pt idx="725">
                  <c:v>57.149790821467583</c:v>
                </c:pt>
                <c:pt idx="726">
                  <c:v>57.045333445880011</c:v>
                </c:pt>
                <c:pt idx="727">
                  <c:v>56.534652943007437</c:v>
                </c:pt>
                <c:pt idx="728">
                  <c:v>58.565768579432465</c:v>
                </c:pt>
                <c:pt idx="729">
                  <c:v>56.418589192354574</c:v>
                </c:pt>
                <c:pt idx="730">
                  <c:v>56.534652943007437</c:v>
                </c:pt>
                <c:pt idx="731">
                  <c:v>55.536504687392849</c:v>
                </c:pt>
                <c:pt idx="732">
                  <c:v>55.803451313894428</c:v>
                </c:pt>
                <c:pt idx="733">
                  <c:v>55.698993938306849</c:v>
                </c:pt>
                <c:pt idx="734">
                  <c:v>55.17670706036899</c:v>
                </c:pt>
                <c:pt idx="735">
                  <c:v>54.329441680603118</c:v>
                </c:pt>
                <c:pt idx="736">
                  <c:v>56.929269695227148</c:v>
                </c:pt>
                <c:pt idx="737">
                  <c:v>56.639110318595002</c:v>
                </c:pt>
                <c:pt idx="738">
                  <c:v>57.521194823556733</c:v>
                </c:pt>
                <c:pt idx="739">
                  <c:v>56.627503943529724</c:v>
                </c:pt>
                <c:pt idx="740">
                  <c:v>58.658619579954738</c:v>
                </c:pt>
                <c:pt idx="741">
                  <c:v>56.383770067158714</c:v>
                </c:pt>
                <c:pt idx="742">
                  <c:v>55.687387563241565</c:v>
                </c:pt>
                <c:pt idx="743">
                  <c:v>55.037430559585566</c:v>
                </c:pt>
                <c:pt idx="744">
                  <c:v>54.77048393308398</c:v>
                </c:pt>
                <c:pt idx="745">
                  <c:v>55.060643309716127</c:v>
                </c:pt>
                <c:pt idx="746">
                  <c:v>53.168804174074538</c:v>
                </c:pt>
                <c:pt idx="747">
                  <c:v>51.13768853764951</c:v>
                </c:pt>
                <c:pt idx="748">
                  <c:v>50.615401659711644</c:v>
                </c:pt>
                <c:pt idx="749">
                  <c:v>51.718007290913803</c:v>
                </c:pt>
                <c:pt idx="750">
                  <c:v>50.568976159450493</c:v>
                </c:pt>
                <c:pt idx="751">
                  <c:v>51.23053953817179</c:v>
                </c:pt>
                <c:pt idx="752">
                  <c:v>51.276965038432941</c:v>
                </c:pt>
                <c:pt idx="753">
                  <c:v>51.834071041566652</c:v>
                </c:pt>
                <c:pt idx="754">
                  <c:v>52.031379417676519</c:v>
                </c:pt>
                <c:pt idx="755">
                  <c:v>53.528601801098397</c:v>
                </c:pt>
                <c:pt idx="756">
                  <c:v>53.586633676424825</c:v>
                </c:pt>
                <c:pt idx="757">
                  <c:v>52.762581046789528</c:v>
                </c:pt>
                <c:pt idx="758">
                  <c:v>52.066198542872378</c:v>
                </c:pt>
                <c:pt idx="759">
                  <c:v>51.776039166240231</c:v>
                </c:pt>
                <c:pt idx="760">
                  <c:v>51.578730790130365</c:v>
                </c:pt>
                <c:pt idx="761">
                  <c:v>49.315487652399632</c:v>
                </c:pt>
                <c:pt idx="762">
                  <c:v>50.882348286213222</c:v>
                </c:pt>
                <c:pt idx="763">
                  <c:v>49.907412780729203</c:v>
                </c:pt>
                <c:pt idx="764">
                  <c:v>47.272765640909313</c:v>
                </c:pt>
                <c:pt idx="765">
                  <c:v>46.727266012840879</c:v>
                </c:pt>
                <c:pt idx="766">
                  <c:v>46.553170386861595</c:v>
                </c:pt>
                <c:pt idx="767">
                  <c:v>46.112128134380725</c:v>
                </c:pt>
                <c:pt idx="768">
                  <c:v>44.022980622629277</c:v>
                </c:pt>
                <c:pt idx="769">
                  <c:v>44.011374247563992</c:v>
                </c:pt>
                <c:pt idx="770">
                  <c:v>44.626512126024146</c:v>
                </c:pt>
                <c:pt idx="771">
                  <c:v>43.16410886779812</c:v>
                </c:pt>
                <c:pt idx="772">
                  <c:v>43.013225991949405</c:v>
                </c:pt>
                <c:pt idx="773">
                  <c:v>42.804311240774261</c:v>
                </c:pt>
                <c:pt idx="774">
                  <c:v>42.189173362314108</c:v>
                </c:pt>
                <c:pt idx="775">
                  <c:v>41.910620360747245</c:v>
                </c:pt>
                <c:pt idx="776">
                  <c:v>43.361417243907979</c:v>
                </c:pt>
                <c:pt idx="777">
                  <c:v>43.976555122368133</c:v>
                </c:pt>
                <c:pt idx="778">
                  <c:v>43.976555122368133</c:v>
                </c:pt>
                <c:pt idx="779">
                  <c:v>42.502545489076823</c:v>
                </c:pt>
                <c:pt idx="780">
                  <c:v>43.86049137171527</c:v>
                </c:pt>
                <c:pt idx="781">
                  <c:v>42.316843488032255</c:v>
                </c:pt>
                <c:pt idx="782">
                  <c:v>43.268566243385699</c:v>
                </c:pt>
                <c:pt idx="783">
                  <c:v>43.268566243385699</c:v>
                </c:pt>
                <c:pt idx="784">
                  <c:v>43.19892799299398</c:v>
                </c:pt>
                <c:pt idx="785">
                  <c:v>42.270417987771111</c:v>
                </c:pt>
                <c:pt idx="786">
                  <c:v>39.728621848473502</c:v>
                </c:pt>
                <c:pt idx="787">
                  <c:v>39.171515845339783</c:v>
                </c:pt>
                <c:pt idx="788">
                  <c:v>38.939388344034064</c:v>
                </c:pt>
                <c:pt idx="789">
                  <c:v>36.618113330976897</c:v>
                </c:pt>
                <c:pt idx="790">
                  <c:v>35.817273451472168</c:v>
                </c:pt>
                <c:pt idx="791">
                  <c:v>35.178922822881447</c:v>
                </c:pt>
                <c:pt idx="792">
                  <c:v>36.014581827582035</c:v>
                </c:pt>
                <c:pt idx="793">
                  <c:v>33.588849438937288</c:v>
                </c:pt>
                <c:pt idx="794">
                  <c:v>33.136200811391134</c:v>
                </c:pt>
                <c:pt idx="795">
                  <c:v>33.379934687762145</c:v>
                </c:pt>
                <c:pt idx="796">
                  <c:v>32.358573682016981</c:v>
                </c:pt>
                <c:pt idx="797">
                  <c:v>33.948647065961147</c:v>
                </c:pt>
                <c:pt idx="798">
                  <c:v>37.349314960089899</c:v>
                </c:pt>
                <c:pt idx="799">
                  <c:v>35.399443949121881</c:v>
                </c:pt>
                <c:pt idx="800">
                  <c:v>36.908272707609044</c:v>
                </c:pt>
                <c:pt idx="801">
                  <c:v>38.417101466096206</c:v>
                </c:pt>
                <c:pt idx="802">
                  <c:v>39.33400509625379</c:v>
                </c:pt>
                <c:pt idx="803">
                  <c:v>40.320546976803087</c:v>
                </c:pt>
                <c:pt idx="804">
                  <c:v>39.740228223538793</c:v>
                </c:pt>
                <c:pt idx="805">
                  <c:v>37.976059213615336</c:v>
                </c:pt>
                <c:pt idx="806">
                  <c:v>40.668738228761661</c:v>
                </c:pt>
                <c:pt idx="807">
                  <c:v>39.99556847497508</c:v>
                </c:pt>
                <c:pt idx="808">
                  <c:v>39.531313472363649</c:v>
                </c:pt>
                <c:pt idx="809">
                  <c:v>38.161761214659919</c:v>
                </c:pt>
                <c:pt idx="810">
                  <c:v>35.190529197946738</c:v>
                </c:pt>
                <c:pt idx="811">
                  <c:v>35.794060701341593</c:v>
                </c:pt>
                <c:pt idx="812">
                  <c:v>34.8887634462493</c:v>
                </c:pt>
                <c:pt idx="813">
                  <c:v>38.718867217793637</c:v>
                </c:pt>
                <c:pt idx="814">
                  <c:v>38.753686342989496</c:v>
                </c:pt>
                <c:pt idx="815">
                  <c:v>37.349314960089899</c:v>
                </c:pt>
                <c:pt idx="816">
                  <c:v>40.041993975236224</c:v>
                </c:pt>
                <c:pt idx="817">
                  <c:v>39.786653723799937</c:v>
                </c:pt>
                <c:pt idx="818">
                  <c:v>38.312644090508627</c:v>
                </c:pt>
                <c:pt idx="819">
                  <c:v>40.262515101476652</c:v>
                </c:pt>
                <c:pt idx="820">
                  <c:v>38.614409842206065</c:v>
                </c:pt>
                <c:pt idx="821">
                  <c:v>39.937536599648652</c:v>
                </c:pt>
                <c:pt idx="822">
                  <c:v>40.958897605393808</c:v>
                </c:pt>
                <c:pt idx="823">
                  <c:v>40.738376479153374</c:v>
                </c:pt>
                <c:pt idx="824">
                  <c:v>41.748131109833238</c:v>
                </c:pt>
                <c:pt idx="825">
                  <c:v>42.723066615317265</c:v>
                </c:pt>
                <c:pt idx="826">
                  <c:v>42.862343116100689</c:v>
                </c:pt>
                <c:pt idx="827">
                  <c:v>43.024832367014696</c:v>
                </c:pt>
                <c:pt idx="828">
                  <c:v>44.939884252786854</c:v>
                </c:pt>
                <c:pt idx="829">
                  <c:v>47.40043576662746</c:v>
                </c:pt>
                <c:pt idx="830">
                  <c:v>46.019277133858445</c:v>
                </c:pt>
                <c:pt idx="831">
                  <c:v>47.667382393129039</c:v>
                </c:pt>
                <c:pt idx="832">
                  <c:v>46.483532136469876</c:v>
                </c:pt>
                <c:pt idx="833">
                  <c:v>46.878148888689594</c:v>
                </c:pt>
                <c:pt idx="834">
                  <c:v>45.880000633075014</c:v>
                </c:pt>
                <c:pt idx="835">
                  <c:v>44.963097002917429</c:v>
                </c:pt>
                <c:pt idx="836">
                  <c:v>46.808510638297882</c:v>
                </c:pt>
                <c:pt idx="837">
                  <c:v>48.212882021197466</c:v>
                </c:pt>
                <c:pt idx="838">
                  <c:v>47.818265268977754</c:v>
                </c:pt>
                <c:pt idx="839">
                  <c:v>48.212882021197466</c:v>
                </c:pt>
                <c:pt idx="840">
                  <c:v>48.50304139782962</c:v>
                </c:pt>
                <c:pt idx="841">
                  <c:v>46.970999889211882</c:v>
                </c:pt>
                <c:pt idx="842">
                  <c:v>46.936180764016022</c:v>
                </c:pt>
                <c:pt idx="843">
                  <c:v>46.936180764016022</c:v>
                </c:pt>
                <c:pt idx="844">
                  <c:v>46.73887238790617</c:v>
                </c:pt>
                <c:pt idx="845">
                  <c:v>45.427352005528867</c:v>
                </c:pt>
                <c:pt idx="846">
                  <c:v>45.566628506312291</c:v>
                </c:pt>
                <c:pt idx="847">
                  <c:v>45.96124525853201</c:v>
                </c:pt>
                <c:pt idx="848">
                  <c:v>44.881852377460433</c:v>
                </c:pt>
                <c:pt idx="849">
                  <c:v>43.744427621062407</c:v>
                </c:pt>
                <c:pt idx="850">
                  <c:v>43.953342372237557</c:v>
                </c:pt>
                <c:pt idx="851">
                  <c:v>46.23979826009888</c:v>
                </c:pt>
                <c:pt idx="852">
                  <c:v>45.763936882422151</c:v>
                </c:pt>
                <c:pt idx="853">
                  <c:v>48.677137023808903</c:v>
                </c:pt>
                <c:pt idx="854">
                  <c:v>49.710104404619344</c:v>
                </c:pt>
                <c:pt idx="855">
                  <c:v>51.868890166762519</c:v>
                </c:pt>
                <c:pt idx="856">
                  <c:v>51.276965038432941</c:v>
                </c:pt>
                <c:pt idx="857">
                  <c:v>50.882348286213222</c:v>
                </c:pt>
                <c:pt idx="858">
                  <c:v>50.023476531382073</c:v>
                </c:pt>
                <c:pt idx="859">
                  <c:v>49.802955405141631</c:v>
                </c:pt>
                <c:pt idx="860">
                  <c:v>51.102869412453657</c:v>
                </c:pt>
                <c:pt idx="861">
                  <c:v>53.157197799009246</c:v>
                </c:pt>
                <c:pt idx="862">
                  <c:v>51.683188165717944</c:v>
                </c:pt>
                <c:pt idx="863">
                  <c:v>52.356357919504525</c:v>
                </c:pt>
                <c:pt idx="864">
                  <c:v>51.625156290391516</c:v>
                </c:pt>
                <c:pt idx="865">
                  <c:v>53.087559548617534</c:v>
                </c:pt>
                <c:pt idx="866">
                  <c:v>54.758877558018696</c:v>
                </c:pt>
                <c:pt idx="867">
                  <c:v>55.87308956428614</c:v>
                </c:pt>
                <c:pt idx="868">
                  <c:v>55.861483189220863</c:v>
                </c:pt>
                <c:pt idx="869">
                  <c:v>53.192016924205099</c:v>
                </c:pt>
                <c:pt idx="870">
                  <c:v>52.193868668590518</c:v>
                </c:pt>
                <c:pt idx="871">
                  <c:v>51.787645541305515</c:v>
                </c:pt>
                <c:pt idx="872">
                  <c:v>52.240294168851662</c:v>
                </c:pt>
                <c:pt idx="873">
                  <c:v>52.658123671201949</c:v>
                </c:pt>
                <c:pt idx="874">
                  <c:v>50.638614409842219</c:v>
                </c:pt>
                <c:pt idx="875">
                  <c:v>52.832219297181247</c:v>
                </c:pt>
                <c:pt idx="876">
                  <c:v>55.246345310760702</c:v>
                </c:pt>
                <c:pt idx="877">
                  <c:v>55.803451313894428</c:v>
                </c:pt>
                <c:pt idx="878">
                  <c:v>55.513291937262274</c:v>
                </c:pt>
                <c:pt idx="879">
                  <c:v>56.836418694704861</c:v>
                </c:pt>
                <c:pt idx="880">
                  <c:v>57.196216321728734</c:v>
                </c:pt>
                <c:pt idx="881">
                  <c:v>56.789993194443724</c:v>
                </c:pt>
                <c:pt idx="882">
                  <c:v>56.6507166936603</c:v>
                </c:pt>
                <c:pt idx="883">
                  <c:v>56.546259318072721</c:v>
                </c:pt>
                <c:pt idx="884">
                  <c:v>56.11682344065715</c:v>
                </c:pt>
                <c:pt idx="885">
                  <c:v>56.418589192354574</c:v>
                </c:pt>
                <c:pt idx="886">
                  <c:v>57.730109574731884</c:v>
                </c:pt>
                <c:pt idx="887">
                  <c:v>57.556013948752593</c:v>
                </c:pt>
                <c:pt idx="888">
                  <c:v>57.242641821989871</c:v>
                </c:pt>
                <c:pt idx="889">
                  <c:v>57.753322324862445</c:v>
                </c:pt>
                <c:pt idx="890">
                  <c:v>57.672077699405442</c:v>
                </c:pt>
                <c:pt idx="891">
                  <c:v>57.706896824601309</c:v>
                </c:pt>
                <c:pt idx="892">
                  <c:v>58.078300826690452</c:v>
                </c:pt>
                <c:pt idx="893">
                  <c:v>57.614045824079021</c:v>
                </c:pt>
                <c:pt idx="894">
                  <c:v>58.67022595502003</c:v>
                </c:pt>
                <c:pt idx="895">
                  <c:v>59.703193335830477</c:v>
                </c:pt>
                <c:pt idx="896">
                  <c:v>60.945075467816054</c:v>
                </c:pt>
                <c:pt idx="897">
                  <c:v>60.295118464160055</c:v>
                </c:pt>
                <c:pt idx="898">
                  <c:v>58.658619579954738</c:v>
                </c:pt>
                <c:pt idx="899">
                  <c:v>58.438098453714318</c:v>
                </c:pt>
                <c:pt idx="900">
                  <c:v>57.834566950319442</c:v>
                </c:pt>
                <c:pt idx="901">
                  <c:v>56.836418694704861</c:v>
                </c:pt>
                <c:pt idx="902">
                  <c:v>54.77048393308398</c:v>
                </c:pt>
                <c:pt idx="903">
                  <c:v>57.068546196010587</c:v>
                </c:pt>
                <c:pt idx="904">
                  <c:v>58.786289705672893</c:v>
                </c:pt>
                <c:pt idx="905">
                  <c:v>58.751470580477026</c:v>
                </c:pt>
                <c:pt idx="906">
                  <c:v>57.892598825645877</c:v>
                </c:pt>
                <c:pt idx="907">
                  <c:v>59.088055457370317</c:v>
                </c:pt>
                <c:pt idx="908">
                  <c:v>56.186461691048848</c:v>
                </c:pt>
                <c:pt idx="909">
                  <c:v>54.735664807888121</c:v>
                </c:pt>
                <c:pt idx="910">
                  <c:v>56.383770067158714</c:v>
                </c:pt>
                <c:pt idx="911">
                  <c:v>58.739864205411749</c:v>
                </c:pt>
                <c:pt idx="912">
                  <c:v>57.660471324340165</c:v>
                </c:pt>
                <c:pt idx="913">
                  <c:v>58.438098453714318</c:v>
                </c:pt>
                <c:pt idx="914">
                  <c:v>58.147939077082164</c:v>
                </c:pt>
                <c:pt idx="915">
                  <c:v>55.664174813111003</c:v>
                </c:pt>
                <c:pt idx="916">
                  <c:v>56.639110318595002</c:v>
                </c:pt>
                <c:pt idx="917">
                  <c:v>53.853580302926396</c:v>
                </c:pt>
                <c:pt idx="918">
                  <c:v>54.27140980527669</c:v>
                </c:pt>
                <c:pt idx="919">
                  <c:v>53.679484676947112</c:v>
                </c:pt>
                <c:pt idx="920">
                  <c:v>56.256099941440574</c:v>
                </c:pt>
                <c:pt idx="921">
                  <c:v>53.691091052012396</c:v>
                </c:pt>
                <c:pt idx="922">
                  <c:v>54.979398684259131</c:v>
                </c:pt>
                <c:pt idx="923">
                  <c:v>55.257951685825986</c:v>
                </c:pt>
                <c:pt idx="924">
                  <c:v>54.503537306582409</c:v>
                </c:pt>
                <c:pt idx="925">
                  <c:v>54.155346054623834</c:v>
                </c:pt>
                <c:pt idx="926">
                  <c:v>54.747271182953419</c:v>
                </c:pt>
                <c:pt idx="927">
                  <c:v>53.621452801620684</c:v>
                </c:pt>
                <c:pt idx="928">
                  <c:v>53.029527673291099</c:v>
                </c:pt>
                <c:pt idx="929">
                  <c:v>51.903709291958378</c:v>
                </c:pt>
                <c:pt idx="930">
                  <c:v>52.077804917937662</c:v>
                </c:pt>
                <c:pt idx="931">
                  <c:v>50.452912408797644</c:v>
                </c:pt>
                <c:pt idx="932">
                  <c:v>49.559221528770635</c:v>
                </c:pt>
                <c:pt idx="933">
                  <c:v>49.280668527203773</c:v>
                </c:pt>
                <c:pt idx="934">
                  <c:v>48.909264525114622</c:v>
                </c:pt>
                <c:pt idx="935">
                  <c:v>48.514647772894897</c:v>
                </c:pt>
                <c:pt idx="936">
                  <c:v>50.023476531382073</c:v>
                </c:pt>
                <c:pt idx="937">
                  <c:v>51.404635164151081</c:v>
                </c:pt>
                <c:pt idx="938">
                  <c:v>51.38142241402052</c:v>
                </c:pt>
                <c:pt idx="939">
                  <c:v>52.681336421332524</c:v>
                </c:pt>
                <c:pt idx="940">
                  <c:v>52.205475043655802</c:v>
                </c:pt>
                <c:pt idx="941">
                  <c:v>51.126082162584218</c:v>
                </c:pt>
                <c:pt idx="942">
                  <c:v>53.435750800576109</c:v>
                </c:pt>
                <c:pt idx="943">
                  <c:v>54.515143681647693</c:v>
                </c:pt>
                <c:pt idx="944">
                  <c:v>56.11682344065715</c:v>
                </c:pt>
                <c:pt idx="945">
                  <c:v>57.138184446402299</c:v>
                </c:pt>
                <c:pt idx="946">
                  <c:v>57.857779700450031</c:v>
                </c:pt>
                <c:pt idx="947">
                  <c:v>59.064842707239748</c:v>
                </c:pt>
                <c:pt idx="948">
                  <c:v>59.053236332174478</c:v>
                </c:pt>
                <c:pt idx="949">
                  <c:v>57.056939820945296</c:v>
                </c:pt>
                <c:pt idx="950">
                  <c:v>57.985449826168164</c:v>
                </c:pt>
                <c:pt idx="951">
                  <c:v>56.929269695227148</c:v>
                </c:pt>
                <c:pt idx="952">
                  <c:v>57.648864949274881</c:v>
                </c:pt>
                <c:pt idx="953">
                  <c:v>57.939024325907027</c:v>
                </c:pt>
                <c:pt idx="954">
                  <c:v>57.173003571598159</c:v>
                </c:pt>
                <c:pt idx="955">
                  <c:v>56.140036190787711</c:v>
                </c:pt>
                <c:pt idx="956">
                  <c:v>54.596388307104689</c:v>
                </c:pt>
                <c:pt idx="957">
                  <c:v>52.750974671724251</c:v>
                </c:pt>
                <c:pt idx="958">
                  <c:v>54.352654430733693</c:v>
                </c:pt>
                <c:pt idx="959">
                  <c:v>55.281164435956562</c:v>
                </c:pt>
                <c:pt idx="960">
                  <c:v>54.851728558540977</c:v>
                </c:pt>
                <c:pt idx="961">
                  <c:v>55.687387563241565</c:v>
                </c:pt>
                <c:pt idx="962">
                  <c:v>58.020268951364031</c:v>
                </c:pt>
                <c:pt idx="963">
                  <c:v>55.722206688437424</c:v>
                </c:pt>
                <c:pt idx="964">
                  <c:v>56.08200431546129</c:v>
                </c:pt>
                <c:pt idx="965">
                  <c:v>54.666026557496416</c:v>
                </c:pt>
                <c:pt idx="966">
                  <c:v>53.215229674335681</c:v>
                </c:pt>
                <c:pt idx="967">
                  <c:v>54.074101429166831</c:v>
                </c:pt>
                <c:pt idx="968">
                  <c:v>53.122378673813401</c:v>
                </c:pt>
                <c:pt idx="969">
                  <c:v>53.331293424988537</c:v>
                </c:pt>
                <c:pt idx="970">
                  <c:v>53.250048799531534</c:v>
                </c:pt>
                <c:pt idx="971">
                  <c:v>54.352654430733693</c:v>
                </c:pt>
                <c:pt idx="972">
                  <c:v>55.30437718608713</c:v>
                </c:pt>
                <c:pt idx="973">
                  <c:v>53.261655174596825</c:v>
                </c:pt>
                <c:pt idx="974">
                  <c:v>54.956185934128555</c:v>
                </c:pt>
                <c:pt idx="975">
                  <c:v>53.354506175119113</c:v>
                </c:pt>
                <c:pt idx="976">
                  <c:v>56.511440192876861</c:v>
                </c:pt>
                <c:pt idx="977">
                  <c:v>57.149790821467583</c:v>
                </c:pt>
                <c:pt idx="978">
                  <c:v>56.940876070292447</c:v>
                </c:pt>
                <c:pt idx="979">
                  <c:v>59.064842707239748</c:v>
                </c:pt>
                <c:pt idx="980">
                  <c:v>59.04162995710918</c:v>
                </c:pt>
                <c:pt idx="981">
                  <c:v>60.190661088572483</c:v>
                </c:pt>
                <c:pt idx="982">
                  <c:v>60.945075467816054</c:v>
                </c:pt>
                <c:pt idx="983">
                  <c:v>60.271905714029486</c:v>
                </c:pt>
                <c:pt idx="984">
                  <c:v>61.67627709692907</c:v>
                </c:pt>
                <c:pt idx="985">
                  <c:v>60.829011717163198</c:v>
                </c:pt>
                <c:pt idx="986">
                  <c:v>60.132629213246055</c:v>
                </c:pt>
                <c:pt idx="987">
                  <c:v>60.387969464682342</c:v>
                </c:pt>
                <c:pt idx="988">
                  <c:v>60.295118464160055</c:v>
                </c:pt>
                <c:pt idx="989">
                  <c:v>59.796044336352757</c:v>
                </c:pt>
                <c:pt idx="990">
                  <c:v>59.981746337397333</c:v>
                </c:pt>
                <c:pt idx="991">
                  <c:v>61.130777468860643</c:v>
                </c:pt>
                <c:pt idx="992">
                  <c:v>59.633555085438758</c:v>
                </c:pt>
                <c:pt idx="993">
                  <c:v>60.097810088050196</c:v>
                </c:pt>
                <c:pt idx="994">
                  <c:v>59.726406085961045</c:v>
                </c:pt>
                <c:pt idx="995">
                  <c:v>58.948778956586892</c:v>
                </c:pt>
                <c:pt idx="996">
                  <c:v>58.008662576298732</c:v>
                </c:pt>
                <c:pt idx="997">
                  <c:v>58.577374954497742</c:v>
                </c:pt>
                <c:pt idx="998">
                  <c:v>57.695290449536017</c:v>
                </c:pt>
                <c:pt idx="999">
                  <c:v>56.058791565330715</c:v>
                </c:pt>
                <c:pt idx="1000">
                  <c:v>55.87308956428614</c:v>
                </c:pt>
                <c:pt idx="1001">
                  <c:v>54.387473555929546</c:v>
                </c:pt>
                <c:pt idx="1002">
                  <c:v>53.795548427599968</c:v>
                </c:pt>
                <c:pt idx="1003">
                  <c:v>52.901857547572959</c:v>
                </c:pt>
                <c:pt idx="1004">
                  <c:v>53.563420926294249</c:v>
                </c:pt>
                <c:pt idx="1005">
                  <c:v>53.435750800576109</c:v>
                </c:pt>
                <c:pt idx="1006">
                  <c:v>53.807154802665259</c:v>
                </c:pt>
                <c:pt idx="1007">
                  <c:v>53.203623299270397</c:v>
                </c:pt>
                <c:pt idx="1008">
                  <c:v>51.938528417154231</c:v>
                </c:pt>
                <c:pt idx="1009">
                  <c:v>51.567124415065081</c:v>
                </c:pt>
                <c:pt idx="1010">
                  <c:v>54.491930931517132</c:v>
                </c:pt>
                <c:pt idx="1011">
                  <c:v>54.120526929427982</c:v>
                </c:pt>
                <c:pt idx="1012">
                  <c:v>53.958037678513968</c:v>
                </c:pt>
                <c:pt idx="1013">
                  <c:v>54.387473555929546</c:v>
                </c:pt>
                <c:pt idx="1014">
                  <c:v>56.755174069247857</c:v>
                </c:pt>
                <c:pt idx="1015">
                  <c:v>57.010514320684145</c:v>
                </c:pt>
                <c:pt idx="1016">
                  <c:v>56.8132059445743</c:v>
                </c:pt>
                <c:pt idx="1017">
                  <c:v>56.87123781990072</c:v>
                </c:pt>
                <c:pt idx="1018">
                  <c:v>54.828515808410415</c:v>
                </c:pt>
                <c:pt idx="1019">
                  <c:v>55.989153314939003</c:v>
                </c:pt>
                <c:pt idx="1020">
                  <c:v>53.830367552795835</c:v>
                </c:pt>
                <c:pt idx="1021">
                  <c:v>58.577374954497742</c:v>
                </c:pt>
                <c:pt idx="1022">
                  <c:v>62.604787102151938</c:v>
                </c:pt>
                <c:pt idx="1023">
                  <c:v>63.208318605546808</c:v>
                </c:pt>
                <c:pt idx="1024">
                  <c:v>63.765424608680519</c:v>
                </c:pt>
                <c:pt idx="1025">
                  <c:v>62.593180727086647</c:v>
                </c:pt>
                <c:pt idx="1026">
                  <c:v>61.513787846015063</c:v>
                </c:pt>
                <c:pt idx="1027">
                  <c:v>62.54675522682551</c:v>
                </c:pt>
                <c:pt idx="1028">
                  <c:v>63.057435729698085</c:v>
                </c:pt>
                <c:pt idx="1029">
                  <c:v>64.635902738576974</c:v>
                </c:pt>
                <c:pt idx="1030">
                  <c:v>64.670721863772812</c:v>
                </c:pt>
                <c:pt idx="1031">
                  <c:v>62.558361601890802</c:v>
                </c:pt>
                <c:pt idx="1032">
                  <c:v>62.697638102674233</c:v>
                </c:pt>
                <c:pt idx="1033">
                  <c:v>64.078796735443248</c:v>
                </c:pt>
                <c:pt idx="1034">
                  <c:v>63.742211858549958</c:v>
                </c:pt>
                <c:pt idx="1035">
                  <c:v>64.241285986357241</c:v>
                </c:pt>
                <c:pt idx="1036">
                  <c:v>63.208318605546808</c:v>
                </c:pt>
                <c:pt idx="1037">
                  <c:v>63.893094734398673</c:v>
                </c:pt>
                <c:pt idx="1038">
                  <c:v>64.020764860116813</c:v>
                </c:pt>
                <c:pt idx="1039">
                  <c:v>64.020764860116813</c:v>
                </c:pt>
                <c:pt idx="1040">
                  <c:v>65.100157741188397</c:v>
                </c:pt>
                <c:pt idx="1041">
                  <c:v>65.25104061703712</c:v>
                </c:pt>
                <c:pt idx="1042">
                  <c:v>65.158189616514832</c:v>
                </c:pt>
                <c:pt idx="1043">
                  <c:v>65.947423120954269</c:v>
                </c:pt>
                <c:pt idx="1044">
                  <c:v>65.947423120954269</c:v>
                </c:pt>
                <c:pt idx="1045">
                  <c:v>64.380562487140679</c:v>
                </c:pt>
                <c:pt idx="1046">
                  <c:v>65.529593618603982</c:v>
                </c:pt>
                <c:pt idx="1047">
                  <c:v>66.028667746411273</c:v>
                </c:pt>
                <c:pt idx="1048">
                  <c:v>66.272401622782269</c:v>
                </c:pt>
                <c:pt idx="1049">
                  <c:v>63.765424608680519</c:v>
                </c:pt>
                <c:pt idx="1050">
                  <c:v>62.256595850193364</c:v>
                </c:pt>
                <c:pt idx="1051">
                  <c:v>63.951126609725108</c:v>
                </c:pt>
                <c:pt idx="1052">
                  <c:v>65.00730674066611</c:v>
                </c:pt>
                <c:pt idx="1053">
                  <c:v>64.357349737010111</c:v>
                </c:pt>
                <c:pt idx="1054">
                  <c:v>64.833211114686833</c:v>
                </c:pt>
                <c:pt idx="1055">
                  <c:v>64.380562487140679</c:v>
                </c:pt>
                <c:pt idx="1056">
                  <c:v>62.581574352021377</c:v>
                </c:pt>
                <c:pt idx="1057">
                  <c:v>62.860127353588226</c:v>
                </c:pt>
                <c:pt idx="1058">
                  <c:v>64.403775237271248</c:v>
                </c:pt>
                <c:pt idx="1059">
                  <c:v>64.102009485573802</c:v>
                </c:pt>
                <c:pt idx="1060">
                  <c:v>64.345743361944812</c:v>
                </c:pt>
                <c:pt idx="1061">
                  <c:v>63.927913859594533</c:v>
                </c:pt>
                <c:pt idx="1062">
                  <c:v>65.274253367167688</c:v>
                </c:pt>
                <c:pt idx="1063">
                  <c:v>64.4385943624671</c:v>
                </c:pt>
                <c:pt idx="1064">
                  <c:v>64.102009485573802</c:v>
                </c:pt>
                <c:pt idx="1065">
                  <c:v>64.647509113642258</c:v>
                </c:pt>
                <c:pt idx="1066">
                  <c:v>65.924210370823687</c:v>
                </c:pt>
                <c:pt idx="1067">
                  <c:v>65.645657369256838</c:v>
                </c:pt>
                <c:pt idx="1068">
                  <c:v>65.935816745888985</c:v>
                </c:pt>
                <c:pt idx="1069">
                  <c:v>64.670721863772812</c:v>
                </c:pt>
                <c:pt idx="1070">
                  <c:v>63.893094734398673</c:v>
                </c:pt>
                <c:pt idx="1071">
                  <c:v>63.974339359855669</c:v>
                </c:pt>
                <c:pt idx="1072">
                  <c:v>64.566264488185254</c:v>
                </c:pt>
                <c:pt idx="1073">
                  <c:v>65.808146620170831</c:v>
                </c:pt>
                <c:pt idx="1074">
                  <c:v>64.519838987924118</c:v>
                </c:pt>
                <c:pt idx="1075">
                  <c:v>64.960881240404973</c:v>
                </c:pt>
                <c:pt idx="1076">
                  <c:v>64.705540988968679</c:v>
                </c:pt>
                <c:pt idx="1077">
                  <c:v>64.589477238315823</c:v>
                </c:pt>
                <c:pt idx="1078">
                  <c:v>64.775179239360398</c:v>
                </c:pt>
                <c:pt idx="1079">
                  <c:v>65.204615116775983</c:v>
                </c:pt>
                <c:pt idx="1080">
                  <c:v>65.761721119909694</c:v>
                </c:pt>
                <c:pt idx="1081">
                  <c:v>64.80999836455625</c:v>
                </c:pt>
                <c:pt idx="1082">
                  <c:v>65.668870119387407</c:v>
                </c:pt>
                <c:pt idx="1083">
                  <c:v>64.984093990535541</c:v>
                </c:pt>
                <c:pt idx="1084">
                  <c:v>64.914455740143822</c:v>
                </c:pt>
                <c:pt idx="1085">
                  <c:v>64.519838987924118</c:v>
                </c:pt>
                <c:pt idx="1086">
                  <c:v>65.413529867951112</c:v>
                </c:pt>
                <c:pt idx="1087">
                  <c:v>63.927913859594533</c:v>
                </c:pt>
                <c:pt idx="1088">
                  <c:v>64.87963661494797</c:v>
                </c:pt>
                <c:pt idx="1089">
                  <c:v>65.00730674066611</c:v>
                </c:pt>
                <c:pt idx="1090">
                  <c:v>64.902849365078538</c:v>
                </c:pt>
                <c:pt idx="1091">
                  <c:v>61.641457971733217</c:v>
                </c:pt>
                <c:pt idx="1092">
                  <c:v>60.57367146572691</c:v>
                </c:pt>
                <c:pt idx="1093">
                  <c:v>59.621948710373474</c:v>
                </c:pt>
                <c:pt idx="1094">
                  <c:v>59.598735960242898</c:v>
                </c:pt>
                <c:pt idx="1095">
                  <c:v>59.099661832435615</c:v>
                </c:pt>
                <c:pt idx="1096">
                  <c:v>60.132629213246055</c:v>
                </c:pt>
                <c:pt idx="1097">
                  <c:v>60.051384587789045</c:v>
                </c:pt>
                <c:pt idx="1098">
                  <c:v>60.07459733791962</c:v>
                </c:pt>
                <c:pt idx="1099">
                  <c:v>59.91210808700562</c:v>
                </c:pt>
                <c:pt idx="1100">
                  <c:v>59.146087332696752</c:v>
                </c:pt>
                <c:pt idx="1101">
                  <c:v>58.774683330607601</c:v>
                </c:pt>
                <c:pt idx="1102">
                  <c:v>58.681832330085328</c:v>
                </c:pt>
                <c:pt idx="1103">
                  <c:v>58.960385331652176</c:v>
                </c:pt>
                <c:pt idx="1104">
                  <c:v>58.902353456325748</c:v>
                </c:pt>
                <c:pt idx="1105">
                  <c:v>59.575523210112323</c:v>
                </c:pt>
                <c:pt idx="1106">
                  <c:v>60.840618092228496</c:v>
                </c:pt>
                <c:pt idx="1107">
                  <c:v>61.467362345753926</c:v>
                </c:pt>
                <c:pt idx="1108">
                  <c:v>61.316479469905204</c:v>
                </c:pt>
                <c:pt idx="1109">
                  <c:v>61.653064346798494</c:v>
                </c:pt>
                <c:pt idx="1110">
                  <c:v>62.87173372865351</c:v>
                </c:pt>
                <c:pt idx="1111">
                  <c:v>63.092254854893945</c:v>
                </c:pt>
                <c:pt idx="1112">
                  <c:v>63.707392733354098</c:v>
                </c:pt>
                <c:pt idx="1113">
                  <c:v>64.113615860639101</c:v>
                </c:pt>
                <c:pt idx="1114">
                  <c:v>64.972487615470257</c:v>
                </c:pt>
                <c:pt idx="1115">
                  <c:v>65.262646992102404</c:v>
                </c:pt>
                <c:pt idx="1116">
                  <c:v>64.833211114686833</c:v>
                </c:pt>
                <c:pt idx="1117">
                  <c:v>64.868030239882685</c:v>
                </c:pt>
                <c:pt idx="1118">
                  <c:v>64.868030239882685</c:v>
                </c:pt>
                <c:pt idx="1119">
                  <c:v>64.252892361422525</c:v>
                </c:pt>
                <c:pt idx="1120">
                  <c:v>63.707392733354098</c:v>
                </c:pt>
                <c:pt idx="1121">
                  <c:v>61.432543220558067</c:v>
                </c:pt>
                <c:pt idx="1122">
                  <c:v>61.502181470949793</c:v>
                </c:pt>
                <c:pt idx="1123">
                  <c:v>60.306724839225346</c:v>
                </c:pt>
                <c:pt idx="1124">
                  <c:v>59.888895336875045</c:v>
                </c:pt>
                <c:pt idx="1125">
                  <c:v>60.469214090139346</c:v>
                </c:pt>
                <c:pt idx="1126">
                  <c:v>60.144235588311332</c:v>
                </c:pt>
                <c:pt idx="1127">
                  <c:v>59.703193335830477</c:v>
                </c:pt>
                <c:pt idx="1128">
                  <c:v>60.03977821272376</c:v>
                </c:pt>
                <c:pt idx="1129">
                  <c:v>59.796044336352757</c:v>
                </c:pt>
                <c:pt idx="1130">
                  <c:v>58.565768579432465</c:v>
                </c:pt>
                <c:pt idx="1131">
                  <c:v>58.948778956586892</c:v>
                </c:pt>
                <c:pt idx="1132">
                  <c:v>56.151642565853003</c:v>
                </c:pt>
                <c:pt idx="1133">
                  <c:v>56.987301570553583</c:v>
                </c:pt>
                <c:pt idx="1134">
                  <c:v>57.265854572120446</c:v>
                </c:pt>
                <c:pt idx="1135">
                  <c:v>56.557865693137998</c:v>
                </c:pt>
                <c:pt idx="1136">
                  <c:v>58.287215577865602</c:v>
                </c:pt>
                <c:pt idx="1137">
                  <c:v>58.925566206456324</c:v>
                </c:pt>
                <c:pt idx="1138">
                  <c:v>59.006810831913327</c:v>
                </c:pt>
                <c:pt idx="1139">
                  <c:v>60.144235588311332</c:v>
                </c:pt>
                <c:pt idx="1140">
                  <c:v>59.946927212201473</c:v>
                </c:pt>
                <c:pt idx="1141">
                  <c:v>60.596884215857486</c:v>
                </c:pt>
                <c:pt idx="1142">
                  <c:v>60.945075467816054</c:v>
                </c:pt>
                <c:pt idx="1143">
                  <c:v>62.221776724997504</c:v>
                </c:pt>
                <c:pt idx="1144">
                  <c:v>62.523542476694935</c:v>
                </c:pt>
                <c:pt idx="1145">
                  <c:v>62.848520978522934</c:v>
                </c:pt>
                <c:pt idx="1146">
                  <c:v>62.627999852282514</c:v>
                </c:pt>
                <c:pt idx="1147">
                  <c:v>59.726406085961045</c:v>
                </c:pt>
                <c:pt idx="1148">
                  <c:v>60.527245965465767</c:v>
                </c:pt>
                <c:pt idx="1149">
                  <c:v>60.689735216379773</c:v>
                </c:pt>
                <c:pt idx="1150">
                  <c:v>60.167448338441908</c:v>
                </c:pt>
                <c:pt idx="1151">
                  <c:v>58.391672953453181</c:v>
                </c:pt>
                <c:pt idx="1152">
                  <c:v>58.763076955542324</c:v>
                </c:pt>
                <c:pt idx="1153">
                  <c:v>57.97384345110288</c:v>
                </c:pt>
                <c:pt idx="1154">
                  <c:v>57.416737447969155</c:v>
                </c:pt>
                <c:pt idx="1155">
                  <c:v>58.171151827212739</c:v>
                </c:pt>
                <c:pt idx="1156">
                  <c:v>55.780238563763852</c:v>
                </c:pt>
                <c:pt idx="1157">
                  <c:v>55.54811106245814</c:v>
                </c:pt>
                <c:pt idx="1158">
                  <c:v>55.884695939351424</c:v>
                </c:pt>
                <c:pt idx="1159">
                  <c:v>56.047185190265424</c:v>
                </c:pt>
                <c:pt idx="1160">
                  <c:v>56.546259318072721</c:v>
                </c:pt>
                <c:pt idx="1161">
                  <c:v>54.549962806843553</c:v>
                </c:pt>
                <c:pt idx="1162">
                  <c:v>54.457111806321265</c:v>
                </c:pt>
                <c:pt idx="1163">
                  <c:v>54.979398684259131</c:v>
                </c:pt>
                <c:pt idx="1164">
                  <c:v>54.445505431255967</c:v>
                </c:pt>
                <c:pt idx="1165">
                  <c:v>53.412538050445548</c:v>
                </c:pt>
                <c:pt idx="1166">
                  <c:v>52.019773042611241</c:v>
                </c:pt>
                <c:pt idx="1167">
                  <c:v>52.484028045222665</c:v>
                </c:pt>
                <c:pt idx="1168">
                  <c:v>52.855432047311815</c:v>
                </c:pt>
                <c:pt idx="1169">
                  <c:v>53.192016924205099</c:v>
                </c:pt>
                <c:pt idx="1170">
                  <c:v>54.143739679558543</c:v>
                </c:pt>
                <c:pt idx="1171">
                  <c:v>54.909760433867419</c:v>
                </c:pt>
                <c:pt idx="1172">
                  <c:v>55.037430559585566</c:v>
                </c:pt>
                <c:pt idx="1173">
                  <c:v>55.617749312849853</c:v>
                </c:pt>
                <c:pt idx="1174">
                  <c:v>57.660471324340165</c:v>
                </c:pt>
                <c:pt idx="1175">
                  <c:v>57.579226698883154</c:v>
                </c:pt>
                <c:pt idx="1176">
                  <c:v>55.466866437001137</c:v>
                </c:pt>
                <c:pt idx="1177">
                  <c:v>55.838270439090273</c:v>
                </c:pt>
                <c:pt idx="1178">
                  <c:v>54.213377929950255</c:v>
                </c:pt>
                <c:pt idx="1179">
                  <c:v>54.410686306060128</c:v>
                </c:pt>
                <c:pt idx="1180">
                  <c:v>55.153494310238415</c:v>
                </c:pt>
                <c:pt idx="1181">
                  <c:v>55.408834561674702</c:v>
                </c:pt>
                <c:pt idx="1182">
                  <c:v>56.198068066114146</c:v>
                </c:pt>
                <c:pt idx="1183">
                  <c:v>56.766780444313149</c:v>
                </c:pt>
                <c:pt idx="1184">
                  <c:v>56.198068066114146</c:v>
                </c:pt>
                <c:pt idx="1185">
                  <c:v>56.68553581885616</c:v>
                </c:pt>
                <c:pt idx="1186">
                  <c:v>57.68368407447074</c:v>
                </c:pt>
                <c:pt idx="1187">
                  <c:v>57.219429071859295</c:v>
                </c:pt>
                <c:pt idx="1188">
                  <c:v>55.780238563763852</c:v>
                </c:pt>
                <c:pt idx="1189">
                  <c:v>56.40698281728929</c:v>
                </c:pt>
                <c:pt idx="1190">
                  <c:v>58.264002827735027</c:v>
                </c:pt>
                <c:pt idx="1191">
                  <c:v>59.157693707762036</c:v>
                </c:pt>
                <c:pt idx="1192">
                  <c:v>59.761225211156912</c:v>
                </c:pt>
                <c:pt idx="1193">
                  <c:v>60.956681842881352</c:v>
                </c:pt>
                <c:pt idx="1194">
                  <c:v>61.107564718730067</c:v>
                </c:pt>
                <c:pt idx="1195">
                  <c:v>60.097810088050196</c:v>
                </c:pt>
                <c:pt idx="1196">
                  <c:v>60.77097984183677</c:v>
                </c:pt>
                <c:pt idx="1197">
                  <c:v>60.364756714551774</c:v>
                </c:pt>
                <c:pt idx="1198">
                  <c:v>60.840618092228496</c:v>
                </c:pt>
                <c:pt idx="1199">
                  <c:v>60.782586216902054</c:v>
                </c:pt>
                <c:pt idx="1200">
                  <c:v>60.515639590400482</c:v>
                </c:pt>
                <c:pt idx="1201">
                  <c:v>61.165596594056495</c:v>
                </c:pt>
                <c:pt idx="1202">
                  <c:v>60.23708658883362</c:v>
                </c:pt>
                <c:pt idx="1203">
                  <c:v>60.469214090139346</c:v>
                </c:pt>
                <c:pt idx="1204">
                  <c:v>58.879140706195173</c:v>
                </c:pt>
                <c:pt idx="1205">
                  <c:v>58.960385331652176</c:v>
                </c:pt>
                <c:pt idx="1206">
                  <c:v>58.34524745319203</c:v>
                </c:pt>
                <c:pt idx="1207">
                  <c:v>59.227331958153748</c:v>
                </c:pt>
                <c:pt idx="1208">
                  <c:v>61.188809344187064</c:v>
                </c:pt>
                <c:pt idx="1209">
                  <c:v>59.958533587266757</c:v>
                </c:pt>
                <c:pt idx="1210">
                  <c:v>60.20226746363776</c:v>
                </c:pt>
                <c:pt idx="1211">
                  <c:v>61.01471371820778</c:v>
                </c:pt>
                <c:pt idx="1212">
                  <c:v>60.399575839747619</c:v>
                </c:pt>
                <c:pt idx="1213">
                  <c:v>60.829011717163198</c:v>
                </c:pt>
                <c:pt idx="1214">
                  <c:v>60.225480213768336</c:v>
                </c:pt>
                <c:pt idx="1215">
                  <c:v>60.353150339486483</c:v>
                </c:pt>
                <c:pt idx="1216">
                  <c:v>59.030023582043889</c:v>
                </c:pt>
                <c:pt idx="1217">
                  <c:v>60.794192591967345</c:v>
                </c:pt>
                <c:pt idx="1218">
                  <c:v>61.223628469382916</c:v>
                </c:pt>
                <c:pt idx="1219">
                  <c:v>60.747767091706208</c:v>
                </c:pt>
                <c:pt idx="1220">
                  <c:v>61.95483009849594</c:v>
                </c:pt>
                <c:pt idx="1221">
                  <c:v>62.906552853849377</c:v>
                </c:pt>
                <c:pt idx="1222">
                  <c:v>63.24313773074266</c:v>
                </c:pt>
                <c:pt idx="1223">
                  <c:v>62.419085101107363</c:v>
                </c:pt>
                <c:pt idx="1224">
                  <c:v>62.48872335149909</c:v>
                </c:pt>
                <c:pt idx="1225">
                  <c:v>62.987797479306373</c:v>
                </c:pt>
                <c:pt idx="1226">
                  <c:v>64.020764860116813</c:v>
                </c:pt>
                <c:pt idx="1227">
                  <c:v>64.380562487140679</c:v>
                </c:pt>
                <c:pt idx="1228">
                  <c:v>64.55465811311997</c:v>
                </c:pt>
                <c:pt idx="1229">
                  <c:v>64.392168862205949</c:v>
                </c:pt>
                <c:pt idx="1230">
                  <c:v>63.997552109986245</c:v>
                </c:pt>
                <c:pt idx="1231">
                  <c:v>65.332285242494109</c:v>
                </c:pt>
                <c:pt idx="1232">
                  <c:v>65.494774493408116</c:v>
                </c:pt>
                <c:pt idx="1233">
                  <c:v>65.993848621215406</c:v>
                </c:pt>
                <c:pt idx="1234">
                  <c:v>68.50082563531717</c:v>
                </c:pt>
                <c:pt idx="1235">
                  <c:v>67.827655881530575</c:v>
                </c:pt>
                <c:pt idx="1236">
                  <c:v>67.200911628005144</c:v>
                </c:pt>
                <c:pt idx="1237">
                  <c:v>66.632199249806135</c:v>
                </c:pt>
                <c:pt idx="1238">
                  <c:v>66.783082125654843</c:v>
                </c:pt>
                <c:pt idx="1239">
                  <c:v>65.13497686638425</c:v>
                </c:pt>
                <c:pt idx="1240">
                  <c:v>64.995700365600825</c:v>
                </c:pt>
                <c:pt idx="1241">
                  <c:v>64.763572864295099</c:v>
                </c:pt>
                <c:pt idx="1242">
                  <c:v>66.156337872129413</c:v>
                </c:pt>
                <c:pt idx="1243">
                  <c:v>64.55465811311997</c:v>
                </c:pt>
                <c:pt idx="1244">
                  <c:v>64.751966489229829</c:v>
                </c:pt>
                <c:pt idx="1245">
                  <c:v>65.703689244583259</c:v>
                </c:pt>
                <c:pt idx="1246">
                  <c:v>66.086699621737694</c:v>
                </c:pt>
                <c:pt idx="1247">
                  <c:v>65.285859742232972</c:v>
                </c:pt>
                <c:pt idx="1248">
                  <c:v>66.353646248239272</c:v>
                </c:pt>
                <c:pt idx="1249">
                  <c:v>67.108060627482857</c:v>
                </c:pt>
                <c:pt idx="1250">
                  <c:v>67.177698877874576</c:v>
                </c:pt>
                <c:pt idx="1251">
                  <c:v>67.491071004637277</c:v>
                </c:pt>
                <c:pt idx="1252">
                  <c:v>66.423284498630991</c:v>
                </c:pt>
                <c:pt idx="1253">
                  <c:v>67.026816002025853</c:v>
                </c:pt>
                <c:pt idx="1254">
                  <c:v>66.585773749544984</c:v>
                </c:pt>
                <c:pt idx="1255">
                  <c:v>67.699985755812435</c:v>
                </c:pt>
                <c:pt idx="1256">
                  <c:v>67.827655881530575</c:v>
                </c:pt>
                <c:pt idx="1257">
                  <c:v>68.82580413714517</c:v>
                </c:pt>
                <c:pt idx="1258">
                  <c:v>70.14893089458775</c:v>
                </c:pt>
                <c:pt idx="1259">
                  <c:v>70.682824147590892</c:v>
                </c:pt>
                <c:pt idx="1260">
                  <c:v>71.228323775659334</c:v>
                </c:pt>
                <c:pt idx="1261">
                  <c:v>70.206962769914185</c:v>
                </c:pt>
                <c:pt idx="1262">
                  <c:v>70.357845645762893</c:v>
                </c:pt>
                <c:pt idx="1263">
                  <c:v>72.040770030229353</c:v>
                </c:pt>
                <c:pt idx="1264">
                  <c:v>74.594172544592226</c:v>
                </c:pt>
                <c:pt idx="1265">
                  <c:v>73.921002790805659</c:v>
                </c:pt>
                <c:pt idx="1266">
                  <c:v>73.688875289499947</c:v>
                </c:pt>
                <c:pt idx="1267">
                  <c:v>74.199555792372522</c:v>
                </c:pt>
                <c:pt idx="1268">
                  <c:v>73.7236944146958</c:v>
                </c:pt>
                <c:pt idx="1269">
                  <c:v>73.305864912345498</c:v>
                </c:pt>
                <c:pt idx="1270">
                  <c:v>72.203259281143346</c:v>
                </c:pt>
                <c:pt idx="1271">
                  <c:v>71.808642528923627</c:v>
                </c:pt>
                <c:pt idx="1272">
                  <c:v>71.21671740059405</c:v>
                </c:pt>
                <c:pt idx="1273">
                  <c:v>72.795184409472924</c:v>
                </c:pt>
                <c:pt idx="1274">
                  <c:v>72.214865656208644</c:v>
                </c:pt>
                <c:pt idx="1275">
                  <c:v>72.621088783493633</c:v>
                </c:pt>
                <c:pt idx="1276">
                  <c:v>73.491566913390088</c:v>
                </c:pt>
                <c:pt idx="1277">
                  <c:v>73.758513539891652</c:v>
                </c:pt>
                <c:pt idx="1278">
                  <c:v>74.118311166915518</c:v>
                </c:pt>
                <c:pt idx="1279">
                  <c:v>74.09509841678495</c:v>
                </c:pt>
                <c:pt idx="1280">
                  <c:v>73.828151790283371</c:v>
                </c:pt>
                <c:pt idx="1281">
                  <c:v>73.247833037019078</c:v>
                </c:pt>
                <c:pt idx="1282">
                  <c:v>73.78172629002222</c:v>
                </c:pt>
                <c:pt idx="1283">
                  <c:v>73.967428291066796</c:v>
                </c:pt>
                <c:pt idx="1284">
                  <c:v>72.481812282710209</c:v>
                </c:pt>
                <c:pt idx="1285">
                  <c:v>72.957673660386916</c:v>
                </c:pt>
                <c:pt idx="1286">
                  <c:v>71.054228149680043</c:v>
                </c:pt>
                <c:pt idx="1287">
                  <c:v>72.191652906078062</c:v>
                </c:pt>
                <c:pt idx="1288">
                  <c:v>73.584417913912361</c:v>
                </c:pt>
                <c:pt idx="1289">
                  <c:v>75.081628690959164</c:v>
                </c:pt>
                <c:pt idx="1290">
                  <c:v>73.514779663520656</c:v>
                </c:pt>
                <c:pt idx="1291">
                  <c:v>72.470205907644925</c:v>
                </c:pt>
                <c:pt idx="1292">
                  <c:v>73.479960538324789</c:v>
                </c:pt>
                <c:pt idx="1293">
                  <c:v>73.387109537802502</c:v>
                </c:pt>
                <c:pt idx="1294">
                  <c:v>73.596024288977645</c:v>
                </c:pt>
                <c:pt idx="1295">
                  <c:v>74.048672916523799</c:v>
                </c:pt>
                <c:pt idx="1296">
                  <c:v>74.930757421485524</c:v>
                </c:pt>
                <c:pt idx="1297">
                  <c:v>75.325374173705256</c:v>
                </c:pt>
                <c:pt idx="1298">
                  <c:v>75.731597300990245</c:v>
                </c:pt>
                <c:pt idx="1299">
                  <c:v>75.731597300990245</c:v>
                </c:pt>
                <c:pt idx="1300">
                  <c:v>77.785925687545841</c:v>
                </c:pt>
                <c:pt idx="1301">
                  <c:v>77.112744327384192</c:v>
                </c:pt>
                <c:pt idx="1302">
                  <c:v>77.437734435587274</c:v>
                </c:pt>
                <c:pt idx="1303">
                  <c:v>77.611830061566565</c:v>
                </c:pt>
                <c:pt idx="1304">
                  <c:v>77.611830061566565</c:v>
                </c:pt>
                <c:pt idx="1305">
                  <c:v>77.263638809607968</c:v>
                </c:pt>
                <c:pt idx="1306">
                  <c:v>78.737648442899285</c:v>
                </c:pt>
                <c:pt idx="1307">
                  <c:v>79.00459506940085</c:v>
                </c:pt>
                <c:pt idx="1308">
                  <c:v>78.482308191463005</c:v>
                </c:pt>
                <c:pt idx="1309">
                  <c:v>78.66801019250758</c:v>
                </c:pt>
                <c:pt idx="1310">
                  <c:v>79.875073199297304</c:v>
                </c:pt>
                <c:pt idx="1311">
                  <c:v>80.316115451778174</c:v>
                </c:pt>
                <c:pt idx="1312">
                  <c:v>80.385753702169879</c:v>
                </c:pt>
                <c:pt idx="1313">
                  <c:v>81.093742581152327</c:v>
                </c:pt>
                <c:pt idx="1314">
                  <c:v>81.546391208698481</c:v>
                </c:pt>
                <c:pt idx="1315">
                  <c:v>80.258083576451739</c:v>
                </c:pt>
                <c:pt idx="1316">
                  <c:v>80.525030202953303</c:v>
                </c:pt>
                <c:pt idx="1317">
                  <c:v>80.443785577496314</c:v>
                </c:pt>
                <c:pt idx="1318">
                  <c:v>79.631339322926294</c:v>
                </c:pt>
                <c:pt idx="1319">
                  <c:v>80.118807075668315</c:v>
                </c:pt>
                <c:pt idx="1320">
                  <c:v>81.198199956739884</c:v>
                </c:pt>
                <c:pt idx="1321">
                  <c:v>81.859763335461196</c:v>
                </c:pt>
                <c:pt idx="1322">
                  <c:v>81.732093209743041</c:v>
                </c:pt>
                <c:pt idx="1323">
                  <c:v>81.848156960395897</c:v>
                </c:pt>
                <c:pt idx="1324">
                  <c:v>80.617881203475591</c:v>
                </c:pt>
                <c:pt idx="1325">
                  <c:v>80.107200700603016</c:v>
                </c:pt>
                <c:pt idx="1326">
                  <c:v>80.142019825798869</c:v>
                </c:pt>
                <c:pt idx="1327">
                  <c:v>80.838402329716033</c:v>
                </c:pt>
                <c:pt idx="1328">
                  <c:v>79.596520197730442</c:v>
                </c:pt>
                <c:pt idx="1329">
                  <c:v>78.482308191463005</c:v>
                </c:pt>
                <c:pt idx="1330">
                  <c:v>77.600223686501266</c:v>
                </c:pt>
                <c:pt idx="1331">
                  <c:v>76.03336305268769</c:v>
                </c:pt>
                <c:pt idx="1332">
                  <c:v>75.220916798117671</c:v>
                </c:pt>
                <c:pt idx="1333">
                  <c:v>72.876429034929927</c:v>
                </c:pt>
                <c:pt idx="1334">
                  <c:v>72.644301533624215</c:v>
                </c:pt>
                <c:pt idx="1335">
                  <c:v>72.795184409472924</c:v>
                </c:pt>
                <c:pt idx="1336">
                  <c:v>74.698629920179798</c:v>
                </c:pt>
                <c:pt idx="1337">
                  <c:v>74.663810794983959</c:v>
                </c:pt>
                <c:pt idx="1338">
                  <c:v>75.255735923313537</c:v>
                </c:pt>
                <c:pt idx="1339">
                  <c:v>76.219065053732265</c:v>
                </c:pt>
                <c:pt idx="1340">
                  <c:v>75.731597300990245</c:v>
                </c:pt>
                <c:pt idx="1341">
                  <c:v>75.928905677100119</c:v>
                </c:pt>
                <c:pt idx="1342">
                  <c:v>77.054724058432839</c:v>
                </c:pt>
                <c:pt idx="1343">
                  <c:v>78.122510564439139</c:v>
                </c:pt>
                <c:pt idx="1344">
                  <c:v>78.343031690679567</c:v>
                </c:pt>
                <c:pt idx="1345">
                  <c:v>77.333277059999688</c:v>
                </c:pt>
                <c:pt idx="1346">
                  <c:v>76.346735179450391</c:v>
                </c:pt>
                <c:pt idx="1347">
                  <c:v>74.083492041719651</c:v>
                </c:pt>
                <c:pt idx="1348">
                  <c:v>74.710236295245096</c:v>
                </c:pt>
                <c:pt idx="1349">
                  <c:v>76.068182177883543</c:v>
                </c:pt>
                <c:pt idx="1350">
                  <c:v>76.35834155451569</c:v>
                </c:pt>
                <c:pt idx="1351">
                  <c:v>74.675417170049244</c:v>
                </c:pt>
                <c:pt idx="1352">
                  <c:v>73.828151790283371</c:v>
                </c:pt>
                <c:pt idx="1353">
                  <c:v>76.010150302557093</c:v>
                </c:pt>
                <c:pt idx="1354">
                  <c:v>75.383406049031677</c:v>
                </c:pt>
                <c:pt idx="1355">
                  <c:v>75.023608422007811</c:v>
                </c:pt>
                <c:pt idx="1356">
                  <c:v>75.313767798639958</c:v>
                </c:pt>
                <c:pt idx="1357">
                  <c:v>75.580714425141537</c:v>
                </c:pt>
                <c:pt idx="1358">
                  <c:v>76.845809307257682</c:v>
                </c:pt>
                <c:pt idx="1359">
                  <c:v>76.660107306213121</c:v>
                </c:pt>
                <c:pt idx="1360">
                  <c:v>78.250180690157293</c:v>
                </c:pt>
                <c:pt idx="1361">
                  <c:v>80.629487578540875</c:v>
                </c:pt>
                <c:pt idx="1362">
                  <c:v>79.979530574884876</c:v>
                </c:pt>
                <c:pt idx="1363">
                  <c:v>81.766912334938908</c:v>
                </c:pt>
                <c:pt idx="1364">
                  <c:v>81.38390195778446</c:v>
                </c:pt>
                <c:pt idx="1365">
                  <c:v>81.372295582719175</c:v>
                </c:pt>
                <c:pt idx="1366">
                  <c:v>80.699125828932608</c:v>
                </c:pt>
                <c:pt idx="1367">
                  <c:v>81.557997583763751</c:v>
                </c:pt>
                <c:pt idx="1368">
                  <c:v>81.557997583763751</c:v>
                </c:pt>
                <c:pt idx="1369">
                  <c:v>78.505520941593574</c:v>
                </c:pt>
                <c:pt idx="1370">
                  <c:v>79.062626944727299</c:v>
                </c:pt>
                <c:pt idx="1371">
                  <c:v>78.946563194074429</c:v>
                </c:pt>
                <c:pt idx="1372">
                  <c:v>79.306360821098295</c:v>
                </c:pt>
                <c:pt idx="1373">
                  <c:v>77.890383063133413</c:v>
                </c:pt>
                <c:pt idx="1374">
                  <c:v>79.677764823187445</c:v>
                </c:pt>
                <c:pt idx="1375">
                  <c:v>82.451688463790774</c:v>
                </c:pt>
                <c:pt idx="1376">
                  <c:v>83.635538720449915</c:v>
                </c:pt>
                <c:pt idx="1377">
                  <c:v>83.589113220188764</c:v>
                </c:pt>
                <c:pt idx="1378">
                  <c:v>84.239070223844777</c:v>
                </c:pt>
                <c:pt idx="1379">
                  <c:v>82.892730716271629</c:v>
                </c:pt>
                <c:pt idx="1380">
                  <c:v>83.078432717316204</c:v>
                </c:pt>
                <c:pt idx="1381">
                  <c:v>85.283643979720509</c:v>
                </c:pt>
                <c:pt idx="1382">
                  <c:v>85.631835231679091</c:v>
                </c:pt>
                <c:pt idx="1383">
                  <c:v>85.956813733507104</c:v>
                </c:pt>
                <c:pt idx="1384">
                  <c:v>86.711228112750675</c:v>
                </c:pt>
                <c:pt idx="1385">
                  <c:v>85.724686232201378</c:v>
                </c:pt>
                <c:pt idx="1386">
                  <c:v>85.887175483115371</c:v>
                </c:pt>
                <c:pt idx="1387">
                  <c:v>86.746047237946527</c:v>
                </c:pt>
                <c:pt idx="1388">
                  <c:v>86.629983487293671</c:v>
                </c:pt>
                <c:pt idx="1389">
                  <c:v>87.245121365753832</c:v>
                </c:pt>
                <c:pt idx="1390">
                  <c:v>84.877420852435506</c:v>
                </c:pt>
                <c:pt idx="1391">
                  <c:v>85.144367478937085</c:v>
                </c:pt>
                <c:pt idx="1392">
                  <c:v>85.44613323063453</c:v>
                </c:pt>
                <c:pt idx="1393">
                  <c:v>86.89693011379525</c:v>
                </c:pt>
                <c:pt idx="1394">
                  <c:v>88.405758872282419</c:v>
                </c:pt>
                <c:pt idx="1395">
                  <c:v>86.873717363664667</c:v>
                </c:pt>
                <c:pt idx="1396">
                  <c:v>89.612821879072129</c:v>
                </c:pt>
                <c:pt idx="1397">
                  <c:v>89.914587630769574</c:v>
                </c:pt>
                <c:pt idx="1398">
                  <c:v>89.508364503484572</c:v>
                </c:pt>
                <c:pt idx="1399">
                  <c:v>90.796672135731299</c:v>
                </c:pt>
                <c:pt idx="1400">
                  <c:v>91.028799637037025</c:v>
                </c:pt>
                <c:pt idx="1401">
                  <c:v>92.015341517586307</c:v>
                </c:pt>
                <c:pt idx="1402">
                  <c:v>92.03855426771689</c:v>
                </c:pt>
                <c:pt idx="1403">
                  <c:v>91.121639031184245</c:v>
                </c:pt>
                <c:pt idx="1404">
                  <c:v>91.945703267194602</c:v>
                </c:pt>
                <c:pt idx="1405">
                  <c:v>92.351926394479605</c:v>
                </c:pt>
                <c:pt idx="1406">
                  <c:v>92.618873020981169</c:v>
                </c:pt>
                <c:pt idx="1407">
                  <c:v>91.446629139387312</c:v>
                </c:pt>
                <c:pt idx="1408">
                  <c:v>88.719119392670052</c:v>
                </c:pt>
                <c:pt idx="1409">
                  <c:v>87.39600424160254</c:v>
                </c:pt>
                <c:pt idx="1410">
                  <c:v>87.500461617190112</c:v>
                </c:pt>
                <c:pt idx="1411">
                  <c:v>89.949406755965427</c:v>
                </c:pt>
                <c:pt idx="1412">
                  <c:v>90.053864131553013</c:v>
                </c:pt>
                <c:pt idx="1413">
                  <c:v>89.125354126330151</c:v>
                </c:pt>
                <c:pt idx="1414">
                  <c:v>87.38439786653727</c:v>
                </c:pt>
                <c:pt idx="1415">
                  <c:v>87.488855242124814</c:v>
                </c:pt>
                <c:pt idx="1416">
                  <c:v>87.465642491994259</c:v>
                </c:pt>
                <c:pt idx="1417">
                  <c:v>89.740492004790269</c:v>
                </c:pt>
                <c:pt idx="1418">
                  <c:v>88.742343749175689</c:v>
                </c:pt>
                <c:pt idx="1419">
                  <c:v>88.742343749175689</c:v>
                </c:pt>
                <c:pt idx="1420">
                  <c:v>88.069173995389122</c:v>
                </c:pt>
                <c:pt idx="1421">
                  <c:v>89.067322251003702</c:v>
                </c:pt>
                <c:pt idx="1422">
                  <c:v>88.138800639405773</c:v>
                </c:pt>
                <c:pt idx="1423">
                  <c:v>85.237206873084304</c:v>
                </c:pt>
                <c:pt idx="1424">
                  <c:v>87.442429741863691</c:v>
                </c:pt>
                <c:pt idx="1425">
                  <c:v>87.140663990166246</c:v>
                </c:pt>
                <c:pt idx="1426">
                  <c:v>86.746047237946527</c:v>
                </c:pt>
                <c:pt idx="1427">
                  <c:v>84.784569851913218</c:v>
                </c:pt>
                <c:pt idx="1428">
                  <c:v>87.686163618234687</c:v>
                </c:pt>
                <c:pt idx="1429">
                  <c:v>86.734440862881257</c:v>
                </c:pt>
                <c:pt idx="1430">
                  <c:v>88.568248123196412</c:v>
                </c:pt>
                <c:pt idx="1431">
                  <c:v>90.088683256748865</c:v>
                </c:pt>
                <c:pt idx="1432">
                  <c:v>90.35562988325043</c:v>
                </c:pt>
                <c:pt idx="1433">
                  <c:v>92.201031912255814</c:v>
                </c:pt>
                <c:pt idx="1434">
                  <c:v>89.717279254659715</c:v>
                </c:pt>
                <c:pt idx="1435">
                  <c:v>90.25116090128779</c:v>
                </c:pt>
                <c:pt idx="1436">
                  <c:v>90.808278510796583</c:v>
                </c:pt>
                <c:pt idx="1437">
                  <c:v>89.821736630247287</c:v>
                </c:pt>
                <c:pt idx="1438">
                  <c:v>89.496758128419287</c:v>
                </c:pt>
                <c:pt idx="1439">
                  <c:v>90.610970134686724</c:v>
                </c:pt>
                <c:pt idx="1440">
                  <c:v>91.527873764844301</c:v>
                </c:pt>
                <c:pt idx="1441">
                  <c:v>85.190792979198235</c:v>
                </c:pt>
                <c:pt idx="1442">
                  <c:v>86.409462361053244</c:v>
                </c:pt>
                <c:pt idx="1443">
                  <c:v>87.430823366798393</c:v>
                </c:pt>
                <c:pt idx="1444">
                  <c:v>83.380198469013635</c:v>
                </c:pt>
                <c:pt idx="1445">
                  <c:v>83.751602471102785</c:v>
                </c:pt>
                <c:pt idx="1446">
                  <c:v>84.610474225933942</c:v>
                </c:pt>
                <c:pt idx="1447">
                  <c:v>84.239070223844777</c:v>
                </c:pt>
                <c:pt idx="1448">
                  <c:v>84.807782602043787</c:v>
                </c:pt>
                <c:pt idx="1449">
                  <c:v>84.796176226978517</c:v>
                </c:pt>
                <c:pt idx="1450">
                  <c:v>85.237206873084304</c:v>
                </c:pt>
                <c:pt idx="1451">
                  <c:v>85.805930857658382</c:v>
                </c:pt>
                <c:pt idx="1452">
                  <c:v>86.513919736640815</c:v>
                </c:pt>
                <c:pt idx="1453">
                  <c:v>86.223760360008669</c:v>
                </c:pt>
                <c:pt idx="1454">
                  <c:v>87.012993864448106</c:v>
                </c:pt>
                <c:pt idx="1455">
                  <c:v>86.177334859747518</c:v>
                </c:pt>
                <c:pt idx="1456">
                  <c:v>84.01854909760435</c:v>
                </c:pt>
                <c:pt idx="1457">
                  <c:v>85.248824854524656</c:v>
                </c:pt>
                <c:pt idx="1458">
                  <c:v>84.970271852957794</c:v>
                </c:pt>
                <c:pt idx="1459">
                  <c:v>85.597016106483238</c:v>
                </c:pt>
                <c:pt idx="1460">
                  <c:v>86.64158986235897</c:v>
                </c:pt>
                <c:pt idx="1461">
                  <c:v>83.89087897188621</c:v>
                </c:pt>
                <c:pt idx="1462">
                  <c:v>83.647145095515199</c:v>
                </c:pt>
                <c:pt idx="1463">
                  <c:v>84.50601685034637</c:v>
                </c:pt>
                <c:pt idx="1464">
                  <c:v>84.273889349040644</c:v>
                </c:pt>
                <c:pt idx="1465">
                  <c:v>84.099793723061339</c:v>
                </c:pt>
                <c:pt idx="1466">
                  <c:v>82.12670996196276</c:v>
                </c:pt>
                <c:pt idx="1467">
                  <c:v>82.904337091336927</c:v>
                </c:pt>
                <c:pt idx="1468">
                  <c:v>83.368592093948351</c:v>
                </c:pt>
                <c:pt idx="1469">
                  <c:v>83.809634346429206</c:v>
                </c:pt>
                <c:pt idx="1470">
                  <c:v>84.297102099171212</c:v>
                </c:pt>
                <c:pt idx="1471">
                  <c:v>86.792472738207678</c:v>
                </c:pt>
                <c:pt idx="1472">
                  <c:v>86.734440862881257</c:v>
                </c:pt>
                <c:pt idx="1473">
                  <c:v>87.999535744997402</c:v>
                </c:pt>
                <c:pt idx="1474">
                  <c:v>88.452184372543556</c:v>
                </c:pt>
                <c:pt idx="1475">
                  <c:v>88.150418620846125</c:v>
                </c:pt>
                <c:pt idx="1476">
                  <c:v>89.53157725361514</c:v>
                </c:pt>
                <c:pt idx="1477">
                  <c:v>90.262778882728142</c:v>
                </c:pt>
                <c:pt idx="1478">
                  <c:v>89.856555755443139</c:v>
                </c:pt>
                <c:pt idx="1479">
                  <c:v>90.703821135209012</c:v>
                </c:pt>
                <c:pt idx="1480">
                  <c:v>90.72703388533958</c:v>
                </c:pt>
                <c:pt idx="1481">
                  <c:v>89.682460129463848</c:v>
                </c:pt>
                <c:pt idx="1482">
                  <c:v>88.788769249436854</c:v>
                </c:pt>
                <c:pt idx="1483">
                  <c:v>89.171779626591274</c:v>
                </c:pt>
                <c:pt idx="1484">
                  <c:v>89.798523880116718</c:v>
                </c:pt>
                <c:pt idx="1485">
                  <c:v>91.760001266150027</c:v>
                </c:pt>
                <c:pt idx="1486">
                  <c:v>92.549234770589464</c:v>
                </c:pt>
                <c:pt idx="1487">
                  <c:v>90.738640260404878</c:v>
                </c:pt>
                <c:pt idx="1488">
                  <c:v>90.634182884817307</c:v>
                </c:pt>
                <c:pt idx="1489">
                  <c:v>90.587757384556141</c:v>
                </c:pt>
                <c:pt idx="1490">
                  <c:v>91.725182140954161</c:v>
                </c:pt>
                <c:pt idx="1491">
                  <c:v>92.154618018369746</c:v>
                </c:pt>
                <c:pt idx="1492">
                  <c:v>91.34217176379974</c:v>
                </c:pt>
                <c:pt idx="1493">
                  <c:v>91.458235514452596</c:v>
                </c:pt>
                <c:pt idx="1494">
                  <c:v>94.243765530121209</c:v>
                </c:pt>
                <c:pt idx="1495">
                  <c:v>95.021392659495362</c:v>
                </c:pt>
                <c:pt idx="1496">
                  <c:v>94.406254781035202</c:v>
                </c:pt>
                <c:pt idx="1497">
                  <c:v>94.847297033516071</c:v>
                </c:pt>
                <c:pt idx="1498">
                  <c:v>96.007934540044644</c:v>
                </c:pt>
                <c:pt idx="1499">
                  <c:v>98.630975304799264</c:v>
                </c:pt>
                <c:pt idx="1500">
                  <c:v>98.422060553624107</c:v>
                </c:pt>
                <c:pt idx="1501">
                  <c:v>100.15141043835172</c:v>
                </c:pt>
                <c:pt idx="1502">
                  <c:v>98.166720302187812</c:v>
                </c:pt>
                <c:pt idx="1503">
                  <c:v>97.67925254944582</c:v>
                </c:pt>
                <c:pt idx="1504">
                  <c:v>97.389093172813674</c:v>
                </c:pt>
                <c:pt idx="1505">
                  <c:v>98.654188054929818</c:v>
                </c:pt>
                <c:pt idx="1506">
                  <c:v>96.43737041746023</c:v>
                </c:pt>
                <c:pt idx="1507">
                  <c:v>93.152754667609258</c:v>
                </c:pt>
                <c:pt idx="1508">
                  <c:v>93.3500746500942</c:v>
                </c:pt>
                <c:pt idx="1509">
                  <c:v>93.756297777379189</c:v>
                </c:pt>
                <c:pt idx="1510">
                  <c:v>94.487499406492205</c:v>
                </c:pt>
                <c:pt idx="1511">
                  <c:v>92.909032397613316</c:v>
                </c:pt>
                <c:pt idx="1512">
                  <c:v>92.026947892651606</c:v>
                </c:pt>
                <c:pt idx="1513">
                  <c:v>92.595660270850615</c:v>
                </c:pt>
                <c:pt idx="1514">
                  <c:v>92.653692146177036</c:v>
                </c:pt>
                <c:pt idx="1515">
                  <c:v>88.719119392670052</c:v>
                </c:pt>
                <c:pt idx="1516">
                  <c:v>88.405758872282419</c:v>
                </c:pt>
                <c:pt idx="1517">
                  <c:v>89.241417876982993</c:v>
                </c:pt>
                <c:pt idx="1518">
                  <c:v>90.088683256748865</c:v>
                </c:pt>
                <c:pt idx="1519">
                  <c:v>89.763704754920866</c:v>
                </c:pt>
                <c:pt idx="1520">
                  <c:v>88.103993120584974</c:v>
                </c:pt>
                <c:pt idx="1521">
                  <c:v>87.5933126177124</c:v>
                </c:pt>
                <c:pt idx="1522">
                  <c:v>84.598867850868658</c:v>
                </c:pt>
                <c:pt idx="1523">
                  <c:v>84.529229600476924</c:v>
                </c:pt>
                <c:pt idx="1524">
                  <c:v>84.923846352696657</c:v>
                </c:pt>
                <c:pt idx="1525">
                  <c:v>83.716783345906919</c:v>
                </c:pt>
                <c:pt idx="1526">
                  <c:v>83.647145095515199</c:v>
                </c:pt>
                <c:pt idx="1527">
                  <c:v>81.99903983624462</c:v>
                </c:pt>
                <c:pt idx="1528">
                  <c:v>81.453540208176193</c:v>
                </c:pt>
                <c:pt idx="1529">
                  <c:v>81.38390195778446</c:v>
                </c:pt>
                <c:pt idx="1530">
                  <c:v>75.986937552426539</c:v>
                </c:pt>
                <c:pt idx="1531">
                  <c:v>76.741351931670124</c:v>
                </c:pt>
                <c:pt idx="1532">
                  <c:v>77.321670684934418</c:v>
                </c:pt>
                <c:pt idx="1533">
                  <c:v>77.484159935848425</c:v>
                </c:pt>
                <c:pt idx="1534">
                  <c:v>77.518979061044277</c:v>
                </c:pt>
                <c:pt idx="1535">
                  <c:v>72.574663283232496</c:v>
                </c:pt>
                <c:pt idx="1536">
                  <c:v>73.677268914434649</c:v>
                </c:pt>
                <c:pt idx="1537">
                  <c:v>72.6559079086895</c:v>
                </c:pt>
                <c:pt idx="1538">
                  <c:v>68.245485383880862</c:v>
                </c:pt>
                <c:pt idx="1539">
                  <c:v>70.195356394848886</c:v>
                </c:pt>
                <c:pt idx="1540">
                  <c:v>69.881984268086171</c:v>
                </c:pt>
                <c:pt idx="1541">
                  <c:v>68.199059883619725</c:v>
                </c:pt>
                <c:pt idx="1542">
                  <c:v>69.069538013516166</c:v>
                </c:pt>
                <c:pt idx="1543">
                  <c:v>68.14102800829329</c:v>
                </c:pt>
                <c:pt idx="1544">
                  <c:v>71.599727777748484</c:v>
                </c:pt>
                <c:pt idx="1545">
                  <c:v>72.052376405294623</c:v>
                </c:pt>
                <c:pt idx="1546">
                  <c:v>71.448844901899761</c:v>
                </c:pt>
                <c:pt idx="1547">
                  <c:v>69.70788864210688</c:v>
                </c:pt>
                <c:pt idx="1548">
                  <c:v>71.576515027617916</c:v>
                </c:pt>
                <c:pt idx="1549">
                  <c:v>69.603431266519308</c:v>
                </c:pt>
                <c:pt idx="1550">
                  <c:v>69.870377893020901</c:v>
                </c:pt>
                <c:pt idx="1551">
                  <c:v>69.812346017694466</c:v>
                </c:pt>
                <c:pt idx="1552">
                  <c:v>71.321174776181635</c:v>
                </c:pt>
                <c:pt idx="1553">
                  <c:v>69.963228893543175</c:v>
                </c:pt>
                <c:pt idx="1554">
                  <c:v>69.185601764169022</c:v>
                </c:pt>
                <c:pt idx="1555">
                  <c:v>65.297466117298256</c:v>
                </c:pt>
                <c:pt idx="1556">
                  <c:v>66.434890873696276</c:v>
                </c:pt>
                <c:pt idx="1557">
                  <c:v>63.08064847982866</c:v>
                </c:pt>
                <c:pt idx="1558">
                  <c:v>62.465510601368514</c:v>
                </c:pt>
                <c:pt idx="1559">
                  <c:v>58.577374954497742</c:v>
                </c:pt>
                <c:pt idx="1560">
                  <c:v>58.577374954497742</c:v>
                </c:pt>
                <c:pt idx="1561">
                  <c:v>63.219924980612085</c:v>
                </c:pt>
                <c:pt idx="1562">
                  <c:v>60.538852340531058</c:v>
                </c:pt>
                <c:pt idx="1563">
                  <c:v>60.585277840792209</c:v>
                </c:pt>
                <c:pt idx="1564">
                  <c:v>62.442297851237939</c:v>
                </c:pt>
                <c:pt idx="1565">
                  <c:v>62.442297851237939</c:v>
                </c:pt>
                <c:pt idx="1566">
                  <c:v>63.730605483484659</c:v>
                </c:pt>
                <c:pt idx="1567">
                  <c:v>64.937668490274405</c:v>
                </c:pt>
                <c:pt idx="1568">
                  <c:v>66.225976122521132</c:v>
                </c:pt>
                <c:pt idx="1569">
                  <c:v>66.539348249283847</c:v>
                </c:pt>
                <c:pt idx="1570">
                  <c:v>68.152634383358574</c:v>
                </c:pt>
                <c:pt idx="1571">
                  <c:v>71.309568401116337</c:v>
                </c:pt>
                <c:pt idx="1572">
                  <c:v>71.588121402683186</c:v>
                </c:pt>
                <c:pt idx="1573">
                  <c:v>70.195356394848886</c:v>
                </c:pt>
                <c:pt idx="1574">
                  <c:v>68.466006510121304</c:v>
                </c:pt>
                <c:pt idx="1575">
                  <c:v>70.381058395893476</c:v>
                </c:pt>
                <c:pt idx="1576">
                  <c:v>71.170291900332899</c:v>
                </c:pt>
                <c:pt idx="1577">
                  <c:v>71.007802649418906</c:v>
                </c:pt>
                <c:pt idx="1578">
                  <c:v>72.771971659342356</c:v>
                </c:pt>
                <c:pt idx="1579">
                  <c:v>72.818397159603492</c:v>
                </c:pt>
                <c:pt idx="1580">
                  <c:v>71.379206651508056</c:v>
                </c:pt>
                <c:pt idx="1581">
                  <c:v>70.961377149157755</c:v>
                </c:pt>
                <c:pt idx="1582">
                  <c:v>70.903345273831334</c:v>
                </c:pt>
                <c:pt idx="1583">
                  <c:v>71.541695902422049</c:v>
                </c:pt>
                <c:pt idx="1584">
                  <c:v>69.557005766258172</c:v>
                </c:pt>
                <c:pt idx="1585">
                  <c:v>71.170291900332899</c:v>
                </c:pt>
                <c:pt idx="1586">
                  <c:v>71.553302277487347</c:v>
                </c:pt>
                <c:pt idx="1587">
                  <c:v>71.831855279054196</c:v>
                </c:pt>
                <c:pt idx="1588">
                  <c:v>72.830003534668791</c:v>
                </c:pt>
                <c:pt idx="1589">
                  <c:v>72.551450533101928</c:v>
                </c:pt>
                <c:pt idx="1590">
                  <c:v>71.936312654641767</c:v>
                </c:pt>
                <c:pt idx="1591">
                  <c:v>72.760365284277057</c:v>
                </c:pt>
                <c:pt idx="1592">
                  <c:v>71.530089527356765</c:v>
                </c:pt>
                <c:pt idx="1593">
                  <c:v>72.075589155425206</c:v>
                </c:pt>
                <c:pt idx="1594">
                  <c:v>71.390813026573326</c:v>
                </c:pt>
                <c:pt idx="1595">
                  <c:v>72.446993157514356</c:v>
                </c:pt>
                <c:pt idx="1596">
                  <c:v>73.828151790283371</c:v>
                </c:pt>
                <c:pt idx="1597">
                  <c:v>74.942363796550808</c:v>
                </c:pt>
                <c:pt idx="1598">
                  <c:v>76.892234807518832</c:v>
                </c:pt>
                <c:pt idx="1599">
                  <c:v>77.182394184150979</c:v>
                </c:pt>
                <c:pt idx="1600">
                  <c:v>77.124362308824558</c:v>
                </c:pt>
                <c:pt idx="1601">
                  <c:v>77.855563937937561</c:v>
                </c:pt>
                <c:pt idx="1602">
                  <c:v>77.843957562872262</c:v>
                </c:pt>
                <c:pt idx="1603">
                  <c:v>77.901989438198711</c:v>
                </c:pt>
                <c:pt idx="1604">
                  <c:v>75.16288492279125</c:v>
                </c:pt>
                <c:pt idx="1605">
                  <c:v>75.685171800729094</c:v>
                </c:pt>
                <c:pt idx="1606">
                  <c:v>77.054724058432839</c:v>
                </c:pt>
                <c:pt idx="1607">
                  <c:v>76.636894556082552</c:v>
                </c:pt>
                <c:pt idx="1608">
                  <c:v>75.522682549815102</c:v>
                </c:pt>
                <c:pt idx="1609">
                  <c:v>76.219065053732265</c:v>
                </c:pt>
                <c:pt idx="1610">
                  <c:v>76.439586179972679</c:v>
                </c:pt>
                <c:pt idx="1611">
                  <c:v>76.590469055821401</c:v>
                </c:pt>
                <c:pt idx="1612">
                  <c:v>76.950266682845253</c:v>
                </c:pt>
                <c:pt idx="1613">
                  <c:v>76.300309679189255</c:v>
                </c:pt>
                <c:pt idx="1614">
                  <c:v>77.275245184673267</c:v>
                </c:pt>
                <c:pt idx="1615">
                  <c:v>77.379702560260839</c:v>
                </c:pt>
                <c:pt idx="1616">
                  <c:v>78.401063566005988</c:v>
                </c:pt>
                <c:pt idx="1617">
                  <c:v>78.029659563916852</c:v>
                </c:pt>
                <c:pt idx="1618">
                  <c:v>77.948414938459848</c:v>
                </c:pt>
                <c:pt idx="1619">
                  <c:v>78.389457190940718</c:v>
                </c:pt>
                <c:pt idx="1620">
                  <c:v>78.470701816397721</c:v>
                </c:pt>
                <c:pt idx="1621">
                  <c:v>79.503669197208154</c:v>
                </c:pt>
                <c:pt idx="1622">
                  <c:v>78.760861193029868</c:v>
                </c:pt>
                <c:pt idx="1623">
                  <c:v>77.797532062611126</c:v>
                </c:pt>
                <c:pt idx="1624">
                  <c:v>78.006446813786269</c:v>
                </c:pt>
                <c:pt idx="1625">
                  <c:v>78.888531318747994</c:v>
                </c:pt>
                <c:pt idx="1626">
                  <c:v>78.726042067834001</c:v>
                </c:pt>
                <c:pt idx="1627">
                  <c:v>78.714435692768717</c:v>
                </c:pt>
                <c:pt idx="1628">
                  <c:v>79.375999071490014</c:v>
                </c:pt>
                <c:pt idx="1629">
                  <c:v>80.095594325537746</c:v>
                </c:pt>
                <c:pt idx="1630">
                  <c:v>80.513423827888033</c:v>
                </c:pt>
                <c:pt idx="1631">
                  <c:v>80.443785577496314</c:v>
                </c:pt>
                <c:pt idx="1632">
                  <c:v>80.5482429530839</c:v>
                </c:pt>
                <c:pt idx="1633">
                  <c:v>81.639242209220754</c:v>
                </c:pt>
                <c:pt idx="1634">
                  <c:v>82.521326714182479</c:v>
                </c:pt>
                <c:pt idx="1635">
                  <c:v>81.952614335983469</c:v>
                </c:pt>
                <c:pt idx="1636">
                  <c:v>83.252528343295495</c:v>
                </c:pt>
                <c:pt idx="1637">
                  <c:v>82.207954587419763</c:v>
                </c:pt>
                <c:pt idx="1638">
                  <c:v>83.043613592120337</c:v>
                </c:pt>
                <c:pt idx="1639">
                  <c:v>82.614177714704766</c:v>
                </c:pt>
                <c:pt idx="1640">
                  <c:v>83.240921968230197</c:v>
                </c:pt>
                <c:pt idx="1641">
                  <c:v>83.124858217577341</c:v>
                </c:pt>
                <c:pt idx="1642">
                  <c:v>83.531081344862343</c:v>
                </c:pt>
                <c:pt idx="1643">
                  <c:v>83.531081344862343</c:v>
                </c:pt>
                <c:pt idx="1644">
                  <c:v>85.933600983376536</c:v>
                </c:pt>
                <c:pt idx="1645">
                  <c:v>86.479100611444963</c:v>
                </c:pt>
                <c:pt idx="1646">
                  <c:v>86.548738861836654</c:v>
                </c:pt>
                <c:pt idx="1647">
                  <c:v>86.293398610400374</c:v>
                </c:pt>
                <c:pt idx="1648">
                  <c:v>83.739996096037501</c:v>
                </c:pt>
                <c:pt idx="1649">
                  <c:v>83.612325970319361</c:v>
                </c:pt>
                <c:pt idx="1650">
                  <c:v>84.494410475281072</c:v>
                </c:pt>
                <c:pt idx="1651">
                  <c:v>83.774815221233354</c:v>
                </c:pt>
                <c:pt idx="1652">
                  <c:v>82.115103586897476</c:v>
                </c:pt>
                <c:pt idx="1653">
                  <c:v>82.231167337550332</c:v>
                </c:pt>
                <c:pt idx="1654">
                  <c:v>82.683815965096471</c:v>
                </c:pt>
                <c:pt idx="1655">
                  <c:v>81.105348956217597</c:v>
                </c:pt>
                <c:pt idx="1656">
                  <c:v>81.674061334416621</c:v>
                </c:pt>
                <c:pt idx="1657">
                  <c:v>81.697274084547189</c:v>
                </c:pt>
                <c:pt idx="1658">
                  <c:v>81.964220711048767</c:v>
                </c:pt>
                <c:pt idx="1659">
                  <c:v>81.511572083502614</c:v>
                </c:pt>
                <c:pt idx="1660">
                  <c:v>82.683815965096471</c:v>
                </c:pt>
                <c:pt idx="1661">
                  <c:v>83.298953843556617</c:v>
                </c:pt>
                <c:pt idx="1662">
                  <c:v>84.285495724105942</c:v>
                </c:pt>
                <c:pt idx="1663">
                  <c:v>83.809634346429206</c:v>
                </c:pt>
                <c:pt idx="1664">
                  <c:v>83.531081344862343</c:v>
                </c:pt>
                <c:pt idx="1665">
                  <c:v>83.774815221233354</c:v>
                </c:pt>
                <c:pt idx="1666">
                  <c:v>82.393656588464324</c:v>
                </c:pt>
                <c:pt idx="1667">
                  <c:v>78.644797442377012</c:v>
                </c:pt>
                <c:pt idx="1668">
                  <c:v>79.724178717073514</c:v>
                </c:pt>
                <c:pt idx="1669">
                  <c:v>81.372295582719175</c:v>
                </c:pt>
                <c:pt idx="1670">
                  <c:v>81.372295582719175</c:v>
                </c:pt>
                <c:pt idx="1671">
                  <c:v>80.606274828410321</c:v>
                </c:pt>
                <c:pt idx="1672">
                  <c:v>77.611830061566565</c:v>
                </c:pt>
                <c:pt idx="1673">
                  <c:v>74.84951279602852</c:v>
                </c:pt>
                <c:pt idx="1674">
                  <c:v>71.123866400071762</c:v>
                </c:pt>
                <c:pt idx="1675">
                  <c:v>71.924706279576483</c:v>
                </c:pt>
                <c:pt idx="1676">
                  <c:v>70.369452020828177</c:v>
                </c:pt>
                <c:pt idx="1677">
                  <c:v>71.576515027617916</c:v>
                </c:pt>
                <c:pt idx="1678">
                  <c:v>73.456747788194221</c:v>
                </c:pt>
                <c:pt idx="1679">
                  <c:v>72.296110281665634</c:v>
                </c:pt>
                <c:pt idx="1680">
                  <c:v>72.296110281665634</c:v>
                </c:pt>
                <c:pt idx="1681">
                  <c:v>69.603431266519308</c:v>
                </c:pt>
                <c:pt idx="1682">
                  <c:v>71.158685525267614</c:v>
                </c:pt>
                <c:pt idx="1683">
                  <c:v>71.971131779837634</c:v>
                </c:pt>
                <c:pt idx="1684">
                  <c:v>70.729249647852043</c:v>
                </c:pt>
                <c:pt idx="1685">
                  <c:v>72.122014655686357</c:v>
                </c:pt>
                <c:pt idx="1686">
                  <c:v>71.750610653597207</c:v>
                </c:pt>
                <c:pt idx="1687">
                  <c:v>74.803087295767384</c:v>
                </c:pt>
                <c:pt idx="1688">
                  <c:v>75.673565425663824</c:v>
                </c:pt>
                <c:pt idx="1689">
                  <c:v>75.278948673444106</c:v>
                </c:pt>
                <c:pt idx="1690">
                  <c:v>75.499469799684533</c:v>
                </c:pt>
                <c:pt idx="1691">
                  <c:v>77.170787809085695</c:v>
                </c:pt>
                <c:pt idx="1692">
                  <c:v>77.240426059477414</c:v>
                </c:pt>
                <c:pt idx="1693">
                  <c:v>77.240426059477414</c:v>
                </c:pt>
                <c:pt idx="1694">
                  <c:v>75.511076174749832</c:v>
                </c:pt>
                <c:pt idx="1695">
                  <c:v>72.423780407383774</c:v>
                </c:pt>
                <c:pt idx="1696">
                  <c:v>74.071885666654367</c:v>
                </c:pt>
                <c:pt idx="1697">
                  <c:v>73.468354163259505</c:v>
                </c:pt>
                <c:pt idx="1698">
                  <c:v>74.547747044331089</c:v>
                </c:pt>
                <c:pt idx="1699">
                  <c:v>74.408470543547651</c:v>
                </c:pt>
                <c:pt idx="1700">
                  <c:v>74.466502418874086</c:v>
                </c:pt>
                <c:pt idx="1701">
                  <c:v>77.774319312480571</c:v>
                </c:pt>
                <c:pt idx="1702">
                  <c:v>77.205606934281548</c:v>
                </c:pt>
                <c:pt idx="1703">
                  <c:v>77.437734435587274</c:v>
                </c:pt>
                <c:pt idx="1704">
                  <c:v>77.159181434020425</c:v>
                </c:pt>
                <c:pt idx="1705">
                  <c:v>74.687023545114513</c:v>
                </c:pt>
                <c:pt idx="1706">
                  <c:v>73.886183665609792</c:v>
                </c:pt>
                <c:pt idx="1707">
                  <c:v>71.878280779315347</c:v>
                </c:pt>
                <c:pt idx="1708">
                  <c:v>72.505025032840777</c:v>
                </c:pt>
                <c:pt idx="1709">
                  <c:v>73.421928662998354</c:v>
                </c:pt>
                <c:pt idx="1710">
                  <c:v>74.083492041719651</c:v>
                </c:pt>
                <c:pt idx="1711">
                  <c:v>73.329077662476067</c:v>
                </c:pt>
                <c:pt idx="1712">
                  <c:v>73.572811538847077</c:v>
                </c:pt>
                <c:pt idx="1713">
                  <c:v>73.65405616430408</c:v>
                </c:pt>
                <c:pt idx="1714">
                  <c:v>73.944215540936227</c:v>
                </c:pt>
                <c:pt idx="1715">
                  <c:v>75.116459422530099</c:v>
                </c:pt>
                <c:pt idx="1716">
                  <c:v>75.638746300467957</c:v>
                </c:pt>
                <c:pt idx="1717">
                  <c:v>70.218569144979469</c:v>
                </c:pt>
                <c:pt idx="1718">
                  <c:v>71.831855279054196</c:v>
                </c:pt>
                <c:pt idx="1719">
                  <c:v>69.417729265474748</c:v>
                </c:pt>
                <c:pt idx="1720">
                  <c:v>68.407974634794869</c:v>
                </c:pt>
                <c:pt idx="1721">
                  <c:v>65.262646992102404</c:v>
                </c:pt>
                <c:pt idx="1722">
                  <c:v>66.597380124610282</c:v>
                </c:pt>
                <c:pt idx="1723">
                  <c:v>67.932113257118161</c:v>
                </c:pt>
                <c:pt idx="1724">
                  <c:v>67.978538757379297</c:v>
                </c:pt>
                <c:pt idx="1725">
                  <c:v>71.14707915020233</c:v>
                </c:pt>
                <c:pt idx="1726">
                  <c:v>69.034718888320299</c:v>
                </c:pt>
                <c:pt idx="1727">
                  <c:v>67.583922005159565</c:v>
                </c:pt>
                <c:pt idx="1728">
                  <c:v>68.059783382836287</c:v>
                </c:pt>
                <c:pt idx="1729">
                  <c:v>69.336484640017744</c:v>
                </c:pt>
                <c:pt idx="1730">
                  <c:v>69.673069516911028</c:v>
                </c:pt>
                <c:pt idx="1731">
                  <c:v>69.986441643673743</c:v>
                </c:pt>
                <c:pt idx="1732">
                  <c:v>69.545399391192888</c:v>
                </c:pt>
                <c:pt idx="1733">
                  <c:v>68.872229637406306</c:v>
                </c:pt>
                <c:pt idx="1734">
                  <c:v>68.12942163322802</c:v>
                </c:pt>
                <c:pt idx="1735">
                  <c:v>69.069538013516166</c:v>
                </c:pt>
                <c:pt idx="1736">
                  <c:v>70.206962769914185</c:v>
                </c:pt>
                <c:pt idx="1737">
                  <c:v>70.89173889876605</c:v>
                </c:pt>
                <c:pt idx="1738">
                  <c:v>70.137324519522465</c:v>
                </c:pt>
                <c:pt idx="1739">
                  <c:v>68.082996132966869</c:v>
                </c:pt>
                <c:pt idx="1740">
                  <c:v>67.618741130355431</c:v>
                </c:pt>
                <c:pt idx="1741">
                  <c:v>70.450696646285181</c:v>
                </c:pt>
                <c:pt idx="1742">
                  <c:v>70.740856022917328</c:v>
                </c:pt>
                <c:pt idx="1743">
                  <c:v>71.425632151769193</c:v>
                </c:pt>
                <c:pt idx="1744">
                  <c:v>72.644301533624215</c:v>
                </c:pt>
                <c:pt idx="1745">
                  <c:v>72.400567657253205</c:v>
                </c:pt>
                <c:pt idx="1746">
                  <c:v>70.578366772003335</c:v>
                </c:pt>
                <c:pt idx="1747">
                  <c:v>70.07929264419603</c:v>
                </c:pt>
                <c:pt idx="1748">
                  <c:v>69.893590643151455</c:v>
                </c:pt>
                <c:pt idx="1749">
                  <c:v>80.107200700603016</c:v>
                </c:pt>
                <c:pt idx="1750">
                  <c:v>74.919151046420239</c:v>
                </c:pt>
                <c:pt idx="1751">
                  <c:v>73.816545415218087</c:v>
                </c:pt>
                <c:pt idx="1752">
                  <c:v>74.745055420440949</c:v>
                </c:pt>
                <c:pt idx="1753">
                  <c:v>74.605778919657524</c:v>
                </c:pt>
                <c:pt idx="1754">
                  <c:v>75.174491297856534</c:v>
                </c:pt>
                <c:pt idx="1755">
                  <c:v>73.236226661953793</c:v>
                </c:pt>
                <c:pt idx="1756">
                  <c:v>72.412174032318504</c:v>
                </c:pt>
                <c:pt idx="1757">
                  <c:v>72.818397159603492</c:v>
                </c:pt>
                <c:pt idx="1758">
                  <c:v>71.855068029184764</c:v>
                </c:pt>
                <c:pt idx="1759">
                  <c:v>70.543547646807468</c:v>
                </c:pt>
                <c:pt idx="1760">
                  <c:v>68.349942759468433</c:v>
                </c:pt>
                <c:pt idx="1761">
                  <c:v>66.957177751634134</c:v>
                </c:pt>
                <c:pt idx="1762">
                  <c:v>66.980390501764703</c:v>
                </c:pt>
                <c:pt idx="1763">
                  <c:v>67.746411256073571</c:v>
                </c:pt>
                <c:pt idx="1764">
                  <c:v>67.723198505943003</c:v>
                </c:pt>
                <c:pt idx="1765">
                  <c:v>67.595528380224863</c:v>
                </c:pt>
                <c:pt idx="1766">
                  <c:v>67.688379380747136</c:v>
                </c:pt>
                <c:pt idx="1767">
                  <c:v>68.593676635839458</c:v>
                </c:pt>
                <c:pt idx="1768">
                  <c:v>70.230175520044753</c:v>
                </c:pt>
                <c:pt idx="1769">
                  <c:v>68.88383601247159</c:v>
                </c:pt>
                <c:pt idx="1770">
                  <c:v>68.175847133489157</c:v>
                </c:pt>
                <c:pt idx="1771">
                  <c:v>68.965080637928594</c:v>
                </c:pt>
                <c:pt idx="1772">
                  <c:v>69.533793016127603</c:v>
                </c:pt>
                <c:pt idx="1773">
                  <c:v>68.965080637928594</c:v>
                </c:pt>
                <c:pt idx="1774">
                  <c:v>68.431187384925437</c:v>
                </c:pt>
                <c:pt idx="1775">
                  <c:v>69.290059139756593</c:v>
                </c:pt>
                <c:pt idx="1776">
                  <c:v>70.996196274353622</c:v>
                </c:pt>
                <c:pt idx="1777">
                  <c:v>71.576515027617916</c:v>
                </c:pt>
                <c:pt idx="1778">
                  <c:v>71.982738154902933</c:v>
                </c:pt>
                <c:pt idx="1779">
                  <c:v>71.46045127696506</c:v>
                </c:pt>
                <c:pt idx="1780">
                  <c:v>71.483664027095628</c:v>
                </c:pt>
                <c:pt idx="1781">
                  <c:v>70.346239270697609</c:v>
                </c:pt>
                <c:pt idx="1782">
                  <c:v>69.905197018216754</c:v>
                </c:pt>
                <c:pt idx="1783">
                  <c:v>71.599727777748484</c:v>
                </c:pt>
                <c:pt idx="1784">
                  <c:v>72.110408280621058</c:v>
                </c:pt>
                <c:pt idx="1785">
                  <c:v>73.073737411039787</c:v>
                </c:pt>
                <c:pt idx="1786">
                  <c:v>71.657759653074919</c:v>
                </c:pt>
                <c:pt idx="1787">
                  <c:v>72.296110281665634</c:v>
                </c:pt>
                <c:pt idx="1788">
                  <c:v>72.551450533101928</c:v>
                </c:pt>
                <c:pt idx="1789">
                  <c:v>72.168440155947494</c:v>
                </c:pt>
                <c:pt idx="1790">
                  <c:v>72.029163655164069</c:v>
                </c:pt>
                <c:pt idx="1791">
                  <c:v>72.388961282187907</c:v>
                </c:pt>
                <c:pt idx="1792">
                  <c:v>72.284503906600349</c:v>
                </c:pt>
                <c:pt idx="1793">
                  <c:v>73.468354163259505</c:v>
                </c:pt>
                <c:pt idx="1794">
                  <c:v>72.470205907644925</c:v>
                </c:pt>
                <c:pt idx="1795">
                  <c:v>70.694430522656177</c:v>
                </c:pt>
                <c:pt idx="1796">
                  <c:v>72.423780407383774</c:v>
                </c:pt>
                <c:pt idx="1797">
                  <c:v>74.245981292633658</c:v>
                </c:pt>
                <c:pt idx="1798">
                  <c:v>73.572811538847077</c:v>
                </c:pt>
                <c:pt idx="1799">
                  <c:v>73.874577290544508</c:v>
                </c:pt>
                <c:pt idx="1800">
                  <c:v>74.594172544592226</c:v>
                </c:pt>
                <c:pt idx="1801">
                  <c:v>74.35043866822123</c:v>
                </c:pt>
                <c:pt idx="1802">
                  <c:v>74.129917541980788</c:v>
                </c:pt>
                <c:pt idx="1803">
                  <c:v>72.45859953257964</c:v>
                </c:pt>
                <c:pt idx="1804">
                  <c:v>70.706036897721475</c:v>
                </c:pt>
                <c:pt idx="1805">
                  <c:v>70.589973147068619</c:v>
                </c:pt>
                <c:pt idx="1806">
                  <c:v>73.120162911300937</c:v>
                </c:pt>
                <c:pt idx="1807">
                  <c:v>73.572811538847077</c:v>
                </c:pt>
                <c:pt idx="1808">
                  <c:v>74.733449045375664</c:v>
                </c:pt>
                <c:pt idx="1809">
                  <c:v>74.570959794461672</c:v>
                </c:pt>
                <c:pt idx="1810">
                  <c:v>74.675417170049244</c:v>
                </c:pt>
                <c:pt idx="1811">
                  <c:v>73.955821916001511</c:v>
                </c:pt>
                <c:pt idx="1812">
                  <c:v>74.512927919135237</c:v>
                </c:pt>
                <c:pt idx="1813">
                  <c:v>75.696778175794392</c:v>
                </c:pt>
                <c:pt idx="1814">
                  <c:v>75.836054676577831</c:v>
                </c:pt>
                <c:pt idx="1815">
                  <c:v>76.718139181539541</c:v>
                </c:pt>
                <c:pt idx="1816">
                  <c:v>76.799383806996545</c:v>
                </c:pt>
                <c:pt idx="1817">
                  <c:v>77.22881968441213</c:v>
                </c:pt>
                <c:pt idx="1818">
                  <c:v>76.764564681800692</c:v>
                </c:pt>
                <c:pt idx="1819">
                  <c:v>77.054724058432839</c:v>
                </c:pt>
                <c:pt idx="1820">
                  <c:v>77.994840438720985</c:v>
                </c:pt>
                <c:pt idx="1821">
                  <c:v>77.994840438720985</c:v>
                </c:pt>
                <c:pt idx="1822">
                  <c:v>78.830499443421573</c:v>
                </c:pt>
                <c:pt idx="1823">
                  <c:v>79.109052444988436</c:v>
                </c:pt>
                <c:pt idx="1824">
                  <c:v>79.434019340441367</c:v>
                </c:pt>
                <c:pt idx="1825">
                  <c:v>76.602075430886686</c:v>
                </c:pt>
                <c:pt idx="1826">
                  <c:v>76.602075430886686</c:v>
                </c:pt>
                <c:pt idx="1827">
                  <c:v>76.892234807518832</c:v>
                </c:pt>
                <c:pt idx="1828">
                  <c:v>79.61973294786101</c:v>
                </c:pt>
                <c:pt idx="1829">
                  <c:v>79.979530574884876</c:v>
                </c:pt>
                <c:pt idx="1830">
                  <c:v>79.236722570706576</c:v>
                </c:pt>
                <c:pt idx="1831">
                  <c:v>75.952106820855619</c:v>
                </c:pt>
                <c:pt idx="1832">
                  <c:v>75.870873801773683</c:v>
                </c:pt>
                <c:pt idx="1833">
                  <c:v>75.418225174227544</c:v>
                </c:pt>
                <c:pt idx="1834">
                  <c:v>74.512927919135237</c:v>
                </c:pt>
                <c:pt idx="1835">
                  <c:v>74.84951279602852</c:v>
                </c:pt>
                <c:pt idx="1836">
                  <c:v>74.280800417829511</c:v>
                </c:pt>
                <c:pt idx="1837">
                  <c:v>75.000395671877257</c:v>
                </c:pt>
                <c:pt idx="1838">
                  <c:v>75.267342298378821</c:v>
                </c:pt>
                <c:pt idx="1839">
                  <c:v>75.673565425663824</c:v>
                </c:pt>
                <c:pt idx="1840">
                  <c:v>74.96557654668139</c:v>
                </c:pt>
                <c:pt idx="1841">
                  <c:v>73.363896787671933</c:v>
                </c:pt>
                <c:pt idx="1842">
                  <c:v>72.005950905033487</c:v>
                </c:pt>
                <c:pt idx="1843">
                  <c:v>70.439090271219897</c:v>
                </c:pt>
                <c:pt idx="1844">
                  <c:v>68.849016887275738</c:v>
                </c:pt>
                <c:pt idx="1845">
                  <c:v>69.069538013516166</c:v>
                </c:pt>
                <c:pt idx="1846">
                  <c:v>69.417729265474748</c:v>
                </c:pt>
                <c:pt idx="1847">
                  <c:v>67.653560255551298</c:v>
                </c:pt>
                <c:pt idx="1848">
                  <c:v>67.502677379702575</c:v>
                </c:pt>
                <c:pt idx="1849">
                  <c:v>63.196712230481523</c:v>
                </c:pt>
                <c:pt idx="1850">
                  <c:v>62.627999852282514</c:v>
                </c:pt>
                <c:pt idx="1851">
                  <c:v>64.160041360900237</c:v>
                </c:pt>
                <c:pt idx="1852">
                  <c:v>63.753818233615242</c:v>
                </c:pt>
                <c:pt idx="1853">
                  <c:v>63.219924980612085</c:v>
                </c:pt>
                <c:pt idx="1854">
                  <c:v>61.827159972777793</c:v>
                </c:pt>
                <c:pt idx="1855">
                  <c:v>62.686031727608935</c:v>
                </c:pt>
                <c:pt idx="1856">
                  <c:v>64.751966489229829</c:v>
                </c:pt>
                <c:pt idx="1857">
                  <c:v>65.390317117820558</c:v>
                </c:pt>
                <c:pt idx="1858">
                  <c:v>66.527741874218563</c:v>
                </c:pt>
                <c:pt idx="1859">
                  <c:v>66.933965001503566</c:v>
                </c:pt>
                <c:pt idx="1860">
                  <c:v>67.026816002025853</c:v>
                </c:pt>
                <c:pt idx="1861">
                  <c:v>68.616889385970012</c:v>
                </c:pt>
                <c:pt idx="1862">
                  <c:v>68.837410512210454</c:v>
                </c:pt>
                <c:pt idx="1863">
                  <c:v>67.897294131922294</c:v>
                </c:pt>
                <c:pt idx="1864">
                  <c:v>65.343891617559407</c:v>
                </c:pt>
                <c:pt idx="1865">
                  <c:v>63.777030983745817</c:v>
                </c:pt>
                <c:pt idx="1866">
                  <c:v>62.012861973822368</c:v>
                </c:pt>
                <c:pt idx="1867">
                  <c:v>60.562065090661633</c:v>
                </c:pt>
                <c:pt idx="1868">
                  <c:v>58.635406829824177</c:v>
                </c:pt>
                <c:pt idx="1869">
                  <c:v>60.23708658883362</c:v>
                </c:pt>
                <c:pt idx="1870">
                  <c:v>60.190661088572483</c:v>
                </c:pt>
                <c:pt idx="1871">
                  <c:v>59.343395708806611</c:v>
                </c:pt>
                <c:pt idx="1872">
                  <c:v>58.020268951364031</c:v>
                </c:pt>
                <c:pt idx="1873">
                  <c:v>52.5420599205491</c:v>
                </c:pt>
                <c:pt idx="1874">
                  <c:v>39.879504724322224</c:v>
                </c:pt>
                <c:pt idx="1875">
                  <c:v>43.19892799299398</c:v>
                </c:pt>
                <c:pt idx="1876">
                  <c:v>41.539216358658102</c:v>
                </c:pt>
                <c:pt idx="1877">
                  <c:v>38.556377966879637</c:v>
                </c:pt>
                <c:pt idx="1878">
                  <c:v>39.287579595992646</c:v>
                </c:pt>
                <c:pt idx="1879">
                  <c:v>34.877157071184016</c:v>
                </c:pt>
                <c:pt idx="1880">
                  <c:v>33.345115562566278</c:v>
                </c:pt>
                <c:pt idx="1881">
                  <c:v>28.876661162431223</c:v>
                </c:pt>
                <c:pt idx="1882">
                  <c:v>33.043349810868847</c:v>
                </c:pt>
                <c:pt idx="1883">
                  <c:v>31.313999926141257</c:v>
                </c:pt>
                <c:pt idx="1884">
                  <c:v>31.372031801467688</c:v>
                </c:pt>
                <c:pt idx="1885">
                  <c:v>31.511308302251113</c:v>
                </c:pt>
                <c:pt idx="1886">
                  <c:v>31.789861303817979</c:v>
                </c:pt>
                <c:pt idx="1887">
                  <c:v>30.57119192196296</c:v>
                </c:pt>
                <c:pt idx="1888">
                  <c:v>28.934693037757654</c:v>
                </c:pt>
                <c:pt idx="1889">
                  <c:v>26.416109648590623</c:v>
                </c:pt>
                <c:pt idx="1890">
                  <c:v>26.392896898460052</c:v>
                </c:pt>
                <c:pt idx="1891">
                  <c:v>28.714171911517223</c:v>
                </c:pt>
                <c:pt idx="1892">
                  <c:v>34.749486945465875</c:v>
                </c:pt>
                <c:pt idx="1893">
                  <c:v>39.589345347690077</c:v>
                </c:pt>
                <c:pt idx="1894">
                  <c:v>38.359069590769771</c:v>
                </c:pt>
                <c:pt idx="1895">
                  <c:v>36.98951733306604</c:v>
                </c:pt>
                <c:pt idx="1896">
                  <c:v>38.115335714398775</c:v>
                </c:pt>
                <c:pt idx="1897">
                  <c:v>36.536868705519893</c:v>
                </c:pt>
                <c:pt idx="1898">
                  <c:v>36.536868705519893</c:v>
                </c:pt>
                <c:pt idx="1899">
                  <c:v>36.838634457217324</c:v>
                </c:pt>
                <c:pt idx="1900">
                  <c:v>34.35487019324615</c:v>
                </c:pt>
                <c:pt idx="1901">
                  <c:v>32.138052555776554</c:v>
                </c:pt>
                <c:pt idx="1902">
                  <c:v>32.288935431625269</c:v>
                </c:pt>
                <c:pt idx="1903">
                  <c:v>32.5907011833227</c:v>
                </c:pt>
                <c:pt idx="1904">
                  <c:v>29.677501041935951</c:v>
                </c:pt>
                <c:pt idx="1905">
                  <c:v>22.435123001197567</c:v>
                </c:pt>
                <c:pt idx="1906">
                  <c:v>23.642186007987302</c:v>
                </c:pt>
                <c:pt idx="1907">
                  <c:v>24.756398014254742</c:v>
                </c:pt>
                <c:pt idx="1908">
                  <c:v>24.884068139972889</c:v>
                </c:pt>
                <c:pt idx="1909">
                  <c:v>23.201143755506436</c:v>
                </c:pt>
                <c:pt idx="1910">
                  <c:v>23.746643383574874</c:v>
                </c:pt>
                <c:pt idx="1911">
                  <c:v>26.160769397154333</c:v>
                </c:pt>
                <c:pt idx="1912">
                  <c:v>29.329309789977369</c:v>
                </c:pt>
                <c:pt idx="1913">
                  <c:v>30.687255672615819</c:v>
                </c:pt>
                <c:pt idx="1914">
                  <c:v>31.569340177577544</c:v>
                </c:pt>
                <c:pt idx="1915">
                  <c:v>35.944943577190315</c:v>
                </c:pt>
                <c:pt idx="1916">
                  <c:v>34.494146694029581</c:v>
                </c:pt>
                <c:pt idx="1917">
                  <c:v>34.19238094233215</c:v>
                </c:pt>
                <c:pt idx="1918">
                  <c:v>35.944943577190315</c:v>
                </c:pt>
                <c:pt idx="1919">
                  <c:v>34.389689318442009</c:v>
                </c:pt>
                <c:pt idx="1920">
                  <c:v>34.795912445727019</c:v>
                </c:pt>
                <c:pt idx="1921">
                  <c:v>33.879008815569435</c:v>
                </c:pt>
                <c:pt idx="1922">
                  <c:v>36.130645578234891</c:v>
                </c:pt>
                <c:pt idx="1923">
                  <c:v>37.720718962179049</c:v>
                </c:pt>
                <c:pt idx="1924">
                  <c:v>40.40179160226009</c:v>
                </c:pt>
                <c:pt idx="1925">
                  <c:v>40.216089601215508</c:v>
                </c:pt>
                <c:pt idx="1926">
                  <c:v>41.492790858396958</c:v>
                </c:pt>
                <c:pt idx="1927">
                  <c:v>41.852588485420824</c:v>
                </c:pt>
                <c:pt idx="1928">
                  <c:v>40.77319560434924</c:v>
                </c:pt>
                <c:pt idx="1929">
                  <c:v>41.237450606960671</c:v>
                </c:pt>
                <c:pt idx="1930">
                  <c:v>41.980258611138964</c:v>
                </c:pt>
                <c:pt idx="1931">
                  <c:v>40.320546976803087</c:v>
                </c:pt>
                <c:pt idx="1932">
                  <c:v>40.958897605393808</c:v>
                </c:pt>
                <c:pt idx="1933">
                  <c:v>41.005323105654952</c:v>
                </c:pt>
                <c:pt idx="1934">
                  <c:v>44.475629250175423</c:v>
                </c:pt>
                <c:pt idx="1935">
                  <c:v>45.926426133336157</c:v>
                </c:pt>
                <c:pt idx="1936">
                  <c:v>46.181766384772445</c:v>
                </c:pt>
                <c:pt idx="1937">
                  <c:v>46.413893886078164</c:v>
                </c:pt>
                <c:pt idx="1938">
                  <c:v>49.094966526159197</c:v>
                </c:pt>
                <c:pt idx="1939">
                  <c:v>47.354010266366316</c:v>
                </c:pt>
                <c:pt idx="1940">
                  <c:v>47.795052518847179</c:v>
                </c:pt>
                <c:pt idx="1941">
                  <c:v>48.4334031474379</c:v>
                </c:pt>
                <c:pt idx="1942">
                  <c:v>44.742575876676995</c:v>
                </c:pt>
                <c:pt idx="1943">
                  <c:v>44.951490627852145</c:v>
                </c:pt>
                <c:pt idx="1944">
                  <c:v>46.100521759315441</c:v>
                </c:pt>
                <c:pt idx="1945">
                  <c:v>47.539712267410891</c:v>
                </c:pt>
                <c:pt idx="1946">
                  <c:v>47.249552890778745</c:v>
                </c:pt>
                <c:pt idx="1947">
                  <c:v>48.178062896001613</c:v>
                </c:pt>
                <c:pt idx="1948">
                  <c:v>48.96729640044105</c:v>
                </c:pt>
                <c:pt idx="1949">
                  <c:v>50.000263781251498</c:v>
                </c:pt>
                <c:pt idx="1950">
                  <c:v>49.477976903313632</c:v>
                </c:pt>
                <c:pt idx="1951">
                  <c:v>46.785297888167307</c:v>
                </c:pt>
                <c:pt idx="1952">
                  <c:v>47.644169642998463</c:v>
                </c:pt>
                <c:pt idx="1953">
                  <c:v>47.609350517802611</c:v>
                </c:pt>
                <c:pt idx="1954">
                  <c:v>48.410190397307332</c:v>
                </c:pt>
                <c:pt idx="1955">
                  <c:v>47.760233393651319</c:v>
                </c:pt>
                <c:pt idx="1956">
                  <c:v>48.781594399396475</c:v>
                </c:pt>
                <c:pt idx="1957">
                  <c:v>50.06990203164321</c:v>
                </c:pt>
                <c:pt idx="1958">
                  <c:v>49.675285279423484</c:v>
                </c:pt>
                <c:pt idx="1959">
                  <c:v>50.023476531382073</c:v>
                </c:pt>
                <c:pt idx="1960">
                  <c:v>50.000263781251498</c:v>
                </c:pt>
                <c:pt idx="1961">
                  <c:v>50.243997657622494</c:v>
                </c:pt>
                <c:pt idx="1962">
                  <c:v>49.152998401485625</c:v>
                </c:pt>
                <c:pt idx="1963">
                  <c:v>50.185965782296073</c:v>
                </c:pt>
                <c:pt idx="1964">
                  <c:v>49.582434278901196</c:v>
                </c:pt>
                <c:pt idx="1965">
                  <c:v>49.791349030076347</c:v>
                </c:pt>
                <c:pt idx="1966">
                  <c:v>50.824316410886794</c:v>
                </c:pt>
                <c:pt idx="1967">
                  <c:v>50.336848658144781</c:v>
                </c:pt>
                <c:pt idx="1968">
                  <c:v>50.06990203164321</c:v>
                </c:pt>
                <c:pt idx="1969">
                  <c:v>50.232391282557209</c:v>
                </c:pt>
                <c:pt idx="1970">
                  <c:v>51.439454289346941</c:v>
                </c:pt>
                <c:pt idx="1971">
                  <c:v>51.404635164151081</c:v>
                </c:pt>
                <c:pt idx="1972">
                  <c:v>50.267210407753069</c:v>
                </c:pt>
                <c:pt idx="1973">
                  <c:v>50.302029532948936</c:v>
                </c:pt>
                <c:pt idx="1974">
                  <c:v>50.383274158405925</c:v>
                </c:pt>
                <c:pt idx="1975">
                  <c:v>50.162753032165497</c:v>
                </c:pt>
                <c:pt idx="1976">
                  <c:v>50.777890910625644</c:v>
                </c:pt>
                <c:pt idx="1977">
                  <c:v>49.837774530337484</c:v>
                </c:pt>
                <c:pt idx="1978">
                  <c:v>50.255604032687785</c:v>
                </c:pt>
                <c:pt idx="1979">
                  <c:v>51.242145913237081</c:v>
                </c:pt>
                <c:pt idx="1980">
                  <c:v>51.567124415065081</c:v>
                </c:pt>
                <c:pt idx="1981">
                  <c:v>52.425996169896237</c:v>
                </c:pt>
                <c:pt idx="1982">
                  <c:v>52.33314516937395</c:v>
                </c:pt>
                <c:pt idx="1983">
                  <c:v>51.532305289869228</c:v>
                </c:pt>
                <c:pt idx="1984">
                  <c:v>52.217081418721101</c:v>
                </c:pt>
                <c:pt idx="1985">
                  <c:v>51.648369040522091</c:v>
                </c:pt>
                <c:pt idx="1986">
                  <c:v>52.727761921593675</c:v>
                </c:pt>
                <c:pt idx="1987">
                  <c:v>52.182262293525241</c:v>
                </c:pt>
                <c:pt idx="1988">
                  <c:v>51.996560292480652</c:v>
                </c:pt>
                <c:pt idx="1989">
                  <c:v>52.658123671201949</c:v>
                </c:pt>
                <c:pt idx="1990">
                  <c:v>52.762581046789528</c:v>
                </c:pt>
                <c:pt idx="1991">
                  <c:v>52.658123671201949</c:v>
                </c:pt>
                <c:pt idx="1992">
                  <c:v>52.112624043133515</c:v>
                </c:pt>
                <c:pt idx="1993">
                  <c:v>51.474273414542807</c:v>
                </c:pt>
                <c:pt idx="1994">
                  <c:v>52.3795706696351</c:v>
                </c:pt>
                <c:pt idx="1995">
                  <c:v>53.226836049400958</c:v>
                </c:pt>
                <c:pt idx="1996">
                  <c:v>52.971495797964671</c:v>
                </c:pt>
                <c:pt idx="1997">
                  <c:v>52.33314516937395</c:v>
                </c:pt>
                <c:pt idx="1998">
                  <c:v>52.286719669112799</c:v>
                </c:pt>
                <c:pt idx="1999">
                  <c:v>52.553666295614384</c:v>
                </c:pt>
                <c:pt idx="2000">
                  <c:v>52.901857547572959</c:v>
                </c:pt>
                <c:pt idx="2001">
                  <c:v>51.567124415065081</c:v>
                </c:pt>
                <c:pt idx="2002">
                  <c:v>51.149294912714794</c:v>
                </c:pt>
                <c:pt idx="2003">
                  <c:v>49.512796028509484</c:v>
                </c:pt>
                <c:pt idx="2004">
                  <c:v>48.7583816492659</c:v>
                </c:pt>
                <c:pt idx="2005">
                  <c:v>46.17016000970716</c:v>
                </c:pt>
                <c:pt idx="2006">
                  <c:v>47.342403891301032</c:v>
                </c:pt>
                <c:pt idx="2007">
                  <c:v>46.495138511535167</c:v>
                </c:pt>
                <c:pt idx="2008">
                  <c:v>46.228191885033588</c:v>
                </c:pt>
                <c:pt idx="2009">
                  <c:v>45.972851633597301</c:v>
                </c:pt>
                <c:pt idx="2010">
                  <c:v>47.040638139603601</c:v>
                </c:pt>
                <c:pt idx="2011">
                  <c:v>49.00211552563691</c:v>
                </c:pt>
                <c:pt idx="2012">
                  <c:v>50.255604032687785</c:v>
                </c:pt>
                <c:pt idx="2013">
                  <c:v>50.081508406708494</c:v>
                </c:pt>
                <c:pt idx="2014">
                  <c:v>48.09681827054461</c:v>
                </c:pt>
                <c:pt idx="2015">
                  <c:v>48.421796772372616</c:v>
                </c:pt>
                <c:pt idx="2016">
                  <c:v>48.479828647699044</c:v>
                </c:pt>
                <c:pt idx="2017">
                  <c:v>48.677137023808903</c:v>
                </c:pt>
                <c:pt idx="2018">
                  <c:v>48.653924273678335</c:v>
                </c:pt>
                <c:pt idx="2019">
                  <c:v>49.245849402007913</c:v>
                </c:pt>
                <c:pt idx="2020">
                  <c:v>47.620956892867895</c:v>
                </c:pt>
                <c:pt idx="2021">
                  <c:v>47.528105892345607</c:v>
                </c:pt>
                <c:pt idx="2022">
                  <c:v>47.504893142215032</c:v>
                </c:pt>
                <c:pt idx="2023">
                  <c:v>45.578234881377583</c:v>
                </c:pt>
                <c:pt idx="2024">
                  <c:v>47.922722644565326</c:v>
                </c:pt>
                <c:pt idx="2025">
                  <c:v>49.5011896534442</c:v>
                </c:pt>
                <c:pt idx="2026">
                  <c:v>48.735168899135338</c:v>
                </c:pt>
                <c:pt idx="2027">
                  <c:v>50.302029532948936</c:v>
                </c:pt>
                <c:pt idx="2028">
                  <c:v>49.733317154749926</c:v>
                </c:pt>
                <c:pt idx="2029">
                  <c:v>48.421796772372616</c:v>
                </c:pt>
                <c:pt idx="2030">
                  <c:v>49.269062152138488</c:v>
                </c:pt>
                <c:pt idx="2031">
                  <c:v>50.27881678281836</c:v>
                </c:pt>
                <c:pt idx="2032">
                  <c:v>50.093114781773771</c:v>
                </c:pt>
                <c:pt idx="2033">
                  <c:v>49.72171095678385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7-6ADA-4BE9-A0E3-95FAB65EFA0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362268272"/>
        <c:axId val="362268832"/>
      </c:lineChart>
      <c:dateAx>
        <c:axId val="362268272"/>
        <c:scaling>
          <c:orientation val="minMax"/>
          <c:max val="44120"/>
          <c:min val="41928"/>
        </c:scaling>
        <c:delete val="0"/>
        <c:axPos val="b"/>
        <c:numFmt formatCode="[$-C0A]mmm\-yy;@" sourceLinked="0"/>
        <c:majorTickMark val="out"/>
        <c:minorTickMark val="none"/>
        <c:tickLblPos val="nextTo"/>
        <c:txPr>
          <a:bodyPr rot="-5400000" vert="horz"/>
          <a:lstStyle/>
          <a:p>
            <a:pPr>
              <a:defRPr/>
            </a:pPr>
            <a:endParaRPr lang="en-US"/>
          </a:p>
        </c:txPr>
        <c:crossAx val="362268832"/>
        <c:crosses val="autoZero"/>
        <c:auto val="1"/>
        <c:lblOffset val="100"/>
        <c:baseTimeUnit val="days"/>
        <c:majorUnit val="6"/>
        <c:majorTimeUnit val="months"/>
        <c:minorUnit val="1"/>
        <c:minorTimeUnit val="months"/>
      </c:dateAx>
      <c:valAx>
        <c:axId val="362268832"/>
        <c:scaling>
          <c:orientation val="minMax"/>
          <c:max val="150"/>
          <c:min val="20"/>
        </c:scaling>
        <c:delete val="0"/>
        <c:axPos val="l"/>
        <c:numFmt formatCode="0" sourceLinked="0"/>
        <c:majorTickMark val="out"/>
        <c:minorTickMark val="none"/>
        <c:tickLblPos val="nextTo"/>
        <c:txPr>
          <a:bodyPr rot="0" vert="horz"/>
          <a:lstStyle/>
          <a:p>
            <a:pPr>
              <a:defRPr/>
            </a:pPr>
            <a:endParaRPr lang="en-US"/>
          </a:p>
        </c:txPr>
        <c:crossAx val="362268272"/>
        <c:crosses val="autoZero"/>
        <c:crossBetween val="between"/>
        <c:majorUnit val="10"/>
      </c:valAx>
      <c:spPr>
        <a:noFill/>
        <a:ln w="25400">
          <a:noFill/>
        </a:ln>
      </c:spPr>
    </c:plotArea>
    <c:legend>
      <c:legendPos val="r"/>
      <c:layout>
        <c:manualLayout>
          <c:xMode val="edge"/>
          <c:yMode val="edge"/>
          <c:x val="0.32555874960074432"/>
          <c:y val="3.630768283226906E-2"/>
          <c:w val="0.41281444041620025"/>
          <c:h val="0.27457171738667796"/>
        </c:manualLayout>
      </c:layout>
      <c:overlay val="0"/>
    </c:legend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10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1.0341429641832945E-2"/>
          <c:y val="2.3423133367097015E-2"/>
          <c:w val="0.98902177552747095"/>
          <c:h val="0.60546043538792005"/>
        </c:manualLayout>
      </c:layout>
      <c:barChart>
        <c:barDir val="col"/>
        <c:grouping val="clustered"/>
        <c:varyColors val="0"/>
        <c:ser>
          <c:idx val="1"/>
          <c:order val="1"/>
          <c:tx>
            <c:strRef>
              <c:f>Hoja1!$E$1</c:f>
              <c:strCache>
                <c:ptCount val="1"/>
                <c:pt idx="0">
                  <c:v>2020</c:v>
                </c:pt>
              </c:strCache>
            </c:strRef>
          </c:tx>
          <c:spPr>
            <a:solidFill>
              <a:schemeClr val="accent1"/>
            </a:solidFill>
            <a:ln>
              <a:solidFill>
                <a:schemeClr val="accent1"/>
              </a:solidFill>
            </a:ln>
          </c:spPr>
          <c:invertIfNegative val="0"/>
          <c:dPt>
            <c:idx val="0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0-833D-4DF9-8EB3-315E5A1688DD}"/>
              </c:ext>
            </c:extLst>
          </c:dPt>
          <c:dPt>
            <c:idx val="1"/>
            <c:invertIfNegative val="0"/>
            <c:bubble3D val="0"/>
            <c:spPr>
              <a:solidFill>
                <a:srgbClr val="3999AC"/>
              </a:solidFill>
              <a:ln>
                <a:solidFill>
                  <a:srgbClr val="3999AC"/>
                </a:solidFill>
              </a:ln>
            </c:spPr>
            <c:extLst>
              <c:ext xmlns:c16="http://schemas.microsoft.com/office/drawing/2014/chart" uri="{C3380CC4-5D6E-409C-BE32-E72D297353CC}">
                <c16:uniqueId val="{00000002-833D-4DF9-8EB3-315E5A1688DD}"/>
              </c:ext>
            </c:extLst>
          </c:dPt>
          <c:dPt>
            <c:idx val="2"/>
            <c:invertIfNegative val="0"/>
            <c:bubble3D val="0"/>
            <c:spPr>
              <a:solidFill>
                <a:srgbClr val="3999AC"/>
              </a:solidFill>
              <a:ln>
                <a:solidFill>
                  <a:srgbClr val="3999AC"/>
                </a:solidFill>
              </a:ln>
            </c:spPr>
            <c:extLst>
              <c:ext xmlns:c16="http://schemas.microsoft.com/office/drawing/2014/chart" uri="{C3380CC4-5D6E-409C-BE32-E72D297353CC}">
                <c16:uniqueId val="{00000004-833D-4DF9-8EB3-315E5A1688DD}"/>
              </c:ext>
            </c:extLst>
          </c:dPt>
          <c:dPt>
            <c:idx val="3"/>
            <c:invertIfNegative val="0"/>
            <c:bubble3D val="0"/>
            <c:spPr>
              <a:solidFill>
                <a:srgbClr val="3999AC"/>
              </a:solidFill>
              <a:ln>
                <a:solidFill>
                  <a:srgbClr val="3999AC"/>
                </a:solidFill>
              </a:ln>
            </c:spPr>
            <c:extLst>
              <c:ext xmlns:c16="http://schemas.microsoft.com/office/drawing/2014/chart" uri="{C3380CC4-5D6E-409C-BE32-E72D297353CC}">
                <c16:uniqueId val="{00000006-833D-4DF9-8EB3-315E5A1688DD}"/>
              </c:ext>
            </c:extLst>
          </c:dPt>
          <c:dPt>
            <c:idx val="4"/>
            <c:invertIfNegative val="0"/>
            <c:bubble3D val="0"/>
            <c:spPr>
              <a:solidFill>
                <a:srgbClr val="FF00FF"/>
              </a:solidFill>
              <a:ln>
                <a:solidFill>
                  <a:srgbClr val="9BBB59"/>
                </a:solidFill>
              </a:ln>
            </c:spPr>
            <c:extLst>
              <c:ext xmlns:c16="http://schemas.microsoft.com/office/drawing/2014/chart" uri="{C3380CC4-5D6E-409C-BE32-E72D297353CC}">
                <c16:uniqueId val="{00000008-833D-4DF9-8EB3-315E5A1688DD}"/>
              </c:ext>
            </c:extLst>
          </c:dPt>
          <c:dPt>
            <c:idx val="5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9-833D-4DF9-8EB3-315E5A1688DD}"/>
              </c:ext>
            </c:extLst>
          </c:dPt>
          <c:dPt>
            <c:idx val="6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A-833D-4DF9-8EB3-315E5A1688DD}"/>
              </c:ext>
            </c:extLst>
          </c:dPt>
          <c:dPt>
            <c:idx val="8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B-833D-4DF9-8EB3-315E5A1688DD}"/>
              </c:ext>
            </c:extLst>
          </c:dPt>
          <c:dLbls>
            <c:dLbl>
              <c:idx val="0"/>
              <c:tx>
                <c:rich>
                  <a:bodyPr rot="-5400000" vert="horz" anchorCtr="0"/>
                  <a:lstStyle/>
                  <a:p>
                    <a:pPr algn="ctr" rtl="0">
                      <a:defRPr lang="en-US" sz="1800" b="0" i="0" u="none" strike="noStrike" kern="1200" baseline="0" dirty="0">
                        <a:solidFill>
                          <a:schemeClr val="accent1"/>
                        </a:solidFill>
                        <a:latin typeface="+mn-lt"/>
                        <a:ea typeface="+mn-ea"/>
                        <a:cs typeface="+mn-cs"/>
                      </a:defRPr>
                    </a:pPr>
                    <a:fld id="{07C02CDE-5123-452B-8678-8192E2E9D027}" type="VALUE">
                      <a:rPr lang="en-US" sz="1800" b="0" i="0" u="none" strike="noStrike" kern="1200" baseline="0" dirty="0">
                        <a:solidFill>
                          <a:schemeClr val="accent1"/>
                        </a:solidFill>
                        <a:latin typeface="+mn-lt"/>
                        <a:ea typeface="+mn-ea"/>
                        <a:cs typeface="+mn-cs"/>
                      </a:rPr>
                      <a:pPr algn="ctr" rtl="0">
                        <a:defRPr lang="en-US" sz="1800" b="0" i="0" u="none" strike="noStrike" kern="1200" baseline="0" dirty="0">
                          <a:solidFill>
                            <a:schemeClr val="accent1"/>
                          </a:solidFill>
                          <a:latin typeface="+mn-lt"/>
                          <a:ea typeface="+mn-ea"/>
                          <a:cs typeface="+mn-cs"/>
                        </a:defRPr>
                      </a:pPr>
                      <a:t>[VALUE]</a:t>
                    </a:fld>
                    <a:endParaRPr lang="en-US"/>
                  </a:p>
                </c:rich>
              </c:tx>
              <c:numFmt formatCode="#,##0.0" sourceLinked="0"/>
              <c:spPr>
                <a:noFill/>
                <a:ln>
                  <a:noFill/>
                </a:ln>
                <a:effectLst/>
              </c:spPr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0-833D-4DF9-8EB3-315E5A1688DD}"/>
                </c:ext>
              </c:extLst>
            </c:dLbl>
            <c:dLbl>
              <c:idx val="1"/>
              <c:tx>
                <c:rich>
                  <a:bodyPr rot="-5400000" vert="horz" anchorCtr="0"/>
                  <a:lstStyle/>
                  <a:p>
                    <a:pPr algn="ctr" rtl="0">
                      <a:defRPr lang="en-US" sz="1800" b="0" i="0" u="none" strike="noStrike" kern="1200" baseline="0">
                        <a:solidFill>
                          <a:schemeClr val="accent1"/>
                        </a:solidFill>
                        <a:latin typeface="+mn-lt"/>
                        <a:ea typeface="+mn-ea"/>
                        <a:cs typeface="+mn-cs"/>
                      </a:defRPr>
                    </a:pPr>
                    <a:fld id="{6A67B78F-0583-427A-8A04-5F8DBBBCFE10}" type="VALUE">
                      <a:rPr lang="en-US" sz="1800" b="0" i="0" u="none" strike="noStrike" kern="1200" baseline="0">
                        <a:solidFill>
                          <a:schemeClr val="accent1"/>
                        </a:solidFill>
                        <a:latin typeface="+mn-lt"/>
                        <a:ea typeface="+mn-ea"/>
                        <a:cs typeface="+mn-cs"/>
                      </a:rPr>
                      <a:pPr algn="ctr" rtl="0">
                        <a:defRPr lang="en-US" sz="1800" b="0" i="0" u="none" strike="noStrike" kern="1200" baseline="0">
                          <a:solidFill>
                            <a:schemeClr val="accent1"/>
                          </a:solidFill>
                          <a:latin typeface="+mn-lt"/>
                          <a:ea typeface="+mn-ea"/>
                          <a:cs typeface="+mn-cs"/>
                        </a:defRPr>
                      </a:pPr>
                      <a:t>[VALUE]</a:t>
                    </a:fld>
                    <a:endParaRPr lang="en-US"/>
                  </a:p>
                </c:rich>
              </c:tx>
              <c:numFmt formatCode="#,##0.0" sourceLinked="0"/>
              <c:spPr>
                <a:noFill/>
                <a:ln>
                  <a:noFill/>
                </a:ln>
                <a:effectLst/>
              </c:spPr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2-833D-4DF9-8EB3-315E5A1688DD}"/>
                </c:ext>
              </c:extLst>
            </c:dLbl>
            <c:dLbl>
              <c:idx val="2"/>
              <c:numFmt formatCode="#,##0.0" sourceLinked="0"/>
              <c:spPr>
                <a:noFill/>
                <a:ln>
                  <a:noFill/>
                </a:ln>
                <a:effectLst/>
              </c:spPr>
              <c:txPr>
                <a:bodyPr rot="-5400000" vert="horz" anchorCtr="0"/>
                <a:lstStyle/>
                <a:p>
                  <a:pPr algn="ctr" rtl="0">
                    <a:defRPr lang="en-US" sz="1800" b="0" i="0" u="none" strike="noStrike" kern="1200" baseline="0">
                      <a:solidFill>
                        <a:srgbClr val="3999AC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en-US"/>
                </a:p>
              </c:txPr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6="http://schemas.microsoft.com/office/drawing/2014/chart" uri="{C3380CC4-5D6E-409C-BE32-E72D297353CC}">
                  <c16:uniqueId val="{00000004-833D-4DF9-8EB3-315E5A1688DD}"/>
                </c:ext>
              </c:extLst>
            </c:dLbl>
            <c:dLbl>
              <c:idx val="3"/>
              <c:layout>
                <c:manualLayout>
                  <c:x val="0"/>
                  <c:y val="3.0468882514148236E-3"/>
                </c:manualLayout>
              </c:layout>
              <c:numFmt formatCode="#,##0.0" sourceLinked="0"/>
              <c:spPr>
                <a:noFill/>
                <a:ln>
                  <a:noFill/>
                </a:ln>
                <a:effectLst/>
              </c:spPr>
              <c:txPr>
                <a:bodyPr rot="-5400000" vert="horz" anchorCtr="0"/>
                <a:lstStyle/>
                <a:p>
                  <a:pPr algn="ctr" rtl="0">
                    <a:defRPr lang="en-US" sz="1800" b="0" i="0" u="none" strike="noStrike" kern="1200" baseline="0">
                      <a:solidFill>
                        <a:srgbClr val="3999AC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en-US"/>
                </a:p>
              </c:txPr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6-833D-4DF9-8EB3-315E5A1688DD}"/>
                </c:ext>
              </c:extLst>
            </c:dLbl>
            <c:dLbl>
              <c:idx val="4"/>
              <c:tx>
                <c:rich>
                  <a:bodyPr rot="-5400000" vert="horz" anchorCtr="0"/>
                  <a:lstStyle/>
                  <a:p>
                    <a:pPr algn="ctr" rtl="0">
                      <a:defRPr lang="en-US" sz="1800" b="0" i="0" u="none" strike="noStrike" kern="1200" baseline="0">
                        <a:solidFill>
                          <a:srgbClr val="FF00FF"/>
                        </a:solidFill>
                        <a:latin typeface="+mn-lt"/>
                        <a:ea typeface="+mn-ea"/>
                        <a:cs typeface="+mn-cs"/>
                      </a:defRPr>
                    </a:pPr>
                    <a:fld id="{AD9F3DA3-3488-482B-93ED-6680FAFB3A14}" type="VALUE">
                      <a:rPr lang="en-US" sz="1800" b="0" i="0" u="none" strike="noStrike" kern="1200" baseline="0">
                        <a:solidFill>
                          <a:srgbClr val="FF00FF"/>
                        </a:solidFill>
                        <a:latin typeface="+mn-lt"/>
                        <a:ea typeface="+mn-ea"/>
                        <a:cs typeface="+mn-cs"/>
                      </a:rPr>
                      <a:pPr algn="ctr" rtl="0">
                        <a:defRPr lang="en-US" sz="1800" b="0" i="0" u="none" strike="noStrike" kern="1200" baseline="0">
                          <a:solidFill>
                            <a:srgbClr val="FF00FF"/>
                          </a:solidFill>
                          <a:latin typeface="+mn-lt"/>
                          <a:ea typeface="+mn-ea"/>
                          <a:cs typeface="+mn-cs"/>
                        </a:defRPr>
                      </a:pPr>
                      <a:t>[VALUE]</a:t>
                    </a:fld>
                    <a:endParaRPr lang="en-US"/>
                  </a:p>
                </c:rich>
              </c:tx>
              <c:numFmt formatCode="#,##0.0" sourceLinked="0"/>
              <c:spPr>
                <a:noFill/>
                <a:ln>
                  <a:noFill/>
                </a:ln>
                <a:effectLst/>
              </c:spPr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8-833D-4DF9-8EB3-315E5A1688DD}"/>
                </c:ext>
              </c:extLst>
            </c:dLbl>
            <c:dLbl>
              <c:idx val="5"/>
              <c:tx>
                <c:rich>
                  <a:bodyPr/>
                  <a:lstStyle/>
                  <a:p>
                    <a:fld id="{6E5BA597-0417-47CD-BA83-085E25535945}" type="VALUE">
                      <a:rPr lang="en-US">
                        <a:solidFill>
                          <a:schemeClr val="accent1"/>
                        </a:solidFill>
                      </a:rPr>
                      <a:pPr/>
                      <a:t>[VALUE]</a:t>
                    </a:fld>
                    <a:endParaRPr lang="en-US"/>
                  </a:p>
                </c:rich>
              </c:tx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9-833D-4DF9-8EB3-315E5A1688DD}"/>
                </c:ext>
              </c:extLst>
            </c:dLbl>
            <c:dLbl>
              <c:idx val="6"/>
              <c:tx>
                <c:rich>
                  <a:bodyPr/>
                  <a:lstStyle/>
                  <a:p>
                    <a:fld id="{71A4BA96-F033-43D5-87A7-C4B5BC56727D}" type="VALUE">
                      <a:rPr lang="en-US">
                        <a:solidFill>
                          <a:schemeClr val="accent1"/>
                        </a:solidFill>
                      </a:rPr>
                      <a:pPr/>
                      <a:t>[VALUE]</a:t>
                    </a:fld>
                    <a:endParaRPr lang="en-US"/>
                  </a:p>
                </c:rich>
              </c:tx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A-833D-4DF9-8EB3-315E5A1688DD}"/>
                </c:ext>
              </c:extLst>
            </c:dLbl>
            <c:numFmt formatCode="#,##0.0" sourceLinked="0"/>
            <c:spPr>
              <a:noFill/>
              <a:ln>
                <a:noFill/>
              </a:ln>
              <a:effectLst/>
            </c:spPr>
            <c:txPr>
              <a:bodyPr rot="-5400000" vert="horz"/>
              <a:lstStyle/>
              <a:p>
                <a:pPr>
                  <a:defRPr>
                    <a:solidFill>
                      <a:schemeClr val="accent1"/>
                    </a:solidFill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Hoja1!$A$2:$A$15</c:f>
              <c:strCache>
                <c:ptCount val="14"/>
                <c:pt idx="0">
                  <c:v>Paraguay</c:v>
                </c:pt>
                <c:pt idx="1">
                  <c:v>Uruguay</c:v>
                </c:pt>
                <c:pt idx="2">
                  <c:v>Chile</c:v>
                </c:pt>
                <c:pt idx="3">
                  <c:v>Brasil</c:v>
                </c:pt>
                <c:pt idx="4">
                  <c:v>Colombia</c:v>
                </c:pt>
                <c:pt idx="5">
                  <c:v>Bolivia</c:v>
                </c:pt>
                <c:pt idx="6">
                  <c:v>Mercosur</c:v>
                </c:pt>
                <c:pt idx="7">
                  <c:v>América Latina</c:v>
                </c:pt>
                <c:pt idx="8">
                  <c:v>Ecuador</c:v>
                </c:pt>
                <c:pt idx="9">
                  <c:v>Grupo Andino</c:v>
                </c:pt>
                <c:pt idx="10">
                  <c:v>México</c:v>
                </c:pt>
                <c:pt idx="11">
                  <c:v>Argentina</c:v>
                </c:pt>
                <c:pt idx="12">
                  <c:v>Perú</c:v>
                </c:pt>
                <c:pt idx="13">
                  <c:v>Venezuela</c:v>
                </c:pt>
              </c:strCache>
            </c:strRef>
          </c:cat>
          <c:val>
            <c:numRef>
              <c:f>Hoja1!$E$2:$E$15</c:f>
              <c:numCache>
                <c:formatCode>#,#00</c:formatCode>
                <c:ptCount val="14"/>
                <c:pt idx="0">
                  <c:v>-3.1945914763516901</c:v>
                </c:pt>
                <c:pt idx="1">
                  <c:v>-3.9786234905442801</c:v>
                </c:pt>
                <c:pt idx="2">
                  <c:v>-5.9367380580182401</c:v>
                </c:pt>
                <c:pt idx="3">
                  <c:v>-5.9367886864636699</c:v>
                </c:pt>
                <c:pt idx="4">
                  <c:v>-6.3381087628551702</c:v>
                </c:pt>
                <c:pt idx="5">
                  <c:v>-6.9590213033597497</c:v>
                </c:pt>
                <c:pt idx="6">
                  <c:v>-6.9802147094899301</c:v>
                </c:pt>
                <c:pt idx="7">
                  <c:v>-7.6182920521590951</c:v>
                </c:pt>
                <c:pt idx="8">
                  <c:v>-8.6686137905520706</c:v>
                </c:pt>
                <c:pt idx="9">
                  <c:v>-8.7070601128654719</c:v>
                </c:pt>
                <c:pt idx="10">
                  <c:v>-9.8256422406001693</c:v>
                </c:pt>
                <c:pt idx="11">
                  <c:v>-11.467889221461499</c:v>
                </c:pt>
                <c:pt idx="12">
                  <c:v>-12.3118353208888</c:v>
                </c:pt>
                <c:pt idx="13">
                  <c:v>-23.74123040269909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C-833D-4DF9-8EB3-315E5A1688DD}"/>
            </c:ext>
          </c:extLst>
        </c:ser>
        <c:ser>
          <c:idx val="2"/>
          <c:order val="2"/>
          <c:tx>
            <c:strRef>
              <c:f>Hoja1!$F$1</c:f>
              <c:strCache>
                <c:ptCount val="1"/>
                <c:pt idx="0">
                  <c:v>2021</c:v>
                </c:pt>
              </c:strCache>
            </c:strRef>
          </c:tx>
          <c:spPr>
            <a:solidFill>
              <a:srgbClr val="7030A0"/>
            </a:solidFill>
            <a:ln>
              <a:solidFill>
                <a:schemeClr val="accent2"/>
              </a:solidFill>
            </a:ln>
          </c:spPr>
          <c:invertIfNegative val="0"/>
          <c:dPt>
            <c:idx val="1"/>
            <c:invertIfNegative val="0"/>
            <c:bubble3D val="0"/>
            <c:spPr>
              <a:solidFill>
                <a:srgbClr val="7030A0"/>
              </a:solidFill>
              <a:ln>
                <a:solidFill>
                  <a:srgbClr val="864EA9"/>
                </a:solidFill>
              </a:ln>
            </c:spPr>
            <c:extLst>
              <c:ext xmlns:c16="http://schemas.microsoft.com/office/drawing/2014/chart" uri="{C3380CC4-5D6E-409C-BE32-E72D297353CC}">
                <c16:uniqueId val="{0000000E-833D-4DF9-8EB3-315E5A1688DD}"/>
              </c:ext>
            </c:extLst>
          </c:dPt>
          <c:dPt>
            <c:idx val="2"/>
            <c:invertIfNegative val="0"/>
            <c:bubble3D val="0"/>
            <c:spPr>
              <a:solidFill>
                <a:srgbClr val="7030A0"/>
              </a:solidFill>
              <a:ln>
                <a:solidFill>
                  <a:srgbClr val="864EA9"/>
                </a:solidFill>
              </a:ln>
            </c:spPr>
            <c:extLst>
              <c:ext xmlns:c16="http://schemas.microsoft.com/office/drawing/2014/chart" uri="{C3380CC4-5D6E-409C-BE32-E72D297353CC}">
                <c16:uniqueId val="{00000010-833D-4DF9-8EB3-315E5A1688DD}"/>
              </c:ext>
            </c:extLst>
          </c:dPt>
          <c:dPt>
            <c:idx val="3"/>
            <c:invertIfNegative val="0"/>
            <c:bubble3D val="0"/>
            <c:spPr>
              <a:solidFill>
                <a:srgbClr val="7030A0"/>
              </a:solidFill>
              <a:ln>
                <a:solidFill>
                  <a:srgbClr val="864EA9"/>
                </a:solidFill>
              </a:ln>
            </c:spPr>
            <c:extLst>
              <c:ext xmlns:c16="http://schemas.microsoft.com/office/drawing/2014/chart" uri="{C3380CC4-5D6E-409C-BE32-E72D297353CC}">
                <c16:uniqueId val="{00000012-833D-4DF9-8EB3-315E5A1688DD}"/>
              </c:ext>
            </c:extLst>
          </c:dPt>
          <c:dPt>
            <c:idx val="4"/>
            <c:invertIfNegative val="0"/>
            <c:bubble3D val="0"/>
            <c:spPr>
              <a:solidFill>
                <a:srgbClr val="7030A0"/>
              </a:solidFill>
              <a:ln>
                <a:solidFill>
                  <a:srgbClr val="FF00FF"/>
                </a:solidFill>
              </a:ln>
            </c:spPr>
            <c:extLst>
              <c:ext xmlns:c16="http://schemas.microsoft.com/office/drawing/2014/chart" uri="{C3380CC4-5D6E-409C-BE32-E72D297353CC}">
                <c16:uniqueId val="{00000014-833D-4DF9-8EB3-315E5A1688DD}"/>
              </c:ext>
            </c:extLst>
          </c:dPt>
          <c:dLbls>
            <c:dLbl>
              <c:idx val="1"/>
              <c:numFmt formatCode="#,##0.0" sourceLinked="0"/>
              <c:spPr>
                <a:noFill/>
                <a:ln>
                  <a:noFill/>
                </a:ln>
                <a:effectLst/>
              </c:spPr>
              <c:txPr>
                <a:bodyPr rot="-5400000" vert="horz" wrap="square" lIns="38100" tIns="19050" rIns="38100" bIns="19050" anchor="ctr" anchorCtr="0">
                  <a:spAutoFit/>
                </a:bodyPr>
                <a:lstStyle/>
                <a:p>
                  <a:pPr algn="ctr" rtl="0">
                    <a:defRPr lang="en-US" sz="1800" b="0" i="0" u="none" strike="noStrike" kern="1200" baseline="0">
                      <a:solidFill>
                        <a:srgbClr val="7030A0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en-US"/>
                </a:p>
              </c:txPr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6="http://schemas.microsoft.com/office/drawing/2014/chart" uri="{C3380CC4-5D6E-409C-BE32-E72D297353CC}">
                  <c16:uniqueId val="{0000000E-833D-4DF9-8EB3-315E5A1688DD}"/>
                </c:ext>
              </c:extLst>
            </c:dLbl>
            <c:dLbl>
              <c:idx val="2"/>
              <c:numFmt formatCode="#,##0.0" sourceLinked="0"/>
              <c:spPr>
                <a:noFill/>
                <a:ln>
                  <a:noFill/>
                </a:ln>
                <a:effectLst/>
              </c:spPr>
              <c:txPr>
                <a:bodyPr rot="-5400000" vert="horz" wrap="square" lIns="38100" tIns="19050" rIns="38100" bIns="19050" anchor="ctr" anchorCtr="0">
                  <a:spAutoFit/>
                </a:bodyPr>
                <a:lstStyle/>
                <a:p>
                  <a:pPr algn="ctr" rtl="0">
                    <a:defRPr lang="en-US" sz="1800" b="0" i="0" u="none" strike="noStrike" kern="1200" baseline="0">
                      <a:solidFill>
                        <a:srgbClr val="7030A0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en-US"/>
                </a:p>
              </c:txPr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6="http://schemas.microsoft.com/office/drawing/2014/chart" uri="{C3380CC4-5D6E-409C-BE32-E72D297353CC}">
                  <c16:uniqueId val="{00000010-833D-4DF9-8EB3-315E5A1688DD}"/>
                </c:ext>
              </c:extLst>
            </c:dLbl>
            <c:dLbl>
              <c:idx val="3"/>
              <c:numFmt formatCode="#,##0.0" sourceLinked="0"/>
              <c:spPr>
                <a:noFill/>
                <a:ln>
                  <a:noFill/>
                </a:ln>
                <a:effectLst/>
              </c:spPr>
              <c:txPr>
                <a:bodyPr rot="-5400000" vert="horz" wrap="square" lIns="38100" tIns="19050" rIns="38100" bIns="19050" anchor="ctr" anchorCtr="0">
                  <a:spAutoFit/>
                </a:bodyPr>
                <a:lstStyle/>
                <a:p>
                  <a:pPr algn="ctr" rtl="0">
                    <a:defRPr lang="en-US" sz="1800" b="0" i="0" u="none" strike="noStrike" kern="1200" baseline="0">
                      <a:solidFill>
                        <a:srgbClr val="7030A0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en-US"/>
                </a:p>
              </c:txPr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6="http://schemas.microsoft.com/office/drawing/2014/chart" uri="{C3380CC4-5D6E-409C-BE32-E72D297353CC}">
                  <c16:uniqueId val="{00000012-833D-4DF9-8EB3-315E5A1688DD}"/>
                </c:ext>
              </c:extLst>
            </c:dLbl>
            <c:dLbl>
              <c:idx val="4"/>
              <c:numFmt formatCode="#,##0.0" sourceLinked="0"/>
              <c:spPr>
                <a:noFill/>
                <a:ln>
                  <a:noFill/>
                </a:ln>
                <a:effectLst/>
              </c:spPr>
              <c:txPr>
                <a:bodyPr rot="-5400000" vert="horz" wrap="square" lIns="38100" tIns="19050" rIns="38100" bIns="19050" anchor="ctr" anchorCtr="0">
                  <a:spAutoFit/>
                </a:bodyPr>
                <a:lstStyle/>
                <a:p>
                  <a:pPr algn="ctr" rtl="0">
                    <a:defRPr lang="es-CO" sz="1800" b="0" i="0" u="none" strike="noStrike" kern="1200" baseline="0">
                      <a:solidFill>
                        <a:srgbClr val="7030A0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en-US"/>
                </a:p>
              </c:txPr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6="http://schemas.microsoft.com/office/drawing/2014/chart" uri="{C3380CC4-5D6E-409C-BE32-E72D297353CC}">
                  <c16:uniqueId val="{00000014-833D-4DF9-8EB3-315E5A1688DD}"/>
                </c:ext>
              </c:extLst>
            </c:dLbl>
            <c:dLbl>
              <c:idx val="13"/>
              <c:layout>
                <c:manualLayout>
                  <c:x val="-7.2485646985768898E-3"/>
                  <c:y val="0.1112153207423579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26-833D-4DF9-8EB3-315E5A1688DD}"/>
                </c:ext>
              </c:extLst>
            </c:dLbl>
            <c:numFmt formatCode="#,##0.0" sourceLinked="0"/>
            <c:spPr>
              <a:noFill/>
              <a:ln>
                <a:noFill/>
              </a:ln>
              <a:effectLst/>
            </c:spPr>
            <c:txPr>
              <a:bodyPr rot="-5400000" vert="horz" wrap="square" lIns="38100" tIns="19050" rIns="38100" bIns="19050" anchor="ctr">
                <a:spAutoFit/>
              </a:bodyPr>
              <a:lstStyle/>
              <a:p>
                <a:pPr>
                  <a:defRPr>
                    <a:solidFill>
                      <a:srgbClr val="7030A0"/>
                    </a:solidFill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Hoja1!$A$2:$A$15</c:f>
              <c:strCache>
                <c:ptCount val="14"/>
                <c:pt idx="0">
                  <c:v>Paraguay</c:v>
                </c:pt>
                <c:pt idx="1">
                  <c:v>Uruguay</c:v>
                </c:pt>
                <c:pt idx="2">
                  <c:v>Chile</c:v>
                </c:pt>
                <c:pt idx="3">
                  <c:v>Brasil</c:v>
                </c:pt>
                <c:pt idx="4">
                  <c:v>Colombia</c:v>
                </c:pt>
                <c:pt idx="5">
                  <c:v>Bolivia</c:v>
                </c:pt>
                <c:pt idx="6">
                  <c:v>Mercosur</c:v>
                </c:pt>
                <c:pt idx="7">
                  <c:v>América Latina</c:v>
                </c:pt>
                <c:pt idx="8">
                  <c:v>Ecuador</c:v>
                </c:pt>
                <c:pt idx="9">
                  <c:v>Grupo Andino</c:v>
                </c:pt>
                <c:pt idx="10">
                  <c:v>México</c:v>
                </c:pt>
                <c:pt idx="11">
                  <c:v>Argentina</c:v>
                </c:pt>
                <c:pt idx="12">
                  <c:v>Perú</c:v>
                </c:pt>
                <c:pt idx="13">
                  <c:v>Venezuela</c:v>
                </c:pt>
              </c:strCache>
            </c:strRef>
          </c:cat>
          <c:val>
            <c:numRef>
              <c:f>Hoja1!$F$2:$F$15</c:f>
              <c:numCache>
                <c:formatCode>#,#00</c:formatCode>
                <c:ptCount val="14"/>
                <c:pt idx="0">
                  <c:v>4.4408565166973002</c:v>
                </c:pt>
                <c:pt idx="1">
                  <c:v>3.9693536725308101</c:v>
                </c:pt>
                <c:pt idx="2">
                  <c:v>4.8835325723045004</c:v>
                </c:pt>
                <c:pt idx="3">
                  <c:v>3.56531937523848</c:v>
                </c:pt>
                <c:pt idx="4">
                  <c:v>4.55858557262383</c:v>
                </c:pt>
                <c:pt idx="5">
                  <c:v>4.51958304253706</c:v>
                </c:pt>
                <c:pt idx="6">
                  <c:v>3.9406084783500313</c:v>
                </c:pt>
                <c:pt idx="7">
                  <c:v>4.1412962802784392</c:v>
                </c:pt>
                <c:pt idx="8">
                  <c:v>3.05534209739006</c:v>
                </c:pt>
                <c:pt idx="9">
                  <c:v>5.7981500621933737</c:v>
                </c:pt>
                <c:pt idx="10">
                  <c:v>3.7244255596109501</c:v>
                </c:pt>
                <c:pt idx="11">
                  <c:v>5.2584027473909503</c:v>
                </c:pt>
                <c:pt idx="12">
                  <c:v>9.0064260010304409</c:v>
                </c:pt>
                <c:pt idx="13">
                  <c:v>-2.138274084054109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5-833D-4DF9-8EB3-315E5A1688DD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100"/>
        <c:axId val="609781200"/>
        <c:axId val="609781760"/>
        <c:extLst>
          <c:ext xmlns:c15="http://schemas.microsoft.com/office/drawing/2012/chart" uri="{02D57815-91ED-43cb-92C2-25804820EDAC}">
            <c15:filteredBarSeries>
              <c15:ser>
                <c:idx val="0"/>
                <c:order val="0"/>
                <c:tx>
                  <c:strRef>
                    <c:extLst>
                      <c:ext uri="{02D57815-91ED-43cb-92C2-25804820EDAC}">
                        <c15:formulaRef>
                          <c15:sqref>Hoja1!$D$1</c15:sqref>
                        </c15:formulaRef>
                      </c:ext>
                    </c:extLst>
                    <c:strCache>
                      <c:ptCount val="1"/>
                      <c:pt idx="0">
                        <c:v>2019</c:v>
                      </c:pt>
                    </c:strCache>
                  </c:strRef>
                </c:tx>
                <c:invertIfNegative val="0"/>
                <c:dPt>
                  <c:idx val="0"/>
                  <c:invertIfNegative val="0"/>
                  <c:bubble3D val="0"/>
                  <c:spPr>
                    <a:solidFill>
                      <a:srgbClr val="3999AC"/>
                    </a:solidFill>
                  </c:spPr>
                  <c:extLst>
                    <c:ext xmlns:c16="http://schemas.microsoft.com/office/drawing/2014/chart" uri="{C3380CC4-5D6E-409C-BE32-E72D297353CC}">
                      <c16:uniqueId val="{00000017-833D-4DF9-8EB3-315E5A1688DD}"/>
                    </c:ext>
                  </c:extLst>
                </c:dPt>
                <c:dPt>
                  <c:idx val="1"/>
                  <c:invertIfNegative val="0"/>
                  <c:bubble3D val="0"/>
                  <c:spPr>
                    <a:solidFill>
                      <a:schemeClr val="accent5"/>
                    </a:solidFill>
                    <a:ln>
                      <a:solidFill>
                        <a:schemeClr val="accent5"/>
                      </a:solidFill>
                    </a:ln>
                  </c:spPr>
                  <c:extLst>
                    <c:ext xmlns:c16="http://schemas.microsoft.com/office/drawing/2014/chart" uri="{C3380CC4-5D6E-409C-BE32-E72D297353CC}">
                      <c16:uniqueId val="{00000019-833D-4DF9-8EB3-315E5A1688DD}"/>
                    </c:ext>
                  </c:extLst>
                </c:dPt>
                <c:dPt>
                  <c:idx val="2"/>
                  <c:invertIfNegative val="0"/>
                  <c:bubble3D val="0"/>
                  <c:spPr>
                    <a:solidFill>
                      <a:srgbClr val="3999AC"/>
                    </a:solidFill>
                  </c:spPr>
                  <c:extLst>
                    <c:ext xmlns:c16="http://schemas.microsoft.com/office/drawing/2014/chart" uri="{C3380CC4-5D6E-409C-BE32-E72D297353CC}">
                      <c16:uniqueId val="{0000001B-833D-4DF9-8EB3-315E5A1688DD}"/>
                    </c:ext>
                  </c:extLst>
                </c:dPt>
                <c:dPt>
                  <c:idx val="4"/>
                  <c:invertIfNegative val="0"/>
                  <c:bubble3D val="0"/>
                  <c:spPr>
                    <a:solidFill>
                      <a:srgbClr val="3999AC"/>
                    </a:solidFill>
                  </c:spPr>
                  <c:extLst>
                    <c:ext xmlns:c16="http://schemas.microsoft.com/office/drawing/2014/chart" uri="{C3380CC4-5D6E-409C-BE32-E72D297353CC}">
                      <c16:uniqueId val="{0000001D-833D-4DF9-8EB3-315E5A1688DD}"/>
                    </c:ext>
                  </c:extLst>
                </c:dPt>
                <c:dPt>
                  <c:idx val="5"/>
                  <c:invertIfNegative val="0"/>
                  <c:bubble3D val="0"/>
                  <c:spPr>
                    <a:solidFill>
                      <a:schemeClr val="accent1"/>
                    </a:solidFill>
                  </c:spPr>
                  <c:extLst>
                    <c:ext xmlns:c16="http://schemas.microsoft.com/office/drawing/2014/chart" uri="{C3380CC4-5D6E-409C-BE32-E72D297353CC}">
                      <c16:uniqueId val="{0000001F-833D-4DF9-8EB3-315E5A1688DD}"/>
                    </c:ext>
                  </c:extLst>
                </c:dPt>
                <c:dPt>
                  <c:idx val="6"/>
                  <c:invertIfNegative val="0"/>
                  <c:bubble3D val="0"/>
                  <c:spPr>
                    <a:solidFill>
                      <a:schemeClr val="accent1"/>
                    </a:solidFill>
                  </c:spPr>
                  <c:extLst>
                    <c:ext xmlns:c16="http://schemas.microsoft.com/office/drawing/2014/chart" uri="{C3380CC4-5D6E-409C-BE32-E72D297353CC}">
                      <c16:uniqueId val="{00000021-833D-4DF9-8EB3-315E5A1688DD}"/>
                    </c:ext>
                  </c:extLst>
                </c:dPt>
                <c:dPt>
                  <c:idx val="7"/>
                  <c:invertIfNegative val="0"/>
                  <c:bubble3D val="0"/>
                  <c:extLst>
                    <c:ext xmlns:c16="http://schemas.microsoft.com/office/drawing/2014/chart" uri="{C3380CC4-5D6E-409C-BE32-E72D297353CC}">
                      <c16:uniqueId val="{00000022-833D-4DF9-8EB3-315E5A1688DD}"/>
                    </c:ext>
                  </c:extLst>
                </c:dPt>
                <c:dPt>
                  <c:idx val="8"/>
                  <c:invertIfNegative val="0"/>
                  <c:bubble3D val="0"/>
                  <c:spPr>
                    <a:solidFill>
                      <a:schemeClr val="accent1"/>
                    </a:solidFill>
                  </c:spPr>
                  <c:extLst>
                    <c:ext xmlns:c16="http://schemas.microsoft.com/office/drawing/2014/chart" uri="{C3380CC4-5D6E-409C-BE32-E72D297353CC}">
                      <c16:uniqueId val="{00000024-833D-4DF9-8EB3-315E5A1688DD}"/>
                    </c:ext>
                  </c:extLst>
                </c:dPt>
                <c:dLbls>
                  <c:dLbl>
                    <c:idx val="1"/>
                    <c:numFmt formatCode="#,##0.0" sourceLinked="0"/>
                    <c:spPr>
                      <a:noFill/>
                      <a:ln>
                        <a:noFill/>
                      </a:ln>
                      <a:effectLst/>
                    </c:spPr>
                    <c:txPr>
                      <a:bodyPr wrap="square" lIns="38100" tIns="19050" rIns="38100" bIns="19050" anchor="ctr" anchorCtr="0">
                        <a:spAutoFit/>
                      </a:bodyPr>
                      <a:lstStyle/>
                      <a:p>
                        <a:pPr algn="ctr">
                          <a:defRPr lang="es-CO" sz="1800" b="0" i="0" u="none" strike="noStrike" kern="1200" baseline="0">
                            <a:solidFill>
                              <a:srgbClr val="92D050"/>
                            </a:solidFill>
                            <a:latin typeface="+mn-lt"/>
                            <a:ea typeface="+mn-ea"/>
                            <a:cs typeface="+mn-cs"/>
                          </a:defRPr>
                        </a:pPr>
                        <a:endParaRPr lang="en-US"/>
                      </a:p>
                    </c:txPr>
                    <c:dLblPos val="outEnd"/>
                    <c:showLegendKey val="0"/>
                    <c:showVal val="1"/>
                    <c:showCatName val="0"/>
                    <c:showSerName val="0"/>
                    <c:showPercent val="0"/>
                    <c:showBubbleSize val="0"/>
                    <c:extLst>
                      <c:ext xmlns:c16="http://schemas.microsoft.com/office/drawing/2014/chart" uri="{C3380CC4-5D6E-409C-BE32-E72D297353CC}">
                        <c16:uniqueId val="{00000019-833D-4DF9-8EB3-315E5A1688DD}"/>
                      </c:ext>
                    </c:extLst>
                  </c:dLbl>
                  <c:numFmt formatCode="#,##0.0" sourceLinked="0"/>
                  <c:spPr>
                    <a:noFill/>
                    <a:ln>
                      <a:noFill/>
                    </a:ln>
                    <a:effectLst/>
                  </c:spPr>
                  <c:txPr>
                    <a:bodyPr wrap="square" lIns="38100" tIns="19050" rIns="38100" bIns="19050" anchor="ctr" anchorCtr="0">
                      <a:spAutoFit/>
                    </a:bodyPr>
                    <a:lstStyle/>
                    <a:p>
                      <a:pPr algn="ctr">
                        <a:defRPr lang="es-CO" sz="1800" b="0" i="0" u="none" strike="noStrike" kern="1200" baseline="0">
                          <a:solidFill>
                            <a:srgbClr val="3999AC"/>
                          </a:solidFill>
                          <a:latin typeface="+mn-lt"/>
                          <a:ea typeface="+mn-ea"/>
                          <a:cs typeface="+mn-cs"/>
                        </a:defRPr>
                      </a:pPr>
                      <a:endParaRPr lang="en-US"/>
                    </a:p>
                  </c:txPr>
                  <c:dLblPos val="outEnd"/>
                  <c:showLegendKey val="0"/>
                  <c:showVal val="1"/>
                  <c:showCatName val="0"/>
                  <c:showSerName val="0"/>
                  <c:showPercent val="0"/>
                  <c:showBubbleSize val="0"/>
                  <c:showLeaderLines val="0"/>
                  <c:extLst>
                    <c:ext uri="{CE6537A1-D6FC-4f65-9D91-7224C49458BB}">
                      <c15:showLeaderLines val="1"/>
                    </c:ext>
                  </c:extLst>
                </c:dLbls>
                <c:cat>
                  <c:strRef>
                    <c:extLst>
                      <c:ext uri="{02D57815-91ED-43cb-92C2-25804820EDAC}">
                        <c15:formulaRef>
                          <c15:sqref>Hoja1!$A$2:$A$15</c15:sqref>
                        </c15:formulaRef>
                      </c:ext>
                    </c:extLst>
                    <c:strCache>
                      <c:ptCount val="14"/>
                      <c:pt idx="0">
                        <c:v>Paraguay</c:v>
                      </c:pt>
                      <c:pt idx="1">
                        <c:v>Uruguay</c:v>
                      </c:pt>
                      <c:pt idx="2">
                        <c:v>Chile</c:v>
                      </c:pt>
                      <c:pt idx="3">
                        <c:v>Brasil</c:v>
                      </c:pt>
                      <c:pt idx="4">
                        <c:v>Colombia</c:v>
                      </c:pt>
                      <c:pt idx="5">
                        <c:v>Bolivia</c:v>
                      </c:pt>
                      <c:pt idx="6">
                        <c:v>Mercosur</c:v>
                      </c:pt>
                      <c:pt idx="7">
                        <c:v>América Latina</c:v>
                      </c:pt>
                      <c:pt idx="8">
                        <c:v>Ecuador</c:v>
                      </c:pt>
                      <c:pt idx="9">
                        <c:v>Grupo Andino</c:v>
                      </c:pt>
                      <c:pt idx="10">
                        <c:v>México</c:v>
                      </c:pt>
                      <c:pt idx="11">
                        <c:v>Argentina</c:v>
                      </c:pt>
                      <c:pt idx="12">
                        <c:v>Perú</c:v>
                      </c:pt>
                      <c:pt idx="13">
                        <c:v>Venezuela</c:v>
                      </c:pt>
                    </c:strCache>
                  </c:strRef>
                </c:cat>
                <c:val>
                  <c:numRef>
                    <c:extLst>
                      <c:ext uri="{02D57815-91ED-43cb-92C2-25804820EDAC}">
                        <c15:formulaRef>
                          <c15:sqref>Hoja1!$D$2:$D$15</c15:sqref>
                        </c15:formulaRef>
                      </c:ext>
                    </c:extLst>
                    <c:numCache>
                      <c:formatCode>#,#00</c:formatCode>
                      <c:ptCount val="14"/>
                      <c:pt idx="0">
                        <c:v>-0.03</c:v>
                      </c:pt>
                      <c:pt idx="1">
                        <c:v>0.22</c:v>
                      </c:pt>
                      <c:pt idx="2">
                        <c:v>1.054</c:v>
                      </c:pt>
                      <c:pt idx="3">
                        <c:v>1.137</c:v>
                      </c:pt>
                      <c:pt idx="4">
                        <c:v>3.26</c:v>
                      </c:pt>
                      <c:pt idx="5">
                        <c:v>2.2166999999999999</c:v>
                      </c:pt>
                      <c:pt idx="6">
                        <c:v>0.47541712470924974</c:v>
                      </c:pt>
                      <c:pt idx="7">
                        <c:v>0.77190261576480057</c:v>
                      </c:pt>
                      <c:pt idx="8">
                        <c:v>5.3699999999999998E-2</c:v>
                      </c:pt>
                      <c:pt idx="9">
                        <c:v>2.3546252768933038</c:v>
                      </c:pt>
                      <c:pt idx="10">
                        <c:v>-0.30407000000000001</c:v>
                      </c:pt>
                      <c:pt idx="11">
                        <c:v>-2.16</c:v>
                      </c:pt>
                      <c:pt idx="12">
                        <c:v>2.1800000000000002</c:v>
                      </c:pt>
                      <c:pt idx="13">
                        <c:v>-30.460895103224399</c:v>
                      </c:pt>
                    </c:numCache>
                  </c:numRef>
                </c:val>
                <c:extLst>
                  <c:ext xmlns:c16="http://schemas.microsoft.com/office/drawing/2014/chart" uri="{C3380CC4-5D6E-409C-BE32-E72D297353CC}">
                    <c16:uniqueId val="{00000025-833D-4DF9-8EB3-315E5A1688DD}"/>
                  </c:ext>
                </c:extLst>
              </c15:ser>
            </c15:filteredBarSeries>
          </c:ext>
        </c:extLst>
      </c:barChart>
      <c:catAx>
        <c:axId val="609781200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low"/>
        <c:txPr>
          <a:bodyPr rot="-5400000" vert="horz"/>
          <a:lstStyle/>
          <a:p>
            <a:pPr>
              <a:defRPr/>
            </a:pPr>
            <a:endParaRPr lang="en-US"/>
          </a:p>
        </c:txPr>
        <c:crossAx val="609781760"/>
        <c:crosses val="autoZero"/>
        <c:auto val="1"/>
        <c:lblAlgn val="ctr"/>
        <c:lblOffset val="100"/>
        <c:noMultiLvlLbl val="0"/>
      </c:catAx>
      <c:valAx>
        <c:axId val="609781760"/>
        <c:scaling>
          <c:orientation val="minMax"/>
          <c:max val="15"/>
          <c:min val="-40"/>
        </c:scaling>
        <c:delete val="1"/>
        <c:axPos val="l"/>
        <c:numFmt formatCode="#,##0" sourceLinked="0"/>
        <c:majorTickMark val="out"/>
        <c:minorTickMark val="none"/>
        <c:tickLblPos val="nextTo"/>
        <c:crossAx val="609781200"/>
        <c:crosses val="autoZero"/>
        <c:crossBetween val="between"/>
        <c:majorUnit val="4.5"/>
      </c:valAx>
    </c:plotArea>
    <c:legend>
      <c:legendPos val="r"/>
      <c:layout>
        <c:manualLayout>
          <c:xMode val="edge"/>
          <c:yMode val="edge"/>
          <c:x val="0.17721941633643842"/>
          <c:y val="0.34842242089190018"/>
          <c:w val="0.38296659591230409"/>
          <c:h val="0.20967439880825708"/>
        </c:manualLayout>
      </c:layout>
      <c:overlay val="0"/>
    </c:legend>
    <c:plotVisOnly val="1"/>
    <c:dispBlanksAs val="gap"/>
    <c:showDLblsOverMax val="0"/>
  </c:chart>
  <c:spPr>
    <a:solidFill>
      <a:srgbClr val="FFFFFF"/>
    </a:solidFill>
    <a:ln>
      <a:noFill/>
    </a:ln>
  </c:spPr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1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1175899308882686"/>
          <c:y val="3.2105067452815661E-2"/>
          <c:w val="0.87060432260782217"/>
          <c:h val="0.83727051311573586"/>
        </c:manualLayout>
      </c:layout>
      <c:barChart>
        <c:barDir val="bar"/>
        <c:grouping val="clustered"/>
        <c:varyColors val="0"/>
        <c:ser>
          <c:idx val="0"/>
          <c:order val="0"/>
          <c:tx>
            <c:strRef>
              <c:f>Hoja1!$B$1</c:f>
              <c:strCache>
                <c:ptCount val="1"/>
                <c:pt idx="0">
                  <c:v>Actual</c:v>
                </c:pt>
              </c:strCache>
            </c:strRef>
          </c:tx>
          <c:invertIfNegative val="0"/>
          <c:dPt>
            <c:idx val="0"/>
            <c:invertIfNegative val="0"/>
            <c:bubble3D val="0"/>
            <c:spPr>
              <a:solidFill>
                <a:srgbClr val="3999AC"/>
              </a:solidFill>
              <a:ln>
                <a:noFill/>
              </a:ln>
            </c:spPr>
            <c:extLst>
              <c:ext xmlns:c16="http://schemas.microsoft.com/office/drawing/2014/chart" uri="{C3380CC4-5D6E-409C-BE32-E72D297353CC}">
                <c16:uniqueId val="{00000001-27C7-4CAD-932A-FF11BADE5295}"/>
              </c:ext>
            </c:extLst>
          </c:dPt>
          <c:dPt>
            <c:idx val="1"/>
            <c:invertIfNegative val="0"/>
            <c:bubble3D val="0"/>
            <c:spPr>
              <a:solidFill>
                <a:srgbClr val="3999AC"/>
              </a:solidFill>
            </c:spPr>
            <c:extLst>
              <c:ext xmlns:c16="http://schemas.microsoft.com/office/drawing/2014/chart" uri="{C3380CC4-5D6E-409C-BE32-E72D297353CC}">
                <c16:uniqueId val="{00000003-27C7-4CAD-932A-FF11BADE5295}"/>
              </c:ext>
            </c:extLst>
          </c:dPt>
          <c:dPt>
            <c:idx val="2"/>
            <c:invertIfNegative val="0"/>
            <c:bubble3D val="0"/>
            <c:spPr>
              <a:solidFill>
                <a:srgbClr val="FF00FF"/>
              </a:solidFill>
            </c:spPr>
            <c:extLst>
              <c:ext xmlns:c16="http://schemas.microsoft.com/office/drawing/2014/chart" uri="{C3380CC4-5D6E-409C-BE32-E72D297353CC}">
                <c16:uniqueId val="{00000005-27C7-4CAD-932A-FF11BADE5295}"/>
              </c:ext>
            </c:extLst>
          </c:dPt>
          <c:dPt>
            <c:idx val="3"/>
            <c:invertIfNegative val="0"/>
            <c:bubble3D val="0"/>
            <c:spPr>
              <a:solidFill>
                <a:schemeClr val="accent1"/>
              </a:solidFill>
            </c:spPr>
            <c:extLst>
              <c:ext xmlns:c16="http://schemas.microsoft.com/office/drawing/2014/chart" uri="{C3380CC4-5D6E-409C-BE32-E72D297353CC}">
                <c16:uniqueId val="{00000007-27C7-4CAD-932A-FF11BADE5295}"/>
              </c:ext>
            </c:extLst>
          </c:dPt>
          <c:dLbls>
            <c:dLbl>
              <c:idx val="0"/>
              <c:layout>
                <c:manualLayout>
                  <c:x val="-3.5273368606701938E-3"/>
                  <c:y val="9.687594942061499E-3"/>
                </c:manualLayout>
              </c:layout>
              <c:numFmt formatCode="#,##0.0" sourceLinked="0"/>
              <c:spPr>
                <a:noFill/>
                <a:ln>
                  <a:noFill/>
                </a:ln>
                <a:effectLst/>
              </c:spPr>
              <c:txPr>
                <a:bodyPr/>
                <a:lstStyle/>
                <a:p>
                  <a:pPr>
                    <a:defRPr>
                      <a:solidFill>
                        <a:srgbClr val="3999AC"/>
                      </a:solidFill>
                    </a:defRPr>
                  </a:pPr>
                  <a:endParaRPr lang="en-US"/>
                </a:p>
              </c:txPr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27C7-4CAD-932A-FF11BADE5295}"/>
                </c:ext>
              </c:extLst>
            </c:dLbl>
            <c:dLbl>
              <c:idx val="1"/>
              <c:layout>
                <c:manualLayout>
                  <c:x val="-1.1757789535569037E-3"/>
                  <c:y val="1.7512084788632844E-2"/>
                </c:manualLayout>
              </c:layout>
              <c:numFmt formatCode="#,##0.0" sourceLinked="0"/>
              <c:spPr>
                <a:noFill/>
                <a:ln>
                  <a:noFill/>
                </a:ln>
                <a:effectLst/>
              </c:spPr>
              <c:txPr>
                <a:bodyPr/>
                <a:lstStyle/>
                <a:p>
                  <a:pPr>
                    <a:defRPr>
                      <a:solidFill>
                        <a:srgbClr val="3999AC"/>
                      </a:solidFill>
                    </a:defRPr>
                  </a:pPr>
                  <a:endParaRPr lang="en-US"/>
                </a:p>
              </c:txPr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27C7-4CAD-932A-FF11BADE5295}"/>
                </c:ext>
              </c:extLst>
            </c:dLbl>
            <c:dLbl>
              <c:idx val="2"/>
              <c:layout>
                <c:manualLayout>
                  <c:x val="-2.3514653260934978E-3"/>
                  <c:y val="8.7568467446105091E-3"/>
                </c:manualLayout>
              </c:layout>
              <c:numFmt formatCode="#,##0.0" sourceLinked="0"/>
              <c:spPr>
                <a:noFill/>
                <a:ln>
                  <a:noFill/>
                </a:ln>
                <a:effectLst/>
              </c:spPr>
              <c:txPr>
                <a:bodyPr/>
                <a:lstStyle/>
                <a:p>
                  <a:pPr>
                    <a:defRPr>
                      <a:solidFill>
                        <a:srgbClr val="FF00FF"/>
                      </a:solidFill>
                    </a:defRPr>
                  </a:pPr>
                  <a:endParaRPr lang="en-US"/>
                </a:p>
              </c:txPr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5-27C7-4CAD-932A-FF11BADE5295}"/>
                </c:ext>
              </c:extLst>
            </c:dLbl>
            <c:dLbl>
              <c:idx val="3"/>
              <c:layout>
                <c:manualLayout>
                  <c:x val="-4.703115814227098E-3"/>
                  <c:y val="1.4593442292922315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7-27C7-4CAD-932A-FF11BADE5295}"/>
                </c:ext>
              </c:extLst>
            </c:dLbl>
            <c:dLbl>
              <c:idx val="4"/>
              <c:layout>
                <c:manualLayout>
                  <c:x val="-3.5273368606701938E-3"/>
                  <c:y val="1.1674569982842112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8-27C7-4CAD-932A-FF11BADE5295}"/>
                </c:ext>
              </c:extLst>
            </c:dLbl>
            <c:dLbl>
              <c:idx val="5"/>
              <c:layout>
                <c:manualLayout>
                  <c:x val="-4.7031158142269254E-3"/>
                  <c:y val="5.8375148057908778E-3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9-27C7-4CAD-932A-FF11BADE5295}"/>
                </c:ext>
              </c:extLst>
            </c:dLbl>
            <c:dLbl>
              <c:idx val="6"/>
              <c:layout>
                <c:manualLayout>
                  <c:x val="-3.5273368606702801E-3"/>
                  <c:y val="8.7561573015012845E-3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A-27C7-4CAD-932A-FF11BADE5295}"/>
                </c:ext>
              </c:extLst>
            </c:dLbl>
            <c:dLbl>
              <c:idx val="7"/>
              <c:layout>
                <c:manualLayout>
                  <c:x val="-7.9514297501046494E-2"/>
                  <c:y val="8.7838103851883384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B-27C7-4CAD-932A-FF11BADE5295}"/>
                </c:ext>
              </c:extLst>
            </c:dLbl>
            <c:numFmt formatCode="#,##0.0" sourceLinked="0"/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>
                    <a:solidFill>
                      <a:schemeClr val="accent1"/>
                    </a:solidFill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Hoja1!$A$2:$A$9</c:f>
              <c:strCache>
                <c:ptCount val="8"/>
                <c:pt idx="0">
                  <c:v>Chile</c:v>
                </c:pt>
                <c:pt idx="1">
                  <c:v>Brasil</c:v>
                </c:pt>
                <c:pt idx="2">
                  <c:v>Colombia </c:v>
                </c:pt>
                <c:pt idx="3">
                  <c:v>Ecuador</c:v>
                </c:pt>
                <c:pt idx="4">
                  <c:v>México</c:v>
                </c:pt>
                <c:pt idx="5">
                  <c:v>Argentina</c:v>
                </c:pt>
                <c:pt idx="6">
                  <c:v>Perú</c:v>
                </c:pt>
                <c:pt idx="7">
                  <c:v>Venezuela </c:v>
                </c:pt>
              </c:strCache>
            </c:strRef>
          </c:cat>
          <c:val>
            <c:numRef>
              <c:f>Hoja1!$B$2:$B$9</c:f>
              <c:numCache>
                <c:formatCode>#.##00</c:formatCode>
                <c:ptCount val="8"/>
                <c:pt idx="0">
                  <c:v>-5.9367380580182356</c:v>
                </c:pt>
                <c:pt idx="1">
                  <c:v>-5.9367886864636681</c:v>
                </c:pt>
                <c:pt idx="2">
                  <c:v>-6.3381087628551747</c:v>
                </c:pt>
                <c:pt idx="3">
                  <c:v>-8.6686137905520724</c:v>
                </c:pt>
                <c:pt idx="4">
                  <c:v>-9.8256422406001658</c:v>
                </c:pt>
                <c:pt idx="5">
                  <c:v>-11.46788922146153</c:v>
                </c:pt>
                <c:pt idx="6">
                  <c:v>-12.311835320888834</c:v>
                </c:pt>
                <c:pt idx="7">
                  <c:v>-23.74123040269905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C-27C7-4CAD-932A-FF11BADE5295}"/>
            </c:ext>
          </c:extLst>
        </c:ser>
        <c:ser>
          <c:idx val="1"/>
          <c:order val="1"/>
          <c:tx>
            <c:strRef>
              <c:f>Hoja1!$C$1</c:f>
              <c:strCache>
                <c:ptCount val="1"/>
                <c:pt idx="0">
                  <c:v>Hace 90 días</c:v>
                </c:pt>
              </c:strCache>
            </c:strRef>
          </c:tx>
          <c:spPr>
            <a:solidFill>
              <a:schemeClr val="accent2"/>
            </a:solidFill>
          </c:spPr>
          <c:invertIfNegative val="0"/>
          <c:dPt>
            <c:idx val="0"/>
            <c:invertIfNegative val="0"/>
            <c:bubble3D val="0"/>
            <c:spPr>
              <a:solidFill>
                <a:schemeClr val="accent2"/>
              </a:solidFill>
              <a:ln>
                <a:noFill/>
              </a:ln>
            </c:spPr>
            <c:extLst>
              <c:ext xmlns:c16="http://schemas.microsoft.com/office/drawing/2014/chart" uri="{C3380CC4-5D6E-409C-BE32-E72D297353CC}">
                <c16:uniqueId val="{0000000E-27C7-4CAD-932A-FF11BADE5295}"/>
              </c:ext>
            </c:extLst>
          </c:dPt>
          <c:dPt>
            <c:idx val="1"/>
            <c:invertIfNegative val="0"/>
            <c:bubble3D val="0"/>
            <c:spPr>
              <a:solidFill>
                <a:schemeClr val="accent2"/>
              </a:solidFill>
              <a:ln>
                <a:solidFill>
                  <a:srgbClr val="864EA9"/>
                </a:solidFill>
              </a:ln>
            </c:spPr>
            <c:extLst>
              <c:ext xmlns:c16="http://schemas.microsoft.com/office/drawing/2014/chart" uri="{C3380CC4-5D6E-409C-BE32-E72D297353CC}">
                <c16:uniqueId val="{00000010-27C7-4CAD-932A-FF11BADE5295}"/>
              </c:ext>
            </c:extLst>
          </c:dPt>
          <c:dPt>
            <c:idx val="2"/>
            <c:invertIfNegative val="0"/>
            <c:bubble3D val="0"/>
            <c:extLst>
              <c:ext xmlns:c16="http://schemas.microsoft.com/office/drawing/2014/chart" uri="{C3380CC4-5D6E-409C-BE32-E72D297353CC}">
                <c16:uniqueId val="{00000012-27C7-4CAD-932A-FF11BADE5295}"/>
              </c:ext>
            </c:extLst>
          </c:dPt>
          <c:dPt>
            <c:idx val="3"/>
            <c:invertIfNegative val="0"/>
            <c:bubble3D val="0"/>
            <c:extLst>
              <c:ext xmlns:c16="http://schemas.microsoft.com/office/drawing/2014/chart" uri="{C3380CC4-5D6E-409C-BE32-E72D297353CC}">
                <c16:uniqueId val="{00000014-27C7-4CAD-932A-FF11BADE5295}"/>
              </c:ext>
            </c:extLst>
          </c:dPt>
          <c:dLbls>
            <c:dLbl>
              <c:idx val="0"/>
              <c:layout>
                <c:manualLayout>
                  <c:x val="-2.3515579071136353E-3"/>
                  <c:y val="-2.9186424957105147E-3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E-27C7-4CAD-932A-FF11BADE5295}"/>
                </c:ext>
              </c:extLst>
            </c:dLbl>
            <c:dLbl>
              <c:idx val="1"/>
              <c:layout>
                <c:manualLayout>
                  <c:x val="0"/>
                  <c:y val="-8.7554678583920617E-3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10-27C7-4CAD-932A-FF11BADE5295}"/>
                </c:ext>
              </c:extLst>
            </c:dLbl>
            <c:dLbl>
              <c:idx val="2"/>
              <c:layout>
                <c:manualLayout>
                  <c:x val="-3.5273368606701938E-3"/>
                  <c:y val="5.837744620160565E-3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12-27C7-4CAD-932A-FF11BADE5295}"/>
                </c:ext>
              </c:extLst>
            </c:dLbl>
            <c:dLbl>
              <c:idx val="3"/>
              <c:layout>
                <c:manualLayout>
                  <c:x val="-2.3515579071134627E-3"/>
                  <c:y val="-2.9181828669709794E-3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14-27C7-4CAD-932A-FF11BADE5295}"/>
                </c:ext>
              </c:extLst>
            </c:dLbl>
            <c:dLbl>
              <c:idx val="4"/>
              <c:layout>
                <c:manualLayout>
                  <c:x val="-2.3515579071134627E-3"/>
                  <c:y val="6.8944310927646405E-7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15-27C7-4CAD-932A-FF11BADE5295}"/>
                </c:ext>
              </c:extLst>
            </c:dLbl>
            <c:dLbl>
              <c:idx val="5"/>
              <c:layout>
                <c:manualLayout>
                  <c:x val="-5.8788947677836569E-3"/>
                  <c:y val="-8.7552380440223208E-3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16-27C7-4CAD-932A-FF11BADE5295}"/>
                </c:ext>
              </c:extLst>
            </c:dLbl>
            <c:dLbl>
              <c:idx val="6"/>
              <c:layout>
                <c:manualLayout>
                  <c:x val="-2.3515579071134627E-3"/>
                  <c:y val="-8.7556976727618026E-3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17-27C7-4CAD-932A-FF11BADE5295}"/>
                </c:ext>
              </c:extLst>
            </c:dLbl>
            <c:dLbl>
              <c:idx val="7"/>
              <c:layout>
                <c:manualLayout>
                  <c:x val="-3.5272442796502289E-3"/>
                  <c:y val="-1.1674340168472212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18-27C7-4CAD-932A-FF11BADE5295}"/>
                </c:ext>
              </c:extLst>
            </c:dLbl>
            <c:numFmt formatCode="#,##0.0" sourceLinked="0"/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>
                    <a:solidFill>
                      <a:schemeClr val="accent2"/>
                    </a:solidFill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Hoja1!$A$2:$A$9</c:f>
              <c:strCache>
                <c:ptCount val="8"/>
                <c:pt idx="0">
                  <c:v>Chile</c:v>
                </c:pt>
                <c:pt idx="1">
                  <c:v>Brasil</c:v>
                </c:pt>
                <c:pt idx="2">
                  <c:v>Colombia </c:v>
                </c:pt>
                <c:pt idx="3">
                  <c:v>Ecuador</c:v>
                </c:pt>
                <c:pt idx="4">
                  <c:v>México</c:v>
                </c:pt>
                <c:pt idx="5">
                  <c:v>Argentina</c:v>
                </c:pt>
                <c:pt idx="6">
                  <c:v>Perú</c:v>
                </c:pt>
                <c:pt idx="7">
                  <c:v>Venezuela </c:v>
                </c:pt>
              </c:strCache>
            </c:strRef>
          </c:cat>
          <c:val>
            <c:numRef>
              <c:f>Hoja1!$C$2:$C$9</c:f>
              <c:numCache>
                <c:formatCode>#.##00</c:formatCode>
                <c:ptCount val="8"/>
                <c:pt idx="0">
                  <c:v>-4.3969828504894499</c:v>
                </c:pt>
                <c:pt idx="1">
                  <c:v>-6.29281029219971</c:v>
                </c:pt>
                <c:pt idx="2">
                  <c:v>-4.19732365686645</c:v>
                </c:pt>
                <c:pt idx="3">
                  <c:v>-6.9850138999876004</c:v>
                </c:pt>
                <c:pt idx="4">
                  <c:v>-7.4710319624165704</c:v>
                </c:pt>
                <c:pt idx="5">
                  <c:v>-8.7512757427331707</c:v>
                </c:pt>
                <c:pt idx="6">
                  <c:v>-8.3167561114485995</c:v>
                </c:pt>
                <c:pt idx="7">
                  <c:v>-20.089823474155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9-27C7-4CAD-932A-FF11BADE529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609788480"/>
        <c:axId val="609789040"/>
      </c:barChart>
      <c:catAx>
        <c:axId val="609788480"/>
        <c:scaling>
          <c:orientation val="maxMin"/>
        </c:scaling>
        <c:delete val="0"/>
        <c:axPos val="l"/>
        <c:numFmt formatCode="General" sourceLinked="0"/>
        <c:majorTickMark val="out"/>
        <c:minorTickMark val="none"/>
        <c:tickLblPos val="low"/>
        <c:crossAx val="609789040"/>
        <c:crosses val="autoZero"/>
        <c:auto val="1"/>
        <c:lblAlgn val="ctr"/>
        <c:lblOffset val="100"/>
        <c:noMultiLvlLbl val="0"/>
      </c:catAx>
      <c:valAx>
        <c:axId val="609789040"/>
        <c:scaling>
          <c:orientation val="minMax"/>
        </c:scaling>
        <c:delete val="1"/>
        <c:axPos val="t"/>
        <c:numFmt formatCode="#.##00" sourceLinked="1"/>
        <c:majorTickMark val="out"/>
        <c:minorTickMark val="none"/>
        <c:tickLblPos val="nextTo"/>
        <c:crossAx val="609788480"/>
        <c:crosses val="autoZero"/>
        <c:crossBetween val="between"/>
      </c:valAx>
    </c:plotArea>
    <c:legend>
      <c:legendPos val="b"/>
      <c:overlay val="0"/>
    </c:legend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1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barChart>
        <c:barDir val="bar"/>
        <c:grouping val="clustered"/>
        <c:varyColors val="0"/>
        <c:ser>
          <c:idx val="0"/>
          <c:order val="0"/>
          <c:tx>
            <c:strRef>
              <c:f>Hoja1!$B$1</c:f>
              <c:strCache>
                <c:ptCount val="1"/>
                <c:pt idx="0">
                  <c:v>Actual</c:v>
                </c:pt>
              </c:strCache>
            </c:strRef>
          </c:tx>
          <c:invertIfNegative val="0"/>
          <c:dPt>
            <c:idx val="0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0-E3D8-4F91-B216-3FE9981188A6}"/>
              </c:ext>
            </c:extLst>
          </c:dPt>
          <c:dPt>
            <c:idx val="4"/>
            <c:invertIfNegative val="0"/>
            <c:bubble3D val="0"/>
            <c:spPr>
              <a:solidFill>
                <a:srgbClr val="FF00FF"/>
              </a:solidFill>
              <a:ln>
                <a:solidFill>
                  <a:srgbClr val="92D050"/>
                </a:solidFill>
              </a:ln>
            </c:spPr>
            <c:extLst>
              <c:ext xmlns:c16="http://schemas.microsoft.com/office/drawing/2014/chart" uri="{C3380CC4-5D6E-409C-BE32-E72D297353CC}">
                <c16:uniqueId val="{00000002-E3D8-4F91-B216-3FE9981188A6}"/>
              </c:ext>
            </c:extLst>
          </c:dPt>
          <c:dPt>
            <c:idx val="5"/>
            <c:invertIfNegative val="0"/>
            <c:bubble3D val="0"/>
            <c:spPr>
              <a:solidFill>
                <a:srgbClr val="3999AC"/>
              </a:solidFill>
              <a:ln>
                <a:solidFill>
                  <a:srgbClr val="3999AC"/>
                </a:solidFill>
              </a:ln>
            </c:spPr>
            <c:extLst>
              <c:ext xmlns:c16="http://schemas.microsoft.com/office/drawing/2014/chart" uri="{C3380CC4-5D6E-409C-BE32-E72D297353CC}">
                <c16:uniqueId val="{00000004-E3D8-4F91-B216-3FE9981188A6}"/>
              </c:ext>
            </c:extLst>
          </c:dPt>
          <c:dPt>
            <c:idx val="6"/>
            <c:invertIfNegative val="0"/>
            <c:bubble3D val="0"/>
            <c:spPr>
              <a:solidFill>
                <a:srgbClr val="3999AC"/>
              </a:solidFill>
              <a:ln>
                <a:solidFill>
                  <a:srgbClr val="3999AC"/>
                </a:solidFill>
              </a:ln>
            </c:spPr>
            <c:extLst>
              <c:ext xmlns:c16="http://schemas.microsoft.com/office/drawing/2014/chart" uri="{C3380CC4-5D6E-409C-BE32-E72D297353CC}">
                <c16:uniqueId val="{00000006-E3D8-4F91-B216-3FE9981188A6}"/>
              </c:ext>
            </c:extLst>
          </c:dPt>
          <c:dPt>
            <c:idx val="7"/>
            <c:invertIfNegative val="0"/>
            <c:bubble3D val="0"/>
            <c:spPr>
              <a:solidFill>
                <a:schemeClr val="accent1"/>
              </a:solidFill>
              <a:ln>
                <a:solidFill>
                  <a:schemeClr val="accent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8-E3D8-4F91-B216-3FE9981188A6}"/>
              </c:ext>
            </c:extLst>
          </c:dPt>
          <c:dLbls>
            <c:dLbl>
              <c:idx val="0"/>
              <c:layout>
                <c:manualLayout>
                  <c:x val="0"/>
                  <c:y val="8.7559274871315436E-3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0-E3D8-4F91-B216-3FE9981188A6}"/>
                </c:ext>
              </c:extLst>
            </c:dLbl>
            <c:dLbl>
              <c:idx val="1"/>
              <c:layout>
                <c:manualLayout>
                  <c:x val="-1.175778953556645E-3"/>
                  <c:y val="8.7559274871315436E-3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9-E3D8-4F91-B216-3FE9981188A6}"/>
                </c:ext>
              </c:extLst>
            </c:dLbl>
            <c:dLbl>
              <c:idx val="2"/>
              <c:layout>
                <c:manualLayout>
                  <c:x val="-3.5273368606702801E-3"/>
                  <c:y val="2.9186424957105147E-3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A-E3D8-4F91-B216-3FE9981188A6}"/>
                </c:ext>
              </c:extLst>
            </c:dLbl>
            <c:dLbl>
              <c:idx val="3"/>
              <c:layout>
                <c:manualLayout>
                  <c:x val="-3.5273368606702801E-3"/>
                  <c:y val="5.8372849914210293E-3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B-E3D8-4F91-B216-3FE9981188A6}"/>
                </c:ext>
              </c:extLst>
            </c:dLbl>
            <c:dLbl>
              <c:idx val="4"/>
              <c:layout>
                <c:manualLayout>
                  <c:x val="2.3515579071134627E-3"/>
                  <c:y val="2.9186424957104613E-3"/>
                </c:manualLayout>
              </c:layout>
              <c:numFmt formatCode="#,##0.0" sourceLinked="0"/>
              <c:spPr>
                <a:noFill/>
                <a:ln>
                  <a:noFill/>
                </a:ln>
                <a:effectLst/>
              </c:spPr>
              <c:txPr>
                <a:bodyPr anchorCtr="0"/>
                <a:lstStyle/>
                <a:p>
                  <a:pPr algn="ctr" rtl="0">
                    <a:defRPr lang="en-US" sz="1800" b="0" i="0" u="none" strike="noStrike" kern="1200" baseline="0">
                      <a:solidFill>
                        <a:srgbClr val="FF00FF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en-US"/>
                </a:p>
              </c:txPr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E3D8-4F91-B216-3FE9981188A6}"/>
                </c:ext>
              </c:extLst>
            </c:dLbl>
            <c:dLbl>
              <c:idx val="5"/>
              <c:layout>
                <c:manualLayout>
                  <c:x val="-4.7031158142269254E-3"/>
                  <c:y val="8.7559274871315436E-3"/>
                </c:manualLayout>
              </c:layout>
              <c:numFmt formatCode="#,##0.0" sourceLinked="0"/>
              <c:spPr>
                <a:noFill/>
                <a:ln>
                  <a:noFill/>
                </a:ln>
                <a:effectLst/>
              </c:spPr>
              <c:txPr>
                <a:bodyPr anchorCtr="0"/>
                <a:lstStyle/>
                <a:p>
                  <a:pPr algn="ctr" rtl="0">
                    <a:defRPr lang="en-US" sz="1800" b="0" i="0" u="none" strike="noStrike" kern="1200" baseline="0">
                      <a:solidFill>
                        <a:srgbClr val="3999AC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en-US"/>
                </a:p>
              </c:txPr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E3D8-4F91-B216-3FE9981188A6}"/>
                </c:ext>
              </c:extLst>
            </c:dLbl>
            <c:dLbl>
              <c:idx val="6"/>
              <c:layout>
                <c:manualLayout>
                  <c:x val="-1.1757789535568176E-3"/>
                  <c:y val="2.9186424957104882E-3"/>
                </c:manualLayout>
              </c:layout>
              <c:tx>
                <c:rich>
                  <a:bodyPr anchorCtr="0"/>
                  <a:lstStyle/>
                  <a:p>
                    <a:pPr algn="ctr" rtl="0">
                      <a:defRPr lang="en-US" sz="1800" b="0" i="0" u="none" strike="noStrike" kern="1200" baseline="0">
                        <a:solidFill>
                          <a:srgbClr val="3999AC"/>
                        </a:solidFill>
                        <a:latin typeface="+mn-lt"/>
                        <a:ea typeface="+mn-ea"/>
                        <a:cs typeface="+mn-cs"/>
                      </a:defRPr>
                    </a:pPr>
                    <a:fld id="{CB40A861-C701-49ED-A2F9-42A679DA9D6F}" type="VALUE">
                      <a:rPr lang="en-US" sz="1800" b="0" i="0" u="none" strike="noStrike" kern="1200" baseline="0">
                        <a:solidFill>
                          <a:srgbClr val="3999AC"/>
                        </a:solidFill>
                        <a:latin typeface="+mn-lt"/>
                        <a:ea typeface="+mn-ea"/>
                        <a:cs typeface="+mn-cs"/>
                      </a:rPr>
                      <a:pPr algn="ctr" rtl="0">
                        <a:defRPr lang="en-US" sz="1800" b="0" i="0" u="none" strike="noStrike" kern="1200" baseline="0">
                          <a:solidFill>
                            <a:srgbClr val="3999AC"/>
                          </a:solidFill>
                          <a:latin typeface="+mn-lt"/>
                          <a:ea typeface="+mn-ea"/>
                          <a:cs typeface="+mn-cs"/>
                        </a:defRPr>
                      </a:pPr>
                      <a:t>[VALUE]</a:t>
                    </a:fld>
                    <a:endParaRPr lang="en-US"/>
                  </a:p>
                </c:rich>
              </c:tx>
              <c:numFmt formatCode="#,##0.0" sourceLinked="0"/>
              <c:spPr>
                <a:noFill/>
                <a:ln>
                  <a:noFill/>
                </a:ln>
                <a:effectLst/>
              </c:spPr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6-E3D8-4F91-B216-3FE9981188A6}"/>
                </c:ext>
              </c:extLst>
            </c:dLbl>
            <c:dLbl>
              <c:idx val="7"/>
              <c:layout>
                <c:manualLayout>
                  <c:x val="-3.5273368606701938E-3"/>
                  <c:y val="8.7559274871315436E-3"/>
                </c:manualLayout>
              </c:layout>
              <c:tx>
                <c:rich>
                  <a:bodyPr/>
                  <a:lstStyle/>
                  <a:p>
                    <a:pPr>
                      <a:defRPr>
                        <a:solidFill>
                          <a:srgbClr val="9BBB59"/>
                        </a:solidFill>
                      </a:defRPr>
                    </a:pPr>
                    <a:fld id="{099912E6-250F-44D1-AB95-E5C12E9C4A81}" type="VALUE">
                      <a:rPr lang="en-US">
                        <a:solidFill>
                          <a:schemeClr val="accent1"/>
                        </a:solidFill>
                      </a:rPr>
                      <a:pPr>
                        <a:defRPr>
                          <a:solidFill>
                            <a:srgbClr val="9BBB59"/>
                          </a:solidFill>
                        </a:defRPr>
                      </a:pPr>
                      <a:t>[VALUE]</a:t>
                    </a:fld>
                    <a:endParaRPr lang="en-US"/>
                  </a:p>
                </c:rich>
              </c:tx>
              <c:numFmt formatCode="#,##0.0" sourceLinked="0"/>
              <c:spPr>
                <a:noFill/>
                <a:ln>
                  <a:noFill/>
                </a:ln>
                <a:effectLst/>
              </c:spPr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8-E3D8-4F91-B216-3FE9981188A6}"/>
                </c:ext>
              </c:extLst>
            </c:dLbl>
            <c:numFmt formatCode="#,##0.0" sourceLinked="0"/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>
                    <a:solidFill>
                      <a:srgbClr val="3999AC"/>
                    </a:solidFill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Hoja1!$A$2:$A$9</c:f>
              <c:strCache>
                <c:ptCount val="8"/>
                <c:pt idx="0">
                  <c:v>Venezuela </c:v>
                </c:pt>
                <c:pt idx="1">
                  <c:v>Ecuador</c:v>
                </c:pt>
                <c:pt idx="2">
                  <c:v>Brasil</c:v>
                </c:pt>
                <c:pt idx="3">
                  <c:v>México</c:v>
                </c:pt>
                <c:pt idx="4">
                  <c:v>Colombia </c:v>
                </c:pt>
                <c:pt idx="5">
                  <c:v>Chile</c:v>
                </c:pt>
                <c:pt idx="6">
                  <c:v>Argentina</c:v>
                </c:pt>
                <c:pt idx="7">
                  <c:v>Perú</c:v>
                </c:pt>
              </c:strCache>
            </c:strRef>
          </c:cat>
          <c:val>
            <c:numRef>
              <c:f>Hoja1!$B$2:$B$9</c:f>
              <c:numCache>
                <c:formatCode>#.##00</c:formatCode>
                <c:ptCount val="8"/>
                <c:pt idx="0">
                  <c:v>-2.1382740840541139</c:v>
                </c:pt>
                <c:pt idx="1">
                  <c:v>3.0553420973900565</c:v>
                </c:pt>
                <c:pt idx="2">
                  <c:v>3.5653193752384817</c:v>
                </c:pt>
                <c:pt idx="3">
                  <c:v>3.7244255596109483</c:v>
                </c:pt>
                <c:pt idx="4">
                  <c:v>4.5585855726238274</c:v>
                </c:pt>
                <c:pt idx="5">
                  <c:v>4.8835325723045049</c:v>
                </c:pt>
                <c:pt idx="6">
                  <c:v>5.2584027473909529</c:v>
                </c:pt>
                <c:pt idx="7">
                  <c:v>9.006426001030442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C-E3D8-4F91-B216-3FE9981188A6}"/>
            </c:ext>
          </c:extLst>
        </c:ser>
        <c:ser>
          <c:idx val="1"/>
          <c:order val="1"/>
          <c:tx>
            <c:strRef>
              <c:f>Hoja1!$C$1</c:f>
              <c:strCache>
                <c:ptCount val="1"/>
                <c:pt idx="0">
                  <c:v>Hace 90 días</c:v>
                </c:pt>
              </c:strCache>
            </c:strRef>
          </c:tx>
          <c:spPr>
            <a:solidFill>
              <a:schemeClr val="accent2"/>
            </a:solidFill>
          </c:spPr>
          <c:invertIfNegative val="0"/>
          <c:dPt>
            <c:idx val="4"/>
            <c:invertIfNegative val="0"/>
            <c:bubble3D val="0"/>
            <c:spPr>
              <a:solidFill>
                <a:schemeClr val="accent2"/>
              </a:solidFill>
              <a:ln>
                <a:solidFill>
                  <a:srgbClr val="FF00FF"/>
                </a:solidFill>
              </a:ln>
            </c:spPr>
            <c:extLst>
              <c:ext xmlns:c16="http://schemas.microsoft.com/office/drawing/2014/chart" uri="{C3380CC4-5D6E-409C-BE32-E72D297353CC}">
                <c16:uniqueId val="{0000000E-E3D8-4F91-B216-3FE9981188A6}"/>
              </c:ext>
            </c:extLst>
          </c:dPt>
          <c:dPt>
            <c:idx val="5"/>
            <c:invertIfNegative val="0"/>
            <c:bubble3D val="0"/>
            <c:spPr>
              <a:solidFill>
                <a:schemeClr val="accent2"/>
              </a:solidFill>
              <a:ln>
                <a:solidFill>
                  <a:srgbClr val="864EA9"/>
                </a:solidFill>
              </a:ln>
            </c:spPr>
            <c:extLst>
              <c:ext xmlns:c16="http://schemas.microsoft.com/office/drawing/2014/chart" uri="{C3380CC4-5D6E-409C-BE32-E72D297353CC}">
                <c16:uniqueId val="{00000010-E3D8-4F91-B216-3FE9981188A6}"/>
              </c:ext>
            </c:extLst>
          </c:dPt>
          <c:dPt>
            <c:idx val="6"/>
            <c:invertIfNegative val="0"/>
            <c:bubble3D val="0"/>
            <c:spPr>
              <a:solidFill>
                <a:schemeClr val="accent2"/>
              </a:solidFill>
              <a:ln>
                <a:solidFill>
                  <a:srgbClr val="864EA9"/>
                </a:solidFill>
              </a:ln>
            </c:spPr>
            <c:extLst>
              <c:ext xmlns:c16="http://schemas.microsoft.com/office/drawing/2014/chart" uri="{C3380CC4-5D6E-409C-BE32-E72D297353CC}">
                <c16:uniqueId val="{00000012-E3D8-4F91-B216-3FE9981188A6}"/>
              </c:ext>
            </c:extLst>
          </c:dPt>
          <c:dPt>
            <c:idx val="7"/>
            <c:invertIfNegative val="0"/>
            <c:bubble3D val="0"/>
            <c:spPr>
              <a:solidFill>
                <a:schemeClr val="accent2"/>
              </a:solidFill>
              <a:ln>
                <a:solidFill>
                  <a:schemeClr val="accent2"/>
                </a:solidFill>
              </a:ln>
            </c:spPr>
            <c:extLst>
              <c:ext xmlns:c16="http://schemas.microsoft.com/office/drawing/2014/chart" uri="{C3380CC4-5D6E-409C-BE32-E72D297353CC}">
                <c16:uniqueId val="{00000014-E3D8-4F91-B216-3FE9981188A6}"/>
              </c:ext>
            </c:extLst>
          </c:dPt>
          <c:dLbls>
            <c:numFmt formatCode="#,##0.0" sourceLinked="0"/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>
                    <a:solidFill>
                      <a:srgbClr val="7030A0"/>
                    </a:solidFill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Hoja1!$A$2:$A$9</c:f>
              <c:strCache>
                <c:ptCount val="8"/>
                <c:pt idx="0">
                  <c:v>Venezuela </c:v>
                </c:pt>
                <c:pt idx="1">
                  <c:v>Ecuador</c:v>
                </c:pt>
                <c:pt idx="2">
                  <c:v>Brasil</c:v>
                </c:pt>
                <c:pt idx="3">
                  <c:v>México</c:v>
                </c:pt>
                <c:pt idx="4">
                  <c:v>Colombia </c:v>
                </c:pt>
                <c:pt idx="5">
                  <c:v>Chile</c:v>
                </c:pt>
                <c:pt idx="6">
                  <c:v>Argentina</c:v>
                </c:pt>
                <c:pt idx="7">
                  <c:v>Perú</c:v>
                </c:pt>
              </c:strCache>
            </c:strRef>
          </c:cat>
          <c:val>
            <c:numRef>
              <c:f>Hoja1!$C$2:$C$9</c:f>
              <c:numCache>
                <c:formatCode>#.##00</c:formatCode>
                <c:ptCount val="8"/>
                <c:pt idx="0">
                  <c:v>-2.0970292613648902</c:v>
                </c:pt>
                <c:pt idx="1">
                  <c:v>3.0236702533464701</c:v>
                </c:pt>
                <c:pt idx="2">
                  <c:v>3.4481782202021098</c:v>
                </c:pt>
                <c:pt idx="3">
                  <c:v>2.9019115917734002</c:v>
                </c:pt>
                <c:pt idx="4">
                  <c:v>3.7492233724357198</c:v>
                </c:pt>
                <c:pt idx="5">
                  <c:v>4.1285916045537796</c:v>
                </c:pt>
                <c:pt idx="6">
                  <c:v>4.59453908892527</c:v>
                </c:pt>
                <c:pt idx="7">
                  <c:v>6.830172438951800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9-E3D8-4F91-B216-3FE9981188A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609791840"/>
        <c:axId val="609792400"/>
      </c:barChart>
      <c:catAx>
        <c:axId val="609791840"/>
        <c:scaling>
          <c:orientation val="maxMin"/>
        </c:scaling>
        <c:delete val="0"/>
        <c:axPos val="l"/>
        <c:numFmt formatCode="General" sourceLinked="0"/>
        <c:majorTickMark val="out"/>
        <c:minorTickMark val="none"/>
        <c:tickLblPos val="low"/>
        <c:crossAx val="609792400"/>
        <c:crosses val="autoZero"/>
        <c:auto val="1"/>
        <c:lblAlgn val="ctr"/>
        <c:lblOffset val="100"/>
        <c:noMultiLvlLbl val="0"/>
      </c:catAx>
      <c:valAx>
        <c:axId val="609792400"/>
        <c:scaling>
          <c:orientation val="minMax"/>
        </c:scaling>
        <c:delete val="1"/>
        <c:axPos val="b"/>
        <c:numFmt formatCode="#.##00" sourceLinked="1"/>
        <c:majorTickMark val="out"/>
        <c:minorTickMark val="none"/>
        <c:tickLblPos val="nextTo"/>
        <c:crossAx val="609791840"/>
        <c:crosses val="max"/>
        <c:crossBetween val="between"/>
      </c:valAx>
    </c:plotArea>
    <c:legend>
      <c:legendPos val="b"/>
      <c:overlay val="0"/>
    </c:legend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1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/>
            </a:pPr>
            <a:r>
              <a:rPr lang="en-US"/>
              <a:t>PIB por ramas de actividad</a:t>
            </a:r>
          </a:p>
          <a:p>
            <a:pPr>
              <a:defRPr/>
            </a:pPr>
            <a:r>
              <a:rPr lang="en-US"/>
              <a:t>(variación porcentual anual)</a:t>
            </a:r>
          </a:p>
        </c:rich>
      </c:tx>
      <c:layout>
        <c:manualLayout>
          <c:xMode val="edge"/>
          <c:yMode val="edge"/>
          <c:x val="0.24912018107828265"/>
          <c:y val="0"/>
        </c:manualLayout>
      </c:layout>
      <c:overlay val="0"/>
    </c:title>
    <c:autoTitleDeleted val="0"/>
    <c:plotArea>
      <c:layout>
        <c:manualLayout>
          <c:layoutTarget val="inner"/>
          <c:xMode val="edge"/>
          <c:yMode val="edge"/>
          <c:x val="0.10196062992125983"/>
          <c:y val="0.16239610673665789"/>
          <c:w val="0.85247681539807518"/>
          <c:h val="0.6604895742198893"/>
        </c:manualLayout>
      </c:layout>
      <c:scatterChart>
        <c:scatterStyle val="lineMarker"/>
        <c:varyColors val="0"/>
        <c:ser>
          <c:idx val="0"/>
          <c:order val="0"/>
          <c:tx>
            <c:strRef>
              <c:f>'Oferta trimestre'!$D$2</c:f>
              <c:strCache>
                <c:ptCount val="1"/>
                <c:pt idx="0">
                  <c:v>II trim-20</c:v>
                </c:pt>
              </c:strCache>
            </c:strRef>
          </c:tx>
          <c:spPr>
            <a:ln w="28575">
              <a:noFill/>
            </a:ln>
          </c:spPr>
          <c:marker>
            <c:spPr>
              <a:solidFill>
                <a:schemeClr val="tx2"/>
              </a:solidFill>
            </c:spPr>
          </c:marker>
          <c:dPt>
            <c:idx val="0"/>
            <c:marker>
              <c:spPr>
                <a:solidFill>
                  <a:srgbClr val="FF0000"/>
                </a:solidFill>
              </c:spPr>
            </c:marker>
            <c:bubble3D val="0"/>
            <c:extLst>
              <c:ext xmlns:c16="http://schemas.microsoft.com/office/drawing/2014/chart" uri="{C3380CC4-5D6E-409C-BE32-E72D297353CC}">
                <c16:uniqueId val="{00000000-46B0-42C8-BB5F-DB0168B0FA6C}"/>
              </c:ext>
            </c:extLst>
          </c:dPt>
          <c:dPt>
            <c:idx val="1"/>
            <c:marker>
              <c:spPr>
                <a:solidFill>
                  <a:schemeClr val="bg2">
                    <a:lumMod val="75000"/>
                  </a:schemeClr>
                </a:solidFill>
                <a:ln>
                  <a:solidFill>
                    <a:schemeClr val="bg2"/>
                  </a:solidFill>
                </a:ln>
              </c:spPr>
            </c:marker>
            <c:bubble3D val="0"/>
            <c:extLst>
              <c:ext xmlns:c16="http://schemas.microsoft.com/office/drawing/2014/chart" uri="{C3380CC4-5D6E-409C-BE32-E72D297353CC}">
                <c16:uniqueId val="{00000001-46B0-42C8-BB5F-DB0168B0FA6C}"/>
              </c:ext>
            </c:extLst>
          </c:dPt>
          <c:dPt>
            <c:idx val="2"/>
            <c:marker>
              <c:spPr>
                <a:solidFill>
                  <a:schemeClr val="accent6">
                    <a:lumMod val="60000"/>
                    <a:lumOff val="40000"/>
                  </a:schemeClr>
                </a:solidFill>
                <a:ln>
                  <a:solidFill>
                    <a:schemeClr val="accent6">
                      <a:lumMod val="40000"/>
                      <a:lumOff val="60000"/>
                    </a:schemeClr>
                  </a:solidFill>
                </a:ln>
              </c:spPr>
            </c:marker>
            <c:bubble3D val="0"/>
            <c:extLst>
              <c:ext xmlns:c16="http://schemas.microsoft.com/office/drawing/2014/chart" uri="{C3380CC4-5D6E-409C-BE32-E72D297353CC}">
                <c16:uniqueId val="{00000002-46B0-42C8-BB5F-DB0168B0FA6C}"/>
              </c:ext>
            </c:extLst>
          </c:dPt>
          <c:dPt>
            <c:idx val="3"/>
            <c:marker>
              <c:spPr>
                <a:solidFill>
                  <a:schemeClr val="accent6">
                    <a:lumMod val="75000"/>
                  </a:schemeClr>
                </a:solidFill>
              </c:spPr>
            </c:marker>
            <c:bubble3D val="0"/>
            <c:extLst>
              <c:ext xmlns:c16="http://schemas.microsoft.com/office/drawing/2014/chart" uri="{C3380CC4-5D6E-409C-BE32-E72D297353CC}">
                <c16:uniqueId val="{00000003-46B0-42C8-BB5F-DB0168B0FA6C}"/>
              </c:ext>
            </c:extLst>
          </c:dPt>
          <c:dPt>
            <c:idx val="4"/>
            <c:marker>
              <c:spPr>
                <a:solidFill>
                  <a:srgbClr val="7030A0"/>
                </a:solidFill>
                <a:ln>
                  <a:solidFill>
                    <a:schemeClr val="accent4">
                      <a:lumMod val="40000"/>
                      <a:lumOff val="60000"/>
                    </a:schemeClr>
                  </a:solidFill>
                </a:ln>
              </c:spPr>
            </c:marker>
            <c:bubble3D val="0"/>
            <c:extLst>
              <c:ext xmlns:c16="http://schemas.microsoft.com/office/drawing/2014/chart" uri="{C3380CC4-5D6E-409C-BE32-E72D297353CC}">
                <c16:uniqueId val="{00000004-46B0-42C8-BB5F-DB0168B0FA6C}"/>
              </c:ext>
            </c:extLst>
          </c:dPt>
          <c:dPt>
            <c:idx val="5"/>
            <c:marker>
              <c:spPr>
                <a:solidFill>
                  <a:schemeClr val="accent3">
                    <a:lumMod val="75000"/>
                  </a:schemeClr>
                </a:solidFill>
              </c:spPr>
            </c:marker>
            <c:bubble3D val="0"/>
            <c:extLst>
              <c:ext xmlns:c16="http://schemas.microsoft.com/office/drawing/2014/chart" uri="{C3380CC4-5D6E-409C-BE32-E72D297353CC}">
                <c16:uniqueId val="{00000005-46B0-42C8-BB5F-DB0168B0FA6C}"/>
              </c:ext>
            </c:extLst>
          </c:dPt>
          <c:dPt>
            <c:idx val="6"/>
            <c:marker>
              <c:spPr>
                <a:solidFill>
                  <a:srgbClr val="00B050"/>
                </a:solidFill>
              </c:spPr>
            </c:marker>
            <c:bubble3D val="0"/>
            <c:extLst>
              <c:ext xmlns:c16="http://schemas.microsoft.com/office/drawing/2014/chart" uri="{C3380CC4-5D6E-409C-BE32-E72D297353CC}">
                <c16:uniqueId val="{00000006-46B0-42C8-BB5F-DB0168B0FA6C}"/>
              </c:ext>
            </c:extLst>
          </c:dPt>
          <c:dPt>
            <c:idx val="8"/>
            <c:marker>
              <c:spPr>
                <a:solidFill>
                  <a:schemeClr val="bg1">
                    <a:lumMod val="50000"/>
                  </a:schemeClr>
                </a:solidFill>
              </c:spPr>
            </c:marker>
            <c:bubble3D val="0"/>
            <c:extLst>
              <c:ext xmlns:c16="http://schemas.microsoft.com/office/drawing/2014/chart" uri="{C3380CC4-5D6E-409C-BE32-E72D297353CC}">
                <c16:uniqueId val="{00000007-46B0-42C8-BB5F-DB0168B0FA6C}"/>
              </c:ext>
            </c:extLst>
          </c:dPt>
          <c:dPt>
            <c:idx val="9"/>
            <c:marker>
              <c:spPr>
                <a:solidFill>
                  <a:srgbClr val="00B0F0"/>
                </a:solidFill>
              </c:spPr>
            </c:marker>
            <c:bubble3D val="0"/>
            <c:extLst>
              <c:ext xmlns:c16="http://schemas.microsoft.com/office/drawing/2014/chart" uri="{C3380CC4-5D6E-409C-BE32-E72D297353CC}">
                <c16:uniqueId val="{00000008-46B0-42C8-BB5F-DB0168B0FA6C}"/>
              </c:ext>
            </c:extLst>
          </c:dPt>
          <c:dPt>
            <c:idx val="10"/>
            <c:marker>
              <c:spPr>
                <a:solidFill>
                  <a:schemeClr val="accent2">
                    <a:lumMod val="60000"/>
                    <a:lumOff val="40000"/>
                  </a:schemeClr>
                </a:solidFill>
              </c:spPr>
            </c:marker>
            <c:bubble3D val="0"/>
            <c:extLst>
              <c:ext xmlns:c16="http://schemas.microsoft.com/office/drawing/2014/chart" uri="{C3380CC4-5D6E-409C-BE32-E72D297353CC}">
                <c16:uniqueId val="{00000009-46B0-42C8-BB5F-DB0168B0FA6C}"/>
              </c:ext>
            </c:extLst>
          </c:dPt>
          <c:dPt>
            <c:idx val="11"/>
            <c:marker>
              <c:spPr>
                <a:solidFill>
                  <a:srgbClr val="92D050"/>
                </a:solidFill>
              </c:spPr>
            </c:marker>
            <c:bubble3D val="0"/>
            <c:extLst>
              <c:ext xmlns:c16="http://schemas.microsoft.com/office/drawing/2014/chart" uri="{C3380CC4-5D6E-409C-BE32-E72D297353CC}">
                <c16:uniqueId val="{0000000A-46B0-42C8-BB5F-DB0168B0FA6C}"/>
              </c:ext>
            </c:extLst>
          </c:dPt>
          <c:dLbls>
            <c:dLbl>
              <c:idx val="0"/>
              <c:layout>
                <c:manualLayout>
                  <c:x val="-2.8575340540419993E-3"/>
                  <c:y val="1.7992480606846013E-2"/>
                </c:manualLayout>
              </c:layout>
              <c:tx>
                <c:strRef>
                  <c:f>'Oferta trimestre'!$B$3</c:f>
                  <c:strCache>
                    <c:ptCount val="1"/>
                    <c:pt idx="0">
                      <c:v>Comercio, Hoteles y transporte</c:v>
                    </c:pt>
                  </c:strCache>
                </c:strRef>
              </c:tx>
              <c:spPr>
                <a:noFill/>
                <a:ln>
                  <a:noFill/>
                </a:ln>
                <a:effectLst/>
              </c:spPr>
              <c:txPr>
                <a:bodyPr/>
                <a:lstStyle/>
                <a:p>
                  <a:pPr>
                    <a:defRPr sz="1200">
                      <a:solidFill>
                        <a:srgbClr val="C00000"/>
                      </a:solidFill>
                    </a:defRPr>
                  </a:pPr>
                  <a:endParaRPr lang="en-US"/>
                </a:p>
              </c:txPr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>
                    <c15:dlblFTEntry>
                      <c15:txfldGUID>{646A18DD-5A0E-4E03-AEA0-E18C9A2897E7}</c15:txfldGUID>
                      <c15:f>'Oferta trimestre'!$B$3</c15:f>
                      <c15:dlblFieldTableCache>
                        <c:ptCount val="1"/>
                        <c:pt idx="0">
                          <c:v>Comercio, Hoteles y transporte</c:v>
                        </c:pt>
                      </c15:dlblFieldTableCache>
                    </c15:dlblFTEntry>
                  </c15:dlblFieldTable>
                  <c15:showDataLabelsRange val="0"/>
                </c:ext>
                <c:ext xmlns:c16="http://schemas.microsoft.com/office/drawing/2014/chart" uri="{C3380CC4-5D6E-409C-BE32-E72D297353CC}">
                  <c16:uniqueId val="{00000000-46B0-42C8-BB5F-DB0168B0FA6C}"/>
                </c:ext>
              </c:extLst>
            </c:dLbl>
            <c:dLbl>
              <c:idx val="1"/>
              <c:layout>
                <c:manualLayout>
                  <c:x val="-0.11070529577986343"/>
                  <c:y val="-4.5726823459286144E-2"/>
                </c:manualLayout>
              </c:layout>
              <c:tx>
                <c:strRef>
                  <c:f>'Oferta trimestre'!$B$4</c:f>
                  <c:strCache>
                    <c:ptCount val="1"/>
                    <c:pt idx="0">
                      <c:v>Administración pública y defensa</c:v>
                    </c:pt>
                  </c:strCache>
                </c:strRef>
              </c:tx>
              <c:spPr>
                <a:noFill/>
                <a:ln>
                  <a:noFill/>
                </a:ln>
                <a:effectLst/>
              </c:spPr>
              <c:txPr>
                <a:bodyPr/>
                <a:lstStyle/>
                <a:p>
                  <a:pPr>
                    <a:defRPr sz="1200">
                      <a:solidFill>
                        <a:schemeClr val="bg2">
                          <a:lumMod val="50000"/>
                        </a:schemeClr>
                      </a:solidFill>
                    </a:defRPr>
                  </a:pPr>
                  <a:endParaRPr lang="en-US"/>
                </a:p>
              </c:txPr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>
                    <c15:dlblFTEntry>
                      <c15:txfldGUID>{F1B96A68-54C7-447F-921E-74C9A1446502}</c15:txfldGUID>
                      <c15:f>'Oferta trimestre'!$B$4</c15:f>
                      <c15:dlblFieldTableCache>
                        <c:ptCount val="1"/>
                        <c:pt idx="0">
                          <c:v>Administración pública y defensa</c:v>
                        </c:pt>
                      </c15:dlblFieldTableCache>
                    </c15:dlblFTEntry>
                  </c15:dlblFieldTable>
                  <c15:showDataLabelsRange val="0"/>
                </c:ext>
                <c:ext xmlns:c16="http://schemas.microsoft.com/office/drawing/2014/chart" uri="{C3380CC4-5D6E-409C-BE32-E72D297353CC}">
                  <c16:uniqueId val="{00000001-46B0-42C8-BB5F-DB0168B0FA6C}"/>
                </c:ext>
              </c:extLst>
            </c:dLbl>
            <c:dLbl>
              <c:idx val="2"/>
              <c:layout>
                <c:manualLayout>
                  <c:x val="-9.7961075093541808E-2"/>
                  <c:y val="-5.6041976581455467E-3"/>
                </c:manualLayout>
              </c:layout>
              <c:tx>
                <c:strRef>
                  <c:f>'Oferta trimestre'!$B$5</c:f>
                  <c:strCache>
                    <c:ptCount val="1"/>
                    <c:pt idx="0">
                      <c:v>Industria</c:v>
                    </c:pt>
                  </c:strCache>
                </c:strRef>
              </c:tx>
              <c:spPr>
                <a:noFill/>
                <a:ln>
                  <a:noFill/>
                </a:ln>
                <a:effectLst/>
              </c:spPr>
              <c:txPr>
                <a:bodyPr/>
                <a:lstStyle/>
                <a:p>
                  <a:pPr>
                    <a:defRPr sz="1200">
                      <a:solidFill>
                        <a:srgbClr val="786F44"/>
                      </a:solidFill>
                    </a:defRPr>
                  </a:pPr>
                  <a:endParaRPr lang="en-US"/>
                </a:p>
              </c:txPr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>
                    <c15:dlblFTEntry>
                      <c15:txfldGUID>{92555686-0039-4976-BB9C-9A36CFD359DB}</c15:txfldGUID>
                      <c15:f>'Oferta trimestre'!$B$5</c15:f>
                      <c15:dlblFieldTableCache>
                        <c:ptCount val="1"/>
                        <c:pt idx="0">
                          <c:v>Industria</c:v>
                        </c:pt>
                      </c15:dlblFieldTableCache>
                    </c15:dlblFTEntry>
                  </c15:dlblFieldTable>
                  <c15:showDataLabelsRange val="0"/>
                </c:ext>
                <c:ext xmlns:c16="http://schemas.microsoft.com/office/drawing/2014/chart" uri="{C3380CC4-5D6E-409C-BE32-E72D297353CC}">
                  <c16:uniqueId val="{00000002-46B0-42C8-BB5F-DB0168B0FA6C}"/>
                </c:ext>
              </c:extLst>
            </c:dLbl>
            <c:dLbl>
              <c:idx val="3"/>
              <c:layout>
                <c:manualLayout>
                  <c:x val="-8.499863988691754E-2"/>
                  <c:y val="3.2702720531656376E-2"/>
                </c:manualLayout>
              </c:layout>
              <c:tx>
                <c:strRef>
                  <c:f>'Oferta trimestre'!$B$6</c:f>
                  <c:strCache>
                    <c:ptCount val="1"/>
                    <c:pt idx="0">
                      <c:v>Inmobiliarias</c:v>
                    </c:pt>
                  </c:strCache>
                </c:strRef>
              </c:tx>
              <c:spPr>
                <a:noFill/>
                <a:ln>
                  <a:noFill/>
                </a:ln>
                <a:effectLst/>
              </c:spPr>
              <c:txPr>
                <a:bodyPr/>
                <a:lstStyle/>
                <a:p>
                  <a:pPr>
                    <a:defRPr sz="1200">
                      <a:solidFill>
                        <a:schemeClr val="accent6">
                          <a:lumMod val="75000"/>
                        </a:schemeClr>
                      </a:solidFill>
                    </a:defRPr>
                  </a:pPr>
                  <a:endParaRPr lang="en-US"/>
                </a:p>
              </c:txPr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>
                    <c15:dlblFTEntry>
                      <c15:txfldGUID>{0BE0C8C0-F10C-4BA2-B0FB-2B005F1CDD2C}</c15:txfldGUID>
                      <c15:f>'Oferta trimestre'!$B$6</c15:f>
                      <c15:dlblFieldTableCache>
                        <c:ptCount val="1"/>
                        <c:pt idx="0">
                          <c:v>Inmobiliarias</c:v>
                        </c:pt>
                      </c15:dlblFieldTableCache>
                    </c15:dlblFTEntry>
                  </c15:dlblFieldTable>
                  <c15:showDataLabelsRange val="0"/>
                </c:ext>
                <c:ext xmlns:c16="http://schemas.microsoft.com/office/drawing/2014/chart" uri="{C3380CC4-5D6E-409C-BE32-E72D297353CC}">
                  <c16:uniqueId val="{00000003-46B0-42C8-BB5F-DB0168B0FA6C}"/>
                </c:ext>
              </c:extLst>
            </c:dLbl>
            <c:dLbl>
              <c:idx val="4"/>
              <c:layout>
                <c:manualLayout>
                  <c:x val="-0.1545269983095183"/>
                  <c:y val="-2.6868389991647694E-2"/>
                </c:manualLayout>
              </c:layout>
              <c:tx>
                <c:strRef>
                  <c:f>'Oferta trimestre'!$B$7</c:f>
                  <c:strCache>
                    <c:ptCount val="1"/>
                    <c:pt idx="0">
                      <c:v>Servicios profesionales</c:v>
                    </c:pt>
                  </c:strCache>
                </c:strRef>
              </c:tx>
              <c:spPr>
                <a:noFill/>
                <a:ln>
                  <a:noFill/>
                </a:ln>
                <a:effectLst/>
              </c:spPr>
              <c:txPr>
                <a:bodyPr/>
                <a:lstStyle/>
                <a:p>
                  <a:pPr>
                    <a:defRPr sz="1200">
                      <a:solidFill>
                        <a:schemeClr val="accent4">
                          <a:lumMod val="75000"/>
                        </a:schemeClr>
                      </a:solidFill>
                    </a:defRPr>
                  </a:pPr>
                  <a:endParaRPr lang="en-US"/>
                </a:p>
              </c:txPr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>
                    <c15:dlblFTEntry>
                      <c15:txfldGUID>{FC81265E-B44D-4E91-BBBB-59A456091F15}</c15:txfldGUID>
                      <c15:f>'Oferta trimestre'!$B$7</c15:f>
                      <c15:dlblFieldTableCache>
                        <c:ptCount val="1"/>
                        <c:pt idx="0">
                          <c:v>Servicios profesionales</c:v>
                        </c:pt>
                      </c15:dlblFieldTableCache>
                    </c15:dlblFTEntry>
                  </c15:dlblFieldTable>
                  <c15:showDataLabelsRange val="0"/>
                </c:ext>
                <c:ext xmlns:c16="http://schemas.microsoft.com/office/drawing/2014/chart" uri="{C3380CC4-5D6E-409C-BE32-E72D297353CC}">
                  <c16:uniqueId val="{00000004-46B0-42C8-BB5F-DB0168B0FA6C}"/>
                </c:ext>
              </c:extLst>
            </c:dLbl>
            <c:dLbl>
              <c:idx val="5"/>
              <c:layout>
                <c:manualLayout>
                  <c:x val="-8.4568759180331812E-2"/>
                  <c:y val="3.1644949494949379E-2"/>
                </c:manualLayout>
              </c:layout>
              <c:tx>
                <c:strRef>
                  <c:f>'Oferta trimestre'!$B$8</c:f>
                  <c:strCache>
                    <c:ptCount val="1"/>
                    <c:pt idx="0">
                      <c:v>Agricultura</c:v>
                    </c:pt>
                  </c:strCache>
                </c:strRef>
              </c:tx>
              <c:spPr>
                <a:noFill/>
                <a:ln>
                  <a:noFill/>
                </a:ln>
                <a:effectLst/>
              </c:spPr>
              <c:txPr>
                <a:bodyPr/>
                <a:lstStyle/>
                <a:p>
                  <a:pPr>
                    <a:defRPr sz="1200">
                      <a:solidFill>
                        <a:schemeClr val="accent3">
                          <a:lumMod val="50000"/>
                        </a:schemeClr>
                      </a:solidFill>
                    </a:defRPr>
                  </a:pPr>
                  <a:endParaRPr lang="en-US"/>
                </a:p>
              </c:txPr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>
                    <c15:dlblFTEntry>
                      <c15:txfldGUID>{BC76BC8D-96A6-4997-8482-E9B4EE7FE411}</c15:txfldGUID>
                      <c15:f>'Oferta trimestre'!$B$8</c15:f>
                      <c15:dlblFieldTableCache>
                        <c:ptCount val="1"/>
                        <c:pt idx="0">
                          <c:v>Agricultura</c:v>
                        </c:pt>
                      </c15:dlblFieldTableCache>
                    </c15:dlblFTEntry>
                  </c15:dlblFieldTable>
                  <c15:showDataLabelsRange val="0"/>
                </c:ext>
                <c:ext xmlns:c16="http://schemas.microsoft.com/office/drawing/2014/chart" uri="{C3380CC4-5D6E-409C-BE32-E72D297353CC}">
                  <c16:uniqueId val="{00000005-46B0-42C8-BB5F-DB0168B0FA6C}"/>
                </c:ext>
              </c:extLst>
            </c:dLbl>
            <c:dLbl>
              <c:idx val="6"/>
              <c:layout>
                <c:manualLayout>
                  <c:x val="-1.342502829348164E-2"/>
                  <c:y val="1.2453282828282829E-2"/>
                </c:manualLayout>
              </c:layout>
              <c:tx>
                <c:strRef>
                  <c:f>'Oferta trimestre'!$B$9</c:f>
                  <c:strCache>
                    <c:ptCount val="1"/>
                    <c:pt idx="0">
                      <c:v>Construcción</c:v>
                    </c:pt>
                  </c:strCache>
                </c:strRef>
              </c:tx>
              <c:spPr>
                <a:noFill/>
                <a:ln>
                  <a:noFill/>
                </a:ln>
                <a:effectLst/>
              </c:spPr>
              <c:txPr>
                <a:bodyPr/>
                <a:lstStyle/>
                <a:p>
                  <a:pPr>
                    <a:defRPr sz="1200">
                      <a:solidFill>
                        <a:srgbClr val="003300"/>
                      </a:solidFill>
                    </a:defRPr>
                  </a:pPr>
                  <a:endParaRPr lang="en-US"/>
                </a:p>
              </c:txPr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>
                    <c15:dlblFTEntry>
                      <c15:txfldGUID>{70FCAB5F-B850-402D-8DB1-A1FF0F073F2B}</c15:txfldGUID>
                      <c15:f>'Oferta trimestre'!$B$9</c15:f>
                      <c15:dlblFieldTableCache>
                        <c:ptCount val="1"/>
                        <c:pt idx="0">
                          <c:v>Construcción</c:v>
                        </c:pt>
                      </c15:dlblFieldTableCache>
                    </c15:dlblFTEntry>
                  </c15:dlblFieldTable>
                  <c15:showDataLabelsRange val="0"/>
                </c:ext>
                <c:ext xmlns:c16="http://schemas.microsoft.com/office/drawing/2014/chart" uri="{C3380CC4-5D6E-409C-BE32-E72D297353CC}">
                  <c16:uniqueId val="{00000006-46B0-42C8-BB5F-DB0168B0FA6C}"/>
                </c:ext>
              </c:extLst>
            </c:dLbl>
            <c:dLbl>
              <c:idx val="7"/>
              <c:layout>
                <c:manualLayout>
                  <c:x val="-1.5634428572280611E-2"/>
                  <c:y val="-2.9151454295846025E-2"/>
                </c:manualLayout>
              </c:layout>
              <c:tx>
                <c:strRef>
                  <c:f>'Oferta trimestre'!$B$10</c:f>
                  <c:strCache>
                    <c:ptCount val="1"/>
                    <c:pt idx="0">
                      <c:v>Financieras y seguros</c:v>
                    </c:pt>
                  </c:strCache>
                </c:strRef>
              </c:tx>
              <c:spPr>
                <a:noFill/>
                <a:ln>
                  <a:noFill/>
                </a:ln>
                <a:effectLst/>
              </c:spPr>
              <c:txPr>
                <a:bodyPr/>
                <a:lstStyle/>
                <a:p>
                  <a:pPr>
                    <a:defRPr sz="1200">
                      <a:solidFill>
                        <a:schemeClr val="tx2"/>
                      </a:solidFill>
                    </a:defRPr>
                  </a:pPr>
                  <a:endParaRPr lang="en-US"/>
                </a:p>
              </c:txPr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>
                    <c15:dlblFTEntry>
                      <c15:txfldGUID>{72DA2F2B-5E37-41D7-9670-D934CD8E5B7E}</c15:txfldGUID>
                      <c15:f>'Oferta trimestre'!$B$10</c15:f>
                      <c15:dlblFieldTableCache>
                        <c:ptCount val="1"/>
                        <c:pt idx="0">
                          <c:v>Financieras y seguros</c:v>
                        </c:pt>
                      </c15:dlblFieldTableCache>
                    </c15:dlblFTEntry>
                  </c15:dlblFieldTable>
                  <c15:showDataLabelsRange val="0"/>
                </c:ext>
                <c:ext xmlns:c16="http://schemas.microsoft.com/office/drawing/2014/chart" uri="{C3380CC4-5D6E-409C-BE32-E72D297353CC}">
                  <c16:uniqueId val="{0000000B-46B0-42C8-BB5F-DB0168B0FA6C}"/>
                </c:ext>
              </c:extLst>
            </c:dLbl>
            <c:dLbl>
              <c:idx val="8"/>
              <c:layout>
                <c:manualLayout>
                  <c:x val="-6.7609808061982773E-2"/>
                  <c:y val="-2.3333454380507424E-2"/>
                </c:manualLayout>
              </c:layout>
              <c:tx>
                <c:strRef>
                  <c:f>'Oferta trimestre'!$B$11</c:f>
                  <c:strCache>
                    <c:ptCount val="1"/>
                    <c:pt idx="0">
                      <c:v>Minería</c:v>
                    </c:pt>
                  </c:strCache>
                </c:strRef>
              </c:tx>
              <c:spPr>
                <a:noFill/>
                <a:ln>
                  <a:noFill/>
                </a:ln>
                <a:effectLst/>
              </c:spPr>
              <c:txPr>
                <a:bodyPr/>
                <a:lstStyle/>
                <a:p>
                  <a:pPr>
                    <a:defRPr sz="1200"/>
                  </a:pPr>
                  <a:endParaRPr lang="en-US"/>
                </a:p>
              </c:txPr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>
                    <c15:dlblFTEntry>
                      <c15:txfldGUID>{878BA399-5264-44A6-AF41-16CDE893D45C}</c15:txfldGUID>
                      <c15:f>'Oferta trimestre'!$B$11</c15:f>
                      <c15:dlblFieldTableCache>
                        <c:ptCount val="1"/>
                        <c:pt idx="0">
                          <c:v>Minería</c:v>
                        </c:pt>
                      </c15:dlblFieldTableCache>
                    </c15:dlblFTEntry>
                  </c15:dlblFieldTable>
                  <c15:showDataLabelsRange val="0"/>
                </c:ext>
                <c:ext xmlns:c16="http://schemas.microsoft.com/office/drawing/2014/chart" uri="{C3380CC4-5D6E-409C-BE32-E72D297353CC}">
                  <c16:uniqueId val="{00000007-46B0-42C8-BB5F-DB0168B0FA6C}"/>
                </c:ext>
              </c:extLst>
            </c:dLbl>
            <c:dLbl>
              <c:idx val="9"/>
              <c:layout>
                <c:manualLayout>
                  <c:x val="-1.5058200293770618E-2"/>
                  <c:y val="3.2146717171717173E-2"/>
                </c:manualLayout>
              </c:layout>
              <c:tx>
                <c:strRef>
                  <c:f>'Oferta trimestre'!$B$12</c:f>
                  <c:strCache>
                    <c:ptCount val="1"/>
                    <c:pt idx="0">
                      <c:v>EGA</c:v>
                    </c:pt>
                  </c:strCache>
                </c:strRef>
              </c:tx>
              <c:spPr>
                <a:noFill/>
                <a:ln>
                  <a:noFill/>
                </a:ln>
                <a:effectLst/>
              </c:spPr>
              <c:txPr>
                <a:bodyPr/>
                <a:lstStyle/>
                <a:p>
                  <a:pPr>
                    <a:defRPr sz="1200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</a:defRPr>
                  </a:pPr>
                  <a:endParaRPr lang="en-US"/>
                </a:p>
              </c:txPr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>
                    <c15:dlblFTEntry>
                      <c15:txfldGUID>{59AB56DF-B939-4A3E-B6A8-44F02E8D9A2E}</c15:txfldGUID>
                      <c15:f>'Oferta trimestre'!$B$12</c15:f>
                      <c15:dlblFieldTableCache>
                        <c:ptCount val="1"/>
                        <c:pt idx="0">
                          <c:v>EGA</c:v>
                        </c:pt>
                      </c15:dlblFieldTableCache>
                    </c15:dlblFTEntry>
                  </c15:dlblFieldTable>
                  <c15:showDataLabelsRange val="0"/>
                </c:ext>
                <c:ext xmlns:c16="http://schemas.microsoft.com/office/drawing/2014/chart" uri="{C3380CC4-5D6E-409C-BE32-E72D297353CC}">
                  <c16:uniqueId val="{00000008-46B0-42C8-BB5F-DB0168B0FA6C}"/>
                </c:ext>
              </c:extLst>
            </c:dLbl>
            <c:dLbl>
              <c:idx val="10"/>
              <c:layout>
                <c:manualLayout>
                  <c:x val="-1.6397601675937297E-2"/>
                  <c:y val="2.1580808080807492E-3"/>
                </c:manualLayout>
              </c:layout>
              <c:tx>
                <c:strRef>
                  <c:f>'Oferta trimestre'!$B$13</c:f>
                  <c:strCache>
                    <c:ptCount val="1"/>
                    <c:pt idx="0">
                      <c:v>Información y comunicaciones</c:v>
                    </c:pt>
                  </c:strCache>
                </c:strRef>
              </c:tx>
              <c:spPr>
                <a:noFill/>
                <a:ln>
                  <a:noFill/>
                </a:ln>
                <a:effectLst/>
              </c:spPr>
              <c:txPr>
                <a:bodyPr/>
                <a:lstStyle/>
                <a:p>
                  <a:pPr>
                    <a:defRPr sz="1200">
                      <a:solidFill>
                        <a:schemeClr val="accent2">
                          <a:lumMod val="75000"/>
                        </a:schemeClr>
                      </a:solidFill>
                    </a:defRPr>
                  </a:pPr>
                  <a:endParaRPr lang="en-US"/>
                </a:p>
              </c:txPr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>
                    <c15:dlblFTEntry>
                      <c15:txfldGUID>{3435FC7F-8B25-4585-829A-7115BEED73A7}</c15:txfldGUID>
                      <c15:f>'Oferta trimestre'!$B$13</c15:f>
                      <c15:dlblFieldTableCache>
                        <c:ptCount val="1"/>
                        <c:pt idx="0">
                          <c:v>Información y comunicaciones</c:v>
                        </c:pt>
                      </c15:dlblFieldTableCache>
                    </c15:dlblFTEntry>
                  </c15:dlblFieldTable>
                  <c15:showDataLabelsRange val="0"/>
                </c:ext>
                <c:ext xmlns:c16="http://schemas.microsoft.com/office/drawing/2014/chart" uri="{C3380CC4-5D6E-409C-BE32-E72D297353CC}">
                  <c16:uniqueId val="{00000009-46B0-42C8-BB5F-DB0168B0FA6C}"/>
                </c:ext>
              </c:extLst>
            </c:dLbl>
            <c:dLbl>
              <c:idx val="11"/>
              <c:layout>
                <c:manualLayout>
                  <c:x val="-3.8416720845674109E-2"/>
                  <c:y val="3.2095959595959594E-2"/>
                </c:manualLayout>
              </c:layout>
              <c:tx>
                <c:strRef>
                  <c:f>'Oferta trimestre'!$B$14</c:f>
                  <c:strCache>
                    <c:ptCount val="1"/>
                    <c:pt idx="0">
                      <c:v>Arte y recreación</c:v>
                    </c:pt>
                  </c:strCache>
                </c:strRef>
              </c:tx>
              <c:spPr>
                <a:noFill/>
                <a:ln>
                  <a:noFill/>
                </a:ln>
                <a:effectLst/>
              </c:spPr>
              <c:txPr>
                <a:bodyPr/>
                <a:lstStyle/>
                <a:p>
                  <a:pPr>
                    <a:defRPr sz="1200">
                      <a:solidFill>
                        <a:srgbClr val="00B050"/>
                      </a:solidFill>
                    </a:defRPr>
                  </a:pPr>
                  <a:endParaRPr lang="en-US"/>
                </a:p>
              </c:txPr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>
                    <c15:dlblFTEntry>
                      <c15:txfldGUID>{2FFAE0A9-6962-422E-BB8B-EC6848D8BDC3}</c15:txfldGUID>
                      <c15:f>'Oferta trimestre'!$B$14</c15:f>
                      <c15:dlblFieldTableCache>
                        <c:ptCount val="1"/>
                        <c:pt idx="0">
                          <c:v>Arte y recreación</c:v>
                        </c:pt>
                      </c15:dlblFieldTableCache>
                    </c15:dlblFTEntry>
                  </c15:dlblFieldTable>
                  <c15:showDataLabelsRange val="0"/>
                </c:ext>
                <c:ext xmlns:c16="http://schemas.microsoft.com/office/drawing/2014/chart" uri="{C3380CC4-5D6E-409C-BE32-E72D297353CC}">
                  <c16:uniqueId val="{0000000A-46B0-42C8-BB5F-DB0168B0FA6C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xVal>
            <c:numRef>
              <c:f>'Oferta trimestre'!$D$3:$D$14</c:f>
              <c:numCache>
                <c:formatCode>#,#00</c:formatCode>
                <c:ptCount val="12"/>
                <c:pt idx="0">
                  <c:v>-33.892473117697989</c:v>
                </c:pt>
                <c:pt idx="1">
                  <c:v>-3.481942668428184</c:v>
                </c:pt>
                <c:pt idx="2">
                  <c:v>-24.028430686597268</c:v>
                </c:pt>
                <c:pt idx="3">
                  <c:v>2.0208606587451161</c:v>
                </c:pt>
                <c:pt idx="4">
                  <c:v>-10.130056423960021</c:v>
                </c:pt>
                <c:pt idx="5">
                  <c:v>0.2432822598355644</c:v>
                </c:pt>
                <c:pt idx="6">
                  <c:v>-30.47695340969242</c:v>
                </c:pt>
                <c:pt idx="7">
                  <c:v>1.0177751049313954</c:v>
                </c:pt>
                <c:pt idx="8">
                  <c:v>-21.01600619649976</c:v>
                </c:pt>
                <c:pt idx="9">
                  <c:v>-8.5358101996876314</c:v>
                </c:pt>
                <c:pt idx="10">
                  <c:v>-5.1504862024723259</c:v>
                </c:pt>
                <c:pt idx="11">
                  <c:v>-37.054599699553734</c:v>
                </c:pt>
              </c:numCache>
            </c:numRef>
          </c:xVal>
          <c:yVal>
            <c:numRef>
              <c:f>'Oferta trimestre'!$C$3:$C$14</c:f>
              <c:numCache>
                <c:formatCode>#,#00</c:formatCode>
                <c:ptCount val="12"/>
                <c:pt idx="0">
                  <c:v>4.936554861222664</c:v>
                </c:pt>
                <c:pt idx="1">
                  <c:v>4.7534750986810037</c:v>
                </c:pt>
                <c:pt idx="2">
                  <c:v>2.0792005163875471</c:v>
                </c:pt>
                <c:pt idx="3">
                  <c:v>2.8644476693776788</c:v>
                </c:pt>
                <c:pt idx="4">
                  <c:v>3.3418311164821635</c:v>
                </c:pt>
                <c:pt idx="5">
                  <c:v>0.80293869925411876</c:v>
                </c:pt>
                <c:pt idx="6">
                  <c:v>0.34502377287264352</c:v>
                </c:pt>
                <c:pt idx="7">
                  <c:v>4.3445471103378708</c:v>
                </c:pt>
                <c:pt idx="8">
                  <c:v>2.3813599431418142</c:v>
                </c:pt>
                <c:pt idx="9">
                  <c:v>2.6284822511165817</c:v>
                </c:pt>
                <c:pt idx="10">
                  <c:v>3.436172769586654</c:v>
                </c:pt>
                <c:pt idx="11">
                  <c:v>3.699049957993394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C-46B0-42C8-BB5F-DB0168B0FA6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77491424"/>
        <c:axId val="658748896"/>
      </c:scatterChart>
      <c:valAx>
        <c:axId val="777491424"/>
        <c:scaling>
          <c:orientation val="minMax"/>
        </c:scaling>
        <c:delete val="0"/>
        <c:axPos val="b"/>
        <c:majorGridlines>
          <c:spPr>
            <a:ln>
              <a:prstDash val="dash"/>
            </a:ln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s-CO"/>
                  <a:t>II trim 2020</a:t>
                </a:r>
              </a:p>
            </c:rich>
          </c:tx>
          <c:overlay val="0"/>
        </c:title>
        <c:numFmt formatCode="0" sourceLinked="0"/>
        <c:majorTickMark val="out"/>
        <c:minorTickMark val="none"/>
        <c:tickLblPos val="low"/>
        <c:txPr>
          <a:bodyPr/>
          <a:lstStyle/>
          <a:p>
            <a:pPr>
              <a:defRPr sz="1200"/>
            </a:pPr>
            <a:endParaRPr lang="en-US"/>
          </a:p>
        </c:txPr>
        <c:crossAx val="658748896"/>
        <c:crosses val="autoZero"/>
        <c:crossBetween val="midCat"/>
      </c:valAx>
      <c:valAx>
        <c:axId val="658748896"/>
        <c:scaling>
          <c:orientation val="minMax"/>
        </c:scaling>
        <c:delete val="0"/>
        <c:axPos val="l"/>
        <c:majorGridlines>
          <c:spPr>
            <a:ln w="15875">
              <a:solidFill>
                <a:schemeClr val="bg1">
                  <a:lumMod val="75000"/>
                </a:schemeClr>
              </a:solidFill>
              <a:prstDash val="sysDot"/>
            </a:ln>
          </c:spPr>
        </c:majorGridlines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es-CO"/>
                  <a:t>II trim 2019</a:t>
                </a:r>
              </a:p>
            </c:rich>
          </c:tx>
          <c:layout>
            <c:manualLayout>
              <c:xMode val="edge"/>
              <c:yMode val="edge"/>
              <c:x val="0"/>
              <c:y val="3.3832735478862792E-2"/>
            </c:manualLayout>
          </c:layout>
          <c:overlay val="0"/>
        </c:title>
        <c:numFmt formatCode="0" sourceLinked="0"/>
        <c:majorTickMark val="out"/>
        <c:minorTickMark val="none"/>
        <c:tickLblPos val="low"/>
        <c:txPr>
          <a:bodyPr/>
          <a:lstStyle/>
          <a:p>
            <a:pPr>
              <a:defRPr sz="1400"/>
            </a:pPr>
            <a:endParaRPr lang="en-US"/>
          </a:p>
        </c:txPr>
        <c:crossAx val="777491424"/>
        <c:crosses val="autoZero"/>
        <c:crossBetween val="midCat"/>
      </c:valAx>
      <c:spPr>
        <a:noFill/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>
          <a:latin typeface="ZapfHumnst BT" panose="020B0502050508020304" pitchFamily="34" charset="0"/>
        </a:defRPr>
      </a:pPr>
      <a:endParaRPr lang="en-US"/>
    </a:p>
  </c:txPr>
  <c:externalData r:id="rId2">
    <c:autoUpdate val="0"/>
  </c:externalData>
</c:chartSpace>
</file>

<file path=ppt/charts/chart1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1.2331884440370901E-2"/>
          <c:y val="4.3873714397903801E-2"/>
          <c:w val="0.98546403921731995"/>
          <c:h val="0.58567774987194399"/>
        </c:manualLayout>
      </c:layout>
      <c:barChart>
        <c:barDir val="col"/>
        <c:grouping val="clustered"/>
        <c:varyColors val="0"/>
        <c:ser>
          <c:idx val="1"/>
          <c:order val="1"/>
          <c:tx>
            <c:strRef>
              <c:f>Hoja1!$E$1</c:f>
              <c:strCache>
                <c:ptCount val="1"/>
                <c:pt idx="0">
                  <c:v>2020</c:v>
                </c:pt>
              </c:strCache>
            </c:strRef>
          </c:tx>
          <c:spPr>
            <a:solidFill>
              <a:srgbClr val="3999AC"/>
            </a:solidFill>
            <a:ln>
              <a:solidFill>
                <a:srgbClr val="3999AC"/>
              </a:solidFill>
            </a:ln>
          </c:spPr>
          <c:invertIfNegative val="0"/>
          <c:dPt>
            <c:idx val="0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1-3FD1-42EF-850C-B30104FE9C23}"/>
              </c:ext>
            </c:extLst>
          </c:dPt>
          <c:dPt>
            <c:idx val="1"/>
            <c:invertIfNegative val="0"/>
            <c:bubble3D val="0"/>
            <c:spPr>
              <a:solidFill>
                <a:srgbClr val="9BBB59"/>
              </a:solidFill>
              <a:ln>
                <a:solidFill>
                  <a:srgbClr val="9BBB59"/>
                </a:solidFill>
              </a:ln>
            </c:spPr>
            <c:extLst>
              <c:ext xmlns:c16="http://schemas.microsoft.com/office/drawing/2014/chart" uri="{C3380CC4-5D6E-409C-BE32-E72D297353CC}">
                <c16:uniqueId val="{00000017-F778-4E33-A875-9869C3E4B26A}"/>
              </c:ext>
            </c:extLst>
          </c:dPt>
          <c:dPt>
            <c:idx val="3"/>
            <c:invertIfNegative val="0"/>
            <c:bubble3D val="0"/>
            <c:extLst>
              <c:ext xmlns:c16="http://schemas.microsoft.com/office/drawing/2014/chart" uri="{C3380CC4-5D6E-409C-BE32-E72D297353CC}">
                <c16:uniqueId val="{00000014-F778-4E33-A875-9869C3E4B26A}"/>
              </c:ext>
            </c:extLst>
          </c:dPt>
          <c:dPt>
            <c:idx val="4"/>
            <c:invertIfNegative val="0"/>
            <c:bubble3D val="0"/>
            <c:extLst>
              <c:ext xmlns:c16="http://schemas.microsoft.com/office/drawing/2014/chart" uri="{C3380CC4-5D6E-409C-BE32-E72D297353CC}">
                <c16:uniqueId val="{00000016-F778-4E33-A875-9869C3E4B26A}"/>
              </c:ext>
            </c:extLst>
          </c:dPt>
          <c:dLbls>
            <c:dLbl>
              <c:idx val="0"/>
              <c:layout>
                <c:manualLayout>
                  <c:x val="1.1123954953869959E-3"/>
                  <c:y val="8.5258676716528283E-3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3FD1-42EF-850C-B30104FE9C23}"/>
                </c:ext>
              </c:extLst>
            </c:dLbl>
            <c:dLbl>
              <c:idx val="1"/>
              <c:layout>
                <c:manualLayout>
                  <c:x val="2.3884294937535546E-3"/>
                  <c:y val="1.2221280681560368E-2"/>
                </c:manualLayout>
              </c:layout>
              <c:numFmt formatCode="#,##0.0" sourceLinked="0"/>
              <c:spPr>
                <a:noFill/>
                <a:ln>
                  <a:noFill/>
                </a:ln>
                <a:effectLst/>
              </c:spPr>
              <c:txPr>
                <a:bodyPr wrap="square" lIns="38100" tIns="19050" rIns="38100" bIns="19050" anchor="ctr">
                  <a:spAutoFit/>
                </a:bodyPr>
                <a:lstStyle/>
                <a:p>
                  <a:pPr>
                    <a:defRPr sz="1400">
                      <a:solidFill>
                        <a:srgbClr val="9BBB59"/>
                      </a:solidFill>
                    </a:defRPr>
                  </a:pPr>
                  <a:endParaRPr lang="en-US"/>
                </a:p>
              </c:txPr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17-F778-4E33-A875-9869C3E4B26A}"/>
                </c:ext>
              </c:extLst>
            </c:dLbl>
            <c:dLbl>
              <c:idx val="2"/>
              <c:layout>
                <c:manualLayout>
                  <c:x val="-1.6571645222376784E-4"/>
                  <c:y val="1.3166965877659493E-2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18-F778-4E33-A875-9869C3E4B26A}"/>
                </c:ext>
              </c:extLst>
            </c:dLbl>
            <c:dLbl>
              <c:idx val="3"/>
              <c:layout>
                <c:manualLayout>
                  <c:x val="-7.7317028127380709E-4"/>
                  <c:y val="6.3042754186356962E-3"/>
                </c:manualLayout>
              </c:layout>
              <c:tx>
                <c:rich>
                  <a:bodyPr wrap="square" lIns="38100" tIns="19050" rIns="38100" bIns="19050" anchor="ctr" anchorCtr="0">
                    <a:spAutoFit/>
                  </a:bodyPr>
                  <a:lstStyle/>
                  <a:p>
                    <a:pPr algn="ctr" rtl="0">
                      <a:defRPr lang="en-US" sz="1400" b="0" i="0" u="none" strike="noStrike" kern="1200" baseline="0">
                        <a:solidFill>
                          <a:srgbClr val="3999AC"/>
                        </a:solidFill>
                        <a:latin typeface="+mn-lt"/>
                        <a:ea typeface="+mn-ea"/>
                        <a:cs typeface="+mn-cs"/>
                      </a:defRPr>
                    </a:pPr>
                    <a:fld id="{F1A9E0BD-075D-4731-9A9B-7F2CAED0D33F}" type="VALUE">
                      <a:rPr lang="en-US" sz="1400" b="0" i="0" u="none" strike="noStrike" kern="1200" baseline="0">
                        <a:solidFill>
                          <a:srgbClr val="3999AC"/>
                        </a:solidFill>
                        <a:latin typeface="+mn-lt"/>
                        <a:ea typeface="+mn-ea"/>
                        <a:cs typeface="+mn-cs"/>
                      </a:rPr>
                      <a:pPr algn="ctr" rtl="0">
                        <a:defRPr lang="en-US" sz="1400" b="0" i="0" u="none" strike="noStrike" kern="1200" baseline="0">
                          <a:solidFill>
                            <a:srgbClr val="3999AC"/>
                          </a:solidFill>
                          <a:latin typeface="+mn-lt"/>
                          <a:ea typeface="+mn-ea"/>
                          <a:cs typeface="+mn-cs"/>
                        </a:defRPr>
                      </a:pPr>
                      <a:t>[VALUE]</a:t>
                    </a:fld>
                    <a:endParaRPr lang="en-US"/>
                  </a:p>
                </c:rich>
              </c:tx>
              <c:numFmt formatCode="#,##0.0" sourceLinked="0"/>
              <c:spPr>
                <a:noFill/>
                <a:ln>
                  <a:noFill/>
                </a:ln>
                <a:effectLst/>
              </c:spPr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14-F778-4E33-A875-9869C3E4B26A}"/>
                </c:ext>
              </c:extLst>
            </c:dLbl>
            <c:dLbl>
              <c:idx val="4"/>
              <c:layout>
                <c:manualLayout>
                  <c:x val="-1.5516220168765842E-3"/>
                  <c:y val="-2.0464978710015179E-3"/>
                </c:manualLayout>
              </c:layout>
              <c:tx>
                <c:rich>
                  <a:bodyPr wrap="square" lIns="38100" tIns="19050" rIns="38100" bIns="19050" anchor="ctr" anchorCtr="0">
                    <a:spAutoFit/>
                  </a:bodyPr>
                  <a:lstStyle/>
                  <a:p>
                    <a:pPr algn="ctr" rtl="0">
                      <a:defRPr lang="en-US" sz="1400" b="0" i="0" u="none" strike="noStrike" kern="1200" baseline="0">
                        <a:solidFill>
                          <a:srgbClr val="3999AC"/>
                        </a:solidFill>
                        <a:latin typeface="+mn-lt"/>
                        <a:ea typeface="+mn-ea"/>
                        <a:cs typeface="+mn-cs"/>
                      </a:defRPr>
                    </a:pPr>
                    <a:fld id="{5226FE4B-ABAF-4DD1-9B2D-7E6903AFA0EE}" type="VALUE">
                      <a:rPr lang="en-US" sz="1400" b="0" i="0" u="none" strike="noStrike" kern="1200" baseline="0">
                        <a:solidFill>
                          <a:srgbClr val="3999AC"/>
                        </a:solidFill>
                        <a:latin typeface="+mn-lt"/>
                        <a:ea typeface="+mn-ea"/>
                        <a:cs typeface="+mn-cs"/>
                      </a:rPr>
                      <a:pPr algn="ctr" rtl="0">
                        <a:defRPr lang="en-US" sz="1400" b="0" i="0" u="none" strike="noStrike" kern="1200" baseline="0">
                          <a:solidFill>
                            <a:srgbClr val="3999AC"/>
                          </a:solidFill>
                          <a:latin typeface="+mn-lt"/>
                          <a:ea typeface="+mn-ea"/>
                          <a:cs typeface="+mn-cs"/>
                        </a:defRPr>
                      </a:pPr>
                      <a:t>[VALUE]</a:t>
                    </a:fld>
                    <a:endParaRPr lang="en-US"/>
                  </a:p>
                </c:rich>
              </c:tx>
              <c:numFmt formatCode="#,##0.0" sourceLinked="0"/>
              <c:spPr>
                <a:noFill/>
                <a:ln>
                  <a:noFill/>
                </a:ln>
                <a:effectLst/>
              </c:spPr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16-F778-4E33-A875-9869C3E4B26A}"/>
                </c:ext>
              </c:extLst>
            </c:dLbl>
            <c:dLbl>
              <c:idx val="5"/>
              <c:layout>
                <c:manualLayout>
                  <c:x val="-3.5631045543106882E-4"/>
                  <c:y val="1.7511854974263087E-2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19-F778-4E33-A875-9869C3E4B26A}"/>
                </c:ext>
              </c:extLst>
            </c:dLbl>
            <c:dLbl>
              <c:idx val="6"/>
              <c:layout>
                <c:manualLayout>
                  <c:x val="-1.0045559478747571E-3"/>
                  <c:y val="1.1957241657623472E-2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1A-F778-4E33-A875-9869C3E4B26A}"/>
                </c:ext>
              </c:extLst>
            </c:dLbl>
            <c:dLbl>
              <c:idx val="7"/>
              <c:layout>
                <c:manualLayout>
                  <c:x val="-5.3446568314648028E-4"/>
                  <c:y val="1.4875884153333987E-2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1B-F778-4E33-A875-9869C3E4B26A}"/>
                </c:ext>
              </c:extLst>
            </c:dLbl>
            <c:dLbl>
              <c:idx val="8"/>
              <c:layout>
                <c:manualLayout>
                  <c:x val="1.8680319774103046E-3"/>
                  <c:y val="1.2574982683487239E-2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1C-F778-4E33-A875-9869C3E4B26A}"/>
                </c:ext>
              </c:extLst>
            </c:dLbl>
            <c:dLbl>
              <c:idx val="9"/>
              <c:layout>
                <c:manualLayout>
                  <c:x val="-8.2016799484528021E-17"/>
                  <c:y val="1.1674569982842059E-2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1D-F778-4E33-A875-9869C3E4B26A}"/>
                </c:ext>
              </c:extLst>
            </c:dLbl>
            <c:dLbl>
              <c:idx val="10"/>
              <c:layout>
                <c:manualLayout>
                  <c:x val="1.4244492379130529E-3"/>
                  <c:y val="1.4593212478552574E-2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1E-F778-4E33-A875-9869C3E4B26A}"/>
                </c:ext>
              </c:extLst>
            </c:dLbl>
            <c:dLbl>
              <c:idx val="11"/>
              <c:layout>
                <c:manualLayout>
                  <c:x val="-1.6736149537539409E-4"/>
                  <c:y val="1.4605679991539248E-2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1F-F778-4E33-A875-9869C3E4B26A}"/>
                </c:ext>
              </c:extLst>
            </c:dLbl>
            <c:dLbl>
              <c:idx val="12"/>
              <c:layout>
                <c:manualLayout>
                  <c:x val="-2.2368476440798482E-3"/>
                  <c:y val="1.459321247855252E-2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20-F778-4E33-A875-9869C3E4B26A}"/>
                </c:ext>
              </c:extLst>
            </c:dLbl>
            <c:dLbl>
              <c:idx val="13"/>
              <c:layout>
                <c:manualLayout>
                  <c:x val="3.7998229191635088E-3"/>
                  <c:y val="1.9030468329511521E-2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21-F778-4E33-A875-9869C3E4B26A}"/>
                </c:ext>
              </c:extLst>
            </c:dLbl>
            <c:dLbl>
              <c:idx val="14"/>
              <c:layout>
                <c:manualLayout>
                  <c:x val="3.1771247021445599E-3"/>
                  <c:y val="5.9786200779951004E-3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22-F778-4E33-A875-9869C3E4B26A}"/>
                </c:ext>
              </c:extLst>
            </c:dLbl>
            <c:numFmt formatCode="#,##0.0" sourceLinked="0"/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400">
                    <a:solidFill>
                      <a:srgbClr val="3999AC"/>
                    </a:solidFill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Hoja1!$A$2:$A$14</c:f>
              <c:strCache>
                <c:ptCount val="13"/>
                <c:pt idx="0">
                  <c:v>Venezuela</c:v>
                </c:pt>
                <c:pt idx="1">
                  <c:v>Colombia</c:v>
                </c:pt>
                <c:pt idx="2">
                  <c:v>Grupo Andino</c:v>
                </c:pt>
                <c:pt idx="3">
                  <c:v>Brasil</c:v>
                </c:pt>
                <c:pt idx="4">
                  <c:v>Mercosur</c:v>
                </c:pt>
                <c:pt idx="5">
                  <c:v>Argentina</c:v>
                </c:pt>
                <c:pt idx="6">
                  <c:v>Chile</c:v>
                </c:pt>
                <c:pt idx="7">
                  <c:v>Perú</c:v>
                </c:pt>
                <c:pt idx="8">
                  <c:v>América Latina</c:v>
                </c:pt>
                <c:pt idx="9">
                  <c:v>Uruguay</c:v>
                </c:pt>
                <c:pt idx="10">
                  <c:v>Paraguay</c:v>
                </c:pt>
                <c:pt idx="11">
                  <c:v>Ecuador</c:v>
                </c:pt>
                <c:pt idx="12">
                  <c:v>México</c:v>
                </c:pt>
              </c:strCache>
            </c:strRef>
          </c:cat>
          <c:val>
            <c:numRef>
              <c:f>Hoja1!$E$2:$E$14</c:f>
              <c:numCache>
                <c:formatCode>#,#00</c:formatCode>
                <c:ptCount val="13"/>
                <c:pt idx="0">
                  <c:v>29.202655020009701</c:v>
                </c:pt>
                <c:pt idx="1">
                  <c:v>17.3812473865292</c:v>
                </c:pt>
                <c:pt idx="2">
                  <c:v>14.015736745958648</c:v>
                </c:pt>
                <c:pt idx="3">
                  <c:v>13.9613539233323</c:v>
                </c:pt>
                <c:pt idx="4">
                  <c:v>13.725373895151005</c:v>
                </c:pt>
                <c:pt idx="5">
                  <c:v>13.565433304531201</c:v>
                </c:pt>
                <c:pt idx="6">
                  <c:v>11.897934701353901</c:v>
                </c:pt>
                <c:pt idx="7">
                  <c:v>11.8167276098595</c:v>
                </c:pt>
                <c:pt idx="8">
                  <c:v>11.61617859417464</c:v>
                </c:pt>
                <c:pt idx="9">
                  <c:v>11.317902999999999</c:v>
                </c:pt>
                <c:pt idx="10">
                  <c:v>9.5399999999999991</c:v>
                </c:pt>
                <c:pt idx="11">
                  <c:v>9.1776541347621894</c:v>
                </c:pt>
                <c:pt idx="12">
                  <c:v>6.048482368799369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3FD1-42EF-850C-B30104FE9C23}"/>
            </c:ext>
          </c:extLst>
        </c:ser>
        <c:ser>
          <c:idx val="2"/>
          <c:order val="2"/>
          <c:tx>
            <c:strRef>
              <c:f>Hoja1!$F$1</c:f>
              <c:strCache>
                <c:ptCount val="1"/>
                <c:pt idx="0">
                  <c:v>2021</c:v>
                </c:pt>
              </c:strCache>
            </c:strRef>
          </c:tx>
          <c:spPr>
            <a:solidFill>
              <a:srgbClr val="864EA9"/>
            </a:solidFill>
            <a:ln>
              <a:solidFill>
                <a:srgbClr val="864EA9"/>
              </a:solidFill>
            </a:ln>
          </c:spPr>
          <c:invertIfNegative val="0"/>
          <c:dPt>
            <c:idx val="1"/>
            <c:invertIfNegative val="0"/>
            <c:bubble3D val="0"/>
            <c:spPr>
              <a:solidFill>
                <a:srgbClr val="FF00FF"/>
              </a:solidFill>
              <a:ln>
                <a:solidFill>
                  <a:srgbClr val="FF00FF"/>
                </a:solidFill>
              </a:ln>
            </c:spPr>
            <c:extLst>
              <c:ext xmlns:c16="http://schemas.microsoft.com/office/drawing/2014/chart" uri="{C3380CC4-5D6E-409C-BE32-E72D297353CC}">
                <c16:uniqueId val="{00000006-E49B-4661-806F-C3F77B0F2EBA}"/>
              </c:ext>
            </c:extLst>
          </c:dPt>
          <c:dLbls>
            <c:dLbl>
              <c:idx val="0"/>
              <c:layout>
                <c:manualLayout>
                  <c:x val="3.2987444251435668E-3"/>
                  <c:y val="2.7865897889695805E-3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E-39B6-469D-9888-CC4E89999CC9}"/>
                </c:ext>
              </c:extLst>
            </c:dLbl>
            <c:dLbl>
              <c:idx val="1"/>
              <c:layout>
                <c:manualLayout>
                  <c:x val="0"/>
                  <c:y val="2.7865897889695805E-3"/>
                </c:manualLayout>
              </c:layout>
              <c:numFmt formatCode="#,##0.0" sourceLinked="0"/>
              <c:spPr>
                <a:noFill/>
                <a:ln>
                  <a:noFill/>
                </a:ln>
                <a:effectLst/>
              </c:spPr>
              <c:txPr>
                <a:bodyPr wrap="square" lIns="38100" tIns="19050" rIns="38100" bIns="19050" anchor="ctr" anchorCtr="0">
                  <a:spAutoFit/>
                </a:bodyPr>
                <a:lstStyle/>
                <a:p>
                  <a:pPr algn="ctr">
                    <a:defRPr lang="es-CO" sz="1400" b="0" i="0" u="none" strike="noStrike" kern="1200" baseline="0">
                      <a:solidFill>
                        <a:srgbClr val="FF00FF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en-US"/>
                </a:p>
              </c:txPr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6-E49B-4661-806F-C3F77B0F2EBA}"/>
                </c:ext>
              </c:extLst>
            </c:dLbl>
            <c:dLbl>
              <c:idx val="2"/>
              <c:layout>
                <c:manualLayout>
                  <c:x val="1.0995814750478555E-3"/>
                  <c:y val="0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F-67F3-4029-A17B-8EB169E52D3F}"/>
                </c:ext>
              </c:extLst>
            </c:dLbl>
            <c:dLbl>
              <c:idx val="8"/>
              <c:layout>
                <c:manualLayout>
                  <c:x val="-8.0635043333941294E-17"/>
                  <c:y val="8.3597693669086905E-3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E-67F3-4029-A17B-8EB169E52D3F}"/>
                </c:ext>
              </c:extLst>
            </c:dLbl>
            <c:numFmt formatCode="#,##0.0" sourceLinked="0"/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 anchorCtr="0">
                <a:spAutoFit/>
              </a:bodyPr>
              <a:lstStyle/>
              <a:p>
                <a:pPr algn="ctr">
                  <a:defRPr lang="es-CO" sz="1400" b="0" i="0" u="none" strike="noStrike" kern="1200" baseline="0">
                    <a:solidFill>
                      <a:schemeClr val="accent2"/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Hoja1!$A$2:$A$14</c:f>
              <c:strCache>
                <c:ptCount val="13"/>
                <c:pt idx="0">
                  <c:v>Venezuela</c:v>
                </c:pt>
                <c:pt idx="1">
                  <c:v>Colombia</c:v>
                </c:pt>
                <c:pt idx="2">
                  <c:v>Grupo Andino</c:v>
                </c:pt>
                <c:pt idx="3">
                  <c:v>Brasil</c:v>
                </c:pt>
                <c:pt idx="4">
                  <c:v>Mercosur</c:v>
                </c:pt>
                <c:pt idx="5">
                  <c:v>Argentina</c:v>
                </c:pt>
                <c:pt idx="6">
                  <c:v>Chile</c:v>
                </c:pt>
                <c:pt idx="7">
                  <c:v>Perú</c:v>
                </c:pt>
                <c:pt idx="8">
                  <c:v>América Latina</c:v>
                </c:pt>
                <c:pt idx="9">
                  <c:v>Uruguay</c:v>
                </c:pt>
                <c:pt idx="10">
                  <c:v>Paraguay</c:v>
                </c:pt>
                <c:pt idx="11">
                  <c:v>Ecuador</c:v>
                </c:pt>
                <c:pt idx="12">
                  <c:v>México</c:v>
                </c:pt>
              </c:strCache>
            </c:strRef>
          </c:cat>
          <c:val>
            <c:numRef>
              <c:f>Hoja1!$F$2:$F$14</c:f>
              <c:numCache>
                <c:formatCode>#,#00</c:formatCode>
                <c:ptCount val="13"/>
                <c:pt idx="0">
                  <c:v>27.441640002834401</c:v>
                </c:pt>
                <c:pt idx="1">
                  <c:v>14.461764940672399</c:v>
                </c:pt>
                <c:pt idx="2">
                  <c:v>11.770385083323236</c:v>
                </c:pt>
                <c:pt idx="3">
                  <c:v>13.653643526418801</c:v>
                </c:pt>
                <c:pt idx="4">
                  <c:v>13.218848549539873</c:v>
                </c:pt>
                <c:pt idx="5">
                  <c:v>12.5017056374814</c:v>
                </c:pt>
                <c:pt idx="6">
                  <c:v>10.2057346902383</c:v>
                </c:pt>
                <c:pt idx="7">
                  <c:v>9.2555737637056907</c:v>
                </c:pt>
                <c:pt idx="8">
                  <c:v>10.57006455903929</c:v>
                </c:pt>
                <c:pt idx="9">
                  <c:v>10.181343</c:v>
                </c:pt>
                <c:pt idx="10">
                  <c:v>7.7549999999999999</c:v>
                </c:pt>
                <c:pt idx="11">
                  <c:v>9.2750000000000004</c:v>
                </c:pt>
                <c:pt idx="12">
                  <c:v>5.527335567972100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7-E49B-4661-806F-C3F77B0F2EBA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100"/>
        <c:axId val="609785120"/>
        <c:axId val="609785680"/>
        <c:extLst>
          <c:ext xmlns:c15="http://schemas.microsoft.com/office/drawing/2012/chart" uri="{02D57815-91ED-43cb-92C2-25804820EDAC}">
            <c15:filteredBarSeries>
              <c15:ser>
                <c:idx val="0"/>
                <c:order val="0"/>
                <c:tx>
                  <c:strRef>
                    <c:extLst>
                      <c:ext uri="{02D57815-91ED-43cb-92C2-25804820EDAC}">
                        <c15:formulaRef>
                          <c15:sqref>Hoja1!$D$1</c15:sqref>
                        </c15:formulaRef>
                      </c:ext>
                    </c:extLst>
                    <c:strCache>
                      <c:ptCount val="1"/>
                      <c:pt idx="0">
                        <c:v>2019</c:v>
                      </c:pt>
                    </c:strCache>
                  </c:strRef>
                </c:tx>
                <c:spPr>
                  <a:ln>
                    <a:solidFill>
                      <a:srgbClr val="3999AC"/>
                    </a:solidFill>
                  </a:ln>
                </c:spPr>
                <c:invertIfNegative val="0"/>
                <c:dPt>
                  <c:idx val="0"/>
                  <c:invertIfNegative val="0"/>
                  <c:bubble3D val="0"/>
                  <c:extLst>
                    <c:ext xmlns:c16="http://schemas.microsoft.com/office/drawing/2014/chart" uri="{C3380CC4-5D6E-409C-BE32-E72D297353CC}">
                      <c16:uniqueId val="{00000000-F778-4E33-A875-9869C3E4B26A}"/>
                    </c:ext>
                  </c:extLst>
                </c:dPt>
                <c:dPt>
                  <c:idx val="3"/>
                  <c:invertIfNegative val="0"/>
                  <c:bubble3D val="0"/>
                  <c:spPr>
                    <a:solidFill>
                      <a:srgbClr val="3999AC"/>
                    </a:solidFill>
                    <a:ln>
                      <a:solidFill>
                        <a:srgbClr val="3999AC"/>
                      </a:solidFill>
                    </a:ln>
                  </c:spPr>
                  <c:extLst>
                    <c:ext xmlns:c16="http://schemas.microsoft.com/office/drawing/2014/chart" uri="{C3380CC4-5D6E-409C-BE32-E72D297353CC}">
                      <c16:uniqueId val="{00000002-F778-4E33-A875-9869C3E4B26A}"/>
                    </c:ext>
                  </c:extLst>
                </c:dPt>
                <c:dPt>
                  <c:idx val="4"/>
                  <c:invertIfNegative val="0"/>
                  <c:bubble3D val="0"/>
                  <c:spPr>
                    <a:solidFill>
                      <a:srgbClr val="9BBB59"/>
                    </a:solidFill>
                    <a:ln>
                      <a:solidFill>
                        <a:srgbClr val="AADA76"/>
                      </a:solidFill>
                    </a:ln>
                  </c:spPr>
                  <c:extLst>
                    <c:ext xmlns:c16="http://schemas.microsoft.com/office/drawing/2014/chart" uri="{C3380CC4-5D6E-409C-BE32-E72D297353CC}">
                      <c16:uniqueId val="{00000004-F778-4E33-A875-9869C3E4B26A}"/>
                    </c:ext>
                  </c:extLst>
                </c:dPt>
                <c:dPt>
                  <c:idx val="8"/>
                  <c:invertIfNegative val="0"/>
                  <c:bubble3D val="0"/>
                  <c:spPr>
                    <a:solidFill>
                      <a:schemeClr val="accent1"/>
                    </a:solidFill>
                    <a:ln>
                      <a:solidFill>
                        <a:srgbClr val="3999AC"/>
                      </a:solidFill>
                    </a:ln>
                  </c:spPr>
                  <c:extLst>
                    <c:ext xmlns:c16="http://schemas.microsoft.com/office/drawing/2014/chart" uri="{C3380CC4-5D6E-409C-BE32-E72D297353CC}">
                      <c16:uniqueId val="{00000006-F778-4E33-A875-9869C3E4B26A}"/>
                    </c:ext>
                  </c:extLst>
                </c:dPt>
                <c:dLbls>
                  <c:dLbl>
                    <c:idx val="0"/>
                    <c:layout>
                      <c:manualLayout>
                        <c:x val="-2.2942291280171716E-3"/>
                        <c:y val="1.181579895478747E-2"/>
                      </c:manualLayout>
                    </c:layout>
                    <c:dLblPos val="outEnd"/>
                    <c:showLegendKey val="0"/>
                    <c:showVal val="1"/>
                    <c:showCatName val="0"/>
                    <c:showSerName val="0"/>
                    <c:showPercent val="0"/>
                    <c:showBubbleSize val="0"/>
                    <c:extLst>
                      <c:ext uri="{CE6537A1-D6FC-4f65-9D91-7224C49458BB}"/>
                      <c:ext xmlns:c16="http://schemas.microsoft.com/office/drawing/2014/chart" uri="{C3380CC4-5D6E-409C-BE32-E72D297353CC}">
                        <c16:uniqueId val="{00000000-F778-4E33-A875-9869C3E4B26A}"/>
                      </c:ext>
                    </c:extLst>
                  </c:dLbl>
                  <c:dLbl>
                    <c:idx val="1"/>
                    <c:layout>
                      <c:manualLayout>
                        <c:x val="2.6828961998776601E-3"/>
                        <c:y val="8.2524042030290325E-3"/>
                      </c:manualLayout>
                    </c:layout>
                    <c:dLblPos val="outEnd"/>
                    <c:showLegendKey val="0"/>
                    <c:showVal val="1"/>
                    <c:showCatName val="0"/>
                    <c:showSerName val="0"/>
                    <c:showPercent val="0"/>
                    <c:showBubbleSize val="0"/>
                    <c:extLst>
                      <c:ext uri="{CE6537A1-D6FC-4f65-9D91-7224C49458BB}"/>
                      <c:ext xmlns:c16="http://schemas.microsoft.com/office/drawing/2014/chart" uri="{C3380CC4-5D6E-409C-BE32-E72D297353CC}">
                        <c16:uniqueId val="{00000007-F778-4E33-A875-9869C3E4B26A}"/>
                      </c:ext>
                    </c:extLst>
                  </c:dLbl>
                  <c:dLbl>
                    <c:idx val="2"/>
                    <c:layout>
                      <c:manualLayout>
                        <c:x val="-9.2010173958058166E-4"/>
                        <c:y val="1.4593212478552574E-2"/>
                      </c:manualLayout>
                    </c:layout>
                    <c:dLblPos val="outEnd"/>
                    <c:showLegendKey val="0"/>
                    <c:showVal val="1"/>
                    <c:showCatName val="0"/>
                    <c:showSerName val="0"/>
                    <c:showPercent val="0"/>
                    <c:showBubbleSize val="0"/>
                    <c:extLst>
                      <c:ext uri="{CE6537A1-D6FC-4f65-9D91-7224C49458BB}"/>
                      <c:ext xmlns:c16="http://schemas.microsoft.com/office/drawing/2014/chart" uri="{C3380CC4-5D6E-409C-BE32-E72D297353CC}">
                        <c16:uniqueId val="{00000008-F778-4E33-A875-9869C3E4B26A}"/>
                      </c:ext>
                    </c:extLst>
                  </c:dLbl>
                  <c:dLbl>
                    <c:idx val="3"/>
                    <c:layout>
                      <c:manualLayout>
                        <c:x val="-2.9202310188066046E-4"/>
                        <c:y val="1.4593212478552548E-2"/>
                      </c:manualLayout>
                    </c:layout>
                    <c:tx>
                      <c:rich>
                        <a:bodyPr wrap="square" lIns="38100" tIns="19050" rIns="38100" bIns="19050" anchor="ctr" anchorCtr="0">
                          <a:spAutoFit/>
                        </a:bodyPr>
                        <a:lstStyle/>
                        <a:p>
                          <a:pPr algn="ctr" rtl="0">
                            <a:defRPr lang="en-US" sz="1400" b="0" i="0" u="none" strike="noStrike" kern="1200" baseline="0">
                              <a:solidFill>
                                <a:srgbClr val="3999AC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pPr>
                          <a:fld id="{F8B2632D-5B01-47A4-8150-F1D94BCA344C}" type="VALUE">
                            <a:rPr lang="en-US" sz="1400" b="0" i="0" u="none" strike="noStrike" kern="1200" baseline="0">
                              <a:solidFill>
                                <a:srgbClr val="3999AC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pPr algn="ctr" rtl="0">
                              <a:defRPr lang="en-US" sz="1400" b="0" i="0" u="none" strike="noStrike" kern="1200" baseline="0">
                                <a:solidFill>
                                  <a:srgbClr val="3999AC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pPr>
                            <a:t>[VALUE]</a:t>
                          </a:fld>
                          <a:endParaRPr lang="en-US"/>
                        </a:p>
                      </c:rich>
                    </c:tx>
                    <c:numFmt formatCode="#,##0.0" sourceLinked="0"/>
                    <c:spPr>
                      <a:noFill/>
                      <a:ln>
                        <a:noFill/>
                      </a:ln>
                      <a:effectLst/>
                    </c:spPr>
                    <c:dLblPos val="outEnd"/>
                    <c:showLegendKey val="0"/>
                    <c:showVal val="1"/>
                    <c:showCatName val="0"/>
                    <c:showSerName val="0"/>
                    <c:showPercent val="0"/>
                    <c:showBubbleSize val="0"/>
                    <c:extLst>
                      <c:ext uri="{CE6537A1-D6FC-4f65-9D91-7224C49458BB}">
                        <c15:dlblFieldTable/>
                        <c15:showDataLabelsRange val="0"/>
                      </c:ext>
                      <c:ext xmlns:c16="http://schemas.microsoft.com/office/drawing/2014/chart" uri="{C3380CC4-5D6E-409C-BE32-E72D297353CC}">
                        <c16:uniqueId val="{00000002-F778-4E33-A875-9869C3E4B26A}"/>
                      </c:ext>
                    </c:extLst>
                  </c:dLbl>
                  <c:dLbl>
                    <c:idx val="4"/>
                    <c:layout>
                      <c:manualLayout>
                        <c:x val="-2.3182121255437655E-3"/>
                        <c:y val="1.4685547604388506E-2"/>
                      </c:manualLayout>
                    </c:layout>
                    <c:tx>
                      <c:rich>
                        <a:bodyPr wrap="square" lIns="38100" tIns="19050" rIns="38100" bIns="19050" anchor="ctr" anchorCtr="0">
                          <a:spAutoFit/>
                        </a:bodyPr>
                        <a:lstStyle/>
                        <a:p>
                          <a:pPr algn="ctr" rtl="0">
                            <a:defRPr lang="en-US" sz="1400" b="0" i="0" u="none" strike="noStrike" kern="1200" baseline="0">
                              <a:solidFill>
                                <a:srgbClr val="9BBB59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pPr>
                          <a:fld id="{174F4EDC-062A-4325-A36B-E320668D7F8F}" type="VALUE">
                            <a:rPr lang="en-US" sz="1400" b="0" i="0" u="none" strike="noStrike" kern="1200" baseline="0">
                              <a:solidFill>
                                <a:srgbClr val="9BBB59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pPr algn="ctr" rtl="0">
                              <a:defRPr lang="en-US" sz="1400" b="0" i="0" u="none" strike="noStrike" kern="1200" baseline="0">
                                <a:solidFill>
                                  <a:srgbClr val="9BBB59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pPr>
                            <a:t>[VALUE]</a:t>
                          </a:fld>
                          <a:endParaRPr lang="en-US"/>
                        </a:p>
                      </c:rich>
                    </c:tx>
                    <c:numFmt formatCode="#,##0.0" sourceLinked="0"/>
                    <c:spPr>
                      <a:noFill/>
                      <a:ln>
                        <a:noFill/>
                      </a:ln>
                      <a:effectLst/>
                    </c:spPr>
                    <c:dLblPos val="outEnd"/>
                    <c:showLegendKey val="0"/>
                    <c:showVal val="1"/>
                    <c:showCatName val="0"/>
                    <c:showSerName val="0"/>
                    <c:showPercent val="0"/>
                    <c:showBubbleSize val="0"/>
                    <c:extLst>
                      <c:ext uri="{CE6537A1-D6FC-4f65-9D91-7224C49458BB}">
                        <c15:dlblFieldTable/>
                        <c15:showDataLabelsRange val="0"/>
                      </c:ext>
                      <c:ext xmlns:c16="http://schemas.microsoft.com/office/drawing/2014/chart" uri="{C3380CC4-5D6E-409C-BE32-E72D297353CC}">
                        <c16:uniqueId val="{00000004-F778-4E33-A875-9869C3E4B26A}"/>
                      </c:ext>
                    </c:extLst>
                  </c:dLbl>
                  <c:dLbl>
                    <c:idx val="5"/>
                    <c:layout>
                      <c:manualLayout>
                        <c:x val="-1.3978536478142327E-3"/>
                        <c:y val="1.5043418828875192E-2"/>
                      </c:manualLayout>
                    </c:layout>
                    <c:dLblPos val="outEnd"/>
                    <c:showLegendKey val="0"/>
                    <c:showVal val="1"/>
                    <c:showCatName val="0"/>
                    <c:showSerName val="0"/>
                    <c:showPercent val="0"/>
                    <c:showBubbleSize val="0"/>
                    <c:extLst>
                      <c:ext uri="{CE6537A1-D6FC-4f65-9D91-7224C49458BB}"/>
                      <c:ext xmlns:c16="http://schemas.microsoft.com/office/drawing/2014/chart" uri="{C3380CC4-5D6E-409C-BE32-E72D297353CC}">
                        <c16:uniqueId val="{00000009-F778-4E33-A875-9869C3E4B26A}"/>
                      </c:ext>
                    </c:extLst>
                  </c:dLbl>
                  <c:dLbl>
                    <c:idx val="6"/>
                    <c:layout>
                      <c:manualLayout>
                        <c:x val="-9.9354783939011211E-4"/>
                        <c:y val="1.4972636002994887E-2"/>
                      </c:manualLayout>
                    </c:layout>
                    <c:dLblPos val="outEnd"/>
                    <c:showLegendKey val="0"/>
                    <c:showVal val="1"/>
                    <c:showCatName val="0"/>
                    <c:showSerName val="0"/>
                    <c:showPercent val="0"/>
                    <c:showBubbleSize val="0"/>
                    <c:extLst>
                      <c:ext uri="{CE6537A1-D6FC-4f65-9D91-7224C49458BB}"/>
                      <c:ext xmlns:c16="http://schemas.microsoft.com/office/drawing/2014/chart" uri="{C3380CC4-5D6E-409C-BE32-E72D297353CC}">
                        <c16:uniqueId val="{0000000A-F778-4E33-A875-9869C3E4B26A}"/>
                      </c:ext>
                    </c:extLst>
                  </c:dLbl>
                  <c:dLbl>
                    <c:idx val="7"/>
                    <c:layout>
                      <c:manualLayout>
                        <c:x val="-1.8465441496482778E-3"/>
                        <c:y val="1.4593212478552574E-2"/>
                      </c:manualLayout>
                    </c:layout>
                    <c:dLblPos val="outEnd"/>
                    <c:showLegendKey val="0"/>
                    <c:showVal val="1"/>
                    <c:showCatName val="0"/>
                    <c:showSerName val="0"/>
                    <c:showPercent val="0"/>
                    <c:showBubbleSize val="0"/>
                    <c:extLst>
                      <c:ext uri="{CE6537A1-D6FC-4f65-9D91-7224C49458BB}"/>
                      <c:ext xmlns:c16="http://schemas.microsoft.com/office/drawing/2014/chart" uri="{C3380CC4-5D6E-409C-BE32-E72D297353CC}">
                        <c16:uniqueId val="{0000000B-F778-4E33-A875-9869C3E4B26A}"/>
                      </c:ext>
                    </c:extLst>
                  </c:dLbl>
                  <c:dLbl>
                    <c:idx val="8"/>
                    <c:layout>
                      <c:manualLayout>
                        <c:x val="0"/>
                        <c:y val="1.4593212478552574E-2"/>
                      </c:manualLayout>
                    </c:layout>
                    <c:dLblPos val="outEnd"/>
                    <c:showLegendKey val="0"/>
                    <c:showVal val="1"/>
                    <c:showCatName val="0"/>
                    <c:showSerName val="0"/>
                    <c:showPercent val="0"/>
                    <c:showBubbleSize val="0"/>
                    <c:extLst>
                      <c:ext uri="{CE6537A1-D6FC-4f65-9D91-7224C49458BB}"/>
                      <c:ext xmlns:c16="http://schemas.microsoft.com/office/drawing/2014/chart" uri="{C3380CC4-5D6E-409C-BE32-E72D297353CC}">
                        <c16:uniqueId val="{00000006-F778-4E33-A875-9869C3E4B26A}"/>
                      </c:ext>
                    </c:extLst>
                  </c:dLbl>
                  <c:dLbl>
                    <c:idx val="9"/>
                    <c:layout>
                      <c:manualLayout>
                        <c:x val="-7.0249345105618231E-4"/>
                        <c:y val="1.1241599710249989E-2"/>
                      </c:manualLayout>
                    </c:layout>
                    <c:dLblPos val="outEnd"/>
                    <c:showLegendKey val="0"/>
                    <c:showVal val="1"/>
                    <c:showCatName val="0"/>
                    <c:showSerName val="0"/>
                    <c:showPercent val="0"/>
                    <c:showBubbleSize val="0"/>
                    <c:extLst>
                      <c:ext uri="{CE6537A1-D6FC-4f65-9D91-7224C49458BB}"/>
                      <c:ext xmlns:c16="http://schemas.microsoft.com/office/drawing/2014/chart" uri="{C3380CC4-5D6E-409C-BE32-E72D297353CC}">
                        <c16:uniqueId val="{0000000C-F778-4E33-A875-9869C3E4B26A}"/>
                      </c:ext>
                    </c:extLst>
                  </c:dLbl>
                  <c:dLbl>
                    <c:idx val="10"/>
                    <c:layout>
                      <c:manualLayout>
                        <c:x val="-9.4026859432443067E-4"/>
                        <c:y val="1.1674569982842059E-2"/>
                      </c:manualLayout>
                    </c:layout>
                    <c:dLblPos val="outEnd"/>
                    <c:showLegendKey val="0"/>
                    <c:showVal val="1"/>
                    <c:showCatName val="0"/>
                    <c:showSerName val="0"/>
                    <c:showPercent val="0"/>
                    <c:showBubbleSize val="0"/>
                    <c:extLst>
                      <c:ext uri="{CE6537A1-D6FC-4f65-9D91-7224C49458BB}"/>
                      <c:ext xmlns:c16="http://schemas.microsoft.com/office/drawing/2014/chart" uri="{C3380CC4-5D6E-409C-BE32-E72D297353CC}">
                        <c16:uniqueId val="{0000000D-F778-4E33-A875-9869C3E4B26A}"/>
                      </c:ext>
                    </c:extLst>
                  </c:dLbl>
                  <c:dLbl>
                    <c:idx val="11"/>
                    <c:layout>
                      <c:manualLayout>
                        <c:x val="-1.1184238220399241E-3"/>
                        <c:y val="1.1674569982842059E-2"/>
                      </c:manualLayout>
                    </c:layout>
                    <c:dLblPos val="outEnd"/>
                    <c:showLegendKey val="0"/>
                    <c:showVal val="1"/>
                    <c:showCatName val="0"/>
                    <c:showSerName val="0"/>
                    <c:showPercent val="0"/>
                    <c:showBubbleSize val="0"/>
                    <c:extLst>
                      <c:ext uri="{CE6537A1-D6FC-4f65-9D91-7224C49458BB}"/>
                      <c:ext xmlns:c16="http://schemas.microsoft.com/office/drawing/2014/chart" uri="{C3380CC4-5D6E-409C-BE32-E72D297353CC}">
                        <c16:uniqueId val="{0000000E-F778-4E33-A875-9869C3E4B26A}"/>
                      </c:ext>
                    </c:extLst>
                  </c:dLbl>
                  <c:dLbl>
                    <c:idx val="12"/>
                    <c:layout>
                      <c:manualLayout>
                        <c:x val="-3.7406433279502213E-3"/>
                        <c:y val="1.484508902778864E-2"/>
                      </c:manualLayout>
                    </c:layout>
                    <c:dLblPos val="outEnd"/>
                    <c:showLegendKey val="0"/>
                    <c:showVal val="1"/>
                    <c:showCatName val="0"/>
                    <c:showSerName val="0"/>
                    <c:showPercent val="0"/>
                    <c:showBubbleSize val="0"/>
                    <c:extLst>
                      <c:ext uri="{CE6537A1-D6FC-4f65-9D91-7224C49458BB}"/>
                      <c:ext xmlns:c16="http://schemas.microsoft.com/office/drawing/2014/chart" uri="{C3380CC4-5D6E-409C-BE32-E72D297353CC}">
                        <c16:uniqueId val="{0000000F-F778-4E33-A875-9869C3E4B26A}"/>
                      </c:ext>
                    </c:extLst>
                  </c:dLbl>
                  <c:dLbl>
                    <c:idx val="13"/>
                    <c:layout>
                      <c:manualLayout>
                        <c:x val="-1.9185812115717941E-3"/>
                        <c:y val="1.594038431397423E-2"/>
                      </c:manualLayout>
                    </c:layout>
                    <c:dLblPos val="outEnd"/>
                    <c:showLegendKey val="0"/>
                    <c:showVal val="1"/>
                    <c:showCatName val="0"/>
                    <c:showSerName val="0"/>
                    <c:showPercent val="0"/>
                    <c:showBubbleSize val="0"/>
                    <c:extLst>
                      <c:ext uri="{CE6537A1-D6FC-4f65-9D91-7224C49458BB}"/>
                      <c:ext xmlns:c16="http://schemas.microsoft.com/office/drawing/2014/chart" uri="{C3380CC4-5D6E-409C-BE32-E72D297353CC}">
                        <c16:uniqueId val="{00000010-F778-4E33-A875-9869C3E4B26A}"/>
                      </c:ext>
                    </c:extLst>
                  </c:dLbl>
                  <c:dLbl>
                    <c:idx val="14"/>
                    <c:layout>
                      <c:manualLayout>
                        <c:x val="-1.5885623510722799E-2"/>
                        <c:y val="8.9679301169926194E-3"/>
                      </c:manualLayout>
                    </c:layout>
                    <c:dLblPos val="outEnd"/>
                    <c:showLegendKey val="0"/>
                    <c:showVal val="1"/>
                    <c:showCatName val="0"/>
                    <c:showSerName val="0"/>
                    <c:showPercent val="0"/>
                    <c:showBubbleSize val="0"/>
                    <c:extLst>
                      <c:ext uri="{CE6537A1-D6FC-4f65-9D91-7224C49458BB}"/>
                      <c:ext xmlns:c16="http://schemas.microsoft.com/office/drawing/2014/chart" uri="{C3380CC4-5D6E-409C-BE32-E72D297353CC}">
                        <c16:uniqueId val="{00000011-F778-4E33-A875-9869C3E4B26A}"/>
                      </c:ext>
                    </c:extLst>
                  </c:dLbl>
                  <c:numFmt formatCode="#,##0.0" sourceLinked="0"/>
                  <c:spPr>
                    <a:noFill/>
                    <a:ln>
                      <a:noFill/>
                    </a:ln>
                    <a:effectLst/>
                  </c:spPr>
                  <c:txPr>
                    <a:bodyPr wrap="square" lIns="38100" tIns="19050" rIns="38100" bIns="19050" anchor="ctr">
                      <a:spAutoFit/>
                    </a:bodyPr>
                    <a:lstStyle/>
                    <a:p>
                      <a:pPr>
                        <a:defRPr sz="1400">
                          <a:solidFill>
                            <a:schemeClr val="accent1"/>
                          </a:solidFill>
                        </a:defRPr>
                      </a:pPr>
                      <a:endParaRPr lang="en-US"/>
                    </a:p>
                  </c:txPr>
                  <c:dLblPos val="outEnd"/>
                  <c:showLegendKey val="0"/>
                  <c:showVal val="1"/>
                  <c:showCatName val="0"/>
                  <c:showSerName val="0"/>
                  <c:showPercent val="0"/>
                  <c:showBubbleSize val="0"/>
                  <c:showLeaderLines val="0"/>
                  <c:extLst>
                    <c:ext uri="{CE6537A1-D6FC-4f65-9D91-7224C49458BB}">
                      <c15:showLeaderLines val="1"/>
                    </c:ext>
                  </c:extLst>
                </c:dLbls>
                <c:cat>
                  <c:strRef>
                    <c:extLst>
                      <c:ext uri="{02D57815-91ED-43cb-92C2-25804820EDAC}">
                        <c15:formulaRef>
                          <c15:sqref>Hoja1!$A$2:$A$14</c15:sqref>
                        </c15:formulaRef>
                      </c:ext>
                    </c:extLst>
                    <c:strCache>
                      <c:ptCount val="13"/>
                      <c:pt idx="0">
                        <c:v>Venezuela</c:v>
                      </c:pt>
                      <c:pt idx="1">
                        <c:v>Colombia</c:v>
                      </c:pt>
                      <c:pt idx="2">
                        <c:v>Grupo Andino</c:v>
                      </c:pt>
                      <c:pt idx="3">
                        <c:v>Brasil</c:v>
                      </c:pt>
                      <c:pt idx="4">
                        <c:v>Mercosur</c:v>
                      </c:pt>
                      <c:pt idx="5">
                        <c:v>Argentina</c:v>
                      </c:pt>
                      <c:pt idx="6">
                        <c:v>Chile</c:v>
                      </c:pt>
                      <c:pt idx="7">
                        <c:v>Perú</c:v>
                      </c:pt>
                      <c:pt idx="8">
                        <c:v>América Latina</c:v>
                      </c:pt>
                      <c:pt idx="9">
                        <c:v>Uruguay</c:v>
                      </c:pt>
                      <c:pt idx="10">
                        <c:v>Paraguay</c:v>
                      </c:pt>
                      <c:pt idx="11">
                        <c:v>Ecuador</c:v>
                      </c:pt>
                      <c:pt idx="12">
                        <c:v>México</c:v>
                      </c:pt>
                    </c:strCache>
                  </c:strRef>
                </c:cat>
                <c:val>
                  <c:numRef>
                    <c:extLst>
                      <c:ext uri="{02D57815-91ED-43cb-92C2-25804820EDAC}">
                        <c15:formulaRef>
                          <c15:sqref>Hoja1!$D$2:$D$14</c15:sqref>
                        </c15:formulaRef>
                      </c:ext>
                    </c:extLst>
                    <c:numCache>
                      <c:formatCode>#,#00</c:formatCode>
                      <c:ptCount val="13"/>
                      <c:pt idx="0">
                        <c:v>22.660716738534099</c:v>
                      </c:pt>
                      <c:pt idx="1">
                        <c:v>10.504</c:v>
                      </c:pt>
                      <c:pt idx="2">
                        <c:v>8.0510722626760014</c:v>
                      </c:pt>
                      <c:pt idx="3">
                        <c:v>11.875</c:v>
                      </c:pt>
                      <c:pt idx="4">
                        <c:v>11.320921890054183</c:v>
                      </c:pt>
                      <c:pt idx="5">
                        <c:v>9.83</c:v>
                      </c:pt>
                      <c:pt idx="6">
                        <c:v>7.2</c:v>
                      </c:pt>
                      <c:pt idx="7">
                        <c:v>6.5830000000000002</c:v>
                      </c:pt>
                      <c:pt idx="8">
                        <c:v>8.3794596495345601</c:v>
                      </c:pt>
                      <c:pt idx="9">
                        <c:v>8.91</c:v>
                      </c:pt>
                      <c:pt idx="10">
                        <c:v>5.7</c:v>
                      </c:pt>
                      <c:pt idx="11">
                        <c:v>3.8</c:v>
                      </c:pt>
                      <c:pt idx="12">
                        <c:v>3.5045299999999999</c:v>
                      </c:pt>
                    </c:numCache>
                  </c:numRef>
                </c:val>
                <c:extLst>
                  <c:ext xmlns:c16="http://schemas.microsoft.com/office/drawing/2014/chart" uri="{C3380CC4-5D6E-409C-BE32-E72D297353CC}">
                    <c16:uniqueId val="{00000000-3FD1-42EF-850C-B30104FE9C23}"/>
                  </c:ext>
                </c:extLst>
              </c15:ser>
            </c15:filteredBarSeries>
          </c:ext>
        </c:extLst>
      </c:barChart>
      <c:catAx>
        <c:axId val="609785120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low"/>
        <c:txPr>
          <a:bodyPr rot="-5400000" vert="horz"/>
          <a:lstStyle/>
          <a:p>
            <a:pPr>
              <a:defRPr/>
            </a:pPr>
            <a:endParaRPr lang="en-US"/>
          </a:p>
        </c:txPr>
        <c:crossAx val="609785680"/>
        <c:crosses val="autoZero"/>
        <c:auto val="1"/>
        <c:lblAlgn val="ctr"/>
        <c:lblOffset val="100"/>
        <c:noMultiLvlLbl val="0"/>
      </c:catAx>
      <c:valAx>
        <c:axId val="609785680"/>
        <c:scaling>
          <c:orientation val="minMax"/>
        </c:scaling>
        <c:delete val="1"/>
        <c:axPos val="l"/>
        <c:numFmt formatCode="#,##0" sourceLinked="0"/>
        <c:majorTickMark val="out"/>
        <c:minorTickMark val="none"/>
        <c:tickLblPos val="nextTo"/>
        <c:crossAx val="609785120"/>
        <c:crosses val="autoZero"/>
        <c:crossBetween val="between"/>
      </c:valAx>
    </c:plotArea>
    <c:legend>
      <c:legendPos val="r"/>
      <c:layout>
        <c:manualLayout>
          <c:xMode val="edge"/>
          <c:yMode val="edge"/>
          <c:x val="0.54878552737085595"/>
          <c:y val="7.8919085777643394E-2"/>
          <c:w val="6.8479336829425211E-2"/>
          <c:h val="0.15468469626829551"/>
        </c:manualLayout>
      </c:layout>
      <c:overlay val="0"/>
    </c:legend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1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8.19811977666976E-2"/>
          <c:y val="6.3054396720445202E-2"/>
          <c:w val="0.89839861644685604"/>
          <c:h val="0.82720638491617104"/>
        </c:manualLayout>
      </c:layout>
      <c:lineChart>
        <c:grouping val="standard"/>
        <c:varyColors val="0"/>
        <c:ser>
          <c:idx val="0"/>
          <c:order val="0"/>
          <c:tx>
            <c:strRef>
              <c:f>Hoja1!$B$1</c:f>
              <c:strCache>
                <c:ptCount val="1"/>
                <c:pt idx="0">
                  <c:v>México</c:v>
                </c:pt>
              </c:strCache>
            </c:strRef>
          </c:tx>
          <c:marker>
            <c:symbol val="none"/>
          </c:marker>
          <c:dPt>
            <c:idx val="8"/>
            <c:bubble3D val="0"/>
            <c:extLst>
              <c:ext xmlns:c16="http://schemas.microsoft.com/office/drawing/2014/chart" uri="{C3380CC4-5D6E-409C-BE32-E72D297353CC}">
                <c16:uniqueId val="{00000000-0C20-486E-BAD6-8ED5DD3D2D1E}"/>
              </c:ext>
            </c:extLst>
          </c:dPt>
          <c:cat>
            <c:strRef>
              <c:f>Hoja1!$A$2:$A$14</c:f>
              <c:strCache>
                <c:ptCount val="13"/>
                <c:pt idx="0">
                  <c:v>2009</c:v>
                </c:pt>
                <c:pt idx="1">
                  <c:v>2010</c:v>
                </c:pt>
                <c:pt idx="2">
                  <c:v>2011</c:v>
                </c:pt>
                <c:pt idx="3">
                  <c:v>2012</c:v>
                </c:pt>
                <c:pt idx="4">
                  <c:v>2013</c:v>
                </c:pt>
                <c:pt idx="5">
                  <c:v>2014</c:v>
                </c:pt>
                <c:pt idx="6">
                  <c:v>2015</c:v>
                </c:pt>
                <c:pt idx="7">
                  <c:v>2016</c:v>
                </c:pt>
                <c:pt idx="8">
                  <c:v>2017</c:v>
                </c:pt>
                <c:pt idx="9">
                  <c:v>2018</c:v>
                </c:pt>
                <c:pt idx="10">
                  <c:v>2019 pr</c:v>
                </c:pt>
                <c:pt idx="11">
                  <c:v>2020 py</c:v>
                </c:pt>
                <c:pt idx="12">
                  <c:v>2021 py</c:v>
                </c:pt>
              </c:strCache>
            </c:strRef>
          </c:cat>
          <c:val>
            <c:numRef>
              <c:f>Hoja1!$B$2:$B$14</c:f>
              <c:numCache>
                <c:formatCode>0.00</c:formatCode>
                <c:ptCount val="13"/>
                <c:pt idx="0">
                  <c:v>-0.86607113096230126</c:v>
                </c:pt>
                <c:pt idx="1">
                  <c:v>-0.46045368620037813</c:v>
                </c:pt>
                <c:pt idx="2">
                  <c:v>-1.0078011180755548</c:v>
                </c:pt>
                <c:pt idx="3">
                  <c:v>-1.5547136784196049</c:v>
                </c:pt>
                <c:pt idx="4">
                  <c:v>-2.4727251333542517</c:v>
                </c:pt>
                <c:pt idx="5">
                  <c:v>-1.931975374325454</c:v>
                </c:pt>
                <c:pt idx="6">
                  <c:v>-2.6448358208955223</c:v>
                </c:pt>
                <c:pt idx="7">
                  <c:v>-2.2560568086883879</c:v>
                </c:pt>
                <c:pt idx="8">
                  <c:v>-1.76718844469773</c:v>
                </c:pt>
                <c:pt idx="9">
                  <c:v>-2.0779822563230601</c:v>
                </c:pt>
                <c:pt idx="10">
                  <c:v>-0.34554242528261397</c:v>
                </c:pt>
                <c:pt idx="11">
                  <c:v>-0.15564041856150401</c:v>
                </c:pt>
                <c:pt idx="12">
                  <c:v>-0.3394107935582300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0C20-486E-BAD6-8ED5DD3D2D1E}"/>
            </c:ext>
          </c:extLst>
        </c:ser>
        <c:ser>
          <c:idx val="1"/>
          <c:order val="1"/>
          <c:tx>
            <c:strRef>
              <c:f>Hoja1!$C$1</c:f>
              <c:strCache>
                <c:ptCount val="1"/>
                <c:pt idx="0">
                  <c:v>Chile</c:v>
                </c:pt>
              </c:strCache>
            </c:strRef>
          </c:tx>
          <c:marker>
            <c:symbol val="none"/>
          </c:marker>
          <c:dPt>
            <c:idx val="8"/>
            <c:bubble3D val="0"/>
            <c:extLst>
              <c:ext xmlns:c16="http://schemas.microsoft.com/office/drawing/2014/chart" uri="{C3380CC4-5D6E-409C-BE32-E72D297353CC}">
                <c16:uniqueId val="{00000002-0C20-486E-BAD6-8ED5DD3D2D1E}"/>
              </c:ext>
            </c:extLst>
          </c:dPt>
          <c:cat>
            <c:strRef>
              <c:f>Hoja1!$A$2:$A$14</c:f>
              <c:strCache>
                <c:ptCount val="13"/>
                <c:pt idx="0">
                  <c:v>2009</c:v>
                </c:pt>
                <c:pt idx="1">
                  <c:v>2010</c:v>
                </c:pt>
                <c:pt idx="2">
                  <c:v>2011</c:v>
                </c:pt>
                <c:pt idx="3">
                  <c:v>2012</c:v>
                </c:pt>
                <c:pt idx="4">
                  <c:v>2013</c:v>
                </c:pt>
                <c:pt idx="5">
                  <c:v>2014</c:v>
                </c:pt>
                <c:pt idx="6">
                  <c:v>2015</c:v>
                </c:pt>
                <c:pt idx="7">
                  <c:v>2016</c:v>
                </c:pt>
                <c:pt idx="8">
                  <c:v>2017</c:v>
                </c:pt>
                <c:pt idx="9">
                  <c:v>2018</c:v>
                </c:pt>
                <c:pt idx="10">
                  <c:v>2019 pr</c:v>
                </c:pt>
                <c:pt idx="11">
                  <c:v>2020 py</c:v>
                </c:pt>
                <c:pt idx="12">
                  <c:v>2021 py</c:v>
                </c:pt>
              </c:strCache>
            </c:strRef>
          </c:cat>
          <c:val>
            <c:numRef>
              <c:f>Hoja1!$C$2:$C$14</c:f>
              <c:numCache>
                <c:formatCode>0.00</c:formatCode>
                <c:ptCount val="13"/>
                <c:pt idx="0">
                  <c:v>1.8670299095757015</c:v>
                </c:pt>
                <c:pt idx="1">
                  <c:v>1.4057990930328432</c:v>
                </c:pt>
                <c:pt idx="2">
                  <c:v>-2.7109365702725214</c:v>
                </c:pt>
                <c:pt idx="3">
                  <c:v>-4.4330012733128612</c:v>
                </c:pt>
                <c:pt idx="4">
                  <c:v>-4.7645051194539247</c:v>
                </c:pt>
                <c:pt idx="5">
                  <c:v>-2.0058351568198391</c:v>
                </c:pt>
                <c:pt idx="6">
                  <c:v>-2.3511807149885211</c:v>
                </c:pt>
                <c:pt idx="7">
                  <c:v>-1.9865803977953511</c:v>
                </c:pt>
                <c:pt idx="8">
                  <c:v>-2.3175888439046299</c:v>
                </c:pt>
                <c:pt idx="9">
                  <c:v>-3.5520050398260201</c:v>
                </c:pt>
                <c:pt idx="10">
                  <c:v>-3.9061104003316398</c:v>
                </c:pt>
                <c:pt idx="11">
                  <c:v>-0.62354346354897905</c:v>
                </c:pt>
                <c:pt idx="12">
                  <c:v>-1.4221203262585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0C20-486E-BAD6-8ED5DD3D2D1E}"/>
            </c:ext>
          </c:extLst>
        </c:ser>
        <c:ser>
          <c:idx val="2"/>
          <c:order val="2"/>
          <c:tx>
            <c:strRef>
              <c:f>Hoja1!$D$1</c:f>
              <c:strCache>
                <c:ptCount val="1"/>
                <c:pt idx="0">
                  <c:v>Perú</c:v>
                </c:pt>
              </c:strCache>
            </c:strRef>
          </c:tx>
          <c:marker>
            <c:symbol val="none"/>
          </c:marker>
          <c:dPt>
            <c:idx val="8"/>
            <c:bubble3D val="0"/>
            <c:extLst>
              <c:ext xmlns:c16="http://schemas.microsoft.com/office/drawing/2014/chart" uri="{C3380CC4-5D6E-409C-BE32-E72D297353CC}">
                <c16:uniqueId val="{00000004-0C20-486E-BAD6-8ED5DD3D2D1E}"/>
              </c:ext>
            </c:extLst>
          </c:dPt>
          <c:cat>
            <c:strRef>
              <c:f>Hoja1!$A$2:$A$14</c:f>
              <c:strCache>
                <c:ptCount val="13"/>
                <c:pt idx="0">
                  <c:v>2009</c:v>
                </c:pt>
                <c:pt idx="1">
                  <c:v>2010</c:v>
                </c:pt>
                <c:pt idx="2">
                  <c:v>2011</c:v>
                </c:pt>
                <c:pt idx="3">
                  <c:v>2012</c:v>
                </c:pt>
                <c:pt idx="4">
                  <c:v>2013</c:v>
                </c:pt>
                <c:pt idx="5">
                  <c:v>2014</c:v>
                </c:pt>
                <c:pt idx="6">
                  <c:v>2015</c:v>
                </c:pt>
                <c:pt idx="7">
                  <c:v>2016</c:v>
                </c:pt>
                <c:pt idx="8">
                  <c:v>2017</c:v>
                </c:pt>
                <c:pt idx="9">
                  <c:v>2018</c:v>
                </c:pt>
                <c:pt idx="10">
                  <c:v>2019 pr</c:v>
                </c:pt>
                <c:pt idx="11">
                  <c:v>2020 py</c:v>
                </c:pt>
                <c:pt idx="12">
                  <c:v>2021 py</c:v>
                </c:pt>
              </c:strCache>
            </c:strRef>
          </c:cat>
          <c:val>
            <c:numRef>
              <c:f>Hoja1!$D$2:$D$14</c:f>
              <c:numCache>
                <c:formatCode>0.00</c:formatCode>
                <c:ptCount val="13"/>
                <c:pt idx="0">
                  <c:v>-0.52271978926572271</c:v>
                </c:pt>
                <c:pt idx="1">
                  <c:v>-2.3930705700664743</c:v>
                </c:pt>
                <c:pt idx="2">
                  <c:v>-1.9732148078835019</c:v>
                </c:pt>
                <c:pt idx="3">
                  <c:v>-3.1586042411987347</c:v>
                </c:pt>
                <c:pt idx="4">
                  <c:v>-5.1348142284668281</c:v>
                </c:pt>
                <c:pt idx="5">
                  <c:v>-4.4920658460625829</c:v>
                </c:pt>
                <c:pt idx="6">
                  <c:v>-4.9780518394648823</c:v>
                </c:pt>
                <c:pt idx="7">
                  <c:v>-2.6048042796152462</c:v>
                </c:pt>
                <c:pt idx="8">
                  <c:v>-1.2888616803425399</c:v>
                </c:pt>
                <c:pt idx="9">
                  <c:v>-1.73788795548473</c:v>
                </c:pt>
                <c:pt idx="10">
                  <c:v>-1.5383743784401001</c:v>
                </c:pt>
                <c:pt idx="11">
                  <c:v>-1.2533575657432501</c:v>
                </c:pt>
                <c:pt idx="12">
                  <c:v>-1.3171236909535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5-0C20-486E-BAD6-8ED5DD3D2D1E}"/>
            </c:ext>
          </c:extLst>
        </c:ser>
        <c:ser>
          <c:idx val="3"/>
          <c:order val="3"/>
          <c:tx>
            <c:strRef>
              <c:f>Hoja1!$E$1</c:f>
              <c:strCache>
                <c:ptCount val="1"/>
                <c:pt idx="0">
                  <c:v>Colombia</c:v>
                </c:pt>
              </c:strCache>
            </c:strRef>
          </c:tx>
          <c:spPr>
            <a:ln>
              <a:solidFill>
                <a:schemeClr val="accent6"/>
              </a:solidFill>
            </a:ln>
          </c:spPr>
          <c:marker>
            <c:symbol val="none"/>
          </c:marker>
          <c:dPt>
            <c:idx val="8"/>
            <c:bubble3D val="0"/>
            <c:extLst>
              <c:ext xmlns:c16="http://schemas.microsoft.com/office/drawing/2014/chart" uri="{C3380CC4-5D6E-409C-BE32-E72D297353CC}">
                <c16:uniqueId val="{00000006-0C20-486E-BAD6-8ED5DD3D2D1E}"/>
              </c:ext>
            </c:extLst>
          </c:dPt>
          <c:dLbls>
            <c:dLbl>
              <c:idx val="6"/>
              <c:dLblPos val="b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7-0C20-486E-BAD6-8ED5DD3D2D1E}"/>
                </c:ext>
              </c:extLst>
            </c:dLbl>
            <c:dLbl>
              <c:idx val="7"/>
              <c:dLblPos val="b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5-E1F2-4570-8ACD-D95561E53A9E}"/>
                </c:ext>
              </c:extLst>
            </c:dLbl>
            <c:dLbl>
              <c:idx val="8"/>
              <c:dLblPos val="b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6-0C20-486E-BAD6-8ED5DD3D2D1E}"/>
                </c:ext>
              </c:extLst>
            </c:dLbl>
            <c:dLbl>
              <c:idx val="9"/>
              <c:dLblPos val="b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8-0C20-486E-BAD6-8ED5DD3D2D1E}"/>
                </c:ext>
              </c:extLst>
            </c:dLbl>
            <c:dLbl>
              <c:idx val="10"/>
              <c:dLblPos val="b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9-0C20-486E-BAD6-8ED5DD3D2D1E}"/>
                </c:ext>
              </c:extLst>
            </c:dLbl>
            <c:dLbl>
              <c:idx val="11"/>
              <c:dLblPos val="b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CC27-42A1-AA55-698948A0A808}"/>
                </c:ext>
              </c:extLst>
            </c:dLbl>
            <c:dLbl>
              <c:idx val="12"/>
              <c:dLblPos val="b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E1F2-4570-8ACD-D95561E53A9E}"/>
                </c:ext>
              </c:extLst>
            </c:dLbl>
            <c:numFmt formatCode="#,##0.0" sourceLinked="0"/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>
                    <a:solidFill>
                      <a:schemeClr val="accent6"/>
                    </a:solidFill>
                  </a:defRPr>
                </a:pPr>
                <a:endParaRPr lang="en-US"/>
              </a:p>
            </c:txPr>
            <c:dLblPos val="b"/>
            <c:showLegendKey val="0"/>
            <c:showVal val="0"/>
            <c:showCatName val="0"/>
            <c:showSerName val="0"/>
            <c:showPercent val="0"/>
            <c:showBubbleSize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Hoja1!$A$2:$A$14</c:f>
              <c:strCache>
                <c:ptCount val="13"/>
                <c:pt idx="0">
                  <c:v>2009</c:v>
                </c:pt>
                <c:pt idx="1">
                  <c:v>2010</c:v>
                </c:pt>
                <c:pt idx="2">
                  <c:v>2011</c:v>
                </c:pt>
                <c:pt idx="3">
                  <c:v>2012</c:v>
                </c:pt>
                <c:pt idx="4">
                  <c:v>2013</c:v>
                </c:pt>
                <c:pt idx="5">
                  <c:v>2014</c:v>
                </c:pt>
                <c:pt idx="6">
                  <c:v>2015</c:v>
                </c:pt>
                <c:pt idx="7">
                  <c:v>2016</c:v>
                </c:pt>
                <c:pt idx="8">
                  <c:v>2017</c:v>
                </c:pt>
                <c:pt idx="9">
                  <c:v>2018</c:v>
                </c:pt>
                <c:pt idx="10">
                  <c:v>2019 pr</c:v>
                </c:pt>
                <c:pt idx="11">
                  <c:v>2020 py</c:v>
                </c:pt>
                <c:pt idx="12">
                  <c:v>2021 py</c:v>
                </c:pt>
              </c:strCache>
            </c:strRef>
          </c:cat>
          <c:val>
            <c:numRef>
              <c:f>Hoja1!$E$2:$E$14</c:f>
              <c:numCache>
                <c:formatCode>0.00</c:formatCode>
                <c:ptCount val="13"/>
                <c:pt idx="0">
                  <c:v>-1.977473779224254</c:v>
                </c:pt>
                <c:pt idx="1">
                  <c:v>-3.0420160315602875</c:v>
                </c:pt>
                <c:pt idx="2">
                  <c:v>-2.9271809654514853</c:v>
                </c:pt>
                <c:pt idx="3">
                  <c:v>-3.0644924315015287</c:v>
                </c:pt>
                <c:pt idx="4">
                  <c:v>-3.2719525506281046</c:v>
                </c:pt>
                <c:pt idx="5">
                  <c:v>-5.1792398162541025</c:v>
                </c:pt>
                <c:pt idx="6">
                  <c:v>-6.3046927714668062</c:v>
                </c:pt>
                <c:pt idx="7">
                  <c:v>-4.2439811361676263</c:v>
                </c:pt>
                <c:pt idx="8">
                  <c:v>-3.2847585083066932</c:v>
                </c:pt>
                <c:pt idx="9">
                  <c:v>-3.9340201478303771</c:v>
                </c:pt>
                <c:pt idx="10">
                  <c:v>-4.2527239026158288</c:v>
                </c:pt>
                <c:pt idx="11">
                  <c:v>-3.6423573882227909</c:v>
                </c:pt>
                <c:pt idx="12">
                  <c:v>-3.824954481206833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A-0C20-486E-BAD6-8ED5DD3D2D1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328428096"/>
        <c:axId val="328428656"/>
      </c:lineChart>
      <c:catAx>
        <c:axId val="328428096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low"/>
        <c:txPr>
          <a:bodyPr/>
          <a:lstStyle/>
          <a:p>
            <a:pPr>
              <a:defRPr sz="1600"/>
            </a:pPr>
            <a:endParaRPr lang="en-US"/>
          </a:p>
        </c:txPr>
        <c:crossAx val="328428656"/>
        <c:crosses val="autoZero"/>
        <c:auto val="1"/>
        <c:lblAlgn val="ctr"/>
        <c:lblOffset val="100"/>
        <c:noMultiLvlLbl val="0"/>
      </c:catAx>
      <c:valAx>
        <c:axId val="328428656"/>
        <c:scaling>
          <c:orientation val="minMax"/>
        </c:scaling>
        <c:delete val="0"/>
        <c:axPos val="l"/>
        <c:numFmt formatCode="#,##0.0" sourceLinked="0"/>
        <c:majorTickMark val="out"/>
        <c:minorTickMark val="none"/>
        <c:tickLblPos val="nextTo"/>
        <c:crossAx val="328428096"/>
        <c:crosses val="autoZero"/>
        <c:crossBetween val="between"/>
      </c:valAx>
    </c:plotArea>
    <c:legend>
      <c:legendPos val="t"/>
      <c:layout>
        <c:manualLayout>
          <c:xMode val="edge"/>
          <c:yMode val="edge"/>
          <c:x val="0.43607836057529797"/>
          <c:y val="2.6729479530204301E-2"/>
          <c:w val="0.55152497445429804"/>
          <c:h val="6.6095760433204503E-2"/>
        </c:manualLayout>
      </c:layout>
      <c:overlay val="0"/>
    </c:legend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1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5.1240843568943643E-2"/>
          <c:y val="2.4389730652146422E-2"/>
          <c:w val="0.93058099470123967"/>
          <c:h val="0.79792253837592819"/>
        </c:manualLayout>
      </c:layout>
      <c:lineChart>
        <c:grouping val="standard"/>
        <c:varyColors val="0"/>
        <c:ser>
          <c:idx val="0"/>
          <c:order val="0"/>
          <c:tx>
            <c:strRef>
              <c:f>Hoja1!$B$1</c:f>
              <c:strCache>
                <c:ptCount val="1"/>
                <c:pt idx="0">
                  <c:v>Productos básicos*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numRef>
              <c:f>Hoja1!$A$2:$A$86</c:f>
              <c:numCache>
                <c:formatCode>mmm\-yy</c:formatCode>
                <c:ptCount val="85"/>
                <c:pt idx="0">
                  <c:v>41456</c:v>
                </c:pt>
                <c:pt idx="1">
                  <c:v>41487</c:v>
                </c:pt>
                <c:pt idx="2">
                  <c:v>41518</c:v>
                </c:pt>
                <c:pt idx="3">
                  <c:v>41548</c:v>
                </c:pt>
                <c:pt idx="4">
                  <c:v>41579</c:v>
                </c:pt>
                <c:pt idx="5">
                  <c:v>41609</c:v>
                </c:pt>
                <c:pt idx="6">
                  <c:v>41640</c:v>
                </c:pt>
                <c:pt idx="7">
                  <c:v>41671</c:v>
                </c:pt>
                <c:pt idx="8">
                  <c:v>41699</c:v>
                </c:pt>
                <c:pt idx="9">
                  <c:v>41730</c:v>
                </c:pt>
                <c:pt idx="10">
                  <c:v>41760</c:v>
                </c:pt>
                <c:pt idx="11">
                  <c:v>41791</c:v>
                </c:pt>
                <c:pt idx="12">
                  <c:v>41821</c:v>
                </c:pt>
                <c:pt idx="13">
                  <c:v>41852</c:v>
                </c:pt>
                <c:pt idx="14">
                  <c:v>41883</c:v>
                </c:pt>
                <c:pt idx="15">
                  <c:v>41913</c:v>
                </c:pt>
                <c:pt idx="16">
                  <c:v>41944</c:v>
                </c:pt>
                <c:pt idx="17">
                  <c:v>41974</c:v>
                </c:pt>
                <c:pt idx="18">
                  <c:v>42005</c:v>
                </c:pt>
                <c:pt idx="19">
                  <c:v>42036</c:v>
                </c:pt>
                <c:pt idx="20">
                  <c:v>42064</c:v>
                </c:pt>
                <c:pt idx="21">
                  <c:v>42095</c:v>
                </c:pt>
                <c:pt idx="22">
                  <c:v>42125</c:v>
                </c:pt>
                <c:pt idx="23">
                  <c:v>42156</c:v>
                </c:pt>
                <c:pt idx="24">
                  <c:v>42186</c:v>
                </c:pt>
                <c:pt idx="25">
                  <c:v>42217</c:v>
                </c:pt>
                <c:pt idx="26">
                  <c:v>42248</c:v>
                </c:pt>
                <c:pt idx="27">
                  <c:v>42278</c:v>
                </c:pt>
                <c:pt idx="28">
                  <c:v>42309</c:v>
                </c:pt>
                <c:pt idx="29">
                  <c:v>42339</c:v>
                </c:pt>
                <c:pt idx="30">
                  <c:v>42370</c:v>
                </c:pt>
                <c:pt idx="31">
                  <c:v>42401</c:v>
                </c:pt>
                <c:pt idx="32">
                  <c:v>42430</c:v>
                </c:pt>
                <c:pt idx="33">
                  <c:v>42461</c:v>
                </c:pt>
                <c:pt idx="34">
                  <c:v>42491</c:v>
                </c:pt>
                <c:pt idx="35">
                  <c:v>42522</c:v>
                </c:pt>
                <c:pt idx="36">
                  <c:v>42552</c:v>
                </c:pt>
                <c:pt idx="37">
                  <c:v>42583</c:v>
                </c:pt>
                <c:pt idx="38">
                  <c:v>42614</c:v>
                </c:pt>
                <c:pt idx="39">
                  <c:v>42644</c:v>
                </c:pt>
                <c:pt idx="40">
                  <c:v>42675</c:v>
                </c:pt>
                <c:pt idx="41">
                  <c:v>42705</c:v>
                </c:pt>
                <c:pt idx="42">
                  <c:v>42736</c:v>
                </c:pt>
                <c:pt idx="43">
                  <c:v>42767</c:v>
                </c:pt>
                <c:pt idx="44">
                  <c:v>42795</c:v>
                </c:pt>
                <c:pt idx="45">
                  <c:v>42826</c:v>
                </c:pt>
                <c:pt idx="46">
                  <c:v>42856</c:v>
                </c:pt>
                <c:pt idx="47">
                  <c:v>42887</c:v>
                </c:pt>
                <c:pt idx="48">
                  <c:v>42917</c:v>
                </c:pt>
                <c:pt idx="49">
                  <c:v>42948</c:v>
                </c:pt>
                <c:pt idx="50">
                  <c:v>42979</c:v>
                </c:pt>
                <c:pt idx="51">
                  <c:v>43009</c:v>
                </c:pt>
                <c:pt idx="52">
                  <c:v>43040</c:v>
                </c:pt>
                <c:pt idx="53">
                  <c:v>43070</c:v>
                </c:pt>
                <c:pt idx="54">
                  <c:v>43101</c:v>
                </c:pt>
                <c:pt idx="55">
                  <c:v>43132</c:v>
                </c:pt>
                <c:pt idx="56">
                  <c:v>43160</c:v>
                </c:pt>
                <c:pt idx="57">
                  <c:v>43191</c:v>
                </c:pt>
                <c:pt idx="58">
                  <c:v>43221</c:v>
                </c:pt>
                <c:pt idx="59">
                  <c:v>43252</c:v>
                </c:pt>
                <c:pt idx="60">
                  <c:v>43282</c:v>
                </c:pt>
                <c:pt idx="61">
                  <c:v>43313</c:v>
                </c:pt>
                <c:pt idx="62">
                  <c:v>43344</c:v>
                </c:pt>
                <c:pt idx="63">
                  <c:v>43374</c:v>
                </c:pt>
                <c:pt idx="64">
                  <c:v>43405</c:v>
                </c:pt>
                <c:pt idx="65">
                  <c:v>43435</c:v>
                </c:pt>
                <c:pt idx="66">
                  <c:v>43466</c:v>
                </c:pt>
                <c:pt idx="67">
                  <c:v>43497</c:v>
                </c:pt>
                <c:pt idx="68">
                  <c:v>43525</c:v>
                </c:pt>
                <c:pt idx="69">
                  <c:v>43556</c:v>
                </c:pt>
                <c:pt idx="70">
                  <c:v>43586</c:v>
                </c:pt>
                <c:pt idx="71">
                  <c:v>43617</c:v>
                </c:pt>
                <c:pt idx="72">
                  <c:v>43647</c:v>
                </c:pt>
                <c:pt idx="73">
                  <c:v>43678</c:v>
                </c:pt>
                <c:pt idx="74">
                  <c:v>43709</c:v>
                </c:pt>
                <c:pt idx="75">
                  <c:v>43739</c:v>
                </c:pt>
                <c:pt idx="76">
                  <c:v>43770</c:v>
                </c:pt>
                <c:pt idx="77">
                  <c:v>43800</c:v>
                </c:pt>
                <c:pt idx="78">
                  <c:v>43831</c:v>
                </c:pt>
                <c:pt idx="79">
                  <c:v>43862</c:v>
                </c:pt>
                <c:pt idx="80">
                  <c:v>43891</c:v>
                </c:pt>
                <c:pt idx="81">
                  <c:v>43922</c:v>
                </c:pt>
                <c:pt idx="82">
                  <c:v>43952</c:v>
                </c:pt>
                <c:pt idx="83">
                  <c:v>43983</c:v>
                </c:pt>
                <c:pt idx="84">
                  <c:v>44013</c:v>
                </c:pt>
              </c:numCache>
            </c:numRef>
          </c:cat>
          <c:val>
            <c:numRef>
              <c:f>Hoja1!$B$2:$B$86</c:f>
              <c:numCache>
                <c:formatCode>General</c:formatCode>
                <c:ptCount val="85"/>
                <c:pt idx="0">
                  <c:v>-5.2249402692839624</c:v>
                </c:pt>
                <c:pt idx="1">
                  <c:v>-3.0379934597288938</c:v>
                </c:pt>
                <c:pt idx="2">
                  <c:v>-3.6732675487749278</c:v>
                </c:pt>
                <c:pt idx="3">
                  <c:v>-5.8274567132634125</c:v>
                </c:pt>
                <c:pt idx="4">
                  <c:v>-4.4804253724115561</c:v>
                </c:pt>
                <c:pt idx="5">
                  <c:v>-3.3015370767357277</c:v>
                </c:pt>
                <c:pt idx="6">
                  <c:v>-3.3205331023736906</c:v>
                </c:pt>
                <c:pt idx="7">
                  <c:v>-2.865626625347284</c:v>
                </c:pt>
                <c:pt idx="8">
                  <c:v>-1.2576542938343094</c:v>
                </c:pt>
                <c:pt idx="9">
                  <c:v>-1.5256776970618779</c:v>
                </c:pt>
                <c:pt idx="10">
                  <c:v>-0.4497366030644212</c:v>
                </c:pt>
                <c:pt idx="11">
                  <c:v>-1.036577670607719</c:v>
                </c:pt>
                <c:pt idx="12">
                  <c:v>0.25122113186786255</c:v>
                </c:pt>
                <c:pt idx="13">
                  <c:v>-1.624916347886296</c:v>
                </c:pt>
                <c:pt idx="14">
                  <c:v>-1.045080599286452</c:v>
                </c:pt>
                <c:pt idx="15">
                  <c:v>-0.69830283235436941</c:v>
                </c:pt>
                <c:pt idx="16">
                  <c:v>-3.5986821561604154</c:v>
                </c:pt>
                <c:pt idx="17">
                  <c:v>-7.2868096105439211</c:v>
                </c:pt>
                <c:pt idx="18">
                  <c:v>-10.988537680026777</c:v>
                </c:pt>
                <c:pt idx="19">
                  <c:v>-12.882201410243022</c:v>
                </c:pt>
                <c:pt idx="20">
                  <c:v>-14.245976698259932</c:v>
                </c:pt>
                <c:pt idx="21">
                  <c:v>-15.783747549119864</c:v>
                </c:pt>
                <c:pt idx="22">
                  <c:v>-20.85897828772525</c:v>
                </c:pt>
                <c:pt idx="23">
                  <c:v>-24.168092618329851</c:v>
                </c:pt>
                <c:pt idx="24">
                  <c:v>-28.668627841460491</c:v>
                </c:pt>
                <c:pt idx="25">
                  <c:v>-32.078264808157286</c:v>
                </c:pt>
                <c:pt idx="26">
                  <c:v>-36.857355599550658</c:v>
                </c:pt>
                <c:pt idx="27">
                  <c:v>-39.225185254991956</c:v>
                </c:pt>
                <c:pt idx="28">
                  <c:v>-40.34862701769665</c:v>
                </c:pt>
                <c:pt idx="29">
                  <c:v>-40.937044918270537</c:v>
                </c:pt>
                <c:pt idx="30">
                  <c:v>-40.627130054467301</c:v>
                </c:pt>
                <c:pt idx="31">
                  <c:v>-40.930501450358378</c:v>
                </c:pt>
                <c:pt idx="32">
                  <c:v>-42.461957610134874</c:v>
                </c:pt>
                <c:pt idx="33">
                  <c:v>-42.476486329985349</c:v>
                </c:pt>
                <c:pt idx="34">
                  <c:v>-40.766233247925101</c:v>
                </c:pt>
                <c:pt idx="35">
                  <c:v>-38.867363891215248</c:v>
                </c:pt>
                <c:pt idx="36">
                  <c:v>-36.709172457501374</c:v>
                </c:pt>
                <c:pt idx="37">
                  <c:v>-33.105984789502216</c:v>
                </c:pt>
                <c:pt idx="38">
                  <c:v>-28.40617701415119</c:v>
                </c:pt>
                <c:pt idx="39">
                  <c:v>-24.969343791141451</c:v>
                </c:pt>
                <c:pt idx="40">
                  <c:v>-20.057886938304513</c:v>
                </c:pt>
                <c:pt idx="41">
                  <c:v>-12.942714219947614</c:v>
                </c:pt>
                <c:pt idx="42">
                  <c:v>-6.2291202766448279</c:v>
                </c:pt>
                <c:pt idx="43">
                  <c:v>-1.1128446037313777</c:v>
                </c:pt>
                <c:pt idx="44">
                  <c:v>7.6493901497696859</c:v>
                </c:pt>
                <c:pt idx="45">
                  <c:v>11.973702504885164</c:v>
                </c:pt>
                <c:pt idx="46">
                  <c:v>18.142048484367869</c:v>
                </c:pt>
                <c:pt idx="47">
                  <c:v>19.619524408014179</c:v>
                </c:pt>
                <c:pt idx="48">
                  <c:v>24.521314387048143</c:v>
                </c:pt>
                <c:pt idx="49">
                  <c:v>25.488899412829589</c:v>
                </c:pt>
                <c:pt idx="50">
                  <c:v>27.99856168012338</c:v>
                </c:pt>
                <c:pt idx="51">
                  <c:v>30.252483177258902</c:v>
                </c:pt>
                <c:pt idx="52">
                  <c:v>28.679304294483309</c:v>
                </c:pt>
                <c:pt idx="53">
                  <c:v>25.837769343481632</c:v>
                </c:pt>
                <c:pt idx="54">
                  <c:v>22.840111105851268</c:v>
                </c:pt>
                <c:pt idx="55">
                  <c:v>20.745279977818786</c:v>
                </c:pt>
                <c:pt idx="56">
                  <c:v>16.407915572299924</c:v>
                </c:pt>
                <c:pt idx="57">
                  <c:v>18.614290658782593</c:v>
                </c:pt>
                <c:pt idx="58">
                  <c:v>15.7350526919525</c:v>
                </c:pt>
                <c:pt idx="59">
                  <c:v>17.164052428678602</c:v>
                </c:pt>
                <c:pt idx="60">
                  <c:v>16.970326241970433</c:v>
                </c:pt>
                <c:pt idx="61">
                  <c:v>17.814383749089568</c:v>
                </c:pt>
                <c:pt idx="62">
                  <c:v>16.29068826904334</c:v>
                </c:pt>
                <c:pt idx="63">
                  <c:v>16.014382361254921</c:v>
                </c:pt>
                <c:pt idx="64">
                  <c:v>16.056604590863866</c:v>
                </c:pt>
                <c:pt idx="65">
                  <c:v>11.695536033239362</c:v>
                </c:pt>
                <c:pt idx="66">
                  <c:v>9.1749175326062637</c:v>
                </c:pt>
                <c:pt idx="67">
                  <c:v>9.2093321101988757</c:v>
                </c:pt>
                <c:pt idx="68">
                  <c:v>9.2720390711785949</c:v>
                </c:pt>
                <c:pt idx="69">
                  <c:v>6.2504914071051854</c:v>
                </c:pt>
                <c:pt idx="70">
                  <c:v>5.9912535693841695</c:v>
                </c:pt>
                <c:pt idx="71">
                  <c:v>4.1897724970268335</c:v>
                </c:pt>
                <c:pt idx="72">
                  <c:v>0.75891591348247189</c:v>
                </c:pt>
                <c:pt idx="73">
                  <c:v>-1.8162698621451367</c:v>
                </c:pt>
                <c:pt idx="74">
                  <c:v>-4.0605999142050209</c:v>
                </c:pt>
                <c:pt idx="75">
                  <c:v>-6.8675815268812173</c:v>
                </c:pt>
                <c:pt idx="76">
                  <c:v>-8.7989928218788478</c:v>
                </c:pt>
                <c:pt idx="77">
                  <c:v>-7.3178540828440886</c:v>
                </c:pt>
                <c:pt idx="78">
                  <c:v>-5.1342438966603288</c:v>
                </c:pt>
                <c:pt idx="79">
                  <c:v>-6.0370077298352083</c:v>
                </c:pt>
                <c:pt idx="80">
                  <c:v>-9.2934699669175345</c:v>
                </c:pt>
                <c:pt idx="81">
                  <c:v>-14.98686077324165</c:v>
                </c:pt>
                <c:pt idx="82">
                  <c:v>-19.043319112729762</c:v>
                </c:pt>
                <c:pt idx="83">
                  <c:v>-20.983873273898247</c:v>
                </c:pt>
                <c:pt idx="84">
                  <c:v>-21.733660290442515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F6B9-4920-A5CF-1195BAA7EEB0}"/>
            </c:ext>
          </c:extLst>
        </c:ser>
        <c:ser>
          <c:idx val="1"/>
          <c:order val="1"/>
          <c:tx>
            <c:strRef>
              <c:f>Hoja1!$C$1</c:f>
              <c:strCache>
                <c:ptCount val="1"/>
                <c:pt idx="0">
                  <c:v>Venezuela sin productos básicos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numRef>
              <c:f>Hoja1!$A$2:$A$86</c:f>
              <c:numCache>
                <c:formatCode>mmm\-yy</c:formatCode>
                <c:ptCount val="85"/>
                <c:pt idx="0">
                  <c:v>41456</c:v>
                </c:pt>
                <c:pt idx="1">
                  <c:v>41487</c:v>
                </c:pt>
                <c:pt idx="2">
                  <c:v>41518</c:v>
                </c:pt>
                <c:pt idx="3">
                  <c:v>41548</c:v>
                </c:pt>
                <c:pt idx="4">
                  <c:v>41579</c:v>
                </c:pt>
                <c:pt idx="5">
                  <c:v>41609</c:v>
                </c:pt>
                <c:pt idx="6">
                  <c:v>41640</c:v>
                </c:pt>
                <c:pt idx="7">
                  <c:v>41671</c:v>
                </c:pt>
                <c:pt idx="8">
                  <c:v>41699</c:v>
                </c:pt>
                <c:pt idx="9">
                  <c:v>41730</c:v>
                </c:pt>
                <c:pt idx="10">
                  <c:v>41760</c:v>
                </c:pt>
                <c:pt idx="11">
                  <c:v>41791</c:v>
                </c:pt>
                <c:pt idx="12">
                  <c:v>41821</c:v>
                </c:pt>
                <c:pt idx="13">
                  <c:v>41852</c:v>
                </c:pt>
                <c:pt idx="14">
                  <c:v>41883</c:v>
                </c:pt>
                <c:pt idx="15">
                  <c:v>41913</c:v>
                </c:pt>
                <c:pt idx="16">
                  <c:v>41944</c:v>
                </c:pt>
                <c:pt idx="17">
                  <c:v>41974</c:v>
                </c:pt>
                <c:pt idx="18">
                  <c:v>42005</c:v>
                </c:pt>
                <c:pt idx="19">
                  <c:v>42036</c:v>
                </c:pt>
                <c:pt idx="20">
                  <c:v>42064</c:v>
                </c:pt>
                <c:pt idx="21">
                  <c:v>42095</c:v>
                </c:pt>
                <c:pt idx="22">
                  <c:v>42125</c:v>
                </c:pt>
                <c:pt idx="23">
                  <c:v>42156</c:v>
                </c:pt>
                <c:pt idx="24">
                  <c:v>42186</c:v>
                </c:pt>
                <c:pt idx="25">
                  <c:v>42217</c:v>
                </c:pt>
                <c:pt idx="26">
                  <c:v>42248</c:v>
                </c:pt>
                <c:pt idx="27">
                  <c:v>42278</c:v>
                </c:pt>
                <c:pt idx="28">
                  <c:v>42309</c:v>
                </c:pt>
                <c:pt idx="29">
                  <c:v>42339</c:v>
                </c:pt>
                <c:pt idx="30">
                  <c:v>42370</c:v>
                </c:pt>
                <c:pt idx="31">
                  <c:v>42401</c:v>
                </c:pt>
                <c:pt idx="32">
                  <c:v>42430</c:v>
                </c:pt>
                <c:pt idx="33">
                  <c:v>42461</c:v>
                </c:pt>
                <c:pt idx="34">
                  <c:v>42491</c:v>
                </c:pt>
                <c:pt idx="35">
                  <c:v>42522</c:v>
                </c:pt>
                <c:pt idx="36">
                  <c:v>42552</c:v>
                </c:pt>
                <c:pt idx="37">
                  <c:v>42583</c:v>
                </c:pt>
                <c:pt idx="38">
                  <c:v>42614</c:v>
                </c:pt>
                <c:pt idx="39">
                  <c:v>42644</c:v>
                </c:pt>
                <c:pt idx="40">
                  <c:v>42675</c:v>
                </c:pt>
                <c:pt idx="41">
                  <c:v>42705</c:v>
                </c:pt>
                <c:pt idx="42">
                  <c:v>42736</c:v>
                </c:pt>
                <c:pt idx="43">
                  <c:v>42767</c:v>
                </c:pt>
                <c:pt idx="44">
                  <c:v>42795</c:v>
                </c:pt>
                <c:pt idx="45">
                  <c:v>42826</c:v>
                </c:pt>
                <c:pt idx="46">
                  <c:v>42856</c:v>
                </c:pt>
                <c:pt idx="47">
                  <c:v>42887</c:v>
                </c:pt>
                <c:pt idx="48">
                  <c:v>42917</c:v>
                </c:pt>
                <c:pt idx="49">
                  <c:v>42948</c:v>
                </c:pt>
                <c:pt idx="50">
                  <c:v>42979</c:v>
                </c:pt>
                <c:pt idx="51">
                  <c:v>43009</c:v>
                </c:pt>
                <c:pt idx="52">
                  <c:v>43040</c:v>
                </c:pt>
                <c:pt idx="53">
                  <c:v>43070</c:v>
                </c:pt>
                <c:pt idx="54">
                  <c:v>43101</c:v>
                </c:pt>
                <c:pt idx="55">
                  <c:v>43132</c:v>
                </c:pt>
                <c:pt idx="56">
                  <c:v>43160</c:v>
                </c:pt>
                <c:pt idx="57">
                  <c:v>43191</c:v>
                </c:pt>
                <c:pt idx="58">
                  <c:v>43221</c:v>
                </c:pt>
                <c:pt idx="59">
                  <c:v>43252</c:v>
                </c:pt>
                <c:pt idx="60">
                  <c:v>43282</c:v>
                </c:pt>
                <c:pt idx="61">
                  <c:v>43313</c:v>
                </c:pt>
                <c:pt idx="62">
                  <c:v>43344</c:v>
                </c:pt>
                <c:pt idx="63">
                  <c:v>43374</c:v>
                </c:pt>
                <c:pt idx="64">
                  <c:v>43405</c:v>
                </c:pt>
                <c:pt idx="65">
                  <c:v>43435</c:v>
                </c:pt>
                <c:pt idx="66">
                  <c:v>43466</c:v>
                </c:pt>
                <c:pt idx="67">
                  <c:v>43497</c:v>
                </c:pt>
                <c:pt idx="68">
                  <c:v>43525</c:v>
                </c:pt>
                <c:pt idx="69">
                  <c:v>43556</c:v>
                </c:pt>
                <c:pt idx="70">
                  <c:v>43586</c:v>
                </c:pt>
                <c:pt idx="71">
                  <c:v>43617</c:v>
                </c:pt>
                <c:pt idx="72">
                  <c:v>43647</c:v>
                </c:pt>
                <c:pt idx="73">
                  <c:v>43678</c:v>
                </c:pt>
                <c:pt idx="74">
                  <c:v>43709</c:v>
                </c:pt>
                <c:pt idx="75">
                  <c:v>43739</c:v>
                </c:pt>
                <c:pt idx="76">
                  <c:v>43770</c:v>
                </c:pt>
                <c:pt idx="77">
                  <c:v>43800</c:v>
                </c:pt>
                <c:pt idx="78">
                  <c:v>43831</c:v>
                </c:pt>
                <c:pt idx="79">
                  <c:v>43862</c:v>
                </c:pt>
                <c:pt idx="80">
                  <c:v>43891</c:v>
                </c:pt>
                <c:pt idx="81">
                  <c:v>43922</c:v>
                </c:pt>
                <c:pt idx="82">
                  <c:v>43952</c:v>
                </c:pt>
                <c:pt idx="83">
                  <c:v>43983</c:v>
                </c:pt>
                <c:pt idx="84">
                  <c:v>44013</c:v>
                </c:pt>
              </c:numCache>
            </c:numRef>
          </c:cat>
          <c:val>
            <c:numRef>
              <c:f>Hoja1!$C$2:$C$86</c:f>
              <c:numCache>
                <c:formatCode>General</c:formatCode>
                <c:ptCount val="85"/>
                <c:pt idx="0">
                  <c:v>13.707135476513145</c:v>
                </c:pt>
                <c:pt idx="1">
                  <c:v>2.4277453271102312</c:v>
                </c:pt>
                <c:pt idx="2">
                  <c:v>-1.7109445713628046</c:v>
                </c:pt>
                <c:pt idx="3">
                  <c:v>-5.9964897475432881</c:v>
                </c:pt>
                <c:pt idx="4">
                  <c:v>-9.7083170151268661</c:v>
                </c:pt>
                <c:pt idx="5">
                  <c:v>-11.779298483379996</c:v>
                </c:pt>
                <c:pt idx="6">
                  <c:v>-7.8914645054863231</c:v>
                </c:pt>
                <c:pt idx="7">
                  <c:v>-12.395490738330627</c:v>
                </c:pt>
                <c:pt idx="8">
                  <c:v>-15.192755311003058</c:v>
                </c:pt>
                <c:pt idx="9">
                  <c:v>-17.380645678978468</c:v>
                </c:pt>
                <c:pt idx="10">
                  <c:v>-20.555995724902743</c:v>
                </c:pt>
                <c:pt idx="11">
                  <c:v>-19.465322984368704</c:v>
                </c:pt>
                <c:pt idx="12">
                  <c:v>-15.041003243773588</c:v>
                </c:pt>
                <c:pt idx="13">
                  <c:v>-8.0751728037609549</c:v>
                </c:pt>
                <c:pt idx="14">
                  <c:v>-8.6005893438543488</c:v>
                </c:pt>
                <c:pt idx="15">
                  <c:v>-10.884743498649508</c:v>
                </c:pt>
                <c:pt idx="16">
                  <c:v>-7.079186076078603</c:v>
                </c:pt>
                <c:pt idx="17">
                  <c:v>-6.9989408044975443</c:v>
                </c:pt>
                <c:pt idx="18">
                  <c:v>-18.80228125334089</c:v>
                </c:pt>
                <c:pt idx="19">
                  <c:v>-17.453251315753704</c:v>
                </c:pt>
                <c:pt idx="20">
                  <c:v>-13.937021344259982</c:v>
                </c:pt>
                <c:pt idx="21">
                  <c:v>-13.164594110140603</c:v>
                </c:pt>
                <c:pt idx="22">
                  <c:v>-10.711414077486015</c:v>
                </c:pt>
                <c:pt idx="23">
                  <c:v>-13.478929510093007</c:v>
                </c:pt>
                <c:pt idx="24">
                  <c:v>-18.831531572044359</c:v>
                </c:pt>
                <c:pt idx="25">
                  <c:v>-27.072671317602857</c:v>
                </c:pt>
                <c:pt idx="26">
                  <c:v>-31.111140437309604</c:v>
                </c:pt>
                <c:pt idx="27">
                  <c:v>-32.648175380825087</c:v>
                </c:pt>
                <c:pt idx="28">
                  <c:v>-40.531984836477498</c:v>
                </c:pt>
                <c:pt idx="29">
                  <c:v>-43.56650217268556</c:v>
                </c:pt>
                <c:pt idx="30">
                  <c:v>-38.236560918905923</c:v>
                </c:pt>
                <c:pt idx="31">
                  <c:v>-37.900740532410722</c:v>
                </c:pt>
                <c:pt idx="32">
                  <c:v>-39.167027715128633</c:v>
                </c:pt>
                <c:pt idx="33">
                  <c:v>-41.263068376275569</c:v>
                </c:pt>
                <c:pt idx="34">
                  <c:v>-41.913271110765869</c:v>
                </c:pt>
                <c:pt idx="35">
                  <c:v>-43.160524168681455</c:v>
                </c:pt>
                <c:pt idx="36">
                  <c:v>-44.397242880619302</c:v>
                </c:pt>
                <c:pt idx="37">
                  <c:v>-41.372361497785349</c:v>
                </c:pt>
                <c:pt idx="38">
                  <c:v>-39.144308312143281</c:v>
                </c:pt>
                <c:pt idx="39">
                  <c:v>-39.695679057312795</c:v>
                </c:pt>
                <c:pt idx="40">
                  <c:v>-38.080728353173932</c:v>
                </c:pt>
                <c:pt idx="41">
                  <c:v>-36.379286198501283</c:v>
                </c:pt>
                <c:pt idx="42">
                  <c:v>-42.653953727326943</c:v>
                </c:pt>
                <c:pt idx="43">
                  <c:v>-50.417634782184905</c:v>
                </c:pt>
                <c:pt idx="44">
                  <c:v>-55.095391233527849</c:v>
                </c:pt>
                <c:pt idx="45">
                  <c:v>-56.23839519820708</c:v>
                </c:pt>
                <c:pt idx="46">
                  <c:v>-59.239499189082935</c:v>
                </c:pt>
                <c:pt idx="47">
                  <c:v>-57.028177651279741</c:v>
                </c:pt>
                <c:pt idx="48">
                  <c:v>-53.482267332122227</c:v>
                </c:pt>
                <c:pt idx="49">
                  <c:v>-57.23755314031591</c:v>
                </c:pt>
                <c:pt idx="50">
                  <c:v>-56.508973922648828</c:v>
                </c:pt>
                <c:pt idx="51">
                  <c:v>-54.268697550409307</c:v>
                </c:pt>
                <c:pt idx="52">
                  <c:v>-49.867791142275721</c:v>
                </c:pt>
                <c:pt idx="53">
                  <c:v>-48.279597573465885</c:v>
                </c:pt>
                <c:pt idx="54">
                  <c:v>-40.743786810613813</c:v>
                </c:pt>
                <c:pt idx="55">
                  <c:v>-29.165221188411827</c:v>
                </c:pt>
                <c:pt idx="56">
                  <c:v>-21.198858806316721</c:v>
                </c:pt>
                <c:pt idx="57">
                  <c:v>-11.016238794227618</c:v>
                </c:pt>
                <c:pt idx="58">
                  <c:v>-3.4497392951301831</c:v>
                </c:pt>
                <c:pt idx="59">
                  <c:v>-3.7474007232163542</c:v>
                </c:pt>
                <c:pt idx="60">
                  <c:v>-8.5571989244597528</c:v>
                </c:pt>
                <c:pt idx="61">
                  <c:v>-1.5454833122252598</c:v>
                </c:pt>
                <c:pt idx="62">
                  <c:v>-5.1587957684826824</c:v>
                </c:pt>
                <c:pt idx="63">
                  <c:v>-6.0977321010085683</c:v>
                </c:pt>
                <c:pt idx="64">
                  <c:v>-6.2700282561904519</c:v>
                </c:pt>
                <c:pt idx="65">
                  <c:v>-5.6898737745423533</c:v>
                </c:pt>
                <c:pt idx="66">
                  <c:v>-10.345940090835736</c:v>
                </c:pt>
                <c:pt idx="67">
                  <c:v>-14.421599832615318</c:v>
                </c:pt>
                <c:pt idx="68">
                  <c:v>-20.246841598587995</c:v>
                </c:pt>
                <c:pt idx="69">
                  <c:v>-31.345855258525003</c:v>
                </c:pt>
                <c:pt idx="70">
                  <c:v>-30.094781168723717</c:v>
                </c:pt>
                <c:pt idx="71">
                  <c:v>-33.726224610281186</c:v>
                </c:pt>
                <c:pt idx="72">
                  <c:v>-31.706248174018558</c:v>
                </c:pt>
                <c:pt idx="73">
                  <c:v>-32.809002151960264</c:v>
                </c:pt>
                <c:pt idx="74">
                  <c:v>-28.879874168516984</c:v>
                </c:pt>
                <c:pt idx="75">
                  <c:v>-28.327944984219933</c:v>
                </c:pt>
                <c:pt idx="76">
                  <c:v>-34.485867047218591</c:v>
                </c:pt>
                <c:pt idx="77">
                  <c:v>-35.558961366377659</c:v>
                </c:pt>
                <c:pt idx="78">
                  <c:v>-39.435378283977997</c:v>
                </c:pt>
                <c:pt idx="79">
                  <c:v>-41.934748635614547</c:v>
                </c:pt>
                <c:pt idx="80">
                  <c:v>-34.826544045679618</c:v>
                </c:pt>
                <c:pt idx="81">
                  <c:v>-30.000156211541938</c:v>
                </c:pt>
                <c:pt idx="82">
                  <c:v>-31.062097109112962</c:v>
                </c:pt>
                <c:pt idx="83">
                  <c:v>-26.454436968561414</c:v>
                </c:pt>
                <c:pt idx="84">
                  <c:v>-23.679930073914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F6B9-4920-A5CF-1195BAA7EEB0}"/>
            </c:ext>
          </c:extLst>
        </c:ser>
        <c:ser>
          <c:idx val="2"/>
          <c:order val="2"/>
          <c:tx>
            <c:strRef>
              <c:f>Hoja1!$D$1</c:f>
              <c:strCache>
                <c:ptCount val="1"/>
                <c:pt idx="0">
                  <c:v>Sin Venezuela ni productos básicos</c:v>
                </c:pt>
              </c:strCache>
            </c:strRef>
          </c:tx>
          <c:spPr>
            <a:ln w="28575" cap="rnd">
              <a:solidFill>
                <a:srgbClr val="FF00FF"/>
              </a:solidFill>
              <a:round/>
            </a:ln>
            <a:effectLst/>
          </c:spPr>
          <c:marker>
            <c:symbol val="none"/>
          </c:marker>
          <c:cat>
            <c:numRef>
              <c:f>Hoja1!$A$2:$A$86</c:f>
              <c:numCache>
                <c:formatCode>mmm\-yy</c:formatCode>
                <c:ptCount val="85"/>
                <c:pt idx="0">
                  <c:v>41456</c:v>
                </c:pt>
                <c:pt idx="1">
                  <c:v>41487</c:v>
                </c:pt>
                <c:pt idx="2">
                  <c:v>41518</c:v>
                </c:pt>
                <c:pt idx="3">
                  <c:v>41548</c:v>
                </c:pt>
                <c:pt idx="4">
                  <c:v>41579</c:v>
                </c:pt>
                <c:pt idx="5">
                  <c:v>41609</c:v>
                </c:pt>
                <c:pt idx="6">
                  <c:v>41640</c:v>
                </c:pt>
                <c:pt idx="7">
                  <c:v>41671</c:v>
                </c:pt>
                <c:pt idx="8">
                  <c:v>41699</c:v>
                </c:pt>
                <c:pt idx="9">
                  <c:v>41730</c:v>
                </c:pt>
                <c:pt idx="10">
                  <c:v>41760</c:v>
                </c:pt>
                <c:pt idx="11">
                  <c:v>41791</c:v>
                </c:pt>
                <c:pt idx="12">
                  <c:v>41821</c:v>
                </c:pt>
                <c:pt idx="13">
                  <c:v>41852</c:v>
                </c:pt>
                <c:pt idx="14">
                  <c:v>41883</c:v>
                </c:pt>
                <c:pt idx="15">
                  <c:v>41913</c:v>
                </c:pt>
                <c:pt idx="16">
                  <c:v>41944</c:v>
                </c:pt>
                <c:pt idx="17">
                  <c:v>41974</c:v>
                </c:pt>
                <c:pt idx="18">
                  <c:v>42005</c:v>
                </c:pt>
                <c:pt idx="19">
                  <c:v>42036</c:v>
                </c:pt>
                <c:pt idx="20">
                  <c:v>42064</c:v>
                </c:pt>
                <c:pt idx="21">
                  <c:v>42095</c:v>
                </c:pt>
                <c:pt idx="22">
                  <c:v>42125</c:v>
                </c:pt>
                <c:pt idx="23">
                  <c:v>42156</c:v>
                </c:pt>
                <c:pt idx="24">
                  <c:v>42186</c:v>
                </c:pt>
                <c:pt idx="25">
                  <c:v>42217</c:v>
                </c:pt>
                <c:pt idx="26">
                  <c:v>42248</c:v>
                </c:pt>
                <c:pt idx="27">
                  <c:v>42278</c:v>
                </c:pt>
                <c:pt idx="28">
                  <c:v>42309</c:v>
                </c:pt>
                <c:pt idx="29">
                  <c:v>42339</c:v>
                </c:pt>
                <c:pt idx="30">
                  <c:v>42370</c:v>
                </c:pt>
                <c:pt idx="31">
                  <c:v>42401</c:v>
                </c:pt>
                <c:pt idx="32">
                  <c:v>42430</c:v>
                </c:pt>
                <c:pt idx="33">
                  <c:v>42461</c:v>
                </c:pt>
                <c:pt idx="34">
                  <c:v>42491</c:v>
                </c:pt>
                <c:pt idx="35">
                  <c:v>42522</c:v>
                </c:pt>
                <c:pt idx="36">
                  <c:v>42552</c:v>
                </c:pt>
                <c:pt idx="37">
                  <c:v>42583</c:v>
                </c:pt>
                <c:pt idx="38">
                  <c:v>42614</c:v>
                </c:pt>
                <c:pt idx="39">
                  <c:v>42644</c:v>
                </c:pt>
                <c:pt idx="40">
                  <c:v>42675</c:v>
                </c:pt>
                <c:pt idx="41">
                  <c:v>42705</c:v>
                </c:pt>
                <c:pt idx="42">
                  <c:v>42736</c:v>
                </c:pt>
                <c:pt idx="43">
                  <c:v>42767</c:v>
                </c:pt>
                <c:pt idx="44">
                  <c:v>42795</c:v>
                </c:pt>
                <c:pt idx="45">
                  <c:v>42826</c:v>
                </c:pt>
                <c:pt idx="46">
                  <c:v>42856</c:v>
                </c:pt>
                <c:pt idx="47">
                  <c:v>42887</c:v>
                </c:pt>
                <c:pt idx="48">
                  <c:v>42917</c:v>
                </c:pt>
                <c:pt idx="49">
                  <c:v>42948</c:v>
                </c:pt>
                <c:pt idx="50">
                  <c:v>42979</c:v>
                </c:pt>
                <c:pt idx="51">
                  <c:v>43009</c:v>
                </c:pt>
                <c:pt idx="52">
                  <c:v>43040</c:v>
                </c:pt>
                <c:pt idx="53">
                  <c:v>43070</c:v>
                </c:pt>
                <c:pt idx="54">
                  <c:v>43101</c:v>
                </c:pt>
                <c:pt idx="55">
                  <c:v>43132</c:v>
                </c:pt>
                <c:pt idx="56">
                  <c:v>43160</c:v>
                </c:pt>
                <c:pt idx="57">
                  <c:v>43191</c:v>
                </c:pt>
                <c:pt idx="58">
                  <c:v>43221</c:v>
                </c:pt>
                <c:pt idx="59">
                  <c:v>43252</c:v>
                </c:pt>
                <c:pt idx="60">
                  <c:v>43282</c:v>
                </c:pt>
                <c:pt idx="61">
                  <c:v>43313</c:v>
                </c:pt>
                <c:pt idx="62">
                  <c:v>43344</c:v>
                </c:pt>
                <c:pt idx="63">
                  <c:v>43374</c:v>
                </c:pt>
                <c:pt idx="64">
                  <c:v>43405</c:v>
                </c:pt>
                <c:pt idx="65">
                  <c:v>43435</c:v>
                </c:pt>
                <c:pt idx="66">
                  <c:v>43466</c:v>
                </c:pt>
                <c:pt idx="67">
                  <c:v>43497</c:v>
                </c:pt>
                <c:pt idx="68">
                  <c:v>43525</c:v>
                </c:pt>
                <c:pt idx="69">
                  <c:v>43556</c:v>
                </c:pt>
                <c:pt idx="70">
                  <c:v>43586</c:v>
                </c:pt>
                <c:pt idx="71">
                  <c:v>43617</c:v>
                </c:pt>
                <c:pt idx="72">
                  <c:v>43647</c:v>
                </c:pt>
                <c:pt idx="73">
                  <c:v>43678</c:v>
                </c:pt>
                <c:pt idx="74">
                  <c:v>43709</c:v>
                </c:pt>
                <c:pt idx="75">
                  <c:v>43739</c:v>
                </c:pt>
                <c:pt idx="76">
                  <c:v>43770</c:v>
                </c:pt>
                <c:pt idx="77">
                  <c:v>43800</c:v>
                </c:pt>
                <c:pt idx="78">
                  <c:v>43831</c:v>
                </c:pt>
                <c:pt idx="79">
                  <c:v>43862</c:v>
                </c:pt>
                <c:pt idx="80">
                  <c:v>43891</c:v>
                </c:pt>
                <c:pt idx="81">
                  <c:v>43922</c:v>
                </c:pt>
                <c:pt idx="82">
                  <c:v>43952</c:v>
                </c:pt>
                <c:pt idx="83">
                  <c:v>43983</c:v>
                </c:pt>
                <c:pt idx="84">
                  <c:v>44013</c:v>
                </c:pt>
              </c:numCache>
            </c:numRef>
          </c:cat>
          <c:val>
            <c:numRef>
              <c:f>Hoja1!$D$2:$D$86</c:f>
              <c:numCache>
                <c:formatCode>General</c:formatCode>
                <c:ptCount val="85"/>
                <c:pt idx="0">
                  <c:v>6.6756880106488836</c:v>
                </c:pt>
                <c:pt idx="1">
                  <c:v>5.7600947257729906</c:v>
                </c:pt>
                <c:pt idx="2">
                  <c:v>5.7734630501480533</c:v>
                </c:pt>
                <c:pt idx="3">
                  <c:v>4.6686997797186436</c:v>
                </c:pt>
                <c:pt idx="4">
                  <c:v>3.5253020921302669</c:v>
                </c:pt>
                <c:pt idx="5">
                  <c:v>4.9341073704615601</c:v>
                </c:pt>
                <c:pt idx="6">
                  <c:v>3.2386259397313211</c:v>
                </c:pt>
                <c:pt idx="7">
                  <c:v>1.3676310198010855</c:v>
                </c:pt>
                <c:pt idx="8">
                  <c:v>3.0244977457117184</c:v>
                </c:pt>
                <c:pt idx="9">
                  <c:v>-0.81296044764885833</c:v>
                </c:pt>
                <c:pt idx="10">
                  <c:v>-2.6096745111992226</c:v>
                </c:pt>
                <c:pt idx="11">
                  <c:v>-4.7255501641151332</c:v>
                </c:pt>
                <c:pt idx="12">
                  <c:v>-4.4533350092349488</c:v>
                </c:pt>
                <c:pt idx="13">
                  <c:v>-3.1325444849604089</c:v>
                </c:pt>
                <c:pt idx="14">
                  <c:v>-2.8731635949229672</c:v>
                </c:pt>
                <c:pt idx="15">
                  <c:v>-3.2661749093024772</c:v>
                </c:pt>
                <c:pt idx="16">
                  <c:v>-3.593886792493084</c:v>
                </c:pt>
                <c:pt idx="17">
                  <c:v>-4.4158407973687641</c:v>
                </c:pt>
                <c:pt idx="18">
                  <c:v>-3.6928777599789298</c:v>
                </c:pt>
                <c:pt idx="19">
                  <c:v>-2.8677648840620074</c:v>
                </c:pt>
                <c:pt idx="20">
                  <c:v>-4.8695318151278588</c:v>
                </c:pt>
                <c:pt idx="21">
                  <c:v>-3.5404729882654418</c:v>
                </c:pt>
                <c:pt idx="22">
                  <c:v>-3.2585341787930489</c:v>
                </c:pt>
                <c:pt idx="23">
                  <c:v>-1.1702040090351917</c:v>
                </c:pt>
                <c:pt idx="24">
                  <c:v>-2.8263121508380507</c:v>
                </c:pt>
                <c:pt idx="25">
                  <c:v>-4.2513981604218714</c:v>
                </c:pt>
                <c:pt idx="26">
                  <c:v>-5.1048133096200043</c:v>
                </c:pt>
                <c:pt idx="27">
                  <c:v>-5.7646653829323551</c:v>
                </c:pt>
                <c:pt idx="28">
                  <c:v>-6.2246792616982738</c:v>
                </c:pt>
                <c:pt idx="29">
                  <c:v>-6.3866982405934358</c:v>
                </c:pt>
                <c:pt idx="30">
                  <c:v>-7.2163061381724125</c:v>
                </c:pt>
                <c:pt idx="31">
                  <c:v>-7.6963069583536043</c:v>
                </c:pt>
                <c:pt idx="32">
                  <c:v>-6.7639198337682283</c:v>
                </c:pt>
                <c:pt idx="33">
                  <c:v>-7.567148631075038</c:v>
                </c:pt>
                <c:pt idx="34">
                  <c:v>-7.5125541571374193</c:v>
                </c:pt>
                <c:pt idx="35">
                  <c:v>-9.7002153157439537</c:v>
                </c:pt>
                <c:pt idx="36">
                  <c:v>-11.752024429152607</c:v>
                </c:pt>
                <c:pt idx="37">
                  <c:v>-9.0486636287069206</c:v>
                </c:pt>
                <c:pt idx="38">
                  <c:v>-9.2517452359586301</c:v>
                </c:pt>
                <c:pt idx="39">
                  <c:v>-8.1792699742930459</c:v>
                </c:pt>
                <c:pt idx="40">
                  <c:v>-6.3560024019271406</c:v>
                </c:pt>
                <c:pt idx="41">
                  <c:v>-6.0113845695502039</c:v>
                </c:pt>
                <c:pt idx="42">
                  <c:v>-4.250750663444447</c:v>
                </c:pt>
                <c:pt idx="43">
                  <c:v>-3.8835004199430423</c:v>
                </c:pt>
                <c:pt idx="44">
                  <c:v>-2.3647310450817915</c:v>
                </c:pt>
                <c:pt idx="45">
                  <c:v>-1.5672175982795689</c:v>
                </c:pt>
                <c:pt idx="46">
                  <c:v>-4.2610735795756138E-2</c:v>
                </c:pt>
                <c:pt idx="47">
                  <c:v>2.5153047082524971</c:v>
                </c:pt>
                <c:pt idx="48">
                  <c:v>9.7960038681797137</c:v>
                </c:pt>
                <c:pt idx="49">
                  <c:v>7.2977384097995035</c:v>
                </c:pt>
                <c:pt idx="50">
                  <c:v>9.0817498228428217</c:v>
                </c:pt>
                <c:pt idx="51">
                  <c:v>9.6262022991287832</c:v>
                </c:pt>
                <c:pt idx="52">
                  <c:v>9.5816757857923207</c:v>
                </c:pt>
                <c:pt idx="53">
                  <c:v>9.4942291468988351</c:v>
                </c:pt>
                <c:pt idx="54">
                  <c:v>10.157226086122995</c:v>
                </c:pt>
                <c:pt idx="55">
                  <c:v>12.495430042524891</c:v>
                </c:pt>
                <c:pt idx="56">
                  <c:v>11.419500767143752</c:v>
                </c:pt>
                <c:pt idx="57">
                  <c:v>13.81382819847925</c:v>
                </c:pt>
                <c:pt idx="58">
                  <c:v>13.931615117858364</c:v>
                </c:pt>
                <c:pt idx="59">
                  <c:v>13.35749709832459</c:v>
                </c:pt>
                <c:pt idx="60">
                  <c:v>9.1158980649956192</c:v>
                </c:pt>
                <c:pt idx="61">
                  <c:v>9.8063024736679161</c:v>
                </c:pt>
                <c:pt idx="62">
                  <c:v>8.2595181226928105</c:v>
                </c:pt>
                <c:pt idx="63">
                  <c:v>8.0842086286469161</c:v>
                </c:pt>
                <c:pt idx="64">
                  <c:v>6.9241803647609457</c:v>
                </c:pt>
                <c:pt idx="65">
                  <c:v>6.6411647504927895</c:v>
                </c:pt>
                <c:pt idx="66">
                  <c:v>5.3574618855712908</c:v>
                </c:pt>
                <c:pt idx="67">
                  <c:v>3.7034242141000595</c:v>
                </c:pt>
                <c:pt idx="68">
                  <c:v>2.8570345606023118</c:v>
                </c:pt>
                <c:pt idx="69">
                  <c:v>1.1758089535585992</c:v>
                </c:pt>
                <c:pt idx="70">
                  <c:v>1.9563471843997426E-2</c:v>
                </c:pt>
                <c:pt idx="71">
                  <c:v>-1.3812108760470232</c:v>
                </c:pt>
                <c:pt idx="72">
                  <c:v>-0.31351069542522314</c:v>
                </c:pt>
                <c:pt idx="73">
                  <c:v>-1.5095141599844708</c:v>
                </c:pt>
                <c:pt idx="74">
                  <c:v>-0.5145361752889599</c:v>
                </c:pt>
                <c:pt idx="75">
                  <c:v>-0.91307051869130573</c:v>
                </c:pt>
                <c:pt idx="76">
                  <c:v>-0.70856992994487999</c:v>
                </c:pt>
                <c:pt idx="77">
                  <c:v>-0.4820524358947087</c:v>
                </c:pt>
                <c:pt idx="78">
                  <c:v>-1.0981172942252537</c:v>
                </c:pt>
                <c:pt idx="79">
                  <c:v>-2.0778134627814748</c:v>
                </c:pt>
                <c:pt idx="80">
                  <c:v>-1.2229919584680227</c:v>
                </c:pt>
                <c:pt idx="81">
                  <c:v>-4.3060530296252679</c:v>
                </c:pt>
                <c:pt idx="82">
                  <c:v>-7.0438332187130026</c:v>
                </c:pt>
                <c:pt idx="83">
                  <c:v>-7.2599046128956513</c:v>
                </c:pt>
                <c:pt idx="84">
                  <c:v>-9.119666569002548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F6B9-4920-A5CF-1195BAA7EEB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258925584"/>
        <c:axId val="258926144"/>
      </c:lineChart>
      <c:dateAx>
        <c:axId val="258925584"/>
        <c:scaling>
          <c:orientation val="minMax"/>
        </c:scaling>
        <c:delete val="0"/>
        <c:axPos val="b"/>
        <c:numFmt formatCode="mmm\-yy" sourceLinked="1"/>
        <c:majorTickMark val="out"/>
        <c:minorTickMark val="none"/>
        <c:tickLblPos val="low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58926144"/>
        <c:crosses val="autoZero"/>
        <c:auto val="1"/>
        <c:lblOffset val="100"/>
        <c:baseTimeUnit val="months"/>
      </c:dateAx>
      <c:valAx>
        <c:axId val="258926144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58925584"/>
        <c:crosses val="autoZero"/>
        <c:crossBetween val="between"/>
      </c:valAx>
      <c:spPr>
        <a:noFill/>
        <a:ln w="25400">
          <a:noFill/>
        </a:ln>
        <a:effectLst/>
      </c:spPr>
    </c:plotArea>
    <c:legend>
      <c:legendPos val="b"/>
      <c:layout>
        <c:manualLayout>
          <c:xMode val="edge"/>
          <c:yMode val="edge"/>
          <c:x val="0.10358597467919071"/>
          <c:y val="0.5747782148351851"/>
          <c:w val="0.3962932438807612"/>
          <c:h val="0.20110820434779908"/>
        </c:manualLayout>
      </c:layout>
      <c:overlay val="1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1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6.517139902966676E-2"/>
          <c:y val="0.24454573739411115"/>
          <c:w val="0.85944599900219165"/>
          <c:h val="0.5462440685184734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Hoja1!$C$1</c:f>
              <c:strCache>
                <c:ptCount val="1"/>
                <c:pt idx="0">
                  <c:v>Importaciones Bienes de Consumo</c:v>
                </c:pt>
              </c:strCache>
            </c:strRef>
          </c:tx>
          <c:spPr>
            <a:solidFill>
              <a:prstClr val="white">
                <a:lumMod val="50000"/>
                <a:alpha val="42000"/>
              </a:prstClr>
            </a:solidFill>
          </c:spPr>
          <c:invertIfNegative val="0"/>
          <c:dPt>
            <c:idx val="30"/>
            <c:invertIfNegative val="0"/>
            <c:bubble3D val="0"/>
            <c:spPr>
              <a:solidFill>
                <a:srgbClr val="92D050"/>
              </a:solidFill>
            </c:spPr>
            <c:extLst>
              <c:ext xmlns:c16="http://schemas.microsoft.com/office/drawing/2014/chart" uri="{C3380CC4-5D6E-409C-BE32-E72D297353CC}">
                <c16:uniqueId val="{00000001-0112-49B6-A2B3-C75B02D27170}"/>
              </c:ext>
            </c:extLst>
          </c:dPt>
          <c:dPt>
            <c:idx val="41"/>
            <c:invertIfNegative val="0"/>
            <c:bubble3D val="0"/>
            <c:spPr>
              <a:solidFill>
                <a:srgbClr val="FFFFFF">
                  <a:lumMod val="75000"/>
                </a:srgbClr>
              </a:solidFill>
            </c:spPr>
            <c:extLst>
              <c:ext xmlns:c16="http://schemas.microsoft.com/office/drawing/2014/chart" uri="{C3380CC4-5D6E-409C-BE32-E72D297353CC}">
                <c16:uniqueId val="{00000003-0112-49B6-A2B3-C75B02D27170}"/>
              </c:ext>
            </c:extLst>
          </c:dPt>
          <c:dPt>
            <c:idx val="42"/>
            <c:invertIfNegative val="0"/>
            <c:bubble3D val="0"/>
            <c:spPr>
              <a:solidFill>
                <a:srgbClr val="92D050"/>
              </a:solidFill>
            </c:spPr>
            <c:extLst>
              <c:ext xmlns:c16="http://schemas.microsoft.com/office/drawing/2014/chart" uri="{C3380CC4-5D6E-409C-BE32-E72D297353CC}">
                <c16:uniqueId val="{00000005-0112-49B6-A2B3-C75B02D27170}"/>
              </c:ext>
            </c:extLst>
          </c:dPt>
          <c:dPt>
            <c:idx val="275"/>
            <c:invertIfNegative val="0"/>
            <c:bubble3D val="0"/>
            <c:spPr>
              <a:solidFill>
                <a:sysClr val="window" lastClr="FFFFFF">
                  <a:lumMod val="75000"/>
                </a:sysClr>
              </a:solidFill>
            </c:spPr>
            <c:extLst>
              <c:ext xmlns:c16="http://schemas.microsoft.com/office/drawing/2014/chart" uri="{C3380CC4-5D6E-409C-BE32-E72D297353CC}">
                <c16:uniqueId val="{00000007-0112-49B6-A2B3-C75B02D27170}"/>
              </c:ext>
            </c:extLst>
          </c:dPt>
          <c:dPt>
            <c:idx val="276"/>
            <c:invertIfNegative val="0"/>
            <c:bubble3D val="0"/>
            <c:spPr>
              <a:solidFill>
                <a:sysClr val="window" lastClr="FFFFFF">
                  <a:lumMod val="75000"/>
                </a:sysClr>
              </a:solidFill>
            </c:spPr>
            <c:extLst>
              <c:ext xmlns:c16="http://schemas.microsoft.com/office/drawing/2014/chart" uri="{C3380CC4-5D6E-409C-BE32-E72D297353CC}">
                <c16:uniqueId val="{00000009-0112-49B6-A2B3-C75B02D27170}"/>
              </c:ext>
            </c:extLst>
          </c:dPt>
          <c:dPt>
            <c:idx val="277"/>
            <c:invertIfNegative val="0"/>
            <c:bubble3D val="0"/>
            <c:spPr>
              <a:solidFill>
                <a:sysClr val="window" lastClr="FFFFFF">
                  <a:lumMod val="75000"/>
                </a:sysClr>
              </a:solidFill>
            </c:spPr>
            <c:extLst>
              <c:ext xmlns:c16="http://schemas.microsoft.com/office/drawing/2014/chart" uri="{C3380CC4-5D6E-409C-BE32-E72D297353CC}">
                <c16:uniqueId val="{0000000B-0112-49B6-A2B3-C75B02D27170}"/>
              </c:ext>
            </c:extLst>
          </c:dPt>
          <c:dPt>
            <c:idx val="279"/>
            <c:invertIfNegative val="0"/>
            <c:bubble3D val="0"/>
            <c:spPr>
              <a:solidFill>
                <a:sysClr val="window" lastClr="FFFFFF">
                  <a:lumMod val="75000"/>
                </a:sysClr>
              </a:solidFill>
            </c:spPr>
            <c:extLst>
              <c:ext xmlns:c16="http://schemas.microsoft.com/office/drawing/2014/chart" uri="{C3380CC4-5D6E-409C-BE32-E72D297353CC}">
                <c16:uniqueId val="{0000000D-0112-49B6-A2B3-C75B02D27170}"/>
              </c:ext>
            </c:extLst>
          </c:dPt>
          <c:dPt>
            <c:idx val="280"/>
            <c:invertIfNegative val="0"/>
            <c:bubble3D val="0"/>
            <c:spPr>
              <a:solidFill>
                <a:sysClr val="window" lastClr="FFFFFF">
                  <a:lumMod val="75000"/>
                </a:sysClr>
              </a:solidFill>
            </c:spPr>
            <c:extLst>
              <c:ext xmlns:c16="http://schemas.microsoft.com/office/drawing/2014/chart" uri="{C3380CC4-5D6E-409C-BE32-E72D297353CC}">
                <c16:uniqueId val="{0000000F-0112-49B6-A2B3-C75B02D27170}"/>
              </c:ext>
            </c:extLst>
          </c:dPt>
          <c:dPt>
            <c:idx val="281"/>
            <c:invertIfNegative val="0"/>
            <c:bubble3D val="0"/>
            <c:spPr>
              <a:solidFill>
                <a:sysClr val="window" lastClr="FFFFFF">
                  <a:lumMod val="75000"/>
                </a:sysClr>
              </a:solidFill>
            </c:spPr>
            <c:extLst>
              <c:ext xmlns:c16="http://schemas.microsoft.com/office/drawing/2014/chart" uri="{C3380CC4-5D6E-409C-BE32-E72D297353CC}">
                <c16:uniqueId val="{00000011-0112-49B6-A2B3-C75B02D27170}"/>
              </c:ext>
            </c:extLst>
          </c:dPt>
          <c:dPt>
            <c:idx val="282"/>
            <c:invertIfNegative val="0"/>
            <c:bubble3D val="0"/>
            <c:spPr>
              <a:solidFill>
                <a:sysClr val="window" lastClr="FFFFFF">
                  <a:lumMod val="75000"/>
                </a:sysClr>
              </a:solidFill>
            </c:spPr>
            <c:extLst>
              <c:ext xmlns:c16="http://schemas.microsoft.com/office/drawing/2014/chart" uri="{C3380CC4-5D6E-409C-BE32-E72D297353CC}">
                <c16:uniqueId val="{00000013-0112-49B6-A2B3-C75B02D27170}"/>
              </c:ext>
            </c:extLst>
          </c:dPt>
          <c:dPt>
            <c:idx val="283"/>
            <c:invertIfNegative val="0"/>
            <c:bubble3D val="0"/>
            <c:spPr>
              <a:solidFill>
                <a:sysClr val="window" lastClr="FFFFFF">
                  <a:lumMod val="75000"/>
                </a:sysClr>
              </a:solidFill>
            </c:spPr>
            <c:extLst>
              <c:ext xmlns:c16="http://schemas.microsoft.com/office/drawing/2014/chart" uri="{C3380CC4-5D6E-409C-BE32-E72D297353CC}">
                <c16:uniqueId val="{00000015-0112-49B6-A2B3-C75B02D27170}"/>
              </c:ext>
            </c:extLst>
          </c:dPt>
          <c:dPt>
            <c:idx val="284"/>
            <c:invertIfNegative val="0"/>
            <c:bubble3D val="0"/>
            <c:spPr>
              <a:solidFill>
                <a:sysClr val="window" lastClr="FFFFFF">
                  <a:lumMod val="75000"/>
                </a:sysClr>
              </a:solidFill>
            </c:spPr>
            <c:extLst>
              <c:ext xmlns:c16="http://schemas.microsoft.com/office/drawing/2014/chart" uri="{C3380CC4-5D6E-409C-BE32-E72D297353CC}">
                <c16:uniqueId val="{00000017-0112-49B6-A2B3-C75B02D27170}"/>
              </c:ext>
            </c:extLst>
          </c:dPt>
          <c:dPt>
            <c:idx val="285"/>
            <c:invertIfNegative val="0"/>
            <c:bubble3D val="0"/>
            <c:spPr>
              <a:solidFill>
                <a:sysClr val="window" lastClr="FFFFFF">
                  <a:lumMod val="75000"/>
                </a:sysClr>
              </a:solidFill>
            </c:spPr>
            <c:extLst>
              <c:ext xmlns:c16="http://schemas.microsoft.com/office/drawing/2014/chart" uri="{C3380CC4-5D6E-409C-BE32-E72D297353CC}">
                <c16:uniqueId val="{00000019-0112-49B6-A2B3-C75B02D27170}"/>
              </c:ext>
            </c:extLst>
          </c:dPt>
          <c:dPt>
            <c:idx val="286"/>
            <c:invertIfNegative val="0"/>
            <c:bubble3D val="0"/>
            <c:spPr>
              <a:solidFill>
                <a:sysClr val="window" lastClr="FFFFFF">
                  <a:lumMod val="75000"/>
                </a:sysClr>
              </a:solidFill>
            </c:spPr>
            <c:extLst>
              <c:ext xmlns:c16="http://schemas.microsoft.com/office/drawing/2014/chart" uri="{C3380CC4-5D6E-409C-BE32-E72D297353CC}">
                <c16:uniqueId val="{0000001B-0112-49B6-A2B3-C75B02D27170}"/>
              </c:ext>
            </c:extLst>
          </c:dPt>
          <c:dPt>
            <c:idx val="287"/>
            <c:invertIfNegative val="0"/>
            <c:bubble3D val="0"/>
            <c:spPr>
              <a:solidFill>
                <a:sysClr val="window" lastClr="FFFFFF">
                  <a:lumMod val="75000"/>
                </a:sysClr>
              </a:solidFill>
            </c:spPr>
            <c:extLst>
              <c:ext xmlns:c16="http://schemas.microsoft.com/office/drawing/2014/chart" uri="{C3380CC4-5D6E-409C-BE32-E72D297353CC}">
                <c16:uniqueId val="{0000001D-0112-49B6-A2B3-C75B02D27170}"/>
              </c:ext>
            </c:extLst>
          </c:dPt>
          <c:dPt>
            <c:idx val="288"/>
            <c:invertIfNegative val="0"/>
            <c:bubble3D val="0"/>
            <c:spPr>
              <a:solidFill>
                <a:sysClr val="window" lastClr="FFFFFF">
                  <a:lumMod val="75000"/>
                </a:sysClr>
              </a:solidFill>
            </c:spPr>
            <c:extLst>
              <c:ext xmlns:c16="http://schemas.microsoft.com/office/drawing/2014/chart" uri="{C3380CC4-5D6E-409C-BE32-E72D297353CC}">
                <c16:uniqueId val="{0000001F-0112-49B6-A2B3-C75B02D27170}"/>
              </c:ext>
            </c:extLst>
          </c:dPt>
          <c:dPt>
            <c:idx val="289"/>
            <c:invertIfNegative val="0"/>
            <c:bubble3D val="0"/>
            <c:spPr>
              <a:solidFill>
                <a:sysClr val="window" lastClr="FFFFFF">
                  <a:lumMod val="75000"/>
                </a:sysClr>
              </a:solidFill>
            </c:spPr>
            <c:extLst>
              <c:ext xmlns:c16="http://schemas.microsoft.com/office/drawing/2014/chart" uri="{C3380CC4-5D6E-409C-BE32-E72D297353CC}">
                <c16:uniqueId val="{00000021-0112-49B6-A2B3-C75B02D27170}"/>
              </c:ext>
            </c:extLst>
          </c:dPt>
          <c:dPt>
            <c:idx val="290"/>
            <c:invertIfNegative val="0"/>
            <c:bubble3D val="0"/>
            <c:spPr>
              <a:solidFill>
                <a:sysClr val="window" lastClr="FFFFFF">
                  <a:lumMod val="75000"/>
                </a:sysClr>
              </a:solidFill>
            </c:spPr>
            <c:extLst>
              <c:ext xmlns:c16="http://schemas.microsoft.com/office/drawing/2014/chart" uri="{C3380CC4-5D6E-409C-BE32-E72D297353CC}">
                <c16:uniqueId val="{00000023-0112-49B6-A2B3-C75B02D27170}"/>
              </c:ext>
            </c:extLst>
          </c:dPt>
          <c:dPt>
            <c:idx val="291"/>
            <c:invertIfNegative val="0"/>
            <c:bubble3D val="0"/>
            <c:spPr>
              <a:solidFill>
                <a:sysClr val="window" lastClr="FFFFFF">
                  <a:lumMod val="75000"/>
                </a:sysClr>
              </a:solidFill>
            </c:spPr>
            <c:extLst>
              <c:ext xmlns:c16="http://schemas.microsoft.com/office/drawing/2014/chart" uri="{C3380CC4-5D6E-409C-BE32-E72D297353CC}">
                <c16:uniqueId val="{00000025-0112-49B6-A2B3-C75B02D27170}"/>
              </c:ext>
            </c:extLst>
          </c:dPt>
          <c:dPt>
            <c:idx val="292"/>
            <c:invertIfNegative val="0"/>
            <c:bubble3D val="0"/>
            <c:spPr>
              <a:solidFill>
                <a:sysClr val="window" lastClr="FFFFFF">
                  <a:lumMod val="75000"/>
                </a:sysClr>
              </a:solidFill>
            </c:spPr>
            <c:extLst>
              <c:ext xmlns:c16="http://schemas.microsoft.com/office/drawing/2014/chart" uri="{C3380CC4-5D6E-409C-BE32-E72D297353CC}">
                <c16:uniqueId val="{00000027-0112-49B6-A2B3-C75B02D27170}"/>
              </c:ext>
            </c:extLst>
          </c:dPt>
          <c:dPt>
            <c:idx val="293"/>
            <c:invertIfNegative val="0"/>
            <c:bubble3D val="0"/>
            <c:spPr>
              <a:solidFill>
                <a:sysClr val="window" lastClr="FFFFFF">
                  <a:lumMod val="75000"/>
                </a:sysClr>
              </a:solidFill>
            </c:spPr>
            <c:extLst>
              <c:ext xmlns:c16="http://schemas.microsoft.com/office/drawing/2014/chart" uri="{C3380CC4-5D6E-409C-BE32-E72D297353CC}">
                <c16:uniqueId val="{00000029-0112-49B6-A2B3-C75B02D27170}"/>
              </c:ext>
            </c:extLst>
          </c:dPt>
          <c:dPt>
            <c:idx val="294"/>
            <c:invertIfNegative val="0"/>
            <c:bubble3D val="0"/>
            <c:spPr>
              <a:solidFill>
                <a:srgbClr val="CC0066"/>
              </a:solidFill>
            </c:spPr>
            <c:extLst>
              <c:ext xmlns:c16="http://schemas.microsoft.com/office/drawing/2014/chart" uri="{C3380CC4-5D6E-409C-BE32-E72D297353CC}">
                <c16:uniqueId val="{0000002B-0112-49B6-A2B3-C75B02D27170}"/>
              </c:ext>
            </c:extLst>
          </c:dPt>
          <c:dPt>
            <c:idx val="295"/>
            <c:invertIfNegative val="0"/>
            <c:bubble3D val="0"/>
            <c:spPr>
              <a:solidFill>
                <a:sysClr val="window" lastClr="FFFFFF">
                  <a:lumMod val="75000"/>
                </a:sysClr>
              </a:solidFill>
            </c:spPr>
            <c:extLst>
              <c:ext xmlns:c16="http://schemas.microsoft.com/office/drawing/2014/chart" uri="{C3380CC4-5D6E-409C-BE32-E72D297353CC}">
                <c16:uniqueId val="{0000002D-0112-49B6-A2B3-C75B02D27170}"/>
              </c:ext>
            </c:extLst>
          </c:dPt>
          <c:dPt>
            <c:idx val="296"/>
            <c:invertIfNegative val="0"/>
            <c:bubble3D val="0"/>
            <c:spPr>
              <a:solidFill>
                <a:sysClr val="window" lastClr="FFFFFF">
                  <a:lumMod val="75000"/>
                </a:sysClr>
              </a:solidFill>
            </c:spPr>
            <c:extLst>
              <c:ext xmlns:c16="http://schemas.microsoft.com/office/drawing/2014/chart" uri="{C3380CC4-5D6E-409C-BE32-E72D297353CC}">
                <c16:uniqueId val="{0000002F-0112-49B6-A2B3-C75B02D27170}"/>
              </c:ext>
            </c:extLst>
          </c:dPt>
          <c:dPt>
            <c:idx val="297"/>
            <c:invertIfNegative val="0"/>
            <c:bubble3D val="0"/>
            <c:spPr>
              <a:solidFill>
                <a:sysClr val="window" lastClr="FFFFFF">
                  <a:lumMod val="75000"/>
                </a:sysClr>
              </a:solidFill>
            </c:spPr>
            <c:extLst>
              <c:ext xmlns:c16="http://schemas.microsoft.com/office/drawing/2014/chart" uri="{C3380CC4-5D6E-409C-BE32-E72D297353CC}">
                <c16:uniqueId val="{00000031-0112-49B6-A2B3-C75B02D27170}"/>
              </c:ext>
            </c:extLst>
          </c:dPt>
          <c:dPt>
            <c:idx val="298"/>
            <c:invertIfNegative val="0"/>
            <c:bubble3D val="0"/>
            <c:spPr>
              <a:solidFill>
                <a:sysClr val="window" lastClr="FFFFFF">
                  <a:lumMod val="75000"/>
                </a:sysClr>
              </a:solidFill>
            </c:spPr>
            <c:extLst>
              <c:ext xmlns:c16="http://schemas.microsoft.com/office/drawing/2014/chart" uri="{C3380CC4-5D6E-409C-BE32-E72D297353CC}">
                <c16:uniqueId val="{00000033-0112-49B6-A2B3-C75B02D27170}"/>
              </c:ext>
            </c:extLst>
          </c:dPt>
          <c:dPt>
            <c:idx val="299"/>
            <c:invertIfNegative val="0"/>
            <c:bubble3D val="0"/>
            <c:spPr>
              <a:solidFill>
                <a:sysClr val="window" lastClr="FFFFFF">
                  <a:lumMod val="75000"/>
                </a:sysClr>
              </a:solidFill>
            </c:spPr>
            <c:extLst>
              <c:ext xmlns:c16="http://schemas.microsoft.com/office/drawing/2014/chart" uri="{C3380CC4-5D6E-409C-BE32-E72D297353CC}">
                <c16:uniqueId val="{00000035-0112-49B6-A2B3-C75B02D27170}"/>
              </c:ext>
            </c:extLst>
          </c:dPt>
          <c:dPt>
            <c:idx val="300"/>
            <c:invertIfNegative val="0"/>
            <c:bubble3D val="0"/>
            <c:spPr>
              <a:solidFill>
                <a:sysClr val="window" lastClr="FFFFFF">
                  <a:lumMod val="75000"/>
                </a:sysClr>
              </a:solidFill>
            </c:spPr>
            <c:extLst>
              <c:ext xmlns:c16="http://schemas.microsoft.com/office/drawing/2014/chart" uri="{C3380CC4-5D6E-409C-BE32-E72D297353CC}">
                <c16:uniqueId val="{00000037-0112-49B6-A2B3-C75B02D27170}"/>
              </c:ext>
            </c:extLst>
          </c:dPt>
          <c:dPt>
            <c:idx val="301"/>
            <c:invertIfNegative val="0"/>
            <c:bubble3D val="0"/>
            <c:spPr>
              <a:solidFill>
                <a:sysClr val="window" lastClr="FFFFFF">
                  <a:lumMod val="75000"/>
                </a:sysClr>
              </a:solidFill>
            </c:spPr>
            <c:extLst>
              <c:ext xmlns:c16="http://schemas.microsoft.com/office/drawing/2014/chart" uri="{C3380CC4-5D6E-409C-BE32-E72D297353CC}">
                <c16:uniqueId val="{00000039-0112-49B6-A2B3-C75B02D27170}"/>
              </c:ext>
            </c:extLst>
          </c:dPt>
          <c:dPt>
            <c:idx val="303"/>
            <c:invertIfNegative val="0"/>
            <c:bubble3D val="0"/>
            <c:spPr>
              <a:solidFill>
                <a:sysClr val="window" lastClr="FFFFFF">
                  <a:lumMod val="75000"/>
                </a:sysClr>
              </a:solidFill>
            </c:spPr>
            <c:extLst>
              <c:ext xmlns:c16="http://schemas.microsoft.com/office/drawing/2014/chart" uri="{C3380CC4-5D6E-409C-BE32-E72D297353CC}">
                <c16:uniqueId val="{0000003B-0112-49B6-A2B3-C75B02D27170}"/>
              </c:ext>
            </c:extLst>
          </c:dPt>
          <c:dPt>
            <c:idx val="304"/>
            <c:invertIfNegative val="0"/>
            <c:bubble3D val="0"/>
            <c:spPr>
              <a:solidFill>
                <a:sysClr val="window" lastClr="FFFFFF">
                  <a:lumMod val="75000"/>
                </a:sysClr>
              </a:solidFill>
            </c:spPr>
            <c:extLst>
              <c:ext xmlns:c16="http://schemas.microsoft.com/office/drawing/2014/chart" uri="{C3380CC4-5D6E-409C-BE32-E72D297353CC}">
                <c16:uniqueId val="{0000003D-0112-49B6-A2B3-C75B02D27170}"/>
              </c:ext>
            </c:extLst>
          </c:dPt>
          <c:dPt>
            <c:idx val="305"/>
            <c:invertIfNegative val="0"/>
            <c:bubble3D val="0"/>
            <c:spPr>
              <a:solidFill>
                <a:sysClr val="window" lastClr="FFFFFF">
                  <a:lumMod val="75000"/>
                </a:sysClr>
              </a:solidFill>
              <a:ln>
                <a:solidFill>
                  <a:sysClr val="window" lastClr="FFFFFF">
                    <a:lumMod val="75000"/>
                  </a:sysClr>
                </a:solidFill>
              </a:ln>
            </c:spPr>
            <c:extLst>
              <c:ext xmlns:c16="http://schemas.microsoft.com/office/drawing/2014/chart" uri="{C3380CC4-5D6E-409C-BE32-E72D297353CC}">
                <c16:uniqueId val="{0000003F-0112-49B6-A2B3-C75B02D27170}"/>
              </c:ext>
            </c:extLst>
          </c:dPt>
          <c:dPt>
            <c:idx val="306"/>
            <c:invertIfNegative val="0"/>
            <c:bubble3D val="0"/>
            <c:spPr>
              <a:solidFill>
                <a:srgbClr val="CC0066"/>
              </a:solidFill>
            </c:spPr>
            <c:extLst>
              <c:ext xmlns:c16="http://schemas.microsoft.com/office/drawing/2014/chart" uri="{C3380CC4-5D6E-409C-BE32-E72D297353CC}">
                <c16:uniqueId val="{00000041-0112-49B6-A2B3-C75B02D27170}"/>
              </c:ext>
            </c:extLst>
          </c:dPt>
          <c:cat>
            <c:numRef>
              <c:f>Hoja1!$A$2:$A$502</c:f>
              <c:numCache>
                <c:formatCode>mmm\-yy</c:formatCode>
                <c:ptCount val="501"/>
                <c:pt idx="0">
                  <c:v>34700</c:v>
                </c:pt>
                <c:pt idx="1">
                  <c:v>34731</c:v>
                </c:pt>
                <c:pt idx="2">
                  <c:v>34759</c:v>
                </c:pt>
                <c:pt idx="3">
                  <c:v>34790</c:v>
                </c:pt>
                <c:pt idx="4">
                  <c:v>34820</c:v>
                </c:pt>
                <c:pt idx="5">
                  <c:v>34851</c:v>
                </c:pt>
                <c:pt idx="6">
                  <c:v>34881</c:v>
                </c:pt>
                <c:pt idx="7">
                  <c:v>34912</c:v>
                </c:pt>
                <c:pt idx="8">
                  <c:v>34943</c:v>
                </c:pt>
                <c:pt idx="9">
                  <c:v>34973</c:v>
                </c:pt>
                <c:pt idx="10">
                  <c:v>35004</c:v>
                </c:pt>
                <c:pt idx="11">
                  <c:v>35034</c:v>
                </c:pt>
                <c:pt idx="12">
                  <c:v>35065</c:v>
                </c:pt>
                <c:pt idx="13">
                  <c:v>35096</c:v>
                </c:pt>
                <c:pt idx="14">
                  <c:v>35125</c:v>
                </c:pt>
                <c:pt idx="15">
                  <c:v>35156</c:v>
                </c:pt>
                <c:pt idx="16">
                  <c:v>35186</c:v>
                </c:pt>
                <c:pt idx="17">
                  <c:v>35217</c:v>
                </c:pt>
                <c:pt idx="18">
                  <c:v>35247</c:v>
                </c:pt>
                <c:pt idx="19">
                  <c:v>35278</c:v>
                </c:pt>
                <c:pt idx="20">
                  <c:v>35309</c:v>
                </c:pt>
                <c:pt idx="21">
                  <c:v>35339</c:v>
                </c:pt>
                <c:pt idx="22">
                  <c:v>35370</c:v>
                </c:pt>
                <c:pt idx="23">
                  <c:v>35400</c:v>
                </c:pt>
                <c:pt idx="24">
                  <c:v>35431</c:v>
                </c:pt>
                <c:pt idx="25">
                  <c:v>35462</c:v>
                </c:pt>
                <c:pt idx="26">
                  <c:v>35490</c:v>
                </c:pt>
                <c:pt idx="27">
                  <c:v>35521</c:v>
                </c:pt>
                <c:pt idx="28">
                  <c:v>35551</c:v>
                </c:pt>
                <c:pt idx="29">
                  <c:v>35582</c:v>
                </c:pt>
                <c:pt idx="30">
                  <c:v>35612</c:v>
                </c:pt>
                <c:pt idx="31">
                  <c:v>35643</c:v>
                </c:pt>
                <c:pt idx="32">
                  <c:v>35674</c:v>
                </c:pt>
                <c:pt idx="33">
                  <c:v>35704</c:v>
                </c:pt>
                <c:pt idx="34">
                  <c:v>35735</c:v>
                </c:pt>
                <c:pt idx="35">
                  <c:v>35765</c:v>
                </c:pt>
                <c:pt idx="36">
                  <c:v>35796</c:v>
                </c:pt>
                <c:pt idx="37">
                  <c:v>35827</c:v>
                </c:pt>
                <c:pt idx="38">
                  <c:v>35855</c:v>
                </c:pt>
                <c:pt idx="39">
                  <c:v>35886</c:v>
                </c:pt>
                <c:pt idx="40">
                  <c:v>35916</c:v>
                </c:pt>
                <c:pt idx="41">
                  <c:v>35947</c:v>
                </c:pt>
                <c:pt idx="42">
                  <c:v>35977</c:v>
                </c:pt>
                <c:pt idx="43">
                  <c:v>36008</c:v>
                </c:pt>
                <c:pt idx="44">
                  <c:v>36039</c:v>
                </c:pt>
                <c:pt idx="45">
                  <c:v>36069</c:v>
                </c:pt>
                <c:pt idx="46">
                  <c:v>36100</c:v>
                </c:pt>
                <c:pt idx="47">
                  <c:v>36130</c:v>
                </c:pt>
                <c:pt idx="48">
                  <c:v>36161</c:v>
                </c:pt>
                <c:pt idx="49">
                  <c:v>36192</c:v>
                </c:pt>
                <c:pt idx="50">
                  <c:v>36220</c:v>
                </c:pt>
                <c:pt idx="51">
                  <c:v>36251</c:v>
                </c:pt>
                <c:pt idx="52">
                  <c:v>36281</c:v>
                </c:pt>
                <c:pt idx="53">
                  <c:v>36312</c:v>
                </c:pt>
                <c:pt idx="54">
                  <c:v>36342</c:v>
                </c:pt>
                <c:pt idx="55">
                  <c:v>36373</c:v>
                </c:pt>
                <c:pt idx="56">
                  <c:v>36404</c:v>
                </c:pt>
                <c:pt idx="57">
                  <c:v>36434</c:v>
                </c:pt>
                <c:pt idx="58">
                  <c:v>36465</c:v>
                </c:pt>
                <c:pt idx="59">
                  <c:v>36495</c:v>
                </c:pt>
                <c:pt idx="60">
                  <c:v>36526</c:v>
                </c:pt>
                <c:pt idx="61">
                  <c:v>36557</c:v>
                </c:pt>
                <c:pt idx="62">
                  <c:v>36586</c:v>
                </c:pt>
                <c:pt idx="63">
                  <c:v>36617</c:v>
                </c:pt>
                <c:pt idx="64">
                  <c:v>36647</c:v>
                </c:pt>
                <c:pt idx="65">
                  <c:v>36678</c:v>
                </c:pt>
                <c:pt idx="66">
                  <c:v>36708</c:v>
                </c:pt>
                <c:pt idx="67">
                  <c:v>36739</c:v>
                </c:pt>
                <c:pt idx="68">
                  <c:v>36770</c:v>
                </c:pt>
                <c:pt idx="69">
                  <c:v>36800</c:v>
                </c:pt>
                <c:pt idx="70">
                  <c:v>36831</c:v>
                </c:pt>
                <c:pt idx="71">
                  <c:v>36861</c:v>
                </c:pt>
                <c:pt idx="72">
                  <c:v>36892</c:v>
                </c:pt>
                <c:pt idx="73">
                  <c:v>36923</c:v>
                </c:pt>
                <c:pt idx="74">
                  <c:v>36951</c:v>
                </c:pt>
                <c:pt idx="75">
                  <c:v>36982</c:v>
                </c:pt>
                <c:pt idx="76">
                  <c:v>37012</c:v>
                </c:pt>
                <c:pt idx="77">
                  <c:v>37043</c:v>
                </c:pt>
                <c:pt idx="78">
                  <c:v>37073</c:v>
                </c:pt>
                <c:pt idx="79">
                  <c:v>37104</c:v>
                </c:pt>
                <c:pt idx="80">
                  <c:v>37135</c:v>
                </c:pt>
                <c:pt idx="81">
                  <c:v>37165</c:v>
                </c:pt>
                <c:pt idx="82">
                  <c:v>37196</c:v>
                </c:pt>
                <c:pt idx="83">
                  <c:v>37226</c:v>
                </c:pt>
                <c:pt idx="84">
                  <c:v>37257</c:v>
                </c:pt>
                <c:pt idx="85">
                  <c:v>37288</c:v>
                </c:pt>
                <c:pt idx="86">
                  <c:v>37316</c:v>
                </c:pt>
                <c:pt idx="87">
                  <c:v>37347</c:v>
                </c:pt>
                <c:pt idx="88">
                  <c:v>37377</c:v>
                </c:pt>
                <c:pt idx="89">
                  <c:v>37408</c:v>
                </c:pt>
                <c:pt idx="90">
                  <c:v>37438</c:v>
                </c:pt>
                <c:pt idx="91">
                  <c:v>37469</c:v>
                </c:pt>
                <c:pt idx="92">
                  <c:v>37500</c:v>
                </c:pt>
                <c:pt idx="93">
                  <c:v>37530</c:v>
                </c:pt>
                <c:pt idx="94">
                  <c:v>37561</c:v>
                </c:pt>
                <c:pt idx="95">
                  <c:v>37591</c:v>
                </c:pt>
                <c:pt idx="96">
                  <c:v>37622</c:v>
                </c:pt>
                <c:pt idx="97">
                  <c:v>37653</c:v>
                </c:pt>
                <c:pt idx="98">
                  <c:v>37681</c:v>
                </c:pt>
                <c:pt idx="99">
                  <c:v>37712</c:v>
                </c:pt>
                <c:pt idx="100">
                  <c:v>37742</c:v>
                </c:pt>
                <c:pt idx="101">
                  <c:v>37773</c:v>
                </c:pt>
                <c:pt idx="102">
                  <c:v>37803</c:v>
                </c:pt>
                <c:pt idx="103">
                  <c:v>37834</c:v>
                </c:pt>
                <c:pt idx="104">
                  <c:v>37865</c:v>
                </c:pt>
                <c:pt idx="105">
                  <c:v>37895</c:v>
                </c:pt>
                <c:pt idx="106">
                  <c:v>37926</c:v>
                </c:pt>
                <c:pt idx="107">
                  <c:v>37956</c:v>
                </c:pt>
                <c:pt idx="108">
                  <c:v>37987</c:v>
                </c:pt>
                <c:pt idx="109">
                  <c:v>38018</c:v>
                </c:pt>
                <c:pt idx="110">
                  <c:v>38047</c:v>
                </c:pt>
                <c:pt idx="111">
                  <c:v>38078</c:v>
                </c:pt>
                <c:pt idx="112">
                  <c:v>38108</c:v>
                </c:pt>
                <c:pt idx="113">
                  <c:v>38139</c:v>
                </c:pt>
                <c:pt idx="114">
                  <c:v>38169</c:v>
                </c:pt>
                <c:pt idx="115">
                  <c:v>38200</c:v>
                </c:pt>
                <c:pt idx="116">
                  <c:v>38231</c:v>
                </c:pt>
                <c:pt idx="117">
                  <c:v>38261</c:v>
                </c:pt>
                <c:pt idx="118">
                  <c:v>38292</c:v>
                </c:pt>
                <c:pt idx="119">
                  <c:v>38322</c:v>
                </c:pt>
                <c:pt idx="120">
                  <c:v>38353</c:v>
                </c:pt>
                <c:pt idx="121">
                  <c:v>38384</c:v>
                </c:pt>
                <c:pt idx="122">
                  <c:v>38412</c:v>
                </c:pt>
                <c:pt idx="123">
                  <c:v>38443</c:v>
                </c:pt>
                <c:pt idx="124">
                  <c:v>38473</c:v>
                </c:pt>
                <c:pt idx="125">
                  <c:v>38504</c:v>
                </c:pt>
                <c:pt idx="126">
                  <c:v>38534</c:v>
                </c:pt>
                <c:pt idx="127">
                  <c:v>38565</c:v>
                </c:pt>
                <c:pt idx="128">
                  <c:v>38596</c:v>
                </c:pt>
                <c:pt idx="129">
                  <c:v>38626</c:v>
                </c:pt>
                <c:pt idx="130">
                  <c:v>38657</c:v>
                </c:pt>
                <c:pt idx="131">
                  <c:v>38687</c:v>
                </c:pt>
                <c:pt idx="132">
                  <c:v>38718</c:v>
                </c:pt>
                <c:pt idx="133">
                  <c:v>38749</c:v>
                </c:pt>
                <c:pt idx="134">
                  <c:v>38777</c:v>
                </c:pt>
                <c:pt idx="135">
                  <c:v>38808</c:v>
                </c:pt>
                <c:pt idx="136">
                  <c:v>38838</c:v>
                </c:pt>
                <c:pt idx="137">
                  <c:v>38869</c:v>
                </c:pt>
                <c:pt idx="138">
                  <c:v>38899</c:v>
                </c:pt>
                <c:pt idx="139">
                  <c:v>38930</c:v>
                </c:pt>
                <c:pt idx="140">
                  <c:v>38961</c:v>
                </c:pt>
                <c:pt idx="141">
                  <c:v>38991</c:v>
                </c:pt>
                <c:pt idx="142">
                  <c:v>39022</c:v>
                </c:pt>
                <c:pt idx="143">
                  <c:v>39052</c:v>
                </c:pt>
                <c:pt idx="144">
                  <c:v>39083</c:v>
                </c:pt>
                <c:pt idx="145">
                  <c:v>39114</c:v>
                </c:pt>
                <c:pt idx="146">
                  <c:v>39142</c:v>
                </c:pt>
                <c:pt idx="147">
                  <c:v>39173</c:v>
                </c:pt>
                <c:pt idx="148">
                  <c:v>39203</c:v>
                </c:pt>
                <c:pt idx="149">
                  <c:v>39234</c:v>
                </c:pt>
                <c:pt idx="150">
                  <c:v>39264</c:v>
                </c:pt>
                <c:pt idx="151">
                  <c:v>39295</c:v>
                </c:pt>
                <c:pt idx="152">
                  <c:v>39326</c:v>
                </c:pt>
                <c:pt idx="153">
                  <c:v>39356</c:v>
                </c:pt>
                <c:pt idx="154">
                  <c:v>39387</c:v>
                </c:pt>
                <c:pt idx="155">
                  <c:v>39417</c:v>
                </c:pt>
                <c:pt idx="156">
                  <c:v>39448</c:v>
                </c:pt>
                <c:pt idx="157">
                  <c:v>39479</c:v>
                </c:pt>
                <c:pt idx="158">
                  <c:v>39508</c:v>
                </c:pt>
                <c:pt idx="159">
                  <c:v>39539</c:v>
                </c:pt>
                <c:pt idx="160">
                  <c:v>39569</c:v>
                </c:pt>
                <c:pt idx="161">
                  <c:v>39600</c:v>
                </c:pt>
                <c:pt idx="162">
                  <c:v>39630</c:v>
                </c:pt>
                <c:pt idx="163">
                  <c:v>39661</c:v>
                </c:pt>
                <c:pt idx="164">
                  <c:v>39692</c:v>
                </c:pt>
                <c:pt idx="165">
                  <c:v>39722</c:v>
                </c:pt>
                <c:pt idx="166">
                  <c:v>39753</c:v>
                </c:pt>
                <c:pt idx="167">
                  <c:v>39783</c:v>
                </c:pt>
                <c:pt idx="168">
                  <c:v>39814</c:v>
                </c:pt>
                <c:pt idx="169">
                  <c:v>39845</c:v>
                </c:pt>
                <c:pt idx="170">
                  <c:v>39873</c:v>
                </c:pt>
                <c:pt idx="171">
                  <c:v>39904</c:v>
                </c:pt>
                <c:pt idx="172">
                  <c:v>39934</c:v>
                </c:pt>
                <c:pt idx="173">
                  <c:v>39965</c:v>
                </c:pt>
                <c:pt idx="174">
                  <c:v>39995</c:v>
                </c:pt>
                <c:pt idx="175">
                  <c:v>40026</c:v>
                </c:pt>
                <c:pt idx="176">
                  <c:v>40057</c:v>
                </c:pt>
                <c:pt idx="177">
                  <c:v>40087</c:v>
                </c:pt>
                <c:pt idx="178">
                  <c:v>40118</c:v>
                </c:pt>
                <c:pt idx="179">
                  <c:v>40148</c:v>
                </c:pt>
                <c:pt idx="180">
                  <c:v>40179</c:v>
                </c:pt>
                <c:pt idx="181">
                  <c:v>40210</c:v>
                </c:pt>
                <c:pt idx="182">
                  <c:v>40238</c:v>
                </c:pt>
                <c:pt idx="183">
                  <c:v>40269</c:v>
                </c:pt>
                <c:pt idx="184">
                  <c:v>40299</c:v>
                </c:pt>
                <c:pt idx="185">
                  <c:v>40330</c:v>
                </c:pt>
                <c:pt idx="186">
                  <c:v>40360</c:v>
                </c:pt>
                <c:pt idx="187">
                  <c:v>40391</c:v>
                </c:pt>
                <c:pt idx="188">
                  <c:v>40422</c:v>
                </c:pt>
                <c:pt idx="189">
                  <c:v>40452</c:v>
                </c:pt>
                <c:pt idx="190">
                  <c:v>40483</c:v>
                </c:pt>
                <c:pt idx="191">
                  <c:v>40513</c:v>
                </c:pt>
                <c:pt idx="192">
                  <c:v>40544</c:v>
                </c:pt>
                <c:pt idx="193">
                  <c:v>40575</c:v>
                </c:pt>
                <c:pt idx="194">
                  <c:v>40603</c:v>
                </c:pt>
                <c:pt idx="195">
                  <c:v>40634</c:v>
                </c:pt>
                <c:pt idx="196">
                  <c:v>40664</c:v>
                </c:pt>
                <c:pt idx="197">
                  <c:v>40695</c:v>
                </c:pt>
                <c:pt idx="198">
                  <c:v>40725</c:v>
                </c:pt>
                <c:pt idx="199">
                  <c:v>40756</c:v>
                </c:pt>
                <c:pt idx="200">
                  <c:v>40787</c:v>
                </c:pt>
                <c:pt idx="201">
                  <c:v>40817</c:v>
                </c:pt>
                <c:pt idx="202">
                  <c:v>40848</c:v>
                </c:pt>
                <c:pt idx="203">
                  <c:v>40878</c:v>
                </c:pt>
                <c:pt idx="204">
                  <c:v>40909</c:v>
                </c:pt>
                <c:pt idx="205">
                  <c:v>40940</c:v>
                </c:pt>
                <c:pt idx="206">
                  <c:v>40969</c:v>
                </c:pt>
                <c:pt idx="207">
                  <c:v>41000</c:v>
                </c:pt>
                <c:pt idx="208">
                  <c:v>41030</c:v>
                </c:pt>
                <c:pt idx="209">
                  <c:v>41061</c:v>
                </c:pt>
                <c:pt idx="210">
                  <c:v>41091</c:v>
                </c:pt>
                <c:pt idx="211">
                  <c:v>41122</c:v>
                </c:pt>
                <c:pt idx="212">
                  <c:v>41153</c:v>
                </c:pt>
                <c:pt idx="213">
                  <c:v>41183</c:v>
                </c:pt>
                <c:pt idx="214">
                  <c:v>41214</c:v>
                </c:pt>
                <c:pt idx="215">
                  <c:v>41244</c:v>
                </c:pt>
                <c:pt idx="216">
                  <c:v>41275</c:v>
                </c:pt>
                <c:pt idx="217">
                  <c:v>41306</c:v>
                </c:pt>
                <c:pt idx="218">
                  <c:v>41334</c:v>
                </c:pt>
                <c:pt idx="219">
                  <c:v>41365</c:v>
                </c:pt>
                <c:pt idx="220">
                  <c:v>41395</c:v>
                </c:pt>
                <c:pt idx="221">
                  <c:v>41426</c:v>
                </c:pt>
                <c:pt idx="222">
                  <c:v>41456</c:v>
                </c:pt>
                <c:pt idx="223">
                  <c:v>41487</c:v>
                </c:pt>
                <c:pt idx="224">
                  <c:v>41518</c:v>
                </c:pt>
                <c:pt idx="225">
                  <c:v>41548</c:v>
                </c:pt>
                <c:pt idx="226">
                  <c:v>41579</c:v>
                </c:pt>
                <c:pt idx="227">
                  <c:v>41609</c:v>
                </c:pt>
                <c:pt idx="228">
                  <c:v>41640</c:v>
                </c:pt>
                <c:pt idx="229">
                  <c:v>41671</c:v>
                </c:pt>
                <c:pt idx="230">
                  <c:v>41699</c:v>
                </c:pt>
                <c:pt idx="231">
                  <c:v>41730</c:v>
                </c:pt>
                <c:pt idx="232">
                  <c:v>41760</c:v>
                </c:pt>
                <c:pt idx="233">
                  <c:v>41791</c:v>
                </c:pt>
                <c:pt idx="234">
                  <c:v>41821</c:v>
                </c:pt>
                <c:pt idx="235">
                  <c:v>41852</c:v>
                </c:pt>
                <c:pt idx="236">
                  <c:v>41883</c:v>
                </c:pt>
                <c:pt idx="237">
                  <c:v>41913</c:v>
                </c:pt>
                <c:pt idx="238">
                  <c:v>41944</c:v>
                </c:pt>
                <c:pt idx="239">
                  <c:v>41974</c:v>
                </c:pt>
                <c:pt idx="240">
                  <c:v>42005</c:v>
                </c:pt>
                <c:pt idx="241">
                  <c:v>42036</c:v>
                </c:pt>
                <c:pt idx="242">
                  <c:v>42064</c:v>
                </c:pt>
                <c:pt idx="243">
                  <c:v>42095</c:v>
                </c:pt>
                <c:pt idx="244">
                  <c:v>42125</c:v>
                </c:pt>
                <c:pt idx="245">
                  <c:v>42156</c:v>
                </c:pt>
                <c:pt idx="246">
                  <c:v>42186</c:v>
                </c:pt>
                <c:pt idx="247">
                  <c:v>42217</c:v>
                </c:pt>
                <c:pt idx="248">
                  <c:v>42248</c:v>
                </c:pt>
                <c:pt idx="249">
                  <c:v>42278</c:v>
                </c:pt>
                <c:pt idx="250">
                  <c:v>42309</c:v>
                </c:pt>
                <c:pt idx="251">
                  <c:v>42339</c:v>
                </c:pt>
                <c:pt idx="252">
                  <c:v>42370</c:v>
                </c:pt>
                <c:pt idx="253">
                  <c:v>42401</c:v>
                </c:pt>
                <c:pt idx="254">
                  <c:v>42430</c:v>
                </c:pt>
                <c:pt idx="255">
                  <c:v>42461</c:v>
                </c:pt>
                <c:pt idx="256">
                  <c:v>42491</c:v>
                </c:pt>
                <c:pt idx="257">
                  <c:v>42522</c:v>
                </c:pt>
                <c:pt idx="258">
                  <c:v>42552</c:v>
                </c:pt>
                <c:pt idx="259">
                  <c:v>42583</c:v>
                </c:pt>
                <c:pt idx="260">
                  <c:v>42614</c:v>
                </c:pt>
                <c:pt idx="261">
                  <c:v>42644</c:v>
                </c:pt>
                <c:pt idx="262">
                  <c:v>42675</c:v>
                </c:pt>
                <c:pt idx="263">
                  <c:v>42705</c:v>
                </c:pt>
                <c:pt idx="264">
                  <c:v>42736</c:v>
                </c:pt>
                <c:pt idx="265">
                  <c:v>42767</c:v>
                </c:pt>
                <c:pt idx="266">
                  <c:v>42795</c:v>
                </c:pt>
                <c:pt idx="267">
                  <c:v>42826</c:v>
                </c:pt>
                <c:pt idx="268">
                  <c:v>42856</c:v>
                </c:pt>
                <c:pt idx="269">
                  <c:v>42887</c:v>
                </c:pt>
                <c:pt idx="270">
                  <c:v>42917</c:v>
                </c:pt>
                <c:pt idx="271">
                  <c:v>42948</c:v>
                </c:pt>
                <c:pt idx="272">
                  <c:v>42979</c:v>
                </c:pt>
                <c:pt idx="273">
                  <c:v>43009</c:v>
                </c:pt>
                <c:pt idx="274">
                  <c:v>43040</c:v>
                </c:pt>
                <c:pt idx="275">
                  <c:v>43070</c:v>
                </c:pt>
                <c:pt idx="276">
                  <c:v>43101</c:v>
                </c:pt>
                <c:pt idx="277">
                  <c:v>43132</c:v>
                </c:pt>
                <c:pt idx="278">
                  <c:v>43160</c:v>
                </c:pt>
                <c:pt idx="279">
                  <c:v>43191</c:v>
                </c:pt>
                <c:pt idx="280">
                  <c:v>43221</c:v>
                </c:pt>
                <c:pt idx="281">
                  <c:v>43252</c:v>
                </c:pt>
                <c:pt idx="282">
                  <c:v>43282</c:v>
                </c:pt>
                <c:pt idx="283">
                  <c:v>43313</c:v>
                </c:pt>
                <c:pt idx="284">
                  <c:v>43344</c:v>
                </c:pt>
                <c:pt idx="285">
                  <c:v>43374</c:v>
                </c:pt>
                <c:pt idx="286">
                  <c:v>43405</c:v>
                </c:pt>
                <c:pt idx="287">
                  <c:v>43435</c:v>
                </c:pt>
                <c:pt idx="288">
                  <c:v>43466</c:v>
                </c:pt>
                <c:pt idx="289">
                  <c:v>43497</c:v>
                </c:pt>
                <c:pt idx="290">
                  <c:v>43525</c:v>
                </c:pt>
                <c:pt idx="291">
                  <c:v>43556</c:v>
                </c:pt>
                <c:pt idx="292">
                  <c:v>43586</c:v>
                </c:pt>
                <c:pt idx="293">
                  <c:v>43617</c:v>
                </c:pt>
                <c:pt idx="294">
                  <c:v>43647</c:v>
                </c:pt>
                <c:pt idx="295">
                  <c:v>43678</c:v>
                </c:pt>
                <c:pt idx="296">
                  <c:v>43709</c:v>
                </c:pt>
                <c:pt idx="297">
                  <c:v>43739</c:v>
                </c:pt>
                <c:pt idx="298">
                  <c:v>43770</c:v>
                </c:pt>
                <c:pt idx="299">
                  <c:v>43800</c:v>
                </c:pt>
                <c:pt idx="300">
                  <c:v>43831</c:v>
                </c:pt>
                <c:pt idx="301">
                  <c:v>43862</c:v>
                </c:pt>
                <c:pt idx="302">
                  <c:v>43891</c:v>
                </c:pt>
                <c:pt idx="303">
                  <c:v>43922</c:v>
                </c:pt>
                <c:pt idx="304">
                  <c:v>43952</c:v>
                </c:pt>
                <c:pt idx="305">
                  <c:v>43983</c:v>
                </c:pt>
                <c:pt idx="306">
                  <c:v>44013</c:v>
                </c:pt>
              </c:numCache>
            </c:numRef>
          </c:cat>
          <c:val>
            <c:numRef>
              <c:f>Hoja1!$C$2:$C$502</c:f>
              <c:numCache>
                <c:formatCode>General</c:formatCode>
                <c:ptCount val="501"/>
                <c:pt idx="132" formatCode="0">
                  <c:v>282.63866336000001</c:v>
                </c:pt>
                <c:pt idx="133" formatCode="0">
                  <c:v>326.12223462000003</c:v>
                </c:pt>
                <c:pt idx="134" formatCode="0">
                  <c:v>371.96145299</c:v>
                </c:pt>
                <c:pt idx="135" formatCode="0">
                  <c:v>355.15133545999998</c:v>
                </c:pt>
                <c:pt idx="136" formatCode="0">
                  <c:v>424.22913643999999</c:v>
                </c:pt>
                <c:pt idx="137" formatCode="0">
                  <c:v>411.96879555000004</c:v>
                </c:pt>
                <c:pt idx="138" formatCode="0">
                  <c:v>398.86717463000002</c:v>
                </c:pt>
                <c:pt idx="139" formatCode="0">
                  <c:v>444.41570861000002</c:v>
                </c:pt>
                <c:pt idx="140" formatCode="0">
                  <c:v>456.07830273000002</c:v>
                </c:pt>
                <c:pt idx="141" formatCode="0">
                  <c:v>486.16503411000002</c:v>
                </c:pt>
                <c:pt idx="142" formatCode="0">
                  <c:v>527.16812521999998</c:v>
                </c:pt>
                <c:pt idx="143" formatCode="0">
                  <c:v>435.90032450000001</c:v>
                </c:pt>
                <c:pt idx="144" formatCode="0">
                  <c:v>402.63041677999996</c:v>
                </c:pt>
                <c:pt idx="145" formatCode="0">
                  <c:v>421.97346763000002</c:v>
                </c:pt>
                <c:pt idx="146" formatCode="0">
                  <c:v>497.77900352999995</c:v>
                </c:pt>
                <c:pt idx="147" formatCode="0">
                  <c:v>480.56050858999998</c:v>
                </c:pt>
                <c:pt idx="148" formatCode="0">
                  <c:v>556.79942734000008</c:v>
                </c:pt>
                <c:pt idx="149" formatCode="0">
                  <c:v>528.85836874000006</c:v>
                </c:pt>
                <c:pt idx="150" formatCode="0">
                  <c:v>520.20291939000003</c:v>
                </c:pt>
                <c:pt idx="151" formatCode="0">
                  <c:v>567.63077476000001</c:v>
                </c:pt>
                <c:pt idx="152" formatCode="0">
                  <c:v>563.26832533000004</c:v>
                </c:pt>
                <c:pt idx="153" formatCode="0">
                  <c:v>613.29620183000009</c:v>
                </c:pt>
                <c:pt idx="154" formatCode="0">
                  <c:v>645.82508166000002</c:v>
                </c:pt>
                <c:pt idx="155" formatCode="0">
                  <c:v>529.81756786999995</c:v>
                </c:pt>
                <c:pt idx="156" formatCode="0">
                  <c:v>511.15642395999998</c:v>
                </c:pt>
                <c:pt idx="157" formatCode="0">
                  <c:v>525.44249549999995</c:v>
                </c:pt>
                <c:pt idx="158" formatCode="0">
                  <c:v>499.30221068000003</c:v>
                </c:pt>
                <c:pt idx="159" formatCode="0">
                  <c:v>600.50008123999999</c:v>
                </c:pt>
                <c:pt idx="160" formatCode="0">
                  <c:v>557.36440408999999</c:v>
                </c:pt>
                <c:pt idx="161" formatCode="0">
                  <c:v>555.55524145000004</c:v>
                </c:pt>
                <c:pt idx="162" formatCode="0">
                  <c:v>612.23372702999995</c:v>
                </c:pt>
                <c:pt idx="163" formatCode="0">
                  <c:v>559.36635898999998</c:v>
                </c:pt>
                <c:pt idx="164" formatCode="0">
                  <c:v>684.77335514000004</c:v>
                </c:pt>
                <c:pt idx="165" formatCode="0">
                  <c:v>712.65508165999995</c:v>
                </c:pt>
                <c:pt idx="166" formatCode="0">
                  <c:v>647.48602263999999</c:v>
                </c:pt>
                <c:pt idx="167" formatCode="0">
                  <c:v>600.37137383000004</c:v>
                </c:pt>
                <c:pt idx="168" formatCode="0">
                  <c:v>463.98721689999996</c:v>
                </c:pt>
                <c:pt idx="169" formatCode="0">
                  <c:v>478.22386175999998</c:v>
                </c:pt>
                <c:pt idx="170" formatCode="0">
                  <c:v>503.14391488999996</c:v>
                </c:pt>
                <c:pt idx="171" formatCode="0">
                  <c:v>488.42431424</c:v>
                </c:pt>
                <c:pt idx="172" formatCode="0">
                  <c:v>445.03439662</c:v>
                </c:pt>
                <c:pt idx="173" formatCode="0">
                  <c:v>473.76857274999998</c:v>
                </c:pt>
                <c:pt idx="174" formatCode="0">
                  <c:v>555.50126837999994</c:v>
                </c:pt>
                <c:pt idx="175" formatCode="0">
                  <c:v>500.76363585000001</c:v>
                </c:pt>
                <c:pt idx="176" formatCode="0">
                  <c:v>587.64737713</c:v>
                </c:pt>
                <c:pt idx="177" formatCode="0">
                  <c:v>629.35751126000002</c:v>
                </c:pt>
                <c:pt idx="178" formatCode="0">
                  <c:v>601.68518376999998</c:v>
                </c:pt>
                <c:pt idx="179" formatCode="0">
                  <c:v>576.43083717999991</c:v>
                </c:pt>
                <c:pt idx="180" formatCode="0">
                  <c:v>485.49476916000003</c:v>
                </c:pt>
                <c:pt idx="181" formatCode="0">
                  <c:v>541.16035059000001</c:v>
                </c:pt>
                <c:pt idx="182" formatCode="0">
                  <c:v>661.59324578999997</c:v>
                </c:pt>
                <c:pt idx="183" formatCode="0">
                  <c:v>632.31264245</c:v>
                </c:pt>
                <c:pt idx="184" formatCode="0">
                  <c:v>645.40503602000001</c:v>
                </c:pt>
                <c:pt idx="185" formatCode="0">
                  <c:v>645.05398675000004</c:v>
                </c:pt>
                <c:pt idx="186" formatCode="0">
                  <c:v>710.61412129999997</c:v>
                </c:pt>
                <c:pt idx="187" formatCode="0">
                  <c:v>747.27960782000002</c:v>
                </c:pt>
                <c:pt idx="188" formatCode="0">
                  <c:v>811.18399604999991</c:v>
                </c:pt>
                <c:pt idx="189" formatCode="0">
                  <c:v>834.68631821999998</c:v>
                </c:pt>
                <c:pt idx="190" formatCode="0">
                  <c:v>904.53198652999993</c:v>
                </c:pt>
                <c:pt idx="191" formatCode="0">
                  <c:v>828.23011213999996</c:v>
                </c:pt>
                <c:pt idx="192" formatCode="0">
                  <c:v>657.42967985999996</c:v>
                </c:pt>
                <c:pt idx="193" formatCode="0">
                  <c:v>715.66831982000008</c:v>
                </c:pt>
                <c:pt idx="194" formatCode="0">
                  <c:v>879.70602774999998</c:v>
                </c:pt>
                <c:pt idx="195" formatCode="0">
                  <c:v>829.00034745000005</c:v>
                </c:pt>
                <c:pt idx="196" formatCode="0">
                  <c:v>902.06097436000005</c:v>
                </c:pt>
                <c:pt idx="197" formatCode="0">
                  <c:v>851.81363076000002</c:v>
                </c:pt>
                <c:pt idx="198" formatCode="0">
                  <c:v>864.88505488999999</c:v>
                </c:pt>
                <c:pt idx="199" formatCode="0">
                  <c:v>981.42485686999999</c:v>
                </c:pt>
                <c:pt idx="200" formatCode="0">
                  <c:v>1039.1496042399999</c:v>
                </c:pt>
                <c:pt idx="201" formatCode="0">
                  <c:v>970.08973992999995</c:v>
                </c:pt>
                <c:pt idx="202" formatCode="0">
                  <c:v>1092.04072473</c:v>
                </c:pt>
                <c:pt idx="203" formatCode="0">
                  <c:v>913.1436678</c:v>
                </c:pt>
                <c:pt idx="204" formatCode="0">
                  <c:v>816.03132182000002</c:v>
                </c:pt>
                <c:pt idx="205" formatCode="0">
                  <c:v>917.70441097000003</c:v>
                </c:pt>
                <c:pt idx="206" formatCode="0">
                  <c:v>1009.9695845399999</c:v>
                </c:pt>
                <c:pt idx="207" formatCode="0">
                  <c:v>890.81503952000003</c:v>
                </c:pt>
                <c:pt idx="208" formatCode="0">
                  <c:v>1025.5967184600001</c:v>
                </c:pt>
                <c:pt idx="209" formatCode="0">
                  <c:v>978.46355788999995</c:v>
                </c:pt>
                <c:pt idx="210" formatCode="0">
                  <c:v>992.32370034999997</c:v>
                </c:pt>
                <c:pt idx="211" formatCode="0">
                  <c:v>1115.8259054499999</c:v>
                </c:pt>
                <c:pt idx="212" formatCode="0">
                  <c:v>1076.3407004000001</c:v>
                </c:pt>
                <c:pt idx="213" formatCode="0">
                  <c:v>1202.8164715400001</c:v>
                </c:pt>
                <c:pt idx="214" formatCode="0">
                  <c:v>1162.0303549100001</c:v>
                </c:pt>
                <c:pt idx="215" formatCode="0">
                  <c:v>1065.28981552</c:v>
                </c:pt>
                <c:pt idx="216" formatCode="0">
                  <c:v>947.08424749999995</c:v>
                </c:pt>
                <c:pt idx="217" formatCode="0">
                  <c:v>930.79871288000004</c:v>
                </c:pt>
                <c:pt idx="218" formatCode="0">
                  <c:v>949.83834663000005</c:v>
                </c:pt>
                <c:pt idx="219" formatCode="0">
                  <c:v>1035.3068395499999</c:v>
                </c:pt>
                <c:pt idx="220" formatCode="0">
                  <c:v>1056.48347526</c:v>
                </c:pt>
                <c:pt idx="221" formatCode="0">
                  <c:v>948.26572597000006</c:v>
                </c:pt>
                <c:pt idx="222" formatCode="0">
                  <c:v>1034.5910004099999</c:v>
                </c:pt>
                <c:pt idx="223" formatCode="0">
                  <c:v>1060.85479128</c:v>
                </c:pt>
                <c:pt idx="224" formatCode="0">
                  <c:v>1069.87195464</c:v>
                </c:pt>
                <c:pt idx="225" formatCode="0">
                  <c:v>1240.25800875</c:v>
                </c:pt>
                <c:pt idx="226" formatCode="0">
                  <c:v>1133.04646845</c:v>
                </c:pt>
                <c:pt idx="227" formatCode="0">
                  <c:v>1062.90886991</c:v>
                </c:pt>
                <c:pt idx="228" formatCode="0">
                  <c:v>890.36181346000001</c:v>
                </c:pt>
                <c:pt idx="229" formatCode="0">
                  <c:v>941.65056279999999</c:v>
                </c:pt>
                <c:pt idx="230" formatCode="0">
                  <c:v>1000.88391385</c:v>
                </c:pt>
                <c:pt idx="231" formatCode="0">
                  <c:v>1177.4089866700001</c:v>
                </c:pt>
                <c:pt idx="232" formatCode="0">
                  <c:v>1128.4442824</c:v>
                </c:pt>
                <c:pt idx="233" formatCode="0">
                  <c:v>1029.4134298500001</c:v>
                </c:pt>
                <c:pt idx="234" formatCode="0">
                  <c:v>1259.5244783199998</c:v>
                </c:pt>
                <c:pt idx="235" formatCode="0">
                  <c:v>1188.41959567</c:v>
                </c:pt>
                <c:pt idx="236" formatCode="0">
                  <c:v>1269.44994965</c:v>
                </c:pt>
                <c:pt idx="237" formatCode="0">
                  <c:v>1285.2506371300001</c:v>
                </c:pt>
                <c:pt idx="238" formatCode="0">
                  <c:v>1241.1710638699999</c:v>
                </c:pt>
                <c:pt idx="239" formatCode="0">
                  <c:v>1148.5877676300001</c:v>
                </c:pt>
                <c:pt idx="240" formatCode="0">
                  <c:v>832.51305859000001</c:v>
                </c:pt>
                <c:pt idx="241" formatCode="0">
                  <c:v>1026.2362952599999</c:v>
                </c:pt>
                <c:pt idx="242" formatCode="0">
                  <c:v>1039.3447449400001</c:v>
                </c:pt>
                <c:pt idx="243" formatCode="0">
                  <c:v>1031.48115263</c:v>
                </c:pt>
                <c:pt idx="244" formatCode="0">
                  <c:v>1007.7736595</c:v>
                </c:pt>
                <c:pt idx="245" formatCode="0">
                  <c:v>869.58103334000009</c:v>
                </c:pt>
                <c:pt idx="246" formatCode="0">
                  <c:v>1038.64937078</c:v>
                </c:pt>
                <c:pt idx="247" formatCode="0">
                  <c:v>975.25931464999996</c:v>
                </c:pt>
                <c:pt idx="248" formatCode="0">
                  <c:v>983.33584249</c:v>
                </c:pt>
                <c:pt idx="249" formatCode="0">
                  <c:v>976.64776253999992</c:v>
                </c:pt>
                <c:pt idx="250" formatCode="0">
                  <c:v>958.85945450999998</c:v>
                </c:pt>
                <c:pt idx="251" formatCode="0">
                  <c:v>838.02827435000006</c:v>
                </c:pt>
                <c:pt idx="252" formatCode="0">
                  <c:v>733.73584305999998</c:v>
                </c:pt>
                <c:pt idx="253" formatCode="0">
                  <c:v>782.10906475000002</c:v>
                </c:pt>
                <c:pt idx="254" formatCode="0">
                  <c:v>841.47130340000001</c:v>
                </c:pt>
                <c:pt idx="255" formatCode="0">
                  <c:v>862.71523244000002</c:v>
                </c:pt>
                <c:pt idx="256" formatCode="0">
                  <c:v>842.14026128</c:v>
                </c:pt>
                <c:pt idx="257" formatCode="0">
                  <c:v>846.13502964999998</c:v>
                </c:pt>
                <c:pt idx="258" formatCode="0">
                  <c:v>774.89942659999997</c:v>
                </c:pt>
                <c:pt idx="259" formatCode="0">
                  <c:v>939.73287096000001</c:v>
                </c:pt>
                <c:pt idx="260" formatCode="0">
                  <c:v>948.00535816000001</c:v>
                </c:pt>
                <c:pt idx="261" formatCode="0">
                  <c:v>937.54025416999991</c:v>
                </c:pt>
                <c:pt idx="262" formatCode="0">
                  <c:v>1016.8023771000001</c:v>
                </c:pt>
                <c:pt idx="263" formatCode="0">
                  <c:v>1007.6680993099999</c:v>
                </c:pt>
                <c:pt idx="264" formatCode="0">
                  <c:v>815.40517355999998</c:v>
                </c:pt>
                <c:pt idx="265" formatCode="0">
                  <c:v>830.61599092999995</c:v>
                </c:pt>
                <c:pt idx="266" formatCode="0">
                  <c:v>892.61060794000002</c:v>
                </c:pt>
                <c:pt idx="267" formatCode="0">
                  <c:v>778.81586347000007</c:v>
                </c:pt>
                <c:pt idx="268" formatCode="0">
                  <c:v>827.37939711000001</c:v>
                </c:pt>
                <c:pt idx="269" formatCode="0">
                  <c:v>861.15055689999997</c:v>
                </c:pt>
                <c:pt idx="270" formatCode="0">
                  <c:v>849.54847264</c:v>
                </c:pt>
                <c:pt idx="271" formatCode="0">
                  <c:v>933.94110071</c:v>
                </c:pt>
                <c:pt idx="272" formatCode="0">
                  <c:v>916.60403517999998</c:v>
                </c:pt>
                <c:pt idx="273" formatCode="0">
                  <c:v>964.84152348999999</c:v>
                </c:pt>
                <c:pt idx="274" formatCode="0">
                  <c:v>950.97751828999992</c:v>
                </c:pt>
                <c:pt idx="275" formatCode="0">
                  <c:v>873.57874040000002</c:v>
                </c:pt>
                <c:pt idx="276" formatCode="0">
                  <c:v>829.95078870999998</c:v>
                </c:pt>
                <c:pt idx="277" formatCode="0">
                  <c:v>839.17899811000007</c:v>
                </c:pt>
                <c:pt idx="278" formatCode="0">
                  <c:v>868.94482744000004</c:v>
                </c:pt>
                <c:pt idx="279" formatCode="0">
                  <c:v>980.95949062</c:v>
                </c:pt>
                <c:pt idx="280" formatCode="0">
                  <c:v>910.61293221000005</c:v>
                </c:pt>
                <c:pt idx="281" formatCode="0">
                  <c:v>940.16158485000005</c:v>
                </c:pt>
                <c:pt idx="282" formatCode="0">
                  <c:v>959.82969966999997</c:v>
                </c:pt>
                <c:pt idx="283" formatCode="0">
                  <c:v>1046.8120218900001</c:v>
                </c:pt>
                <c:pt idx="284" formatCode="0">
                  <c:v>979.66170965999993</c:v>
                </c:pt>
                <c:pt idx="285" formatCode="0">
                  <c:v>1199.95487774</c:v>
                </c:pt>
                <c:pt idx="286" formatCode="0">
                  <c:v>1104.3760289000002</c:v>
                </c:pt>
                <c:pt idx="287" formatCode="0">
                  <c:v>930.88781820000008</c:v>
                </c:pt>
                <c:pt idx="288" formatCode="0">
                  <c:v>872.29609271000027</c:v>
                </c:pt>
                <c:pt idx="289" formatCode="0">
                  <c:v>898.89652286000091</c:v>
                </c:pt>
                <c:pt idx="290" formatCode="0">
                  <c:v>1004.4553655300008</c:v>
                </c:pt>
                <c:pt idx="291" formatCode="0">
                  <c:v>933.60427341999934</c:v>
                </c:pt>
                <c:pt idx="292" formatCode="0">
                  <c:v>1010.3978195500017</c:v>
                </c:pt>
                <c:pt idx="293">
                  <c:v>877.59231163999857</c:v>
                </c:pt>
                <c:pt idx="294">
                  <c:v>1022.8929707299989</c:v>
                </c:pt>
                <c:pt idx="295">
                  <c:v>1089.3909730999994</c:v>
                </c:pt>
                <c:pt idx="296">
                  <c:v>1052.1664502600001</c:v>
                </c:pt>
                <c:pt idx="297">
                  <c:v>1150.6170970199992</c:v>
                </c:pt>
                <c:pt idx="298">
                  <c:v>1090.9994008599986</c:v>
                </c:pt>
                <c:pt idx="299">
                  <c:v>1000.1361188499989</c:v>
                </c:pt>
                <c:pt idx="300">
                  <c:v>964.26007323999852</c:v>
                </c:pt>
                <c:pt idx="301">
                  <c:v>958.48692314999948</c:v>
                </c:pt>
                <c:pt idx="302">
                  <c:v>877.78756947999932</c:v>
                </c:pt>
                <c:pt idx="303">
                  <c:v>576.35801781000089</c:v>
                </c:pt>
                <c:pt idx="304">
                  <c:v>548.25194224999927</c:v>
                </c:pt>
                <c:pt idx="305">
                  <c:v>716.68952380000087</c:v>
                </c:pt>
                <c:pt idx="306">
                  <c:v>927.5463736200010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2-0112-49B6-A2B3-C75B02D2717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53"/>
        <c:axId val="137151720"/>
        <c:axId val="137152112"/>
      </c:barChart>
      <c:lineChart>
        <c:grouping val="standard"/>
        <c:varyColors val="0"/>
        <c:ser>
          <c:idx val="1"/>
          <c:order val="1"/>
          <c:tx>
            <c:strRef>
              <c:f>Hoja1!$G$1</c:f>
              <c:strCache>
                <c:ptCount val="1"/>
                <c:pt idx="0">
                  <c:v>Variación anual</c:v>
                </c:pt>
              </c:strCache>
            </c:strRef>
          </c:tx>
          <c:spPr>
            <a:ln>
              <a:solidFill>
                <a:srgbClr val="00B0F0">
                  <a:alpha val="65000"/>
                </a:srgbClr>
              </a:solidFill>
            </a:ln>
          </c:spPr>
          <c:marker>
            <c:symbol val="none"/>
          </c:marker>
          <c:dLbls>
            <c:dLbl>
              <c:idx val="306"/>
              <c:layout>
                <c:manualLayout>
                  <c:x val="-6.3315712902294985E-2"/>
                  <c:y val="-0.17816656498126576"/>
                </c:manualLayout>
              </c:layout>
              <c:numFmt formatCode="#,##0.0" sourceLinked="0"/>
              <c:spPr>
                <a:noFill/>
                <a:ln>
                  <a:noFill/>
                </a:ln>
                <a:effectLst/>
              </c:spPr>
              <c:txPr>
                <a:bodyPr rot="-5400000" vert="horz" wrap="square" lIns="38100" tIns="19050" rIns="38100" bIns="19050" anchor="ctr">
                  <a:spAutoFit/>
                </a:bodyPr>
                <a:lstStyle/>
                <a:p>
                  <a:pPr>
                    <a:defRPr sz="1400"/>
                  </a:pPr>
                  <a:endParaRPr lang="en-US"/>
                </a:p>
              </c:txPr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0-841C-4ABF-8AD9-2558FB313C66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-5400000" vert="horz" wrap="square" lIns="38100" tIns="19050" rIns="38100" bIns="19050" anchor="ctr">
                <a:spAutoFit/>
              </a:bodyPr>
              <a:lstStyle/>
              <a:p>
                <a:pPr>
                  <a:defRPr sz="1400"/>
                </a:pPr>
                <a:endParaRPr lang="en-US"/>
              </a:p>
            </c:txPr>
            <c:showLegendKey val="0"/>
            <c:showVal val="0"/>
            <c:showCatName val="0"/>
            <c:showSerName val="0"/>
            <c:showPercent val="0"/>
            <c:showBubbleSize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numRef>
              <c:f>Hoja1!$A$2:$A$397</c:f>
              <c:numCache>
                <c:formatCode>mmm\-yy</c:formatCode>
                <c:ptCount val="396"/>
                <c:pt idx="0">
                  <c:v>34700</c:v>
                </c:pt>
                <c:pt idx="1">
                  <c:v>34731</c:v>
                </c:pt>
                <c:pt idx="2">
                  <c:v>34759</c:v>
                </c:pt>
                <c:pt idx="3">
                  <c:v>34790</c:v>
                </c:pt>
                <c:pt idx="4">
                  <c:v>34820</c:v>
                </c:pt>
                <c:pt idx="5">
                  <c:v>34851</c:v>
                </c:pt>
                <c:pt idx="6">
                  <c:v>34881</c:v>
                </c:pt>
                <c:pt idx="7">
                  <c:v>34912</c:v>
                </c:pt>
                <c:pt idx="8">
                  <c:v>34943</c:v>
                </c:pt>
                <c:pt idx="9">
                  <c:v>34973</c:v>
                </c:pt>
                <c:pt idx="10">
                  <c:v>35004</c:v>
                </c:pt>
                <c:pt idx="11">
                  <c:v>35034</c:v>
                </c:pt>
                <c:pt idx="12">
                  <c:v>35065</c:v>
                </c:pt>
                <c:pt idx="13">
                  <c:v>35096</c:v>
                </c:pt>
                <c:pt idx="14">
                  <c:v>35125</c:v>
                </c:pt>
                <c:pt idx="15">
                  <c:v>35156</c:v>
                </c:pt>
                <c:pt idx="16">
                  <c:v>35186</c:v>
                </c:pt>
                <c:pt idx="17">
                  <c:v>35217</c:v>
                </c:pt>
                <c:pt idx="18">
                  <c:v>35247</c:v>
                </c:pt>
                <c:pt idx="19">
                  <c:v>35278</c:v>
                </c:pt>
                <c:pt idx="20">
                  <c:v>35309</c:v>
                </c:pt>
                <c:pt idx="21">
                  <c:v>35339</c:v>
                </c:pt>
                <c:pt idx="22">
                  <c:v>35370</c:v>
                </c:pt>
                <c:pt idx="23">
                  <c:v>35400</c:v>
                </c:pt>
                <c:pt idx="24">
                  <c:v>35431</c:v>
                </c:pt>
                <c:pt idx="25">
                  <c:v>35462</c:v>
                </c:pt>
                <c:pt idx="26">
                  <c:v>35490</c:v>
                </c:pt>
                <c:pt idx="27">
                  <c:v>35521</c:v>
                </c:pt>
                <c:pt idx="28">
                  <c:v>35551</c:v>
                </c:pt>
                <c:pt idx="29">
                  <c:v>35582</c:v>
                </c:pt>
                <c:pt idx="30">
                  <c:v>35612</c:v>
                </c:pt>
                <c:pt idx="31">
                  <c:v>35643</c:v>
                </c:pt>
                <c:pt idx="32">
                  <c:v>35674</c:v>
                </c:pt>
                <c:pt idx="33">
                  <c:v>35704</c:v>
                </c:pt>
                <c:pt idx="34">
                  <c:v>35735</c:v>
                </c:pt>
                <c:pt idx="35">
                  <c:v>35765</c:v>
                </c:pt>
                <c:pt idx="36">
                  <c:v>35796</c:v>
                </c:pt>
                <c:pt idx="37">
                  <c:v>35827</c:v>
                </c:pt>
                <c:pt idx="38">
                  <c:v>35855</c:v>
                </c:pt>
                <c:pt idx="39">
                  <c:v>35886</c:v>
                </c:pt>
                <c:pt idx="40">
                  <c:v>35916</c:v>
                </c:pt>
                <c:pt idx="41">
                  <c:v>35947</c:v>
                </c:pt>
                <c:pt idx="42">
                  <c:v>35977</c:v>
                </c:pt>
                <c:pt idx="43">
                  <c:v>36008</c:v>
                </c:pt>
                <c:pt idx="44">
                  <c:v>36039</c:v>
                </c:pt>
                <c:pt idx="45">
                  <c:v>36069</c:v>
                </c:pt>
                <c:pt idx="46">
                  <c:v>36100</c:v>
                </c:pt>
                <c:pt idx="47">
                  <c:v>36130</c:v>
                </c:pt>
                <c:pt idx="48">
                  <c:v>36161</c:v>
                </c:pt>
                <c:pt idx="49">
                  <c:v>36192</c:v>
                </c:pt>
                <c:pt idx="50">
                  <c:v>36220</c:v>
                </c:pt>
                <c:pt idx="51">
                  <c:v>36251</c:v>
                </c:pt>
                <c:pt idx="52">
                  <c:v>36281</c:v>
                </c:pt>
                <c:pt idx="53">
                  <c:v>36312</c:v>
                </c:pt>
                <c:pt idx="54">
                  <c:v>36342</c:v>
                </c:pt>
                <c:pt idx="55">
                  <c:v>36373</c:v>
                </c:pt>
                <c:pt idx="56">
                  <c:v>36404</c:v>
                </c:pt>
                <c:pt idx="57">
                  <c:v>36434</c:v>
                </c:pt>
                <c:pt idx="58">
                  <c:v>36465</c:v>
                </c:pt>
                <c:pt idx="59">
                  <c:v>36495</c:v>
                </c:pt>
                <c:pt idx="60">
                  <c:v>36526</c:v>
                </c:pt>
                <c:pt idx="61">
                  <c:v>36557</c:v>
                </c:pt>
                <c:pt idx="62">
                  <c:v>36586</c:v>
                </c:pt>
                <c:pt idx="63">
                  <c:v>36617</c:v>
                </c:pt>
                <c:pt idx="64">
                  <c:v>36647</c:v>
                </c:pt>
                <c:pt idx="65">
                  <c:v>36678</c:v>
                </c:pt>
                <c:pt idx="66">
                  <c:v>36708</c:v>
                </c:pt>
                <c:pt idx="67">
                  <c:v>36739</c:v>
                </c:pt>
                <c:pt idx="68">
                  <c:v>36770</c:v>
                </c:pt>
                <c:pt idx="69">
                  <c:v>36800</c:v>
                </c:pt>
                <c:pt idx="70">
                  <c:v>36831</c:v>
                </c:pt>
                <c:pt idx="71">
                  <c:v>36861</c:v>
                </c:pt>
                <c:pt idx="72">
                  <c:v>36892</c:v>
                </c:pt>
                <c:pt idx="73">
                  <c:v>36923</c:v>
                </c:pt>
                <c:pt idx="74">
                  <c:v>36951</c:v>
                </c:pt>
                <c:pt idx="75">
                  <c:v>36982</c:v>
                </c:pt>
                <c:pt idx="76">
                  <c:v>37012</c:v>
                </c:pt>
                <c:pt idx="77">
                  <c:v>37043</c:v>
                </c:pt>
                <c:pt idx="78">
                  <c:v>37073</c:v>
                </c:pt>
                <c:pt idx="79">
                  <c:v>37104</c:v>
                </c:pt>
                <c:pt idx="80">
                  <c:v>37135</c:v>
                </c:pt>
                <c:pt idx="81">
                  <c:v>37165</c:v>
                </c:pt>
                <c:pt idx="82">
                  <c:v>37196</c:v>
                </c:pt>
                <c:pt idx="83">
                  <c:v>37226</c:v>
                </c:pt>
                <c:pt idx="84">
                  <c:v>37257</c:v>
                </c:pt>
                <c:pt idx="85">
                  <c:v>37288</c:v>
                </c:pt>
                <c:pt idx="86">
                  <c:v>37316</c:v>
                </c:pt>
                <c:pt idx="87">
                  <c:v>37347</c:v>
                </c:pt>
                <c:pt idx="88">
                  <c:v>37377</c:v>
                </c:pt>
                <c:pt idx="89">
                  <c:v>37408</c:v>
                </c:pt>
                <c:pt idx="90">
                  <c:v>37438</c:v>
                </c:pt>
                <c:pt idx="91">
                  <c:v>37469</c:v>
                </c:pt>
                <c:pt idx="92">
                  <c:v>37500</c:v>
                </c:pt>
                <c:pt idx="93">
                  <c:v>37530</c:v>
                </c:pt>
                <c:pt idx="94">
                  <c:v>37561</c:v>
                </c:pt>
                <c:pt idx="95">
                  <c:v>37591</c:v>
                </c:pt>
                <c:pt idx="96">
                  <c:v>37622</c:v>
                </c:pt>
                <c:pt idx="97">
                  <c:v>37653</c:v>
                </c:pt>
                <c:pt idx="98">
                  <c:v>37681</c:v>
                </c:pt>
                <c:pt idx="99">
                  <c:v>37712</c:v>
                </c:pt>
                <c:pt idx="100">
                  <c:v>37742</c:v>
                </c:pt>
                <c:pt idx="101">
                  <c:v>37773</c:v>
                </c:pt>
                <c:pt idx="102">
                  <c:v>37803</c:v>
                </c:pt>
                <c:pt idx="103">
                  <c:v>37834</c:v>
                </c:pt>
                <c:pt idx="104">
                  <c:v>37865</c:v>
                </c:pt>
                <c:pt idx="105">
                  <c:v>37895</c:v>
                </c:pt>
                <c:pt idx="106">
                  <c:v>37926</c:v>
                </c:pt>
                <c:pt idx="107">
                  <c:v>37956</c:v>
                </c:pt>
                <c:pt idx="108">
                  <c:v>37987</c:v>
                </c:pt>
                <c:pt idx="109">
                  <c:v>38018</c:v>
                </c:pt>
                <c:pt idx="110">
                  <c:v>38047</c:v>
                </c:pt>
                <c:pt idx="111">
                  <c:v>38078</c:v>
                </c:pt>
                <c:pt idx="112">
                  <c:v>38108</c:v>
                </c:pt>
                <c:pt idx="113">
                  <c:v>38139</c:v>
                </c:pt>
                <c:pt idx="114">
                  <c:v>38169</c:v>
                </c:pt>
                <c:pt idx="115">
                  <c:v>38200</c:v>
                </c:pt>
                <c:pt idx="116">
                  <c:v>38231</c:v>
                </c:pt>
                <c:pt idx="117">
                  <c:v>38261</c:v>
                </c:pt>
                <c:pt idx="118">
                  <c:v>38292</c:v>
                </c:pt>
                <c:pt idx="119">
                  <c:v>38322</c:v>
                </c:pt>
                <c:pt idx="120">
                  <c:v>38353</c:v>
                </c:pt>
                <c:pt idx="121">
                  <c:v>38384</c:v>
                </c:pt>
                <c:pt idx="122">
                  <c:v>38412</c:v>
                </c:pt>
                <c:pt idx="123">
                  <c:v>38443</c:v>
                </c:pt>
                <c:pt idx="124">
                  <c:v>38473</c:v>
                </c:pt>
                <c:pt idx="125">
                  <c:v>38504</c:v>
                </c:pt>
                <c:pt idx="126">
                  <c:v>38534</c:v>
                </c:pt>
                <c:pt idx="127">
                  <c:v>38565</c:v>
                </c:pt>
                <c:pt idx="128">
                  <c:v>38596</c:v>
                </c:pt>
                <c:pt idx="129">
                  <c:v>38626</c:v>
                </c:pt>
                <c:pt idx="130">
                  <c:v>38657</c:v>
                </c:pt>
                <c:pt idx="131">
                  <c:v>38687</c:v>
                </c:pt>
                <c:pt idx="132">
                  <c:v>38718</c:v>
                </c:pt>
                <c:pt idx="133">
                  <c:v>38749</c:v>
                </c:pt>
                <c:pt idx="134">
                  <c:v>38777</c:v>
                </c:pt>
                <c:pt idx="135">
                  <c:v>38808</c:v>
                </c:pt>
                <c:pt idx="136">
                  <c:v>38838</c:v>
                </c:pt>
                <c:pt idx="137">
                  <c:v>38869</c:v>
                </c:pt>
                <c:pt idx="138">
                  <c:v>38899</c:v>
                </c:pt>
                <c:pt idx="139">
                  <c:v>38930</c:v>
                </c:pt>
                <c:pt idx="140">
                  <c:v>38961</c:v>
                </c:pt>
                <c:pt idx="141">
                  <c:v>38991</c:v>
                </c:pt>
                <c:pt idx="142">
                  <c:v>39022</c:v>
                </c:pt>
                <c:pt idx="143">
                  <c:v>39052</c:v>
                </c:pt>
                <c:pt idx="144">
                  <c:v>39083</c:v>
                </c:pt>
                <c:pt idx="145">
                  <c:v>39114</c:v>
                </c:pt>
                <c:pt idx="146">
                  <c:v>39142</c:v>
                </c:pt>
                <c:pt idx="147">
                  <c:v>39173</c:v>
                </c:pt>
                <c:pt idx="148">
                  <c:v>39203</c:v>
                </c:pt>
                <c:pt idx="149">
                  <c:v>39234</c:v>
                </c:pt>
                <c:pt idx="150">
                  <c:v>39264</c:v>
                </c:pt>
                <c:pt idx="151">
                  <c:v>39295</c:v>
                </c:pt>
                <c:pt idx="152">
                  <c:v>39326</c:v>
                </c:pt>
                <c:pt idx="153">
                  <c:v>39356</c:v>
                </c:pt>
                <c:pt idx="154">
                  <c:v>39387</c:v>
                </c:pt>
                <c:pt idx="155">
                  <c:v>39417</c:v>
                </c:pt>
                <c:pt idx="156">
                  <c:v>39448</c:v>
                </c:pt>
                <c:pt idx="157">
                  <c:v>39479</c:v>
                </c:pt>
                <c:pt idx="158">
                  <c:v>39508</c:v>
                </c:pt>
                <c:pt idx="159">
                  <c:v>39539</c:v>
                </c:pt>
                <c:pt idx="160">
                  <c:v>39569</c:v>
                </c:pt>
                <c:pt idx="161">
                  <c:v>39600</c:v>
                </c:pt>
                <c:pt idx="162">
                  <c:v>39630</c:v>
                </c:pt>
                <c:pt idx="163">
                  <c:v>39661</c:v>
                </c:pt>
                <c:pt idx="164">
                  <c:v>39692</c:v>
                </c:pt>
                <c:pt idx="165">
                  <c:v>39722</c:v>
                </c:pt>
                <c:pt idx="166">
                  <c:v>39753</c:v>
                </c:pt>
                <c:pt idx="167">
                  <c:v>39783</c:v>
                </c:pt>
                <c:pt idx="168">
                  <c:v>39814</c:v>
                </c:pt>
                <c:pt idx="169">
                  <c:v>39845</c:v>
                </c:pt>
                <c:pt idx="170">
                  <c:v>39873</c:v>
                </c:pt>
                <c:pt idx="171">
                  <c:v>39904</c:v>
                </c:pt>
                <c:pt idx="172">
                  <c:v>39934</c:v>
                </c:pt>
                <c:pt idx="173">
                  <c:v>39965</c:v>
                </c:pt>
                <c:pt idx="174">
                  <c:v>39995</c:v>
                </c:pt>
                <c:pt idx="175">
                  <c:v>40026</c:v>
                </c:pt>
                <c:pt idx="176">
                  <c:v>40057</c:v>
                </c:pt>
                <c:pt idx="177">
                  <c:v>40087</c:v>
                </c:pt>
                <c:pt idx="178">
                  <c:v>40118</c:v>
                </c:pt>
                <c:pt idx="179">
                  <c:v>40148</c:v>
                </c:pt>
                <c:pt idx="180">
                  <c:v>40179</c:v>
                </c:pt>
                <c:pt idx="181">
                  <c:v>40210</c:v>
                </c:pt>
                <c:pt idx="182">
                  <c:v>40238</c:v>
                </c:pt>
                <c:pt idx="183">
                  <c:v>40269</c:v>
                </c:pt>
                <c:pt idx="184">
                  <c:v>40299</c:v>
                </c:pt>
                <c:pt idx="185">
                  <c:v>40330</c:v>
                </c:pt>
                <c:pt idx="186">
                  <c:v>40360</c:v>
                </c:pt>
                <c:pt idx="187">
                  <c:v>40391</c:v>
                </c:pt>
                <c:pt idx="188">
                  <c:v>40422</c:v>
                </c:pt>
                <c:pt idx="189">
                  <c:v>40452</c:v>
                </c:pt>
                <c:pt idx="190">
                  <c:v>40483</c:v>
                </c:pt>
                <c:pt idx="191">
                  <c:v>40513</c:v>
                </c:pt>
                <c:pt idx="192">
                  <c:v>40544</c:v>
                </c:pt>
                <c:pt idx="193">
                  <c:v>40575</c:v>
                </c:pt>
                <c:pt idx="194">
                  <c:v>40603</c:v>
                </c:pt>
                <c:pt idx="195">
                  <c:v>40634</c:v>
                </c:pt>
                <c:pt idx="196">
                  <c:v>40664</c:v>
                </c:pt>
                <c:pt idx="197">
                  <c:v>40695</c:v>
                </c:pt>
                <c:pt idx="198">
                  <c:v>40725</c:v>
                </c:pt>
                <c:pt idx="199">
                  <c:v>40756</c:v>
                </c:pt>
                <c:pt idx="200">
                  <c:v>40787</c:v>
                </c:pt>
                <c:pt idx="201">
                  <c:v>40817</c:v>
                </c:pt>
                <c:pt idx="202">
                  <c:v>40848</c:v>
                </c:pt>
                <c:pt idx="203">
                  <c:v>40878</c:v>
                </c:pt>
                <c:pt idx="204">
                  <c:v>40909</c:v>
                </c:pt>
                <c:pt idx="205">
                  <c:v>40940</c:v>
                </c:pt>
                <c:pt idx="206">
                  <c:v>40969</c:v>
                </c:pt>
                <c:pt idx="207">
                  <c:v>41000</c:v>
                </c:pt>
                <c:pt idx="208">
                  <c:v>41030</c:v>
                </c:pt>
                <c:pt idx="209">
                  <c:v>41061</c:v>
                </c:pt>
                <c:pt idx="210">
                  <c:v>41091</c:v>
                </c:pt>
                <c:pt idx="211">
                  <c:v>41122</c:v>
                </c:pt>
                <c:pt idx="212">
                  <c:v>41153</c:v>
                </c:pt>
                <c:pt idx="213">
                  <c:v>41183</c:v>
                </c:pt>
                <c:pt idx="214">
                  <c:v>41214</c:v>
                </c:pt>
                <c:pt idx="215">
                  <c:v>41244</c:v>
                </c:pt>
                <c:pt idx="216">
                  <c:v>41275</c:v>
                </c:pt>
                <c:pt idx="217">
                  <c:v>41306</c:v>
                </c:pt>
                <c:pt idx="218">
                  <c:v>41334</c:v>
                </c:pt>
                <c:pt idx="219">
                  <c:v>41365</c:v>
                </c:pt>
                <c:pt idx="220">
                  <c:v>41395</c:v>
                </c:pt>
                <c:pt idx="221">
                  <c:v>41426</c:v>
                </c:pt>
                <c:pt idx="222">
                  <c:v>41456</c:v>
                </c:pt>
                <c:pt idx="223">
                  <c:v>41487</c:v>
                </c:pt>
                <c:pt idx="224">
                  <c:v>41518</c:v>
                </c:pt>
                <c:pt idx="225">
                  <c:v>41548</c:v>
                </c:pt>
                <c:pt idx="226">
                  <c:v>41579</c:v>
                </c:pt>
                <c:pt idx="227">
                  <c:v>41609</c:v>
                </c:pt>
                <c:pt idx="228">
                  <c:v>41640</c:v>
                </c:pt>
                <c:pt idx="229">
                  <c:v>41671</c:v>
                </c:pt>
                <c:pt idx="230">
                  <c:v>41699</c:v>
                </c:pt>
                <c:pt idx="231">
                  <c:v>41730</c:v>
                </c:pt>
                <c:pt idx="232">
                  <c:v>41760</c:v>
                </c:pt>
                <c:pt idx="233">
                  <c:v>41791</c:v>
                </c:pt>
                <c:pt idx="234">
                  <c:v>41821</c:v>
                </c:pt>
                <c:pt idx="235">
                  <c:v>41852</c:v>
                </c:pt>
                <c:pt idx="236">
                  <c:v>41883</c:v>
                </c:pt>
                <c:pt idx="237">
                  <c:v>41913</c:v>
                </c:pt>
                <c:pt idx="238">
                  <c:v>41944</c:v>
                </c:pt>
                <c:pt idx="239">
                  <c:v>41974</c:v>
                </c:pt>
                <c:pt idx="240">
                  <c:v>42005</c:v>
                </c:pt>
                <c:pt idx="241">
                  <c:v>42036</c:v>
                </c:pt>
                <c:pt idx="242">
                  <c:v>42064</c:v>
                </c:pt>
                <c:pt idx="243">
                  <c:v>42095</c:v>
                </c:pt>
                <c:pt idx="244">
                  <c:v>42125</c:v>
                </c:pt>
                <c:pt idx="245">
                  <c:v>42156</c:v>
                </c:pt>
                <c:pt idx="246">
                  <c:v>42186</c:v>
                </c:pt>
                <c:pt idx="247">
                  <c:v>42217</c:v>
                </c:pt>
                <c:pt idx="248">
                  <c:v>42248</c:v>
                </c:pt>
                <c:pt idx="249">
                  <c:v>42278</c:v>
                </c:pt>
                <c:pt idx="250">
                  <c:v>42309</c:v>
                </c:pt>
                <c:pt idx="251">
                  <c:v>42339</c:v>
                </c:pt>
                <c:pt idx="252">
                  <c:v>42370</c:v>
                </c:pt>
                <c:pt idx="253">
                  <c:v>42401</c:v>
                </c:pt>
                <c:pt idx="254">
                  <c:v>42430</c:v>
                </c:pt>
                <c:pt idx="255">
                  <c:v>42461</c:v>
                </c:pt>
                <c:pt idx="256">
                  <c:v>42491</c:v>
                </c:pt>
                <c:pt idx="257">
                  <c:v>42522</c:v>
                </c:pt>
                <c:pt idx="258">
                  <c:v>42552</c:v>
                </c:pt>
                <c:pt idx="259">
                  <c:v>42583</c:v>
                </c:pt>
                <c:pt idx="260">
                  <c:v>42614</c:v>
                </c:pt>
                <c:pt idx="261">
                  <c:v>42644</c:v>
                </c:pt>
                <c:pt idx="262">
                  <c:v>42675</c:v>
                </c:pt>
                <c:pt idx="263">
                  <c:v>42705</c:v>
                </c:pt>
                <c:pt idx="264">
                  <c:v>42736</c:v>
                </c:pt>
                <c:pt idx="265">
                  <c:v>42767</c:v>
                </c:pt>
                <c:pt idx="266">
                  <c:v>42795</c:v>
                </c:pt>
                <c:pt idx="267">
                  <c:v>42826</c:v>
                </c:pt>
                <c:pt idx="268">
                  <c:v>42856</c:v>
                </c:pt>
                <c:pt idx="269">
                  <c:v>42887</c:v>
                </c:pt>
                <c:pt idx="270">
                  <c:v>42917</c:v>
                </c:pt>
                <c:pt idx="271">
                  <c:v>42948</c:v>
                </c:pt>
                <c:pt idx="272">
                  <c:v>42979</c:v>
                </c:pt>
                <c:pt idx="273">
                  <c:v>43009</c:v>
                </c:pt>
                <c:pt idx="274">
                  <c:v>43040</c:v>
                </c:pt>
                <c:pt idx="275">
                  <c:v>43070</c:v>
                </c:pt>
                <c:pt idx="276">
                  <c:v>43101</c:v>
                </c:pt>
                <c:pt idx="277">
                  <c:v>43132</c:v>
                </c:pt>
                <c:pt idx="278">
                  <c:v>43160</c:v>
                </c:pt>
                <c:pt idx="279">
                  <c:v>43191</c:v>
                </c:pt>
                <c:pt idx="280">
                  <c:v>43221</c:v>
                </c:pt>
                <c:pt idx="281">
                  <c:v>43252</c:v>
                </c:pt>
                <c:pt idx="282">
                  <c:v>43282</c:v>
                </c:pt>
                <c:pt idx="283">
                  <c:v>43313</c:v>
                </c:pt>
                <c:pt idx="284">
                  <c:v>43344</c:v>
                </c:pt>
                <c:pt idx="285">
                  <c:v>43374</c:v>
                </c:pt>
                <c:pt idx="286">
                  <c:v>43405</c:v>
                </c:pt>
                <c:pt idx="287">
                  <c:v>43435</c:v>
                </c:pt>
                <c:pt idx="288">
                  <c:v>43466</c:v>
                </c:pt>
                <c:pt idx="289">
                  <c:v>43497</c:v>
                </c:pt>
                <c:pt idx="290">
                  <c:v>43525</c:v>
                </c:pt>
                <c:pt idx="291">
                  <c:v>43556</c:v>
                </c:pt>
                <c:pt idx="292">
                  <c:v>43586</c:v>
                </c:pt>
                <c:pt idx="293">
                  <c:v>43617</c:v>
                </c:pt>
                <c:pt idx="294">
                  <c:v>43647</c:v>
                </c:pt>
                <c:pt idx="295">
                  <c:v>43678</c:v>
                </c:pt>
                <c:pt idx="296">
                  <c:v>43709</c:v>
                </c:pt>
                <c:pt idx="297">
                  <c:v>43739</c:v>
                </c:pt>
                <c:pt idx="298">
                  <c:v>43770</c:v>
                </c:pt>
                <c:pt idx="299">
                  <c:v>43800</c:v>
                </c:pt>
                <c:pt idx="300">
                  <c:v>43831</c:v>
                </c:pt>
                <c:pt idx="301">
                  <c:v>43862</c:v>
                </c:pt>
                <c:pt idx="302">
                  <c:v>43891</c:v>
                </c:pt>
                <c:pt idx="303">
                  <c:v>43922</c:v>
                </c:pt>
                <c:pt idx="304">
                  <c:v>43952</c:v>
                </c:pt>
                <c:pt idx="305">
                  <c:v>43983</c:v>
                </c:pt>
                <c:pt idx="306">
                  <c:v>44013</c:v>
                </c:pt>
              </c:numCache>
            </c:numRef>
          </c:cat>
          <c:val>
            <c:numRef>
              <c:f>Hoja1!$G$2:$G$401</c:f>
              <c:numCache>
                <c:formatCode>General</c:formatCode>
                <c:ptCount val="400"/>
                <c:pt idx="72" formatCode="0,000">
                  <c:v>0</c:v>
                </c:pt>
                <c:pt idx="73" formatCode="0,000">
                  <c:v>0</c:v>
                </c:pt>
                <c:pt idx="74" formatCode="0,000">
                  <c:v>0</c:v>
                </c:pt>
                <c:pt idx="75" formatCode="0,000">
                  <c:v>0</c:v>
                </c:pt>
                <c:pt idx="76" formatCode="0,000">
                  <c:v>0</c:v>
                </c:pt>
                <c:pt idx="77" formatCode="0,000">
                  <c:v>0</c:v>
                </c:pt>
                <c:pt idx="78" formatCode="0,000">
                  <c:v>0</c:v>
                </c:pt>
                <c:pt idx="79" formatCode="0,000">
                  <c:v>0</c:v>
                </c:pt>
                <c:pt idx="80" formatCode="0,000">
                  <c:v>0</c:v>
                </c:pt>
                <c:pt idx="81" formatCode="0,000">
                  <c:v>0</c:v>
                </c:pt>
                <c:pt idx="82" formatCode="0,000">
                  <c:v>0</c:v>
                </c:pt>
                <c:pt idx="83" formatCode="0,000">
                  <c:v>0</c:v>
                </c:pt>
                <c:pt idx="84" formatCode="0,000">
                  <c:v>0</c:v>
                </c:pt>
                <c:pt idx="85" formatCode="0,000">
                  <c:v>0</c:v>
                </c:pt>
                <c:pt idx="86" formatCode="0,000">
                  <c:v>0</c:v>
                </c:pt>
                <c:pt idx="87" formatCode="0,000">
                  <c:v>0</c:v>
                </c:pt>
                <c:pt idx="88" formatCode="0,000">
                  <c:v>0</c:v>
                </c:pt>
                <c:pt idx="89" formatCode="0,000">
                  <c:v>0</c:v>
                </c:pt>
                <c:pt idx="90" formatCode="0,000">
                  <c:v>0</c:v>
                </c:pt>
                <c:pt idx="91" formatCode="0,000">
                  <c:v>0</c:v>
                </c:pt>
                <c:pt idx="92" formatCode="0,000">
                  <c:v>0</c:v>
                </c:pt>
                <c:pt idx="93" formatCode="0,000">
                  <c:v>0</c:v>
                </c:pt>
                <c:pt idx="94" formatCode="0,000">
                  <c:v>0</c:v>
                </c:pt>
                <c:pt idx="95" formatCode="0,000">
                  <c:v>0</c:v>
                </c:pt>
                <c:pt idx="96" formatCode="0,000">
                  <c:v>0</c:v>
                </c:pt>
                <c:pt idx="97" formatCode="0,000">
                  <c:v>0</c:v>
                </c:pt>
                <c:pt idx="98" formatCode="0,000">
                  <c:v>0</c:v>
                </c:pt>
                <c:pt idx="99" formatCode="0,000">
                  <c:v>0</c:v>
                </c:pt>
                <c:pt idx="100" formatCode="0,000">
                  <c:v>0</c:v>
                </c:pt>
                <c:pt idx="101" formatCode="0,000">
                  <c:v>0</c:v>
                </c:pt>
                <c:pt idx="102" formatCode="0,000">
                  <c:v>0</c:v>
                </c:pt>
                <c:pt idx="103" formatCode="0,000">
                  <c:v>0</c:v>
                </c:pt>
                <c:pt idx="104" formatCode="0,000">
                  <c:v>0</c:v>
                </c:pt>
                <c:pt idx="105" formatCode="0,000">
                  <c:v>0</c:v>
                </c:pt>
                <c:pt idx="106" formatCode="0,000">
                  <c:v>0</c:v>
                </c:pt>
                <c:pt idx="107" formatCode="0,000">
                  <c:v>0</c:v>
                </c:pt>
                <c:pt idx="108" formatCode="0,000">
                  <c:v>0</c:v>
                </c:pt>
                <c:pt idx="109" formatCode="0,000">
                  <c:v>0</c:v>
                </c:pt>
                <c:pt idx="110" formatCode="0,000">
                  <c:v>0</c:v>
                </c:pt>
                <c:pt idx="111" formatCode="0,000">
                  <c:v>0</c:v>
                </c:pt>
                <c:pt idx="112" formatCode="0,000">
                  <c:v>0</c:v>
                </c:pt>
                <c:pt idx="113" formatCode="0,000">
                  <c:v>0</c:v>
                </c:pt>
                <c:pt idx="114" formatCode="0,000">
                  <c:v>0</c:v>
                </c:pt>
                <c:pt idx="115" formatCode="0,000">
                  <c:v>0</c:v>
                </c:pt>
                <c:pt idx="116" formatCode="0,000">
                  <c:v>0</c:v>
                </c:pt>
                <c:pt idx="117" formatCode="0,000">
                  <c:v>0</c:v>
                </c:pt>
                <c:pt idx="118" formatCode="0,000">
                  <c:v>0</c:v>
                </c:pt>
                <c:pt idx="119" formatCode="0,000">
                  <c:v>0</c:v>
                </c:pt>
                <c:pt idx="120" formatCode="0,000">
                  <c:v>0</c:v>
                </c:pt>
                <c:pt idx="121" formatCode="0,000">
                  <c:v>0</c:v>
                </c:pt>
                <c:pt idx="122" formatCode="0,000">
                  <c:v>0</c:v>
                </c:pt>
                <c:pt idx="123" formatCode="0,000">
                  <c:v>0</c:v>
                </c:pt>
                <c:pt idx="124" formatCode="0,000">
                  <c:v>0</c:v>
                </c:pt>
                <c:pt idx="125" formatCode="0,000">
                  <c:v>0</c:v>
                </c:pt>
                <c:pt idx="126" formatCode="0,000">
                  <c:v>0</c:v>
                </c:pt>
                <c:pt idx="127" formatCode="0,000">
                  <c:v>0</c:v>
                </c:pt>
                <c:pt idx="128" formatCode="0,000">
                  <c:v>0</c:v>
                </c:pt>
                <c:pt idx="129" formatCode="0,000">
                  <c:v>0</c:v>
                </c:pt>
                <c:pt idx="130" formatCode="0,000">
                  <c:v>0</c:v>
                </c:pt>
                <c:pt idx="131" formatCode="0,000">
                  <c:v>0</c:v>
                </c:pt>
                <c:pt idx="132" formatCode="0,000">
                  <c:v>0</c:v>
                </c:pt>
                <c:pt idx="133" formatCode="0,000">
                  <c:v>0</c:v>
                </c:pt>
                <c:pt idx="134" formatCode="0,000">
                  <c:v>0</c:v>
                </c:pt>
                <c:pt idx="135" formatCode="0,000">
                  <c:v>0</c:v>
                </c:pt>
                <c:pt idx="136" formatCode="0,000">
                  <c:v>0</c:v>
                </c:pt>
                <c:pt idx="137" formatCode="0,000">
                  <c:v>0</c:v>
                </c:pt>
                <c:pt idx="138" formatCode="0,000">
                  <c:v>0</c:v>
                </c:pt>
                <c:pt idx="139" formatCode="0,000">
                  <c:v>0</c:v>
                </c:pt>
                <c:pt idx="140" formatCode="0,000">
                  <c:v>0</c:v>
                </c:pt>
                <c:pt idx="141" formatCode="0,000">
                  <c:v>0</c:v>
                </c:pt>
                <c:pt idx="142" formatCode="0,000">
                  <c:v>0</c:v>
                </c:pt>
                <c:pt idx="143" formatCode="0,000">
                  <c:v>0</c:v>
                </c:pt>
                <c:pt idx="144" formatCode="0,000">
                  <c:v>42.45411862394959</c:v>
                </c:pt>
                <c:pt idx="145" formatCode="0,000">
                  <c:v>29.391198401938624</c:v>
                </c:pt>
                <c:pt idx="146" formatCode="0,000">
                  <c:v>33.825427212583371</c:v>
                </c:pt>
                <c:pt idx="147" formatCode="0,000">
                  <c:v>35.311474464137163</c:v>
                </c:pt>
                <c:pt idx="148" formatCode="0,000">
                  <c:v>31.249690205743306</c:v>
                </c:pt>
                <c:pt idx="149" formatCode="0,000">
                  <c:v>28.373404600692218</c:v>
                </c:pt>
                <c:pt idx="150" formatCode="0,000">
                  <c:v>30.420087808066508</c:v>
                </c:pt>
                <c:pt idx="151" formatCode="0,000">
                  <c:v>27.725182472820322</c:v>
                </c:pt>
                <c:pt idx="152" formatCode="0,000">
                  <c:v>23.502548127893917</c:v>
                </c:pt>
                <c:pt idx="153" formatCode="0,000">
                  <c:v>26.149796632893029</c:v>
                </c:pt>
                <c:pt idx="154" formatCode="0,000">
                  <c:v>22.508370814430712</c:v>
                </c:pt>
                <c:pt idx="155" formatCode="0,000">
                  <c:v>21.545577759715549</c:v>
                </c:pt>
                <c:pt idx="156" formatCode="0,000">
                  <c:v>26.954249519429464</c:v>
                </c:pt>
                <c:pt idx="157" formatCode="0,000">
                  <c:v>24.520268644170983</c:v>
                </c:pt>
                <c:pt idx="158" formatCode="0,000">
                  <c:v>0.30600068287296445</c:v>
                </c:pt>
                <c:pt idx="159" formatCode="0,000">
                  <c:v>24.958266546269382</c:v>
                </c:pt>
                <c:pt idx="160" formatCode="0,000">
                  <c:v>0.10146862986173399</c:v>
                </c:pt>
                <c:pt idx="161" formatCode="0,000">
                  <c:v>5.0480193352343106</c:v>
                </c:pt>
                <c:pt idx="162" formatCode="0,000">
                  <c:v>17.691328558462736</c:v>
                </c:pt>
                <c:pt idx="163" formatCode="0,000">
                  <c:v>-1.4559492080911784</c:v>
                </c:pt>
                <c:pt idx="164" formatCode="0,000">
                  <c:v>21.571429520524575</c:v>
                </c:pt>
                <c:pt idx="165" formatCode="0,000">
                  <c:v>16.200798167920372</c:v>
                </c:pt>
                <c:pt idx="166" formatCode="0,000">
                  <c:v>0.25718124414289001</c:v>
                </c:pt>
                <c:pt idx="167" formatCode="0,000">
                  <c:v>13.316622595895433</c:v>
                </c:pt>
                <c:pt idx="168" formatCode="0,000">
                  <c:v>-9.2279397947449446</c:v>
                </c:pt>
                <c:pt idx="169" formatCode="0,000">
                  <c:v>-8.9864512566818036</c:v>
                </c:pt>
                <c:pt idx="170" formatCode="0,000">
                  <c:v>0.76941462060982069</c:v>
                </c:pt>
                <c:pt idx="171" formatCode="0,000">
                  <c:v>-18.663738857215407</c:v>
                </c:pt>
                <c:pt idx="172" formatCode="0,000">
                  <c:v>-20.153782094032259</c:v>
                </c:pt>
                <c:pt idx="173" formatCode="0,000">
                  <c:v>-14.721608689450349</c:v>
                </c:pt>
                <c:pt idx="174" formatCode="0,000">
                  <c:v>-9.2664706541428554</c:v>
                </c:pt>
                <c:pt idx="175" formatCode="0,000">
                  <c:v>-10.476626310851778</c:v>
                </c:pt>
                <c:pt idx="176" formatCode="0,000">
                  <c:v>-14.183667819572642</c:v>
                </c:pt>
                <c:pt idx="177" formatCode="0,000">
                  <c:v>-11.688343006826452</c:v>
                </c:pt>
                <c:pt idx="178" formatCode="0,000">
                  <c:v>-7.0736413248360002</c:v>
                </c:pt>
                <c:pt idx="179" formatCode="0,000">
                  <c:v>-3.9876212780223352</c:v>
                </c:pt>
                <c:pt idx="180" formatCode="0,000">
                  <c:v>4.6353760355073437</c:v>
                </c:pt>
                <c:pt idx="181" formatCode="0,000">
                  <c:v>13.160466020740969</c:v>
                </c:pt>
                <c:pt idx="182" formatCode="0,000">
                  <c:v>31.491850782820464</c:v>
                </c:pt>
                <c:pt idx="183" formatCode="0,000">
                  <c:v>29.45969805657478</c:v>
                </c:pt>
                <c:pt idx="184" formatCode="0,000">
                  <c:v>45.023629841153557</c:v>
                </c:pt>
                <c:pt idx="185" formatCode="0,000">
                  <c:v>36.153815143492984</c:v>
                </c:pt>
                <c:pt idx="186" formatCode="0,000">
                  <c:v>27.923042079157323</c:v>
                </c:pt>
                <c:pt idx="187" formatCode="0,000">
                  <c:v>49.228009847712272</c:v>
                </c:pt>
                <c:pt idx="188" formatCode="0,000">
                  <c:v>38.039243876442754</c:v>
                </c:pt>
                <c:pt idx="189" formatCode="0,000">
                  <c:v>32.625146007858575</c:v>
                </c:pt>
                <c:pt idx="190" formatCode="0,000">
                  <c:v>50.333099589130995</c:v>
                </c:pt>
                <c:pt idx="191" formatCode="0,000">
                  <c:v>43.682478229625254</c:v>
                </c:pt>
                <c:pt idx="192" formatCode="0,000">
                  <c:v>35.414369344798622</c:v>
                </c:pt>
                <c:pt idx="193" formatCode="0,000">
                  <c:v>32.246998332332133</c:v>
                </c:pt>
                <c:pt idx="194" formatCode="0,000">
                  <c:v>32.967806631634275</c:v>
                </c:pt>
                <c:pt idx="195" formatCode="0,000">
                  <c:v>31.106084521400845</c:v>
                </c:pt>
                <c:pt idx="196" formatCode="0,000">
                  <c:v>39.766646371821409</c:v>
                </c:pt>
                <c:pt idx="197" formatCode="0,000">
                  <c:v>32.053075906363283</c:v>
                </c:pt>
                <c:pt idx="198" formatCode="0,000">
                  <c:v>21.709522646098868</c:v>
                </c:pt>
                <c:pt idx="199" formatCode="0,000">
                  <c:v>31.333017333774137</c:v>
                </c:pt>
                <c:pt idx="200" formatCode="0,000">
                  <c:v>28.102823687358438</c:v>
                </c:pt>
                <c:pt idx="201" formatCode="0,000">
                  <c:v>16.222072742099435</c:v>
                </c:pt>
                <c:pt idx="202" formatCode="0,000">
                  <c:v>20.729917901447379</c:v>
                </c:pt>
                <c:pt idx="203" formatCode="0,000">
                  <c:v>10.252411064915101</c:v>
                </c:pt>
                <c:pt idx="204" formatCode="0,000">
                  <c:v>24.124502866036469</c:v>
                </c:pt>
                <c:pt idx="205" formatCode="0,000">
                  <c:v>28.230408634102268</c:v>
                </c:pt>
                <c:pt idx="206" formatCode="0,000">
                  <c:v>14.807623533417358</c:v>
                </c:pt>
                <c:pt idx="207" formatCode="0,000">
                  <c:v>7.4565339158350952</c:v>
                </c:pt>
                <c:pt idx="208" formatCode="0,000">
                  <c:v>13.694833011443276</c:v>
                </c:pt>
                <c:pt idx="209" formatCode="0,000">
                  <c:v>14.868267254305501</c:v>
                </c:pt>
                <c:pt idx="210" formatCode="0,000">
                  <c:v>14.73474940276407</c:v>
                </c:pt>
                <c:pt idx="211" formatCode="0,000">
                  <c:v>13.694481817857884</c:v>
                </c:pt>
                <c:pt idx="212" formatCode="0,000">
                  <c:v>3.5789934392748579</c:v>
                </c:pt>
                <c:pt idx="213" formatCode="0,000">
                  <c:v>23.990227092474271</c:v>
                </c:pt>
                <c:pt idx="214" formatCode="0,000">
                  <c:v>6.4090677751330816</c:v>
                </c:pt>
                <c:pt idx="215" formatCode="0,000">
                  <c:v>16.661797380313615</c:v>
                </c:pt>
                <c:pt idx="216" formatCode="0,000">
                  <c:v>16.05979111043332</c:v>
                </c:pt>
                <c:pt idx="217" formatCode="0,000">
                  <c:v>1.4268539797209323</c:v>
                </c:pt>
                <c:pt idx="218" formatCode="0,000">
                  <c:v>-5.9537672055131496</c:v>
                </c:pt>
                <c:pt idx="219" formatCode="0,000">
                  <c:v>16.220179680380873</c:v>
                </c:pt>
                <c:pt idx="220" formatCode="0,000">
                  <c:v>3.0115888871386387</c:v>
                </c:pt>
                <c:pt idx="221" formatCode="0,000">
                  <c:v>-3.0862500372645263</c:v>
                </c:pt>
                <c:pt idx="222" formatCode="0,000">
                  <c:v>4.2594266412353088</c:v>
                </c:pt>
                <c:pt idx="223" formatCode="0,000">
                  <c:v>-4.92649560307804</c:v>
                </c:pt>
                <c:pt idx="224" formatCode="0,000">
                  <c:v>-0.60099425373361104</c:v>
                </c:pt>
                <c:pt idx="225" formatCode="0,000">
                  <c:v>3.1128221217375351</c:v>
                </c:pt>
                <c:pt idx="226" formatCode="0,000">
                  <c:v>-2.4942452094760426</c:v>
                </c:pt>
                <c:pt idx="227" formatCode="0,000">
                  <c:v>-0.2235021470507359</c:v>
                </c:pt>
                <c:pt idx="228" formatCode="0,000">
                  <c:v>-5.9891645531777176</c:v>
                </c:pt>
                <c:pt idx="229" formatCode="0,000">
                  <c:v>1.1658643023283899</c:v>
                </c:pt>
                <c:pt idx="230" formatCode="0,000">
                  <c:v>5.3741320721687247</c:v>
                </c:pt>
                <c:pt idx="231" formatCode="0,000">
                  <c:v>13.725606911064681</c:v>
                </c:pt>
                <c:pt idx="232" formatCode="0,000">
                  <c:v>6.8113518881391499</c:v>
                </c:pt>
                <c:pt idx="233" formatCode="0,000">
                  <c:v>8.5574856981140321</c:v>
                </c:pt>
                <c:pt idx="234" formatCode="0,000">
                  <c:v>21.7412946585521</c:v>
                </c:pt>
                <c:pt idx="235" formatCode="0,000">
                  <c:v>12.024718692751879</c:v>
                </c:pt>
                <c:pt idx="236" formatCode="0,000">
                  <c:v>18.654381409330021</c:v>
                </c:pt>
                <c:pt idx="237" formatCode="0,000">
                  <c:v>3.6276829548834044</c:v>
                </c:pt>
                <c:pt idx="238" formatCode="0,000">
                  <c:v>9.5428209195968385</c:v>
                </c:pt>
                <c:pt idx="239" formatCode="0,000">
                  <c:v>8.0607943112992242</c:v>
                </c:pt>
                <c:pt idx="240" formatCode="0,000">
                  <c:v>-6.4972187705575779</c:v>
                </c:pt>
                <c:pt idx="241" formatCode="0,000">
                  <c:v>8.9827092768345107</c:v>
                </c:pt>
                <c:pt idx="242" formatCode="0,000">
                  <c:v>3.8426865051768733</c:v>
                </c:pt>
                <c:pt idx="243" formatCode="0,000">
                  <c:v>-12.393979975702374</c:v>
                </c:pt>
                <c:pt idx="244" formatCode="0,000">
                  <c:v>-10.693538421175308</c:v>
                </c:pt>
                <c:pt idx="245" formatCode="0,000">
                  <c:v>-15.526550545711238</c:v>
                </c:pt>
                <c:pt idx="246" formatCode="0,000">
                  <c:v>-17.536388640466217</c:v>
                </c:pt>
                <c:pt idx="247" formatCode="0,000">
                  <c:v>-17.936449533199237</c:v>
                </c:pt>
                <c:pt idx="248" formatCode="0,000">
                  <c:v>-22.538431486714739</c:v>
                </c:pt>
                <c:pt idx="249" formatCode="0,000">
                  <c:v>-24.011104579502007</c:v>
                </c:pt>
                <c:pt idx="250" formatCode="0,000">
                  <c:v>-22.745584196891112</c:v>
                </c:pt>
                <c:pt idx="251" formatCode="0,000">
                  <c:v>-27.038377216989662</c:v>
                </c:pt>
                <c:pt idx="252" formatCode="0,000">
                  <c:v>-11.864944881140449</c:v>
                </c:pt>
                <c:pt idx="253" formatCode="0,000">
                  <c:v>-23.788598360589997</c:v>
                </c:pt>
                <c:pt idx="254" formatCode="0,000">
                  <c:v>-19.038287584878589</c:v>
                </c:pt>
                <c:pt idx="255" formatCode="0,000">
                  <c:v>-16.361512739199569</c:v>
                </c:pt>
                <c:pt idx="256" formatCode="0,000">
                  <c:v>-16.435575256271129</c:v>
                </c:pt>
                <c:pt idx="257" formatCode="0,000">
                  <c:v>-2.6962413841922994</c:v>
                </c:pt>
                <c:pt idx="258" formatCode="0,000">
                  <c:v>-25.393549700215999</c:v>
                </c:pt>
                <c:pt idx="259" formatCode="0,000">
                  <c:v>-3.6427689698867005</c:v>
                </c:pt>
                <c:pt idx="260" formatCode="0,000">
                  <c:v>-3.5929214418276678</c:v>
                </c:pt>
                <c:pt idx="261" formatCode="0,000">
                  <c:v>-4.004259249853992</c:v>
                </c:pt>
                <c:pt idx="262" formatCode="0,000">
                  <c:v>6.0429004811357157</c:v>
                </c:pt>
                <c:pt idx="263" formatCode="0,000">
                  <c:v>20.242732870985481</c:v>
                </c:pt>
                <c:pt idx="264" formatCode="0,000">
                  <c:v>11.130617547509081</c:v>
                </c:pt>
                <c:pt idx="265" formatCode="0,000">
                  <c:v>6.2020667405900953</c:v>
                </c:pt>
                <c:pt idx="266" formatCode="0,000">
                  <c:v>6.077367621851093</c:v>
                </c:pt>
                <c:pt idx="267" formatCode="0,000">
                  <c:v>-9.7250362361991805</c:v>
                </c:pt>
                <c:pt idx="268" formatCode="0,000">
                  <c:v>-1.7527797741868301</c:v>
                </c:pt>
                <c:pt idx="269" formatCode="0,000">
                  <c:v>1.7746017744013187</c:v>
                </c:pt>
                <c:pt idx="270" formatCode="0,000">
                  <c:v>9.6333851177997651</c:v>
                </c:pt>
                <c:pt idx="271" formatCode="0,000">
                  <c:v>-0.6163209172499573</c:v>
                </c:pt>
                <c:pt idx="272" formatCode="0,000">
                  <c:v>-3.3123571201060908</c:v>
                </c:pt>
                <c:pt idx="273" formatCode="0,000">
                  <c:v>2.9120103588693214</c:v>
                </c:pt>
                <c:pt idx="274" formatCode="0,000">
                  <c:v>-6.4737121285787902</c:v>
                </c:pt>
                <c:pt idx="275" formatCode="0,000">
                  <c:v>-13.306897281140239</c:v>
                </c:pt>
                <c:pt idx="276" formatCode="0,000">
                  <c:v>1.7838512216564517</c:v>
                </c:pt>
                <c:pt idx="277" formatCode="0,000">
                  <c:v>1.0309225049246251</c:v>
                </c:pt>
                <c:pt idx="278" formatCode="0,000">
                  <c:v>-2.6512994904482223</c:v>
                </c:pt>
                <c:pt idx="279" formatCode="0,000">
                  <c:v>25.955252920677886</c:v>
                </c:pt>
                <c:pt idx="280" formatCode="0,000">
                  <c:v>10.059899411410434</c:v>
                </c:pt>
                <c:pt idx="281" formatCode="0,000">
                  <c:v>9.175053922559929</c:v>
                </c:pt>
                <c:pt idx="282" formatCode="0,000">
                  <c:v>12.981157706904867</c:v>
                </c:pt>
                <c:pt idx="283" formatCode="0,000">
                  <c:v>12.085443192744538</c:v>
                </c:pt>
                <c:pt idx="284" formatCode="0,000">
                  <c:v>6.8794890770491612</c:v>
                </c:pt>
                <c:pt idx="285" formatCode="0,000">
                  <c:v>24.368079993028701</c:v>
                </c:pt>
                <c:pt idx="286" formatCode="0,000">
                  <c:v>16.130613780001202</c:v>
                </c:pt>
                <c:pt idx="287" formatCode="0,000">
                  <c:v>6.5602647076506315</c:v>
                </c:pt>
                <c:pt idx="288" formatCode="0,000">
                  <c:v>5.102146365306548</c:v>
                </c:pt>
                <c:pt idx="289" formatCode="0,000">
                  <c:v>7.1161843759789845</c:v>
                </c:pt>
                <c:pt idx="290" formatCode="0,000">
                  <c:v>15.59483799325081</c:v>
                </c:pt>
                <c:pt idx="291" formatCode="#,#00">
                  <c:v>-4.8274386101377686</c:v>
                </c:pt>
                <c:pt idx="292" formatCode="#,#00">
                  <c:v>10.957991459426131</c:v>
                </c:pt>
                <c:pt idx="293" formatCode="#,#00">
                  <c:v>-6.6551616464933794</c:v>
                </c:pt>
                <c:pt idx="294" formatCode="#,#00">
                  <c:v>6.5702562737619763</c:v>
                </c:pt>
                <c:pt idx="295" formatCode="#,#00">
                  <c:v>4.0674877933789766</c:v>
                </c:pt>
                <c:pt idx="296" formatCode="#,#00">
                  <c:v>7.4009977000288885</c:v>
                </c:pt>
                <c:pt idx="297" formatCode="#,#00">
                  <c:v>-4.1116363319363973</c:v>
                </c:pt>
                <c:pt idx="298" formatCode="#,#00">
                  <c:v>-1.2112385356032429</c:v>
                </c:pt>
                <c:pt idx="299" formatCode="#,#00">
                  <c:v>7.4389522879244385</c:v>
                </c:pt>
                <c:pt idx="300" formatCode="#,#00">
                  <c:v>10.542748190501428</c:v>
                </c:pt>
                <c:pt idx="301" formatCode="#,#00">
                  <c:v>6.6292836577452663</c:v>
                </c:pt>
                <c:pt idx="302" formatCode="#,#00">
                  <c:v>-12.610594795634867</c:v>
                </c:pt>
                <c:pt idx="303" formatCode="#,#00">
                  <c:v>-38.265276389676991</c:v>
                </c:pt>
                <c:pt idx="304" formatCode="#,#00">
                  <c:v>-45.739001842445305</c:v>
                </c:pt>
                <c:pt idx="305" formatCode="#,#00">
                  <c:v>-18.334571270264544</c:v>
                </c:pt>
                <c:pt idx="306" formatCode="#,#00">
                  <c:v>-9.321268191133679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43-0112-49B6-A2B3-C75B02D2717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85417832"/>
        <c:axId val="137152504"/>
      </c:lineChart>
      <c:dateAx>
        <c:axId val="137151720"/>
        <c:scaling>
          <c:orientation val="minMax"/>
          <c:max val="44013"/>
          <c:min val="42552"/>
        </c:scaling>
        <c:delete val="0"/>
        <c:axPos val="b"/>
        <c:numFmt formatCode="mmm\-yy" sourceLinked="1"/>
        <c:majorTickMark val="out"/>
        <c:minorTickMark val="out"/>
        <c:tickLblPos val="low"/>
        <c:txPr>
          <a:bodyPr rot="-5400000" vert="horz"/>
          <a:lstStyle/>
          <a:p>
            <a:pPr>
              <a:defRPr/>
            </a:pPr>
            <a:endParaRPr lang="en-US"/>
          </a:p>
        </c:txPr>
        <c:crossAx val="137152112"/>
        <c:crosses val="autoZero"/>
        <c:auto val="1"/>
        <c:lblOffset val="100"/>
        <c:baseTimeUnit val="months"/>
      </c:dateAx>
      <c:valAx>
        <c:axId val="137152112"/>
        <c:scaling>
          <c:orientation val="minMax"/>
          <c:max val="1300"/>
          <c:min val="400"/>
        </c:scaling>
        <c:delete val="0"/>
        <c:axPos val="l"/>
        <c:majorGridlines>
          <c:spPr>
            <a:ln>
              <a:solidFill>
                <a:schemeClr val="bg1">
                  <a:lumMod val="85000"/>
                </a:schemeClr>
              </a:solidFill>
            </a:ln>
          </c:spPr>
        </c:majorGridlines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es-ES"/>
                  <a:t>(Mill de USD FOB)</a:t>
                </a:r>
              </a:p>
            </c:rich>
          </c:tx>
          <c:layout>
            <c:manualLayout>
              <c:xMode val="edge"/>
              <c:yMode val="edge"/>
              <c:x val="4.1984999082789263E-4"/>
              <c:y val="0.15289223898119864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137151720"/>
        <c:crosses val="autoZero"/>
        <c:crossBetween val="between"/>
        <c:majorUnit val="200"/>
      </c:valAx>
      <c:valAx>
        <c:axId val="137152504"/>
        <c:scaling>
          <c:orientation val="minMax"/>
          <c:max val="30"/>
          <c:min val="-50"/>
        </c:scaling>
        <c:delete val="0"/>
        <c:axPos val="r"/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es-ES"/>
                  <a:t>(Porcentaje)</a:t>
                </a:r>
              </a:p>
            </c:rich>
          </c:tx>
          <c:layout>
            <c:manualLayout>
              <c:xMode val="edge"/>
              <c:yMode val="edge"/>
              <c:x val="0.86154135014015731"/>
              <c:y val="0.15249831797147073"/>
            </c:manualLayout>
          </c:layout>
          <c:overlay val="0"/>
        </c:title>
        <c:numFmt formatCode="#,##0" sourceLinked="0"/>
        <c:majorTickMark val="out"/>
        <c:minorTickMark val="none"/>
        <c:tickLblPos val="nextTo"/>
        <c:spPr>
          <a:noFill/>
          <a:ln>
            <a:solidFill>
              <a:srgbClr val="00B0F0"/>
            </a:solidFill>
          </a:ln>
        </c:spPr>
        <c:txPr>
          <a:bodyPr/>
          <a:lstStyle/>
          <a:p>
            <a:pPr>
              <a:defRPr b="1">
                <a:solidFill>
                  <a:srgbClr val="00B0F0"/>
                </a:solidFill>
              </a:defRPr>
            </a:pPr>
            <a:endParaRPr lang="en-US"/>
          </a:p>
        </c:txPr>
        <c:crossAx val="185417832"/>
        <c:crosses val="max"/>
        <c:crossBetween val="between"/>
        <c:majorUnit val="10"/>
      </c:valAx>
      <c:dateAx>
        <c:axId val="185417832"/>
        <c:scaling>
          <c:orientation val="minMax"/>
        </c:scaling>
        <c:delete val="1"/>
        <c:axPos val="b"/>
        <c:numFmt formatCode="mmm\-yy" sourceLinked="1"/>
        <c:majorTickMark val="out"/>
        <c:minorTickMark val="none"/>
        <c:tickLblPos val="none"/>
        <c:crossAx val="137152504"/>
        <c:crosses val="autoZero"/>
        <c:auto val="1"/>
        <c:lblOffset val="100"/>
        <c:baseTimeUnit val="months"/>
      </c:dateAx>
    </c:plotArea>
    <c:legend>
      <c:legendPos val="b"/>
      <c:overlay val="0"/>
      <c:txPr>
        <a:bodyPr/>
        <a:lstStyle/>
        <a:p>
          <a:pPr>
            <a:defRPr sz="1050" b="1"/>
          </a:pPr>
          <a:endParaRPr lang="en-US"/>
        </a:p>
      </c:txPr>
    </c:legend>
    <c:plotVisOnly val="1"/>
    <c:dispBlanksAs val="gap"/>
    <c:showDLblsOverMax val="0"/>
  </c:chart>
  <c:txPr>
    <a:bodyPr/>
    <a:lstStyle/>
    <a:p>
      <a:pPr>
        <a:defRPr>
          <a:latin typeface="Candara" panose="020E0502030303020204" pitchFamily="34" charset="0"/>
        </a:defRPr>
      </a:pPr>
      <a:endParaRPr lang="en-US"/>
    </a:p>
  </c:txPr>
  <c:externalData r:id="rId2">
    <c:autoUpdate val="0"/>
  </c:externalData>
  <c:userShapes r:id="rId3"/>
</c:chartSpace>
</file>

<file path=ppt/charts/chart1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/>
            </a:pPr>
            <a:r>
              <a:rPr lang="es-CO"/>
              <a:t>Importaciones</a:t>
            </a:r>
            <a:r>
              <a:rPr lang="es-CO" baseline="0"/>
              <a:t> de Bienes Intermedios</a:t>
            </a:r>
            <a:endParaRPr lang="es-CO"/>
          </a:p>
        </c:rich>
      </c:tx>
      <c:overlay val="0"/>
    </c:title>
    <c:autoTitleDeleted val="0"/>
    <c:plotArea>
      <c:layout>
        <c:manualLayout>
          <c:layoutTarget val="inner"/>
          <c:xMode val="edge"/>
          <c:yMode val="edge"/>
          <c:x val="6.517139902966676E-2"/>
          <c:y val="0.24454573739411115"/>
          <c:w val="0.85944599900219165"/>
          <c:h val="0.5462440685184734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Hoja1!$D$1</c:f>
              <c:strCache>
                <c:ptCount val="1"/>
                <c:pt idx="0">
                  <c:v>Importaciones de Bienes Intermedios</c:v>
                </c:pt>
              </c:strCache>
            </c:strRef>
          </c:tx>
          <c:spPr>
            <a:solidFill>
              <a:prstClr val="white">
                <a:lumMod val="50000"/>
                <a:alpha val="42000"/>
              </a:prstClr>
            </a:solidFill>
          </c:spPr>
          <c:invertIfNegative val="0"/>
          <c:dPt>
            <c:idx val="30"/>
            <c:invertIfNegative val="0"/>
            <c:bubble3D val="0"/>
            <c:spPr>
              <a:solidFill>
                <a:srgbClr val="92D050"/>
              </a:solidFill>
            </c:spPr>
            <c:extLst>
              <c:ext xmlns:c16="http://schemas.microsoft.com/office/drawing/2014/chart" uri="{C3380CC4-5D6E-409C-BE32-E72D297353CC}">
                <c16:uniqueId val="{00000001-47EE-46AA-8C3B-788CF1EEE7FE}"/>
              </c:ext>
            </c:extLst>
          </c:dPt>
          <c:dPt>
            <c:idx val="41"/>
            <c:invertIfNegative val="0"/>
            <c:bubble3D val="0"/>
            <c:spPr>
              <a:solidFill>
                <a:srgbClr val="FFFFFF">
                  <a:lumMod val="75000"/>
                </a:srgbClr>
              </a:solidFill>
            </c:spPr>
            <c:extLst>
              <c:ext xmlns:c16="http://schemas.microsoft.com/office/drawing/2014/chart" uri="{C3380CC4-5D6E-409C-BE32-E72D297353CC}">
                <c16:uniqueId val="{00000003-47EE-46AA-8C3B-788CF1EEE7FE}"/>
              </c:ext>
            </c:extLst>
          </c:dPt>
          <c:dPt>
            <c:idx val="42"/>
            <c:invertIfNegative val="0"/>
            <c:bubble3D val="0"/>
            <c:spPr>
              <a:solidFill>
                <a:srgbClr val="92D050"/>
              </a:solidFill>
            </c:spPr>
            <c:extLst>
              <c:ext xmlns:c16="http://schemas.microsoft.com/office/drawing/2014/chart" uri="{C3380CC4-5D6E-409C-BE32-E72D297353CC}">
                <c16:uniqueId val="{00000005-47EE-46AA-8C3B-788CF1EEE7FE}"/>
              </c:ext>
            </c:extLst>
          </c:dPt>
          <c:dPt>
            <c:idx val="275"/>
            <c:invertIfNegative val="0"/>
            <c:bubble3D val="0"/>
            <c:spPr>
              <a:solidFill>
                <a:sysClr val="window" lastClr="FFFFFF">
                  <a:lumMod val="75000"/>
                </a:sysClr>
              </a:solidFill>
            </c:spPr>
            <c:extLst>
              <c:ext xmlns:c16="http://schemas.microsoft.com/office/drawing/2014/chart" uri="{C3380CC4-5D6E-409C-BE32-E72D297353CC}">
                <c16:uniqueId val="{00000007-47EE-46AA-8C3B-788CF1EEE7FE}"/>
              </c:ext>
            </c:extLst>
          </c:dPt>
          <c:dPt>
            <c:idx val="276"/>
            <c:invertIfNegative val="0"/>
            <c:bubble3D val="0"/>
            <c:spPr>
              <a:solidFill>
                <a:sysClr val="window" lastClr="FFFFFF">
                  <a:lumMod val="75000"/>
                </a:sysClr>
              </a:solidFill>
            </c:spPr>
            <c:extLst>
              <c:ext xmlns:c16="http://schemas.microsoft.com/office/drawing/2014/chart" uri="{C3380CC4-5D6E-409C-BE32-E72D297353CC}">
                <c16:uniqueId val="{00000009-47EE-46AA-8C3B-788CF1EEE7FE}"/>
              </c:ext>
            </c:extLst>
          </c:dPt>
          <c:dPt>
            <c:idx val="277"/>
            <c:invertIfNegative val="0"/>
            <c:bubble3D val="0"/>
            <c:spPr>
              <a:solidFill>
                <a:sysClr val="window" lastClr="FFFFFF">
                  <a:lumMod val="75000"/>
                </a:sysClr>
              </a:solidFill>
            </c:spPr>
            <c:extLst>
              <c:ext xmlns:c16="http://schemas.microsoft.com/office/drawing/2014/chart" uri="{C3380CC4-5D6E-409C-BE32-E72D297353CC}">
                <c16:uniqueId val="{0000000B-47EE-46AA-8C3B-788CF1EEE7FE}"/>
              </c:ext>
            </c:extLst>
          </c:dPt>
          <c:dPt>
            <c:idx val="278"/>
            <c:invertIfNegative val="0"/>
            <c:bubble3D val="0"/>
            <c:spPr>
              <a:solidFill>
                <a:sysClr val="window" lastClr="FFFFFF">
                  <a:lumMod val="75000"/>
                </a:sysClr>
              </a:solidFill>
            </c:spPr>
            <c:extLst>
              <c:ext xmlns:c16="http://schemas.microsoft.com/office/drawing/2014/chart" uri="{C3380CC4-5D6E-409C-BE32-E72D297353CC}">
                <c16:uniqueId val="{0000000D-47EE-46AA-8C3B-788CF1EEE7FE}"/>
              </c:ext>
            </c:extLst>
          </c:dPt>
          <c:dPt>
            <c:idx val="279"/>
            <c:invertIfNegative val="0"/>
            <c:bubble3D val="0"/>
            <c:spPr>
              <a:solidFill>
                <a:sysClr val="window" lastClr="FFFFFF">
                  <a:lumMod val="75000"/>
                </a:sysClr>
              </a:solidFill>
            </c:spPr>
            <c:extLst>
              <c:ext xmlns:c16="http://schemas.microsoft.com/office/drawing/2014/chart" uri="{C3380CC4-5D6E-409C-BE32-E72D297353CC}">
                <c16:uniqueId val="{0000000F-47EE-46AA-8C3B-788CF1EEE7FE}"/>
              </c:ext>
            </c:extLst>
          </c:dPt>
          <c:dPt>
            <c:idx val="280"/>
            <c:invertIfNegative val="0"/>
            <c:bubble3D val="0"/>
            <c:spPr>
              <a:solidFill>
                <a:sysClr val="window" lastClr="FFFFFF">
                  <a:lumMod val="75000"/>
                </a:sysClr>
              </a:solidFill>
            </c:spPr>
            <c:extLst>
              <c:ext xmlns:c16="http://schemas.microsoft.com/office/drawing/2014/chart" uri="{C3380CC4-5D6E-409C-BE32-E72D297353CC}">
                <c16:uniqueId val="{00000011-47EE-46AA-8C3B-788CF1EEE7FE}"/>
              </c:ext>
            </c:extLst>
          </c:dPt>
          <c:dPt>
            <c:idx val="281"/>
            <c:invertIfNegative val="0"/>
            <c:bubble3D val="0"/>
            <c:spPr>
              <a:solidFill>
                <a:sysClr val="window" lastClr="FFFFFF">
                  <a:lumMod val="75000"/>
                </a:sysClr>
              </a:solidFill>
            </c:spPr>
            <c:extLst>
              <c:ext xmlns:c16="http://schemas.microsoft.com/office/drawing/2014/chart" uri="{C3380CC4-5D6E-409C-BE32-E72D297353CC}">
                <c16:uniqueId val="{00000013-47EE-46AA-8C3B-788CF1EEE7FE}"/>
              </c:ext>
            </c:extLst>
          </c:dPt>
          <c:dPt>
            <c:idx val="282"/>
            <c:invertIfNegative val="0"/>
            <c:bubble3D val="0"/>
            <c:spPr>
              <a:solidFill>
                <a:sysClr val="window" lastClr="FFFFFF">
                  <a:lumMod val="75000"/>
                </a:sysClr>
              </a:solidFill>
            </c:spPr>
            <c:extLst>
              <c:ext xmlns:c16="http://schemas.microsoft.com/office/drawing/2014/chart" uri="{C3380CC4-5D6E-409C-BE32-E72D297353CC}">
                <c16:uniqueId val="{00000015-47EE-46AA-8C3B-788CF1EEE7FE}"/>
              </c:ext>
            </c:extLst>
          </c:dPt>
          <c:dPt>
            <c:idx val="283"/>
            <c:invertIfNegative val="0"/>
            <c:bubble3D val="0"/>
            <c:spPr>
              <a:solidFill>
                <a:sysClr val="window" lastClr="FFFFFF">
                  <a:lumMod val="75000"/>
                </a:sysClr>
              </a:solidFill>
            </c:spPr>
            <c:extLst>
              <c:ext xmlns:c16="http://schemas.microsoft.com/office/drawing/2014/chart" uri="{C3380CC4-5D6E-409C-BE32-E72D297353CC}">
                <c16:uniqueId val="{00000017-47EE-46AA-8C3B-788CF1EEE7FE}"/>
              </c:ext>
            </c:extLst>
          </c:dPt>
          <c:dPt>
            <c:idx val="284"/>
            <c:invertIfNegative val="0"/>
            <c:bubble3D val="0"/>
            <c:spPr>
              <a:solidFill>
                <a:sysClr val="window" lastClr="FFFFFF">
                  <a:lumMod val="75000"/>
                </a:sysClr>
              </a:solidFill>
            </c:spPr>
            <c:extLst>
              <c:ext xmlns:c16="http://schemas.microsoft.com/office/drawing/2014/chart" uri="{C3380CC4-5D6E-409C-BE32-E72D297353CC}">
                <c16:uniqueId val="{00000019-47EE-46AA-8C3B-788CF1EEE7FE}"/>
              </c:ext>
            </c:extLst>
          </c:dPt>
          <c:dPt>
            <c:idx val="285"/>
            <c:invertIfNegative val="0"/>
            <c:bubble3D val="0"/>
            <c:spPr>
              <a:solidFill>
                <a:sysClr val="window" lastClr="FFFFFF">
                  <a:lumMod val="75000"/>
                </a:sysClr>
              </a:solidFill>
            </c:spPr>
            <c:extLst>
              <c:ext xmlns:c16="http://schemas.microsoft.com/office/drawing/2014/chart" uri="{C3380CC4-5D6E-409C-BE32-E72D297353CC}">
                <c16:uniqueId val="{0000001B-47EE-46AA-8C3B-788CF1EEE7FE}"/>
              </c:ext>
            </c:extLst>
          </c:dPt>
          <c:dPt>
            <c:idx val="286"/>
            <c:invertIfNegative val="0"/>
            <c:bubble3D val="0"/>
            <c:spPr>
              <a:solidFill>
                <a:sysClr val="window" lastClr="FFFFFF">
                  <a:lumMod val="75000"/>
                </a:sysClr>
              </a:solidFill>
            </c:spPr>
            <c:extLst>
              <c:ext xmlns:c16="http://schemas.microsoft.com/office/drawing/2014/chart" uri="{C3380CC4-5D6E-409C-BE32-E72D297353CC}">
                <c16:uniqueId val="{0000001D-47EE-46AA-8C3B-788CF1EEE7FE}"/>
              </c:ext>
            </c:extLst>
          </c:dPt>
          <c:dPt>
            <c:idx val="287"/>
            <c:invertIfNegative val="0"/>
            <c:bubble3D val="0"/>
            <c:spPr>
              <a:solidFill>
                <a:sysClr val="window" lastClr="FFFFFF">
                  <a:lumMod val="75000"/>
                </a:sysClr>
              </a:solidFill>
            </c:spPr>
            <c:extLst>
              <c:ext xmlns:c16="http://schemas.microsoft.com/office/drawing/2014/chart" uri="{C3380CC4-5D6E-409C-BE32-E72D297353CC}">
                <c16:uniqueId val="{0000001F-47EE-46AA-8C3B-788CF1EEE7FE}"/>
              </c:ext>
            </c:extLst>
          </c:dPt>
          <c:dPt>
            <c:idx val="288"/>
            <c:invertIfNegative val="0"/>
            <c:bubble3D val="0"/>
            <c:spPr>
              <a:solidFill>
                <a:sysClr val="window" lastClr="FFFFFF">
                  <a:lumMod val="75000"/>
                </a:sysClr>
              </a:solidFill>
            </c:spPr>
            <c:extLst>
              <c:ext xmlns:c16="http://schemas.microsoft.com/office/drawing/2014/chart" uri="{C3380CC4-5D6E-409C-BE32-E72D297353CC}">
                <c16:uniqueId val="{00000021-47EE-46AA-8C3B-788CF1EEE7FE}"/>
              </c:ext>
            </c:extLst>
          </c:dPt>
          <c:dPt>
            <c:idx val="289"/>
            <c:invertIfNegative val="0"/>
            <c:bubble3D val="0"/>
            <c:spPr>
              <a:solidFill>
                <a:sysClr val="window" lastClr="FFFFFF">
                  <a:lumMod val="75000"/>
                </a:sysClr>
              </a:solidFill>
            </c:spPr>
            <c:extLst>
              <c:ext xmlns:c16="http://schemas.microsoft.com/office/drawing/2014/chart" uri="{C3380CC4-5D6E-409C-BE32-E72D297353CC}">
                <c16:uniqueId val="{00000023-47EE-46AA-8C3B-788CF1EEE7FE}"/>
              </c:ext>
            </c:extLst>
          </c:dPt>
          <c:dPt>
            <c:idx val="290"/>
            <c:invertIfNegative val="0"/>
            <c:bubble3D val="0"/>
            <c:spPr>
              <a:solidFill>
                <a:sysClr val="window" lastClr="FFFFFF">
                  <a:lumMod val="75000"/>
                </a:sysClr>
              </a:solidFill>
            </c:spPr>
            <c:extLst>
              <c:ext xmlns:c16="http://schemas.microsoft.com/office/drawing/2014/chart" uri="{C3380CC4-5D6E-409C-BE32-E72D297353CC}">
                <c16:uniqueId val="{00000025-47EE-46AA-8C3B-788CF1EEE7FE}"/>
              </c:ext>
            </c:extLst>
          </c:dPt>
          <c:dPt>
            <c:idx val="291"/>
            <c:invertIfNegative val="0"/>
            <c:bubble3D val="0"/>
            <c:spPr>
              <a:solidFill>
                <a:sysClr val="window" lastClr="FFFFFF">
                  <a:lumMod val="75000"/>
                </a:sysClr>
              </a:solidFill>
            </c:spPr>
            <c:extLst>
              <c:ext xmlns:c16="http://schemas.microsoft.com/office/drawing/2014/chart" uri="{C3380CC4-5D6E-409C-BE32-E72D297353CC}">
                <c16:uniqueId val="{00000027-47EE-46AA-8C3B-788CF1EEE7FE}"/>
              </c:ext>
            </c:extLst>
          </c:dPt>
          <c:dPt>
            <c:idx val="292"/>
            <c:invertIfNegative val="0"/>
            <c:bubble3D val="0"/>
            <c:spPr>
              <a:solidFill>
                <a:sysClr val="window" lastClr="FFFFFF">
                  <a:lumMod val="75000"/>
                </a:sysClr>
              </a:solidFill>
            </c:spPr>
            <c:extLst>
              <c:ext xmlns:c16="http://schemas.microsoft.com/office/drawing/2014/chart" uri="{C3380CC4-5D6E-409C-BE32-E72D297353CC}">
                <c16:uniqueId val="{00000029-47EE-46AA-8C3B-788CF1EEE7FE}"/>
              </c:ext>
            </c:extLst>
          </c:dPt>
          <c:dPt>
            <c:idx val="293"/>
            <c:invertIfNegative val="0"/>
            <c:bubble3D val="0"/>
            <c:spPr>
              <a:solidFill>
                <a:sysClr val="window" lastClr="FFFFFF">
                  <a:lumMod val="75000"/>
                </a:sysClr>
              </a:solidFill>
            </c:spPr>
            <c:extLst>
              <c:ext xmlns:c16="http://schemas.microsoft.com/office/drawing/2014/chart" uri="{C3380CC4-5D6E-409C-BE32-E72D297353CC}">
                <c16:uniqueId val="{0000002B-47EE-46AA-8C3B-788CF1EEE7FE}"/>
              </c:ext>
            </c:extLst>
          </c:dPt>
          <c:dPt>
            <c:idx val="294"/>
            <c:invertIfNegative val="0"/>
            <c:bubble3D val="0"/>
            <c:spPr>
              <a:solidFill>
                <a:srgbClr val="CC0066"/>
              </a:solidFill>
            </c:spPr>
            <c:extLst>
              <c:ext xmlns:c16="http://schemas.microsoft.com/office/drawing/2014/chart" uri="{C3380CC4-5D6E-409C-BE32-E72D297353CC}">
                <c16:uniqueId val="{0000002D-47EE-46AA-8C3B-788CF1EEE7FE}"/>
              </c:ext>
            </c:extLst>
          </c:dPt>
          <c:dPt>
            <c:idx val="295"/>
            <c:invertIfNegative val="0"/>
            <c:bubble3D val="0"/>
            <c:spPr>
              <a:solidFill>
                <a:sysClr val="window" lastClr="FFFFFF">
                  <a:lumMod val="75000"/>
                </a:sysClr>
              </a:solidFill>
            </c:spPr>
            <c:extLst>
              <c:ext xmlns:c16="http://schemas.microsoft.com/office/drawing/2014/chart" uri="{C3380CC4-5D6E-409C-BE32-E72D297353CC}">
                <c16:uniqueId val="{0000002F-47EE-46AA-8C3B-788CF1EEE7FE}"/>
              </c:ext>
            </c:extLst>
          </c:dPt>
          <c:dPt>
            <c:idx val="296"/>
            <c:invertIfNegative val="0"/>
            <c:bubble3D val="0"/>
            <c:spPr>
              <a:solidFill>
                <a:sysClr val="window" lastClr="FFFFFF">
                  <a:lumMod val="75000"/>
                </a:sysClr>
              </a:solidFill>
            </c:spPr>
            <c:extLst>
              <c:ext xmlns:c16="http://schemas.microsoft.com/office/drawing/2014/chart" uri="{C3380CC4-5D6E-409C-BE32-E72D297353CC}">
                <c16:uniqueId val="{00000031-47EE-46AA-8C3B-788CF1EEE7FE}"/>
              </c:ext>
            </c:extLst>
          </c:dPt>
          <c:dPt>
            <c:idx val="297"/>
            <c:invertIfNegative val="0"/>
            <c:bubble3D val="0"/>
            <c:spPr>
              <a:solidFill>
                <a:sysClr val="window" lastClr="FFFFFF">
                  <a:lumMod val="75000"/>
                </a:sysClr>
              </a:solidFill>
            </c:spPr>
            <c:extLst>
              <c:ext xmlns:c16="http://schemas.microsoft.com/office/drawing/2014/chart" uri="{C3380CC4-5D6E-409C-BE32-E72D297353CC}">
                <c16:uniqueId val="{00000033-47EE-46AA-8C3B-788CF1EEE7FE}"/>
              </c:ext>
            </c:extLst>
          </c:dPt>
          <c:dPt>
            <c:idx val="298"/>
            <c:invertIfNegative val="0"/>
            <c:bubble3D val="0"/>
            <c:spPr>
              <a:solidFill>
                <a:sysClr val="window" lastClr="FFFFFF">
                  <a:lumMod val="75000"/>
                </a:sysClr>
              </a:solidFill>
            </c:spPr>
            <c:extLst>
              <c:ext xmlns:c16="http://schemas.microsoft.com/office/drawing/2014/chart" uri="{C3380CC4-5D6E-409C-BE32-E72D297353CC}">
                <c16:uniqueId val="{00000035-47EE-46AA-8C3B-788CF1EEE7FE}"/>
              </c:ext>
            </c:extLst>
          </c:dPt>
          <c:dPt>
            <c:idx val="299"/>
            <c:invertIfNegative val="0"/>
            <c:bubble3D val="0"/>
            <c:spPr>
              <a:solidFill>
                <a:sysClr val="window" lastClr="FFFFFF">
                  <a:lumMod val="75000"/>
                </a:sysClr>
              </a:solidFill>
            </c:spPr>
            <c:extLst>
              <c:ext xmlns:c16="http://schemas.microsoft.com/office/drawing/2014/chart" uri="{C3380CC4-5D6E-409C-BE32-E72D297353CC}">
                <c16:uniqueId val="{00000037-47EE-46AA-8C3B-788CF1EEE7FE}"/>
              </c:ext>
            </c:extLst>
          </c:dPt>
          <c:dPt>
            <c:idx val="300"/>
            <c:invertIfNegative val="0"/>
            <c:bubble3D val="0"/>
            <c:spPr>
              <a:solidFill>
                <a:sysClr val="window" lastClr="FFFFFF">
                  <a:lumMod val="75000"/>
                </a:sysClr>
              </a:solidFill>
            </c:spPr>
            <c:extLst>
              <c:ext xmlns:c16="http://schemas.microsoft.com/office/drawing/2014/chart" uri="{C3380CC4-5D6E-409C-BE32-E72D297353CC}">
                <c16:uniqueId val="{00000039-47EE-46AA-8C3B-788CF1EEE7FE}"/>
              </c:ext>
            </c:extLst>
          </c:dPt>
          <c:dPt>
            <c:idx val="301"/>
            <c:invertIfNegative val="0"/>
            <c:bubble3D val="0"/>
            <c:spPr>
              <a:solidFill>
                <a:sysClr val="window" lastClr="FFFFFF">
                  <a:lumMod val="75000"/>
                </a:sysClr>
              </a:solidFill>
            </c:spPr>
            <c:extLst>
              <c:ext xmlns:c16="http://schemas.microsoft.com/office/drawing/2014/chart" uri="{C3380CC4-5D6E-409C-BE32-E72D297353CC}">
                <c16:uniqueId val="{0000003B-47EE-46AA-8C3B-788CF1EEE7FE}"/>
              </c:ext>
            </c:extLst>
          </c:dPt>
          <c:dPt>
            <c:idx val="303"/>
            <c:invertIfNegative val="0"/>
            <c:bubble3D val="0"/>
            <c:spPr>
              <a:solidFill>
                <a:sysClr val="window" lastClr="FFFFFF">
                  <a:lumMod val="75000"/>
                </a:sysClr>
              </a:solidFill>
            </c:spPr>
            <c:extLst>
              <c:ext xmlns:c16="http://schemas.microsoft.com/office/drawing/2014/chart" uri="{C3380CC4-5D6E-409C-BE32-E72D297353CC}">
                <c16:uniqueId val="{0000003D-47EE-46AA-8C3B-788CF1EEE7FE}"/>
              </c:ext>
            </c:extLst>
          </c:dPt>
          <c:dPt>
            <c:idx val="304"/>
            <c:invertIfNegative val="0"/>
            <c:bubble3D val="0"/>
            <c:spPr>
              <a:solidFill>
                <a:sysClr val="window" lastClr="FFFFFF">
                  <a:lumMod val="75000"/>
                </a:sysClr>
              </a:solidFill>
            </c:spPr>
            <c:extLst>
              <c:ext xmlns:c16="http://schemas.microsoft.com/office/drawing/2014/chart" uri="{C3380CC4-5D6E-409C-BE32-E72D297353CC}">
                <c16:uniqueId val="{0000003F-47EE-46AA-8C3B-788CF1EEE7FE}"/>
              </c:ext>
            </c:extLst>
          </c:dPt>
          <c:dPt>
            <c:idx val="305"/>
            <c:invertIfNegative val="0"/>
            <c:bubble3D val="0"/>
            <c:spPr>
              <a:solidFill>
                <a:sysClr val="window" lastClr="FFFFFF">
                  <a:lumMod val="75000"/>
                </a:sysClr>
              </a:solidFill>
            </c:spPr>
            <c:extLst>
              <c:ext xmlns:c16="http://schemas.microsoft.com/office/drawing/2014/chart" uri="{C3380CC4-5D6E-409C-BE32-E72D297353CC}">
                <c16:uniqueId val="{00000041-47EE-46AA-8C3B-788CF1EEE7FE}"/>
              </c:ext>
            </c:extLst>
          </c:dPt>
          <c:dPt>
            <c:idx val="306"/>
            <c:invertIfNegative val="0"/>
            <c:bubble3D val="0"/>
            <c:spPr>
              <a:solidFill>
                <a:srgbClr val="CC0066"/>
              </a:solidFill>
            </c:spPr>
            <c:extLst>
              <c:ext xmlns:c16="http://schemas.microsoft.com/office/drawing/2014/chart" uri="{C3380CC4-5D6E-409C-BE32-E72D297353CC}">
                <c16:uniqueId val="{00000043-47EE-46AA-8C3B-788CF1EEE7FE}"/>
              </c:ext>
            </c:extLst>
          </c:dPt>
          <c:cat>
            <c:numRef>
              <c:f>Hoja1!$A$2:$A$407</c:f>
              <c:numCache>
                <c:formatCode>mmm\-yy</c:formatCode>
                <c:ptCount val="406"/>
                <c:pt idx="0">
                  <c:v>34700</c:v>
                </c:pt>
                <c:pt idx="1">
                  <c:v>34731</c:v>
                </c:pt>
                <c:pt idx="2">
                  <c:v>34759</c:v>
                </c:pt>
                <c:pt idx="3">
                  <c:v>34790</c:v>
                </c:pt>
                <c:pt idx="4">
                  <c:v>34820</c:v>
                </c:pt>
                <c:pt idx="5">
                  <c:v>34851</c:v>
                </c:pt>
                <c:pt idx="6">
                  <c:v>34881</c:v>
                </c:pt>
                <c:pt idx="7">
                  <c:v>34912</c:v>
                </c:pt>
                <c:pt idx="8">
                  <c:v>34943</c:v>
                </c:pt>
                <c:pt idx="9">
                  <c:v>34973</c:v>
                </c:pt>
                <c:pt idx="10">
                  <c:v>35004</c:v>
                </c:pt>
                <c:pt idx="11">
                  <c:v>35034</c:v>
                </c:pt>
                <c:pt idx="12">
                  <c:v>35065</c:v>
                </c:pt>
                <c:pt idx="13">
                  <c:v>35096</c:v>
                </c:pt>
                <c:pt idx="14">
                  <c:v>35125</c:v>
                </c:pt>
                <c:pt idx="15">
                  <c:v>35156</c:v>
                </c:pt>
                <c:pt idx="16">
                  <c:v>35186</c:v>
                </c:pt>
                <c:pt idx="17">
                  <c:v>35217</c:v>
                </c:pt>
                <c:pt idx="18">
                  <c:v>35247</c:v>
                </c:pt>
                <c:pt idx="19">
                  <c:v>35278</c:v>
                </c:pt>
                <c:pt idx="20">
                  <c:v>35309</c:v>
                </c:pt>
                <c:pt idx="21">
                  <c:v>35339</c:v>
                </c:pt>
                <c:pt idx="22">
                  <c:v>35370</c:v>
                </c:pt>
                <c:pt idx="23">
                  <c:v>35400</c:v>
                </c:pt>
                <c:pt idx="24">
                  <c:v>35431</c:v>
                </c:pt>
                <c:pt idx="25">
                  <c:v>35462</c:v>
                </c:pt>
                <c:pt idx="26">
                  <c:v>35490</c:v>
                </c:pt>
                <c:pt idx="27">
                  <c:v>35521</c:v>
                </c:pt>
                <c:pt idx="28">
                  <c:v>35551</c:v>
                </c:pt>
                <c:pt idx="29">
                  <c:v>35582</c:v>
                </c:pt>
                <c:pt idx="30">
                  <c:v>35612</c:v>
                </c:pt>
                <c:pt idx="31">
                  <c:v>35643</c:v>
                </c:pt>
                <c:pt idx="32">
                  <c:v>35674</c:v>
                </c:pt>
                <c:pt idx="33">
                  <c:v>35704</c:v>
                </c:pt>
                <c:pt idx="34">
                  <c:v>35735</c:v>
                </c:pt>
                <c:pt idx="35">
                  <c:v>35765</c:v>
                </c:pt>
                <c:pt idx="36">
                  <c:v>35796</c:v>
                </c:pt>
                <c:pt idx="37">
                  <c:v>35827</c:v>
                </c:pt>
                <c:pt idx="38">
                  <c:v>35855</c:v>
                </c:pt>
                <c:pt idx="39">
                  <c:v>35886</c:v>
                </c:pt>
                <c:pt idx="40">
                  <c:v>35916</c:v>
                </c:pt>
                <c:pt idx="41">
                  <c:v>35947</c:v>
                </c:pt>
                <c:pt idx="42">
                  <c:v>35977</c:v>
                </c:pt>
                <c:pt idx="43">
                  <c:v>36008</c:v>
                </c:pt>
                <c:pt idx="44">
                  <c:v>36039</c:v>
                </c:pt>
                <c:pt idx="45">
                  <c:v>36069</c:v>
                </c:pt>
                <c:pt idx="46">
                  <c:v>36100</c:v>
                </c:pt>
                <c:pt idx="47">
                  <c:v>36130</c:v>
                </c:pt>
                <c:pt idx="48">
                  <c:v>36161</c:v>
                </c:pt>
                <c:pt idx="49">
                  <c:v>36192</c:v>
                </c:pt>
                <c:pt idx="50">
                  <c:v>36220</c:v>
                </c:pt>
                <c:pt idx="51">
                  <c:v>36251</c:v>
                </c:pt>
                <c:pt idx="52">
                  <c:v>36281</c:v>
                </c:pt>
                <c:pt idx="53">
                  <c:v>36312</c:v>
                </c:pt>
                <c:pt idx="54">
                  <c:v>36342</c:v>
                </c:pt>
                <c:pt idx="55">
                  <c:v>36373</c:v>
                </c:pt>
                <c:pt idx="56">
                  <c:v>36404</c:v>
                </c:pt>
                <c:pt idx="57">
                  <c:v>36434</c:v>
                </c:pt>
                <c:pt idx="58">
                  <c:v>36465</c:v>
                </c:pt>
                <c:pt idx="59">
                  <c:v>36495</c:v>
                </c:pt>
                <c:pt idx="60">
                  <c:v>36526</c:v>
                </c:pt>
                <c:pt idx="61">
                  <c:v>36557</c:v>
                </c:pt>
                <c:pt idx="62">
                  <c:v>36586</c:v>
                </c:pt>
                <c:pt idx="63">
                  <c:v>36617</c:v>
                </c:pt>
                <c:pt idx="64">
                  <c:v>36647</c:v>
                </c:pt>
                <c:pt idx="65">
                  <c:v>36678</c:v>
                </c:pt>
                <c:pt idx="66">
                  <c:v>36708</c:v>
                </c:pt>
                <c:pt idx="67">
                  <c:v>36739</c:v>
                </c:pt>
                <c:pt idx="68">
                  <c:v>36770</c:v>
                </c:pt>
                <c:pt idx="69">
                  <c:v>36800</c:v>
                </c:pt>
                <c:pt idx="70">
                  <c:v>36831</c:v>
                </c:pt>
                <c:pt idx="71">
                  <c:v>36861</c:v>
                </c:pt>
                <c:pt idx="72">
                  <c:v>36892</c:v>
                </c:pt>
                <c:pt idx="73">
                  <c:v>36923</c:v>
                </c:pt>
                <c:pt idx="74">
                  <c:v>36951</c:v>
                </c:pt>
                <c:pt idx="75">
                  <c:v>36982</c:v>
                </c:pt>
                <c:pt idx="76">
                  <c:v>37012</c:v>
                </c:pt>
                <c:pt idx="77">
                  <c:v>37043</c:v>
                </c:pt>
                <c:pt idx="78">
                  <c:v>37073</c:v>
                </c:pt>
                <c:pt idx="79">
                  <c:v>37104</c:v>
                </c:pt>
                <c:pt idx="80">
                  <c:v>37135</c:v>
                </c:pt>
                <c:pt idx="81">
                  <c:v>37165</c:v>
                </c:pt>
                <c:pt idx="82">
                  <c:v>37196</c:v>
                </c:pt>
                <c:pt idx="83">
                  <c:v>37226</c:v>
                </c:pt>
                <c:pt idx="84">
                  <c:v>37257</c:v>
                </c:pt>
                <c:pt idx="85">
                  <c:v>37288</c:v>
                </c:pt>
                <c:pt idx="86">
                  <c:v>37316</c:v>
                </c:pt>
                <c:pt idx="87">
                  <c:v>37347</c:v>
                </c:pt>
                <c:pt idx="88">
                  <c:v>37377</c:v>
                </c:pt>
                <c:pt idx="89">
                  <c:v>37408</c:v>
                </c:pt>
                <c:pt idx="90">
                  <c:v>37438</c:v>
                </c:pt>
                <c:pt idx="91">
                  <c:v>37469</c:v>
                </c:pt>
                <c:pt idx="92">
                  <c:v>37500</c:v>
                </c:pt>
                <c:pt idx="93">
                  <c:v>37530</c:v>
                </c:pt>
                <c:pt idx="94">
                  <c:v>37561</c:v>
                </c:pt>
                <c:pt idx="95">
                  <c:v>37591</c:v>
                </c:pt>
                <c:pt idx="96">
                  <c:v>37622</c:v>
                </c:pt>
                <c:pt idx="97">
                  <c:v>37653</c:v>
                </c:pt>
                <c:pt idx="98">
                  <c:v>37681</c:v>
                </c:pt>
                <c:pt idx="99">
                  <c:v>37712</c:v>
                </c:pt>
                <c:pt idx="100">
                  <c:v>37742</c:v>
                </c:pt>
                <c:pt idx="101">
                  <c:v>37773</c:v>
                </c:pt>
                <c:pt idx="102">
                  <c:v>37803</c:v>
                </c:pt>
                <c:pt idx="103">
                  <c:v>37834</c:v>
                </c:pt>
                <c:pt idx="104">
                  <c:v>37865</c:v>
                </c:pt>
                <c:pt idx="105">
                  <c:v>37895</c:v>
                </c:pt>
                <c:pt idx="106">
                  <c:v>37926</c:v>
                </c:pt>
                <c:pt idx="107">
                  <c:v>37956</c:v>
                </c:pt>
                <c:pt idx="108">
                  <c:v>37987</c:v>
                </c:pt>
                <c:pt idx="109">
                  <c:v>38018</c:v>
                </c:pt>
                <c:pt idx="110">
                  <c:v>38047</c:v>
                </c:pt>
                <c:pt idx="111">
                  <c:v>38078</c:v>
                </c:pt>
                <c:pt idx="112">
                  <c:v>38108</c:v>
                </c:pt>
                <c:pt idx="113">
                  <c:v>38139</c:v>
                </c:pt>
                <c:pt idx="114">
                  <c:v>38169</c:v>
                </c:pt>
                <c:pt idx="115">
                  <c:v>38200</c:v>
                </c:pt>
                <c:pt idx="116">
                  <c:v>38231</c:v>
                </c:pt>
                <c:pt idx="117">
                  <c:v>38261</c:v>
                </c:pt>
                <c:pt idx="118">
                  <c:v>38292</c:v>
                </c:pt>
                <c:pt idx="119">
                  <c:v>38322</c:v>
                </c:pt>
                <c:pt idx="120">
                  <c:v>38353</c:v>
                </c:pt>
                <c:pt idx="121">
                  <c:v>38384</c:v>
                </c:pt>
                <c:pt idx="122">
                  <c:v>38412</c:v>
                </c:pt>
                <c:pt idx="123">
                  <c:v>38443</c:v>
                </c:pt>
                <c:pt idx="124">
                  <c:v>38473</c:v>
                </c:pt>
                <c:pt idx="125">
                  <c:v>38504</c:v>
                </c:pt>
                <c:pt idx="126">
                  <c:v>38534</c:v>
                </c:pt>
                <c:pt idx="127">
                  <c:v>38565</c:v>
                </c:pt>
                <c:pt idx="128">
                  <c:v>38596</c:v>
                </c:pt>
                <c:pt idx="129">
                  <c:v>38626</c:v>
                </c:pt>
                <c:pt idx="130">
                  <c:v>38657</c:v>
                </c:pt>
                <c:pt idx="131">
                  <c:v>38687</c:v>
                </c:pt>
                <c:pt idx="132">
                  <c:v>38718</c:v>
                </c:pt>
                <c:pt idx="133">
                  <c:v>38749</c:v>
                </c:pt>
                <c:pt idx="134">
                  <c:v>38777</c:v>
                </c:pt>
                <c:pt idx="135">
                  <c:v>38808</c:v>
                </c:pt>
                <c:pt idx="136">
                  <c:v>38838</c:v>
                </c:pt>
                <c:pt idx="137">
                  <c:v>38869</c:v>
                </c:pt>
                <c:pt idx="138">
                  <c:v>38899</c:v>
                </c:pt>
                <c:pt idx="139">
                  <c:v>38930</c:v>
                </c:pt>
                <c:pt idx="140">
                  <c:v>38961</c:v>
                </c:pt>
                <c:pt idx="141">
                  <c:v>38991</c:v>
                </c:pt>
                <c:pt idx="142">
                  <c:v>39022</c:v>
                </c:pt>
                <c:pt idx="143">
                  <c:v>39052</c:v>
                </c:pt>
                <c:pt idx="144">
                  <c:v>39083</c:v>
                </c:pt>
                <c:pt idx="145">
                  <c:v>39114</c:v>
                </c:pt>
                <c:pt idx="146">
                  <c:v>39142</c:v>
                </c:pt>
                <c:pt idx="147">
                  <c:v>39173</c:v>
                </c:pt>
                <c:pt idx="148">
                  <c:v>39203</c:v>
                </c:pt>
                <c:pt idx="149">
                  <c:v>39234</c:v>
                </c:pt>
                <c:pt idx="150">
                  <c:v>39264</c:v>
                </c:pt>
                <c:pt idx="151">
                  <c:v>39295</c:v>
                </c:pt>
                <c:pt idx="152">
                  <c:v>39326</c:v>
                </c:pt>
                <c:pt idx="153">
                  <c:v>39356</c:v>
                </c:pt>
                <c:pt idx="154">
                  <c:v>39387</c:v>
                </c:pt>
                <c:pt idx="155">
                  <c:v>39417</c:v>
                </c:pt>
                <c:pt idx="156">
                  <c:v>39448</c:v>
                </c:pt>
                <c:pt idx="157">
                  <c:v>39479</c:v>
                </c:pt>
                <c:pt idx="158">
                  <c:v>39508</c:v>
                </c:pt>
                <c:pt idx="159">
                  <c:v>39539</c:v>
                </c:pt>
                <c:pt idx="160">
                  <c:v>39569</c:v>
                </c:pt>
                <c:pt idx="161">
                  <c:v>39600</c:v>
                </c:pt>
                <c:pt idx="162">
                  <c:v>39630</c:v>
                </c:pt>
                <c:pt idx="163">
                  <c:v>39661</c:v>
                </c:pt>
                <c:pt idx="164">
                  <c:v>39692</c:v>
                </c:pt>
                <c:pt idx="165">
                  <c:v>39722</c:v>
                </c:pt>
                <c:pt idx="166">
                  <c:v>39753</c:v>
                </c:pt>
                <c:pt idx="167">
                  <c:v>39783</c:v>
                </c:pt>
                <c:pt idx="168">
                  <c:v>39814</c:v>
                </c:pt>
                <c:pt idx="169">
                  <c:v>39845</c:v>
                </c:pt>
                <c:pt idx="170">
                  <c:v>39873</c:v>
                </c:pt>
                <c:pt idx="171">
                  <c:v>39904</c:v>
                </c:pt>
                <c:pt idx="172">
                  <c:v>39934</c:v>
                </c:pt>
                <c:pt idx="173">
                  <c:v>39965</c:v>
                </c:pt>
                <c:pt idx="174">
                  <c:v>39995</c:v>
                </c:pt>
                <c:pt idx="175">
                  <c:v>40026</c:v>
                </c:pt>
                <c:pt idx="176">
                  <c:v>40057</c:v>
                </c:pt>
                <c:pt idx="177">
                  <c:v>40087</c:v>
                </c:pt>
                <c:pt idx="178">
                  <c:v>40118</c:v>
                </c:pt>
                <c:pt idx="179">
                  <c:v>40148</c:v>
                </c:pt>
                <c:pt idx="180">
                  <c:v>40179</c:v>
                </c:pt>
                <c:pt idx="181">
                  <c:v>40210</c:v>
                </c:pt>
                <c:pt idx="182">
                  <c:v>40238</c:v>
                </c:pt>
                <c:pt idx="183">
                  <c:v>40269</c:v>
                </c:pt>
                <c:pt idx="184">
                  <c:v>40299</c:v>
                </c:pt>
                <c:pt idx="185">
                  <c:v>40330</c:v>
                </c:pt>
                <c:pt idx="186">
                  <c:v>40360</c:v>
                </c:pt>
                <c:pt idx="187">
                  <c:v>40391</c:v>
                </c:pt>
                <c:pt idx="188">
                  <c:v>40422</c:v>
                </c:pt>
                <c:pt idx="189">
                  <c:v>40452</c:v>
                </c:pt>
                <c:pt idx="190">
                  <c:v>40483</c:v>
                </c:pt>
                <c:pt idx="191">
                  <c:v>40513</c:v>
                </c:pt>
                <c:pt idx="192">
                  <c:v>40544</c:v>
                </c:pt>
                <c:pt idx="193">
                  <c:v>40575</c:v>
                </c:pt>
                <c:pt idx="194">
                  <c:v>40603</c:v>
                </c:pt>
                <c:pt idx="195">
                  <c:v>40634</c:v>
                </c:pt>
                <c:pt idx="196">
                  <c:v>40664</c:v>
                </c:pt>
                <c:pt idx="197">
                  <c:v>40695</c:v>
                </c:pt>
                <c:pt idx="198">
                  <c:v>40725</c:v>
                </c:pt>
                <c:pt idx="199">
                  <c:v>40756</c:v>
                </c:pt>
                <c:pt idx="200">
                  <c:v>40787</c:v>
                </c:pt>
                <c:pt idx="201">
                  <c:v>40817</c:v>
                </c:pt>
                <c:pt idx="202">
                  <c:v>40848</c:v>
                </c:pt>
                <c:pt idx="203">
                  <c:v>40878</c:v>
                </c:pt>
                <c:pt idx="204">
                  <c:v>40909</c:v>
                </c:pt>
                <c:pt idx="205">
                  <c:v>40940</c:v>
                </c:pt>
                <c:pt idx="206">
                  <c:v>40969</c:v>
                </c:pt>
                <c:pt idx="207">
                  <c:v>41000</c:v>
                </c:pt>
                <c:pt idx="208">
                  <c:v>41030</c:v>
                </c:pt>
                <c:pt idx="209">
                  <c:v>41061</c:v>
                </c:pt>
                <c:pt idx="210">
                  <c:v>41091</c:v>
                </c:pt>
                <c:pt idx="211">
                  <c:v>41122</c:v>
                </c:pt>
                <c:pt idx="212">
                  <c:v>41153</c:v>
                </c:pt>
                <c:pt idx="213">
                  <c:v>41183</c:v>
                </c:pt>
                <c:pt idx="214">
                  <c:v>41214</c:v>
                </c:pt>
                <c:pt idx="215">
                  <c:v>41244</c:v>
                </c:pt>
                <c:pt idx="216">
                  <c:v>41275</c:v>
                </c:pt>
                <c:pt idx="217">
                  <c:v>41306</c:v>
                </c:pt>
                <c:pt idx="218">
                  <c:v>41334</c:v>
                </c:pt>
                <c:pt idx="219">
                  <c:v>41365</c:v>
                </c:pt>
                <c:pt idx="220">
                  <c:v>41395</c:v>
                </c:pt>
                <c:pt idx="221">
                  <c:v>41426</c:v>
                </c:pt>
                <c:pt idx="222">
                  <c:v>41456</c:v>
                </c:pt>
                <c:pt idx="223">
                  <c:v>41487</c:v>
                </c:pt>
                <c:pt idx="224">
                  <c:v>41518</c:v>
                </c:pt>
                <c:pt idx="225">
                  <c:v>41548</c:v>
                </c:pt>
                <c:pt idx="226">
                  <c:v>41579</c:v>
                </c:pt>
                <c:pt idx="227">
                  <c:v>41609</c:v>
                </c:pt>
                <c:pt idx="228">
                  <c:v>41640</c:v>
                </c:pt>
                <c:pt idx="229">
                  <c:v>41671</c:v>
                </c:pt>
                <c:pt idx="230">
                  <c:v>41699</c:v>
                </c:pt>
                <c:pt idx="231">
                  <c:v>41730</c:v>
                </c:pt>
                <c:pt idx="232">
                  <c:v>41760</c:v>
                </c:pt>
                <c:pt idx="233">
                  <c:v>41791</c:v>
                </c:pt>
                <c:pt idx="234">
                  <c:v>41821</c:v>
                </c:pt>
                <c:pt idx="235">
                  <c:v>41852</c:v>
                </c:pt>
                <c:pt idx="236">
                  <c:v>41883</c:v>
                </c:pt>
                <c:pt idx="237">
                  <c:v>41913</c:v>
                </c:pt>
                <c:pt idx="238">
                  <c:v>41944</c:v>
                </c:pt>
                <c:pt idx="239">
                  <c:v>41974</c:v>
                </c:pt>
                <c:pt idx="240">
                  <c:v>42005</c:v>
                </c:pt>
                <c:pt idx="241">
                  <c:v>42036</c:v>
                </c:pt>
                <c:pt idx="242">
                  <c:v>42064</c:v>
                </c:pt>
                <c:pt idx="243">
                  <c:v>42095</c:v>
                </c:pt>
                <c:pt idx="244">
                  <c:v>42125</c:v>
                </c:pt>
                <c:pt idx="245">
                  <c:v>42156</c:v>
                </c:pt>
                <c:pt idx="246">
                  <c:v>42186</c:v>
                </c:pt>
                <c:pt idx="247">
                  <c:v>42217</c:v>
                </c:pt>
                <c:pt idx="248">
                  <c:v>42248</c:v>
                </c:pt>
                <c:pt idx="249">
                  <c:v>42278</c:v>
                </c:pt>
                <c:pt idx="250">
                  <c:v>42309</c:v>
                </c:pt>
                <c:pt idx="251">
                  <c:v>42339</c:v>
                </c:pt>
                <c:pt idx="252">
                  <c:v>42370</c:v>
                </c:pt>
                <c:pt idx="253">
                  <c:v>42401</c:v>
                </c:pt>
                <c:pt idx="254">
                  <c:v>42430</c:v>
                </c:pt>
                <c:pt idx="255">
                  <c:v>42461</c:v>
                </c:pt>
                <c:pt idx="256">
                  <c:v>42491</c:v>
                </c:pt>
                <c:pt idx="257">
                  <c:v>42522</c:v>
                </c:pt>
                <c:pt idx="258">
                  <c:v>42552</c:v>
                </c:pt>
                <c:pt idx="259">
                  <c:v>42583</c:v>
                </c:pt>
                <c:pt idx="260">
                  <c:v>42614</c:v>
                </c:pt>
                <c:pt idx="261">
                  <c:v>42644</c:v>
                </c:pt>
                <c:pt idx="262">
                  <c:v>42675</c:v>
                </c:pt>
                <c:pt idx="263">
                  <c:v>42705</c:v>
                </c:pt>
                <c:pt idx="264">
                  <c:v>42736</c:v>
                </c:pt>
                <c:pt idx="265">
                  <c:v>42767</c:v>
                </c:pt>
                <c:pt idx="266">
                  <c:v>42795</c:v>
                </c:pt>
                <c:pt idx="267">
                  <c:v>42826</c:v>
                </c:pt>
                <c:pt idx="268">
                  <c:v>42856</c:v>
                </c:pt>
                <c:pt idx="269">
                  <c:v>42887</c:v>
                </c:pt>
                <c:pt idx="270">
                  <c:v>42917</c:v>
                </c:pt>
                <c:pt idx="271">
                  <c:v>42948</c:v>
                </c:pt>
                <c:pt idx="272">
                  <c:v>42979</c:v>
                </c:pt>
                <c:pt idx="273">
                  <c:v>43009</c:v>
                </c:pt>
                <c:pt idx="274">
                  <c:v>43040</c:v>
                </c:pt>
                <c:pt idx="275">
                  <c:v>43070</c:v>
                </c:pt>
                <c:pt idx="276">
                  <c:v>43101</c:v>
                </c:pt>
                <c:pt idx="277">
                  <c:v>43132</c:v>
                </c:pt>
                <c:pt idx="278">
                  <c:v>43160</c:v>
                </c:pt>
                <c:pt idx="279">
                  <c:v>43191</c:v>
                </c:pt>
                <c:pt idx="280">
                  <c:v>43221</c:v>
                </c:pt>
                <c:pt idx="281">
                  <c:v>43252</c:v>
                </c:pt>
                <c:pt idx="282">
                  <c:v>43282</c:v>
                </c:pt>
                <c:pt idx="283">
                  <c:v>43313</c:v>
                </c:pt>
                <c:pt idx="284">
                  <c:v>43344</c:v>
                </c:pt>
                <c:pt idx="285">
                  <c:v>43374</c:v>
                </c:pt>
                <c:pt idx="286">
                  <c:v>43405</c:v>
                </c:pt>
                <c:pt idx="287">
                  <c:v>43435</c:v>
                </c:pt>
                <c:pt idx="288">
                  <c:v>43466</c:v>
                </c:pt>
                <c:pt idx="289">
                  <c:v>43497</c:v>
                </c:pt>
                <c:pt idx="290">
                  <c:v>43525</c:v>
                </c:pt>
                <c:pt idx="291">
                  <c:v>43556</c:v>
                </c:pt>
                <c:pt idx="292">
                  <c:v>43586</c:v>
                </c:pt>
                <c:pt idx="293">
                  <c:v>43617</c:v>
                </c:pt>
                <c:pt idx="294">
                  <c:v>43647</c:v>
                </c:pt>
                <c:pt idx="295">
                  <c:v>43678</c:v>
                </c:pt>
                <c:pt idx="296">
                  <c:v>43709</c:v>
                </c:pt>
                <c:pt idx="297">
                  <c:v>43739</c:v>
                </c:pt>
                <c:pt idx="298">
                  <c:v>43770</c:v>
                </c:pt>
                <c:pt idx="299">
                  <c:v>43800</c:v>
                </c:pt>
                <c:pt idx="300">
                  <c:v>43831</c:v>
                </c:pt>
                <c:pt idx="301">
                  <c:v>43862</c:v>
                </c:pt>
                <c:pt idx="302">
                  <c:v>43891</c:v>
                </c:pt>
                <c:pt idx="303">
                  <c:v>43922</c:v>
                </c:pt>
                <c:pt idx="304">
                  <c:v>43952</c:v>
                </c:pt>
                <c:pt idx="305">
                  <c:v>43983</c:v>
                </c:pt>
                <c:pt idx="306">
                  <c:v>44013</c:v>
                </c:pt>
              </c:numCache>
            </c:numRef>
          </c:cat>
          <c:val>
            <c:numRef>
              <c:f>Hoja1!$D$2:$D$407</c:f>
              <c:numCache>
                <c:formatCode>General</c:formatCode>
                <c:ptCount val="406"/>
                <c:pt idx="132" formatCode="0">
                  <c:v>793.40858972000001</c:v>
                </c:pt>
                <c:pt idx="133" formatCode="0">
                  <c:v>721.96901205999995</c:v>
                </c:pt>
                <c:pt idx="134" formatCode="0">
                  <c:v>889.83069247000003</c:v>
                </c:pt>
                <c:pt idx="135" formatCode="0">
                  <c:v>784.08146853999995</c:v>
                </c:pt>
                <c:pt idx="136" formatCode="0">
                  <c:v>875.09200997000005</c:v>
                </c:pt>
                <c:pt idx="137" formatCode="0">
                  <c:v>905.42535533</c:v>
                </c:pt>
                <c:pt idx="138" formatCode="0">
                  <c:v>892.67084973999999</c:v>
                </c:pt>
                <c:pt idx="139" formatCode="0">
                  <c:v>999.41059446999998</c:v>
                </c:pt>
                <c:pt idx="140" formatCode="0">
                  <c:v>949.98659557000008</c:v>
                </c:pt>
                <c:pt idx="141" formatCode="0">
                  <c:v>943.24018999999998</c:v>
                </c:pt>
                <c:pt idx="142" formatCode="0">
                  <c:v>1031.5262046</c:v>
                </c:pt>
                <c:pt idx="143" formatCode="0">
                  <c:v>889.43298052</c:v>
                </c:pt>
                <c:pt idx="144" formatCode="0">
                  <c:v>999.09033880999993</c:v>
                </c:pt>
                <c:pt idx="145" formatCode="0">
                  <c:v>860.60502227999996</c:v>
                </c:pt>
                <c:pt idx="146" formatCode="0">
                  <c:v>1139.45969154</c:v>
                </c:pt>
                <c:pt idx="147" formatCode="0">
                  <c:v>968.19679953000002</c:v>
                </c:pt>
                <c:pt idx="148" formatCode="0">
                  <c:v>1087.10269236</c:v>
                </c:pt>
                <c:pt idx="149" formatCode="0">
                  <c:v>1116.7845272300001</c:v>
                </c:pt>
                <c:pt idx="150" formatCode="0">
                  <c:v>1117.38216242</c:v>
                </c:pt>
                <c:pt idx="151" formatCode="0">
                  <c:v>1182.2977038499998</c:v>
                </c:pt>
                <c:pt idx="152" formatCode="0">
                  <c:v>1049.9748678799999</c:v>
                </c:pt>
                <c:pt idx="153" formatCode="0">
                  <c:v>1283.2153025600001</c:v>
                </c:pt>
                <c:pt idx="154" formatCode="0">
                  <c:v>1236.7833392100001</c:v>
                </c:pt>
                <c:pt idx="155" formatCode="0">
                  <c:v>1047.8074374600001</c:v>
                </c:pt>
                <c:pt idx="156" formatCode="0">
                  <c:v>1211.8337873599999</c:v>
                </c:pt>
                <c:pt idx="157" formatCode="0">
                  <c:v>1149.7866333299999</c:v>
                </c:pt>
                <c:pt idx="158" formatCode="0">
                  <c:v>1162.8484578399998</c:v>
                </c:pt>
                <c:pt idx="159" formatCode="0">
                  <c:v>1413.19108972</c:v>
                </c:pt>
                <c:pt idx="160" formatCode="0">
                  <c:v>1493.1088003</c:v>
                </c:pt>
                <c:pt idx="161" formatCode="0">
                  <c:v>1419.0536817699999</c:v>
                </c:pt>
                <c:pt idx="162" formatCode="0">
                  <c:v>1465.1926745999999</c:v>
                </c:pt>
                <c:pt idx="163" formatCode="0">
                  <c:v>1621.4600954100001</c:v>
                </c:pt>
                <c:pt idx="164" formatCode="0">
                  <c:v>1543.9001909000001</c:v>
                </c:pt>
                <c:pt idx="165" formatCode="0">
                  <c:v>1601.57736744</c:v>
                </c:pt>
                <c:pt idx="166" formatCode="0">
                  <c:v>1198.4049744599999</c:v>
                </c:pt>
                <c:pt idx="167" formatCode="0">
                  <c:v>1072.8059885499999</c:v>
                </c:pt>
                <c:pt idx="168" formatCode="0">
                  <c:v>908.68682765999995</c:v>
                </c:pt>
                <c:pt idx="169" formatCode="0">
                  <c:v>836.02701354999999</c:v>
                </c:pt>
                <c:pt idx="170" formatCode="0">
                  <c:v>1027.3848071899999</c:v>
                </c:pt>
                <c:pt idx="171" formatCode="0">
                  <c:v>913.76694344000009</c:v>
                </c:pt>
                <c:pt idx="172" formatCode="0">
                  <c:v>974.15963464000004</c:v>
                </c:pt>
                <c:pt idx="173" formatCode="0">
                  <c:v>1009.75600191</c:v>
                </c:pt>
                <c:pt idx="174" formatCode="0">
                  <c:v>1192.73621727</c:v>
                </c:pt>
                <c:pt idx="175" formatCode="0">
                  <c:v>985.93560177999996</c:v>
                </c:pt>
                <c:pt idx="176" formatCode="0">
                  <c:v>1086.6241002500001</c:v>
                </c:pt>
                <c:pt idx="177" formatCode="0">
                  <c:v>1142.48957165</c:v>
                </c:pt>
                <c:pt idx="178" formatCode="0">
                  <c:v>1094.1191503399998</c:v>
                </c:pt>
                <c:pt idx="179" formatCode="0">
                  <c:v>1158.0392750399999</c:v>
                </c:pt>
                <c:pt idx="180" formatCode="0">
                  <c:v>1034.0969709400001</c:v>
                </c:pt>
                <c:pt idx="181" formatCode="0">
                  <c:v>1154.1371979200001</c:v>
                </c:pt>
                <c:pt idx="182" formatCode="0">
                  <c:v>1331.18329236</c:v>
                </c:pt>
                <c:pt idx="183" formatCode="0">
                  <c:v>1398.0638444900001</c:v>
                </c:pt>
                <c:pt idx="184" formatCode="0">
                  <c:v>1328.19420272</c:v>
                </c:pt>
                <c:pt idx="185" formatCode="0">
                  <c:v>1285.9539807200001</c:v>
                </c:pt>
                <c:pt idx="186" formatCode="0">
                  <c:v>1412.28294194</c:v>
                </c:pt>
                <c:pt idx="187" formatCode="0">
                  <c:v>1369.1532909800001</c:v>
                </c:pt>
                <c:pt idx="188" formatCode="0">
                  <c:v>1449.3930128299999</c:v>
                </c:pt>
                <c:pt idx="189" formatCode="0">
                  <c:v>1395.7076813199999</c:v>
                </c:pt>
                <c:pt idx="190" formatCode="0">
                  <c:v>1308.3866136300001</c:v>
                </c:pt>
                <c:pt idx="191" formatCode="0">
                  <c:v>1524.1216464700001</c:v>
                </c:pt>
                <c:pt idx="192" formatCode="0">
                  <c:v>1590.6423823</c:v>
                </c:pt>
                <c:pt idx="193" formatCode="0">
                  <c:v>1618.7141060699998</c:v>
                </c:pt>
                <c:pt idx="194" formatCode="0">
                  <c:v>1652.68052719</c:v>
                </c:pt>
                <c:pt idx="195" formatCode="0">
                  <c:v>1821.1876145699998</c:v>
                </c:pt>
                <c:pt idx="196" formatCode="0">
                  <c:v>1958.84941914</c:v>
                </c:pt>
                <c:pt idx="197" formatCode="0">
                  <c:v>1902.96845555</c:v>
                </c:pt>
                <c:pt idx="198" formatCode="0">
                  <c:v>1849.30980247</c:v>
                </c:pt>
                <c:pt idx="199" formatCode="0">
                  <c:v>1828.3408296600001</c:v>
                </c:pt>
                <c:pt idx="200" formatCode="0">
                  <c:v>1976.4476286400002</c:v>
                </c:pt>
                <c:pt idx="201" formatCode="0">
                  <c:v>1824.8788004600001</c:v>
                </c:pt>
                <c:pt idx="202" formatCode="0">
                  <c:v>1957.6554405999998</c:v>
                </c:pt>
                <c:pt idx="203" formatCode="0">
                  <c:v>1429.6596594800001</c:v>
                </c:pt>
                <c:pt idx="204" formatCode="0">
                  <c:v>1964.1485281600001</c:v>
                </c:pt>
                <c:pt idx="205" formatCode="0">
                  <c:v>1904.9282796199998</c:v>
                </c:pt>
                <c:pt idx="206" formatCode="0">
                  <c:v>2048.1872137800001</c:v>
                </c:pt>
                <c:pt idx="207" formatCode="0">
                  <c:v>1762.8413324000001</c:v>
                </c:pt>
                <c:pt idx="208" formatCode="0">
                  <c:v>2277.5964263800001</c:v>
                </c:pt>
                <c:pt idx="209" formatCode="0">
                  <c:v>2213.2080488200004</c:v>
                </c:pt>
                <c:pt idx="210" formatCode="0">
                  <c:v>2164.05819152</c:v>
                </c:pt>
                <c:pt idx="211" formatCode="0">
                  <c:v>2077.5288780199999</c:v>
                </c:pt>
                <c:pt idx="212" formatCode="0">
                  <c:v>2015.89454759</c:v>
                </c:pt>
                <c:pt idx="213" formatCode="0">
                  <c:v>2078.6230102999998</c:v>
                </c:pt>
                <c:pt idx="214" formatCode="0">
                  <c:v>1960.5108456199998</c:v>
                </c:pt>
                <c:pt idx="215" formatCode="0">
                  <c:v>1656.2828020999998</c:v>
                </c:pt>
                <c:pt idx="216" formatCode="0">
                  <c:v>2213.7450581100002</c:v>
                </c:pt>
                <c:pt idx="217" formatCode="0">
                  <c:v>1804.2935106899999</c:v>
                </c:pt>
                <c:pt idx="218" formatCode="0">
                  <c:v>1739.5728081900002</c:v>
                </c:pt>
                <c:pt idx="219" formatCode="0">
                  <c:v>2170.7549278400002</c:v>
                </c:pt>
                <c:pt idx="220" formatCode="0">
                  <c:v>2227.7916640100002</c:v>
                </c:pt>
                <c:pt idx="221" formatCode="0">
                  <c:v>1763.35833383</c:v>
                </c:pt>
                <c:pt idx="222" formatCode="0">
                  <c:v>2257.2798184799999</c:v>
                </c:pt>
                <c:pt idx="223" formatCode="0">
                  <c:v>2006.574427</c:v>
                </c:pt>
                <c:pt idx="224" formatCode="0">
                  <c:v>2282.9010826100002</c:v>
                </c:pt>
                <c:pt idx="225" formatCode="0">
                  <c:v>2177.3271984399998</c:v>
                </c:pt>
                <c:pt idx="226" formatCode="0">
                  <c:v>2040.02713376</c:v>
                </c:pt>
                <c:pt idx="227" formatCode="0">
                  <c:v>1680.60296008</c:v>
                </c:pt>
                <c:pt idx="228" formatCode="0">
                  <c:v>2172.10252623</c:v>
                </c:pt>
                <c:pt idx="229" formatCode="0">
                  <c:v>2251.0168618100001</c:v>
                </c:pt>
                <c:pt idx="230" formatCode="0">
                  <c:v>2174.5852398899997</c:v>
                </c:pt>
                <c:pt idx="231" formatCode="0">
                  <c:v>2275.8893992100002</c:v>
                </c:pt>
                <c:pt idx="232" formatCode="0">
                  <c:v>2393.4935036699999</c:v>
                </c:pt>
                <c:pt idx="233" formatCode="0">
                  <c:v>2215.6881737800004</c:v>
                </c:pt>
                <c:pt idx="234" formatCode="0">
                  <c:v>2507.0702357</c:v>
                </c:pt>
                <c:pt idx="235" formatCode="0">
                  <c:v>1934.00330448</c:v>
                </c:pt>
                <c:pt idx="236" formatCode="0">
                  <c:v>2367.2279411300001</c:v>
                </c:pt>
                <c:pt idx="237" formatCode="0">
                  <c:v>2305.57594225</c:v>
                </c:pt>
                <c:pt idx="238" formatCode="0">
                  <c:v>1957.1445757500001</c:v>
                </c:pt>
                <c:pt idx="239" formatCode="0">
                  <c:v>1987.3833685899999</c:v>
                </c:pt>
                <c:pt idx="240" formatCode="0">
                  <c:v>1925.55668853</c:v>
                </c:pt>
                <c:pt idx="241" formatCode="0">
                  <c:v>1651.4589177799999</c:v>
                </c:pt>
                <c:pt idx="242" formatCode="0">
                  <c:v>1956.3202862600001</c:v>
                </c:pt>
                <c:pt idx="243" formatCode="0">
                  <c:v>1875.9454616099999</c:v>
                </c:pt>
                <c:pt idx="244" formatCode="0">
                  <c:v>1931.0721188800001</c:v>
                </c:pt>
                <c:pt idx="245" formatCode="0">
                  <c:v>1771.7576369600001</c:v>
                </c:pt>
                <c:pt idx="246" formatCode="0">
                  <c:v>2084.7034945300002</c:v>
                </c:pt>
                <c:pt idx="247" formatCode="0">
                  <c:v>1889.9590377</c:v>
                </c:pt>
                <c:pt idx="248" formatCode="0">
                  <c:v>1872.0694638499999</c:v>
                </c:pt>
                <c:pt idx="249" formatCode="0">
                  <c:v>1692.52269252</c:v>
                </c:pt>
                <c:pt idx="250" formatCode="0">
                  <c:v>1679.2843005899999</c:v>
                </c:pt>
                <c:pt idx="251" formatCode="0">
                  <c:v>1720.2810732799999</c:v>
                </c:pt>
                <c:pt idx="252" formatCode="0">
                  <c:v>1485.76278415</c:v>
                </c:pt>
                <c:pt idx="253" formatCode="0">
                  <c:v>1566.3734094400002</c:v>
                </c:pt>
                <c:pt idx="254" formatCode="0">
                  <c:v>1631.7451706900001</c:v>
                </c:pt>
                <c:pt idx="255" formatCode="0">
                  <c:v>1637.68462028</c:v>
                </c:pt>
                <c:pt idx="256" formatCode="0">
                  <c:v>1548.0579968</c:v>
                </c:pt>
                <c:pt idx="257" formatCode="0">
                  <c:v>1589.9751645699998</c:v>
                </c:pt>
                <c:pt idx="258" formatCode="0">
                  <c:v>1443.9402658199999</c:v>
                </c:pt>
                <c:pt idx="259" formatCode="0">
                  <c:v>1925.30386363</c:v>
                </c:pt>
                <c:pt idx="260" formatCode="0">
                  <c:v>1630.97034702</c:v>
                </c:pt>
                <c:pt idx="261" formatCode="0">
                  <c:v>1494.5655134000001</c:v>
                </c:pt>
                <c:pt idx="262" formatCode="0">
                  <c:v>1660.2468574500001</c:v>
                </c:pt>
                <c:pt idx="263" formatCode="0">
                  <c:v>1641.24137434</c:v>
                </c:pt>
                <c:pt idx="264" formatCode="0">
                  <c:v>1520.2865496700001</c:v>
                </c:pt>
                <c:pt idx="265" formatCode="0">
                  <c:v>1686.4514690000001</c:v>
                </c:pt>
                <c:pt idx="266" formatCode="0">
                  <c:v>1809.7471992200001</c:v>
                </c:pt>
                <c:pt idx="267" formatCode="0">
                  <c:v>1784.0903577700001</c:v>
                </c:pt>
                <c:pt idx="268" formatCode="0">
                  <c:v>1618.45245153</c:v>
                </c:pt>
                <c:pt idx="269" formatCode="0">
                  <c:v>1633.02806007</c:v>
                </c:pt>
                <c:pt idx="270" formatCode="0">
                  <c:v>1631.3838862800001</c:v>
                </c:pt>
                <c:pt idx="271" formatCode="0">
                  <c:v>1776.0938088900002</c:v>
                </c:pt>
                <c:pt idx="272" formatCode="0">
                  <c:v>1567.19381256</c:v>
                </c:pt>
                <c:pt idx="273" formatCode="0">
                  <c:v>1606.205911</c:v>
                </c:pt>
                <c:pt idx="274" formatCode="0">
                  <c:v>1654.04500721</c:v>
                </c:pt>
                <c:pt idx="275" formatCode="0">
                  <c:v>1545.69354903</c:v>
                </c:pt>
                <c:pt idx="276" formatCode="0">
                  <c:v>1738.8836319700001</c:v>
                </c:pt>
                <c:pt idx="277" formatCode="0">
                  <c:v>1593.70110574</c:v>
                </c:pt>
                <c:pt idx="278" formatCode="0">
                  <c:v>1709.8582036199998</c:v>
                </c:pt>
                <c:pt idx="279" formatCode="0">
                  <c:v>1812.2396463299999</c:v>
                </c:pt>
                <c:pt idx="280" formatCode="0">
                  <c:v>2004.3045656700001</c:v>
                </c:pt>
                <c:pt idx="281" formatCode="0">
                  <c:v>1910.7067576500001</c:v>
                </c:pt>
                <c:pt idx="282" formatCode="0">
                  <c:v>1964.7294807799999</c:v>
                </c:pt>
                <c:pt idx="283" formatCode="0">
                  <c:v>2020.77493426</c:v>
                </c:pt>
                <c:pt idx="284" formatCode="0">
                  <c:v>1711.3112995199999</c:v>
                </c:pt>
                <c:pt idx="285" formatCode="0">
                  <c:v>2041.6619027699999</c:v>
                </c:pt>
                <c:pt idx="286" formatCode="0">
                  <c:v>1831.6313615699999</c:v>
                </c:pt>
                <c:pt idx="287" formatCode="0">
                  <c:v>1782.238648</c:v>
                </c:pt>
                <c:pt idx="288" formatCode="0">
                  <c:v>1963.128972369997</c:v>
                </c:pt>
                <c:pt idx="289" formatCode="0">
                  <c:v>1701.64802181</c:v>
                </c:pt>
                <c:pt idx="290" formatCode="0">
                  <c:v>1786.38152995</c:v>
                </c:pt>
                <c:pt idx="291" formatCode="0">
                  <c:v>2008.5903377100001</c:v>
                </c:pt>
                <c:pt idx="292" formatCode="0">
                  <c:v>2031.5853843</c:v>
                </c:pt>
                <c:pt idx="293">
                  <c:v>1717.0762682799991</c:v>
                </c:pt>
                <c:pt idx="294">
                  <c:v>1966.503494679996</c:v>
                </c:pt>
                <c:pt idx="295">
                  <c:v>2156.2324080399985</c:v>
                </c:pt>
                <c:pt idx="296">
                  <c:v>1789.1019539200001</c:v>
                </c:pt>
                <c:pt idx="297">
                  <c:v>1697.7082906199958</c:v>
                </c:pt>
                <c:pt idx="298">
                  <c:v>1949.0750264700005</c:v>
                </c:pt>
                <c:pt idx="299">
                  <c:v>1588.6108059699991</c:v>
                </c:pt>
                <c:pt idx="300">
                  <c:v>1861.884133250001</c:v>
                </c:pt>
                <c:pt idx="301">
                  <c:v>1715.9345282300019</c:v>
                </c:pt>
                <c:pt idx="302">
                  <c:v>1544.6962545500014</c:v>
                </c:pt>
                <c:pt idx="303">
                  <c:v>1595.6335471200007</c:v>
                </c:pt>
                <c:pt idx="304">
                  <c:v>1379.6623241699999</c:v>
                </c:pt>
                <c:pt idx="305">
                  <c:v>1149.0113349099979</c:v>
                </c:pt>
                <c:pt idx="306">
                  <c:v>1413.001981290001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44-47EE-46AA-8C3B-788CF1EEE7F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53"/>
        <c:axId val="137151720"/>
        <c:axId val="137152112"/>
      </c:barChart>
      <c:lineChart>
        <c:grouping val="standard"/>
        <c:varyColors val="0"/>
        <c:ser>
          <c:idx val="1"/>
          <c:order val="1"/>
          <c:tx>
            <c:strRef>
              <c:f>Hoja1!$H$1</c:f>
              <c:strCache>
                <c:ptCount val="1"/>
                <c:pt idx="0">
                  <c:v>Variación anual</c:v>
                </c:pt>
              </c:strCache>
            </c:strRef>
          </c:tx>
          <c:spPr>
            <a:ln>
              <a:solidFill>
                <a:srgbClr val="00B0F0">
                  <a:alpha val="65000"/>
                </a:srgbClr>
              </a:solidFill>
            </a:ln>
          </c:spPr>
          <c:marker>
            <c:symbol val="none"/>
          </c:marker>
          <c:dPt>
            <c:idx val="305"/>
            <c:bubble3D val="0"/>
            <c:extLst>
              <c:ext xmlns:c16="http://schemas.microsoft.com/office/drawing/2014/chart" uri="{C3380CC4-5D6E-409C-BE32-E72D297353CC}">
                <c16:uniqueId val="{00000045-47EE-46AA-8C3B-788CF1EEE7FE}"/>
              </c:ext>
            </c:extLst>
          </c:dPt>
          <c:dLbls>
            <c:dLbl>
              <c:idx val="306"/>
              <c:layout>
                <c:manualLayout>
                  <c:x val="-5.3764597088109579E-2"/>
                  <c:y val="-0.2855145397280181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0-9242-497D-8404-EE6F825E2AC1}"/>
                </c:ext>
              </c:extLst>
            </c:dLbl>
            <c:numFmt formatCode="#,##0.0" sourceLinked="0"/>
            <c:spPr>
              <a:noFill/>
              <a:ln>
                <a:noFill/>
              </a:ln>
              <a:effectLst/>
            </c:spPr>
            <c:txPr>
              <a:bodyPr rot="-5400000" vert="horz" wrap="square" lIns="38100" tIns="19050" rIns="38100" bIns="19050" anchor="ctr">
                <a:spAutoFit/>
              </a:bodyPr>
              <a:lstStyle/>
              <a:p>
                <a:pPr>
                  <a:defRPr sz="1400"/>
                </a:pPr>
                <a:endParaRPr lang="en-US"/>
              </a:p>
            </c:txPr>
            <c:showLegendKey val="0"/>
            <c:showVal val="0"/>
            <c:showCatName val="0"/>
            <c:showSerName val="0"/>
            <c:showPercent val="0"/>
            <c:showBubbleSize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numRef>
              <c:f>Hoja1!$A$2:$A$414</c:f>
              <c:numCache>
                <c:formatCode>mmm\-yy</c:formatCode>
                <c:ptCount val="413"/>
                <c:pt idx="0">
                  <c:v>34700</c:v>
                </c:pt>
                <c:pt idx="1">
                  <c:v>34731</c:v>
                </c:pt>
                <c:pt idx="2">
                  <c:v>34759</c:v>
                </c:pt>
                <c:pt idx="3">
                  <c:v>34790</c:v>
                </c:pt>
                <c:pt idx="4">
                  <c:v>34820</c:v>
                </c:pt>
                <c:pt idx="5">
                  <c:v>34851</c:v>
                </c:pt>
                <c:pt idx="6">
                  <c:v>34881</c:v>
                </c:pt>
                <c:pt idx="7">
                  <c:v>34912</c:v>
                </c:pt>
                <c:pt idx="8">
                  <c:v>34943</c:v>
                </c:pt>
                <c:pt idx="9">
                  <c:v>34973</c:v>
                </c:pt>
                <c:pt idx="10">
                  <c:v>35004</c:v>
                </c:pt>
                <c:pt idx="11">
                  <c:v>35034</c:v>
                </c:pt>
                <c:pt idx="12">
                  <c:v>35065</c:v>
                </c:pt>
                <c:pt idx="13">
                  <c:v>35096</c:v>
                </c:pt>
                <c:pt idx="14">
                  <c:v>35125</c:v>
                </c:pt>
                <c:pt idx="15">
                  <c:v>35156</c:v>
                </c:pt>
                <c:pt idx="16">
                  <c:v>35186</c:v>
                </c:pt>
                <c:pt idx="17">
                  <c:v>35217</c:v>
                </c:pt>
                <c:pt idx="18">
                  <c:v>35247</c:v>
                </c:pt>
                <c:pt idx="19">
                  <c:v>35278</c:v>
                </c:pt>
                <c:pt idx="20">
                  <c:v>35309</c:v>
                </c:pt>
                <c:pt idx="21">
                  <c:v>35339</c:v>
                </c:pt>
                <c:pt idx="22">
                  <c:v>35370</c:v>
                </c:pt>
                <c:pt idx="23">
                  <c:v>35400</c:v>
                </c:pt>
                <c:pt idx="24">
                  <c:v>35431</c:v>
                </c:pt>
                <c:pt idx="25">
                  <c:v>35462</c:v>
                </c:pt>
                <c:pt idx="26">
                  <c:v>35490</c:v>
                </c:pt>
                <c:pt idx="27">
                  <c:v>35521</c:v>
                </c:pt>
                <c:pt idx="28">
                  <c:v>35551</c:v>
                </c:pt>
                <c:pt idx="29">
                  <c:v>35582</c:v>
                </c:pt>
                <c:pt idx="30">
                  <c:v>35612</c:v>
                </c:pt>
                <c:pt idx="31">
                  <c:v>35643</c:v>
                </c:pt>
                <c:pt idx="32">
                  <c:v>35674</c:v>
                </c:pt>
                <c:pt idx="33">
                  <c:v>35704</c:v>
                </c:pt>
                <c:pt idx="34">
                  <c:v>35735</c:v>
                </c:pt>
                <c:pt idx="35">
                  <c:v>35765</c:v>
                </c:pt>
                <c:pt idx="36">
                  <c:v>35796</c:v>
                </c:pt>
                <c:pt idx="37">
                  <c:v>35827</c:v>
                </c:pt>
                <c:pt idx="38">
                  <c:v>35855</c:v>
                </c:pt>
                <c:pt idx="39">
                  <c:v>35886</c:v>
                </c:pt>
                <c:pt idx="40">
                  <c:v>35916</c:v>
                </c:pt>
                <c:pt idx="41">
                  <c:v>35947</c:v>
                </c:pt>
                <c:pt idx="42">
                  <c:v>35977</c:v>
                </c:pt>
                <c:pt idx="43">
                  <c:v>36008</c:v>
                </c:pt>
                <c:pt idx="44">
                  <c:v>36039</c:v>
                </c:pt>
                <c:pt idx="45">
                  <c:v>36069</c:v>
                </c:pt>
                <c:pt idx="46">
                  <c:v>36100</c:v>
                </c:pt>
                <c:pt idx="47">
                  <c:v>36130</c:v>
                </c:pt>
                <c:pt idx="48">
                  <c:v>36161</c:v>
                </c:pt>
                <c:pt idx="49">
                  <c:v>36192</c:v>
                </c:pt>
                <c:pt idx="50">
                  <c:v>36220</c:v>
                </c:pt>
                <c:pt idx="51">
                  <c:v>36251</c:v>
                </c:pt>
                <c:pt idx="52">
                  <c:v>36281</c:v>
                </c:pt>
                <c:pt idx="53">
                  <c:v>36312</c:v>
                </c:pt>
                <c:pt idx="54">
                  <c:v>36342</c:v>
                </c:pt>
                <c:pt idx="55">
                  <c:v>36373</c:v>
                </c:pt>
                <c:pt idx="56">
                  <c:v>36404</c:v>
                </c:pt>
                <c:pt idx="57">
                  <c:v>36434</c:v>
                </c:pt>
                <c:pt idx="58">
                  <c:v>36465</c:v>
                </c:pt>
                <c:pt idx="59">
                  <c:v>36495</c:v>
                </c:pt>
                <c:pt idx="60">
                  <c:v>36526</c:v>
                </c:pt>
                <c:pt idx="61">
                  <c:v>36557</c:v>
                </c:pt>
                <c:pt idx="62">
                  <c:v>36586</c:v>
                </c:pt>
                <c:pt idx="63">
                  <c:v>36617</c:v>
                </c:pt>
                <c:pt idx="64">
                  <c:v>36647</c:v>
                </c:pt>
                <c:pt idx="65">
                  <c:v>36678</c:v>
                </c:pt>
                <c:pt idx="66">
                  <c:v>36708</c:v>
                </c:pt>
                <c:pt idx="67">
                  <c:v>36739</c:v>
                </c:pt>
                <c:pt idx="68">
                  <c:v>36770</c:v>
                </c:pt>
                <c:pt idx="69">
                  <c:v>36800</c:v>
                </c:pt>
                <c:pt idx="70">
                  <c:v>36831</c:v>
                </c:pt>
                <c:pt idx="71">
                  <c:v>36861</c:v>
                </c:pt>
                <c:pt idx="72">
                  <c:v>36892</c:v>
                </c:pt>
                <c:pt idx="73">
                  <c:v>36923</c:v>
                </c:pt>
                <c:pt idx="74">
                  <c:v>36951</c:v>
                </c:pt>
                <c:pt idx="75">
                  <c:v>36982</c:v>
                </c:pt>
                <c:pt idx="76">
                  <c:v>37012</c:v>
                </c:pt>
                <c:pt idx="77">
                  <c:v>37043</c:v>
                </c:pt>
                <c:pt idx="78">
                  <c:v>37073</c:v>
                </c:pt>
                <c:pt idx="79">
                  <c:v>37104</c:v>
                </c:pt>
                <c:pt idx="80">
                  <c:v>37135</c:v>
                </c:pt>
                <c:pt idx="81">
                  <c:v>37165</c:v>
                </c:pt>
                <c:pt idx="82">
                  <c:v>37196</c:v>
                </c:pt>
                <c:pt idx="83">
                  <c:v>37226</c:v>
                </c:pt>
                <c:pt idx="84">
                  <c:v>37257</c:v>
                </c:pt>
                <c:pt idx="85">
                  <c:v>37288</c:v>
                </c:pt>
                <c:pt idx="86">
                  <c:v>37316</c:v>
                </c:pt>
                <c:pt idx="87">
                  <c:v>37347</c:v>
                </c:pt>
                <c:pt idx="88">
                  <c:v>37377</c:v>
                </c:pt>
                <c:pt idx="89">
                  <c:v>37408</c:v>
                </c:pt>
                <c:pt idx="90">
                  <c:v>37438</c:v>
                </c:pt>
                <c:pt idx="91">
                  <c:v>37469</c:v>
                </c:pt>
                <c:pt idx="92">
                  <c:v>37500</c:v>
                </c:pt>
                <c:pt idx="93">
                  <c:v>37530</c:v>
                </c:pt>
                <c:pt idx="94">
                  <c:v>37561</c:v>
                </c:pt>
                <c:pt idx="95">
                  <c:v>37591</c:v>
                </c:pt>
                <c:pt idx="96">
                  <c:v>37622</c:v>
                </c:pt>
                <c:pt idx="97">
                  <c:v>37653</c:v>
                </c:pt>
                <c:pt idx="98">
                  <c:v>37681</c:v>
                </c:pt>
                <c:pt idx="99">
                  <c:v>37712</c:v>
                </c:pt>
                <c:pt idx="100">
                  <c:v>37742</c:v>
                </c:pt>
                <c:pt idx="101">
                  <c:v>37773</c:v>
                </c:pt>
                <c:pt idx="102">
                  <c:v>37803</c:v>
                </c:pt>
                <c:pt idx="103">
                  <c:v>37834</c:v>
                </c:pt>
                <c:pt idx="104">
                  <c:v>37865</c:v>
                </c:pt>
                <c:pt idx="105">
                  <c:v>37895</c:v>
                </c:pt>
                <c:pt idx="106">
                  <c:v>37926</c:v>
                </c:pt>
                <c:pt idx="107">
                  <c:v>37956</c:v>
                </c:pt>
                <c:pt idx="108">
                  <c:v>37987</c:v>
                </c:pt>
                <c:pt idx="109">
                  <c:v>38018</c:v>
                </c:pt>
                <c:pt idx="110">
                  <c:v>38047</c:v>
                </c:pt>
                <c:pt idx="111">
                  <c:v>38078</c:v>
                </c:pt>
                <c:pt idx="112">
                  <c:v>38108</c:v>
                </c:pt>
                <c:pt idx="113">
                  <c:v>38139</c:v>
                </c:pt>
                <c:pt idx="114">
                  <c:v>38169</c:v>
                </c:pt>
                <c:pt idx="115">
                  <c:v>38200</c:v>
                </c:pt>
                <c:pt idx="116">
                  <c:v>38231</c:v>
                </c:pt>
                <c:pt idx="117">
                  <c:v>38261</c:v>
                </c:pt>
                <c:pt idx="118">
                  <c:v>38292</c:v>
                </c:pt>
                <c:pt idx="119">
                  <c:v>38322</c:v>
                </c:pt>
                <c:pt idx="120">
                  <c:v>38353</c:v>
                </c:pt>
                <c:pt idx="121">
                  <c:v>38384</c:v>
                </c:pt>
                <c:pt idx="122">
                  <c:v>38412</c:v>
                </c:pt>
                <c:pt idx="123">
                  <c:v>38443</c:v>
                </c:pt>
                <c:pt idx="124">
                  <c:v>38473</c:v>
                </c:pt>
                <c:pt idx="125">
                  <c:v>38504</c:v>
                </c:pt>
                <c:pt idx="126">
                  <c:v>38534</c:v>
                </c:pt>
                <c:pt idx="127">
                  <c:v>38565</c:v>
                </c:pt>
                <c:pt idx="128">
                  <c:v>38596</c:v>
                </c:pt>
                <c:pt idx="129">
                  <c:v>38626</c:v>
                </c:pt>
                <c:pt idx="130">
                  <c:v>38657</c:v>
                </c:pt>
                <c:pt idx="131">
                  <c:v>38687</c:v>
                </c:pt>
                <c:pt idx="132">
                  <c:v>38718</c:v>
                </c:pt>
                <c:pt idx="133">
                  <c:v>38749</c:v>
                </c:pt>
                <c:pt idx="134">
                  <c:v>38777</c:v>
                </c:pt>
                <c:pt idx="135">
                  <c:v>38808</c:v>
                </c:pt>
                <c:pt idx="136">
                  <c:v>38838</c:v>
                </c:pt>
                <c:pt idx="137">
                  <c:v>38869</c:v>
                </c:pt>
                <c:pt idx="138">
                  <c:v>38899</c:v>
                </c:pt>
                <c:pt idx="139">
                  <c:v>38930</c:v>
                </c:pt>
                <c:pt idx="140">
                  <c:v>38961</c:v>
                </c:pt>
                <c:pt idx="141">
                  <c:v>38991</c:v>
                </c:pt>
                <c:pt idx="142">
                  <c:v>39022</c:v>
                </c:pt>
                <c:pt idx="143">
                  <c:v>39052</c:v>
                </c:pt>
                <c:pt idx="144">
                  <c:v>39083</c:v>
                </c:pt>
                <c:pt idx="145">
                  <c:v>39114</c:v>
                </c:pt>
                <c:pt idx="146">
                  <c:v>39142</c:v>
                </c:pt>
                <c:pt idx="147">
                  <c:v>39173</c:v>
                </c:pt>
                <c:pt idx="148">
                  <c:v>39203</c:v>
                </c:pt>
                <c:pt idx="149">
                  <c:v>39234</c:v>
                </c:pt>
                <c:pt idx="150">
                  <c:v>39264</c:v>
                </c:pt>
                <c:pt idx="151">
                  <c:v>39295</c:v>
                </c:pt>
                <c:pt idx="152">
                  <c:v>39326</c:v>
                </c:pt>
                <c:pt idx="153">
                  <c:v>39356</c:v>
                </c:pt>
                <c:pt idx="154">
                  <c:v>39387</c:v>
                </c:pt>
                <c:pt idx="155">
                  <c:v>39417</c:v>
                </c:pt>
                <c:pt idx="156">
                  <c:v>39448</c:v>
                </c:pt>
                <c:pt idx="157">
                  <c:v>39479</c:v>
                </c:pt>
                <c:pt idx="158">
                  <c:v>39508</c:v>
                </c:pt>
                <c:pt idx="159">
                  <c:v>39539</c:v>
                </c:pt>
                <c:pt idx="160">
                  <c:v>39569</c:v>
                </c:pt>
                <c:pt idx="161">
                  <c:v>39600</c:v>
                </c:pt>
                <c:pt idx="162">
                  <c:v>39630</c:v>
                </c:pt>
                <c:pt idx="163">
                  <c:v>39661</c:v>
                </c:pt>
                <c:pt idx="164">
                  <c:v>39692</c:v>
                </c:pt>
                <c:pt idx="165">
                  <c:v>39722</c:v>
                </c:pt>
                <c:pt idx="166">
                  <c:v>39753</c:v>
                </c:pt>
                <c:pt idx="167">
                  <c:v>39783</c:v>
                </c:pt>
                <c:pt idx="168">
                  <c:v>39814</c:v>
                </c:pt>
                <c:pt idx="169">
                  <c:v>39845</c:v>
                </c:pt>
                <c:pt idx="170">
                  <c:v>39873</c:v>
                </c:pt>
                <c:pt idx="171">
                  <c:v>39904</c:v>
                </c:pt>
                <c:pt idx="172">
                  <c:v>39934</c:v>
                </c:pt>
                <c:pt idx="173">
                  <c:v>39965</c:v>
                </c:pt>
                <c:pt idx="174">
                  <c:v>39995</c:v>
                </c:pt>
                <c:pt idx="175">
                  <c:v>40026</c:v>
                </c:pt>
                <c:pt idx="176">
                  <c:v>40057</c:v>
                </c:pt>
                <c:pt idx="177">
                  <c:v>40087</c:v>
                </c:pt>
                <c:pt idx="178">
                  <c:v>40118</c:v>
                </c:pt>
                <c:pt idx="179">
                  <c:v>40148</c:v>
                </c:pt>
                <c:pt idx="180">
                  <c:v>40179</c:v>
                </c:pt>
                <c:pt idx="181">
                  <c:v>40210</c:v>
                </c:pt>
                <c:pt idx="182">
                  <c:v>40238</c:v>
                </c:pt>
                <c:pt idx="183">
                  <c:v>40269</c:v>
                </c:pt>
                <c:pt idx="184">
                  <c:v>40299</c:v>
                </c:pt>
                <c:pt idx="185">
                  <c:v>40330</c:v>
                </c:pt>
                <c:pt idx="186">
                  <c:v>40360</c:v>
                </c:pt>
                <c:pt idx="187">
                  <c:v>40391</c:v>
                </c:pt>
                <c:pt idx="188">
                  <c:v>40422</c:v>
                </c:pt>
                <c:pt idx="189">
                  <c:v>40452</c:v>
                </c:pt>
                <c:pt idx="190">
                  <c:v>40483</c:v>
                </c:pt>
                <c:pt idx="191">
                  <c:v>40513</c:v>
                </c:pt>
                <c:pt idx="192">
                  <c:v>40544</c:v>
                </c:pt>
                <c:pt idx="193">
                  <c:v>40575</c:v>
                </c:pt>
                <c:pt idx="194">
                  <c:v>40603</c:v>
                </c:pt>
                <c:pt idx="195">
                  <c:v>40634</c:v>
                </c:pt>
                <c:pt idx="196">
                  <c:v>40664</c:v>
                </c:pt>
                <c:pt idx="197">
                  <c:v>40695</c:v>
                </c:pt>
                <c:pt idx="198">
                  <c:v>40725</c:v>
                </c:pt>
                <c:pt idx="199">
                  <c:v>40756</c:v>
                </c:pt>
                <c:pt idx="200">
                  <c:v>40787</c:v>
                </c:pt>
                <c:pt idx="201">
                  <c:v>40817</c:v>
                </c:pt>
                <c:pt idx="202">
                  <c:v>40848</c:v>
                </c:pt>
                <c:pt idx="203">
                  <c:v>40878</c:v>
                </c:pt>
                <c:pt idx="204">
                  <c:v>40909</c:v>
                </c:pt>
                <c:pt idx="205">
                  <c:v>40940</c:v>
                </c:pt>
                <c:pt idx="206">
                  <c:v>40969</c:v>
                </c:pt>
                <c:pt idx="207">
                  <c:v>41000</c:v>
                </c:pt>
                <c:pt idx="208">
                  <c:v>41030</c:v>
                </c:pt>
                <c:pt idx="209">
                  <c:v>41061</c:v>
                </c:pt>
                <c:pt idx="210">
                  <c:v>41091</c:v>
                </c:pt>
                <c:pt idx="211">
                  <c:v>41122</c:v>
                </c:pt>
                <c:pt idx="212">
                  <c:v>41153</c:v>
                </c:pt>
                <c:pt idx="213">
                  <c:v>41183</c:v>
                </c:pt>
                <c:pt idx="214">
                  <c:v>41214</c:v>
                </c:pt>
                <c:pt idx="215">
                  <c:v>41244</c:v>
                </c:pt>
                <c:pt idx="216">
                  <c:v>41275</c:v>
                </c:pt>
                <c:pt idx="217">
                  <c:v>41306</c:v>
                </c:pt>
                <c:pt idx="218">
                  <c:v>41334</c:v>
                </c:pt>
                <c:pt idx="219">
                  <c:v>41365</c:v>
                </c:pt>
                <c:pt idx="220">
                  <c:v>41395</c:v>
                </c:pt>
                <c:pt idx="221">
                  <c:v>41426</c:v>
                </c:pt>
                <c:pt idx="222">
                  <c:v>41456</c:v>
                </c:pt>
                <c:pt idx="223">
                  <c:v>41487</c:v>
                </c:pt>
                <c:pt idx="224">
                  <c:v>41518</c:v>
                </c:pt>
                <c:pt idx="225">
                  <c:v>41548</c:v>
                </c:pt>
                <c:pt idx="226">
                  <c:v>41579</c:v>
                </c:pt>
                <c:pt idx="227">
                  <c:v>41609</c:v>
                </c:pt>
                <c:pt idx="228">
                  <c:v>41640</c:v>
                </c:pt>
                <c:pt idx="229">
                  <c:v>41671</c:v>
                </c:pt>
                <c:pt idx="230">
                  <c:v>41699</c:v>
                </c:pt>
                <c:pt idx="231">
                  <c:v>41730</c:v>
                </c:pt>
                <c:pt idx="232">
                  <c:v>41760</c:v>
                </c:pt>
                <c:pt idx="233">
                  <c:v>41791</c:v>
                </c:pt>
                <c:pt idx="234">
                  <c:v>41821</c:v>
                </c:pt>
                <c:pt idx="235">
                  <c:v>41852</c:v>
                </c:pt>
                <c:pt idx="236">
                  <c:v>41883</c:v>
                </c:pt>
                <c:pt idx="237">
                  <c:v>41913</c:v>
                </c:pt>
                <c:pt idx="238">
                  <c:v>41944</c:v>
                </c:pt>
                <c:pt idx="239">
                  <c:v>41974</c:v>
                </c:pt>
                <c:pt idx="240">
                  <c:v>42005</c:v>
                </c:pt>
                <c:pt idx="241">
                  <c:v>42036</c:v>
                </c:pt>
                <c:pt idx="242">
                  <c:v>42064</c:v>
                </c:pt>
                <c:pt idx="243">
                  <c:v>42095</c:v>
                </c:pt>
                <c:pt idx="244">
                  <c:v>42125</c:v>
                </c:pt>
                <c:pt idx="245">
                  <c:v>42156</c:v>
                </c:pt>
                <c:pt idx="246">
                  <c:v>42186</c:v>
                </c:pt>
                <c:pt idx="247">
                  <c:v>42217</c:v>
                </c:pt>
                <c:pt idx="248">
                  <c:v>42248</c:v>
                </c:pt>
                <c:pt idx="249">
                  <c:v>42278</c:v>
                </c:pt>
                <c:pt idx="250">
                  <c:v>42309</c:v>
                </c:pt>
                <c:pt idx="251">
                  <c:v>42339</c:v>
                </c:pt>
                <c:pt idx="252">
                  <c:v>42370</c:v>
                </c:pt>
                <c:pt idx="253">
                  <c:v>42401</c:v>
                </c:pt>
                <c:pt idx="254">
                  <c:v>42430</c:v>
                </c:pt>
                <c:pt idx="255">
                  <c:v>42461</c:v>
                </c:pt>
                <c:pt idx="256">
                  <c:v>42491</c:v>
                </c:pt>
                <c:pt idx="257">
                  <c:v>42522</c:v>
                </c:pt>
                <c:pt idx="258">
                  <c:v>42552</c:v>
                </c:pt>
                <c:pt idx="259">
                  <c:v>42583</c:v>
                </c:pt>
                <c:pt idx="260">
                  <c:v>42614</c:v>
                </c:pt>
                <c:pt idx="261">
                  <c:v>42644</c:v>
                </c:pt>
                <c:pt idx="262">
                  <c:v>42675</c:v>
                </c:pt>
                <c:pt idx="263">
                  <c:v>42705</c:v>
                </c:pt>
                <c:pt idx="264">
                  <c:v>42736</c:v>
                </c:pt>
                <c:pt idx="265">
                  <c:v>42767</c:v>
                </c:pt>
                <c:pt idx="266">
                  <c:v>42795</c:v>
                </c:pt>
                <c:pt idx="267">
                  <c:v>42826</c:v>
                </c:pt>
                <c:pt idx="268">
                  <c:v>42856</c:v>
                </c:pt>
                <c:pt idx="269">
                  <c:v>42887</c:v>
                </c:pt>
                <c:pt idx="270">
                  <c:v>42917</c:v>
                </c:pt>
                <c:pt idx="271">
                  <c:v>42948</c:v>
                </c:pt>
                <c:pt idx="272">
                  <c:v>42979</c:v>
                </c:pt>
                <c:pt idx="273">
                  <c:v>43009</c:v>
                </c:pt>
                <c:pt idx="274">
                  <c:v>43040</c:v>
                </c:pt>
                <c:pt idx="275">
                  <c:v>43070</c:v>
                </c:pt>
                <c:pt idx="276">
                  <c:v>43101</c:v>
                </c:pt>
                <c:pt idx="277">
                  <c:v>43132</c:v>
                </c:pt>
                <c:pt idx="278">
                  <c:v>43160</c:v>
                </c:pt>
                <c:pt idx="279">
                  <c:v>43191</c:v>
                </c:pt>
                <c:pt idx="280">
                  <c:v>43221</c:v>
                </c:pt>
                <c:pt idx="281">
                  <c:v>43252</c:v>
                </c:pt>
                <c:pt idx="282">
                  <c:v>43282</c:v>
                </c:pt>
                <c:pt idx="283">
                  <c:v>43313</c:v>
                </c:pt>
                <c:pt idx="284">
                  <c:v>43344</c:v>
                </c:pt>
                <c:pt idx="285">
                  <c:v>43374</c:v>
                </c:pt>
                <c:pt idx="286">
                  <c:v>43405</c:v>
                </c:pt>
                <c:pt idx="287">
                  <c:v>43435</c:v>
                </c:pt>
                <c:pt idx="288">
                  <c:v>43466</c:v>
                </c:pt>
                <c:pt idx="289">
                  <c:v>43497</c:v>
                </c:pt>
                <c:pt idx="290">
                  <c:v>43525</c:v>
                </c:pt>
                <c:pt idx="291">
                  <c:v>43556</c:v>
                </c:pt>
                <c:pt idx="292">
                  <c:v>43586</c:v>
                </c:pt>
                <c:pt idx="293">
                  <c:v>43617</c:v>
                </c:pt>
                <c:pt idx="294">
                  <c:v>43647</c:v>
                </c:pt>
                <c:pt idx="295">
                  <c:v>43678</c:v>
                </c:pt>
                <c:pt idx="296">
                  <c:v>43709</c:v>
                </c:pt>
                <c:pt idx="297">
                  <c:v>43739</c:v>
                </c:pt>
                <c:pt idx="298">
                  <c:v>43770</c:v>
                </c:pt>
                <c:pt idx="299">
                  <c:v>43800</c:v>
                </c:pt>
                <c:pt idx="300">
                  <c:v>43831</c:v>
                </c:pt>
                <c:pt idx="301">
                  <c:v>43862</c:v>
                </c:pt>
                <c:pt idx="302">
                  <c:v>43891</c:v>
                </c:pt>
                <c:pt idx="303">
                  <c:v>43922</c:v>
                </c:pt>
                <c:pt idx="304">
                  <c:v>43952</c:v>
                </c:pt>
                <c:pt idx="305">
                  <c:v>43983</c:v>
                </c:pt>
                <c:pt idx="306">
                  <c:v>44013</c:v>
                </c:pt>
              </c:numCache>
            </c:numRef>
          </c:cat>
          <c:val>
            <c:numRef>
              <c:f>Hoja1!$H$2:$H$424</c:f>
              <c:numCache>
                <c:formatCode>General</c:formatCode>
                <c:ptCount val="423"/>
                <c:pt idx="72" formatCode="0,000">
                  <c:v>0</c:v>
                </c:pt>
                <c:pt idx="73" formatCode="0,000">
                  <c:v>0</c:v>
                </c:pt>
                <c:pt idx="74" formatCode="0,000">
                  <c:v>0</c:v>
                </c:pt>
                <c:pt idx="75" formatCode="0,000">
                  <c:v>0</c:v>
                </c:pt>
                <c:pt idx="76" formatCode="0,000">
                  <c:v>0</c:v>
                </c:pt>
                <c:pt idx="77" formatCode="0,000">
                  <c:v>0</c:v>
                </c:pt>
                <c:pt idx="78" formatCode="0,000">
                  <c:v>0</c:v>
                </c:pt>
                <c:pt idx="79" formatCode="0,000">
                  <c:v>0</c:v>
                </c:pt>
                <c:pt idx="80" formatCode="0,000">
                  <c:v>0</c:v>
                </c:pt>
                <c:pt idx="81" formatCode="0,000">
                  <c:v>0</c:v>
                </c:pt>
                <c:pt idx="82" formatCode="0,000">
                  <c:v>0</c:v>
                </c:pt>
                <c:pt idx="83" formatCode="0,000">
                  <c:v>0</c:v>
                </c:pt>
                <c:pt idx="84" formatCode="0,000">
                  <c:v>0</c:v>
                </c:pt>
                <c:pt idx="85" formatCode="0,000">
                  <c:v>0</c:v>
                </c:pt>
                <c:pt idx="86" formatCode="0,000">
                  <c:v>0</c:v>
                </c:pt>
                <c:pt idx="87" formatCode="0,000">
                  <c:v>0</c:v>
                </c:pt>
                <c:pt idx="88" formatCode="0,000">
                  <c:v>0</c:v>
                </c:pt>
                <c:pt idx="89" formatCode="0,000">
                  <c:v>0</c:v>
                </c:pt>
                <c:pt idx="90" formatCode="0,000">
                  <c:v>0</c:v>
                </c:pt>
                <c:pt idx="91" formatCode="0,000">
                  <c:v>0</c:v>
                </c:pt>
                <c:pt idx="92" formatCode="0,000">
                  <c:v>0</c:v>
                </c:pt>
                <c:pt idx="93" formatCode="0,000">
                  <c:v>0</c:v>
                </c:pt>
                <c:pt idx="94" formatCode="0,000">
                  <c:v>0</c:v>
                </c:pt>
                <c:pt idx="95" formatCode="0,000">
                  <c:v>0</c:v>
                </c:pt>
                <c:pt idx="96" formatCode="0,000">
                  <c:v>0</c:v>
                </c:pt>
                <c:pt idx="97" formatCode="0,000">
                  <c:v>0</c:v>
                </c:pt>
                <c:pt idx="98" formatCode="0,000">
                  <c:v>0</c:v>
                </c:pt>
                <c:pt idx="99" formatCode="0,000">
                  <c:v>0</c:v>
                </c:pt>
                <c:pt idx="100" formatCode="0,000">
                  <c:v>0</c:v>
                </c:pt>
                <c:pt idx="101" formatCode="0,000">
                  <c:v>0</c:v>
                </c:pt>
                <c:pt idx="102" formatCode="0,000">
                  <c:v>0</c:v>
                </c:pt>
                <c:pt idx="103" formatCode="0,000">
                  <c:v>0</c:v>
                </c:pt>
                <c:pt idx="104" formatCode="0,000">
                  <c:v>0</c:v>
                </c:pt>
                <c:pt idx="105" formatCode="0,000">
                  <c:v>0</c:v>
                </c:pt>
                <c:pt idx="106" formatCode="0,000">
                  <c:v>0</c:v>
                </c:pt>
                <c:pt idx="107" formatCode="0,000">
                  <c:v>0</c:v>
                </c:pt>
                <c:pt idx="108" formatCode="0,000">
                  <c:v>0</c:v>
                </c:pt>
                <c:pt idx="109" formatCode="0,000">
                  <c:v>0</c:v>
                </c:pt>
                <c:pt idx="110" formatCode="0,000">
                  <c:v>0</c:v>
                </c:pt>
                <c:pt idx="111" formatCode="0,000">
                  <c:v>0</c:v>
                </c:pt>
                <c:pt idx="112" formatCode="0,000">
                  <c:v>0</c:v>
                </c:pt>
                <c:pt idx="113" formatCode="0,000">
                  <c:v>0</c:v>
                </c:pt>
                <c:pt idx="114" formatCode="0,000">
                  <c:v>0</c:v>
                </c:pt>
                <c:pt idx="115" formatCode="0,000">
                  <c:v>0</c:v>
                </c:pt>
                <c:pt idx="116" formatCode="0,000">
                  <c:v>0</c:v>
                </c:pt>
                <c:pt idx="117" formatCode="0,000">
                  <c:v>0</c:v>
                </c:pt>
                <c:pt idx="118" formatCode="0,000">
                  <c:v>0</c:v>
                </c:pt>
                <c:pt idx="119" formatCode="0,000">
                  <c:v>0</c:v>
                </c:pt>
                <c:pt idx="120" formatCode="0,000">
                  <c:v>0</c:v>
                </c:pt>
                <c:pt idx="121" formatCode="0,000">
                  <c:v>0</c:v>
                </c:pt>
                <c:pt idx="122" formatCode="0,000">
                  <c:v>0</c:v>
                </c:pt>
                <c:pt idx="123" formatCode="0,000">
                  <c:v>0</c:v>
                </c:pt>
                <c:pt idx="124" formatCode="0,000">
                  <c:v>0</c:v>
                </c:pt>
                <c:pt idx="125" formatCode="0,000">
                  <c:v>0</c:v>
                </c:pt>
                <c:pt idx="126" formatCode="0,000">
                  <c:v>0</c:v>
                </c:pt>
                <c:pt idx="127" formatCode="0,000">
                  <c:v>0</c:v>
                </c:pt>
                <c:pt idx="128" formatCode="0,000">
                  <c:v>0</c:v>
                </c:pt>
                <c:pt idx="129" formatCode="0,000">
                  <c:v>0</c:v>
                </c:pt>
                <c:pt idx="130" formatCode="0,000">
                  <c:v>0</c:v>
                </c:pt>
                <c:pt idx="131" formatCode="0,000">
                  <c:v>0</c:v>
                </c:pt>
                <c:pt idx="132" formatCode="0,000">
                  <c:v>0</c:v>
                </c:pt>
                <c:pt idx="133" formatCode="0,000">
                  <c:v>0</c:v>
                </c:pt>
                <c:pt idx="134" formatCode="0,000">
                  <c:v>0</c:v>
                </c:pt>
                <c:pt idx="135" formatCode="0,000">
                  <c:v>0</c:v>
                </c:pt>
                <c:pt idx="136" formatCode="0,000">
                  <c:v>0</c:v>
                </c:pt>
                <c:pt idx="137" formatCode="0,000">
                  <c:v>0</c:v>
                </c:pt>
                <c:pt idx="138" formatCode="0,000">
                  <c:v>0</c:v>
                </c:pt>
                <c:pt idx="139" formatCode="0,000">
                  <c:v>0</c:v>
                </c:pt>
                <c:pt idx="140" formatCode="0,000">
                  <c:v>0</c:v>
                </c:pt>
                <c:pt idx="141" formatCode="0,000">
                  <c:v>0</c:v>
                </c:pt>
                <c:pt idx="142" formatCode="0,000">
                  <c:v>0</c:v>
                </c:pt>
                <c:pt idx="143" formatCode="0,000">
                  <c:v>0</c:v>
                </c:pt>
                <c:pt idx="144" formatCode="0,000">
                  <c:v>25.9238117352103</c:v>
                </c:pt>
                <c:pt idx="145" formatCode="0,000">
                  <c:v>19.2024876281641</c:v>
                </c:pt>
                <c:pt idx="146" formatCode="0,000">
                  <c:v>28.053538856597271</c:v>
                </c:pt>
                <c:pt idx="147" formatCode="0,000">
                  <c:v>23.481658268602157</c:v>
                </c:pt>
                <c:pt idx="148" formatCode="0,000">
                  <c:v>24.227244675364833</c:v>
                </c:pt>
                <c:pt idx="149" formatCode="0,000">
                  <c:v>23.343632984849005</c:v>
                </c:pt>
                <c:pt idx="150" formatCode="0,000">
                  <c:v>25.172919306757869</c:v>
                </c:pt>
                <c:pt idx="151" formatCode="0,000">
                  <c:v>18.299496762588063</c:v>
                </c:pt>
                <c:pt idx="152" formatCode="0,000">
                  <c:v>10.525229806006475</c:v>
                </c:pt>
                <c:pt idx="153" formatCode="0,000">
                  <c:v>36.043323446597419</c:v>
                </c:pt>
                <c:pt idx="154" formatCode="0,000">
                  <c:v>19.898392662704456</c:v>
                </c:pt>
                <c:pt idx="155" formatCode="0,000">
                  <c:v>17.806227159173659</c:v>
                </c:pt>
                <c:pt idx="156" formatCode="0,000">
                  <c:v>21.293714921054608</c:v>
                </c:pt>
                <c:pt idx="157" formatCode="0,000">
                  <c:v>33.602129149080653</c:v>
                </c:pt>
                <c:pt idx="158" formatCode="0,000">
                  <c:v>2.0526190152799106</c:v>
                </c:pt>
                <c:pt idx="159" formatCode="0,000">
                  <c:v>45.961140380345952</c:v>
                </c:pt>
                <c:pt idx="160" formatCode="0,000">
                  <c:v>37.347539546480021</c:v>
                </c:pt>
                <c:pt idx="161" formatCode="0,000">
                  <c:v>27.066022779678779</c:v>
                </c:pt>
                <c:pt idx="162" formatCode="0,000">
                  <c:v>31.127265485133581</c:v>
                </c:pt>
                <c:pt idx="163" formatCode="0,000">
                  <c:v>37.144823180314447</c:v>
                </c:pt>
                <c:pt idx="164" formatCode="0,000">
                  <c:v>47.041632912346067</c:v>
                </c:pt>
                <c:pt idx="165" formatCode="0,000">
                  <c:v>24.809715426933508</c:v>
                </c:pt>
                <c:pt idx="166" formatCode="0,000">
                  <c:v>-3.1030790546155429</c:v>
                </c:pt>
                <c:pt idx="167" formatCode="0,000">
                  <c:v>2.3857963015226469</c:v>
                </c:pt>
                <c:pt idx="168" formatCode="0,000">
                  <c:v>-25.015555999673079</c:v>
                </c:pt>
                <c:pt idx="169" formatCode="0,000">
                  <c:v>-27.28850820532611</c:v>
                </c:pt>
                <c:pt idx="170" formatCode="0,000">
                  <c:v>-11.649295291806528</c:v>
                </c:pt>
                <c:pt idx="171" formatCode="0,000">
                  <c:v>-35.34017090207896</c:v>
                </c:pt>
                <c:pt idx="172" formatCode="0,000">
                  <c:v>-34.756286049330839</c:v>
                </c:pt>
                <c:pt idx="173" formatCode="0,000">
                  <c:v>-28.843001862302962</c:v>
                </c:pt>
                <c:pt idx="174" formatCode="0,000">
                  <c:v>-18.595264776653419</c:v>
                </c:pt>
                <c:pt idx="175" formatCode="0,000">
                  <c:v>-39.194581194383474</c:v>
                </c:pt>
                <c:pt idx="176" formatCode="0,000">
                  <c:v>-29.618241732545926</c:v>
                </c:pt>
                <c:pt idx="177" formatCode="0,000">
                  <c:v>-28.664727981503447</c:v>
                </c:pt>
                <c:pt idx="178" formatCode="0,000">
                  <c:v>-8.7020520059999935</c:v>
                </c:pt>
                <c:pt idx="179" formatCode="0,000">
                  <c:v>7.944892869697795</c:v>
                </c:pt>
                <c:pt idx="180" formatCode="0,000">
                  <c:v>13.801250272654375</c:v>
                </c:pt>
                <c:pt idx="181" formatCode="0,000">
                  <c:v>38.050227948881329</c:v>
                </c:pt>
                <c:pt idx="182" formatCode="0,000">
                  <c:v>29.570077642175697</c:v>
                </c:pt>
                <c:pt idx="183" formatCode="0,000">
                  <c:v>53.000046075949989</c:v>
                </c:pt>
                <c:pt idx="184" formatCode="0,000">
                  <c:v>36.342561885232818</c:v>
                </c:pt>
                <c:pt idx="185" formatCode="0,000">
                  <c:v>27.352942521515988</c:v>
                </c:pt>
                <c:pt idx="186" formatCode="0,000">
                  <c:v>18.406980645939509</c:v>
                </c:pt>
                <c:pt idx="187" formatCode="0,000">
                  <c:v>38.868429997673481</c:v>
                </c:pt>
                <c:pt idx="188" formatCode="0,000">
                  <c:v>33.384950002170697</c:v>
                </c:pt>
                <c:pt idx="189" formatCode="0,000">
                  <c:v>22.163712996023111</c:v>
                </c:pt>
                <c:pt idx="190" formatCode="0,000">
                  <c:v>19.583558447305862</c:v>
                </c:pt>
                <c:pt idx="191" formatCode="0,000">
                  <c:v>31.612258696265314</c:v>
                </c:pt>
                <c:pt idx="192" formatCode="0,000">
                  <c:v>53.819460553500797</c:v>
                </c:pt>
                <c:pt idx="193" formatCode="0,000">
                  <c:v>40.253178650446927</c:v>
                </c:pt>
                <c:pt idx="194" formatCode="0,000">
                  <c:v>24.151237224441925</c:v>
                </c:pt>
                <c:pt idx="195" formatCode="0,000">
                  <c:v>30.26498194253433</c:v>
                </c:pt>
                <c:pt idx="196" formatCode="0,000">
                  <c:v>47.482153974809215</c:v>
                </c:pt>
                <c:pt idx="197" formatCode="0,000">
                  <c:v>47.981069624632781</c:v>
                </c:pt>
                <c:pt idx="198" formatCode="0,000">
                  <c:v>30.944709983515949</c:v>
                </c:pt>
                <c:pt idx="199" formatCode="0,000">
                  <c:v>33.538066314789837</c:v>
                </c:pt>
                <c:pt idx="200" formatCode="0,000">
                  <c:v>36.363816517985306</c:v>
                </c:pt>
                <c:pt idx="201" formatCode="0,000">
                  <c:v>30.749355676978784</c:v>
                </c:pt>
                <c:pt idx="202" formatCode="0,000">
                  <c:v>49.623621963592427</c:v>
                </c:pt>
                <c:pt idx="203" formatCode="0,000">
                  <c:v>-6.1977983980991525</c:v>
                </c:pt>
                <c:pt idx="204" formatCode="0,000">
                  <c:v>23.481465728325833</c:v>
                </c:pt>
                <c:pt idx="205" formatCode="0,000">
                  <c:v>17.681576535147769</c:v>
                </c:pt>
                <c:pt idx="206" formatCode="0,000">
                  <c:v>23.931224461297873</c:v>
                </c:pt>
                <c:pt idx="207" formatCode="0,000">
                  <c:v>-3.2037491197070223</c:v>
                </c:pt>
                <c:pt idx="208" formatCode="0,000">
                  <c:v>16.27215467026253</c:v>
                </c:pt>
                <c:pt idx="209" formatCode="0,000">
                  <c:v>16.302928845992582</c:v>
                </c:pt>
                <c:pt idx="210" formatCode="0,000">
                  <c:v>17.019776168904286</c:v>
                </c:pt>
                <c:pt idx="211" formatCode="0,000">
                  <c:v>13.629190155226102</c:v>
                </c:pt>
                <c:pt idx="212" formatCode="0,000">
                  <c:v>1.9958494411077998</c:v>
                </c:pt>
                <c:pt idx="213" formatCode="0,000">
                  <c:v>13.904715742000938</c:v>
                </c:pt>
                <c:pt idx="214" formatCode="0,000">
                  <c:v>0.14585840596774702</c:v>
                </c:pt>
                <c:pt idx="215" formatCode="0,000">
                  <c:v>15.851544884635537</c:v>
                </c:pt>
                <c:pt idx="216" formatCode="0,000">
                  <c:v>12.707619936656233</c:v>
                </c:pt>
                <c:pt idx="217" formatCode="0,000">
                  <c:v>-5.2828639275634419</c:v>
                </c:pt>
                <c:pt idx="218" formatCode="0,000">
                  <c:v>-15.067685390948293</c:v>
                </c:pt>
                <c:pt idx="219" formatCode="0,000">
                  <c:v>23.139552490787739</c:v>
                </c:pt>
                <c:pt idx="220" formatCode="0,000">
                  <c:v>-2.1867246450311351</c:v>
                </c:pt>
                <c:pt idx="221" formatCode="0,000">
                  <c:v>-20.325685840056629</c:v>
                </c:pt>
                <c:pt idx="222" formatCode="0,000">
                  <c:v>4.3077227463334644</c:v>
                </c:pt>
                <c:pt idx="223" formatCode="0,000">
                  <c:v>-3.4153292293882975</c:v>
                </c:pt>
                <c:pt idx="224" formatCode="0,000">
                  <c:v>13.24506459622139</c:v>
                </c:pt>
                <c:pt idx="225" formatCode="0,000">
                  <c:v>4.7485372600467146</c:v>
                </c:pt>
                <c:pt idx="226" formatCode="0,000">
                  <c:v>4.0558963658705816</c:v>
                </c:pt>
                <c:pt idx="227" formatCode="0,000">
                  <c:v>1.4683578160181732</c:v>
                </c:pt>
                <c:pt idx="228" formatCode="0,000">
                  <c:v>-1.8810897726205589</c:v>
                </c:pt>
                <c:pt idx="229" formatCode="0,000">
                  <c:v>24.758906933560041</c:v>
                </c:pt>
                <c:pt idx="230" formatCode="0,000">
                  <c:v>25.006853961612773</c:v>
                </c:pt>
                <c:pt idx="231" formatCode="0,000">
                  <c:v>4.8432215917903587</c:v>
                </c:pt>
                <c:pt idx="232" formatCode="0,000">
                  <c:v>7.4379414528259025</c:v>
                </c:pt>
                <c:pt idx="233" formatCode="0,000">
                  <c:v>25.651612112640976</c:v>
                </c:pt>
                <c:pt idx="234" formatCode="0,000">
                  <c:v>11.06599257987444</c:v>
                </c:pt>
                <c:pt idx="235" formatCode="0,000">
                  <c:v>-3.6166673682022421</c:v>
                </c:pt>
                <c:pt idx="236" formatCode="0,000">
                  <c:v>3.693846359019215</c:v>
                </c:pt>
                <c:pt idx="237" formatCode="0,000">
                  <c:v>5.8901916028921697</c:v>
                </c:pt>
                <c:pt idx="238" formatCode="0,000">
                  <c:v>-4.0628164517222842</c:v>
                </c:pt>
                <c:pt idx="239" formatCode="0,000">
                  <c:v>18.25418708624651</c:v>
                </c:pt>
                <c:pt idx="240" formatCode="0,000">
                  <c:v>-11.350561712568707</c:v>
                </c:pt>
                <c:pt idx="241" formatCode="0,000">
                  <c:v>-26.634982358502057</c:v>
                </c:pt>
                <c:pt idx="242" formatCode="0,000">
                  <c:v>-10.037084296637666</c:v>
                </c:pt>
                <c:pt idx="243" formatCode="0,000">
                  <c:v>-17.573083197225113</c:v>
                </c:pt>
                <c:pt idx="244" formatCode="0,000">
                  <c:v>-19.319934818329699</c:v>
                </c:pt>
                <c:pt idx="245" formatCode="0,000">
                  <c:v>-20.035785814691042</c:v>
                </c:pt>
                <c:pt idx="246" formatCode="0,000">
                  <c:v>-16.84702467268815</c:v>
                </c:pt>
                <c:pt idx="247" formatCode="0,000">
                  <c:v>-2.2773625400729247</c:v>
                </c:pt>
                <c:pt idx="248" formatCode="0,000">
                  <c:v>-20.917228488087012</c:v>
                </c:pt>
                <c:pt idx="249" formatCode="0,000">
                  <c:v>-26.590026313846959</c:v>
                </c:pt>
                <c:pt idx="250" formatCode="0,000">
                  <c:v>-14.197227869766383</c:v>
                </c:pt>
                <c:pt idx="251" formatCode="0,000">
                  <c:v>-13.439897884397745</c:v>
                </c:pt>
                <c:pt idx="252" formatCode="0,000">
                  <c:v>-22.839831566618042</c:v>
                </c:pt>
                <c:pt idx="253" formatCode="0,000">
                  <c:v>-5.1521419893615805</c:v>
                </c:pt>
                <c:pt idx="254" formatCode="0,000">
                  <c:v>-16.591103095419367</c:v>
                </c:pt>
                <c:pt idx="255" formatCode="0,000">
                  <c:v>-12.700840520465684</c:v>
                </c:pt>
                <c:pt idx="256" formatCode="0,000">
                  <c:v>-19.834273320778095</c:v>
                </c:pt>
                <c:pt idx="257" formatCode="0,000">
                  <c:v>-10.260007836167961</c:v>
                </c:pt>
                <c:pt idx="258" formatCode="0,000">
                  <c:v>-30.736420329859016</c:v>
                </c:pt>
                <c:pt idx="259" formatCode="0,000">
                  <c:v>1.8701371418617274</c:v>
                </c:pt>
                <c:pt idx="260" formatCode="0,000">
                  <c:v>-12.878748437793973</c:v>
                </c:pt>
                <c:pt idx="261" formatCode="0,000">
                  <c:v>-11.695983752233241</c:v>
                </c:pt>
                <c:pt idx="262" formatCode="0,000">
                  <c:v>-1.1336640932873121</c:v>
                </c:pt>
                <c:pt idx="263" formatCode="0,000">
                  <c:v>-4.5945805117356571</c:v>
                </c:pt>
                <c:pt idx="264" formatCode="0,000">
                  <c:v>2.3236391359574338</c:v>
                </c:pt>
                <c:pt idx="265" formatCode="0,000">
                  <c:v>7.66599195545139</c:v>
                </c:pt>
                <c:pt idx="266" formatCode="0,000">
                  <c:v>10.90869038421789</c:v>
                </c:pt>
                <c:pt idx="267" formatCode="0,000">
                  <c:v>8.9398004766612971</c:v>
                </c:pt>
                <c:pt idx="268" formatCode="0,000">
                  <c:v>4.5472750294570874</c:v>
                </c:pt>
                <c:pt idx="269" formatCode="0,000">
                  <c:v>2.7077715714914019</c:v>
                </c:pt>
                <c:pt idx="270" formatCode="0,000">
                  <c:v>12.981397146200703</c:v>
                </c:pt>
                <c:pt idx="271" formatCode="0,000">
                  <c:v>-7.7499483358786092</c:v>
                </c:pt>
                <c:pt idx="272" formatCode="0,000">
                  <c:v>-3.9103429793514111</c:v>
                </c:pt>
                <c:pt idx="273" formatCode="0,000">
                  <c:v>7.4697560327100065</c:v>
                </c:pt>
                <c:pt idx="274" formatCode="0,000">
                  <c:v>-0.37354988579985093</c:v>
                </c:pt>
                <c:pt idx="275" formatCode="0,000">
                  <c:v>-5.8216802722526495</c:v>
                </c:pt>
                <c:pt idx="276" formatCode="0,000">
                  <c:v>14.37867633226444</c:v>
                </c:pt>
                <c:pt idx="277" formatCode="0,000">
                  <c:v>-5.4997350925845119</c:v>
                </c:pt>
                <c:pt idx="278" formatCode="0,000">
                  <c:v>-5.5194999413759156</c:v>
                </c:pt>
                <c:pt idx="279" formatCode="0,000">
                  <c:v>1.5777950055839485</c:v>
                </c:pt>
                <c:pt idx="280" formatCode="0,000">
                  <c:v>23.840806306990103</c:v>
                </c:pt>
                <c:pt idx="281" formatCode="0,000">
                  <c:v>17.003914652152229</c:v>
                </c:pt>
                <c:pt idx="282" formatCode="0,000">
                  <c:v>20.433301891936594</c:v>
                </c:pt>
                <c:pt idx="283" formatCode="0,000">
                  <c:v>13.77636272055458</c:v>
                </c:pt>
                <c:pt idx="284" formatCode="0,000">
                  <c:v>9.1958943306817318</c:v>
                </c:pt>
                <c:pt idx="285" formatCode="0,000">
                  <c:v>27.110844804380751</c:v>
                </c:pt>
                <c:pt idx="286" formatCode="0,000">
                  <c:v>10.736488643652331</c:v>
                </c:pt>
                <c:pt idx="287" formatCode="0,000">
                  <c:v>15.303492669581487</c:v>
                </c:pt>
                <c:pt idx="288" formatCode="0,000">
                  <c:v>12.89593715629762</c:v>
                </c:pt>
                <c:pt idx="289" formatCode="0,000">
                  <c:v>6.77334762969104</c:v>
                </c:pt>
                <c:pt idx="290" formatCode="0,000">
                  <c:v>4.4754194334939656</c:v>
                </c:pt>
                <c:pt idx="291" formatCode="#,#00">
                  <c:v>10.834697926272252</c:v>
                </c:pt>
                <c:pt idx="292" formatCode="#,#00">
                  <c:v>1.3611114347225284</c:v>
                </c:pt>
                <c:pt idx="293" formatCode="#,#00">
                  <c:v>-10.13397208099841</c:v>
                </c:pt>
                <c:pt idx="294" formatCode="#,#00">
                  <c:v>9.0293036132993443E-2</c:v>
                </c:pt>
                <c:pt idx="295" formatCode="#,#00">
                  <c:v>6.7032439626732776</c:v>
                </c:pt>
                <c:pt idx="296" formatCode="#,#00">
                  <c:v>4.5456752621115371</c:v>
                </c:pt>
                <c:pt idx="297" formatCode="#,#00">
                  <c:v>-16.8467468430179</c:v>
                </c:pt>
                <c:pt idx="298" formatCode="#,#00">
                  <c:v>6.4119706270661769</c:v>
                </c:pt>
                <c:pt idx="299" formatCode="#,#00">
                  <c:v>-10.864304971014239</c:v>
                </c:pt>
                <c:pt idx="300" formatCode="#,#00">
                  <c:v>-5.1573197963538657</c:v>
                </c:pt>
                <c:pt idx="301" formatCode="#,#00">
                  <c:v>0.83956883191422804</c:v>
                </c:pt>
                <c:pt idx="302" formatCode="#,#00">
                  <c:v>-13.529320100323872</c:v>
                </c:pt>
                <c:pt idx="303" formatCode="#,#00">
                  <c:v>-20.559532864268014</c:v>
                </c:pt>
                <c:pt idx="304" formatCode="#,#00">
                  <c:v>-32.089375379840391</c:v>
                </c:pt>
                <c:pt idx="305" formatCode="#,#00">
                  <c:v>-33.083267404250691</c:v>
                </c:pt>
                <c:pt idx="306" formatCode="#,#00">
                  <c:v>-28.14648002850684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46-47EE-46AA-8C3B-788CF1EEE7F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85417832"/>
        <c:axId val="137152504"/>
      </c:lineChart>
      <c:dateAx>
        <c:axId val="137151720"/>
        <c:scaling>
          <c:orientation val="minMax"/>
          <c:max val="44013"/>
          <c:min val="42552"/>
        </c:scaling>
        <c:delete val="0"/>
        <c:axPos val="b"/>
        <c:numFmt formatCode="mmm\-yy" sourceLinked="1"/>
        <c:majorTickMark val="out"/>
        <c:minorTickMark val="out"/>
        <c:tickLblPos val="low"/>
        <c:txPr>
          <a:bodyPr rot="-5400000" vert="horz"/>
          <a:lstStyle/>
          <a:p>
            <a:pPr>
              <a:defRPr/>
            </a:pPr>
            <a:endParaRPr lang="en-US"/>
          </a:p>
        </c:txPr>
        <c:crossAx val="137152112"/>
        <c:crosses val="autoZero"/>
        <c:auto val="1"/>
        <c:lblOffset val="100"/>
        <c:baseTimeUnit val="months"/>
      </c:dateAx>
      <c:valAx>
        <c:axId val="137152112"/>
        <c:scaling>
          <c:orientation val="minMax"/>
          <c:max val="2200"/>
          <c:min val="1000"/>
        </c:scaling>
        <c:delete val="0"/>
        <c:axPos val="l"/>
        <c:majorGridlines>
          <c:spPr>
            <a:ln>
              <a:solidFill>
                <a:schemeClr val="bg1">
                  <a:lumMod val="85000"/>
                </a:schemeClr>
              </a:solidFill>
            </a:ln>
          </c:spPr>
        </c:majorGridlines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es-ES"/>
                  <a:t>(Mill de USD FOB)</a:t>
                </a:r>
              </a:p>
            </c:rich>
          </c:tx>
          <c:layout>
            <c:manualLayout>
              <c:xMode val="edge"/>
              <c:yMode val="edge"/>
              <c:x val="4.1984999082789263E-4"/>
              <c:y val="0.15289223898119864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137151720"/>
        <c:crosses val="autoZero"/>
        <c:crossBetween val="between"/>
        <c:majorUnit val="200"/>
      </c:valAx>
      <c:valAx>
        <c:axId val="137152504"/>
        <c:scaling>
          <c:orientation val="minMax"/>
          <c:max val="30"/>
          <c:min val="-40"/>
        </c:scaling>
        <c:delete val="0"/>
        <c:axPos val="r"/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es-ES"/>
                  <a:t>(Porcentaje)</a:t>
                </a:r>
              </a:p>
            </c:rich>
          </c:tx>
          <c:layout>
            <c:manualLayout>
              <c:xMode val="edge"/>
              <c:yMode val="edge"/>
              <c:x val="0.86733845070737559"/>
              <c:y val="0.15249831797147073"/>
            </c:manualLayout>
          </c:layout>
          <c:overlay val="0"/>
        </c:title>
        <c:numFmt formatCode="#,##0" sourceLinked="0"/>
        <c:majorTickMark val="out"/>
        <c:minorTickMark val="none"/>
        <c:tickLblPos val="nextTo"/>
        <c:spPr>
          <a:noFill/>
          <a:ln>
            <a:solidFill>
              <a:srgbClr val="00B0F0"/>
            </a:solidFill>
          </a:ln>
        </c:spPr>
        <c:txPr>
          <a:bodyPr/>
          <a:lstStyle/>
          <a:p>
            <a:pPr>
              <a:defRPr b="1">
                <a:solidFill>
                  <a:srgbClr val="00B0F0"/>
                </a:solidFill>
              </a:defRPr>
            </a:pPr>
            <a:endParaRPr lang="en-US"/>
          </a:p>
        </c:txPr>
        <c:crossAx val="185417832"/>
        <c:crosses val="max"/>
        <c:crossBetween val="between"/>
        <c:majorUnit val="10"/>
      </c:valAx>
      <c:dateAx>
        <c:axId val="185417832"/>
        <c:scaling>
          <c:orientation val="minMax"/>
        </c:scaling>
        <c:delete val="1"/>
        <c:axPos val="b"/>
        <c:numFmt formatCode="mmm\-yy" sourceLinked="1"/>
        <c:majorTickMark val="out"/>
        <c:minorTickMark val="none"/>
        <c:tickLblPos val="none"/>
        <c:crossAx val="137152504"/>
        <c:crosses val="autoZero"/>
        <c:auto val="1"/>
        <c:lblOffset val="100"/>
        <c:baseTimeUnit val="months"/>
      </c:dateAx>
    </c:plotArea>
    <c:legend>
      <c:legendPos val="b"/>
      <c:overlay val="0"/>
      <c:txPr>
        <a:bodyPr/>
        <a:lstStyle/>
        <a:p>
          <a:pPr>
            <a:defRPr sz="1050" b="1"/>
          </a:pPr>
          <a:endParaRPr lang="en-US"/>
        </a:p>
      </c:txPr>
    </c:legend>
    <c:plotVisOnly val="1"/>
    <c:dispBlanksAs val="gap"/>
    <c:showDLblsOverMax val="0"/>
  </c:chart>
  <c:txPr>
    <a:bodyPr/>
    <a:lstStyle/>
    <a:p>
      <a:pPr>
        <a:defRPr>
          <a:latin typeface="Candara" panose="020E0502030303020204" pitchFamily="34" charset="0"/>
        </a:defRPr>
      </a:pPr>
      <a:endParaRPr lang="en-US"/>
    </a:p>
  </c:txPr>
  <c:externalData r:id="rId2">
    <c:autoUpdate val="0"/>
  </c:externalData>
</c:chartSpace>
</file>

<file path=ppt/charts/chart19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/>
            </a:pPr>
            <a:r>
              <a:rPr lang="es-CO"/>
              <a:t>Importaciones</a:t>
            </a:r>
            <a:r>
              <a:rPr lang="es-CO" baseline="0"/>
              <a:t> de Bienes de Capital</a:t>
            </a:r>
            <a:endParaRPr lang="es-CO"/>
          </a:p>
        </c:rich>
      </c:tx>
      <c:overlay val="0"/>
    </c:title>
    <c:autoTitleDeleted val="0"/>
    <c:plotArea>
      <c:layout>
        <c:manualLayout>
          <c:layoutTarget val="inner"/>
          <c:xMode val="edge"/>
          <c:yMode val="edge"/>
          <c:x val="6.517139902966676E-2"/>
          <c:y val="0.24454573739411115"/>
          <c:w val="0.85944599900219165"/>
          <c:h val="0.5462440685184734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Hoja1!$E$1</c:f>
              <c:strCache>
                <c:ptCount val="1"/>
                <c:pt idx="0">
                  <c:v>Importaciones de Bienes de Capital</c:v>
                </c:pt>
              </c:strCache>
            </c:strRef>
          </c:tx>
          <c:spPr>
            <a:solidFill>
              <a:sysClr val="window" lastClr="FFFFFF">
                <a:lumMod val="75000"/>
              </a:sysClr>
            </a:solidFill>
          </c:spPr>
          <c:invertIfNegative val="0"/>
          <c:dPt>
            <c:idx val="30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0-6E8F-4D97-AAAE-F5AC1038D395}"/>
              </c:ext>
            </c:extLst>
          </c:dPt>
          <c:dPt>
            <c:idx val="41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1-6E8F-4D97-AAAE-F5AC1038D395}"/>
              </c:ext>
            </c:extLst>
          </c:dPt>
          <c:dPt>
            <c:idx val="42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2-6E8F-4D97-AAAE-F5AC1038D395}"/>
              </c:ext>
            </c:extLst>
          </c:dPt>
          <c:dPt>
            <c:idx val="275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3-6E8F-4D97-AAAE-F5AC1038D395}"/>
              </c:ext>
            </c:extLst>
          </c:dPt>
          <c:dPt>
            <c:idx val="276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4-6E8F-4D97-AAAE-F5AC1038D395}"/>
              </c:ext>
            </c:extLst>
          </c:dPt>
          <c:dPt>
            <c:idx val="277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5-6E8F-4D97-AAAE-F5AC1038D395}"/>
              </c:ext>
            </c:extLst>
          </c:dPt>
          <c:dPt>
            <c:idx val="279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6-6E8F-4D97-AAAE-F5AC1038D395}"/>
              </c:ext>
            </c:extLst>
          </c:dPt>
          <c:dPt>
            <c:idx val="280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7-6E8F-4D97-AAAE-F5AC1038D395}"/>
              </c:ext>
            </c:extLst>
          </c:dPt>
          <c:dPt>
            <c:idx val="281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8-6E8F-4D97-AAAE-F5AC1038D395}"/>
              </c:ext>
            </c:extLst>
          </c:dPt>
          <c:dPt>
            <c:idx val="282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9-6E8F-4D97-AAAE-F5AC1038D395}"/>
              </c:ext>
            </c:extLst>
          </c:dPt>
          <c:dPt>
            <c:idx val="283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A-6E8F-4D97-AAAE-F5AC1038D395}"/>
              </c:ext>
            </c:extLst>
          </c:dPt>
          <c:dPt>
            <c:idx val="285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B-6E8F-4D97-AAAE-F5AC1038D395}"/>
              </c:ext>
            </c:extLst>
          </c:dPt>
          <c:dPt>
            <c:idx val="286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C-6E8F-4D97-AAAE-F5AC1038D395}"/>
              </c:ext>
            </c:extLst>
          </c:dPt>
          <c:dPt>
            <c:idx val="287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D-6E8F-4D97-AAAE-F5AC1038D395}"/>
              </c:ext>
            </c:extLst>
          </c:dPt>
          <c:dPt>
            <c:idx val="288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E-6E8F-4D97-AAAE-F5AC1038D395}"/>
              </c:ext>
            </c:extLst>
          </c:dPt>
          <c:dPt>
            <c:idx val="289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F-6E8F-4D97-AAAE-F5AC1038D395}"/>
              </c:ext>
            </c:extLst>
          </c:dPt>
          <c:dPt>
            <c:idx val="291"/>
            <c:invertIfNegative val="0"/>
            <c:bubble3D val="0"/>
            <c:extLst>
              <c:ext xmlns:c16="http://schemas.microsoft.com/office/drawing/2014/chart" uri="{C3380CC4-5D6E-409C-BE32-E72D297353CC}">
                <c16:uniqueId val="{00000010-6E8F-4D97-AAAE-F5AC1038D395}"/>
              </c:ext>
            </c:extLst>
          </c:dPt>
          <c:dPt>
            <c:idx val="292"/>
            <c:invertIfNegative val="0"/>
            <c:bubble3D val="0"/>
            <c:extLst>
              <c:ext xmlns:c16="http://schemas.microsoft.com/office/drawing/2014/chart" uri="{C3380CC4-5D6E-409C-BE32-E72D297353CC}">
                <c16:uniqueId val="{00000011-6E8F-4D97-AAAE-F5AC1038D395}"/>
              </c:ext>
            </c:extLst>
          </c:dPt>
          <c:dPt>
            <c:idx val="293"/>
            <c:invertIfNegative val="0"/>
            <c:bubble3D val="0"/>
            <c:extLst>
              <c:ext xmlns:c16="http://schemas.microsoft.com/office/drawing/2014/chart" uri="{C3380CC4-5D6E-409C-BE32-E72D297353CC}">
                <c16:uniqueId val="{00000012-6E8F-4D97-AAAE-F5AC1038D395}"/>
              </c:ext>
            </c:extLst>
          </c:dPt>
          <c:dPt>
            <c:idx val="294"/>
            <c:invertIfNegative val="0"/>
            <c:bubble3D val="0"/>
            <c:spPr>
              <a:solidFill>
                <a:srgbClr val="CC0066"/>
              </a:solidFill>
            </c:spPr>
            <c:extLst>
              <c:ext xmlns:c16="http://schemas.microsoft.com/office/drawing/2014/chart" uri="{C3380CC4-5D6E-409C-BE32-E72D297353CC}">
                <c16:uniqueId val="{00000014-6E8F-4D97-AAAE-F5AC1038D395}"/>
              </c:ext>
            </c:extLst>
          </c:dPt>
          <c:dPt>
            <c:idx val="295"/>
            <c:invertIfNegative val="0"/>
            <c:bubble3D val="0"/>
            <c:extLst>
              <c:ext xmlns:c16="http://schemas.microsoft.com/office/drawing/2014/chart" uri="{C3380CC4-5D6E-409C-BE32-E72D297353CC}">
                <c16:uniqueId val="{00000015-6E8F-4D97-AAAE-F5AC1038D395}"/>
              </c:ext>
            </c:extLst>
          </c:dPt>
          <c:dPt>
            <c:idx val="297"/>
            <c:invertIfNegative val="0"/>
            <c:bubble3D val="0"/>
            <c:extLst>
              <c:ext xmlns:c16="http://schemas.microsoft.com/office/drawing/2014/chart" uri="{C3380CC4-5D6E-409C-BE32-E72D297353CC}">
                <c16:uniqueId val="{00000016-6E8F-4D97-AAAE-F5AC1038D395}"/>
              </c:ext>
            </c:extLst>
          </c:dPt>
          <c:dPt>
            <c:idx val="298"/>
            <c:invertIfNegative val="0"/>
            <c:bubble3D val="0"/>
            <c:extLst>
              <c:ext xmlns:c16="http://schemas.microsoft.com/office/drawing/2014/chart" uri="{C3380CC4-5D6E-409C-BE32-E72D297353CC}">
                <c16:uniqueId val="{00000017-6E8F-4D97-AAAE-F5AC1038D395}"/>
              </c:ext>
            </c:extLst>
          </c:dPt>
          <c:dPt>
            <c:idx val="299"/>
            <c:invertIfNegative val="0"/>
            <c:bubble3D val="0"/>
            <c:extLst>
              <c:ext xmlns:c16="http://schemas.microsoft.com/office/drawing/2014/chart" uri="{C3380CC4-5D6E-409C-BE32-E72D297353CC}">
                <c16:uniqueId val="{00000018-6E8F-4D97-AAAE-F5AC1038D395}"/>
              </c:ext>
            </c:extLst>
          </c:dPt>
          <c:dPt>
            <c:idx val="300"/>
            <c:invertIfNegative val="0"/>
            <c:bubble3D val="0"/>
            <c:extLst>
              <c:ext xmlns:c16="http://schemas.microsoft.com/office/drawing/2014/chart" uri="{C3380CC4-5D6E-409C-BE32-E72D297353CC}">
                <c16:uniqueId val="{00000019-6E8F-4D97-AAAE-F5AC1038D395}"/>
              </c:ext>
            </c:extLst>
          </c:dPt>
          <c:dPt>
            <c:idx val="301"/>
            <c:invertIfNegative val="0"/>
            <c:bubble3D val="0"/>
            <c:extLst>
              <c:ext xmlns:c16="http://schemas.microsoft.com/office/drawing/2014/chart" uri="{C3380CC4-5D6E-409C-BE32-E72D297353CC}">
                <c16:uniqueId val="{0000001A-6E8F-4D97-AAAE-F5AC1038D395}"/>
              </c:ext>
            </c:extLst>
          </c:dPt>
          <c:dPt>
            <c:idx val="303"/>
            <c:invertIfNegative val="0"/>
            <c:bubble3D val="0"/>
            <c:extLst>
              <c:ext xmlns:c16="http://schemas.microsoft.com/office/drawing/2014/chart" uri="{C3380CC4-5D6E-409C-BE32-E72D297353CC}">
                <c16:uniqueId val="{0000001B-6E8F-4D97-AAAE-F5AC1038D395}"/>
              </c:ext>
            </c:extLst>
          </c:dPt>
          <c:dPt>
            <c:idx val="304"/>
            <c:invertIfNegative val="0"/>
            <c:bubble3D val="0"/>
            <c:extLst>
              <c:ext xmlns:c16="http://schemas.microsoft.com/office/drawing/2014/chart" uri="{C3380CC4-5D6E-409C-BE32-E72D297353CC}">
                <c16:uniqueId val="{0000001C-6E8F-4D97-AAAE-F5AC1038D395}"/>
              </c:ext>
            </c:extLst>
          </c:dPt>
          <c:dPt>
            <c:idx val="305"/>
            <c:invertIfNegative val="0"/>
            <c:bubble3D val="0"/>
            <c:extLst>
              <c:ext xmlns:c16="http://schemas.microsoft.com/office/drawing/2014/chart" uri="{C3380CC4-5D6E-409C-BE32-E72D297353CC}">
                <c16:uniqueId val="{0000001D-6E8F-4D97-AAAE-F5AC1038D395}"/>
              </c:ext>
            </c:extLst>
          </c:dPt>
          <c:dPt>
            <c:idx val="306"/>
            <c:invertIfNegative val="0"/>
            <c:bubble3D val="0"/>
            <c:spPr>
              <a:solidFill>
                <a:srgbClr val="CC0066"/>
              </a:solidFill>
            </c:spPr>
            <c:extLst>
              <c:ext xmlns:c16="http://schemas.microsoft.com/office/drawing/2014/chart" uri="{C3380CC4-5D6E-409C-BE32-E72D297353CC}">
                <c16:uniqueId val="{0000001F-6E8F-4D97-AAAE-F5AC1038D395}"/>
              </c:ext>
            </c:extLst>
          </c:dPt>
          <c:cat>
            <c:numRef>
              <c:f>Hoja1!$A$2:$A$405</c:f>
              <c:numCache>
                <c:formatCode>mmm\-yy</c:formatCode>
                <c:ptCount val="404"/>
                <c:pt idx="0">
                  <c:v>34700</c:v>
                </c:pt>
                <c:pt idx="1">
                  <c:v>34731</c:v>
                </c:pt>
                <c:pt idx="2">
                  <c:v>34759</c:v>
                </c:pt>
                <c:pt idx="3">
                  <c:v>34790</c:v>
                </c:pt>
                <c:pt idx="4">
                  <c:v>34820</c:v>
                </c:pt>
                <c:pt idx="5">
                  <c:v>34851</c:v>
                </c:pt>
                <c:pt idx="6">
                  <c:v>34881</c:v>
                </c:pt>
                <c:pt idx="7">
                  <c:v>34912</c:v>
                </c:pt>
                <c:pt idx="8">
                  <c:v>34943</c:v>
                </c:pt>
                <c:pt idx="9">
                  <c:v>34973</c:v>
                </c:pt>
                <c:pt idx="10">
                  <c:v>35004</c:v>
                </c:pt>
                <c:pt idx="11">
                  <c:v>35034</c:v>
                </c:pt>
                <c:pt idx="12">
                  <c:v>35065</c:v>
                </c:pt>
                <c:pt idx="13">
                  <c:v>35096</c:v>
                </c:pt>
                <c:pt idx="14">
                  <c:v>35125</c:v>
                </c:pt>
                <c:pt idx="15">
                  <c:v>35156</c:v>
                </c:pt>
                <c:pt idx="16">
                  <c:v>35186</c:v>
                </c:pt>
                <c:pt idx="17">
                  <c:v>35217</c:v>
                </c:pt>
                <c:pt idx="18">
                  <c:v>35247</c:v>
                </c:pt>
                <c:pt idx="19">
                  <c:v>35278</c:v>
                </c:pt>
                <c:pt idx="20">
                  <c:v>35309</c:v>
                </c:pt>
                <c:pt idx="21">
                  <c:v>35339</c:v>
                </c:pt>
                <c:pt idx="22">
                  <c:v>35370</c:v>
                </c:pt>
                <c:pt idx="23">
                  <c:v>35400</c:v>
                </c:pt>
                <c:pt idx="24">
                  <c:v>35431</c:v>
                </c:pt>
                <c:pt idx="25">
                  <c:v>35462</c:v>
                </c:pt>
                <c:pt idx="26">
                  <c:v>35490</c:v>
                </c:pt>
                <c:pt idx="27">
                  <c:v>35521</c:v>
                </c:pt>
                <c:pt idx="28">
                  <c:v>35551</c:v>
                </c:pt>
                <c:pt idx="29">
                  <c:v>35582</c:v>
                </c:pt>
                <c:pt idx="30">
                  <c:v>35612</c:v>
                </c:pt>
                <c:pt idx="31">
                  <c:v>35643</c:v>
                </c:pt>
                <c:pt idx="32">
                  <c:v>35674</c:v>
                </c:pt>
                <c:pt idx="33">
                  <c:v>35704</c:v>
                </c:pt>
                <c:pt idx="34">
                  <c:v>35735</c:v>
                </c:pt>
                <c:pt idx="35">
                  <c:v>35765</c:v>
                </c:pt>
                <c:pt idx="36">
                  <c:v>35796</c:v>
                </c:pt>
                <c:pt idx="37">
                  <c:v>35827</c:v>
                </c:pt>
                <c:pt idx="38">
                  <c:v>35855</c:v>
                </c:pt>
                <c:pt idx="39">
                  <c:v>35886</c:v>
                </c:pt>
                <c:pt idx="40">
                  <c:v>35916</c:v>
                </c:pt>
                <c:pt idx="41">
                  <c:v>35947</c:v>
                </c:pt>
                <c:pt idx="42">
                  <c:v>35977</c:v>
                </c:pt>
                <c:pt idx="43">
                  <c:v>36008</c:v>
                </c:pt>
                <c:pt idx="44">
                  <c:v>36039</c:v>
                </c:pt>
                <c:pt idx="45">
                  <c:v>36069</c:v>
                </c:pt>
                <c:pt idx="46">
                  <c:v>36100</c:v>
                </c:pt>
                <c:pt idx="47">
                  <c:v>36130</c:v>
                </c:pt>
                <c:pt idx="48">
                  <c:v>36161</c:v>
                </c:pt>
                <c:pt idx="49">
                  <c:v>36192</c:v>
                </c:pt>
                <c:pt idx="50">
                  <c:v>36220</c:v>
                </c:pt>
                <c:pt idx="51">
                  <c:v>36251</c:v>
                </c:pt>
                <c:pt idx="52">
                  <c:v>36281</c:v>
                </c:pt>
                <c:pt idx="53">
                  <c:v>36312</c:v>
                </c:pt>
                <c:pt idx="54">
                  <c:v>36342</c:v>
                </c:pt>
                <c:pt idx="55">
                  <c:v>36373</c:v>
                </c:pt>
                <c:pt idx="56">
                  <c:v>36404</c:v>
                </c:pt>
                <c:pt idx="57">
                  <c:v>36434</c:v>
                </c:pt>
                <c:pt idx="58">
                  <c:v>36465</c:v>
                </c:pt>
                <c:pt idx="59">
                  <c:v>36495</c:v>
                </c:pt>
                <c:pt idx="60">
                  <c:v>36526</c:v>
                </c:pt>
                <c:pt idx="61">
                  <c:v>36557</c:v>
                </c:pt>
                <c:pt idx="62">
                  <c:v>36586</c:v>
                </c:pt>
                <c:pt idx="63">
                  <c:v>36617</c:v>
                </c:pt>
                <c:pt idx="64">
                  <c:v>36647</c:v>
                </c:pt>
                <c:pt idx="65">
                  <c:v>36678</c:v>
                </c:pt>
                <c:pt idx="66">
                  <c:v>36708</c:v>
                </c:pt>
                <c:pt idx="67">
                  <c:v>36739</c:v>
                </c:pt>
                <c:pt idx="68">
                  <c:v>36770</c:v>
                </c:pt>
                <c:pt idx="69">
                  <c:v>36800</c:v>
                </c:pt>
                <c:pt idx="70">
                  <c:v>36831</c:v>
                </c:pt>
                <c:pt idx="71">
                  <c:v>36861</c:v>
                </c:pt>
                <c:pt idx="72">
                  <c:v>36892</c:v>
                </c:pt>
                <c:pt idx="73">
                  <c:v>36923</c:v>
                </c:pt>
                <c:pt idx="74">
                  <c:v>36951</c:v>
                </c:pt>
                <c:pt idx="75">
                  <c:v>36982</c:v>
                </c:pt>
                <c:pt idx="76">
                  <c:v>37012</c:v>
                </c:pt>
                <c:pt idx="77">
                  <c:v>37043</c:v>
                </c:pt>
                <c:pt idx="78">
                  <c:v>37073</c:v>
                </c:pt>
                <c:pt idx="79">
                  <c:v>37104</c:v>
                </c:pt>
                <c:pt idx="80">
                  <c:v>37135</c:v>
                </c:pt>
                <c:pt idx="81">
                  <c:v>37165</c:v>
                </c:pt>
                <c:pt idx="82">
                  <c:v>37196</c:v>
                </c:pt>
                <c:pt idx="83">
                  <c:v>37226</c:v>
                </c:pt>
                <c:pt idx="84">
                  <c:v>37257</c:v>
                </c:pt>
                <c:pt idx="85">
                  <c:v>37288</c:v>
                </c:pt>
                <c:pt idx="86">
                  <c:v>37316</c:v>
                </c:pt>
                <c:pt idx="87">
                  <c:v>37347</c:v>
                </c:pt>
                <c:pt idx="88">
                  <c:v>37377</c:v>
                </c:pt>
                <c:pt idx="89">
                  <c:v>37408</c:v>
                </c:pt>
                <c:pt idx="90">
                  <c:v>37438</c:v>
                </c:pt>
                <c:pt idx="91">
                  <c:v>37469</c:v>
                </c:pt>
                <c:pt idx="92">
                  <c:v>37500</c:v>
                </c:pt>
                <c:pt idx="93">
                  <c:v>37530</c:v>
                </c:pt>
                <c:pt idx="94">
                  <c:v>37561</c:v>
                </c:pt>
                <c:pt idx="95">
                  <c:v>37591</c:v>
                </c:pt>
                <c:pt idx="96">
                  <c:v>37622</c:v>
                </c:pt>
                <c:pt idx="97">
                  <c:v>37653</c:v>
                </c:pt>
                <c:pt idx="98">
                  <c:v>37681</c:v>
                </c:pt>
                <c:pt idx="99">
                  <c:v>37712</c:v>
                </c:pt>
                <c:pt idx="100">
                  <c:v>37742</c:v>
                </c:pt>
                <c:pt idx="101">
                  <c:v>37773</c:v>
                </c:pt>
                <c:pt idx="102">
                  <c:v>37803</c:v>
                </c:pt>
                <c:pt idx="103">
                  <c:v>37834</c:v>
                </c:pt>
                <c:pt idx="104">
                  <c:v>37865</c:v>
                </c:pt>
                <c:pt idx="105">
                  <c:v>37895</c:v>
                </c:pt>
                <c:pt idx="106">
                  <c:v>37926</c:v>
                </c:pt>
                <c:pt idx="107">
                  <c:v>37956</c:v>
                </c:pt>
                <c:pt idx="108">
                  <c:v>37987</c:v>
                </c:pt>
                <c:pt idx="109">
                  <c:v>38018</c:v>
                </c:pt>
                <c:pt idx="110">
                  <c:v>38047</c:v>
                </c:pt>
                <c:pt idx="111">
                  <c:v>38078</c:v>
                </c:pt>
                <c:pt idx="112">
                  <c:v>38108</c:v>
                </c:pt>
                <c:pt idx="113">
                  <c:v>38139</c:v>
                </c:pt>
                <c:pt idx="114">
                  <c:v>38169</c:v>
                </c:pt>
                <c:pt idx="115">
                  <c:v>38200</c:v>
                </c:pt>
                <c:pt idx="116">
                  <c:v>38231</c:v>
                </c:pt>
                <c:pt idx="117">
                  <c:v>38261</c:v>
                </c:pt>
                <c:pt idx="118">
                  <c:v>38292</c:v>
                </c:pt>
                <c:pt idx="119">
                  <c:v>38322</c:v>
                </c:pt>
                <c:pt idx="120">
                  <c:v>38353</c:v>
                </c:pt>
                <c:pt idx="121">
                  <c:v>38384</c:v>
                </c:pt>
                <c:pt idx="122">
                  <c:v>38412</c:v>
                </c:pt>
                <c:pt idx="123">
                  <c:v>38443</c:v>
                </c:pt>
                <c:pt idx="124">
                  <c:v>38473</c:v>
                </c:pt>
                <c:pt idx="125">
                  <c:v>38504</c:v>
                </c:pt>
                <c:pt idx="126">
                  <c:v>38534</c:v>
                </c:pt>
                <c:pt idx="127">
                  <c:v>38565</c:v>
                </c:pt>
                <c:pt idx="128">
                  <c:v>38596</c:v>
                </c:pt>
                <c:pt idx="129">
                  <c:v>38626</c:v>
                </c:pt>
                <c:pt idx="130">
                  <c:v>38657</c:v>
                </c:pt>
                <c:pt idx="131">
                  <c:v>38687</c:v>
                </c:pt>
                <c:pt idx="132">
                  <c:v>38718</c:v>
                </c:pt>
                <c:pt idx="133">
                  <c:v>38749</c:v>
                </c:pt>
                <c:pt idx="134">
                  <c:v>38777</c:v>
                </c:pt>
                <c:pt idx="135">
                  <c:v>38808</c:v>
                </c:pt>
                <c:pt idx="136">
                  <c:v>38838</c:v>
                </c:pt>
                <c:pt idx="137">
                  <c:v>38869</c:v>
                </c:pt>
                <c:pt idx="138">
                  <c:v>38899</c:v>
                </c:pt>
                <c:pt idx="139">
                  <c:v>38930</c:v>
                </c:pt>
                <c:pt idx="140">
                  <c:v>38961</c:v>
                </c:pt>
                <c:pt idx="141">
                  <c:v>38991</c:v>
                </c:pt>
                <c:pt idx="142">
                  <c:v>39022</c:v>
                </c:pt>
                <c:pt idx="143">
                  <c:v>39052</c:v>
                </c:pt>
                <c:pt idx="144">
                  <c:v>39083</c:v>
                </c:pt>
                <c:pt idx="145">
                  <c:v>39114</c:v>
                </c:pt>
                <c:pt idx="146">
                  <c:v>39142</c:v>
                </c:pt>
                <c:pt idx="147">
                  <c:v>39173</c:v>
                </c:pt>
                <c:pt idx="148">
                  <c:v>39203</c:v>
                </c:pt>
                <c:pt idx="149">
                  <c:v>39234</c:v>
                </c:pt>
                <c:pt idx="150">
                  <c:v>39264</c:v>
                </c:pt>
                <c:pt idx="151">
                  <c:v>39295</c:v>
                </c:pt>
                <c:pt idx="152">
                  <c:v>39326</c:v>
                </c:pt>
                <c:pt idx="153">
                  <c:v>39356</c:v>
                </c:pt>
                <c:pt idx="154">
                  <c:v>39387</c:v>
                </c:pt>
                <c:pt idx="155">
                  <c:v>39417</c:v>
                </c:pt>
                <c:pt idx="156">
                  <c:v>39448</c:v>
                </c:pt>
                <c:pt idx="157">
                  <c:v>39479</c:v>
                </c:pt>
                <c:pt idx="158">
                  <c:v>39508</c:v>
                </c:pt>
                <c:pt idx="159">
                  <c:v>39539</c:v>
                </c:pt>
                <c:pt idx="160">
                  <c:v>39569</c:v>
                </c:pt>
                <c:pt idx="161">
                  <c:v>39600</c:v>
                </c:pt>
                <c:pt idx="162">
                  <c:v>39630</c:v>
                </c:pt>
                <c:pt idx="163">
                  <c:v>39661</c:v>
                </c:pt>
                <c:pt idx="164">
                  <c:v>39692</c:v>
                </c:pt>
                <c:pt idx="165">
                  <c:v>39722</c:v>
                </c:pt>
                <c:pt idx="166">
                  <c:v>39753</c:v>
                </c:pt>
                <c:pt idx="167">
                  <c:v>39783</c:v>
                </c:pt>
                <c:pt idx="168">
                  <c:v>39814</c:v>
                </c:pt>
                <c:pt idx="169">
                  <c:v>39845</c:v>
                </c:pt>
                <c:pt idx="170">
                  <c:v>39873</c:v>
                </c:pt>
                <c:pt idx="171">
                  <c:v>39904</c:v>
                </c:pt>
                <c:pt idx="172">
                  <c:v>39934</c:v>
                </c:pt>
                <c:pt idx="173">
                  <c:v>39965</c:v>
                </c:pt>
                <c:pt idx="174">
                  <c:v>39995</c:v>
                </c:pt>
                <c:pt idx="175">
                  <c:v>40026</c:v>
                </c:pt>
                <c:pt idx="176">
                  <c:v>40057</c:v>
                </c:pt>
                <c:pt idx="177">
                  <c:v>40087</c:v>
                </c:pt>
                <c:pt idx="178">
                  <c:v>40118</c:v>
                </c:pt>
                <c:pt idx="179">
                  <c:v>40148</c:v>
                </c:pt>
                <c:pt idx="180">
                  <c:v>40179</c:v>
                </c:pt>
                <c:pt idx="181">
                  <c:v>40210</c:v>
                </c:pt>
                <c:pt idx="182">
                  <c:v>40238</c:v>
                </c:pt>
                <c:pt idx="183">
                  <c:v>40269</c:v>
                </c:pt>
                <c:pt idx="184">
                  <c:v>40299</c:v>
                </c:pt>
                <c:pt idx="185">
                  <c:v>40330</c:v>
                </c:pt>
                <c:pt idx="186">
                  <c:v>40360</c:v>
                </c:pt>
                <c:pt idx="187">
                  <c:v>40391</c:v>
                </c:pt>
                <c:pt idx="188">
                  <c:v>40422</c:v>
                </c:pt>
                <c:pt idx="189">
                  <c:v>40452</c:v>
                </c:pt>
                <c:pt idx="190">
                  <c:v>40483</c:v>
                </c:pt>
                <c:pt idx="191">
                  <c:v>40513</c:v>
                </c:pt>
                <c:pt idx="192">
                  <c:v>40544</c:v>
                </c:pt>
                <c:pt idx="193">
                  <c:v>40575</c:v>
                </c:pt>
                <c:pt idx="194">
                  <c:v>40603</c:v>
                </c:pt>
                <c:pt idx="195">
                  <c:v>40634</c:v>
                </c:pt>
                <c:pt idx="196">
                  <c:v>40664</c:v>
                </c:pt>
                <c:pt idx="197">
                  <c:v>40695</c:v>
                </c:pt>
                <c:pt idx="198">
                  <c:v>40725</c:v>
                </c:pt>
                <c:pt idx="199">
                  <c:v>40756</c:v>
                </c:pt>
                <c:pt idx="200">
                  <c:v>40787</c:v>
                </c:pt>
                <c:pt idx="201">
                  <c:v>40817</c:v>
                </c:pt>
                <c:pt idx="202">
                  <c:v>40848</c:v>
                </c:pt>
                <c:pt idx="203">
                  <c:v>40878</c:v>
                </c:pt>
                <c:pt idx="204">
                  <c:v>40909</c:v>
                </c:pt>
                <c:pt idx="205">
                  <c:v>40940</c:v>
                </c:pt>
                <c:pt idx="206">
                  <c:v>40969</c:v>
                </c:pt>
                <c:pt idx="207">
                  <c:v>41000</c:v>
                </c:pt>
                <c:pt idx="208">
                  <c:v>41030</c:v>
                </c:pt>
                <c:pt idx="209">
                  <c:v>41061</c:v>
                </c:pt>
                <c:pt idx="210">
                  <c:v>41091</c:v>
                </c:pt>
                <c:pt idx="211">
                  <c:v>41122</c:v>
                </c:pt>
                <c:pt idx="212">
                  <c:v>41153</c:v>
                </c:pt>
                <c:pt idx="213">
                  <c:v>41183</c:v>
                </c:pt>
                <c:pt idx="214">
                  <c:v>41214</c:v>
                </c:pt>
                <c:pt idx="215">
                  <c:v>41244</c:v>
                </c:pt>
                <c:pt idx="216">
                  <c:v>41275</c:v>
                </c:pt>
                <c:pt idx="217">
                  <c:v>41306</c:v>
                </c:pt>
                <c:pt idx="218">
                  <c:v>41334</c:v>
                </c:pt>
                <c:pt idx="219">
                  <c:v>41365</c:v>
                </c:pt>
                <c:pt idx="220">
                  <c:v>41395</c:v>
                </c:pt>
                <c:pt idx="221">
                  <c:v>41426</c:v>
                </c:pt>
                <c:pt idx="222">
                  <c:v>41456</c:v>
                </c:pt>
                <c:pt idx="223">
                  <c:v>41487</c:v>
                </c:pt>
                <c:pt idx="224">
                  <c:v>41518</c:v>
                </c:pt>
                <c:pt idx="225">
                  <c:v>41548</c:v>
                </c:pt>
                <c:pt idx="226">
                  <c:v>41579</c:v>
                </c:pt>
                <c:pt idx="227">
                  <c:v>41609</c:v>
                </c:pt>
                <c:pt idx="228">
                  <c:v>41640</c:v>
                </c:pt>
                <c:pt idx="229">
                  <c:v>41671</c:v>
                </c:pt>
                <c:pt idx="230">
                  <c:v>41699</c:v>
                </c:pt>
                <c:pt idx="231">
                  <c:v>41730</c:v>
                </c:pt>
                <c:pt idx="232">
                  <c:v>41760</c:v>
                </c:pt>
                <c:pt idx="233">
                  <c:v>41791</c:v>
                </c:pt>
                <c:pt idx="234">
                  <c:v>41821</c:v>
                </c:pt>
                <c:pt idx="235">
                  <c:v>41852</c:v>
                </c:pt>
                <c:pt idx="236">
                  <c:v>41883</c:v>
                </c:pt>
                <c:pt idx="237">
                  <c:v>41913</c:v>
                </c:pt>
                <c:pt idx="238">
                  <c:v>41944</c:v>
                </c:pt>
                <c:pt idx="239">
                  <c:v>41974</c:v>
                </c:pt>
                <c:pt idx="240">
                  <c:v>42005</c:v>
                </c:pt>
                <c:pt idx="241">
                  <c:v>42036</c:v>
                </c:pt>
                <c:pt idx="242">
                  <c:v>42064</c:v>
                </c:pt>
                <c:pt idx="243">
                  <c:v>42095</c:v>
                </c:pt>
                <c:pt idx="244">
                  <c:v>42125</c:v>
                </c:pt>
                <c:pt idx="245">
                  <c:v>42156</c:v>
                </c:pt>
                <c:pt idx="246">
                  <c:v>42186</c:v>
                </c:pt>
                <c:pt idx="247">
                  <c:v>42217</c:v>
                </c:pt>
                <c:pt idx="248">
                  <c:v>42248</c:v>
                </c:pt>
                <c:pt idx="249">
                  <c:v>42278</c:v>
                </c:pt>
                <c:pt idx="250">
                  <c:v>42309</c:v>
                </c:pt>
                <c:pt idx="251">
                  <c:v>42339</c:v>
                </c:pt>
                <c:pt idx="252">
                  <c:v>42370</c:v>
                </c:pt>
                <c:pt idx="253">
                  <c:v>42401</c:v>
                </c:pt>
                <c:pt idx="254">
                  <c:v>42430</c:v>
                </c:pt>
                <c:pt idx="255">
                  <c:v>42461</c:v>
                </c:pt>
                <c:pt idx="256">
                  <c:v>42491</c:v>
                </c:pt>
                <c:pt idx="257">
                  <c:v>42522</c:v>
                </c:pt>
                <c:pt idx="258">
                  <c:v>42552</c:v>
                </c:pt>
                <c:pt idx="259">
                  <c:v>42583</c:v>
                </c:pt>
                <c:pt idx="260">
                  <c:v>42614</c:v>
                </c:pt>
                <c:pt idx="261">
                  <c:v>42644</c:v>
                </c:pt>
                <c:pt idx="262">
                  <c:v>42675</c:v>
                </c:pt>
                <c:pt idx="263">
                  <c:v>42705</c:v>
                </c:pt>
                <c:pt idx="264">
                  <c:v>42736</c:v>
                </c:pt>
                <c:pt idx="265">
                  <c:v>42767</c:v>
                </c:pt>
                <c:pt idx="266">
                  <c:v>42795</c:v>
                </c:pt>
                <c:pt idx="267">
                  <c:v>42826</c:v>
                </c:pt>
                <c:pt idx="268">
                  <c:v>42856</c:v>
                </c:pt>
                <c:pt idx="269">
                  <c:v>42887</c:v>
                </c:pt>
                <c:pt idx="270">
                  <c:v>42917</c:v>
                </c:pt>
                <c:pt idx="271">
                  <c:v>42948</c:v>
                </c:pt>
                <c:pt idx="272">
                  <c:v>42979</c:v>
                </c:pt>
                <c:pt idx="273">
                  <c:v>43009</c:v>
                </c:pt>
                <c:pt idx="274">
                  <c:v>43040</c:v>
                </c:pt>
                <c:pt idx="275">
                  <c:v>43070</c:v>
                </c:pt>
                <c:pt idx="276">
                  <c:v>43101</c:v>
                </c:pt>
                <c:pt idx="277">
                  <c:v>43132</c:v>
                </c:pt>
                <c:pt idx="278">
                  <c:v>43160</c:v>
                </c:pt>
                <c:pt idx="279">
                  <c:v>43191</c:v>
                </c:pt>
                <c:pt idx="280">
                  <c:v>43221</c:v>
                </c:pt>
                <c:pt idx="281">
                  <c:v>43252</c:v>
                </c:pt>
                <c:pt idx="282">
                  <c:v>43282</c:v>
                </c:pt>
                <c:pt idx="283">
                  <c:v>43313</c:v>
                </c:pt>
                <c:pt idx="284">
                  <c:v>43344</c:v>
                </c:pt>
                <c:pt idx="285">
                  <c:v>43374</c:v>
                </c:pt>
                <c:pt idx="286">
                  <c:v>43405</c:v>
                </c:pt>
                <c:pt idx="287">
                  <c:v>43435</c:v>
                </c:pt>
                <c:pt idx="288">
                  <c:v>43466</c:v>
                </c:pt>
                <c:pt idx="289">
                  <c:v>43497</c:v>
                </c:pt>
                <c:pt idx="290">
                  <c:v>43525</c:v>
                </c:pt>
                <c:pt idx="291">
                  <c:v>43556</c:v>
                </c:pt>
                <c:pt idx="292">
                  <c:v>43586</c:v>
                </c:pt>
                <c:pt idx="293">
                  <c:v>43617</c:v>
                </c:pt>
                <c:pt idx="294">
                  <c:v>43647</c:v>
                </c:pt>
                <c:pt idx="295">
                  <c:v>43678</c:v>
                </c:pt>
                <c:pt idx="296">
                  <c:v>43709</c:v>
                </c:pt>
                <c:pt idx="297">
                  <c:v>43739</c:v>
                </c:pt>
                <c:pt idx="298">
                  <c:v>43770</c:v>
                </c:pt>
                <c:pt idx="299">
                  <c:v>43800</c:v>
                </c:pt>
                <c:pt idx="300">
                  <c:v>43831</c:v>
                </c:pt>
                <c:pt idx="301">
                  <c:v>43862</c:v>
                </c:pt>
                <c:pt idx="302">
                  <c:v>43891</c:v>
                </c:pt>
                <c:pt idx="303">
                  <c:v>43922</c:v>
                </c:pt>
                <c:pt idx="304">
                  <c:v>43952</c:v>
                </c:pt>
                <c:pt idx="305">
                  <c:v>43983</c:v>
                </c:pt>
                <c:pt idx="306">
                  <c:v>44013</c:v>
                </c:pt>
              </c:numCache>
            </c:numRef>
          </c:cat>
          <c:val>
            <c:numRef>
              <c:f>Hoja1!$E$2:$E$405</c:f>
              <c:numCache>
                <c:formatCode>General</c:formatCode>
                <c:ptCount val="404"/>
                <c:pt idx="132" formatCode="0">
                  <c:v>600.20276733000003</c:v>
                </c:pt>
                <c:pt idx="133" formatCode="0">
                  <c:v>544.76111397</c:v>
                </c:pt>
                <c:pt idx="134" formatCode="0">
                  <c:v>757.37735026999997</c:v>
                </c:pt>
                <c:pt idx="135" formatCode="0">
                  <c:v>676.38620572000002</c:v>
                </c:pt>
                <c:pt idx="136" formatCode="0">
                  <c:v>786.78288332</c:v>
                </c:pt>
                <c:pt idx="137" formatCode="0">
                  <c:v>768.75280364000002</c:v>
                </c:pt>
                <c:pt idx="138" formatCode="0">
                  <c:v>765.91045671000006</c:v>
                </c:pt>
                <c:pt idx="139" formatCode="0">
                  <c:v>769.22236685999997</c:v>
                </c:pt>
                <c:pt idx="140" formatCode="0">
                  <c:v>754.1535193200001</c:v>
                </c:pt>
                <c:pt idx="141" formatCode="0">
                  <c:v>816.14837688</c:v>
                </c:pt>
                <c:pt idx="142" formatCode="0">
                  <c:v>808.63938479000001</c:v>
                </c:pt>
                <c:pt idx="143" formatCode="0">
                  <c:v>876.45108586000003</c:v>
                </c:pt>
                <c:pt idx="144" formatCode="0">
                  <c:v>747.7894775499999</c:v>
                </c:pt>
                <c:pt idx="145" formatCode="0">
                  <c:v>892.89821707999999</c:v>
                </c:pt>
                <c:pt idx="146" formatCode="0">
                  <c:v>961.88900016999992</c:v>
                </c:pt>
                <c:pt idx="147" formatCode="0">
                  <c:v>863.24065363</c:v>
                </c:pt>
                <c:pt idx="148" formatCode="0">
                  <c:v>958.99500724000006</c:v>
                </c:pt>
                <c:pt idx="149" formatCode="0">
                  <c:v>852.61924408000004</c:v>
                </c:pt>
                <c:pt idx="150" formatCode="0">
                  <c:v>923.68952003999993</c:v>
                </c:pt>
                <c:pt idx="151" formatCode="0">
                  <c:v>1037.70416161</c:v>
                </c:pt>
                <c:pt idx="152" formatCode="0">
                  <c:v>934.74774289999993</c:v>
                </c:pt>
                <c:pt idx="153" formatCode="0">
                  <c:v>1085.8212604300002</c:v>
                </c:pt>
                <c:pt idx="154" formatCode="0">
                  <c:v>1045.88973801</c:v>
                </c:pt>
                <c:pt idx="155" formatCode="0">
                  <c:v>1075.87490518</c:v>
                </c:pt>
                <c:pt idx="156" formatCode="0">
                  <c:v>1014.79885747</c:v>
                </c:pt>
                <c:pt idx="157" formatCode="0">
                  <c:v>1209.40051337</c:v>
                </c:pt>
                <c:pt idx="158" formatCode="0">
                  <c:v>1026.9147395</c:v>
                </c:pt>
                <c:pt idx="159" formatCode="0">
                  <c:v>1159.7166222799999</c:v>
                </c:pt>
                <c:pt idx="160" formatCode="0">
                  <c:v>1111.8210871800002</c:v>
                </c:pt>
                <c:pt idx="161" formatCode="0">
                  <c:v>1118.0018479400001</c:v>
                </c:pt>
                <c:pt idx="162" formatCode="0">
                  <c:v>1147.0308980899999</c:v>
                </c:pt>
                <c:pt idx="163" formatCode="0">
                  <c:v>997.80496341999992</c:v>
                </c:pt>
                <c:pt idx="164" formatCode="0">
                  <c:v>1333.3383851199999</c:v>
                </c:pt>
                <c:pt idx="165" formatCode="0">
                  <c:v>1163.64519879</c:v>
                </c:pt>
                <c:pt idx="166" formatCode="0">
                  <c:v>1239.0757816800001</c:v>
                </c:pt>
                <c:pt idx="167" formatCode="0">
                  <c:v>1194.9904266199999</c:v>
                </c:pt>
                <c:pt idx="168" formatCode="0">
                  <c:v>1253.6745286300002</c:v>
                </c:pt>
                <c:pt idx="169" formatCode="0">
                  <c:v>1066.65683979</c:v>
                </c:pt>
                <c:pt idx="170" formatCode="0">
                  <c:v>982.26911998000003</c:v>
                </c:pt>
                <c:pt idx="171" formatCode="0">
                  <c:v>1130.0663869800001</c:v>
                </c:pt>
                <c:pt idx="172" formatCode="0">
                  <c:v>905.03261998000005</c:v>
                </c:pt>
                <c:pt idx="173" formatCode="0">
                  <c:v>870.69992932000002</c:v>
                </c:pt>
                <c:pt idx="174" formatCode="0">
                  <c:v>1280.4442739900001</c:v>
                </c:pt>
                <c:pt idx="175" formatCode="0">
                  <c:v>925.58870526999999</c:v>
                </c:pt>
                <c:pt idx="176" formatCode="0">
                  <c:v>940.60206109000001</c:v>
                </c:pt>
                <c:pt idx="177" formatCode="0">
                  <c:v>1040.9185438500001</c:v>
                </c:pt>
                <c:pt idx="178" formatCode="0">
                  <c:v>973.36977047000005</c:v>
                </c:pt>
                <c:pt idx="179" formatCode="0">
                  <c:v>1160.5247847200001</c:v>
                </c:pt>
                <c:pt idx="180" formatCode="0">
                  <c:v>1027.01396656</c:v>
                </c:pt>
                <c:pt idx="181" formatCode="0">
                  <c:v>939.33195592999994</c:v>
                </c:pt>
                <c:pt idx="182" formatCode="0">
                  <c:v>1113.59195325</c:v>
                </c:pt>
                <c:pt idx="183" formatCode="0">
                  <c:v>922.7228065700001</c:v>
                </c:pt>
                <c:pt idx="184" formatCode="0">
                  <c:v>1028.3143382400001</c:v>
                </c:pt>
                <c:pt idx="185" formatCode="0">
                  <c:v>986.23402687999999</c:v>
                </c:pt>
                <c:pt idx="186" formatCode="0">
                  <c:v>1113.3766147200001</c:v>
                </c:pt>
                <c:pt idx="187" formatCode="0">
                  <c:v>1240.1185810899999</c:v>
                </c:pt>
                <c:pt idx="188" formatCode="0">
                  <c:v>1386.08038334</c:v>
                </c:pt>
                <c:pt idx="189" formatCode="0">
                  <c:v>1164.0468045099999</c:v>
                </c:pt>
                <c:pt idx="190" formatCode="0">
                  <c:v>1366.20676807</c:v>
                </c:pt>
                <c:pt idx="191" formatCode="0">
                  <c:v>1409.35888477</c:v>
                </c:pt>
                <c:pt idx="192" formatCode="0">
                  <c:v>1322.7860386099999</c:v>
                </c:pt>
                <c:pt idx="193" formatCode="0">
                  <c:v>1242.05738157</c:v>
                </c:pt>
                <c:pt idx="194" formatCode="0">
                  <c:v>1799.5892413299998</c:v>
                </c:pt>
                <c:pt idx="195" formatCode="0">
                  <c:v>1312.64419404</c:v>
                </c:pt>
                <c:pt idx="196" formatCode="0">
                  <c:v>1728.79565585</c:v>
                </c:pt>
                <c:pt idx="197" formatCode="0">
                  <c:v>1539.7046882300001</c:v>
                </c:pt>
                <c:pt idx="198" formatCode="0">
                  <c:v>1582.1934489800001</c:v>
                </c:pt>
                <c:pt idx="199" formatCode="0">
                  <c:v>1712.24309973</c:v>
                </c:pt>
                <c:pt idx="200" formatCode="0">
                  <c:v>1733.90200344</c:v>
                </c:pt>
                <c:pt idx="201" formatCode="0">
                  <c:v>1752.3770848900001</c:v>
                </c:pt>
                <c:pt idx="202" formatCode="0">
                  <c:v>1759.58180868</c:v>
                </c:pt>
                <c:pt idx="203" formatCode="0">
                  <c:v>1940.2121461199999</c:v>
                </c:pt>
                <c:pt idx="204" formatCode="0">
                  <c:v>1450.6295746300002</c:v>
                </c:pt>
                <c:pt idx="205" formatCode="0">
                  <c:v>1535.9873142199999</c:v>
                </c:pt>
                <c:pt idx="206" formatCode="0">
                  <c:v>1698.8743687799999</c:v>
                </c:pt>
                <c:pt idx="207" formatCode="0">
                  <c:v>1567.17098283</c:v>
                </c:pt>
                <c:pt idx="208" formatCode="0">
                  <c:v>1904.4841760899999</c:v>
                </c:pt>
                <c:pt idx="209" formatCode="0">
                  <c:v>1651.41297248</c:v>
                </c:pt>
                <c:pt idx="210" formatCode="0">
                  <c:v>1780.5658169400001</c:v>
                </c:pt>
                <c:pt idx="211" formatCode="0">
                  <c:v>1768.8059104400002</c:v>
                </c:pt>
                <c:pt idx="212" formatCode="0">
                  <c:v>1338.0181320199999</c:v>
                </c:pt>
                <c:pt idx="213" formatCode="0">
                  <c:v>1662.21219636</c:v>
                </c:pt>
                <c:pt idx="214" formatCode="0">
                  <c:v>1746.8131935500001</c:v>
                </c:pt>
                <c:pt idx="215" formatCode="0">
                  <c:v>1588.9402145500001</c:v>
                </c:pt>
                <c:pt idx="216" formatCode="0">
                  <c:v>1784.3537203800001</c:v>
                </c:pt>
                <c:pt idx="217" formatCode="0">
                  <c:v>1545.2309798800002</c:v>
                </c:pt>
                <c:pt idx="218" formatCode="0">
                  <c:v>1591.0352534400001</c:v>
                </c:pt>
                <c:pt idx="219" formatCode="0">
                  <c:v>1705.6341075099999</c:v>
                </c:pt>
                <c:pt idx="220" formatCode="0">
                  <c:v>1665.8935316300001</c:v>
                </c:pt>
                <c:pt idx="221" formatCode="0">
                  <c:v>1389.7484448800001</c:v>
                </c:pt>
                <c:pt idx="222" formatCode="0">
                  <c:v>1577.8840545799999</c:v>
                </c:pt>
                <c:pt idx="223" formatCode="0">
                  <c:v>1667.7348924400001</c:v>
                </c:pt>
                <c:pt idx="224" formatCode="0">
                  <c:v>1561.7916917100001</c:v>
                </c:pt>
                <c:pt idx="225" formatCode="0">
                  <c:v>1679.4005962900001</c:v>
                </c:pt>
                <c:pt idx="226" formatCode="0">
                  <c:v>1631.1923962999999</c:v>
                </c:pt>
                <c:pt idx="227" formatCode="0">
                  <c:v>1970.29086521</c:v>
                </c:pt>
                <c:pt idx="228" formatCode="0">
                  <c:v>1554.3014314000002</c:v>
                </c:pt>
                <c:pt idx="229" formatCode="0">
                  <c:v>1583.0243266700002</c:v>
                </c:pt>
                <c:pt idx="230" formatCode="0">
                  <c:v>1507.5241928</c:v>
                </c:pt>
                <c:pt idx="231" formatCode="0">
                  <c:v>1753.7883301700001</c:v>
                </c:pt>
                <c:pt idx="232" formatCode="0">
                  <c:v>1615.2633664100001</c:v>
                </c:pt>
                <c:pt idx="233" formatCode="0">
                  <c:v>1460.11734953</c:v>
                </c:pt>
                <c:pt idx="234" formatCode="0">
                  <c:v>2059.9632635399998</c:v>
                </c:pt>
                <c:pt idx="235" formatCode="0">
                  <c:v>1546.66850619</c:v>
                </c:pt>
                <c:pt idx="236" formatCode="0">
                  <c:v>1899.74263047</c:v>
                </c:pt>
                <c:pt idx="237" formatCode="0">
                  <c:v>1991.3963203599999</c:v>
                </c:pt>
                <c:pt idx="238" formatCode="0">
                  <c:v>1914.0553203699999</c:v>
                </c:pt>
                <c:pt idx="239" formatCode="0">
                  <c:v>2081.61525102</c:v>
                </c:pt>
                <c:pt idx="240" formatCode="0">
                  <c:v>1913.2371817599999</c:v>
                </c:pt>
                <c:pt idx="241" formatCode="0">
                  <c:v>1694.8394830899999</c:v>
                </c:pt>
                <c:pt idx="242" formatCode="0">
                  <c:v>1419.4613053099999</c:v>
                </c:pt>
                <c:pt idx="243" formatCode="0">
                  <c:v>1342.74210795</c:v>
                </c:pt>
                <c:pt idx="244" formatCode="0">
                  <c:v>1289.21498251</c:v>
                </c:pt>
                <c:pt idx="245" formatCode="0">
                  <c:v>1390.0569642400001</c:v>
                </c:pt>
                <c:pt idx="246" formatCode="0">
                  <c:v>1634.75007957</c:v>
                </c:pt>
                <c:pt idx="247" formatCode="0">
                  <c:v>1376.2860028699999</c:v>
                </c:pt>
                <c:pt idx="248" formatCode="0">
                  <c:v>1428.34606201</c:v>
                </c:pt>
                <c:pt idx="249" formatCode="0">
                  <c:v>1637.2595684200001</c:v>
                </c:pt>
                <c:pt idx="250" formatCode="0">
                  <c:v>1411.51482556</c:v>
                </c:pt>
                <c:pt idx="251" formatCode="0">
                  <c:v>1412.9730758399999</c:v>
                </c:pt>
                <c:pt idx="252" formatCode="0">
                  <c:v>1141.3132340499999</c:v>
                </c:pt>
                <c:pt idx="253" formatCode="0">
                  <c:v>949.34420846</c:v>
                </c:pt>
                <c:pt idx="254" formatCode="0">
                  <c:v>942.64525445000004</c:v>
                </c:pt>
                <c:pt idx="255" formatCode="0">
                  <c:v>1034.82315782</c:v>
                </c:pt>
                <c:pt idx="256" formatCode="0">
                  <c:v>1035.6253004600001</c:v>
                </c:pt>
                <c:pt idx="257" formatCode="0">
                  <c:v>1087.50268332</c:v>
                </c:pt>
                <c:pt idx="258" formatCode="0">
                  <c:v>975.33627778999994</c:v>
                </c:pt>
                <c:pt idx="259" formatCode="0">
                  <c:v>1151.16276371</c:v>
                </c:pt>
                <c:pt idx="260" formatCode="0">
                  <c:v>1192.93268412</c:v>
                </c:pt>
                <c:pt idx="261" formatCode="0">
                  <c:v>1012.62871284</c:v>
                </c:pt>
                <c:pt idx="262" formatCode="0">
                  <c:v>1306.70674964</c:v>
                </c:pt>
                <c:pt idx="263" formatCode="0">
                  <c:v>1210.8844916400001</c:v>
                </c:pt>
                <c:pt idx="264" formatCode="0">
                  <c:v>1031.8349301599999</c:v>
                </c:pt>
                <c:pt idx="265" formatCode="0">
                  <c:v>958.62746670000001</c:v>
                </c:pt>
                <c:pt idx="266" formatCode="0">
                  <c:v>1231.9862449000002</c:v>
                </c:pt>
                <c:pt idx="267" formatCode="0">
                  <c:v>1282.4805247500001</c:v>
                </c:pt>
                <c:pt idx="268" formatCode="0">
                  <c:v>1124.8733909300001</c:v>
                </c:pt>
                <c:pt idx="269" formatCode="0">
                  <c:v>1114.2306032899999</c:v>
                </c:pt>
                <c:pt idx="270" formatCode="0">
                  <c:v>1102.71730269</c:v>
                </c:pt>
                <c:pt idx="271" formatCode="0">
                  <c:v>1289.4774213599999</c:v>
                </c:pt>
                <c:pt idx="272" formatCode="0">
                  <c:v>1072.2847698</c:v>
                </c:pt>
                <c:pt idx="273" formatCode="0">
                  <c:v>1186.1946545000001</c:v>
                </c:pt>
                <c:pt idx="274" formatCode="0">
                  <c:v>1196.4460599400002</c:v>
                </c:pt>
                <c:pt idx="275" formatCode="0">
                  <c:v>1043.28750524</c:v>
                </c:pt>
                <c:pt idx="276" formatCode="0">
                  <c:v>1141.0161085299999</c:v>
                </c:pt>
                <c:pt idx="277" formatCode="0">
                  <c:v>1055.6190950800001</c:v>
                </c:pt>
                <c:pt idx="278" formatCode="0">
                  <c:v>1148.68186408</c:v>
                </c:pt>
                <c:pt idx="279" formatCode="0">
                  <c:v>1247.5760139900001</c:v>
                </c:pt>
                <c:pt idx="280" formatCode="0">
                  <c:v>1403.57512769</c:v>
                </c:pt>
                <c:pt idx="281" formatCode="0">
                  <c:v>1197.8181823499999</c:v>
                </c:pt>
                <c:pt idx="282" formatCode="0">
                  <c:v>1236.42624989</c:v>
                </c:pt>
                <c:pt idx="283" formatCode="0">
                  <c:v>1307.21421622</c:v>
                </c:pt>
                <c:pt idx="284" formatCode="0">
                  <c:v>1176.28784193</c:v>
                </c:pt>
                <c:pt idx="285" formatCode="0">
                  <c:v>1701.30395686</c:v>
                </c:pt>
                <c:pt idx="286" formatCode="0">
                  <c:v>1332.05711907</c:v>
                </c:pt>
                <c:pt idx="287" formatCode="0">
                  <c:v>1273.44482593</c:v>
                </c:pt>
                <c:pt idx="288" formatCode="0">
                  <c:v>1253.7112607000017</c:v>
                </c:pt>
                <c:pt idx="289" formatCode="0">
                  <c:v>1163.9612944599976</c:v>
                </c:pt>
                <c:pt idx="290" formatCode="0">
                  <c:v>1308.1227431699995</c:v>
                </c:pt>
                <c:pt idx="291" formatCode="0">
                  <c:v>1383.8166691599977</c:v>
                </c:pt>
                <c:pt idx="292" formatCode="0">
                  <c:v>1539.2354722199966</c:v>
                </c:pt>
                <c:pt idx="293">
                  <c:v>1208.6200058099996</c:v>
                </c:pt>
                <c:pt idx="294">
                  <c:v>1368.1688724999967</c:v>
                </c:pt>
                <c:pt idx="295">
                  <c:v>1436.0751916300012</c:v>
                </c:pt>
                <c:pt idx="296">
                  <c:v>1153.3093862100031</c:v>
                </c:pt>
                <c:pt idx="297">
                  <c:v>1283.4447497699973</c:v>
                </c:pt>
                <c:pt idx="298">
                  <c:v>1504.6630931300001</c:v>
                </c:pt>
                <c:pt idx="299">
                  <c:v>1293.8248782899991</c:v>
                </c:pt>
                <c:pt idx="300">
                  <c:v>1286.7961216699978</c:v>
                </c:pt>
                <c:pt idx="301">
                  <c:v>1099.0861486100002</c:v>
                </c:pt>
                <c:pt idx="302">
                  <c:v>983.36681534000184</c:v>
                </c:pt>
                <c:pt idx="303">
                  <c:v>741.32670251000104</c:v>
                </c:pt>
                <c:pt idx="304">
                  <c:v>784.26438811999969</c:v>
                </c:pt>
                <c:pt idx="305">
                  <c:v>855.59930894999934</c:v>
                </c:pt>
                <c:pt idx="306">
                  <c:v>1109.432231179999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0-6E8F-4D97-AAAE-F5AC1038D39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53"/>
        <c:axId val="137151720"/>
        <c:axId val="137152112"/>
      </c:barChart>
      <c:lineChart>
        <c:grouping val="standard"/>
        <c:varyColors val="0"/>
        <c:ser>
          <c:idx val="1"/>
          <c:order val="1"/>
          <c:tx>
            <c:strRef>
              <c:f>Hoja1!$I$1</c:f>
              <c:strCache>
                <c:ptCount val="1"/>
                <c:pt idx="0">
                  <c:v>Variación anual</c:v>
                </c:pt>
              </c:strCache>
            </c:strRef>
          </c:tx>
          <c:spPr>
            <a:ln>
              <a:solidFill>
                <a:srgbClr val="00B0F0">
                  <a:alpha val="65000"/>
                </a:srgbClr>
              </a:solidFill>
            </a:ln>
          </c:spPr>
          <c:marker>
            <c:symbol val="none"/>
          </c:marker>
          <c:dPt>
            <c:idx val="303"/>
            <c:bubble3D val="0"/>
            <c:extLst>
              <c:ext xmlns:c16="http://schemas.microsoft.com/office/drawing/2014/chart" uri="{C3380CC4-5D6E-409C-BE32-E72D297353CC}">
                <c16:uniqueId val="{00000021-6E8F-4D97-AAAE-F5AC1038D395}"/>
              </c:ext>
            </c:extLst>
          </c:dPt>
          <c:dLbls>
            <c:dLbl>
              <c:idx val="306"/>
              <c:layout>
                <c:manualLayout>
                  <c:x val="-7.1675801039687126E-2"/>
                  <c:y val="-0.20460470984647494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0-812F-4FFB-91A2-1AE3F4B87FA7}"/>
                </c:ext>
              </c:extLst>
            </c:dLbl>
            <c:numFmt formatCode="#,##0.0" sourceLinked="0"/>
            <c:spPr>
              <a:noFill/>
              <a:ln>
                <a:noFill/>
              </a:ln>
              <a:effectLst/>
            </c:spPr>
            <c:txPr>
              <a:bodyPr rot="-5400000" vert="horz" wrap="square" lIns="38100" tIns="19050" rIns="38100" bIns="19050" anchor="ctr">
                <a:spAutoFit/>
              </a:bodyPr>
              <a:lstStyle/>
              <a:p>
                <a:pPr>
                  <a:defRPr sz="1400"/>
                </a:pPr>
                <a:endParaRPr lang="en-US"/>
              </a:p>
            </c:txPr>
            <c:showLegendKey val="0"/>
            <c:showVal val="0"/>
            <c:showCatName val="0"/>
            <c:showSerName val="0"/>
            <c:showPercent val="0"/>
            <c:showBubbleSize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numRef>
              <c:f>Hoja1!$A$2:$A$403</c:f>
              <c:numCache>
                <c:formatCode>mmm\-yy</c:formatCode>
                <c:ptCount val="402"/>
                <c:pt idx="0">
                  <c:v>34700</c:v>
                </c:pt>
                <c:pt idx="1">
                  <c:v>34731</c:v>
                </c:pt>
                <c:pt idx="2">
                  <c:v>34759</c:v>
                </c:pt>
                <c:pt idx="3">
                  <c:v>34790</c:v>
                </c:pt>
                <c:pt idx="4">
                  <c:v>34820</c:v>
                </c:pt>
                <c:pt idx="5">
                  <c:v>34851</c:v>
                </c:pt>
                <c:pt idx="6">
                  <c:v>34881</c:v>
                </c:pt>
                <c:pt idx="7">
                  <c:v>34912</c:v>
                </c:pt>
                <c:pt idx="8">
                  <c:v>34943</c:v>
                </c:pt>
                <c:pt idx="9">
                  <c:v>34973</c:v>
                </c:pt>
                <c:pt idx="10">
                  <c:v>35004</c:v>
                </c:pt>
                <c:pt idx="11">
                  <c:v>35034</c:v>
                </c:pt>
                <c:pt idx="12">
                  <c:v>35065</c:v>
                </c:pt>
                <c:pt idx="13">
                  <c:v>35096</c:v>
                </c:pt>
                <c:pt idx="14">
                  <c:v>35125</c:v>
                </c:pt>
                <c:pt idx="15">
                  <c:v>35156</c:v>
                </c:pt>
                <c:pt idx="16">
                  <c:v>35186</c:v>
                </c:pt>
                <c:pt idx="17">
                  <c:v>35217</c:v>
                </c:pt>
                <c:pt idx="18">
                  <c:v>35247</c:v>
                </c:pt>
                <c:pt idx="19">
                  <c:v>35278</c:v>
                </c:pt>
                <c:pt idx="20">
                  <c:v>35309</c:v>
                </c:pt>
                <c:pt idx="21">
                  <c:v>35339</c:v>
                </c:pt>
                <c:pt idx="22">
                  <c:v>35370</c:v>
                </c:pt>
                <c:pt idx="23">
                  <c:v>35400</c:v>
                </c:pt>
                <c:pt idx="24">
                  <c:v>35431</c:v>
                </c:pt>
                <c:pt idx="25">
                  <c:v>35462</c:v>
                </c:pt>
                <c:pt idx="26">
                  <c:v>35490</c:v>
                </c:pt>
                <c:pt idx="27">
                  <c:v>35521</c:v>
                </c:pt>
                <c:pt idx="28">
                  <c:v>35551</c:v>
                </c:pt>
                <c:pt idx="29">
                  <c:v>35582</c:v>
                </c:pt>
                <c:pt idx="30">
                  <c:v>35612</c:v>
                </c:pt>
                <c:pt idx="31">
                  <c:v>35643</c:v>
                </c:pt>
                <c:pt idx="32">
                  <c:v>35674</c:v>
                </c:pt>
                <c:pt idx="33">
                  <c:v>35704</c:v>
                </c:pt>
                <c:pt idx="34">
                  <c:v>35735</c:v>
                </c:pt>
                <c:pt idx="35">
                  <c:v>35765</c:v>
                </c:pt>
                <c:pt idx="36">
                  <c:v>35796</c:v>
                </c:pt>
                <c:pt idx="37">
                  <c:v>35827</c:v>
                </c:pt>
                <c:pt idx="38">
                  <c:v>35855</c:v>
                </c:pt>
                <c:pt idx="39">
                  <c:v>35886</c:v>
                </c:pt>
                <c:pt idx="40">
                  <c:v>35916</c:v>
                </c:pt>
                <c:pt idx="41">
                  <c:v>35947</c:v>
                </c:pt>
                <c:pt idx="42">
                  <c:v>35977</c:v>
                </c:pt>
                <c:pt idx="43">
                  <c:v>36008</c:v>
                </c:pt>
                <c:pt idx="44">
                  <c:v>36039</c:v>
                </c:pt>
                <c:pt idx="45">
                  <c:v>36069</c:v>
                </c:pt>
                <c:pt idx="46">
                  <c:v>36100</c:v>
                </c:pt>
                <c:pt idx="47">
                  <c:v>36130</c:v>
                </c:pt>
                <c:pt idx="48">
                  <c:v>36161</c:v>
                </c:pt>
                <c:pt idx="49">
                  <c:v>36192</c:v>
                </c:pt>
                <c:pt idx="50">
                  <c:v>36220</c:v>
                </c:pt>
                <c:pt idx="51">
                  <c:v>36251</c:v>
                </c:pt>
                <c:pt idx="52">
                  <c:v>36281</c:v>
                </c:pt>
                <c:pt idx="53">
                  <c:v>36312</c:v>
                </c:pt>
                <c:pt idx="54">
                  <c:v>36342</c:v>
                </c:pt>
                <c:pt idx="55">
                  <c:v>36373</c:v>
                </c:pt>
                <c:pt idx="56">
                  <c:v>36404</c:v>
                </c:pt>
                <c:pt idx="57">
                  <c:v>36434</c:v>
                </c:pt>
                <c:pt idx="58">
                  <c:v>36465</c:v>
                </c:pt>
                <c:pt idx="59">
                  <c:v>36495</c:v>
                </c:pt>
                <c:pt idx="60">
                  <c:v>36526</c:v>
                </c:pt>
                <c:pt idx="61">
                  <c:v>36557</c:v>
                </c:pt>
                <c:pt idx="62">
                  <c:v>36586</c:v>
                </c:pt>
                <c:pt idx="63">
                  <c:v>36617</c:v>
                </c:pt>
                <c:pt idx="64">
                  <c:v>36647</c:v>
                </c:pt>
                <c:pt idx="65">
                  <c:v>36678</c:v>
                </c:pt>
                <c:pt idx="66">
                  <c:v>36708</c:v>
                </c:pt>
                <c:pt idx="67">
                  <c:v>36739</c:v>
                </c:pt>
                <c:pt idx="68">
                  <c:v>36770</c:v>
                </c:pt>
                <c:pt idx="69">
                  <c:v>36800</c:v>
                </c:pt>
                <c:pt idx="70">
                  <c:v>36831</c:v>
                </c:pt>
                <c:pt idx="71">
                  <c:v>36861</c:v>
                </c:pt>
                <c:pt idx="72">
                  <c:v>36892</c:v>
                </c:pt>
                <c:pt idx="73">
                  <c:v>36923</c:v>
                </c:pt>
                <c:pt idx="74">
                  <c:v>36951</c:v>
                </c:pt>
                <c:pt idx="75">
                  <c:v>36982</c:v>
                </c:pt>
                <c:pt idx="76">
                  <c:v>37012</c:v>
                </c:pt>
                <c:pt idx="77">
                  <c:v>37043</c:v>
                </c:pt>
                <c:pt idx="78">
                  <c:v>37073</c:v>
                </c:pt>
                <c:pt idx="79">
                  <c:v>37104</c:v>
                </c:pt>
                <c:pt idx="80">
                  <c:v>37135</c:v>
                </c:pt>
                <c:pt idx="81">
                  <c:v>37165</c:v>
                </c:pt>
                <c:pt idx="82">
                  <c:v>37196</c:v>
                </c:pt>
                <c:pt idx="83">
                  <c:v>37226</c:v>
                </c:pt>
                <c:pt idx="84">
                  <c:v>37257</c:v>
                </c:pt>
                <c:pt idx="85">
                  <c:v>37288</c:v>
                </c:pt>
                <c:pt idx="86">
                  <c:v>37316</c:v>
                </c:pt>
                <c:pt idx="87">
                  <c:v>37347</c:v>
                </c:pt>
                <c:pt idx="88">
                  <c:v>37377</c:v>
                </c:pt>
                <c:pt idx="89">
                  <c:v>37408</c:v>
                </c:pt>
                <c:pt idx="90">
                  <c:v>37438</c:v>
                </c:pt>
                <c:pt idx="91">
                  <c:v>37469</c:v>
                </c:pt>
                <c:pt idx="92">
                  <c:v>37500</c:v>
                </c:pt>
                <c:pt idx="93">
                  <c:v>37530</c:v>
                </c:pt>
                <c:pt idx="94">
                  <c:v>37561</c:v>
                </c:pt>
                <c:pt idx="95">
                  <c:v>37591</c:v>
                </c:pt>
                <c:pt idx="96">
                  <c:v>37622</c:v>
                </c:pt>
                <c:pt idx="97">
                  <c:v>37653</c:v>
                </c:pt>
                <c:pt idx="98">
                  <c:v>37681</c:v>
                </c:pt>
                <c:pt idx="99">
                  <c:v>37712</c:v>
                </c:pt>
                <c:pt idx="100">
                  <c:v>37742</c:v>
                </c:pt>
                <c:pt idx="101">
                  <c:v>37773</c:v>
                </c:pt>
                <c:pt idx="102">
                  <c:v>37803</c:v>
                </c:pt>
                <c:pt idx="103">
                  <c:v>37834</c:v>
                </c:pt>
                <c:pt idx="104">
                  <c:v>37865</c:v>
                </c:pt>
                <c:pt idx="105">
                  <c:v>37895</c:v>
                </c:pt>
                <c:pt idx="106">
                  <c:v>37926</c:v>
                </c:pt>
                <c:pt idx="107">
                  <c:v>37956</c:v>
                </c:pt>
                <c:pt idx="108">
                  <c:v>37987</c:v>
                </c:pt>
                <c:pt idx="109">
                  <c:v>38018</c:v>
                </c:pt>
                <c:pt idx="110">
                  <c:v>38047</c:v>
                </c:pt>
                <c:pt idx="111">
                  <c:v>38078</c:v>
                </c:pt>
                <c:pt idx="112">
                  <c:v>38108</c:v>
                </c:pt>
                <c:pt idx="113">
                  <c:v>38139</c:v>
                </c:pt>
                <c:pt idx="114">
                  <c:v>38169</c:v>
                </c:pt>
                <c:pt idx="115">
                  <c:v>38200</c:v>
                </c:pt>
                <c:pt idx="116">
                  <c:v>38231</c:v>
                </c:pt>
                <c:pt idx="117">
                  <c:v>38261</c:v>
                </c:pt>
                <c:pt idx="118">
                  <c:v>38292</c:v>
                </c:pt>
                <c:pt idx="119">
                  <c:v>38322</c:v>
                </c:pt>
                <c:pt idx="120">
                  <c:v>38353</c:v>
                </c:pt>
                <c:pt idx="121">
                  <c:v>38384</c:v>
                </c:pt>
                <c:pt idx="122">
                  <c:v>38412</c:v>
                </c:pt>
                <c:pt idx="123">
                  <c:v>38443</c:v>
                </c:pt>
                <c:pt idx="124">
                  <c:v>38473</c:v>
                </c:pt>
                <c:pt idx="125">
                  <c:v>38504</c:v>
                </c:pt>
                <c:pt idx="126">
                  <c:v>38534</c:v>
                </c:pt>
                <c:pt idx="127">
                  <c:v>38565</c:v>
                </c:pt>
                <c:pt idx="128">
                  <c:v>38596</c:v>
                </c:pt>
                <c:pt idx="129">
                  <c:v>38626</c:v>
                </c:pt>
                <c:pt idx="130">
                  <c:v>38657</c:v>
                </c:pt>
                <c:pt idx="131">
                  <c:v>38687</c:v>
                </c:pt>
                <c:pt idx="132">
                  <c:v>38718</c:v>
                </c:pt>
                <c:pt idx="133">
                  <c:v>38749</c:v>
                </c:pt>
                <c:pt idx="134">
                  <c:v>38777</c:v>
                </c:pt>
                <c:pt idx="135">
                  <c:v>38808</c:v>
                </c:pt>
                <c:pt idx="136">
                  <c:v>38838</c:v>
                </c:pt>
                <c:pt idx="137">
                  <c:v>38869</c:v>
                </c:pt>
                <c:pt idx="138">
                  <c:v>38899</c:v>
                </c:pt>
                <c:pt idx="139">
                  <c:v>38930</c:v>
                </c:pt>
                <c:pt idx="140">
                  <c:v>38961</c:v>
                </c:pt>
                <c:pt idx="141">
                  <c:v>38991</c:v>
                </c:pt>
                <c:pt idx="142">
                  <c:v>39022</c:v>
                </c:pt>
                <c:pt idx="143">
                  <c:v>39052</c:v>
                </c:pt>
                <c:pt idx="144">
                  <c:v>39083</c:v>
                </c:pt>
                <c:pt idx="145">
                  <c:v>39114</c:v>
                </c:pt>
                <c:pt idx="146">
                  <c:v>39142</c:v>
                </c:pt>
                <c:pt idx="147">
                  <c:v>39173</c:v>
                </c:pt>
                <c:pt idx="148">
                  <c:v>39203</c:v>
                </c:pt>
                <c:pt idx="149">
                  <c:v>39234</c:v>
                </c:pt>
                <c:pt idx="150">
                  <c:v>39264</c:v>
                </c:pt>
                <c:pt idx="151">
                  <c:v>39295</c:v>
                </c:pt>
                <c:pt idx="152">
                  <c:v>39326</c:v>
                </c:pt>
                <c:pt idx="153">
                  <c:v>39356</c:v>
                </c:pt>
                <c:pt idx="154">
                  <c:v>39387</c:v>
                </c:pt>
                <c:pt idx="155">
                  <c:v>39417</c:v>
                </c:pt>
                <c:pt idx="156">
                  <c:v>39448</c:v>
                </c:pt>
                <c:pt idx="157">
                  <c:v>39479</c:v>
                </c:pt>
                <c:pt idx="158">
                  <c:v>39508</c:v>
                </c:pt>
                <c:pt idx="159">
                  <c:v>39539</c:v>
                </c:pt>
                <c:pt idx="160">
                  <c:v>39569</c:v>
                </c:pt>
                <c:pt idx="161">
                  <c:v>39600</c:v>
                </c:pt>
                <c:pt idx="162">
                  <c:v>39630</c:v>
                </c:pt>
                <c:pt idx="163">
                  <c:v>39661</c:v>
                </c:pt>
                <c:pt idx="164">
                  <c:v>39692</c:v>
                </c:pt>
                <c:pt idx="165">
                  <c:v>39722</c:v>
                </c:pt>
                <c:pt idx="166">
                  <c:v>39753</c:v>
                </c:pt>
                <c:pt idx="167">
                  <c:v>39783</c:v>
                </c:pt>
                <c:pt idx="168">
                  <c:v>39814</c:v>
                </c:pt>
                <c:pt idx="169">
                  <c:v>39845</c:v>
                </c:pt>
                <c:pt idx="170">
                  <c:v>39873</c:v>
                </c:pt>
                <c:pt idx="171">
                  <c:v>39904</c:v>
                </c:pt>
                <c:pt idx="172">
                  <c:v>39934</c:v>
                </c:pt>
                <c:pt idx="173">
                  <c:v>39965</c:v>
                </c:pt>
                <c:pt idx="174">
                  <c:v>39995</c:v>
                </c:pt>
                <c:pt idx="175">
                  <c:v>40026</c:v>
                </c:pt>
                <c:pt idx="176">
                  <c:v>40057</c:v>
                </c:pt>
                <c:pt idx="177">
                  <c:v>40087</c:v>
                </c:pt>
                <c:pt idx="178">
                  <c:v>40118</c:v>
                </c:pt>
                <c:pt idx="179">
                  <c:v>40148</c:v>
                </c:pt>
                <c:pt idx="180">
                  <c:v>40179</c:v>
                </c:pt>
                <c:pt idx="181">
                  <c:v>40210</c:v>
                </c:pt>
                <c:pt idx="182">
                  <c:v>40238</c:v>
                </c:pt>
                <c:pt idx="183">
                  <c:v>40269</c:v>
                </c:pt>
                <c:pt idx="184">
                  <c:v>40299</c:v>
                </c:pt>
                <c:pt idx="185">
                  <c:v>40330</c:v>
                </c:pt>
                <c:pt idx="186">
                  <c:v>40360</c:v>
                </c:pt>
                <c:pt idx="187">
                  <c:v>40391</c:v>
                </c:pt>
                <c:pt idx="188">
                  <c:v>40422</c:v>
                </c:pt>
                <c:pt idx="189">
                  <c:v>40452</c:v>
                </c:pt>
                <c:pt idx="190">
                  <c:v>40483</c:v>
                </c:pt>
                <c:pt idx="191">
                  <c:v>40513</c:v>
                </c:pt>
                <c:pt idx="192">
                  <c:v>40544</c:v>
                </c:pt>
                <c:pt idx="193">
                  <c:v>40575</c:v>
                </c:pt>
                <c:pt idx="194">
                  <c:v>40603</c:v>
                </c:pt>
                <c:pt idx="195">
                  <c:v>40634</c:v>
                </c:pt>
                <c:pt idx="196">
                  <c:v>40664</c:v>
                </c:pt>
                <c:pt idx="197">
                  <c:v>40695</c:v>
                </c:pt>
                <c:pt idx="198">
                  <c:v>40725</c:v>
                </c:pt>
                <c:pt idx="199">
                  <c:v>40756</c:v>
                </c:pt>
                <c:pt idx="200">
                  <c:v>40787</c:v>
                </c:pt>
                <c:pt idx="201">
                  <c:v>40817</c:v>
                </c:pt>
                <c:pt idx="202">
                  <c:v>40848</c:v>
                </c:pt>
                <c:pt idx="203">
                  <c:v>40878</c:v>
                </c:pt>
                <c:pt idx="204">
                  <c:v>40909</c:v>
                </c:pt>
                <c:pt idx="205">
                  <c:v>40940</c:v>
                </c:pt>
                <c:pt idx="206">
                  <c:v>40969</c:v>
                </c:pt>
                <c:pt idx="207">
                  <c:v>41000</c:v>
                </c:pt>
                <c:pt idx="208">
                  <c:v>41030</c:v>
                </c:pt>
                <c:pt idx="209">
                  <c:v>41061</c:v>
                </c:pt>
                <c:pt idx="210">
                  <c:v>41091</c:v>
                </c:pt>
                <c:pt idx="211">
                  <c:v>41122</c:v>
                </c:pt>
                <c:pt idx="212">
                  <c:v>41153</c:v>
                </c:pt>
                <c:pt idx="213">
                  <c:v>41183</c:v>
                </c:pt>
                <c:pt idx="214">
                  <c:v>41214</c:v>
                </c:pt>
                <c:pt idx="215">
                  <c:v>41244</c:v>
                </c:pt>
                <c:pt idx="216">
                  <c:v>41275</c:v>
                </c:pt>
                <c:pt idx="217">
                  <c:v>41306</c:v>
                </c:pt>
                <c:pt idx="218">
                  <c:v>41334</c:v>
                </c:pt>
                <c:pt idx="219">
                  <c:v>41365</c:v>
                </c:pt>
                <c:pt idx="220">
                  <c:v>41395</c:v>
                </c:pt>
                <c:pt idx="221">
                  <c:v>41426</c:v>
                </c:pt>
                <c:pt idx="222">
                  <c:v>41456</c:v>
                </c:pt>
                <c:pt idx="223">
                  <c:v>41487</c:v>
                </c:pt>
                <c:pt idx="224">
                  <c:v>41518</c:v>
                </c:pt>
                <c:pt idx="225">
                  <c:v>41548</c:v>
                </c:pt>
                <c:pt idx="226">
                  <c:v>41579</c:v>
                </c:pt>
                <c:pt idx="227">
                  <c:v>41609</c:v>
                </c:pt>
                <c:pt idx="228">
                  <c:v>41640</c:v>
                </c:pt>
                <c:pt idx="229">
                  <c:v>41671</c:v>
                </c:pt>
                <c:pt idx="230">
                  <c:v>41699</c:v>
                </c:pt>
                <c:pt idx="231">
                  <c:v>41730</c:v>
                </c:pt>
                <c:pt idx="232">
                  <c:v>41760</c:v>
                </c:pt>
                <c:pt idx="233">
                  <c:v>41791</c:v>
                </c:pt>
                <c:pt idx="234">
                  <c:v>41821</c:v>
                </c:pt>
                <c:pt idx="235">
                  <c:v>41852</c:v>
                </c:pt>
                <c:pt idx="236">
                  <c:v>41883</c:v>
                </c:pt>
                <c:pt idx="237">
                  <c:v>41913</c:v>
                </c:pt>
                <c:pt idx="238">
                  <c:v>41944</c:v>
                </c:pt>
                <c:pt idx="239">
                  <c:v>41974</c:v>
                </c:pt>
                <c:pt idx="240">
                  <c:v>42005</c:v>
                </c:pt>
                <c:pt idx="241">
                  <c:v>42036</c:v>
                </c:pt>
                <c:pt idx="242">
                  <c:v>42064</c:v>
                </c:pt>
                <c:pt idx="243">
                  <c:v>42095</c:v>
                </c:pt>
                <c:pt idx="244">
                  <c:v>42125</c:v>
                </c:pt>
                <c:pt idx="245">
                  <c:v>42156</c:v>
                </c:pt>
                <c:pt idx="246">
                  <c:v>42186</c:v>
                </c:pt>
                <c:pt idx="247">
                  <c:v>42217</c:v>
                </c:pt>
                <c:pt idx="248">
                  <c:v>42248</c:v>
                </c:pt>
                <c:pt idx="249">
                  <c:v>42278</c:v>
                </c:pt>
                <c:pt idx="250">
                  <c:v>42309</c:v>
                </c:pt>
                <c:pt idx="251">
                  <c:v>42339</c:v>
                </c:pt>
                <c:pt idx="252">
                  <c:v>42370</c:v>
                </c:pt>
                <c:pt idx="253">
                  <c:v>42401</c:v>
                </c:pt>
                <c:pt idx="254">
                  <c:v>42430</c:v>
                </c:pt>
                <c:pt idx="255">
                  <c:v>42461</c:v>
                </c:pt>
                <c:pt idx="256">
                  <c:v>42491</c:v>
                </c:pt>
                <c:pt idx="257">
                  <c:v>42522</c:v>
                </c:pt>
                <c:pt idx="258">
                  <c:v>42552</c:v>
                </c:pt>
                <c:pt idx="259">
                  <c:v>42583</c:v>
                </c:pt>
                <c:pt idx="260">
                  <c:v>42614</c:v>
                </c:pt>
                <c:pt idx="261">
                  <c:v>42644</c:v>
                </c:pt>
                <c:pt idx="262">
                  <c:v>42675</c:v>
                </c:pt>
                <c:pt idx="263">
                  <c:v>42705</c:v>
                </c:pt>
                <c:pt idx="264">
                  <c:v>42736</c:v>
                </c:pt>
                <c:pt idx="265">
                  <c:v>42767</c:v>
                </c:pt>
                <c:pt idx="266">
                  <c:v>42795</c:v>
                </c:pt>
                <c:pt idx="267">
                  <c:v>42826</c:v>
                </c:pt>
                <c:pt idx="268">
                  <c:v>42856</c:v>
                </c:pt>
                <c:pt idx="269">
                  <c:v>42887</c:v>
                </c:pt>
                <c:pt idx="270">
                  <c:v>42917</c:v>
                </c:pt>
                <c:pt idx="271">
                  <c:v>42948</c:v>
                </c:pt>
                <c:pt idx="272">
                  <c:v>42979</c:v>
                </c:pt>
                <c:pt idx="273">
                  <c:v>43009</c:v>
                </c:pt>
                <c:pt idx="274">
                  <c:v>43040</c:v>
                </c:pt>
                <c:pt idx="275">
                  <c:v>43070</c:v>
                </c:pt>
                <c:pt idx="276">
                  <c:v>43101</c:v>
                </c:pt>
                <c:pt idx="277">
                  <c:v>43132</c:v>
                </c:pt>
                <c:pt idx="278">
                  <c:v>43160</c:v>
                </c:pt>
                <c:pt idx="279">
                  <c:v>43191</c:v>
                </c:pt>
                <c:pt idx="280">
                  <c:v>43221</c:v>
                </c:pt>
                <c:pt idx="281">
                  <c:v>43252</c:v>
                </c:pt>
                <c:pt idx="282">
                  <c:v>43282</c:v>
                </c:pt>
                <c:pt idx="283">
                  <c:v>43313</c:v>
                </c:pt>
                <c:pt idx="284">
                  <c:v>43344</c:v>
                </c:pt>
                <c:pt idx="285">
                  <c:v>43374</c:v>
                </c:pt>
                <c:pt idx="286">
                  <c:v>43405</c:v>
                </c:pt>
                <c:pt idx="287">
                  <c:v>43435</c:v>
                </c:pt>
                <c:pt idx="288">
                  <c:v>43466</c:v>
                </c:pt>
                <c:pt idx="289">
                  <c:v>43497</c:v>
                </c:pt>
                <c:pt idx="290">
                  <c:v>43525</c:v>
                </c:pt>
                <c:pt idx="291">
                  <c:v>43556</c:v>
                </c:pt>
                <c:pt idx="292">
                  <c:v>43586</c:v>
                </c:pt>
                <c:pt idx="293">
                  <c:v>43617</c:v>
                </c:pt>
                <c:pt idx="294">
                  <c:v>43647</c:v>
                </c:pt>
                <c:pt idx="295">
                  <c:v>43678</c:v>
                </c:pt>
                <c:pt idx="296">
                  <c:v>43709</c:v>
                </c:pt>
                <c:pt idx="297">
                  <c:v>43739</c:v>
                </c:pt>
                <c:pt idx="298">
                  <c:v>43770</c:v>
                </c:pt>
                <c:pt idx="299">
                  <c:v>43800</c:v>
                </c:pt>
                <c:pt idx="300">
                  <c:v>43831</c:v>
                </c:pt>
                <c:pt idx="301">
                  <c:v>43862</c:v>
                </c:pt>
                <c:pt idx="302">
                  <c:v>43891</c:v>
                </c:pt>
                <c:pt idx="303">
                  <c:v>43922</c:v>
                </c:pt>
                <c:pt idx="304">
                  <c:v>43952</c:v>
                </c:pt>
                <c:pt idx="305">
                  <c:v>43983</c:v>
                </c:pt>
                <c:pt idx="306">
                  <c:v>44013</c:v>
                </c:pt>
              </c:numCache>
            </c:numRef>
          </c:cat>
          <c:val>
            <c:numRef>
              <c:f>Hoja1!$I$2:$I$403</c:f>
              <c:numCache>
                <c:formatCode>General</c:formatCode>
                <c:ptCount val="402"/>
                <c:pt idx="72" formatCode="0,000">
                  <c:v>0</c:v>
                </c:pt>
                <c:pt idx="73" formatCode="0,000">
                  <c:v>0</c:v>
                </c:pt>
                <c:pt idx="74" formatCode="0,000">
                  <c:v>0</c:v>
                </c:pt>
                <c:pt idx="75" formatCode="0,000">
                  <c:v>0</c:v>
                </c:pt>
                <c:pt idx="76" formatCode="0,000">
                  <c:v>0</c:v>
                </c:pt>
                <c:pt idx="77" formatCode="0,000">
                  <c:v>0</c:v>
                </c:pt>
                <c:pt idx="78" formatCode="0,000">
                  <c:v>0</c:v>
                </c:pt>
                <c:pt idx="79" formatCode="0,000">
                  <c:v>0</c:v>
                </c:pt>
                <c:pt idx="80" formatCode="0,000">
                  <c:v>0</c:v>
                </c:pt>
                <c:pt idx="81" formatCode="0,000">
                  <c:v>0</c:v>
                </c:pt>
                <c:pt idx="82" formatCode="0,000">
                  <c:v>0</c:v>
                </c:pt>
                <c:pt idx="83" formatCode="0,000">
                  <c:v>0</c:v>
                </c:pt>
                <c:pt idx="84" formatCode="0,000">
                  <c:v>0</c:v>
                </c:pt>
                <c:pt idx="85" formatCode="0,000">
                  <c:v>0</c:v>
                </c:pt>
                <c:pt idx="86" formatCode="0,000">
                  <c:v>0</c:v>
                </c:pt>
                <c:pt idx="87" formatCode="0,000">
                  <c:v>0</c:v>
                </c:pt>
                <c:pt idx="88" formatCode="0,000">
                  <c:v>0</c:v>
                </c:pt>
                <c:pt idx="89" formatCode="0,000">
                  <c:v>0</c:v>
                </c:pt>
                <c:pt idx="90" formatCode="0,000">
                  <c:v>0</c:v>
                </c:pt>
                <c:pt idx="91" formatCode="0,000">
                  <c:v>0</c:v>
                </c:pt>
                <c:pt idx="92" formatCode="0,000">
                  <c:v>0</c:v>
                </c:pt>
                <c:pt idx="93" formatCode="0,000">
                  <c:v>0</c:v>
                </c:pt>
                <c:pt idx="94" formatCode="0,000">
                  <c:v>0</c:v>
                </c:pt>
                <c:pt idx="95" formatCode="0,000">
                  <c:v>0</c:v>
                </c:pt>
                <c:pt idx="96" formatCode="0,000">
                  <c:v>0</c:v>
                </c:pt>
                <c:pt idx="97" formatCode="0,000">
                  <c:v>0</c:v>
                </c:pt>
                <c:pt idx="98" formatCode="0,000">
                  <c:v>0</c:v>
                </c:pt>
                <c:pt idx="99" formatCode="0,000">
                  <c:v>0</c:v>
                </c:pt>
                <c:pt idx="100" formatCode="0,000">
                  <c:v>0</c:v>
                </c:pt>
                <c:pt idx="101" formatCode="0,000">
                  <c:v>0</c:v>
                </c:pt>
                <c:pt idx="102" formatCode="0,000">
                  <c:v>0</c:v>
                </c:pt>
                <c:pt idx="103" formatCode="0,000">
                  <c:v>0</c:v>
                </c:pt>
                <c:pt idx="104" formatCode="0,000">
                  <c:v>0</c:v>
                </c:pt>
                <c:pt idx="105" formatCode="0,000">
                  <c:v>0</c:v>
                </c:pt>
                <c:pt idx="106" formatCode="0,000">
                  <c:v>0</c:v>
                </c:pt>
                <c:pt idx="107" formatCode="0,000">
                  <c:v>0</c:v>
                </c:pt>
                <c:pt idx="108" formatCode="0,000">
                  <c:v>0</c:v>
                </c:pt>
                <c:pt idx="109" formatCode="0,000">
                  <c:v>0</c:v>
                </c:pt>
                <c:pt idx="110" formatCode="0,000">
                  <c:v>0</c:v>
                </c:pt>
                <c:pt idx="111" formatCode="0,000">
                  <c:v>0</c:v>
                </c:pt>
                <c:pt idx="112" formatCode="0,000">
                  <c:v>0</c:v>
                </c:pt>
                <c:pt idx="113" formatCode="0,000">
                  <c:v>0</c:v>
                </c:pt>
                <c:pt idx="114" formatCode="0,000">
                  <c:v>0</c:v>
                </c:pt>
                <c:pt idx="115" formatCode="0,000">
                  <c:v>0</c:v>
                </c:pt>
                <c:pt idx="116" formatCode="0,000">
                  <c:v>0</c:v>
                </c:pt>
                <c:pt idx="117" formatCode="0,000">
                  <c:v>0</c:v>
                </c:pt>
                <c:pt idx="118" formatCode="0,000">
                  <c:v>0</c:v>
                </c:pt>
                <c:pt idx="119" formatCode="0,000">
                  <c:v>0</c:v>
                </c:pt>
                <c:pt idx="120" formatCode="0,000">
                  <c:v>0</c:v>
                </c:pt>
                <c:pt idx="121" formatCode="0,000">
                  <c:v>0</c:v>
                </c:pt>
                <c:pt idx="122" formatCode="0,000">
                  <c:v>0</c:v>
                </c:pt>
                <c:pt idx="123" formatCode="0,000">
                  <c:v>0</c:v>
                </c:pt>
                <c:pt idx="124" formatCode="0,000">
                  <c:v>0</c:v>
                </c:pt>
                <c:pt idx="125" formatCode="0,000">
                  <c:v>0</c:v>
                </c:pt>
                <c:pt idx="126" formatCode="0,000">
                  <c:v>0</c:v>
                </c:pt>
                <c:pt idx="127" formatCode="0,000">
                  <c:v>0</c:v>
                </c:pt>
                <c:pt idx="128" formatCode="0,000">
                  <c:v>0</c:v>
                </c:pt>
                <c:pt idx="129" formatCode="0,000">
                  <c:v>0</c:v>
                </c:pt>
                <c:pt idx="130" formatCode="0,000">
                  <c:v>0</c:v>
                </c:pt>
                <c:pt idx="131" formatCode="0,000">
                  <c:v>0</c:v>
                </c:pt>
                <c:pt idx="132" formatCode="0,000">
                  <c:v>0</c:v>
                </c:pt>
                <c:pt idx="133" formatCode="0,000">
                  <c:v>0</c:v>
                </c:pt>
                <c:pt idx="134" formatCode="0,000">
                  <c:v>0</c:v>
                </c:pt>
                <c:pt idx="135" formatCode="0,000">
                  <c:v>0</c:v>
                </c:pt>
                <c:pt idx="136" formatCode="0,000">
                  <c:v>0</c:v>
                </c:pt>
                <c:pt idx="137" formatCode="0,000">
                  <c:v>0</c:v>
                </c:pt>
                <c:pt idx="138" formatCode="0,000">
                  <c:v>0</c:v>
                </c:pt>
                <c:pt idx="139" formatCode="0,000">
                  <c:v>0</c:v>
                </c:pt>
                <c:pt idx="140" formatCode="0,000">
                  <c:v>0</c:v>
                </c:pt>
                <c:pt idx="141" formatCode="0,000">
                  <c:v>0</c:v>
                </c:pt>
                <c:pt idx="142" formatCode="0,000">
                  <c:v>0</c:v>
                </c:pt>
                <c:pt idx="143" formatCode="0,000">
                  <c:v>0</c:v>
                </c:pt>
                <c:pt idx="144" formatCode="0,000">
                  <c:v>24.58947513296863</c:v>
                </c:pt>
                <c:pt idx="145" formatCode="0,000">
                  <c:v>63.906379178373562</c:v>
                </c:pt>
                <c:pt idx="146" formatCode="0,000">
                  <c:v>27.002609706653224</c:v>
                </c:pt>
                <c:pt idx="147" formatCode="0,000">
                  <c:v>27.62540784093861</c:v>
                </c:pt>
                <c:pt idx="148" formatCode="0,000">
                  <c:v>21.888138083700269</c:v>
                </c:pt>
                <c:pt idx="149" formatCode="0,000">
                  <c:v>10.909415880227979</c:v>
                </c:pt>
                <c:pt idx="150" formatCode="0,000">
                  <c:v>20.600197052765967</c:v>
                </c:pt>
                <c:pt idx="151" formatCode="0,000">
                  <c:v>34.903014565990162</c:v>
                </c:pt>
                <c:pt idx="152" formatCode="0,000">
                  <c:v>23.946612851828462</c:v>
                </c:pt>
                <c:pt idx="153" formatCode="0,000">
                  <c:v>33.042139295910246</c:v>
                </c:pt>
                <c:pt idx="154" formatCode="0,000">
                  <c:v>29.339450647906883</c:v>
                </c:pt>
                <c:pt idx="155" formatCode="0,000">
                  <c:v>22.753559501192179</c:v>
                </c:pt>
                <c:pt idx="156" formatCode="0,000">
                  <c:v>35.706490654937959</c:v>
                </c:pt>
                <c:pt idx="157" formatCode="0,000">
                  <c:v>35.446626528725922</c:v>
                </c:pt>
                <c:pt idx="158" formatCode="0,000">
                  <c:v>6.7602123860973196</c:v>
                </c:pt>
                <c:pt idx="159" formatCode="0,000">
                  <c:v>34.344532709771428</c:v>
                </c:pt>
                <c:pt idx="160" formatCode="0,000">
                  <c:v>15.936066276281835</c:v>
                </c:pt>
                <c:pt idx="161" formatCode="0,000">
                  <c:v>31.125570493820518</c:v>
                </c:pt>
                <c:pt idx="162" formatCode="0,000">
                  <c:v>24.179269462787477</c:v>
                </c:pt>
                <c:pt idx="163" formatCode="0,000">
                  <c:v>-3.844949231782635</c:v>
                </c:pt>
                <c:pt idx="164" formatCode="0,000">
                  <c:v>42.641519623614798</c:v>
                </c:pt>
                <c:pt idx="165" formatCode="0,000">
                  <c:v>7.1672881344375661</c:v>
                </c:pt>
                <c:pt idx="166" formatCode="0,000">
                  <c:v>18.470976112412441</c:v>
                </c:pt>
                <c:pt idx="167" formatCode="0,000">
                  <c:v>11.071502910468123</c:v>
                </c:pt>
                <c:pt idx="168" formatCode="0,000">
                  <c:v>23.53921364826348</c:v>
                </c:pt>
                <c:pt idx="169" formatCode="0,000">
                  <c:v>-11.802845459544587</c:v>
                </c:pt>
                <c:pt idx="170" formatCode="0,000">
                  <c:v>-4.3475488083594698</c:v>
                </c:pt>
                <c:pt idx="171" formatCode="0,000">
                  <c:v>-2.5566793413469902</c:v>
                </c:pt>
                <c:pt idx="172" formatCode="0,000">
                  <c:v>-18.599077637976279</c:v>
                </c:pt>
                <c:pt idx="173" formatCode="0,000">
                  <c:v>-22.119991937014404</c:v>
                </c:pt>
                <c:pt idx="174" formatCode="0,000">
                  <c:v>11.631192858200755</c:v>
                </c:pt>
                <c:pt idx="175" formatCode="0,000">
                  <c:v>-7.2375124195090184</c:v>
                </c:pt>
                <c:pt idx="176" formatCode="0,000">
                  <c:v>-29.455112701540788</c:v>
                </c:pt>
                <c:pt idx="177" formatCode="0,000">
                  <c:v>-10.546741830552431</c:v>
                </c:pt>
                <c:pt idx="178" formatCode="0,000">
                  <c:v>-21.443887059897392</c:v>
                </c:pt>
                <c:pt idx="179" formatCode="0,000">
                  <c:v>-2.884177239602248</c:v>
                </c:pt>
                <c:pt idx="180" formatCode="0,000">
                  <c:v>-18.079697472811539</c:v>
                </c:pt>
                <c:pt idx="181" formatCode="0,000">
                  <c:v>-11.936817832159353</c:v>
                </c:pt>
                <c:pt idx="182" formatCode="0,000">
                  <c:v>13.36933337298376</c:v>
                </c:pt>
                <c:pt idx="183" formatCode="0,000">
                  <c:v>-18.347911485457669</c:v>
                </c:pt>
                <c:pt idx="184" formatCode="0,000">
                  <c:v>13.621798323990175</c:v>
                </c:pt>
                <c:pt idx="185" formatCode="0,000">
                  <c:v>13.269106114460104</c:v>
                </c:pt>
                <c:pt idx="186" formatCode="0,000">
                  <c:v>-13.047632190145952</c:v>
                </c:pt>
                <c:pt idx="187" formatCode="0,000">
                  <c:v>33.981602630754828</c:v>
                </c:pt>
                <c:pt idx="188" formatCode="0,000">
                  <c:v>47.360976621055386</c:v>
                </c:pt>
                <c:pt idx="189" formatCode="0,000">
                  <c:v>11.828808448794724</c:v>
                </c:pt>
                <c:pt idx="190" formatCode="0,000">
                  <c:v>40.358454671374801</c:v>
                </c:pt>
                <c:pt idx="191" formatCode="0,000">
                  <c:v>21.441515366691299</c:v>
                </c:pt>
                <c:pt idx="192" formatCode="0,000">
                  <c:v>28.799225880120538</c:v>
                </c:pt>
                <c:pt idx="193" formatCode="0,000">
                  <c:v>32.227736289486941</c:v>
                </c:pt>
                <c:pt idx="194" formatCode="0,000">
                  <c:v>61.60221309770855</c:v>
                </c:pt>
                <c:pt idx="195" formatCode="0,000">
                  <c:v>42.257694802130111</c:v>
                </c:pt>
                <c:pt idx="196" formatCode="0,000">
                  <c:v>68.119376688737105</c:v>
                </c:pt>
                <c:pt idx="197" formatCode="0,000">
                  <c:v>56.119607138371805</c:v>
                </c:pt>
                <c:pt idx="198" formatCode="0,000">
                  <c:v>42.107659534226997</c:v>
                </c:pt>
                <c:pt idx="199" formatCode="0,000">
                  <c:v>38.07091723640066</c:v>
                </c:pt>
                <c:pt idx="200" formatCode="0,000">
                  <c:v>25.093899623762361</c:v>
                </c:pt>
                <c:pt idx="201" formatCode="0,000">
                  <c:v>50.541806231550559</c:v>
                </c:pt>
                <c:pt idx="202" formatCode="0,000">
                  <c:v>28.793228799891637</c:v>
                </c:pt>
                <c:pt idx="203" formatCode="0,000">
                  <c:v>37.66629402110253</c:v>
                </c:pt>
                <c:pt idx="204" formatCode="0,000">
                  <c:v>9.6647176707685745</c:v>
                </c:pt>
                <c:pt idx="205" formatCode="0,000">
                  <c:v>23.664762756650038</c:v>
                </c:pt>
                <c:pt idx="206" formatCode="0,000">
                  <c:v>-5.5965478253007239</c:v>
                </c:pt>
                <c:pt idx="207" formatCode="0,000">
                  <c:v>19.390386972011676</c:v>
                </c:pt>
                <c:pt idx="208" formatCode="0,000">
                  <c:v>10.162480432287913</c:v>
                </c:pt>
                <c:pt idx="209" formatCode="0,000">
                  <c:v>7.2551759505529834</c:v>
                </c:pt>
                <c:pt idx="210" formatCode="0,000">
                  <c:v>12.537807439911063</c:v>
                </c:pt>
                <c:pt idx="211" formatCode="0,000">
                  <c:v>3.3034334154372846</c:v>
                </c:pt>
                <c:pt idx="212" formatCode="0,000">
                  <c:v>-22.831963434760471</c:v>
                </c:pt>
                <c:pt idx="213" formatCode="0,000">
                  <c:v>-5.1452903206423706</c:v>
                </c:pt>
                <c:pt idx="214" formatCode="0,000">
                  <c:v>-0.72566191961137561</c:v>
                </c:pt>
                <c:pt idx="215" formatCode="0,000">
                  <c:v>-18.104820767794227</c:v>
                </c:pt>
                <c:pt idx="216" formatCode="0,000">
                  <c:v>23.005469596545346</c:v>
                </c:pt>
                <c:pt idx="217" formatCode="0,000">
                  <c:v>0.60180612003910561</c:v>
                </c:pt>
                <c:pt idx="218" formatCode="0,000">
                  <c:v>-6.3476804007256638</c:v>
                </c:pt>
                <c:pt idx="219" formatCode="0,000">
                  <c:v>8.8352276935323992</c:v>
                </c:pt>
                <c:pt idx="220" formatCode="0,000">
                  <c:v>-12.527835487183637</c:v>
                </c:pt>
                <c:pt idx="221" formatCode="0,000">
                  <c:v>-15.844887496980641</c:v>
                </c:pt>
                <c:pt idx="222" formatCode="0,000">
                  <c:v>-11.382997496173431</c:v>
                </c:pt>
                <c:pt idx="223" formatCode="0,000">
                  <c:v>-5.7140818788228742</c:v>
                </c:pt>
                <c:pt idx="224" formatCode="0,000">
                  <c:v>16.724254652077875</c:v>
                </c:pt>
                <c:pt idx="225" formatCode="0,000">
                  <c:v>1.0340677301995616</c:v>
                </c:pt>
                <c:pt idx="226" formatCode="0,000">
                  <c:v>-6.6189560324437018</c:v>
                </c:pt>
                <c:pt idx="227" formatCode="0,000">
                  <c:v>24.000314622787823</c:v>
                </c:pt>
                <c:pt idx="228" formatCode="0,000">
                  <c:v>-12.892751384014122</c:v>
                </c:pt>
                <c:pt idx="229" formatCode="0,000">
                  <c:v>2.4458056615545454</c:v>
                </c:pt>
                <c:pt idx="230" formatCode="0,000">
                  <c:v>-5.2488504236118949</c:v>
                </c:pt>
                <c:pt idx="231" formatCode="0,000">
                  <c:v>2.8232445896792635</c:v>
                </c:pt>
                <c:pt idx="232" formatCode="0,000">
                  <c:v>-3.0392197495635043</c:v>
                </c:pt>
                <c:pt idx="233" formatCode="0,000">
                  <c:v>5.0634274792137557</c:v>
                </c:pt>
                <c:pt idx="234" formatCode="0,000">
                  <c:v>30.552258105448658</c:v>
                </c:pt>
                <c:pt idx="235" formatCode="0,000">
                  <c:v>-7.2593304126936093</c:v>
                </c:pt>
                <c:pt idx="236" formatCode="0,000">
                  <c:v>21.638669263887465</c:v>
                </c:pt>
                <c:pt idx="237" formatCode="0,000">
                  <c:v>18.577802387306306</c:v>
                </c:pt>
                <c:pt idx="238" formatCode="0,000">
                  <c:v>17.340868233055296</c:v>
                </c:pt>
                <c:pt idx="239" formatCode="0,000">
                  <c:v>5.650149821820083</c:v>
                </c:pt>
                <c:pt idx="240" formatCode="0,000">
                  <c:v>23.093059242485346</c:v>
                </c:pt>
                <c:pt idx="241" formatCode="0,000">
                  <c:v>7.0633883848904899</c:v>
                </c:pt>
                <c:pt idx="242" formatCode="0,000">
                  <c:v>-5.8415571644284237</c:v>
                </c:pt>
                <c:pt idx="243" formatCode="0,000">
                  <c:v>-23.437618733621978</c:v>
                </c:pt>
                <c:pt idx="244" formatCode="0,000">
                  <c:v>-20.185462673165066</c:v>
                </c:pt>
                <c:pt idx="245" formatCode="0,000">
                  <c:v>-4.7982708590204588</c:v>
                </c:pt>
                <c:pt idx="246" formatCode="0,000">
                  <c:v>-20.64178480733101</c:v>
                </c:pt>
                <c:pt idx="247" formatCode="0,000">
                  <c:v>-11.016097026486516</c:v>
                </c:pt>
                <c:pt idx="248" formatCode="0,000">
                  <c:v>-24.81370691478222</c:v>
                </c:pt>
                <c:pt idx="249" formatCode="0,000">
                  <c:v>-17.783338671429295</c:v>
                </c:pt>
                <c:pt idx="250" formatCode="0,000">
                  <c:v>-26.25527535499107</c:v>
                </c:pt>
                <c:pt idx="251" formatCode="0,000">
                  <c:v>-32.121314198306472</c:v>
                </c:pt>
                <c:pt idx="252" formatCode="0,000">
                  <c:v>-40.346484746857257</c:v>
                </c:pt>
                <c:pt idx="253" formatCode="0,000">
                  <c:v>-43.986187604670782</c:v>
                </c:pt>
                <c:pt idx="254" formatCode="0,000">
                  <c:v>-33.591338423689308</c:v>
                </c:pt>
                <c:pt idx="255" formatCode="0,000">
                  <c:v>-22.932099046190491</c:v>
                </c:pt>
                <c:pt idx="256" formatCode="0,000">
                  <c:v>-19.670084934653865</c:v>
                </c:pt>
                <c:pt idx="257" formatCode="0,000">
                  <c:v>-21.76560304385934</c:v>
                </c:pt>
                <c:pt idx="258" formatCode="0,000">
                  <c:v>-40.337285192452811</c:v>
                </c:pt>
                <c:pt idx="259" formatCode="0,000">
                  <c:v>-16.357300640313522</c:v>
                </c:pt>
                <c:pt idx="260" formatCode="0,000">
                  <c:v>-16.481536523349327</c:v>
                </c:pt>
                <c:pt idx="261" formatCode="0,000">
                  <c:v>-38.150997412266506</c:v>
                </c:pt>
                <c:pt idx="262" formatCode="0,000">
                  <c:v>-7.42521963086139</c:v>
                </c:pt>
                <c:pt idx="263" formatCode="0,000">
                  <c:v>-14.302366241469954</c:v>
                </c:pt>
                <c:pt idx="264" formatCode="0,000">
                  <c:v>-9.5923100358270119</c:v>
                </c:pt>
                <c:pt idx="265" formatCode="0,000">
                  <c:v>0.97786010145457514</c:v>
                </c:pt>
                <c:pt idx="266" formatCode="0,000">
                  <c:v>30.6945788019503</c:v>
                </c:pt>
                <c:pt idx="267" formatCode="0,000">
                  <c:v>23.932337139780003</c:v>
                </c:pt>
                <c:pt idx="268" formatCode="0,000">
                  <c:v>8.6177974244505471</c:v>
                </c:pt>
                <c:pt idx="269" formatCode="0,000">
                  <c:v>2.4577337030933233</c:v>
                </c:pt>
                <c:pt idx="270" formatCode="0,000">
                  <c:v>13.060216030170736</c:v>
                </c:pt>
                <c:pt idx="271" formatCode="0,000">
                  <c:v>12.015212966430177</c:v>
                </c:pt>
                <c:pt idx="272" formatCode="0,000">
                  <c:v>-10.113555938740937</c:v>
                </c:pt>
                <c:pt idx="273" formatCode="0,000">
                  <c:v>17.140136306546161</c:v>
                </c:pt>
                <c:pt idx="274" formatCode="0,000">
                  <c:v>-8.4380592455328483</c:v>
                </c:pt>
                <c:pt idx="275" formatCode="0,000">
                  <c:v>-13.840873143317722</c:v>
                </c:pt>
                <c:pt idx="276" formatCode="0,000">
                  <c:v>10.581264035427651</c:v>
                </c:pt>
                <c:pt idx="277" formatCode="0,000">
                  <c:v>10.117760209175541</c:v>
                </c:pt>
                <c:pt idx="278" formatCode="0,000">
                  <c:v>-6.7617947168527088</c:v>
                </c:pt>
                <c:pt idx="279" formatCode="0,000">
                  <c:v>-2.7216406086793432</c:v>
                </c:pt>
                <c:pt idx="280" formatCode="0,000">
                  <c:v>24.776276068685419</c:v>
                </c:pt>
                <c:pt idx="281" formatCode="0,000">
                  <c:v>7.5018204322507609</c:v>
                </c:pt>
                <c:pt idx="282" formatCode="0,000">
                  <c:v>12.125405747586138</c:v>
                </c:pt>
                <c:pt idx="283" formatCode="0,000">
                  <c:v>1.3755025536851484</c:v>
                </c:pt>
                <c:pt idx="284" formatCode="0,000">
                  <c:v>9.6992025867716372</c:v>
                </c:pt>
                <c:pt idx="285" formatCode="0,000">
                  <c:v>43.425360281793445</c:v>
                </c:pt>
                <c:pt idx="286" formatCode="0,000">
                  <c:v>11.334490009252951</c:v>
                </c:pt>
                <c:pt idx="287" formatCode="0,000">
                  <c:v>22.060776107641988</c:v>
                </c:pt>
                <c:pt idx="288" formatCode="0,000">
                  <c:v>9.876736299121136</c:v>
                </c:pt>
                <c:pt idx="289" formatCode="0,000">
                  <c:v>10.263380028360203</c:v>
                </c:pt>
                <c:pt idx="290" formatCode="0,000">
                  <c:v>13.880333978955829</c:v>
                </c:pt>
                <c:pt idx="291" formatCode="#,#00">
                  <c:v>10.920429187659074</c:v>
                </c:pt>
                <c:pt idx="292" formatCode="#,#00">
                  <c:v>9.665342585064618</c:v>
                </c:pt>
                <c:pt idx="293" formatCode="#,#00">
                  <c:v>0.90179157564693746</c:v>
                </c:pt>
                <c:pt idx="294" formatCode="#,#00">
                  <c:v>10.655113689289376</c:v>
                </c:pt>
                <c:pt idx="295" formatCode="#,#00">
                  <c:v>9.8576785511575551</c:v>
                </c:pt>
                <c:pt idx="296" formatCode="#,#00">
                  <c:v>-1.9534721775492314</c:v>
                </c:pt>
                <c:pt idx="297" formatCode="#,#00">
                  <c:v>-24.561114162176032</c:v>
                </c:pt>
                <c:pt idx="298" formatCode="#,#00">
                  <c:v>12.95785080000984</c:v>
                </c:pt>
                <c:pt idx="299" formatCode="#,#00">
                  <c:v>1.6003875429086989</c:v>
                </c:pt>
                <c:pt idx="300" formatCode="#,#00">
                  <c:v>2.6389538011745373</c:v>
                </c:pt>
                <c:pt idx="301" formatCode="#,#00">
                  <c:v>-5.5736514743898962</c:v>
                </c:pt>
                <c:pt idx="302" formatCode="#,#00">
                  <c:v>-24.826105159138979</c:v>
                </c:pt>
                <c:pt idx="303" formatCode="#,#00">
                  <c:v>-46.428835623146526</c:v>
                </c:pt>
                <c:pt idx="304" formatCode="#,#00">
                  <c:v>-49.048446305042795</c:v>
                </c:pt>
                <c:pt idx="305" formatCode="#,#00">
                  <c:v>-29.20857632365691</c:v>
                </c:pt>
                <c:pt idx="306" formatCode="#,#00">
                  <c:v>-18.911162687630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22-6E8F-4D97-AAAE-F5AC1038D39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85417832"/>
        <c:axId val="137152504"/>
      </c:lineChart>
      <c:dateAx>
        <c:axId val="137151720"/>
        <c:scaling>
          <c:orientation val="minMax"/>
          <c:max val="44013"/>
          <c:min val="42552"/>
        </c:scaling>
        <c:delete val="0"/>
        <c:axPos val="b"/>
        <c:numFmt formatCode="mmm\-yy" sourceLinked="1"/>
        <c:majorTickMark val="out"/>
        <c:minorTickMark val="out"/>
        <c:tickLblPos val="low"/>
        <c:txPr>
          <a:bodyPr rot="-5400000" vert="horz"/>
          <a:lstStyle/>
          <a:p>
            <a:pPr>
              <a:defRPr/>
            </a:pPr>
            <a:endParaRPr lang="en-US"/>
          </a:p>
        </c:txPr>
        <c:crossAx val="137152112"/>
        <c:crosses val="autoZero"/>
        <c:auto val="1"/>
        <c:lblOffset val="100"/>
        <c:baseTimeUnit val="months"/>
      </c:dateAx>
      <c:valAx>
        <c:axId val="137152112"/>
        <c:scaling>
          <c:orientation val="minMax"/>
          <c:max val="1800"/>
          <c:min val="500"/>
        </c:scaling>
        <c:delete val="0"/>
        <c:axPos val="l"/>
        <c:majorGridlines>
          <c:spPr>
            <a:ln>
              <a:solidFill>
                <a:schemeClr val="bg1">
                  <a:lumMod val="85000"/>
                </a:schemeClr>
              </a:solidFill>
            </a:ln>
          </c:spPr>
        </c:majorGridlines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es-ES"/>
                  <a:t>(Mill de USD FOB)</a:t>
                </a:r>
              </a:p>
            </c:rich>
          </c:tx>
          <c:layout>
            <c:manualLayout>
              <c:xMode val="edge"/>
              <c:yMode val="edge"/>
              <c:x val="4.1984999082789263E-4"/>
              <c:y val="0.15289223898119864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137151720"/>
        <c:crosses val="autoZero"/>
        <c:crossBetween val="between"/>
        <c:majorUnit val="250"/>
      </c:valAx>
      <c:valAx>
        <c:axId val="137152504"/>
        <c:scaling>
          <c:orientation val="minMax"/>
          <c:max val="50"/>
          <c:min val="-50"/>
        </c:scaling>
        <c:delete val="0"/>
        <c:axPos val="r"/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es-ES"/>
                  <a:t>(Porcentaje)</a:t>
                </a:r>
              </a:p>
            </c:rich>
          </c:tx>
          <c:layout>
            <c:manualLayout>
              <c:xMode val="edge"/>
              <c:yMode val="edge"/>
              <c:x val="0.86927081756311497"/>
              <c:y val="0.15249831797147073"/>
            </c:manualLayout>
          </c:layout>
          <c:overlay val="0"/>
        </c:title>
        <c:numFmt formatCode="#,##0" sourceLinked="0"/>
        <c:majorTickMark val="out"/>
        <c:minorTickMark val="none"/>
        <c:tickLblPos val="nextTo"/>
        <c:spPr>
          <a:noFill/>
          <a:ln>
            <a:solidFill>
              <a:srgbClr val="00B0F0"/>
            </a:solidFill>
          </a:ln>
        </c:spPr>
        <c:txPr>
          <a:bodyPr/>
          <a:lstStyle/>
          <a:p>
            <a:pPr>
              <a:defRPr b="1">
                <a:solidFill>
                  <a:srgbClr val="00B0F0"/>
                </a:solidFill>
              </a:defRPr>
            </a:pPr>
            <a:endParaRPr lang="en-US"/>
          </a:p>
        </c:txPr>
        <c:crossAx val="185417832"/>
        <c:crosses val="max"/>
        <c:crossBetween val="between"/>
        <c:majorUnit val="20"/>
      </c:valAx>
      <c:dateAx>
        <c:axId val="185417832"/>
        <c:scaling>
          <c:orientation val="minMax"/>
        </c:scaling>
        <c:delete val="1"/>
        <c:axPos val="b"/>
        <c:numFmt formatCode="mmm\-yy" sourceLinked="1"/>
        <c:majorTickMark val="out"/>
        <c:minorTickMark val="none"/>
        <c:tickLblPos val="none"/>
        <c:crossAx val="137152504"/>
        <c:crosses val="autoZero"/>
        <c:auto val="1"/>
        <c:lblOffset val="100"/>
        <c:baseTimeUnit val="months"/>
      </c:dateAx>
    </c:plotArea>
    <c:legend>
      <c:legendPos val="b"/>
      <c:overlay val="0"/>
      <c:txPr>
        <a:bodyPr/>
        <a:lstStyle/>
        <a:p>
          <a:pPr>
            <a:defRPr sz="1050" b="1"/>
          </a:pPr>
          <a:endParaRPr lang="en-US"/>
        </a:p>
      </c:txPr>
    </c:legend>
    <c:plotVisOnly val="1"/>
    <c:dispBlanksAs val="gap"/>
    <c:showDLblsOverMax val="0"/>
  </c:chart>
  <c:txPr>
    <a:bodyPr/>
    <a:lstStyle/>
    <a:p>
      <a:pPr>
        <a:defRPr>
          <a:latin typeface="Candara" panose="020E0502030303020204" pitchFamily="34" charset="0"/>
        </a:defRPr>
      </a:pPr>
      <a:endParaRPr lang="en-US"/>
    </a:p>
  </c:txPr>
  <c:externalData r:id="rId2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7.2857411314264195E-2"/>
          <c:y val="3.4530343782654897E-2"/>
          <c:w val="0.89270631358222796"/>
          <c:h val="0.73074311543622195"/>
        </c:manualLayout>
      </c:layout>
      <c:lineChart>
        <c:grouping val="standard"/>
        <c:varyColors val="0"/>
        <c:ser>
          <c:idx val="0"/>
          <c:order val="0"/>
          <c:tx>
            <c:strRef>
              <c:f>Hoja1!$B$1</c:f>
              <c:strCache>
                <c:ptCount val="1"/>
                <c:pt idx="0">
                  <c:v>Colombia</c:v>
                </c:pt>
              </c:strCache>
            </c:strRef>
          </c:tx>
          <c:spPr>
            <a:ln>
              <a:solidFill>
                <a:srgbClr val="FF00FF"/>
              </a:solidFill>
            </a:ln>
          </c:spPr>
          <c:marker>
            <c:symbol val="none"/>
          </c:marker>
          <c:cat>
            <c:numRef>
              <c:f>Hoja1!$A$2:$A$2793</c:f>
              <c:numCache>
                <c:formatCode>m/d/yyyy</c:formatCode>
                <c:ptCount val="2792"/>
                <c:pt idx="0">
                  <c:v>40213</c:v>
                </c:pt>
                <c:pt idx="1">
                  <c:v>40214</c:v>
                </c:pt>
                <c:pt idx="2">
                  <c:v>40217</c:v>
                </c:pt>
                <c:pt idx="3">
                  <c:v>40218</c:v>
                </c:pt>
                <c:pt idx="4">
                  <c:v>40219</c:v>
                </c:pt>
                <c:pt idx="5">
                  <c:v>40220</c:v>
                </c:pt>
                <c:pt idx="6">
                  <c:v>40221</c:v>
                </c:pt>
                <c:pt idx="7">
                  <c:v>40224</c:v>
                </c:pt>
                <c:pt idx="8">
                  <c:v>40225</c:v>
                </c:pt>
                <c:pt idx="9">
                  <c:v>40226</c:v>
                </c:pt>
                <c:pt idx="10">
                  <c:v>40227</c:v>
                </c:pt>
                <c:pt idx="11">
                  <c:v>40228</c:v>
                </c:pt>
                <c:pt idx="12">
                  <c:v>40231</c:v>
                </c:pt>
                <c:pt idx="13">
                  <c:v>40232</c:v>
                </c:pt>
                <c:pt idx="14">
                  <c:v>40233</c:v>
                </c:pt>
                <c:pt idx="15">
                  <c:v>40234</c:v>
                </c:pt>
                <c:pt idx="16">
                  <c:v>40235</c:v>
                </c:pt>
                <c:pt idx="17">
                  <c:v>40238</c:v>
                </c:pt>
                <c:pt idx="18">
                  <c:v>40239</c:v>
                </c:pt>
                <c:pt idx="19">
                  <c:v>40240</c:v>
                </c:pt>
                <c:pt idx="20">
                  <c:v>40241</c:v>
                </c:pt>
                <c:pt idx="21">
                  <c:v>40242</c:v>
                </c:pt>
                <c:pt idx="22">
                  <c:v>40245</c:v>
                </c:pt>
                <c:pt idx="23">
                  <c:v>40246</c:v>
                </c:pt>
                <c:pt idx="24">
                  <c:v>40247</c:v>
                </c:pt>
                <c:pt idx="25">
                  <c:v>40248</c:v>
                </c:pt>
                <c:pt idx="26">
                  <c:v>40249</c:v>
                </c:pt>
                <c:pt idx="27">
                  <c:v>40252</c:v>
                </c:pt>
                <c:pt idx="28">
                  <c:v>40253</c:v>
                </c:pt>
                <c:pt idx="29">
                  <c:v>40254</c:v>
                </c:pt>
                <c:pt idx="30">
                  <c:v>40255</c:v>
                </c:pt>
                <c:pt idx="31">
                  <c:v>40256</c:v>
                </c:pt>
                <c:pt idx="32">
                  <c:v>40259</c:v>
                </c:pt>
                <c:pt idx="33">
                  <c:v>40260</c:v>
                </c:pt>
                <c:pt idx="34">
                  <c:v>40261</c:v>
                </c:pt>
                <c:pt idx="35">
                  <c:v>40262</c:v>
                </c:pt>
                <c:pt idx="36">
                  <c:v>40263</c:v>
                </c:pt>
                <c:pt idx="37">
                  <c:v>40266</c:v>
                </c:pt>
                <c:pt idx="38">
                  <c:v>40267</c:v>
                </c:pt>
                <c:pt idx="39">
                  <c:v>40268</c:v>
                </c:pt>
                <c:pt idx="40">
                  <c:v>40269</c:v>
                </c:pt>
                <c:pt idx="41">
                  <c:v>40270</c:v>
                </c:pt>
                <c:pt idx="42">
                  <c:v>40273</c:v>
                </c:pt>
                <c:pt idx="43">
                  <c:v>40274</c:v>
                </c:pt>
                <c:pt idx="44">
                  <c:v>40275</c:v>
                </c:pt>
                <c:pt idx="45">
                  <c:v>40276</c:v>
                </c:pt>
                <c:pt idx="46">
                  <c:v>40277</c:v>
                </c:pt>
                <c:pt idx="47">
                  <c:v>40280</c:v>
                </c:pt>
                <c:pt idx="48">
                  <c:v>40281</c:v>
                </c:pt>
                <c:pt idx="49">
                  <c:v>40282</c:v>
                </c:pt>
                <c:pt idx="50">
                  <c:v>40283</c:v>
                </c:pt>
                <c:pt idx="51">
                  <c:v>40284</c:v>
                </c:pt>
                <c:pt idx="52">
                  <c:v>40287</c:v>
                </c:pt>
                <c:pt idx="53">
                  <c:v>40288</c:v>
                </c:pt>
                <c:pt idx="54">
                  <c:v>40289</c:v>
                </c:pt>
                <c:pt idx="55">
                  <c:v>40290</c:v>
                </c:pt>
                <c:pt idx="56">
                  <c:v>40291</c:v>
                </c:pt>
                <c:pt idx="57">
                  <c:v>40294</c:v>
                </c:pt>
                <c:pt idx="58">
                  <c:v>40295</c:v>
                </c:pt>
                <c:pt idx="59">
                  <c:v>40296</c:v>
                </c:pt>
                <c:pt idx="60">
                  <c:v>40297</c:v>
                </c:pt>
                <c:pt idx="61">
                  <c:v>40298</c:v>
                </c:pt>
                <c:pt idx="62">
                  <c:v>40301</c:v>
                </c:pt>
                <c:pt idx="63">
                  <c:v>40302</c:v>
                </c:pt>
                <c:pt idx="64">
                  <c:v>40303</c:v>
                </c:pt>
                <c:pt idx="65">
                  <c:v>40304</c:v>
                </c:pt>
                <c:pt idx="66">
                  <c:v>40305</c:v>
                </c:pt>
                <c:pt idx="67">
                  <c:v>40308</c:v>
                </c:pt>
                <c:pt idx="68">
                  <c:v>40309</c:v>
                </c:pt>
                <c:pt idx="69">
                  <c:v>40310</c:v>
                </c:pt>
                <c:pt idx="70">
                  <c:v>40311</c:v>
                </c:pt>
                <c:pt idx="71">
                  <c:v>40312</c:v>
                </c:pt>
                <c:pt idx="72">
                  <c:v>40315</c:v>
                </c:pt>
                <c:pt idx="73">
                  <c:v>40316</c:v>
                </c:pt>
                <c:pt idx="74">
                  <c:v>40317</c:v>
                </c:pt>
                <c:pt idx="75">
                  <c:v>40318</c:v>
                </c:pt>
                <c:pt idx="76">
                  <c:v>40319</c:v>
                </c:pt>
                <c:pt idx="77">
                  <c:v>40322</c:v>
                </c:pt>
                <c:pt idx="78">
                  <c:v>40323</c:v>
                </c:pt>
                <c:pt idx="79">
                  <c:v>40324</c:v>
                </c:pt>
                <c:pt idx="80">
                  <c:v>40325</c:v>
                </c:pt>
                <c:pt idx="81">
                  <c:v>40326</c:v>
                </c:pt>
                <c:pt idx="82">
                  <c:v>40329</c:v>
                </c:pt>
                <c:pt idx="83">
                  <c:v>40330</c:v>
                </c:pt>
                <c:pt idx="84">
                  <c:v>40331</c:v>
                </c:pt>
                <c:pt idx="85">
                  <c:v>40332</c:v>
                </c:pt>
                <c:pt idx="86">
                  <c:v>40333</c:v>
                </c:pt>
                <c:pt idx="87">
                  <c:v>40336</c:v>
                </c:pt>
                <c:pt idx="88">
                  <c:v>40337</c:v>
                </c:pt>
                <c:pt idx="89">
                  <c:v>40338</c:v>
                </c:pt>
                <c:pt idx="90">
                  <c:v>40339</c:v>
                </c:pt>
                <c:pt idx="91">
                  <c:v>40340</c:v>
                </c:pt>
                <c:pt idx="92">
                  <c:v>40343</c:v>
                </c:pt>
                <c:pt idx="93">
                  <c:v>40344</c:v>
                </c:pt>
                <c:pt idx="94">
                  <c:v>40345</c:v>
                </c:pt>
                <c:pt idx="95">
                  <c:v>40346</c:v>
                </c:pt>
                <c:pt idx="96">
                  <c:v>40347</c:v>
                </c:pt>
                <c:pt idx="97">
                  <c:v>40350</c:v>
                </c:pt>
                <c:pt idx="98">
                  <c:v>40351</c:v>
                </c:pt>
                <c:pt idx="99">
                  <c:v>40352</c:v>
                </c:pt>
                <c:pt idx="100">
                  <c:v>40353</c:v>
                </c:pt>
                <c:pt idx="101">
                  <c:v>40354</c:v>
                </c:pt>
                <c:pt idx="102">
                  <c:v>40357</c:v>
                </c:pt>
                <c:pt idx="103">
                  <c:v>40358</c:v>
                </c:pt>
                <c:pt idx="104">
                  <c:v>40359</c:v>
                </c:pt>
                <c:pt idx="105">
                  <c:v>40360</c:v>
                </c:pt>
                <c:pt idx="106">
                  <c:v>40361</c:v>
                </c:pt>
                <c:pt idx="107">
                  <c:v>40364</c:v>
                </c:pt>
                <c:pt idx="108">
                  <c:v>40365</c:v>
                </c:pt>
                <c:pt idx="109">
                  <c:v>40366</c:v>
                </c:pt>
                <c:pt idx="110">
                  <c:v>40367</c:v>
                </c:pt>
                <c:pt idx="111">
                  <c:v>40368</c:v>
                </c:pt>
                <c:pt idx="112">
                  <c:v>40371</c:v>
                </c:pt>
                <c:pt idx="113">
                  <c:v>40372</c:v>
                </c:pt>
                <c:pt idx="114">
                  <c:v>40373</c:v>
                </c:pt>
                <c:pt idx="115">
                  <c:v>40374</c:v>
                </c:pt>
                <c:pt idx="116">
                  <c:v>40375</c:v>
                </c:pt>
                <c:pt idx="117">
                  <c:v>40378</c:v>
                </c:pt>
                <c:pt idx="118">
                  <c:v>40379</c:v>
                </c:pt>
                <c:pt idx="119">
                  <c:v>40380</c:v>
                </c:pt>
                <c:pt idx="120">
                  <c:v>40381</c:v>
                </c:pt>
                <c:pt idx="121">
                  <c:v>40382</c:v>
                </c:pt>
                <c:pt idx="122">
                  <c:v>40385</c:v>
                </c:pt>
                <c:pt idx="123">
                  <c:v>40386</c:v>
                </c:pt>
                <c:pt idx="124">
                  <c:v>40387</c:v>
                </c:pt>
                <c:pt idx="125">
                  <c:v>40388</c:v>
                </c:pt>
                <c:pt idx="126">
                  <c:v>40389</c:v>
                </c:pt>
                <c:pt idx="127">
                  <c:v>40392</c:v>
                </c:pt>
                <c:pt idx="128">
                  <c:v>40393</c:v>
                </c:pt>
                <c:pt idx="129">
                  <c:v>40394</c:v>
                </c:pt>
                <c:pt idx="130">
                  <c:v>40395</c:v>
                </c:pt>
                <c:pt idx="131">
                  <c:v>40396</c:v>
                </c:pt>
                <c:pt idx="132">
                  <c:v>40399</c:v>
                </c:pt>
                <c:pt idx="133">
                  <c:v>40400</c:v>
                </c:pt>
                <c:pt idx="134">
                  <c:v>40401</c:v>
                </c:pt>
                <c:pt idx="135">
                  <c:v>40402</c:v>
                </c:pt>
                <c:pt idx="136">
                  <c:v>40403</c:v>
                </c:pt>
                <c:pt idx="137">
                  <c:v>40406</c:v>
                </c:pt>
                <c:pt idx="138">
                  <c:v>40407</c:v>
                </c:pt>
                <c:pt idx="139">
                  <c:v>40408</c:v>
                </c:pt>
                <c:pt idx="140">
                  <c:v>40409</c:v>
                </c:pt>
                <c:pt idx="141">
                  <c:v>40410</c:v>
                </c:pt>
                <c:pt idx="142">
                  <c:v>40413</c:v>
                </c:pt>
                <c:pt idx="143">
                  <c:v>40414</c:v>
                </c:pt>
                <c:pt idx="144">
                  <c:v>40415</c:v>
                </c:pt>
                <c:pt idx="145">
                  <c:v>40416</c:v>
                </c:pt>
                <c:pt idx="146">
                  <c:v>40417</c:v>
                </c:pt>
                <c:pt idx="147">
                  <c:v>40420</c:v>
                </c:pt>
                <c:pt idx="148">
                  <c:v>40421</c:v>
                </c:pt>
                <c:pt idx="149">
                  <c:v>40422</c:v>
                </c:pt>
                <c:pt idx="150">
                  <c:v>40423</c:v>
                </c:pt>
                <c:pt idx="151">
                  <c:v>40424</c:v>
                </c:pt>
                <c:pt idx="152">
                  <c:v>40427</c:v>
                </c:pt>
                <c:pt idx="153">
                  <c:v>40428</c:v>
                </c:pt>
                <c:pt idx="154">
                  <c:v>40429</c:v>
                </c:pt>
                <c:pt idx="155">
                  <c:v>40430</c:v>
                </c:pt>
                <c:pt idx="156">
                  <c:v>40431</c:v>
                </c:pt>
                <c:pt idx="157">
                  <c:v>40434</c:v>
                </c:pt>
                <c:pt idx="158">
                  <c:v>40435</c:v>
                </c:pt>
                <c:pt idx="159">
                  <c:v>40436</c:v>
                </c:pt>
                <c:pt idx="160">
                  <c:v>40437</c:v>
                </c:pt>
                <c:pt idx="161">
                  <c:v>40438</c:v>
                </c:pt>
                <c:pt idx="162">
                  <c:v>40441</c:v>
                </c:pt>
                <c:pt idx="163">
                  <c:v>40442</c:v>
                </c:pt>
                <c:pt idx="164">
                  <c:v>40443</c:v>
                </c:pt>
                <c:pt idx="165">
                  <c:v>40444</c:v>
                </c:pt>
                <c:pt idx="166">
                  <c:v>40445</c:v>
                </c:pt>
                <c:pt idx="167">
                  <c:v>40448</c:v>
                </c:pt>
                <c:pt idx="168">
                  <c:v>40449</c:v>
                </c:pt>
                <c:pt idx="169">
                  <c:v>40450</c:v>
                </c:pt>
                <c:pt idx="170">
                  <c:v>40451</c:v>
                </c:pt>
                <c:pt idx="171">
                  <c:v>40452</c:v>
                </c:pt>
                <c:pt idx="172">
                  <c:v>40455</c:v>
                </c:pt>
                <c:pt idx="173">
                  <c:v>40456</c:v>
                </c:pt>
                <c:pt idx="174">
                  <c:v>40457</c:v>
                </c:pt>
                <c:pt idx="175">
                  <c:v>40458</c:v>
                </c:pt>
                <c:pt idx="176">
                  <c:v>40459</c:v>
                </c:pt>
                <c:pt idx="177">
                  <c:v>40462</c:v>
                </c:pt>
                <c:pt idx="178">
                  <c:v>40463</c:v>
                </c:pt>
                <c:pt idx="179">
                  <c:v>40464</c:v>
                </c:pt>
                <c:pt idx="180">
                  <c:v>40465</c:v>
                </c:pt>
                <c:pt idx="181">
                  <c:v>40466</c:v>
                </c:pt>
                <c:pt idx="182">
                  <c:v>40469</c:v>
                </c:pt>
                <c:pt idx="183">
                  <c:v>40470</c:v>
                </c:pt>
                <c:pt idx="184">
                  <c:v>40471</c:v>
                </c:pt>
                <c:pt idx="185">
                  <c:v>40472</c:v>
                </c:pt>
                <c:pt idx="186">
                  <c:v>40473</c:v>
                </c:pt>
                <c:pt idx="187">
                  <c:v>40476</c:v>
                </c:pt>
                <c:pt idx="188">
                  <c:v>40477</c:v>
                </c:pt>
                <c:pt idx="189">
                  <c:v>40478</c:v>
                </c:pt>
                <c:pt idx="190">
                  <c:v>40479</c:v>
                </c:pt>
                <c:pt idx="191">
                  <c:v>40480</c:v>
                </c:pt>
                <c:pt idx="192">
                  <c:v>40483</c:v>
                </c:pt>
                <c:pt idx="193">
                  <c:v>40484</c:v>
                </c:pt>
                <c:pt idx="194">
                  <c:v>40485</c:v>
                </c:pt>
                <c:pt idx="195">
                  <c:v>40486</c:v>
                </c:pt>
                <c:pt idx="196">
                  <c:v>40487</c:v>
                </c:pt>
                <c:pt idx="197">
                  <c:v>40490</c:v>
                </c:pt>
                <c:pt idx="198">
                  <c:v>40491</c:v>
                </c:pt>
                <c:pt idx="199">
                  <c:v>40492</c:v>
                </c:pt>
                <c:pt idx="200">
                  <c:v>40493</c:v>
                </c:pt>
                <c:pt idx="201">
                  <c:v>40494</c:v>
                </c:pt>
                <c:pt idx="202">
                  <c:v>40497</c:v>
                </c:pt>
                <c:pt idx="203">
                  <c:v>40498</c:v>
                </c:pt>
                <c:pt idx="204">
                  <c:v>40499</c:v>
                </c:pt>
                <c:pt idx="205">
                  <c:v>40500</c:v>
                </c:pt>
                <c:pt idx="206">
                  <c:v>40501</c:v>
                </c:pt>
                <c:pt idx="207">
                  <c:v>40504</c:v>
                </c:pt>
                <c:pt idx="208">
                  <c:v>40505</c:v>
                </c:pt>
                <c:pt idx="209">
                  <c:v>40506</c:v>
                </c:pt>
                <c:pt idx="210">
                  <c:v>40507</c:v>
                </c:pt>
                <c:pt idx="211">
                  <c:v>40508</c:v>
                </c:pt>
                <c:pt idx="212">
                  <c:v>40511</c:v>
                </c:pt>
                <c:pt idx="213">
                  <c:v>40512</c:v>
                </c:pt>
                <c:pt idx="214">
                  <c:v>40513</c:v>
                </c:pt>
                <c:pt idx="215">
                  <c:v>40514</c:v>
                </c:pt>
                <c:pt idx="216">
                  <c:v>40515</c:v>
                </c:pt>
                <c:pt idx="217">
                  <c:v>40518</c:v>
                </c:pt>
                <c:pt idx="218">
                  <c:v>40519</c:v>
                </c:pt>
                <c:pt idx="219">
                  <c:v>40520</c:v>
                </c:pt>
                <c:pt idx="220">
                  <c:v>40521</c:v>
                </c:pt>
                <c:pt idx="221">
                  <c:v>40522</c:v>
                </c:pt>
                <c:pt idx="222">
                  <c:v>40525</c:v>
                </c:pt>
                <c:pt idx="223">
                  <c:v>40526</c:v>
                </c:pt>
                <c:pt idx="224">
                  <c:v>40527</c:v>
                </c:pt>
                <c:pt idx="225">
                  <c:v>40528</c:v>
                </c:pt>
                <c:pt idx="226">
                  <c:v>40529</c:v>
                </c:pt>
                <c:pt idx="227">
                  <c:v>40532</c:v>
                </c:pt>
                <c:pt idx="228">
                  <c:v>40533</c:v>
                </c:pt>
                <c:pt idx="229">
                  <c:v>40534</c:v>
                </c:pt>
                <c:pt idx="230">
                  <c:v>40535</c:v>
                </c:pt>
                <c:pt idx="231">
                  <c:v>40536</c:v>
                </c:pt>
                <c:pt idx="232">
                  <c:v>40539</c:v>
                </c:pt>
                <c:pt idx="233">
                  <c:v>40540</c:v>
                </c:pt>
                <c:pt idx="234">
                  <c:v>40541</c:v>
                </c:pt>
                <c:pt idx="235">
                  <c:v>40542</c:v>
                </c:pt>
                <c:pt idx="236">
                  <c:v>40543</c:v>
                </c:pt>
                <c:pt idx="237">
                  <c:v>40546</c:v>
                </c:pt>
                <c:pt idx="238">
                  <c:v>40547</c:v>
                </c:pt>
                <c:pt idx="239">
                  <c:v>40548</c:v>
                </c:pt>
                <c:pt idx="240">
                  <c:v>40549</c:v>
                </c:pt>
                <c:pt idx="241">
                  <c:v>40550</c:v>
                </c:pt>
                <c:pt idx="242">
                  <c:v>40553</c:v>
                </c:pt>
                <c:pt idx="243">
                  <c:v>40554</c:v>
                </c:pt>
                <c:pt idx="244">
                  <c:v>40555</c:v>
                </c:pt>
                <c:pt idx="245">
                  <c:v>40556</c:v>
                </c:pt>
                <c:pt idx="246">
                  <c:v>40557</c:v>
                </c:pt>
                <c:pt idx="247">
                  <c:v>40560</c:v>
                </c:pt>
                <c:pt idx="248">
                  <c:v>40561</c:v>
                </c:pt>
                <c:pt idx="249">
                  <c:v>40562</c:v>
                </c:pt>
                <c:pt idx="250">
                  <c:v>40563</c:v>
                </c:pt>
                <c:pt idx="251">
                  <c:v>40564</c:v>
                </c:pt>
                <c:pt idx="252">
                  <c:v>40567</c:v>
                </c:pt>
                <c:pt idx="253">
                  <c:v>40568</c:v>
                </c:pt>
                <c:pt idx="254">
                  <c:v>40569</c:v>
                </c:pt>
                <c:pt idx="255">
                  <c:v>40570</c:v>
                </c:pt>
                <c:pt idx="256">
                  <c:v>40571</c:v>
                </c:pt>
                <c:pt idx="257">
                  <c:v>40574</c:v>
                </c:pt>
                <c:pt idx="258">
                  <c:v>40575</c:v>
                </c:pt>
                <c:pt idx="259">
                  <c:v>40576</c:v>
                </c:pt>
                <c:pt idx="260">
                  <c:v>40577</c:v>
                </c:pt>
                <c:pt idx="261">
                  <c:v>40578</c:v>
                </c:pt>
                <c:pt idx="262">
                  <c:v>40581</c:v>
                </c:pt>
                <c:pt idx="263">
                  <c:v>40582</c:v>
                </c:pt>
                <c:pt idx="264">
                  <c:v>40583</c:v>
                </c:pt>
                <c:pt idx="265">
                  <c:v>40584</c:v>
                </c:pt>
                <c:pt idx="266">
                  <c:v>40585</c:v>
                </c:pt>
                <c:pt idx="267">
                  <c:v>40588</c:v>
                </c:pt>
                <c:pt idx="268">
                  <c:v>40589</c:v>
                </c:pt>
                <c:pt idx="269">
                  <c:v>40590</c:v>
                </c:pt>
                <c:pt idx="270">
                  <c:v>40591</c:v>
                </c:pt>
                <c:pt idx="271">
                  <c:v>40592</c:v>
                </c:pt>
                <c:pt idx="272">
                  <c:v>40595</c:v>
                </c:pt>
                <c:pt idx="273">
                  <c:v>40596</c:v>
                </c:pt>
                <c:pt idx="274">
                  <c:v>40597</c:v>
                </c:pt>
                <c:pt idx="275">
                  <c:v>40598</c:v>
                </c:pt>
                <c:pt idx="276">
                  <c:v>40599</c:v>
                </c:pt>
                <c:pt idx="277">
                  <c:v>40602</c:v>
                </c:pt>
                <c:pt idx="278">
                  <c:v>40603</c:v>
                </c:pt>
                <c:pt idx="279">
                  <c:v>40604</c:v>
                </c:pt>
                <c:pt idx="280">
                  <c:v>40605</c:v>
                </c:pt>
                <c:pt idx="281">
                  <c:v>40606</c:v>
                </c:pt>
                <c:pt idx="282">
                  <c:v>40609</c:v>
                </c:pt>
                <c:pt idx="283">
                  <c:v>40610</c:v>
                </c:pt>
                <c:pt idx="284">
                  <c:v>40611</c:v>
                </c:pt>
                <c:pt idx="285">
                  <c:v>40612</c:v>
                </c:pt>
                <c:pt idx="286">
                  <c:v>40613</c:v>
                </c:pt>
                <c:pt idx="287">
                  <c:v>40616</c:v>
                </c:pt>
                <c:pt idx="288">
                  <c:v>40617</c:v>
                </c:pt>
                <c:pt idx="289">
                  <c:v>40618</c:v>
                </c:pt>
                <c:pt idx="290">
                  <c:v>40619</c:v>
                </c:pt>
                <c:pt idx="291">
                  <c:v>40620</c:v>
                </c:pt>
                <c:pt idx="292">
                  <c:v>40623</c:v>
                </c:pt>
                <c:pt idx="293">
                  <c:v>40624</c:v>
                </c:pt>
                <c:pt idx="294">
                  <c:v>40625</c:v>
                </c:pt>
                <c:pt idx="295">
                  <c:v>40626</c:v>
                </c:pt>
                <c:pt idx="296">
                  <c:v>40627</c:v>
                </c:pt>
                <c:pt idx="297">
                  <c:v>40630</c:v>
                </c:pt>
                <c:pt idx="298">
                  <c:v>40631</c:v>
                </c:pt>
                <c:pt idx="299">
                  <c:v>40632</c:v>
                </c:pt>
                <c:pt idx="300">
                  <c:v>40633</c:v>
                </c:pt>
                <c:pt idx="301">
                  <c:v>40634</c:v>
                </c:pt>
                <c:pt idx="302">
                  <c:v>40637</c:v>
                </c:pt>
                <c:pt idx="303">
                  <c:v>40638</c:v>
                </c:pt>
                <c:pt idx="304">
                  <c:v>40639</c:v>
                </c:pt>
                <c:pt idx="305">
                  <c:v>40640</c:v>
                </c:pt>
                <c:pt idx="306">
                  <c:v>40641</c:v>
                </c:pt>
                <c:pt idx="307">
                  <c:v>40644</c:v>
                </c:pt>
                <c:pt idx="308">
                  <c:v>40645</c:v>
                </c:pt>
                <c:pt idx="309">
                  <c:v>40646</c:v>
                </c:pt>
                <c:pt idx="310">
                  <c:v>40647</c:v>
                </c:pt>
                <c:pt idx="311">
                  <c:v>40648</c:v>
                </c:pt>
                <c:pt idx="312">
                  <c:v>40651</c:v>
                </c:pt>
                <c:pt idx="313">
                  <c:v>40652</c:v>
                </c:pt>
                <c:pt idx="314">
                  <c:v>40653</c:v>
                </c:pt>
                <c:pt idx="315">
                  <c:v>40654</c:v>
                </c:pt>
                <c:pt idx="316">
                  <c:v>40655</c:v>
                </c:pt>
                <c:pt idx="317">
                  <c:v>40658</c:v>
                </c:pt>
                <c:pt idx="318">
                  <c:v>40659</c:v>
                </c:pt>
                <c:pt idx="319">
                  <c:v>40660</c:v>
                </c:pt>
                <c:pt idx="320">
                  <c:v>40661</c:v>
                </c:pt>
                <c:pt idx="321">
                  <c:v>40662</c:v>
                </c:pt>
                <c:pt idx="322">
                  <c:v>40665</c:v>
                </c:pt>
                <c:pt idx="323">
                  <c:v>40666</c:v>
                </c:pt>
                <c:pt idx="324">
                  <c:v>40667</c:v>
                </c:pt>
                <c:pt idx="325">
                  <c:v>40668</c:v>
                </c:pt>
                <c:pt idx="326">
                  <c:v>40669</c:v>
                </c:pt>
                <c:pt idx="327">
                  <c:v>40672</c:v>
                </c:pt>
                <c:pt idx="328">
                  <c:v>40673</c:v>
                </c:pt>
                <c:pt idx="329">
                  <c:v>40674</c:v>
                </c:pt>
                <c:pt idx="330">
                  <c:v>40675</c:v>
                </c:pt>
                <c:pt idx="331">
                  <c:v>40676</c:v>
                </c:pt>
                <c:pt idx="332">
                  <c:v>40679</c:v>
                </c:pt>
                <c:pt idx="333">
                  <c:v>40680</c:v>
                </c:pt>
                <c:pt idx="334">
                  <c:v>40681</c:v>
                </c:pt>
                <c:pt idx="335">
                  <c:v>40682</c:v>
                </c:pt>
                <c:pt idx="336">
                  <c:v>40683</c:v>
                </c:pt>
                <c:pt idx="337">
                  <c:v>40686</c:v>
                </c:pt>
                <c:pt idx="338">
                  <c:v>40687</c:v>
                </c:pt>
                <c:pt idx="339">
                  <c:v>40688</c:v>
                </c:pt>
                <c:pt idx="340">
                  <c:v>40689</c:v>
                </c:pt>
                <c:pt idx="341">
                  <c:v>40690</c:v>
                </c:pt>
                <c:pt idx="342">
                  <c:v>40693</c:v>
                </c:pt>
                <c:pt idx="343">
                  <c:v>40694</c:v>
                </c:pt>
                <c:pt idx="344">
                  <c:v>40695</c:v>
                </c:pt>
                <c:pt idx="345">
                  <c:v>40696</c:v>
                </c:pt>
                <c:pt idx="346">
                  <c:v>40697</c:v>
                </c:pt>
                <c:pt idx="347">
                  <c:v>40700</c:v>
                </c:pt>
                <c:pt idx="348">
                  <c:v>40701</c:v>
                </c:pt>
                <c:pt idx="349">
                  <c:v>40702</c:v>
                </c:pt>
                <c:pt idx="350">
                  <c:v>40703</c:v>
                </c:pt>
                <c:pt idx="351">
                  <c:v>40704</c:v>
                </c:pt>
                <c:pt idx="352">
                  <c:v>40707</c:v>
                </c:pt>
                <c:pt idx="353">
                  <c:v>40708</c:v>
                </c:pt>
                <c:pt idx="354">
                  <c:v>40709</c:v>
                </c:pt>
                <c:pt idx="355">
                  <c:v>40710</c:v>
                </c:pt>
                <c:pt idx="356">
                  <c:v>40711</c:v>
                </c:pt>
                <c:pt idx="357">
                  <c:v>40714</c:v>
                </c:pt>
                <c:pt idx="358">
                  <c:v>40715</c:v>
                </c:pt>
                <c:pt idx="359">
                  <c:v>40716</c:v>
                </c:pt>
                <c:pt idx="360">
                  <c:v>40717</c:v>
                </c:pt>
                <c:pt idx="361">
                  <c:v>40718</c:v>
                </c:pt>
                <c:pt idx="362">
                  <c:v>40721</c:v>
                </c:pt>
                <c:pt idx="363">
                  <c:v>40722</c:v>
                </c:pt>
                <c:pt idx="364">
                  <c:v>40723</c:v>
                </c:pt>
                <c:pt idx="365">
                  <c:v>40724</c:v>
                </c:pt>
                <c:pt idx="366">
                  <c:v>40725</c:v>
                </c:pt>
                <c:pt idx="367">
                  <c:v>40728</c:v>
                </c:pt>
                <c:pt idx="368">
                  <c:v>40729</c:v>
                </c:pt>
                <c:pt idx="369">
                  <c:v>40730</c:v>
                </c:pt>
                <c:pt idx="370">
                  <c:v>40731</c:v>
                </c:pt>
                <c:pt idx="371">
                  <c:v>40732</c:v>
                </c:pt>
                <c:pt idx="372">
                  <c:v>40735</c:v>
                </c:pt>
                <c:pt idx="373">
                  <c:v>40736</c:v>
                </c:pt>
                <c:pt idx="374">
                  <c:v>40737</c:v>
                </c:pt>
                <c:pt idx="375">
                  <c:v>40738</c:v>
                </c:pt>
                <c:pt idx="376">
                  <c:v>40739</c:v>
                </c:pt>
                <c:pt idx="377">
                  <c:v>40742</c:v>
                </c:pt>
                <c:pt idx="378">
                  <c:v>40743</c:v>
                </c:pt>
                <c:pt idx="379">
                  <c:v>40744</c:v>
                </c:pt>
                <c:pt idx="380">
                  <c:v>40745</c:v>
                </c:pt>
                <c:pt idx="381">
                  <c:v>40746</c:v>
                </c:pt>
                <c:pt idx="382">
                  <c:v>40749</c:v>
                </c:pt>
                <c:pt idx="383">
                  <c:v>40750</c:v>
                </c:pt>
                <c:pt idx="384">
                  <c:v>40751</c:v>
                </c:pt>
                <c:pt idx="385">
                  <c:v>40752</c:v>
                </c:pt>
                <c:pt idx="386">
                  <c:v>40753</c:v>
                </c:pt>
                <c:pt idx="387">
                  <c:v>40756</c:v>
                </c:pt>
                <c:pt idx="388">
                  <c:v>40757</c:v>
                </c:pt>
                <c:pt idx="389">
                  <c:v>40758</c:v>
                </c:pt>
                <c:pt idx="390">
                  <c:v>40759</c:v>
                </c:pt>
                <c:pt idx="391">
                  <c:v>40760</c:v>
                </c:pt>
                <c:pt idx="392">
                  <c:v>40763</c:v>
                </c:pt>
                <c:pt idx="393">
                  <c:v>40764</c:v>
                </c:pt>
                <c:pt idx="394">
                  <c:v>40765</c:v>
                </c:pt>
                <c:pt idx="395">
                  <c:v>40766</c:v>
                </c:pt>
                <c:pt idx="396">
                  <c:v>40767</c:v>
                </c:pt>
                <c:pt idx="397">
                  <c:v>40770</c:v>
                </c:pt>
                <c:pt idx="398">
                  <c:v>40771</c:v>
                </c:pt>
                <c:pt idx="399">
                  <c:v>40772</c:v>
                </c:pt>
                <c:pt idx="400">
                  <c:v>40773</c:v>
                </c:pt>
                <c:pt idx="401">
                  <c:v>40774</c:v>
                </c:pt>
                <c:pt idx="402">
                  <c:v>40777</c:v>
                </c:pt>
                <c:pt idx="403">
                  <c:v>40778</c:v>
                </c:pt>
                <c:pt idx="404">
                  <c:v>40779</c:v>
                </c:pt>
                <c:pt idx="405">
                  <c:v>40780</c:v>
                </c:pt>
                <c:pt idx="406">
                  <c:v>40781</c:v>
                </c:pt>
                <c:pt idx="407">
                  <c:v>40784</c:v>
                </c:pt>
                <c:pt idx="408">
                  <c:v>40785</c:v>
                </c:pt>
                <c:pt idx="409">
                  <c:v>40786</c:v>
                </c:pt>
                <c:pt idx="410">
                  <c:v>40787</c:v>
                </c:pt>
                <c:pt idx="411">
                  <c:v>40788</c:v>
                </c:pt>
                <c:pt idx="412">
                  <c:v>40791</c:v>
                </c:pt>
                <c:pt idx="413">
                  <c:v>40792</c:v>
                </c:pt>
                <c:pt idx="414">
                  <c:v>40793</c:v>
                </c:pt>
                <c:pt idx="415">
                  <c:v>40794</c:v>
                </c:pt>
                <c:pt idx="416">
                  <c:v>40795</c:v>
                </c:pt>
                <c:pt idx="417">
                  <c:v>40798</c:v>
                </c:pt>
                <c:pt idx="418">
                  <c:v>40799</c:v>
                </c:pt>
                <c:pt idx="419">
                  <c:v>40800</c:v>
                </c:pt>
                <c:pt idx="420">
                  <c:v>40801</c:v>
                </c:pt>
                <c:pt idx="421">
                  <c:v>40802</c:v>
                </c:pt>
                <c:pt idx="422">
                  <c:v>40805</c:v>
                </c:pt>
                <c:pt idx="423">
                  <c:v>40806</c:v>
                </c:pt>
                <c:pt idx="424">
                  <c:v>40807</c:v>
                </c:pt>
                <c:pt idx="425">
                  <c:v>40808</c:v>
                </c:pt>
                <c:pt idx="426">
                  <c:v>40809</c:v>
                </c:pt>
                <c:pt idx="427">
                  <c:v>40812</c:v>
                </c:pt>
                <c:pt idx="428">
                  <c:v>40813</c:v>
                </c:pt>
                <c:pt idx="429">
                  <c:v>40814</c:v>
                </c:pt>
                <c:pt idx="430">
                  <c:v>40815</c:v>
                </c:pt>
                <c:pt idx="431">
                  <c:v>40816</c:v>
                </c:pt>
                <c:pt idx="432">
                  <c:v>40819</c:v>
                </c:pt>
                <c:pt idx="433">
                  <c:v>40820</c:v>
                </c:pt>
                <c:pt idx="434">
                  <c:v>40821</c:v>
                </c:pt>
                <c:pt idx="435">
                  <c:v>40822</c:v>
                </c:pt>
                <c:pt idx="436">
                  <c:v>40823</c:v>
                </c:pt>
                <c:pt idx="437">
                  <c:v>40826</c:v>
                </c:pt>
                <c:pt idx="438">
                  <c:v>40827</c:v>
                </c:pt>
                <c:pt idx="439">
                  <c:v>40828</c:v>
                </c:pt>
                <c:pt idx="440">
                  <c:v>40829</c:v>
                </c:pt>
                <c:pt idx="441">
                  <c:v>40830</c:v>
                </c:pt>
                <c:pt idx="442">
                  <c:v>40833</c:v>
                </c:pt>
                <c:pt idx="443">
                  <c:v>40834</c:v>
                </c:pt>
                <c:pt idx="444">
                  <c:v>40835</c:v>
                </c:pt>
                <c:pt idx="445">
                  <c:v>40836</c:v>
                </c:pt>
                <c:pt idx="446">
                  <c:v>40837</c:v>
                </c:pt>
                <c:pt idx="447">
                  <c:v>40840</c:v>
                </c:pt>
                <c:pt idx="448">
                  <c:v>40841</c:v>
                </c:pt>
                <c:pt idx="449">
                  <c:v>40842</c:v>
                </c:pt>
                <c:pt idx="450">
                  <c:v>40843</c:v>
                </c:pt>
                <c:pt idx="451">
                  <c:v>40844</c:v>
                </c:pt>
                <c:pt idx="452">
                  <c:v>40847</c:v>
                </c:pt>
                <c:pt idx="453">
                  <c:v>40848</c:v>
                </c:pt>
                <c:pt idx="454">
                  <c:v>40849</c:v>
                </c:pt>
                <c:pt idx="455">
                  <c:v>40850</c:v>
                </c:pt>
                <c:pt idx="456">
                  <c:v>40851</c:v>
                </c:pt>
                <c:pt idx="457">
                  <c:v>40854</c:v>
                </c:pt>
                <c:pt idx="458">
                  <c:v>40855</c:v>
                </c:pt>
                <c:pt idx="459">
                  <c:v>40856</c:v>
                </c:pt>
                <c:pt idx="460">
                  <c:v>40857</c:v>
                </c:pt>
                <c:pt idx="461">
                  <c:v>40858</c:v>
                </c:pt>
                <c:pt idx="462">
                  <c:v>40861</c:v>
                </c:pt>
                <c:pt idx="463">
                  <c:v>40862</c:v>
                </c:pt>
                <c:pt idx="464">
                  <c:v>40863</c:v>
                </c:pt>
                <c:pt idx="465">
                  <c:v>40864</c:v>
                </c:pt>
                <c:pt idx="466">
                  <c:v>40865</c:v>
                </c:pt>
                <c:pt idx="467">
                  <c:v>40868</c:v>
                </c:pt>
                <c:pt idx="468">
                  <c:v>40869</c:v>
                </c:pt>
                <c:pt idx="469">
                  <c:v>40870</c:v>
                </c:pt>
                <c:pt idx="470">
                  <c:v>40871</c:v>
                </c:pt>
                <c:pt idx="471">
                  <c:v>40872</c:v>
                </c:pt>
                <c:pt idx="472">
                  <c:v>40875</c:v>
                </c:pt>
                <c:pt idx="473">
                  <c:v>40876</c:v>
                </c:pt>
                <c:pt idx="474">
                  <c:v>40877</c:v>
                </c:pt>
                <c:pt idx="475">
                  <c:v>40878</c:v>
                </c:pt>
                <c:pt idx="476">
                  <c:v>40879</c:v>
                </c:pt>
                <c:pt idx="477">
                  <c:v>40882</c:v>
                </c:pt>
                <c:pt idx="478">
                  <c:v>40883</c:v>
                </c:pt>
                <c:pt idx="479">
                  <c:v>40884</c:v>
                </c:pt>
                <c:pt idx="480">
                  <c:v>40885</c:v>
                </c:pt>
                <c:pt idx="481">
                  <c:v>40886</c:v>
                </c:pt>
                <c:pt idx="482">
                  <c:v>40889</c:v>
                </c:pt>
                <c:pt idx="483">
                  <c:v>40890</c:v>
                </c:pt>
                <c:pt idx="484">
                  <c:v>40891</c:v>
                </c:pt>
                <c:pt idx="485">
                  <c:v>40892</c:v>
                </c:pt>
                <c:pt idx="486">
                  <c:v>40893</c:v>
                </c:pt>
                <c:pt idx="487">
                  <c:v>40896</c:v>
                </c:pt>
                <c:pt idx="488">
                  <c:v>40897</c:v>
                </c:pt>
                <c:pt idx="489">
                  <c:v>40898</c:v>
                </c:pt>
                <c:pt idx="490">
                  <c:v>40899</c:v>
                </c:pt>
                <c:pt idx="491">
                  <c:v>40900</c:v>
                </c:pt>
                <c:pt idx="492">
                  <c:v>40903</c:v>
                </c:pt>
                <c:pt idx="493">
                  <c:v>40904</c:v>
                </c:pt>
                <c:pt idx="494">
                  <c:v>40905</c:v>
                </c:pt>
                <c:pt idx="495">
                  <c:v>40906</c:v>
                </c:pt>
                <c:pt idx="496">
                  <c:v>40907</c:v>
                </c:pt>
                <c:pt idx="497">
                  <c:v>40910</c:v>
                </c:pt>
                <c:pt idx="498">
                  <c:v>40911</c:v>
                </c:pt>
                <c:pt idx="499">
                  <c:v>40912</c:v>
                </c:pt>
                <c:pt idx="500">
                  <c:v>40913</c:v>
                </c:pt>
                <c:pt idx="501">
                  <c:v>40914</c:v>
                </c:pt>
                <c:pt idx="502">
                  <c:v>40917</c:v>
                </c:pt>
                <c:pt idx="503">
                  <c:v>40918</c:v>
                </c:pt>
                <c:pt idx="504">
                  <c:v>40919</c:v>
                </c:pt>
                <c:pt idx="505">
                  <c:v>40920</c:v>
                </c:pt>
                <c:pt idx="506">
                  <c:v>40921</c:v>
                </c:pt>
                <c:pt idx="507">
                  <c:v>40924</c:v>
                </c:pt>
                <c:pt idx="508">
                  <c:v>40925</c:v>
                </c:pt>
                <c:pt idx="509">
                  <c:v>40926</c:v>
                </c:pt>
                <c:pt idx="510">
                  <c:v>40927</c:v>
                </c:pt>
                <c:pt idx="511">
                  <c:v>40928</c:v>
                </c:pt>
                <c:pt idx="512">
                  <c:v>40931</c:v>
                </c:pt>
                <c:pt idx="513">
                  <c:v>40932</c:v>
                </c:pt>
                <c:pt idx="514">
                  <c:v>40933</c:v>
                </c:pt>
                <c:pt idx="515">
                  <c:v>40934</c:v>
                </c:pt>
                <c:pt idx="516">
                  <c:v>40935</c:v>
                </c:pt>
                <c:pt idx="517">
                  <c:v>40938</c:v>
                </c:pt>
                <c:pt idx="518">
                  <c:v>40939</c:v>
                </c:pt>
                <c:pt idx="519">
                  <c:v>40940</c:v>
                </c:pt>
                <c:pt idx="520">
                  <c:v>40941</c:v>
                </c:pt>
                <c:pt idx="521">
                  <c:v>40942</c:v>
                </c:pt>
                <c:pt idx="522">
                  <c:v>40945</c:v>
                </c:pt>
                <c:pt idx="523">
                  <c:v>40946</c:v>
                </c:pt>
                <c:pt idx="524">
                  <c:v>40947</c:v>
                </c:pt>
                <c:pt idx="525">
                  <c:v>40948</c:v>
                </c:pt>
                <c:pt idx="526">
                  <c:v>40949</c:v>
                </c:pt>
                <c:pt idx="527">
                  <c:v>40952</c:v>
                </c:pt>
                <c:pt idx="528">
                  <c:v>40953</c:v>
                </c:pt>
                <c:pt idx="529">
                  <c:v>40954</c:v>
                </c:pt>
                <c:pt idx="530">
                  <c:v>40955</c:v>
                </c:pt>
                <c:pt idx="531">
                  <c:v>40956</c:v>
                </c:pt>
                <c:pt idx="532">
                  <c:v>40959</c:v>
                </c:pt>
                <c:pt idx="533">
                  <c:v>40960</c:v>
                </c:pt>
                <c:pt idx="534">
                  <c:v>40961</c:v>
                </c:pt>
                <c:pt idx="535">
                  <c:v>40962</c:v>
                </c:pt>
                <c:pt idx="536">
                  <c:v>40963</c:v>
                </c:pt>
                <c:pt idx="537">
                  <c:v>40966</c:v>
                </c:pt>
                <c:pt idx="538">
                  <c:v>40967</c:v>
                </c:pt>
                <c:pt idx="539">
                  <c:v>40968</c:v>
                </c:pt>
                <c:pt idx="540">
                  <c:v>40969</c:v>
                </c:pt>
                <c:pt idx="541">
                  <c:v>40970</c:v>
                </c:pt>
                <c:pt idx="542">
                  <c:v>40973</c:v>
                </c:pt>
                <c:pt idx="543">
                  <c:v>40974</c:v>
                </c:pt>
                <c:pt idx="544">
                  <c:v>40975</c:v>
                </c:pt>
                <c:pt idx="545">
                  <c:v>40976</c:v>
                </c:pt>
                <c:pt idx="546">
                  <c:v>40977</c:v>
                </c:pt>
                <c:pt idx="547">
                  <c:v>40980</c:v>
                </c:pt>
                <c:pt idx="548">
                  <c:v>40981</c:v>
                </c:pt>
                <c:pt idx="549">
                  <c:v>40982</c:v>
                </c:pt>
                <c:pt idx="550">
                  <c:v>40983</c:v>
                </c:pt>
                <c:pt idx="551">
                  <c:v>40984</c:v>
                </c:pt>
                <c:pt idx="552">
                  <c:v>40987</c:v>
                </c:pt>
                <c:pt idx="553">
                  <c:v>40988</c:v>
                </c:pt>
                <c:pt idx="554">
                  <c:v>40989</c:v>
                </c:pt>
                <c:pt idx="555">
                  <c:v>40990</c:v>
                </c:pt>
                <c:pt idx="556">
                  <c:v>40991</c:v>
                </c:pt>
                <c:pt idx="557">
                  <c:v>40994</c:v>
                </c:pt>
                <c:pt idx="558">
                  <c:v>40995</c:v>
                </c:pt>
                <c:pt idx="559">
                  <c:v>40996</c:v>
                </c:pt>
                <c:pt idx="560">
                  <c:v>40997</c:v>
                </c:pt>
                <c:pt idx="561">
                  <c:v>40998</c:v>
                </c:pt>
                <c:pt idx="562">
                  <c:v>41001</c:v>
                </c:pt>
                <c:pt idx="563">
                  <c:v>41002</c:v>
                </c:pt>
                <c:pt idx="564">
                  <c:v>41003</c:v>
                </c:pt>
                <c:pt idx="565">
                  <c:v>41004</c:v>
                </c:pt>
                <c:pt idx="566">
                  <c:v>41005</c:v>
                </c:pt>
                <c:pt idx="567">
                  <c:v>41008</c:v>
                </c:pt>
                <c:pt idx="568">
                  <c:v>41009</c:v>
                </c:pt>
                <c:pt idx="569">
                  <c:v>41010</c:v>
                </c:pt>
                <c:pt idx="570">
                  <c:v>41011</c:v>
                </c:pt>
                <c:pt idx="571">
                  <c:v>41012</c:v>
                </c:pt>
                <c:pt idx="572">
                  <c:v>41015</c:v>
                </c:pt>
                <c:pt idx="573">
                  <c:v>41016</c:v>
                </c:pt>
                <c:pt idx="574">
                  <c:v>41017</c:v>
                </c:pt>
                <c:pt idx="575">
                  <c:v>41018</c:v>
                </c:pt>
                <c:pt idx="576">
                  <c:v>41019</c:v>
                </c:pt>
                <c:pt idx="577">
                  <c:v>41022</c:v>
                </c:pt>
                <c:pt idx="578">
                  <c:v>41023</c:v>
                </c:pt>
                <c:pt idx="579">
                  <c:v>41024</c:v>
                </c:pt>
                <c:pt idx="580">
                  <c:v>41025</c:v>
                </c:pt>
                <c:pt idx="581">
                  <c:v>41026</c:v>
                </c:pt>
                <c:pt idx="582">
                  <c:v>41029</c:v>
                </c:pt>
                <c:pt idx="583">
                  <c:v>41030</c:v>
                </c:pt>
                <c:pt idx="584">
                  <c:v>41031</c:v>
                </c:pt>
                <c:pt idx="585">
                  <c:v>41032</c:v>
                </c:pt>
                <c:pt idx="586">
                  <c:v>41033</c:v>
                </c:pt>
                <c:pt idx="587">
                  <c:v>41036</c:v>
                </c:pt>
                <c:pt idx="588">
                  <c:v>41037</c:v>
                </c:pt>
                <c:pt idx="589">
                  <c:v>41038</c:v>
                </c:pt>
                <c:pt idx="590">
                  <c:v>41039</c:v>
                </c:pt>
                <c:pt idx="591">
                  <c:v>41040</c:v>
                </c:pt>
                <c:pt idx="592">
                  <c:v>41043</c:v>
                </c:pt>
                <c:pt idx="593">
                  <c:v>41044</c:v>
                </c:pt>
                <c:pt idx="594">
                  <c:v>41045</c:v>
                </c:pt>
                <c:pt idx="595">
                  <c:v>41046</c:v>
                </c:pt>
                <c:pt idx="596">
                  <c:v>41047</c:v>
                </c:pt>
                <c:pt idx="597">
                  <c:v>41050</c:v>
                </c:pt>
                <c:pt idx="598">
                  <c:v>41051</c:v>
                </c:pt>
                <c:pt idx="599">
                  <c:v>41052</c:v>
                </c:pt>
                <c:pt idx="600">
                  <c:v>41053</c:v>
                </c:pt>
                <c:pt idx="601">
                  <c:v>41054</c:v>
                </c:pt>
                <c:pt idx="602">
                  <c:v>41057</c:v>
                </c:pt>
                <c:pt idx="603">
                  <c:v>41058</c:v>
                </c:pt>
                <c:pt idx="604">
                  <c:v>41059</c:v>
                </c:pt>
                <c:pt idx="605">
                  <c:v>41060</c:v>
                </c:pt>
                <c:pt idx="606">
                  <c:v>41061</c:v>
                </c:pt>
                <c:pt idx="607">
                  <c:v>41064</c:v>
                </c:pt>
                <c:pt idx="608">
                  <c:v>41065</c:v>
                </c:pt>
                <c:pt idx="609">
                  <c:v>41066</c:v>
                </c:pt>
                <c:pt idx="610">
                  <c:v>41067</c:v>
                </c:pt>
                <c:pt idx="611">
                  <c:v>41068</c:v>
                </c:pt>
                <c:pt idx="612">
                  <c:v>41071</c:v>
                </c:pt>
                <c:pt idx="613">
                  <c:v>41072</c:v>
                </c:pt>
                <c:pt idx="614">
                  <c:v>41073</c:v>
                </c:pt>
                <c:pt idx="615">
                  <c:v>41074</c:v>
                </c:pt>
                <c:pt idx="616">
                  <c:v>41075</c:v>
                </c:pt>
                <c:pt idx="617">
                  <c:v>41078</c:v>
                </c:pt>
                <c:pt idx="618">
                  <c:v>41079</c:v>
                </c:pt>
                <c:pt idx="619">
                  <c:v>41080</c:v>
                </c:pt>
                <c:pt idx="620">
                  <c:v>41081</c:v>
                </c:pt>
                <c:pt idx="621">
                  <c:v>41082</c:v>
                </c:pt>
                <c:pt idx="622">
                  <c:v>41085</c:v>
                </c:pt>
                <c:pt idx="623">
                  <c:v>41086</c:v>
                </c:pt>
                <c:pt idx="624">
                  <c:v>41087</c:v>
                </c:pt>
                <c:pt idx="625">
                  <c:v>41088</c:v>
                </c:pt>
                <c:pt idx="626">
                  <c:v>41089</c:v>
                </c:pt>
                <c:pt idx="627">
                  <c:v>41092</c:v>
                </c:pt>
                <c:pt idx="628">
                  <c:v>41093</c:v>
                </c:pt>
                <c:pt idx="629">
                  <c:v>41094</c:v>
                </c:pt>
                <c:pt idx="630">
                  <c:v>41095</c:v>
                </c:pt>
                <c:pt idx="631">
                  <c:v>41096</c:v>
                </c:pt>
                <c:pt idx="632">
                  <c:v>41099</c:v>
                </c:pt>
                <c:pt idx="633">
                  <c:v>41100</c:v>
                </c:pt>
                <c:pt idx="634">
                  <c:v>41101</c:v>
                </c:pt>
                <c:pt idx="635">
                  <c:v>41102</c:v>
                </c:pt>
                <c:pt idx="636">
                  <c:v>41103</c:v>
                </c:pt>
                <c:pt idx="637">
                  <c:v>41106</c:v>
                </c:pt>
                <c:pt idx="638">
                  <c:v>41107</c:v>
                </c:pt>
                <c:pt idx="639">
                  <c:v>41108</c:v>
                </c:pt>
                <c:pt idx="640">
                  <c:v>41109</c:v>
                </c:pt>
                <c:pt idx="641">
                  <c:v>41110</c:v>
                </c:pt>
                <c:pt idx="642">
                  <c:v>41113</c:v>
                </c:pt>
                <c:pt idx="643">
                  <c:v>41114</c:v>
                </c:pt>
                <c:pt idx="644">
                  <c:v>41115</c:v>
                </c:pt>
                <c:pt idx="645">
                  <c:v>41116</c:v>
                </c:pt>
                <c:pt idx="646">
                  <c:v>41117</c:v>
                </c:pt>
                <c:pt idx="647">
                  <c:v>41120</c:v>
                </c:pt>
                <c:pt idx="648">
                  <c:v>41121</c:v>
                </c:pt>
                <c:pt idx="649">
                  <c:v>41122</c:v>
                </c:pt>
                <c:pt idx="650">
                  <c:v>41123</c:v>
                </c:pt>
                <c:pt idx="651">
                  <c:v>41124</c:v>
                </c:pt>
                <c:pt idx="652">
                  <c:v>41127</c:v>
                </c:pt>
                <c:pt idx="653">
                  <c:v>41128</c:v>
                </c:pt>
                <c:pt idx="654">
                  <c:v>41129</c:v>
                </c:pt>
                <c:pt idx="655">
                  <c:v>41130</c:v>
                </c:pt>
                <c:pt idx="656">
                  <c:v>41131</c:v>
                </c:pt>
                <c:pt idx="657">
                  <c:v>41134</c:v>
                </c:pt>
                <c:pt idx="658">
                  <c:v>41135</c:v>
                </c:pt>
                <c:pt idx="659">
                  <c:v>41136</c:v>
                </c:pt>
                <c:pt idx="660">
                  <c:v>41137</c:v>
                </c:pt>
                <c:pt idx="661">
                  <c:v>41138</c:v>
                </c:pt>
                <c:pt idx="662">
                  <c:v>41141</c:v>
                </c:pt>
                <c:pt idx="663">
                  <c:v>41142</c:v>
                </c:pt>
                <c:pt idx="664">
                  <c:v>41143</c:v>
                </c:pt>
                <c:pt idx="665">
                  <c:v>41144</c:v>
                </c:pt>
                <c:pt idx="666">
                  <c:v>41145</c:v>
                </c:pt>
                <c:pt idx="667">
                  <c:v>41148</c:v>
                </c:pt>
                <c:pt idx="668">
                  <c:v>41149</c:v>
                </c:pt>
                <c:pt idx="669">
                  <c:v>41150</c:v>
                </c:pt>
                <c:pt idx="670">
                  <c:v>41151</c:v>
                </c:pt>
                <c:pt idx="671">
                  <c:v>41152</c:v>
                </c:pt>
                <c:pt idx="672">
                  <c:v>41155</c:v>
                </c:pt>
                <c:pt idx="673">
                  <c:v>41156</c:v>
                </c:pt>
                <c:pt idx="674">
                  <c:v>41157</c:v>
                </c:pt>
                <c:pt idx="675">
                  <c:v>41158</c:v>
                </c:pt>
                <c:pt idx="676">
                  <c:v>41159</c:v>
                </c:pt>
                <c:pt idx="677">
                  <c:v>41162</c:v>
                </c:pt>
                <c:pt idx="678">
                  <c:v>41163</c:v>
                </c:pt>
                <c:pt idx="679">
                  <c:v>41164</c:v>
                </c:pt>
                <c:pt idx="680">
                  <c:v>41165</c:v>
                </c:pt>
                <c:pt idx="681">
                  <c:v>41166</c:v>
                </c:pt>
                <c:pt idx="682">
                  <c:v>41169</c:v>
                </c:pt>
                <c:pt idx="683">
                  <c:v>41170</c:v>
                </c:pt>
                <c:pt idx="684">
                  <c:v>41171</c:v>
                </c:pt>
                <c:pt idx="685">
                  <c:v>41172</c:v>
                </c:pt>
                <c:pt idx="686">
                  <c:v>41173</c:v>
                </c:pt>
                <c:pt idx="687">
                  <c:v>41176</c:v>
                </c:pt>
                <c:pt idx="688">
                  <c:v>41177</c:v>
                </c:pt>
                <c:pt idx="689">
                  <c:v>41178</c:v>
                </c:pt>
                <c:pt idx="690">
                  <c:v>41179</c:v>
                </c:pt>
                <c:pt idx="691">
                  <c:v>41180</c:v>
                </c:pt>
                <c:pt idx="692">
                  <c:v>41183</c:v>
                </c:pt>
                <c:pt idx="693">
                  <c:v>41184</c:v>
                </c:pt>
                <c:pt idx="694">
                  <c:v>41185</c:v>
                </c:pt>
                <c:pt idx="695">
                  <c:v>41186</c:v>
                </c:pt>
                <c:pt idx="696">
                  <c:v>41187</c:v>
                </c:pt>
                <c:pt idx="697">
                  <c:v>41190</c:v>
                </c:pt>
                <c:pt idx="698">
                  <c:v>41191</c:v>
                </c:pt>
                <c:pt idx="699">
                  <c:v>41192</c:v>
                </c:pt>
                <c:pt idx="700">
                  <c:v>41193</c:v>
                </c:pt>
                <c:pt idx="701">
                  <c:v>41194</c:v>
                </c:pt>
                <c:pt idx="702">
                  <c:v>41197</c:v>
                </c:pt>
                <c:pt idx="703">
                  <c:v>41198</c:v>
                </c:pt>
                <c:pt idx="704">
                  <c:v>41199</c:v>
                </c:pt>
                <c:pt idx="705">
                  <c:v>41200</c:v>
                </c:pt>
                <c:pt idx="706">
                  <c:v>41201</c:v>
                </c:pt>
                <c:pt idx="707">
                  <c:v>41204</c:v>
                </c:pt>
                <c:pt idx="708">
                  <c:v>41205</c:v>
                </c:pt>
                <c:pt idx="709">
                  <c:v>41206</c:v>
                </c:pt>
                <c:pt idx="710">
                  <c:v>41207</c:v>
                </c:pt>
                <c:pt idx="711">
                  <c:v>41208</c:v>
                </c:pt>
                <c:pt idx="712">
                  <c:v>41211</c:v>
                </c:pt>
                <c:pt idx="713">
                  <c:v>41212</c:v>
                </c:pt>
                <c:pt idx="714">
                  <c:v>41213</c:v>
                </c:pt>
                <c:pt idx="715">
                  <c:v>41214</c:v>
                </c:pt>
                <c:pt idx="716">
                  <c:v>41215</c:v>
                </c:pt>
                <c:pt idx="717">
                  <c:v>41218</c:v>
                </c:pt>
                <c:pt idx="718">
                  <c:v>41219</c:v>
                </c:pt>
                <c:pt idx="719">
                  <c:v>41220</c:v>
                </c:pt>
                <c:pt idx="720">
                  <c:v>41221</c:v>
                </c:pt>
                <c:pt idx="721">
                  <c:v>41222</c:v>
                </c:pt>
                <c:pt idx="722">
                  <c:v>41225</c:v>
                </c:pt>
                <c:pt idx="723">
                  <c:v>41226</c:v>
                </c:pt>
                <c:pt idx="724">
                  <c:v>41227</c:v>
                </c:pt>
                <c:pt idx="725">
                  <c:v>41228</c:v>
                </c:pt>
                <c:pt idx="726">
                  <c:v>41229</c:v>
                </c:pt>
                <c:pt idx="727">
                  <c:v>41232</c:v>
                </c:pt>
                <c:pt idx="728">
                  <c:v>41233</c:v>
                </c:pt>
                <c:pt idx="729">
                  <c:v>41234</c:v>
                </c:pt>
                <c:pt idx="730">
                  <c:v>41235</c:v>
                </c:pt>
                <c:pt idx="731">
                  <c:v>41236</c:v>
                </c:pt>
                <c:pt idx="732">
                  <c:v>41239</c:v>
                </c:pt>
                <c:pt idx="733">
                  <c:v>41240</c:v>
                </c:pt>
                <c:pt idx="734">
                  <c:v>41241</c:v>
                </c:pt>
                <c:pt idx="735">
                  <c:v>41242</c:v>
                </c:pt>
                <c:pt idx="736">
                  <c:v>41243</c:v>
                </c:pt>
                <c:pt idx="737">
                  <c:v>41246</c:v>
                </c:pt>
                <c:pt idx="738">
                  <c:v>41247</c:v>
                </c:pt>
                <c:pt idx="739">
                  <c:v>41248</c:v>
                </c:pt>
                <c:pt idx="740">
                  <c:v>41249</c:v>
                </c:pt>
                <c:pt idx="741">
                  <c:v>41250</c:v>
                </c:pt>
                <c:pt idx="742">
                  <c:v>41253</c:v>
                </c:pt>
                <c:pt idx="743">
                  <c:v>41254</c:v>
                </c:pt>
                <c:pt idx="744">
                  <c:v>41255</c:v>
                </c:pt>
                <c:pt idx="745">
                  <c:v>41256</c:v>
                </c:pt>
                <c:pt idx="746">
                  <c:v>41257</c:v>
                </c:pt>
                <c:pt idx="747">
                  <c:v>41260</c:v>
                </c:pt>
                <c:pt idx="748">
                  <c:v>41261</c:v>
                </c:pt>
                <c:pt idx="749">
                  <c:v>41262</c:v>
                </c:pt>
                <c:pt idx="750">
                  <c:v>41263</c:v>
                </c:pt>
                <c:pt idx="751">
                  <c:v>41264</c:v>
                </c:pt>
                <c:pt idx="752">
                  <c:v>41267</c:v>
                </c:pt>
                <c:pt idx="753">
                  <c:v>41268</c:v>
                </c:pt>
                <c:pt idx="754">
                  <c:v>41269</c:v>
                </c:pt>
                <c:pt idx="755">
                  <c:v>41270</c:v>
                </c:pt>
                <c:pt idx="756">
                  <c:v>41271</c:v>
                </c:pt>
                <c:pt idx="757">
                  <c:v>41274</c:v>
                </c:pt>
                <c:pt idx="758">
                  <c:v>41275</c:v>
                </c:pt>
                <c:pt idx="759">
                  <c:v>41276</c:v>
                </c:pt>
                <c:pt idx="760">
                  <c:v>41277</c:v>
                </c:pt>
                <c:pt idx="761">
                  <c:v>41278</c:v>
                </c:pt>
                <c:pt idx="762">
                  <c:v>41281</c:v>
                </c:pt>
                <c:pt idx="763">
                  <c:v>41282</c:v>
                </c:pt>
                <c:pt idx="764">
                  <c:v>41283</c:v>
                </c:pt>
                <c:pt idx="765">
                  <c:v>41284</c:v>
                </c:pt>
                <c:pt idx="766">
                  <c:v>41285</c:v>
                </c:pt>
                <c:pt idx="767">
                  <c:v>41288</c:v>
                </c:pt>
                <c:pt idx="768">
                  <c:v>41289</c:v>
                </c:pt>
                <c:pt idx="769">
                  <c:v>41290</c:v>
                </c:pt>
                <c:pt idx="770">
                  <c:v>41291</c:v>
                </c:pt>
                <c:pt idx="771">
                  <c:v>41292</c:v>
                </c:pt>
                <c:pt idx="772">
                  <c:v>41295</c:v>
                </c:pt>
                <c:pt idx="773">
                  <c:v>41296</c:v>
                </c:pt>
                <c:pt idx="774">
                  <c:v>41297</c:v>
                </c:pt>
                <c:pt idx="775">
                  <c:v>41298</c:v>
                </c:pt>
                <c:pt idx="776">
                  <c:v>41299</c:v>
                </c:pt>
                <c:pt idx="777">
                  <c:v>41302</c:v>
                </c:pt>
                <c:pt idx="778">
                  <c:v>41303</c:v>
                </c:pt>
                <c:pt idx="779">
                  <c:v>41304</c:v>
                </c:pt>
                <c:pt idx="780">
                  <c:v>41305</c:v>
                </c:pt>
                <c:pt idx="781">
                  <c:v>41306</c:v>
                </c:pt>
                <c:pt idx="782">
                  <c:v>41309</c:v>
                </c:pt>
                <c:pt idx="783">
                  <c:v>41310</c:v>
                </c:pt>
                <c:pt idx="784">
                  <c:v>41311</c:v>
                </c:pt>
                <c:pt idx="785">
                  <c:v>41312</c:v>
                </c:pt>
                <c:pt idx="786">
                  <c:v>41313</c:v>
                </c:pt>
                <c:pt idx="787">
                  <c:v>41316</c:v>
                </c:pt>
                <c:pt idx="788">
                  <c:v>41317</c:v>
                </c:pt>
                <c:pt idx="789">
                  <c:v>41318</c:v>
                </c:pt>
                <c:pt idx="790">
                  <c:v>41319</c:v>
                </c:pt>
                <c:pt idx="791">
                  <c:v>41320</c:v>
                </c:pt>
                <c:pt idx="792">
                  <c:v>41323</c:v>
                </c:pt>
                <c:pt idx="793">
                  <c:v>41324</c:v>
                </c:pt>
                <c:pt idx="794">
                  <c:v>41325</c:v>
                </c:pt>
                <c:pt idx="795">
                  <c:v>41326</c:v>
                </c:pt>
                <c:pt idx="796">
                  <c:v>41327</c:v>
                </c:pt>
                <c:pt idx="797">
                  <c:v>41330</c:v>
                </c:pt>
                <c:pt idx="798">
                  <c:v>41331</c:v>
                </c:pt>
                <c:pt idx="799">
                  <c:v>41332</c:v>
                </c:pt>
                <c:pt idx="800">
                  <c:v>41333</c:v>
                </c:pt>
                <c:pt idx="801">
                  <c:v>41334</c:v>
                </c:pt>
                <c:pt idx="802">
                  <c:v>41337</c:v>
                </c:pt>
                <c:pt idx="803">
                  <c:v>41338</c:v>
                </c:pt>
                <c:pt idx="804">
                  <c:v>41339</c:v>
                </c:pt>
                <c:pt idx="805">
                  <c:v>41340</c:v>
                </c:pt>
                <c:pt idx="806">
                  <c:v>41341</c:v>
                </c:pt>
                <c:pt idx="807">
                  <c:v>41344</c:v>
                </c:pt>
                <c:pt idx="808">
                  <c:v>41345</c:v>
                </c:pt>
                <c:pt idx="809">
                  <c:v>41346</c:v>
                </c:pt>
                <c:pt idx="810">
                  <c:v>41347</c:v>
                </c:pt>
                <c:pt idx="811">
                  <c:v>41348</c:v>
                </c:pt>
                <c:pt idx="812">
                  <c:v>41351</c:v>
                </c:pt>
                <c:pt idx="813">
                  <c:v>41352</c:v>
                </c:pt>
                <c:pt idx="814">
                  <c:v>41353</c:v>
                </c:pt>
                <c:pt idx="815">
                  <c:v>41354</c:v>
                </c:pt>
                <c:pt idx="816">
                  <c:v>41355</c:v>
                </c:pt>
                <c:pt idx="817">
                  <c:v>41358</c:v>
                </c:pt>
                <c:pt idx="818">
                  <c:v>41359</c:v>
                </c:pt>
                <c:pt idx="819">
                  <c:v>41360</c:v>
                </c:pt>
                <c:pt idx="820">
                  <c:v>41361</c:v>
                </c:pt>
                <c:pt idx="821">
                  <c:v>41362</c:v>
                </c:pt>
                <c:pt idx="822">
                  <c:v>41365</c:v>
                </c:pt>
                <c:pt idx="823">
                  <c:v>41366</c:v>
                </c:pt>
                <c:pt idx="824">
                  <c:v>41367</c:v>
                </c:pt>
                <c:pt idx="825">
                  <c:v>41368</c:v>
                </c:pt>
                <c:pt idx="826">
                  <c:v>41369</c:v>
                </c:pt>
                <c:pt idx="827">
                  <c:v>41372</c:v>
                </c:pt>
                <c:pt idx="828">
                  <c:v>41373</c:v>
                </c:pt>
                <c:pt idx="829">
                  <c:v>41374</c:v>
                </c:pt>
                <c:pt idx="830">
                  <c:v>41375</c:v>
                </c:pt>
                <c:pt idx="831">
                  <c:v>41376</c:v>
                </c:pt>
                <c:pt idx="832">
                  <c:v>41379</c:v>
                </c:pt>
                <c:pt idx="833">
                  <c:v>41380</c:v>
                </c:pt>
                <c:pt idx="834">
                  <c:v>41381</c:v>
                </c:pt>
                <c:pt idx="835">
                  <c:v>41382</c:v>
                </c:pt>
                <c:pt idx="836">
                  <c:v>41383</c:v>
                </c:pt>
                <c:pt idx="837">
                  <c:v>41386</c:v>
                </c:pt>
                <c:pt idx="838">
                  <c:v>41387</c:v>
                </c:pt>
                <c:pt idx="839">
                  <c:v>41388</c:v>
                </c:pt>
                <c:pt idx="840">
                  <c:v>41389</c:v>
                </c:pt>
                <c:pt idx="841">
                  <c:v>41390</c:v>
                </c:pt>
                <c:pt idx="842">
                  <c:v>41393</c:v>
                </c:pt>
                <c:pt idx="843">
                  <c:v>41394</c:v>
                </c:pt>
                <c:pt idx="844">
                  <c:v>41395</c:v>
                </c:pt>
                <c:pt idx="845">
                  <c:v>41396</c:v>
                </c:pt>
                <c:pt idx="846">
                  <c:v>41397</c:v>
                </c:pt>
                <c:pt idx="847">
                  <c:v>41400</c:v>
                </c:pt>
                <c:pt idx="848">
                  <c:v>41401</c:v>
                </c:pt>
                <c:pt idx="849">
                  <c:v>41402</c:v>
                </c:pt>
                <c:pt idx="850">
                  <c:v>41403</c:v>
                </c:pt>
                <c:pt idx="851">
                  <c:v>41404</c:v>
                </c:pt>
                <c:pt idx="852">
                  <c:v>41407</c:v>
                </c:pt>
                <c:pt idx="853">
                  <c:v>41408</c:v>
                </c:pt>
                <c:pt idx="854">
                  <c:v>41409</c:v>
                </c:pt>
                <c:pt idx="855">
                  <c:v>41410</c:v>
                </c:pt>
                <c:pt idx="856">
                  <c:v>41411</c:v>
                </c:pt>
                <c:pt idx="857">
                  <c:v>41414</c:v>
                </c:pt>
                <c:pt idx="858">
                  <c:v>41415</c:v>
                </c:pt>
                <c:pt idx="859">
                  <c:v>41416</c:v>
                </c:pt>
                <c:pt idx="860">
                  <c:v>41417</c:v>
                </c:pt>
                <c:pt idx="861">
                  <c:v>41418</c:v>
                </c:pt>
                <c:pt idx="862">
                  <c:v>41421</c:v>
                </c:pt>
                <c:pt idx="863">
                  <c:v>41422</c:v>
                </c:pt>
                <c:pt idx="864">
                  <c:v>41423</c:v>
                </c:pt>
                <c:pt idx="865">
                  <c:v>41424</c:v>
                </c:pt>
                <c:pt idx="866">
                  <c:v>41425</c:v>
                </c:pt>
                <c:pt idx="867">
                  <c:v>41428</c:v>
                </c:pt>
                <c:pt idx="868">
                  <c:v>41429</c:v>
                </c:pt>
                <c:pt idx="869">
                  <c:v>41430</c:v>
                </c:pt>
                <c:pt idx="870">
                  <c:v>41431</c:v>
                </c:pt>
                <c:pt idx="871">
                  <c:v>41432</c:v>
                </c:pt>
                <c:pt idx="872">
                  <c:v>41435</c:v>
                </c:pt>
                <c:pt idx="873">
                  <c:v>41436</c:v>
                </c:pt>
                <c:pt idx="874">
                  <c:v>41437</c:v>
                </c:pt>
                <c:pt idx="875">
                  <c:v>41438</c:v>
                </c:pt>
                <c:pt idx="876">
                  <c:v>41439</c:v>
                </c:pt>
                <c:pt idx="877">
                  <c:v>41442</c:v>
                </c:pt>
                <c:pt idx="878">
                  <c:v>41443</c:v>
                </c:pt>
                <c:pt idx="879">
                  <c:v>41444</c:v>
                </c:pt>
                <c:pt idx="880">
                  <c:v>41445</c:v>
                </c:pt>
                <c:pt idx="881">
                  <c:v>41446</c:v>
                </c:pt>
                <c:pt idx="882">
                  <c:v>41449</c:v>
                </c:pt>
                <c:pt idx="883">
                  <c:v>41450</c:v>
                </c:pt>
                <c:pt idx="884">
                  <c:v>41451</c:v>
                </c:pt>
                <c:pt idx="885">
                  <c:v>41452</c:v>
                </c:pt>
                <c:pt idx="886">
                  <c:v>41453</c:v>
                </c:pt>
                <c:pt idx="887">
                  <c:v>41456</c:v>
                </c:pt>
                <c:pt idx="888">
                  <c:v>41457</c:v>
                </c:pt>
                <c:pt idx="889">
                  <c:v>41458</c:v>
                </c:pt>
                <c:pt idx="890">
                  <c:v>41459</c:v>
                </c:pt>
                <c:pt idx="891">
                  <c:v>41460</c:v>
                </c:pt>
                <c:pt idx="892">
                  <c:v>41463</c:v>
                </c:pt>
                <c:pt idx="893">
                  <c:v>41464</c:v>
                </c:pt>
                <c:pt idx="894">
                  <c:v>41465</c:v>
                </c:pt>
                <c:pt idx="895">
                  <c:v>41466</c:v>
                </c:pt>
                <c:pt idx="896">
                  <c:v>41467</c:v>
                </c:pt>
                <c:pt idx="897">
                  <c:v>41470</c:v>
                </c:pt>
                <c:pt idx="898">
                  <c:v>41471</c:v>
                </c:pt>
                <c:pt idx="899">
                  <c:v>41472</c:v>
                </c:pt>
                <c:pt idx="900">
                  <c:v>41473</c:v>
                </c:pt>
                <c:pt idx="901">
                  <c:v>41474</c:v>
                </c:pt>
                <c:pt idx="902">
                  <c:v>41477</c:v>
                </c:pt>
                <c:pt idx="903">
                  <c:v>41478</c:v>
                </c:pt>
                <c:pt idx="904">
                  <c:v>41479</c:v>
                </c:pt>
                <c:pt idx="905">
                  <c:v>41480</c:v>
                </c:pt>
                <c:pt idx="906">
                  <c:v>41481</c:v>
                </c:pt>
                <c:pt idx="907">
                  <c:v>41484</c:v>
                </c:pt>
                <c:pt idx="908">
                  <c:v>41485</c:v>
                </c:pt>
                <c:pt idx="909">
                  <c:v>41486</c:v>
                </c:pt>
                <c:pt idx="910">
                  <c:v>41487</c:v>
                </c:pt>
                <c:pt idx="911">
                  <c:v>41488</c:v>
                </c:pt>
                <c:pt idx="912">
                  <c:v>41491</c:v>
                </c:pt>
                <c:pt idx="913">
                  <c:v>41492</c:v>
                </c:pt>
                <c:pt idx="914">
                  <c:v>41493</c:v>
                </c:pt>
                <c:pt idx="915">
                  <c:v>41494</c:v>
                </c:pt>
                <c:pt idx="916">
                  <c:v>41495</c:v>
                </c:pt>
                <c:pt idx="917">
                  <c:v>41498</c:v>
                </c:pt>
                <c:pt idx="918">
                  <c:v>41499</c:v>
                </c:pt>
                <c:pt idx="919">
                  <c:v>41500</c:v>
                </c:pt>
                <c:pt idx="920">
                  <c:v>41501</c:v>
                </c:pt>
                <c:pt idx="921">
                  <c:v>41502</c:v>
                </c:pt>
                <c:pt idx="922">
                  <c:v>41505</c:v>
                </c:pt>
                <c:pt idx="923">
                  <c:v>41506</c:v>
                </c:pt>
                <c:pt idx="924">
                  <c:v>41507</c:v>
                </c:pt>
                <c:pt idx="925">
                  <c:v>41508</c:v>
                </c:pt>
                <c:pt idx="926">
                  <c:v>41509</c:v>
                </c:pt>
                <c:pt idx="927">
                  <c:v>41512</c:v>
                </c:pt>
                <c:pt idx="928">
                  <c:v>41513</c:v>
                </c:pt>
                <c:pt idx="929">
                  <c:v>41514</c:v>
                </c:pt>
                <c:pt idx="930">
                  <c:v>41515</c:v>
                </c:pt>
                <c:pt idx="931">
                  <c:v>41516</c:v>
                </c:pt>
                <c:pt idx="932">
                  <c:v>41519</c:v>
                </c:pt>
                <c:pt idx="933">
                  <c:v>41520</c:v>
                </c:pt>
                <c:pt idx="934">
                  <c:v>41521</c:v>
                </c:pt>
                <c:pt idx="935">
                  <c:v>41522</c:v>
                </c:pt>
                <c:pt idx="936">
                  <c:v>41523</c:v>
                </c:pt>
                <c:pt idx="937">
                  <c:v>41526</c:v>
                </c:pt>
                <c:pt idx="938">
                  <c:v>41527</c:v>
                </c:pt>
                <c:pt idx="939">
                  <c:v>41528</c:v>
                </c:pt>
                <c:pt idx="940">
                  <c:v>41529</c:v>
                </c:pt>
                <c:pt idx="941">
                  <c:v>41530</c:v>
                </c:pt>
                <c:pt idx="942">
                  <c:v>41533</c:v>
                </c:pt>
                <c:pt idx="943">
                  <c:v>41534</c:v>
                </c:pt>
                <c:pt idx="944">
                  <c:v>41535</c:v>
                </c:pt>
                <c:pt idx="945">
                  <c:v>41536</c:v>
                </c:pt>
                <c:pt idx="946">
                  <c:v>41537</c:v>
                </c:pt>
                <c:pt idx="947">
                  <c:v>41540</c:v>
                </c:pt>
                <c:pt idx="948">
                  <c:v>41541</c:v>
                </c:pt>
                <c:pt idx="949">
                  <c:v>41542</c:v>
                </c:pt>
                <c:pt idx="950">
                  <c:v>41543</c:v>
                </c:pt>
                <c:pt idx="951">
                  <c:v>41544</c:v>
                </c:pt>
                <c:pt idx="952">
                  <c:v>41547</c:v>
                </c:pt>
                <c:pt idx="953">
                  <c:v>41548</c:v>
                </c:pt>
                <c:pt idx="954">
                  <c:v>41549</c:v>
                </c:pt>
                <c:pt idx="955">
                  <c:v>41550</c:v>
                </c:pt>
                <c:pt idx="956">
                  <c:v>41551</c:v>
                </c:pt>
                <c:pt idx="957">
                  <c:v>41554</c:v>
                </c:pt>
                <c:pt idx="958">
                  <c:v>41555</c:v>
                </c:pt>
                <c:pt idx="959">
                  <c:v>41556</c:v>
                </c:pt>
                <c:pt idx="960">
                  <c:v>41557</c:v>
                </c:pt>
                <c:pt idx="961">
                  <c:v>41558</c:v>
                </c:pt>
                <c:pt idx="962">
                  <c:v>41561</c:v>
                </c:pt>
                <c:pt idx="963">
                  <c:v>41562</c:v>
                </c:pt>
                <c:pt idx="964">
                  <c:v>41563</c:v>
                </c:pt>
                <c:pt idx="965">
                  <c:v>41564</c:v>
                </c:pt>
                <c:pt idx="966">
                  <c:v>41565</c:v>
                </c:pt>
                <c:pt idx="967">
                  <c:v>41568</c:v>
                </c:pt>
                <c:pt idx="968">
                  <c:v>41569</c:v>
                </c:pt>
                <c:pt idx="969">
                  <c:v>41570</c:v>
                </c:pt>
                <c:pt idx="970">
                  <c:v>41571</c:v>
                </c:pt>
                <c:pt idx="971">
                  <c:v>41572</c:v>
                </c:pt>
                <c:pt idx="972">
                  <c:v>41575</c:v>
                </c:pt>
                <c:pt idx="973">
                  <c:v>41576</c:v>
                </c:pt>
                <c:pt idx="974">
                  <c:v>41577</c:v>
                </c:pt>
                <c:pt idx="975">
                  <c:v>41578</c:v>
                </c:pt>
                <c:pt idx="976">
                  <c:v>41579</c:v>
                </c:pt>
                <c:pt idx="977">
                  <c:v>41582</c:v>
                </c:pt>
                <c:pt idx="978">
                  <c:v>41583</c:v>
                </c:pt>
                <c:pt idx="979">
                  <c:v>41584</c:v>
                </c:pt>
                <c:pt idx="980">
                  <c:v>41585</c:v>
                </c:pt>
                <c:pt idx="981">
                  <c:v>41586</c:v>
                </c:pt>
                <c:pt idx="982">
                  <c:v>41589</c:v>
                </c:pt>
                <c:pt idx="983">
                  <c:v>41590</c:v>
                </c:pt>
                <c:pt idx="984">
                  <c:v>41591</c:v>
                </c:pt>
                <c:pt idx="985">
                  <c:v>41592</c:v>
                </c:pt>
                <c:pt idx="986">
                  <c:v>41593</c:v>
                </c:pt>
                <c:pt idx="987">
                  <c:v>41596</c:v>
                </c:pt>
                <c:pt idx="988">
                  <c:v>41597</c:v>
                </c:pt>
                <c:pt idx="989">
                  <c:v>41598</c:v>
                </c:pt>
                <c:pt idx="990">
                  <c:v>41599</c:v>
                </c:pt>
                <c:pt idx="991">
                  <c:v>41600</c:v>
                </c:pt>
                <c:pt idx="992">
                  <c:v>41603</c:v>
                </c:pt>
                <c:pt idx="993">
                  <c:v>41604</c:v>
                </c:pt>
                <c:pt idx="994">
                  <c:v>41605</c:v>
                </c:pt>
                <c:pt idx="995">
                  <c:v>41606</c:v>
                </c:pt>
                <c:pt idx="996">
                  <c:v>41607</c:v>
                </c:pt>
                <c:pt idx="997">
                  <c:v>41610</c:v>
                </c:pt>
                <c:pt idx="998">
                  <c:v>41611</c:v>
                </c:pt>
                <c:pt idx="999">
                  <c:v>41612</c:v>
                </c:pt>
                <c:pt idx="1000">
                  <c:v>41613</c:v>
                </c:pt>
                <c:pt idx="1001">
                  <c:v>41614</c:v>
                </c:pt>
                <c:pt idx="1002">
                  <c:v>41617</c:v>
                </c:pt>
                <c:pt idx="1003">
                  <c:v>41618</c:v>
                </c:pt>
                <c:pt idx="1004">
                  <c:v>41619</c:v>
                </c:pt>
                <c:pt idx="1005">
                  <c:v>41620</c:v>
                </c:pt>
                <c:pt idx="1006">
                  <c:v>41621</c:v>
                </c:pt>
                <c:pt idx="1007">
                  <c:v>41624</c:v>
                </c:pt>
                <c:pt idx="1008">
                  <c:v>41625</c:v>
                </c:pt>
                <c:pt idx="1009">
                  <c:v>41626</c:v>
                </c:pt>
                <c:pt idx="1010">
                  <c:v>41627</c:v>
                </c:pt>
                <c:pt idx="1011">
                  <c:v>41628</c:v>
                </c:pt>
                <c:pt idx="1012">
                  <c:v>41631</c:v>
                </c:pt>
                <c:pt idx="1013">
                  <c:v>41632</c:v>
                </c:pt>
                <c:pt idx="1014">
                  <c:v>41633</c:v>
                </c:pt>
                <c:pt idx="1015">
                  <c:v>41634</c:v>
                </c:pt>
                <c:pt idx="1016">
                  <c:v>41635</c:v>
                </c:pt>
                <c:pt idx="1017">
                  <c:v>41638</c:v>
                </c:pt>
                <c:pt idx="1018">
                  <c:v>41639</c:v>
                </c:pt>
                <c:pt idx="1019">
                  <c:v>41640</c:v>
                </c:pt>
                <c:pt idx="1020">
                  <c:v>41641</c:v>
                </c:pt>
                <c:pt idx="1021">
                  <c:v>41642</c:v>
                </c:pt>
                <c:pt idx="1022">
                  <c:v>41645</c:v>
                </c:pt>
                <c:pt idx="1023">
                  <c:v>41646</c:v>
                </c:pt>
                <c:pt idx="1024">
                  <c:v>41647</c:v>
                </c:pt>
                <c:pt idx="1025">
                  <c:v>41648</c:v>
                </c:pt>
                <c:pt idx="1026">
                  <c:v>41649</c:v>
                </c:pt>
                <c:pt idx="1027">
                  <c:v>41652</c:v>
                </c:pt>
                <c:pt idx="1028">
                  <c:v>41653</c:v>
                </c:pt>
                <c:pt idx="1029">
                  <c:v>41654</c:v>
                </c:pt>
                <c:pt idx="1030">
                  <c:v>41655</c:v>
                </c:pt>
                <c:pt idx="1031">
                  <c:v>41656</c:v>
                </c:pt>
                <c:pt idx="1032">
                  <c:v>41659</c:v>
                </c:pt>
                <c:pt idx="1033">
                  <c:v>41660</c:v>
                </c:pt>
                <c:pt idx="1034">
                  <c:v>41661</c:v>
                </c:pt>
                <c:pt idx="1035">
                  <c:v>41662</c:v>
                </c:pt>
                <c:pt idx="1036">
                  <c:v>41663</c:v>
                </c:pt>
                <c:pt idx="1037">
                  <c:v>41666</c:v>
                </c:pt>
                <c:pt idx="1038">
                  <c:v>41667</c:v>
                </c:pt>
                <c:pt idx="1039">
                  <c:v>41668</c:v>
                </c:pt>
                <c:pt idx="1040">
                  <c:v>41669</c:v>
                </c:pt>
                <c:pt idx="1041">
                  <c:v>41670</c:v>
                </c:pt>
                <c:pt idx="1042">
                  <c:v>41673</c:v>
                </c:pt>
                <c:pt idx="1043">
                  <c:v>41674</c:v>
                </c:pt>
                <c:pt idx="1044">
                  <c:v>41675</c:v>
                </c:pt>
                <c:pt idx="1045">
                  <c:v>41676</c:v>
                </c:pt>
                <c:pt idx="1046">
                  <c:v>41677</c:v>
                </c:pt>
                <c:pt idx="1047">
                  <c:v>41680</c:v>
                </c:pt>
                <c:pt idx="1048">
                  <c:v>41681</c:v>
                </c:pt>
                <c:pt idx="1049">
                  <c:v>41682</c:v>
                </c:pt>
                <c:pt idx="1050">
                  <c:v>41683</c:v>
                </c:pt>
                <c:pt idx="1051">
                  <c:v>41684</c:v>
                </c:pt>
                <c:pt idx="1052">
                  <c:v>41687</c:v>
                </c:pt>
                <c:pt idx="1053">
                  <c:v>41688</c:v>
                </c:pt>
                <c:pt idx="1054">
                  <c:v>41689</c:v>
                </c:pt>
                <c:pt idx="1055">
                  <c:v>41690</c:v>
                </c:pt>
                <c:pt idx="1056">
                  <c:v>41691</c:v>
                </c:pt>
                <c:pt idx="1057">
                  <c:v>41694</c:v>
                </c:pt>
                <c:pt idx="1058">
                  <c:v>41695</c:v>
                </c:pt>
                <c:pt idx="1059">
                  <c:v>41696</c:v>
                </c:pt>
                <c:pt idx="1060">
                  <c:v>41697</c:v>
                </c:pt>
                <c:pt idx="1061">
                  <c:v>41698</c:v>
                </c:pt>
                <c:pt idx="1062">
                  <c:v>41701</c:v>
                </c:pt>
                <c:pt idx="1063">
                  <c:v>41702</c:v>
                </c:pt>
                <c:pt idx="1064">
                  <c:v>41703</c:v>
                </c:pt>
                <c:pt idx="1065">
                  <c:v>41704</c:v>
                </c:pt>
                <c:pt idx="1066">
                  <c:v>41705</c:v>
                </c:pt>
                <c:pt idx="1067">
                  <c:v>41708</c:v>
                </c:pt>
                <c:pt idx="1068">
                  <c:v>41709</c:v>
                </c:pt>
                <c:pt idx="1069">
                  <c:v>41710</c:v>
                </c:pt>
                <c:pt idx="1070">
                  <c:v>41711</c:v>
                </c:pt>
                <c:pt idx="1071">
                  <c:v>41712</c:v>
                </c:pt>
                <c:pt idx="1072">
                  <c:v>41715</c:v>
                </c:pt>
                <c:pt idx="1073">
                  <c:v>41716</c:v>
                </c:pt>
                <c:pt idx="1074">
                  <c:v>41717</c:v>
                </c:pt>
                <c:pt idx="1075">
                  <c:v>41718</c:v>
                </c:pt>
                <c:pt idx="1076">
                  <c:v>41719</c:v>
                </c:pt>
                <c:pt idx="1077">
                  <c:v>41722</c:v>
                </c:pt>
                <c:pt idx="1078">
                  <c:v>41723</c:v>
                </c:pt>
                <c:pt idx="1079">
                  <c:v>41724</c:v>
                </c:pt>
                <c:pt idx="1080">
                  <c:v>41725</c:v>
                </c:pt>
                <c:pt idx="1081">
                  <c:v>41726</c:v>
                </c:pt>
                <c:pt idx="1082">
                  <c:v>41729</c:v>
                </c:pt>
                <c:pt idx="1083">
                  <c:v>41730</c:v>
                </c:pt>
                <c:pt idx="1084">
                  <c:v>41731</c:v>
                </c:pt>
                <c:pt idx="1085">
                  <c:v>41732</c:v>
                </c:pt>
                <c:pt idx="1086">
                  <c:v>41733</c:v>
                </c:pt>
                <c:pt idx="1087">
                  <c:v>41736</c:v>
                </c:pt>
                <c:pt idx="1088">
                  <c:v>41737</c:v>
                </c:pt>
                <c:pt idx="1089">
                  <c:v>41738</c:v>
                </c:pt>
                <c:pt idx="1090">
                  <c:v>41739</c:v>
                </c:pt>
                <c:pt idx="1091">
                  <c:v>41740</c:v>
                </c:pt>
                <c:pt idx="1092">
                  <c:v>41743</c:v>
                </c:pt>
                <c:pt idx="1093">
                  <c:v>41744</c:v>
                </c:pt>
                <c:pt idx="1094">
                  <c:v>41745</c:v>
                </c:pt>
                <c:pt idx="1095">
                  <c:v>41746</c:v>
                </c:pt>
                <c:pt idx="1096">
                  <c:v>41747</c:v>
                </c:pt>
                <c:pt idx="1097">
                  <c:v>41750</c:v>
                </c:pt>
                <c:pt idx="1098">
                  <c:v>41751</c:v>
                </c:pt>
                <c:pt idx="1099">
                  <c:v>41752</c:v>
                </c:pt>
                <c:pt idx="1100">
                  <c:v>41753</c:v>
                </c:pt>
                <c:pt idx="1101">
                  <c:v>41754</c:v>
                </c:pt>
                <c:pt idx="1102">
                  <c:v>41757</c:v>
                </c:pt>
                <c:pt idx="1103">
                  <c:v>41758</c:v>
                </c:pt>
                <c:pt idx="1104">
                  <c:v>41759</c:v>
                </c:pt>
                <c:pt idx="1105">
                  <c:v>41760</c:v>
                </c:pt>
                <c:pt idx="1106">
                  <c:v>41761</c:v>
                </c:pt>
                <c:pt idx="1107">
                  <c:v>41764</c:v>
                </c:pt>
                <c:pt idx="1108">
                  <c:v>41765</c:v>
                </c:pt>
                <c:pt idx="1109">
                  <c:v>41766</c:v>
                </c:pt>
                <c:pt idx="1110">
                  <c:v>41767</c:v>
                </c:pt>
                <c:pt idx="1111">
                  <c:v>41768</c:v>
                </c:pt>
                <c:pt idx="1112">
                  <c:v>41771</c:v>
                </c:pt>
                <c:pt idx="1113">
                  <c:v>41772</c:v>
                </c:pt>
                <c:pt idx="1114">
                  <c:v>41773</c:v>
                </c:pt>
                <c:pt idx="1115">
                  <c:v>41774</c:v>
                </c:pt>
                <c:pt idx="1116">
                  <c:v>41775</c:v>
                </c:pt>
                <c:pt idx="1117">
                  <c:v>41778</c:v>
                </c:pt>
                <c:pt idx="1118">
                  <c:v>41779</c:v>
                </c:pt>
                <c:pt idx="1119">
                  <c:v>41780</c:v>
                </c:pt>
                <c:pt idx="1120">
                  <c:v>41781</c:v>
                </c:pt>
                <c:pt idx="1121">
                  <c:v>41782</c:v>
                </c:pt>
                <c:pt idx="1122">
                  <c:v>41785</c:v>
                </c:pt>
                <c:pt idx="1123">
                  <c:v>41786</c:v>
                </c:pt>
                <c:pt idx="1124">
                  <c:v>41787</c:v>
                </c:pt>
                <c:pt idx="1125">
                  <c:v>41788</c:v>
                </c:pt>
                <c:pt idx="1126">
                  <c:v>41789</c:v>
                </c:pt>
                <c:pt idx="1127">
                  <c:v>41792</c:v>
                </c:pt>
                <c:pt idx="1128">
                  <c:v>41793</c:v>
                </c:pt>
                <c:pt idx="1129">
                  <c:v>41794</c:v>
                </c:pt>
                <c:pt idx="1130">
                  <c:v>41795</c:v>
                </c:pt>
                <c:pt idx="1131">
                  <c:v>41796</c:v>
                </c:pt>
                <c:pt idx="1132">
                  <c:v>41799</c:v>
                </c:pt>
                <c:pt idx="1133">
                  <c:v>41800</c:v>
                </c:pt>
                <c:pt idx="1134">
                  <c:v>41801</c:v>
                </c:pt>
                <c:pt idx="1135">
                  <c:v>41802</c:v>
                </c:pt>
                <c:pt idx="1136">
                  <c:v>41803</c:v>
                </c:pt>
                <c:pt idx="1137">
                  <c:v>41806</c:v>
                </c:pt>
                <c:pt idx="1138">
                  <c:v>41807</c:v>
                </c:pt>
                <c:pt idx="1139">
                  <c:v>41808</c:v>
                </c:pt>
                <c:pt idx="1140">
                  <c:v>41809</c:v>
                </c:pt>
                <c:pt idx="1141">
                  <c:v>41810</c:v>
                </c:pt>
                <c:pt idx="1142">
                  <c:v>41813</c:v>
                </c:pt>
                <c:pt idx="1143">
                  <c:v>41814</c:v>
                </c:pt>
                <c:pt idx="1144">
                  <c:v>41815</c:v>
                </c:pt>
                <c:pt idx="1145">
                  <c:v>41816</c:v>
                </c:pt>
                <c:pt idx="1146">
                  <c:v>41817</c:v>
                </c:pt>
                <c:pt idx="1147">
                  <c:v>41820</c:v>
                </c:pt>
                <c:pt idx="1148">
                  <c:v>41821</c:v>
                </c:pt>
                <c:pt idx="1149">
                  <c:v>41822</c:v>
                </c:pt>
                <c:pt idx="1150">
                  <c:v>41823</c:v>
                </c:pt>
                <c:pt idx="1151">
                  <c:v>41824</c:v>
                </c:pt>
                <c:pt idx="1152">
                  <c:v>41827</c:v>
                </c:pt>
                <c:pt idx="1153">
                  <c:v>41828</c:v>
                </c:pt>
                <c:pt idx="1154">
                  <c:v>41829</c:v>
                </c:pt>
                <c:pt idx="1155">
                  <c:v>41830</c:v>
                </c:pt>
                <c:pt idx="1156">
                  <c:v>41831</c:v>
                </c:pt>
                <c:pt idx="1157">
                  <c:v>41834</c:v>
                </c:pt>
                <c:pt idx="1158">
                  <c:v>41835</c:v>
                </c:pt>
                <c:pt idx="1159">
                  <c:v>41836</c:v>
                </c:pt>
                <c:pt idx="1160">
                  <c:v>41837</c:v>
                </c:pt>
                <c:pt idx="1161">
                  <c:v>41838</c:v>
                </c:pt>
                <c:pt idx="1162">
                  <c:v>41841</c:v>
                </c:pt>
                <c:pt idx="1163">
                  <c:v>41842</c:v>
                </c:pt>
                <c:pt idx="1164">
                  <c:v>41843</c:v>
                </c:pt>
                <c:pt idx="1165">
                  <c:v>41844</c:v>
                </c:pt>
                <c:pt idx="1166">
                  <c:v>41845</c:v>
                </c:pt>
                <c:pt idx="1167">
                  <c:v>41848</c:v>
                </c:pt>
                <c:pt idx="1168">
                  <c:v>41849</c:v>
                </c:pt>
                <c:pt idx="1169">
                  <c:v>41850</c:v>
                </c:pt>
                <c:pt idx="1170">
                  <c:v>41851</c:v>
                </c:pt>
                <c:pt idx="1171">
                  <c:v>41852</c:v>
                </c:pt>
                <c:pt idx="1172">
                  <c:v>41855</c:v>
                </c:pt>
                <c:pt idx="1173">
                  <c:v>41856</c:v>
                </c:pt>
                <c:pt idx="1174">
                  <c:v>41857</c:v>
                </c:pt>
                <c:pt idx="1175">
                  <c:v>41858</c:v>
                </c:pt>
                <c:pt idx="1176">
                  <c:v>41859</c:v>
                </c:pt>
                <c:pt idx="1177">
                  <c:v>41862</c:v>
                </c:pt>
                <c:pt idx="1178">
                  <c:v>41863</c:v>
                </c:pt>
                <c:pt idx="1179">
                  <c:v>41864</c:v>
                </c:pt>
                <c:pt idx="1180">
                  <c:v>41865</c:v>
                </c:pt>
                <c:pt idx="1181">
                  <c:v>41866</c:v>
                </c:pt>
                <c:pt idx="1182">
                  <c:v>41869</c:v>
                </c:pt>
                <c:pt idx="1183">
                  <c:v>41870</c:v>
                </c:pt>
                <c:pt idx="1184">
                  <c:v>41871</c:v>
                </c:pt>
                <c:pt idx="1185">
                  <c:v>41872</c:v>
                </c:pt>
                <c:pt idx="1186">
                  <c:v>41873</c:v>
                </c:pt>
                <c:pt idx="1187">
                  <c:v>41876</c:v>
                </c:pt>
                <c:pt idx="1188">
                  <c:v>41877</c:v>
                </c:pt>
                <c:pt idx="1189">
                  <c:v>41878</c:v>
                </c:pt>
                <c:pt idx="1190">
                  <c:v>41879</c:v>
                </c:pt>
                <c:pt idx="1191">
                  <c:v>41880</c:v>
                </c:pt>
                <c:pt idx="1192">
                  <c:v>41883</c:v>
                </c:pt>
                <c:pt idx="1193">
                  <c:v>41884</c:v>
                </c:pt>
                <c:pt idx="1194">
                  <c:v>41885</c:v>
                </c:pt>
                <c:pt idx="1195">
                  <c:v>41886</c:v>
                </c:pt>
                <c:pt idx="1196">
                  <c:v>41887</c:v>
                </c:pt>
                <c:pt idx="1197">
                  <c:v>41890</c:v>
                </c:pt>
                <c:pt idx="1198">
                  <c:v>41891</c:v>
                </c:pt>
                <c:pt idx="1199">
                  <c:v>41892</c:v>
                </c:pt>
                <c:pt idx="1200">
                  <c:v>41893</c:v>
                </c:pt>
                <c:pt idx="1201">
                  <c:v>41894</c:v>
                </c:pt>
                <c:pt idx="1202">
                  <c:v>41897</c:v>
                </c:pt>
                <c:pt idx="1203">
                  <c:v>41898</c:v>
                </c:pt>
                <c:pt idx="1204">
                  <c:v>41899</c:v>
                </c:pt>
                <c:pt idx="1205">
                  <c:v>41900</c:v>
                </c:pt>
                <c:pt idx="1206">
                  <c:v>41901</c:v>
                </c:pt>
                <c:pt idx="1207">
                  <c:v>41904</c:v>
                </c:pt>
                <c:pt idx="1208">
                  <c:v>41905</c:v>
                </c:pt>
                <c:pt idx="1209">
                  <c:v>41906</c:v>
                </c:pt>
                <c:pt idx="1210">
                  <c:v>41907</c:v>
                </c:pt>
                <c:pt idx="1211">
                  <c:v>41908</c:v>
                </c:pt>
                <c:pt idx="1212">
                  <c:v>41911</c:v>
                </c:pt>
                <c:pt idx="1213">
                  <c:v>41912</c:v>
                </c:pt>
                <c:pt idx="1214">
                  <c:v>41913</c:v>
                </c:pt>
                <c:pt idx="1215">
                  <c:v>41914</c:v>
                </c:pt>
                <c:pt idx="1216">
                  <c:v>41915</c:v>
                </c:pt>
                <c:pt idx="1217">
                  <c:v>41918</c:v>
                </c:pt>
                <c:pt idx="1218">
                  <c:v>41919</c:v>
                </c:pt>
                <c:pt idx="1219">
                  <c:v>41920</c:v>
                </c:pt>
                <c:pt idx="1220">
                  <c:v>41921</c:v>
                </c:pt>
                <c:pt idx="1221">
                  <c:v>41922</c:v>
                </c:pt>
                <c:pt idx="1222">
                  <c:v>41925</c:v>
                </c:pt>
                <c:pt idx="1223">
                  <c:v>41926</c:v>
                </c:pt>
                <c:pt idx="1224">
                  <c:v>41927</c:v>
                </c:pt>
                <c:pt idx="1225">
                  <c:v>41928</c:v>
                </c:pt>
                <c:pt idx="1226">
                  <c:v>41929</c:v>
                </c:pt>
                <c:pt idx="1227">
                  <c:v>41932</c:v>
                </c:pt>
                <c:pt idx="1228">
                  <c:v>41933</c:v>
                </c:pt>
                <c:pt idx="1229">
                  <c:v>41934</c:v>
                </c:pt>
                <c:pt idx="1230">
                  <c:v>41935</c:v>
                </c:pt>
                <c:pt idx="1231">
                  <c:v>41936</c:v>
                </c:pt>
                <c:pt idx="1232">
                  <c:v>41939</c:v>
                </c:pt>
                <c:pt idx="1233">
                  <c:v>41940</c:v>
                </c:pt>
                <c:pt idx="1234">
                  <c:v>41941</c:v>
                </c:pt>
                <c:pt idx="1235">
                  <c:v>41942</c:v>
                </c:pt>
                <c:pt idx="1236">
                  <c:v>41943</c:v>
                </c:pt>
                <c:pt idx="1237">
                  <c:v>41946</c:v>
                </c:pt>
                <c:pt idx="1238">
                  <c:v>41947</c:v>
                </c:pt>
                <c:pt idx="1239">
                  <c:v>41948</c:v>
                </c:pt>
                <c:pt idx="1240">
                  <c:v>41949</c:v>
                </c:pt>
                <c:pt idx="1241">
                  <c:v>41950</c:v>
                </c:pt>
                <c:pt idx="1242">
                  <c:v>41953</c:v>
                </c:pt>
                <c:pt idx="1243">
                  <c:v>41954</c:v>
                </c:pt>
                <c:pt idx="1244">
                  <c:v>41955</c:v>
                </c:pt>
                <c:pt idx="1245">
                  <c:v>41956</c:v>
                </c:pt>
                <c:pt idx="1246">
                  <c:v>41957</c:v>
                </c:pt>
                <c:pt idx="1247">
                  <c:v>41960</c:v>
                </c:pt>
                <c:pt idx="1248">
                  <c:v>41961</c:v>
                </c:pt>
                <c:pt idx="1249">
                  <c:v>41962</c:v>
                </c:pt>
                <c:pt idx="1250">
                  <c:v>41963</c:v>
                </c:pt>
                <c:pt idx="1251">
                  <c:v>41964</c:v>
                </c:pt>
                <c:pt idx="1252">
                  <c:v>41967</c:v>
                </c:pt>
                <c:pt idx="1253">
                  <c:v>41968</c:v>
                </c:pt>
                <c:pt idx="1254">
                  <c:v>41969</c:v>
                </c:pt>
                <c:pt idx="1255">
                  <c:v>41970</c:v>
                </c:pt>
                <c:pt idx="1256">
                  <c:v>41971</c:v>
                </c:pt>
                <c:pt idx="1257">
                  <c:v>41974</c:v>
                </c:pt>
                <c:pt idx="1258">
                  <c:v>41975</c:v>
                </c:pt>
                <c:pt idx="1259">
                  <c:v>41976</c:v>
                </c:pt>
                <c:pt idx="1260">
                  <c:v>41977</c:v>
                </c:pt>
                <c:pt idx="1261">
                  <c:v>41978</c:v>
                </c:pt>
                <c:pt idx="1262">
                  <c:v>41981</c:v>
                </c:pt>
                <c:pt idx="1263">
                  <c:v>41982</c:v>
                </c:pt>
                <c:pt idx="1264">
                  <c:v>41983</c:v>
                </c:pt>
                <c:pt idx="1265">
                  <c:v>41984</c:v>
                </c:pt>
                <c:pt idx="1266">
                  <c:v>41985</c:v>
                </c:pt>
                <c:pt idx="1267">
                  <c:v>41988</c:v>
                </c:pt>
                <c:pt idx="1268">
                  <c:v>41989</c:v>
                </c:pt>
                <c:pt idx="1269">
                  <c:v>41990</c:v>
                </c:pt>
                <c:pt idx="1270">
                  <c:v>41991</c:v>
                </c:pt>
                <c:pt idx="1271">
                  <c:v>41992</c:v>
                </c:pt>
                <c:pt idx="1272">
                  <c:v>41995</c:v>
                </c:pt>
                <c:pt idx="1273">
                  <c:v>41996</c:v>
                </c:pt>
                <c:pt idx="1274">
                  <c:v>41997</c:v>
                </c:pt>
                <c:pt idx="1275">
                  <c:v>41998</c:v>
                </c:pt>
                <c:pt idx="1276">
                  <c:v>41999</c:v>
                </c:pt>
                <c:pt idx="1277">
                  <c:v>42002</c:v>
                </c:pt>
                <c:pt idx="1278">
                  <c:v>42003</c:v>
                </c:pt>
                <c:pt idx="1279">
                  <c:v>42004</c:v>
                </c:pt>
                <c:pt idx="1280">
                  <c:v>42005</c:v>
                </c:pt>
                <c:pt idx="1281">
                  <c:v>42006</c:v>
                </c:pt>
                <c:pt idx="1282">
                  <c:v>42009</c:v>
                </c:pt>
                <c:pt idx="1283">
                  <c:v>42010</c:v>
                </c:pt>
                <c:pt idx="1284">
                  <c:v>42011</c:v>
                </c:pt>
                <c:pt idx="1285">
                  <c:v>42012</c:v>
                </c:pt>
                <c:pt idx="1286">
                  <c:v>42013</c:v>
                </c:pt>
                <c:pt idx="1287">
                  <c:v>42016</c:v>
                </c:pt>
                <c:pt idx="1288">
                  <c:v>42017</c:v>
                </c:pt>
                <c:pt idx="1289">
                  <c:v>42018</c:v>
                </c:pt>
                <c:pt idx="1290">
                  <c:v>42019</c:v>
                </c:pt>
                <c:pt idx="1291">
                  <c:v>42020</c:v>
                </c:pt>
                <c:pt idx="1292">
                  <c:v>42023</c:v>
                </c:pt>
                <c:pt idx="1293">
                  <c:v>42024</c:v>
                </c:pt>
                <c:pt idx="1294">
                  <c:v>42025</c:v>
                </c:pt>
                <c:pt idx="1295">
                  <c:v>42026</c:v>
                </c:pt>
                <c:pt idx="1296">
                  <c:v>42027</c:v>
                </c:pt>
                <c:pt idx="1297">
                  <c:v>42030</c:v>
                </c:pt>
                <c:pt idx="1298">
                  <c:v>42031</c:v>
                </c:pt>
                <c:pt idx="1299">
                  <c:v>42032</c:v>
                </c:pt>
                <c:pt idx="1300">
                  <c:v>42033</c:v>
                </c:pt>
                <c:pt idx="1301">
                  <c:v>42034</c:v>
                </c:pt>
                <c:pt idx="1302">
                  <c:v>42037</c:v>
                </c:pt>
                <c:pt idx="1303">
                  <c:v>42038</c:v>
                </c:pt>
                <c:pt idx="1304">
                  <c:v>42039</c:v>
                </c:pt>
                <c:pt idx="1305">
                  <c:v>42040</c:v>
                </c:pt>
                <c:pt idx="1306">
                  <c:v>42041</c:v>
                </c:pt>
                <c:pt idx="1307">
                  <c:v>42044</c:v>
                </c:pt>
                <c:pt idx="1308">
                  <c:v>42045</c:v>
                </c:pt>
                <c:pt idx="1309">
                  <c:v>42046</c:v>
                </c:pt>
                <c:pt idx="1310">
                  <c:v>42047</c:v>
                </c:pt>
                <c:pt idx="1311">
                  <c:v>42048</c:v>
                </c:pt>
                <c:pt idx="1312">
                  <c:v>42051</c:v>
                </c:pt>
                <c:pt idx="1313">
                  <c:v>42052</c:v>
                </c:pt>
                <c:pt idx="1314">
                  <c:v>42053</c:v>
                </c:pt>
                <c:pt idx="1315">
                  <c:v>42054</c:v>
                </c:pt>
                <c:pt idx="1316">
                  <c:v>42055</c:v>
                </c:pt>
                <c:pt idx="1317">
                  <c:v>42058</c:v>
                </c:pt>
                <c:pt idx="1318">
                  <c:v>42059</c:v>
                </c:pt>
                <c:pt idx="1319">
                  <c:v>42060</c:v>
                </c:pt>
                <c:pt idx="1320">
                  <c:v>42061</c:v>
                </c:pt>
                <c:pt idx="1321">
                  <c:v>42062</c:v>
                </c:pt>
                <c:pt idx="1322">
                  <c:v>42065</c:v>
                </c:pt>
                <c:pt idx="1323">
                  <c:v>42066</c:v>
                </c:pt>
                <c:pt idx="1324">
                  <c:v>42067</c:v>
                </c:pt>
                <c:pt idx="1325">
                  <c:v>42068</c:v>
                </c:pt>
                <c:pt idx="1326">
                  <c:v>42069</c:v>
                </c:pt>
                <c:pt idx="1327">
                  <c:v>42072</c:v>
                </c:pt>
                <c:pt idx="1328">
                  <c:v>42073</c:v>
                </c:pt>
                <c:pt idx="1329">
                  <c:v>42074</c:v>
                </c:pt>
                <c:pt idx="1330">
                  <c:v>42075</c:v>
                </c:pt>
                <c:pt idx="1331">
                  <c:v>42076</c:v>
                </c:pt>
                <c:pt idx="1332">
                  <c:v>42079</c:v>
                </c:pt>
                <c:pt idx="1333">
                  <c:v>42080</c:v>
                </c:pt>
                <c:pt idx="1334">
                  <c:v>42081</c:v>
                </c:pt>
                <c:pt idx="1335">
                  <c:v>42082</c:v>
                </c:pt>
                <c:pt idx="1336">
                  <c:v>42083</c:v>
                </c:pt>
                <c:pt idx="1337">
                  <c:v>42086</c:v>
                </c:pt>
                <c:pt idx="1338">
                  <c:v>42087</c:v>
                </c:pt>
                <c:pt idx="1339">
                  <c:v>42088</c:v>
                </c:pt>
                <c:pt idx="1340">
                  <c:v>42089</c:v>
                </c:pt>
                <c:pt idx="1341">
                  <c:v>42090</c:v>
                </c:pt>
                <c:pt idx="1342">
                  <c:v>42093</c:v>
                </c:pt>
                <c:pt idx="1343">
                  <c:v>42094</c:v>
                </c:pt>
                <c:pt idx="1344">
                  <c:v>42095</c:v>
                </c:pt>
                <c:pt idx="1345">
                  <c:v>42096</c:v>
                </c:pt>
                <c:pt idx="1346">
                  <c:v>42097</c:v>
                </c:pt>
                <c:pt idx="1347">
                  <c:v>42100</c:v>
                </c:pt>
                <c:pt idx="1348">
                  <c:v>42101</c:v>
                </c:pt>
                <c:pt idx="1349">
                  <c:v>42102</c:v>
                </c:pt>
                <c:pt idx="1350">
                  <c:v>42103</c:v>
                </c:pt>
                <c:pt idx="1351">
                  <c:v>42104</c:v>
                </c:pt>
                <c:pt idx="1352">
                  <c:v>42107</c:v>
                </c:pt>
                <c:pt idx="1353">
                  <c:v>42108</c:v>
                </c:pt>
                <c:pt idx="1354">
                  <c:v>42109</c:v>
                </c:pt>
                <c:pt idx="1355">
                  <c:v>42110</c:v>
                </c:pt>
                <c:pt idx="1356">
                  <c:v>42111</c:v>
                </c:pt>
                <c:pt idx="1357">
                  <c:v>42114</c:v>
                </c:pt>
                <c:pt idx="1358">
                  <c:v>42115</c:v>
                </c:pt>
                <c:pt idx="1359">
                  <c:v>42116</c:v>
                </c:pt>
                <c:pt idx="1360">
                  <c:v>42117</c:v>
                </c:pt>
                <c:pt idx="1361">
                  <c:v>42118</c:v>
                </c:pt>
                <c:pt idx="1362">
                  <c:v>42121</c:v>
                </c:pt>
                <c:pt idx="1363">
                  <c:v>42122</c:v>
                </c:pt>
                <c:pt idx="1364">
                  <c:v>42123</c:v>
                </c:pt>
                <c:pt idx="1365">
                  <c:v>42124</c:v>
                </c:pt>
                <c:pt idx="1366">
                  <c:v>42125</c:v>
                </c:pt>
                <c:pt idx="1367">
                  <c:v>42128</c:v>
                </c:pt>
                <c:pt idx="1368">
                  <c:v>42129</c:v>
                </c:pt>
                <c:pt idx="1369">
                  <c:v>42130</c:v>
                </c:pt>
                <c:pt idx="1370">
                  <c:v>42131</c:v>
                </c:pt>
                <c:pt idx="1371">
                  <c:v>42132</c:v>
                </c:pt>
                <c:pt idx="1372">
                  <c:v>42135</c:v>
                </c:pt>
                <c:pt idx="1373">
                  <c:v>42136</c:v>
                </c:pt>
                <c:pt idx="1374">
                  <c:v>42137</c:v>
                </c:pt>
                <c:pt idx="1375">
                  <c:v>42138</c:v>
                </c:pt>
                <c:pt idx="1376">
                  <c:v>42139</c:v>
                </c:pt>
                <c:pt idx="1377">
                  <c:v>42142</c:v>
                </c:pt>
                <c:pt idx="1378">
                  <c:v>42143</c:v>
                </c:pt>
                <c:pt idx="1379">
                  <c:v>42144</c:v>
                </c:pt>
                <c:pt idx="1380">
                  <c:v>42145</c:v>
                </c:pt>
                <c:pt idx="1381">
                  <c:v>42146</c:v>
                </c:pt>
                <c:pt idx="1382">
                  <c:v>42149</c:v>
                </c:pt>
                <c:pt idx="1383">
                  <c:v>42150</c:v>
                </c:pt>
                <c:pt idx="1384">
                  <c:v>42151</c:v>
                </c:pt>
                <c:pt idx="1385">
                  <c:v>42152</c:v>
                </c:pt>
                <c:pt idx="1386">
                  <c:v>42153</c:v>
                </c:pt>
                <c:pt idx="1387">
                  <c:v>42156</c:v>
                </c:pt>
                <c:pt idx="1388">
                  <c:v>42157</c:v>
                </c:pt>
                <c:pt idx="1389">
                  <c:v>42158</c:v>
                </c:pt>
                <c:pt idx="1390">
                  <c:v>42159</c:v>
                </c:pt>
                <c:pt idx="1391">
                  <c:v>42160</c:v>
                </c:pt>
                <c:pt idx="1392">
                  <c:v>42163</c:v>
                </c:pt>
                <c:pt idx="1393">
                  <c:v>42164</c:v>
                </c:pt>
                <c:pt idx="1394">
                  <c:v>42165</c:v>
                </c:pt>
                <c:pt idx="1395">
                  <c:v>42166</c:v>
                </c:pt>
                <c:pt idx="1396">
                  <c:v>42167</c:v>
                </c:pt>
                <c:pt idx="1397">
                  <c:v>42170</c:v>
                </c:pt>
                <c:pt idx="1398">
                  <c:v>42171</c:v>
                </c:pt>
                <c:pt idx="1399">
                  <c:v>42172</c:v>
                </c:pt>
                <c:pt idx="1400">
                  <c:v>42173</c:v>
                </c:pt>
                <c:pt idx="1401">
                  <c:v>42174</c:v>
                </c:pt>
                <c:pt idx="1402">
                  <c:v>42177</c:v>
                </c:pt>
                <c:pt idx="1403">
                  <c:v>42178</c:v>
                </c:pt>
                <c:pt idx="1404">
                  <c:v>42179</c:v>
                </c:pt>
                <c:pt idx="1405">
                  <c:v>42180</c:v>
                </c:pt>
                <c:pt idx="1406">
                  <c:v>42181</c:v>
                </c:pt>
                <c:pt idx="1407">
                  <c:v>42184</c:v>
                </c:pt>
                <c:pt idx="1408">
                  <c:v>42185</c:v>
                </c:pt>
                <c:pt idx="1409">
                  <c:v>42186</c:v>
                </c:pt>
                <c:pt idx="1410">
                  <c:v>42187</c:v>
                </c:pt>
                <c:pt idx="1411">
                  <c:v>42188</c:v>
                </c:pt>
                <c:pt idx="1412">
                  <c:v>42191</c:v>
                </c:pt>
                <c:pt idx="1413">
                  <c:v>42192</c:v>
                </c:pt>
                <c:pt idx="1414">
                  <c:v>42193</c:v>
                </c:pt>
                <c:pt idx="1415">
                  <c:v>42194</c:v>
                </c:pt>
                <c:pt idx="1416">
                  <c:v>42195</c:v>
                </c:pt>
                <c:pt idx="1417">
                  <c:v>42198</c:v>
                </c:pt>
                <c:pt idx="1418">
                  <c:v>42199</c:v>
                </c:pt>
                <c:pt idx="1419">
                  <c:v>42200</c:v>
                </c:pt>
                <c:pt idx="1420">
                  <c:v>42201</c:v>
                </c:pt>
                <c:pt idx="1421">
                  <c:v>42202</c:v>
                </c:pt>
                <c:pt idx="1422">
                  <c:v>42205</c:v>
                </c:pt>
                <c:pt idx="1423">
                  <c:v>42206</c:v>
                </c:pt>
                <c:pt idx="1424">
                  <c:v>42207</c:v>
                </c:pt>
                <c:pt idx="1425">
                  <c:v>42208</c:v>
                </c:pt>
                <c:pt idx="1426">
                  <c:v>42209</c:v>
                </c:pt>
                <c:pt idx="1427">
                  <c:v>42212</c:v>
                </c:pt>
                <c:pt idx="1428">
                  <c:v>42213</c:v>
                </c:pt>
                <c:pt idx="1429">
                  <c:v>42214</c:v>
                </c:pt>
                <c:pt idx="1430">
                  <c:v>42215</c:v>
                </c:pt>
                <c:pt idx="1431">
                  <c:v>42216</c:v>
                </c:pt>
                <c:pt idx="1432">
                  <c:v>42219</c:v>
                </c:pt>
                <c:pt idx="1433">
                  <c:v>42220</c:v>
                </c:pt>
                <c:pt idx="1434">
                  <c:v>42221</c:v>
                </c:pt>
                <c:pt idx="1435">
                  <c:v>42222</c:v>
                </c:pt>
                <c:pt idx="1436">
                  <c:v>42223</c:v>
                </c:pt>
                <c:pt idx="1437">
                  <c:v>42226</c:v>
                </c:pt>
                <c:pt idx="1438">
                  <c:v>42227</c:v>
                </c:pt>
                <c:pt idx="1439">
                  <c:v>42228</c:v>
                </c:pt>
                <c:pt idx="1440">
                  <c:v>42229</c:v>
                </c:pt>
                <c:pt idx="1441">
                  <c:v>42230</c:v>
                </c:pt>
                <c:pt idx="1442">
                  <c:v>42233</c:v>
                </c:pt>
                <c:pt idx="1443">
                  <c:v>42234</c:v>
                </c:pt>
                <c:pt idx="1444">
                  <c:v>42235</c:v>
                </c:pt>
                <c:pt idx="1445">
                  <c:v>42236</c:v>
                </c:pt>
                <c:pt idx="1446">
                  <c:v>42237</c:v>
                </c:pt>
                <c:pt idx="1447">
                  <c:v>42240</c:v>
                </c:pt>
                <c:pt idx="1448">
                  <c:v>42241</c:v>
                </c:pt>
                <c:pt idx="1449">
                  <c:v>42242</c:v>
                </c:pt>
                <c:pt idx="1450">
                  <c:v>42243</c:v>
                </c:pt>
                <c:pt idx="1451">
                  <c:v>42244</c:v>
                </c:pt>
                <c:pt idx="1452">
                  <c:v>42247</c:v>
                </c:pt>
                <c:pt idx="1453">
                  <c:v>42248</c:v>
                </c:pt>
                <c:pt idx="1454">
                  <c:v>42249</c:v>
                </c:pt>
                <c:pt idx="1455">
                  <c:v>42250</c:v>
                </c:pt>
                <c:pt idx="1456">
                  <c:v>42251</c:v>
                </c:pt>
                <c:pt idx="1457">
                  <c:v>42254</c:v>
                </c:pt>
                <c:pt idx="1458">
                  <c:v>42255</c:v>
                </c:pt>
                <c:pt idx="1459">
                  <c:v>42256</c:v>
                </c:pt>
                <c:pt idx="1460">
                  <c:v>42257</c:v>
                </c:pt>
                <c:pt idx="1461">
                  <c:v>42258</c:v>
                </c:pt>
                <c:pt idx="1462">
                  <c:v>42261</c:v>
                </c:pt>
                <c:pt idx="1463">
                  <c:v>42262</c:v>
                </c:pt>
                <c:pt idx="1464">
                  <c:v>42263</c:v>
                </c:pt>
                <c:pt idx="1465">
                  <c:v>42264</c:v>
                </c:pt>
                <c:pt idx="1466">
                  <c:v>42265</c:v>
                </c:pt>
                <c:pt idx="1467">
                  <c:v>42268</c:v>
                </c:pt>
                <c:pt idx="1468">
                  <c:v>42269</c:v>
                </c:pt>
                <c:pt idx="1469">
                  <c:v>42270</c:v>
                </c:pt>
                <c:pt idx="1470">
                  <c:v>42271</c:v>
                </c:pt>
                <c:pt idx="1471">
                  <c:v>42272</c:v>
                </c:pt>
                <c:pt idx="1472">
                  <c:v>42275</c:v>
                </c:pt>
                <c:pt idx="1473">
                  <c:v>42276</c:v>
                </c:pt>
                <c:pt idx="1474">
                  <c:v>42277</c:v>
                </c:pt>
                <c:pt idx="1475">
                  <c:v>42278</c:v>
                </c:pt>
                <c:pt idx="1476">
                  <c:v>42279</c:v>
                </c:pt>
                <c:pt idx="1477">
                  <c:v>42282</c:v>
                </c:pt>
                <c:pt idx="1478">
                  <c:v>42283</c:v>
                </c:pt>
                <c:pt idx="1479">
                  <c:v>42284</c:v>
                </c:pt>
                <c:pt idx="1480">
                  <c:v>42285</c:v>
                </c:pt>
                <c:pt idx="1481">
                  <c:v>42286</c:v>
                </c:pt>
                <c:pt idx="1482">
                  <c:v>42289</c:v>
                </c:pt>
                <c:pt idx="1483">
                  <c:v>42290</c:v>
                </c:pt>
                <c:pt idx="1484">
                  <c:v>42291</c:v>
                </c:pt>
                <c:pt idx="1485">
                  <c:v>42292</c:v>
                </c:pt>
                <c:pt idx="1486">
                  <c:v>42293</c:v>
                </c:pt>
                <c:pt idx="1487">
                  <c:v>42296</c:v>
                </c:pt>
                <c:pt idx="1488">
                  <c:v>42297</c:v>
                </c:pt>
                <c:pt idx="1489">
                  <c:v>42298</c:v>
                </c:pt>
                <c:pt idx="1490">
                  <c:v>42299</c:v>
                </c:pt>
                <c:pt idx="1491">
                  <c:v>42300</c:v>
                </c:pt>
                <c:pt idx="1492">
                  <c:v>42303</c:v>
                </c:pt>
                <c:pt idx="1493">
                  <c:v>42304</c:v>
                </c:pt>
                <c:pt idx="1494">
                  <c:v>42305</c:v>
                </c:pt>
                <c:pt idx="1495">
                  <c:v>42306</c:v>
                </c:pt>
                <c:pt idx="1496">
                  <c:v>42307</c:v>
                </c:pt>
                <c:pt idx="1497">
                  <c:v>42310</c:v>
                </c:pt>
                <c:pt idx="1498">
                  <c:v>42311</c:v>
                </c:pt>
                <c:pt idx="1499">
                  <c:v>42312</c:v>
                </c:pt>
                <c:pt idx="1500">
                  <c:v>42313</c:v>
                </c:pt>
                <c:pt idx="1501">
                  <c:v>42314</c:v>
                </c:pt>
                <c:pt idx="1502">
                  <c:v>42317</c:v>
                </c:pt>
                <c:pt idx="1503">
                  <c:v>42318</c:v>
                </c:pt>
                <c:pt idx="1504">
                  <c:v>42319</c:v>
                </c:pt>
                <c:pt idx="1505">
                  <c:v>42320</c:v>
                </c:pt>
                <c:pt idx="1506">
                  <c:v>42321</c:v>
                </c:pt>
                <c:pt idx="1507">
                  <c:v>42324</c:v>
                </c:pt>
                <c:pt idx="1508">
                  <c:v>42325</c:v>
                </c:pt>
                <c:pt idx="1509">
                  <c:v>42326</c:v>
                </c:pt>
                <c:pt idx="1510">
                  <c:v>42327</c:v>
                </c:pt>
                <c:pt idx="1511">
                  <c:v>42328</c:v>
                </c:pt>
                <c:pt idx="1512">
                  <c:v>42331</c:v>
                </c:pt>
                <c:pt idx="1513">
                  <c:v>42332</c:v>
                </c:pt>
                <c:pt idx="1514">
                  <c:v>42333</c:v>
                </c:pt>
                <c:pt idx="1515">
                  <c:v>42334</c:v>
                </c:pt>
                <c:pt idx="1516">
                  <c:v>42335</c:v>
                </c:pt>
                <c:pt idx="1517">
                  <c:v>42338</c:v>
                </c:pt>
                <c:pt idx="1518">
                  <c:v>42339</c:v>
                </c:pt>
                <c:pt idx="1519">
                  <c:v>42340</c:v>
                </c:pt>
                <c:pt idx="1520">
                  <c:v>42341</c:v>
                </c:pt>
                <c:pt idx="1521">
                  <c:v>42342</c:v>
                </c:pt>
                <c:pt idx="1522">
                  <c:v>42345</c:v>
                </c:pt>
                <c:pt idx="1523">
                  <c:v>42346</c:v>
                </c:pt>
                <c:pt idx="1524">
                  <c:v>42347</c:v>
                </c:pt>
                <c:pt idx="1525">
                  <c:v>42348</c:v>
                </c:pt>
                <c:pt idx="1526">
                  <c:v>42349</c:v>
                </c:pt>
                <c:pt idx="1527">
                  <c:v>42352</c:v>
                </c:pt>
                <c:pt idx="1528">
                  <c:v>42353</c:v>
                </c:pt>
                <c:pt idx="1529">
                  <c:v>42354</c:v>
                </c:pt>
                <c:pt idx="1530">
                  <c:v>42355</c:v>
                </c:pt>
                <c:pt idx="1531">
                  <c:v>42356</c:v>
                </c:pt>
                <c:pt idx="1532">
                  <c:v>42359</c:v>
                </c:pt>
                <c:pt idx="1533">
                  <c:v>42360</c:v>
                </c:pt>
                <c:pt idx="1534">
                  <c:v>42361</c:v>
                </c:pt>
                <c:pt idx="1535">
                  <c:v>42362</c:v>
                </c:pt>
                <c:pt idx="1536">
                  <c:v>42363</c:v>
                </c:pt>
                <c:pt idx="1537">
                  <c:v>42366</c:v>
                </c:pt>
                <c:pt idx="1538">
                  <c:v>42367</c:v>
                </c:pt>
                <c:pt idx="1539">
                  <c:v>42368</c:v>
                </c:pt>
                <c:pt idx="1540">
                  <c:v>42369</c:v>
                </c:pt>
                <c:pt idx="1541">
                  <c:v>42370</c:v>
                </c:pt>
                <c:pt idx="1542">
                  <c:v>42373</c:v>
                </c:pt>
                <c:pt idx="1543">
                  <c:v>42374</c:v>
                </c:pt>
                <c:pt idx="1544">
                  <c:v>42375</c:v>
                </c:pt>
                <c:pt idx="1545">
                  <c:v>42376</c:v>
                </c:pt>
                <c:pt idx="1546">
                  <c:v>42377</c:v>
                </c:pt>
                <c:pt idx="1547">
                  <c:v>42380</c:v>
                </c:pt>
                <c:pt idx="1548">
                  <c:v>42381</c:v>
                </c:pt>
                <c:pt idx="1549">
                  <c:v>42382</c:v>
                </c:pt>
                <c:pt idx="1550">
                  <c:v>42383</c:v>
                </c:pt>
                <c:pt idx="1551">
                  <c:v>42384</c:v>
                </c:pt>
                <c:pt idx="1552">
                  <c:v>42387</c:v>
                </c:pt>
                <c:pt idx="1553">
                  <c:v>42388</c:v>
                </c:pt>
                <c:pt idx="1554">
                  <c:v>42389</c:v>
                </c:pt>
                <c:pt idx="1555">
                  <c:v>42390</c:v>
                </c:pt>
                <c:pt idx="1556">
                  <c:v>42391</c:v>
                </c:pt>
                <c:pt idx="1557">
                  <c:v>42394</c:v>
                </c:pt>
                <c:pt idx="1558">
                  <c:v>42395</c:v>
                </c:pt>
                <c:pt idx="1559">
                  <c:v>42396</c:v>
                </c:pt>
                <c:pt idx="1560">
                  <c:v>42397</c:v>
                </c:pt>
                <c:pt idx="1561">
                  <c:v>42398</c:v>
                </c:pt>
                <c:pt idx="1562">
                  <c:v>42401</c:v>
                </c:pt>
                <c:pt idx="1563">
                  <c:v>42402</c:v>
                </c:pt>
                <c:pt idx="1564">
                  <c:v>42403</c:v>
                </c:pt>
                <c:pt idx="1565">
                  <c:v>42404</c:v>
                </c:pt>
                <c:pt idx="1566">
                  <c:v>42405</c:v>
                </c:pt>
                <c:pt idx="1567">
                  <c:v>42408</c:v>
                </c:pt>
                <c:pt idx="1568">
                  <c:v>42409</c:v>
                </c:pt>
                <c:pt idx="1569">
                  <c:v>42410</c:v>
                </c:pt>
                <c:pt idx="1570">
                  <c:v>42411</c:v>
                </c:pt>
                <c:pt idx="1571">
                  <c:v>42412</c:v>
                </c:pt>
                <c:pt idx="1572">
                  <c:v>42415</c:v>
                </c:pt>
                <c:pt idx="1573">
                  <c:v>42416</c:v>
                </c:pt>
                <c:pt idx="1574">
                  <c:v>42417</c:v>
                </c:pt>
                <c:pt idx="1575">
                  <c:v>42418</c:v>
                </c:pt>
                <c:pt idx="1576">
                  <c:v>42419</c:v>
                </c:pt>
                <c:pt idx="1577">
                  <c:v>42422</c:v>
                </c:pt>
                <c:pt idx="1578">
                  <c:v>42423</c:v>
                </c:pt>
                <c:pt idx="1579">
                  <c:v>42424</c:v>
                </c:pt>
                <c:pt idx="1580">
                  <c:v>42425</c:v>
                </c:pt>
                <c:pt idx="1581">
                  <c:v>42426</c:v>
                </c:pt>
                <c:pt idx="1582">
                  <c:v>42429</c:v>
                </c:pt>
                <c:pt idx="1583">
                  <c:v>42430</c:v>
                </c:pt>
                <c:pt idx="1584">
                  <c:v>42431</c:v>
                </c:pt>
                <c:pt idx="1585">
                  <c:v>42432</c:v>
                </c:pt>
                <c:pt idx="1586">
                  <c:v>42433</c:v>
                </c:pt>
                <c:pt idx="1587">
                  <c:v>42436</c:v>
                </c:pt>
                <c:pt idx="1588">
                  <c:v>42437</c:v>
                </c:pt>
                <c:pt idx="1589">
                  <c:v>42438</c:v>
                </c:pt>
                <c:pt idx="1590">
                  <c:v>42439</c:v>
                </c:pt>
                <c:pt idx="1591">
                  <c:v>42440</c:v>
                </c:pt>
                <c:pt idx="1592">
                  <c:v>42443</c:v>
                </c:pt>
                <c:pt idx="1593">
                  <c:v>42444</c:v>
                </c:pt>
                <c:pt idx="1594">
                  <c:v>42445</c:v>
                </c:pt>
                <c:pt idx="1595">
                  <c:v>42446</c:v>
                </c:pt>
                <c:pt idx="1596">
                  <c:v>42447</c:v>
                </c:pt>
                <c:pt idx="1597">
                  <c:v>42450</c:v>
                </c:pt>
                <c:pt idx="1598">
                  <c:v>42451</c:v>
                </c:pt>
                <c:pt idx="1599">
                  <c:v>42452</c:v>
                </c:pt>
                <c:pt idx="1600">
                  <c:v>42453</c:v>
                </c:pt>
                <c:pt idx="1601">
                  <c:v>42454</c:v>
                </c:pt>
                <c:pt idx="1602">
                  <c:v>42457</c:v>
                </c:pt>
                <c:pt idx="1603">
                  <c:v>42458</c:v>
                </c:pt>
                <c:pt idx="1604">
                  <c:v>42459</c:v>
                </c:pt>
                <c:pt idx="1605">
                  <c:v>42460</c:v>
                </c:pt>
                <c:pt idx="1606">
                  <c:v>42461</c:v>
                </c:pt>
                <c:pt idx="1607">
                  <c:v>42464</c:v>
                </c:pt>
                <c:pt idx="1608">
                  <c:v>42465</c:v>
                </c:pt>
                <c:pt idx="1609">
                  <c:v>42466</c:v>
                </c:pt>
                <c:pt idx="1610">
                  <c:v>42467</c:v>
                </c:pt>
                <c:pt idx="1611">
                  <c:v>42468</c:v>
                </c:pt>
                <c:pt idx="1612">
                  <c:v>42471</c:v>
                </c:pt>
                <c:pt idx="1613">
                  <c:v>42472</c:v>
                </c:pt>
                <c:pt idx="1614">
                  <c:v>42473</c:v>
                </c:pt>
                <c:pt idx="1615">
                  <c:v>42474</c:v>
                </c:pt>
                <c:pt idx="1616">
                  <c:v>42475</c:v>
                </c:pt>
                <c:pt idx="1617">
                  <c:v>42478</c:v>
                </c:pt>
                <c:pt idx="1618">
                  <c:v>42479</c:v>
                </c:pt>
                <c:pt idx="1619">
                  <c:v>42480</c:v>
                </c:pt>
                <c:pt idx="1620">
                  <c:v>42481</c:v>
                </c:pt>
                <c:pt idx="1621">
                  <c:v>42482</c:v>
                </c:pt>
                <c:pt idx="1622">
                  <c:v>42485</c:v>
                </c:pt>
                <c:pt idx="1623">
                  <c:v>42486</c:v>
                </c:pt>
                <c:pt idx="1624">
                  <c:v>42487</c:v>
                </c:pt>
                <c:pt idx="1625">
                  <c:v>42488</c:v>
                </c:pt>
                <c:pt idx="1626">
                  <c:v>42489</c:v>
                </c:pt>
                <c:pt idx="1627">
                  <c:v>42492</c:v>
                </c:pt>
                <c:pt idx="1628">
                  <c:v>42493</c:v>
                </c:pt>
                <c:pt idx="1629">
                  <c:v>42494</c:v>
                </c:pt>
                <c:pt idx="1630">
                  <c:v>42495</c:v>
                </c:pt>
                <c:pt idx="1631">
                  <c:v>42496</c:v>
                </c:pt>
                <c:pt idx="1632">
                  <c:v>42499</c:v>
                </c:pt>
                <c:pt idx="1633">
                  <c:v>42500</c:v>
                </c:pt>
                <c:pt idx="1634">
                  <c:v>42501</c:v>
                </c:pt>
                <c:pt idx="1635">
                  <c:v>42502</c:v>
                </c:pt>
                <c:pt idx="1636">
                  <c:v>42503</c:v>
                </c:pt>
                <c:pt idx="1637">
                  <c:v>42506</c:v>
                </c:pt>
                <c:pt idx="1638">
                  <c:v>42507</c:v>
                </c:pt>
                <c:pt idx="1639">
                  <c:v>42508</c:v>
                </c:pt>
                <c:pt idx="1640">
                  <c:v>42509</c:v>
                </c:pt>
                <c:pt idx="1641">
                  <c:v>42510</c:v>
                </c:pt>
                <c:pt idx="1642">
                  <c:v>42513</c:v>
                </c:pt>
                <c:pt idx="1643">
                  <c:v>42514</c:v>
                </c:pt>
                <c:pt idx="1644">
                  <c:v>42515</c:v>
                </c:pt>
                <c:pt idx="1645">
                  <c:v>42516</c:v>
                </c:pt>
                <c:pt idx="1646">
                  <c:v>42517</c:v>
                </c:pt>
                <c:pt idx="1647">
                  <c:v>42520</c:v>
                </c:pt>
                <c:pt idx="1648">
                  <c:v>42521</c:v>
                </c:pt>
                <c:pt idx="1649">
                  <c:v>42522</c:v>
                </c:pt>
                <c:pt idx="1650">
                  <c:v>42523</c:v>
                </c:pt>
                <c:pt idx="1651">
                  <c:v>42524</c:v>
                </c:pt>
                <c:pt idx="1652">
                  <c:v>42527</c:v>
                </c:pt>
                <c:pt idx="1653">
                  <c:v>42528</c:v>
                </c:pt>
                <c:pt idx="1654">
                  <c:v>42529</c:v>
                </c:pt>
                <c:pt idx="1655">
                  <c:v>42530</c:v>
                </c:pt>
                <c:pt idx="1656">
                  <c:v>42531</c:v>
                </c:pt>
                <c:pt idx="1657">
                  <c:v>42534</c:v>
                </c:pt>
                <c:pt idx="1658">
                  <c:v>42535</c:v>
                </c:pt>
                <c:pt idx="1659">
                  <c:v>42536</c:v>
                </c:pt>
                <c:pt idx="1660">
                  <c:v>42537</c:v>
                </c:pt>
                <c:pt idx="1661">
                  <c:v>42538</c:v>
                </c:pt>
                <c:pt idx="1662">
                  <c:v>42541</c:v>
                </c:pt>
                <c:pt idx="1663">
                  <c:v>42542</c:v>
                </c:pt>
                <c:pt idx="1664">
                  <c:v>42543</c:v>
                </c:pt>
                <c:pt idx="1665">
                  <c:v>42544</c:v>
                </c:pt>
                <c:pt idx="1666">
                  <c:v>42545</c:v>
                </c:pt>
                <c:pt idx="1667">
                  <c:v>42548</c:v>
                </c:pt>
                <c:pt idx="1668">
                  <c:v>42549</c:v>
                </c:pt>
                <c:pt idx="1669">
                  <c:v>42550</c:v>
                </c:pt>
                <c:pt idx="1670">
                  <c:v>42551</c:v>
                </c:pt>
                <c:pt idx="1671">
                  <c:v>42552</c:v>
                </c:pt>
                <c:pt idx="1672">
                  <c:v>42555</c:v>
                </c:pt>
                <c:pt idx="1673">
                  <c:v>42556</c:v>
                </c:pt>
                <c:pt idx="1674">
                  <c:v>42557</c:v>
                </c:pt>
                <c:pt idx="1675">
                  <c:v>42558</c:v>
                </c:pt>
                <c:pt idx="1676">
                  <c:v>42559</c:v>
                </c:pt>
                <c:pt idx="1677">
                  <c:v>42562</c:v>
                </c:pt>
                <c:pt idx="1678">
                  <c:v>42563</c:v>
                </c:pt>
                <c:pt idx="1679">
                  <c:v>42564</c:v>
                </c:pt>
                <c:pt idx="1680">
                  <c:v>42565</c:v>
                </c:pt>
                <c:pt idx="1681">
                  <c:v>42566</c:v>
                </c:pt>
                <c:pt idx="1682">
                  <c:v>42569</c:v>
                </c:pt>
                <c:pt idx="1683">
                  <c:v>42570</c:v>
                </c:pt>
                <c:pt idx="1684">
                  <c:v>42571</c:v>
                </c:pt>
                <c:pt idx="1685">
                  <c:v>42572</c:v>
                </c:pt>
                <c:pt idx="1686">
                  <c:v>42573</c:v>
                </c:pt>
                <c:pt idx="1687">
                  <c:v>42576</c:v>
                </c:pt>
                <c:pt idx="1688">
                  <c:v>42577</c:v>
                </c:pt>
                <c:pt idx="1689">
                  <c:v>42578</c:v>
                </c:pt>
                <c:pt idx="1690">
                  <c:v>42579</c:v>
                </c:pt>
                <c:pt idx="1691">
                  <c:v>42580</c:v>
                </c:pt>
                <c:pt idx="1692">
                  <c:v>42583</c:v>
                </c:pt>
                <c:pt idx="1693">
                  <c:v>42584</c:v>
                </c:pt>
                <c:pt idx="1694">
                  <c:v>42585</c:v>
                </c:pt>
                <c:pt idx="1695">
                  <c:v>42586</c:v>
                </c:pt>
                <c:pt idx="1696">
                  <c:v>42587</c:v>
                </c:pt>
                <c:pt idx="1697">
                  <c:v>42590</c:v>
                </c:pt>
                <c:pt idx="1698">
                  <c:v>42591</c:v>
                </c:pt>
                <c:pt idx="1699">
                  <c:v>42592</c:v>
                </c:pt>
                <c:pt idx="1700">
                  <c:v>42593</c:v>
                </c:pt>
                <c:pt idx="1701">
                  <c:v>42594</c:v>
                </c:pt>
                <c:pt idx="1702">
                  <c:v>42597</c:v>
                </c:pt>
                <c:pt idx="1703">
                  <c:v>42598</c:v>
                </c:pt>
                <c:pt idx="1704">
                  <c:v>42599</c:v>
                </c:pt>
                <c:pt idx="1705">
                  <c:v>42600</c:v>
                </c:pt>
                <c:pt idx="1706">
                  <c:v>42601</c:v>
                </c:pt>
                <c:pt idx="1707">
                  <c:v>42604</c:v>
                </c:pt>
                <c:pt idx="1708">
                  <c:v>42605</c:v>
                </c:pt>
                <c:pt idx="1709">
                  <c:v>42606</c:v>
                </c:pt>
                <c:pt idx="1710">
                  <c:v>42607</c:v>
                </c:pt>
                <c:pt idx="1711">
                  <c:v>42608</c:v>
                </c:pt>
                <c:pt idx="1712">
                  <c:v>42611</c:v>
                </c:pt>
                <c:pt idx="1713">
                  <c:v>42612</c:v>
                </c:pt>
                <c:pt idx="1714">
                  <c:v>42613</c:v>
                </c:pt>
                <c:pt idx="1715">
                  <c:v>42614</c:v>
                </c:pt>
                <c:pt idx="1716">
                  <c:v>42615</c:v>
                </c:pt>
                <c:pt idx="1717">
                  <c:v>42618</c:v>
                </c:pt>
                <c:pt idx="1718">
                  <c:v>42619</c:v>
                </c:pt>
                <c:pt idx="1719">
                  <c:v>42620</c:v>
                </c:pt>
                <c:pt idx="1720">
                  <c:v>42621</c:v>
                </c:pt>
                <c:pt idx="1721">
                  <c:v>42622</c:v>
                </c:pt>
                <c:pt idx="1722">
                  <c:v>42625</c:v>
                </c:pt>
                <c:pt idx="1723">
                  <c:v>42626</c:v>
                </c:pt>
                <c:pt idx="1724">
                  <c:v>42627</c:v>
                </c:pt>
                <c:pt idx="1725">
                  <c:v>42628</c:v>
                </c:pt>
                <c:pt idx="1726">
                  <c:v>42629</c:v>
                </c:pt>
                <c:pt idx="1727">
                  <c:v>42632</c:v>
                </c:pt>
                <c:pt idx="1728">
                  <c:v>42633</c:v>
                </c:pt>
                <c:pt idx="1729">
                  <c:v>42634</c:v>
                </c:pt>
                <c:pt idx="1730">
                  <c:v>42635</c:v>
                </c:pt>
                <c:pt idx="1731">
                  <c:v>42636</c:v>
                </c:pt>
                <c:pt idx="1732">
                  <c:v>42639</c:v>
                </c:pt>
                <c:pt idx="1733">
                  <c:v>42640</c:v>
                </c:pt>
                <c:pt idx="1734">
                  <c:v>42641</c:v>
                </c:pt>
                <c:pt idx="1735">
                  <c:v>42642</c:v>
                </c:pt>
                <c:pt idx="1736">
                  <c:v>42643</c:v>
                </c:pt>
                <c:pt idx="1737">
                  <c:v>42646</c:v>
                </c:pt>
                <c:pt idx="1738">
                  <c:v>42647</c:v>
                </c:pt>
                <c:pt idx="1739">
                  <c:v>42648</c:v>
                </c:pt>
                <c:pt idx="1740">
                  <c:v>42649</c:v>
                </c:pt>
                <c:pt idx="1741">
                  <c:v>42650</c:v>
                </c:pt>
                <c:pt idx="1742">
                  <c:v>42653</c:v>
                </c:pt>
                <c:pt idx="1743">
                  <c:v>42654</c:v>
                </c:pt>
                <c:pt idx="1744">
                  <c:v>42655</c:v>
                </c:pt>
                <c:pt idx="1745">
                  <c:v>42656</c:v>
                </c:pt>
                <c:pt idx="1746">
                  <c:v>42657</c:v>
                </c:pt>
                <c:pt idx="1747">
                  <c:v>42660</c:v>
                </c:pt>
                <c:pt idx="1748">
                  <c:v>42661</c:v>
                </c:pt>
                <c:pt idx="1749">
                  <c:v>42662</c:v>
                </c:pt>
                <c:pt idx="1750">
                  <c:v>42663</c:v>
                </c:pt>
                <c:pt idx="1751">
                  <c:v>42664</c:v>
                </c:pt>
                <c:pt idx="1752">
                  <c:v>42667</c:v>
                </c:pt>
                <c:pt idx="1753">
                  <c:v>42668</c:v>
                </c:pt>
                <c:pt idx="1754">
                  <c:v>42669</c:v>
                </c:pt>
                <c:pt idx="1755">
                  <c:v>42670</c:v>
                </c:pt>
                <c:pt idx="1756">
                  <c:v>42671</c:v>
                </c:pt>
                <c:pt idx="1757">
                  <c:v>42674</c:v>
                </c:pt>
                <c:pt idx="1758">
                  <c:v>42675</c:v>
                </c:pt>
                <c:pt idx="1759">
                  <c:v>42676</c:v>
                </c:pt>
                <c:pt idx="1760">
                  <c:v>42677</c:v>
                </c:pt>
                <c:pt idx="1761">
                  <c:v>42678</c:v>
                </c:pt>
                <c:pt idx="1762">
                  <c:v>42681</c:v>
                </c:pt>
                <c:pt idx="1763">
                  <c:v>42682</c:v>
                </c:pt>
                <c:pt idx="1764">
                  <c:v>42683</c:v>
                </c:pt>
                <c:pt idx="1765">
                  <c:v>42684</c:v>
                </c:pt>
                <c:pt idx="1766">
                  <c:v>42685</c:v>
                </c:pt>
                <c:pt idx="1767">
                  <c:v>42688</c:v>
                </c:pt>
                <c:pt idx="1768">
                  <c:v>42689</c:v>
                </c:pt>
                <c:pt idx="1769">
                  <c:v>42690</c:v>
                </c:pt>
                <c:pt idx="1770">
                  <c:v>42691</c:v>
                </c:pt>
                <c:pt idx="1771">
                  <c:v>42692</c:v>
                </c:pt>
                <c:pt idx="1772">
                  <c:v>42695</c:v>
                </c:pt>
                <c:pt idx="1773">
                  <c:v>42696</c:v>
                </c:pt>
                <c:pt idx="1774">
                  <c:v>42697</c:v>
                </c:pt>
                <c:pt idx="1775">
                  <c:v>42698</c:v>
                </c:pt>
                <c:pt idx="1776">
                  <c:v>42699</c:v>
                </c:pt>
                <c:pt idx="1777">
                  <c:v>42702</c:v>
                </c:pt>
                <c:pt idx="1778">
                  <c:v>42703</c:v>
                </c:pt>
                <c:pt idx="1779">
                  <c:v>42704</c:v>
                </c:pt>
                <c:pt idx="1780">
                  <c:v>42705</c:v>
                </c:pt>
                <c:pt idx="1781">
                  <c:v>42706</c:v>
                </c:pt>
                <c:pt idx="1782">
                  <c:v>42709</c:v>
                </c:pt>
                <c:pt idx="1783">
                  <c:v>42710</c:v>
                </c:pt>
                <c:pt idx="1784">
                  <c:v>42711</c:v>
                </c:pt>
                <c:pt idx="1785">
                  <c:v>42712</c:v>
                </c:pt>
                <c:pt idx="1786">
                  <c:v>42713</c:v>
                </c:pt>
                <c:pt idx="1787">
                  <c:v>42716</c:v>
                </c:pt>
                <c:pt idx="1788">
                  <c:v>42717</c:v>
                </c:pt>
                <c:pt idx="1789">
                  <c:v>42718</c:v>
                </c:pt>
                <c:pt idx="1790">
                  <c:v>42719</c:v>
                </c:pt>
                <c:pt idx="1791">
                  <c:v>42720</c:v>
                </c:pt>
                <c:pt idx="1792">
                  <c:v>42723</c:v>
                </c:pt>
                <c:pt idx="1793">
                  <c:v>42724</c:v>
                </c:pt>
                <c:pt idx="1794">
                  <c:v>42725</c:v>
                </c:pt>
                <c:pt idx="1795">
                  <c:v>42726</c:v>
                </c:pt>
                <c:pt idx="1796">
                  <c:v>42727</c:v>
                </c:pt>
                <c:pt idx="1797">
                  <c:v>42730</c:v>
                </c:pt>
                <c:pt idx="1798">
                  <c:v>42731</c:v>
                </c:pt>
                <c:pt idx="1799">
                  <c:v>42732</c:v>
                </c:pt>
                <c:pt idx="1800">
                  <c:v>42733</c:v>
                </c:pt>
                <c:pt idx="1801">
                  <c:v>42734</c:v>
                </c:pt>
                <c:pt idx="1802">
                  <c:v>42737</c:v>
                </c:pt>
                <c:pt idx="1803">
                  <c:v>42738</c:v>
                </c:pt>
                <c:pt idx="1804">
                  <c:v>42739</c:v>
                </c:pt>
                <c:pt idx="1805">
                  <c:v>42740</c:v>
                </c:pt>
                <c:pt idx="1806">
                  <c:v>42741</c:v>
                </c:pt>
                <c:pt idx="1807">
                  <c:v>42744</c:v>
                </c:pt>
                <c:pt idx="1808">
                  <c:v>42745</c:v>
                </c:pt>
                <c:pt idx="1809">
                  <c:v>42746</c:v>
                </c:pt>
                <c:pt idx="1810">
                  <c:v>42747</c:v>
                </c:pt>
                <c:pt idx="1811">
                  <c:v>42748</c:v>
                </c:pt>
                <c:pt idx="1812">
                  <c:v>42751</c:v>
                </c:pt>
                <c:pt idx="1813">
                  <c:v>42752</c:v>
                </c:pt>
                <c:pt idx="1814">
                  <c:v>42753</c:v>
                </c:pt>
                <c:pt idx="1815">
                  <c:v>42754</c:v>
                </c:pt>
                <c:pt idx="1816">
                  <c:v>42755</c:v>
                </c:pt>
                <c:pt idx="1817">
                  <c:v>42758</c:v>
                </c:pt>
                <c:pt idx="1818">
                  <c:v>42759</c:v>
                </c:pt>
                <c:pt idx="1819">
                  <c:v>42760</c:v>
                </c:pt>
                <c:pt idx="1820">
                  <c:v>42761</c:v>
                </c:pt>
                <c:pt idx="1821">
                  <c:v>42762</c:v>
                </c:pt>
                <c:pt idx="1822">
                  <c:v>42765</c:v>
                </c:pt>
                <c:pt idx="1823">
                  <c:v>42766</c:v>
                </c:pt>
                <c:pt idx="1824">
                  <c:v>42767</c:v>
                </c:pt>
                <c:pt idx="1825">
                  <c:v>42768</c:v>
                </c:pt>
                <c:pt idx="1826">
                  <c:v>42769</c:v>
                </c:pt>
                <c:pt idx="1827">
                  <c:v>42772</c:v>
                </c:pt>
                <c:pt idx="1828">
                  <c:v>42773</c:v>
                </c:pt>
                <c:pt idx="1829">
                  <c:v>42774</c:v>
                </c:pt>
                <c:pt idx="1830">
                  <c:v>42775</c:v>
                </c:pt>
                <c:pt idx="1831">
                  <c:v>42776</c:v>
                </c:pt>
                <c:pt idx="1832">
                  <c:v>42779</c:v>
                </c:pt>
                <c:pt idx="1833">
                  <c:v>42780</c:v>
                </c:pt>
                <c:pt idx="1834">
                  <c:v>42781</c:v>
                </c:pt>
                <c:pt idx="1835">
                  <c:v>42782</c:v>
                </c:pt>
                <c:pt idx="1836">
                  <c:v>42783</c:v>
                </c:pt>
                <c:pt idx="1837">
                  <c:v>42786</c:v>
                </c:pt>
                <c:pt idx="1838">
                  <c:v>42787</c:v>
                </c:pt>
                <c:pt idx="1839">
                  <c:v>42788</c:v>
                </c:pt>
                <c:pt idx="1840">
                  <c:v>42789</c:v>
                </c:pt>
                <c:pt idx="1841">
                  <c:v>42790</c:v>
                </c:pt>
                <c:pt idx="1842">
                  <c:v>42793</c:v>
                </c:pt>
                <c:pt idx="1843">
                  <c:v>42794</c:v>
                </c:pt>
                <c:pt idx="1844">
                  <c:v>42795</c:v>
                </c:pt>
                <c:pt idx="1845">
                  <c:v>42796</c:v>
                </c:pt>
                <c:pt idx="1846">
                  <c:v>42797</c:v>
                </c:pt>
                <c:pt idx="1847">
                  <c:v>42800</c:v>
                </c:pt>
                <c:pt idx="1848">
                  <c:v>42801</c:v>
                </c:pt>
                <c:pt idx="1849">
                  <c:v>42802</c:v>
                </c:pt>
                <c:pt idx="1850">
                  <c:v>42803</c:v>
                </c:pt>
                <c:pt idx="1851">
                  <c:v>42804</c:v>
                </c:pt>
                <c:pt idx="1852">
                  <c:v>42807</c:v>
                </c:pt>
                <c:pt idx="1853">
                  <c:v>42808</c:v>
                </c:pt>
                <c:pt idx="1854">
                  <c:v>42809</c:v>
                </c:pt>
                <c:pt idx="1855">
                  <c:v>42810</c:v>
                </c:pt>
                <c:pt idx="1856">
                  <c:v>42811</c:v>
                </c:pt>
                <c:pt idx="1857">
                  <c:v>42814</c:v>
                </c:pt>
                <c:pt idx="1858">
                  <c:v>42815</c:v>
                </c:pt>
                <c:pt idx="1859">
                  <c:v>42816</c:v>
                </c:pt>
                <c:pt idx="1860">
                  <c:v>42817</c:v>
                </c:pt>
                <c:pt idx="1861">
                  <c:v>42818</c:v>
                </c:pt>
                <c:pt idx="1862">
                  <c:v>42821</c:v>
                </c:pt>
                <c:pt idx="1863">
                  <c:v>42822</c:v>
                </c:pt>
                <c:pt idx="1864">
                  <c:v>42823</c:v>
                </c:pt>
                <c:pt idx="1865">
                  <c:v>42824</c:v>
                </c:pt>
                <c:pt idx="1866">
                  <c:v>42825</c:v>
                </c:pt>
                <c:pt idx="1867">
                  <c:v>42828</c:v>
                </c:pt>
                <c:pt idx="1868">
                  <c:v>42829</c:v>
                </c:pt>
                <c:pt idx="1869">
                  <c:v>42830</c:v>
                </c:pt>
                <c:pt idx="1870">
                  <c:v>42831</c:v>
                </c:pt>
                <c:pt idx="1871">
                  <c:v>42832</c:v>
                </c:pt>
                <c:pt idx="1872">
                  <c:v>42835</c:v>
                </c:pt>
                <c:pt idx="1873">
                  <c:v>42836</c:v>
                </c:pt>
                <c:pt idx="1874">
                  <c:v>42837</c:v>
                </c:pt>
                <c:pt idx="1875">
                  <c:v>42838</c:v>
                </c:pt>
                <c:pt idx="1876">
                  <c:v>42839</c:v>
                </c:pt>
                <c:pt idx="1877">
                  <c:v>42842</c:v>
                </c:pt>
                <c:pt idx="1878">
                  <c:v>42843</c:v>
                </c:pt>
                <c:pt idx="1879">
                  <c:v>42844</c:v>
                </c:pt>
                <c:pt idx="1880">
                  <c:v>42845</c:v>
                </c:pt>
                <c:pt idx="1881">
                  <c:v>42846</c:v>
                </c:pt>
                <c:pt idx="1882">
                  <c:v>42849</c:v>
                </c:pt>
                <c:pt idx="1883">
                  <c:v>42850</c:v>
                </c:pt>
                <c:pt idx="1884">
                  <c:v>42851</c:v>
                </c:pt>
                <c:pt idx="1885">
                  <c:v>42852</c:v>
                </c:pt>
                <c:pt idx="1886">
                  <c:v>42853</c:v>
                </c:pt>
                <c:pt idx="1887">
                  <c:v>42856</c:v>
                </c:pt>
                <c:pt idx="1888">
                  <c:v>42857</c:v>
                </c:pt>
                <c:pt idx="1889">
                  <c:v>42858</c:v>
                </c:pt>
                <c:pt idx="1890">
                  <c:v>42859</c:v>
                </c:pt>
                <c:pt idx="1891">
                  <c:v>42860</c:v>
                </c:pt>
                <c:pt idx="1892">
                  <c:v>42863</c:v>
                </c:pt>
                <c:pt idx="1893">
                  <c:v>42864</c:v>
                </c:pt>
                <c:pt idx="1894">
                  <c:v>42865</c:v>
                </c:pt>
                <c:pt idx="1895">
                  <c:v>42866</c:v>
                </c:pt>
                <c:pt idx="1896">
                  <c:v>42867</c:v>
                </c:pt>
                <c:pt idx="1897">
                  <c:v>42870</c:v>
                </c:pt>
                <c:pt idx="1898">
                  <c:v>42871</c:v>
                </c:pt>
                <c:pt idx="1899">
                  <c:v>42872</c:v>
                </c:pt>
                <c:pt idx="1900">
                  <c:v>42873</c:v>
                </c:pt>
                <c:pt idx="1901">
                  <c:v>42874</c:v>
                </c:pt>
                <c:pt idx="1902">
                  <c:v>42877</c:v>
                </c:pt>
                <c:pt idx="1903">
                  <c:v>42878</c:v>
                </c:pt>
                <c:pt idx="1904">
                  <c:v>42879</c:v>
                </c:pt>
                <c:pt idx="1905">
                  <c:v>42880</c:v>
                </c:pt>
                <c:pt idx="1906">
                  <c:v>42881</c:v>
                </c:pt>
                <c:pt idx="1907">
                  <c:v>42884</c:v>
                </c:pt>
                <c:pt idx="1908">
                  <c:v>42885</c:v>
                </c:pt>
                <c:pt idx="1909">
                  <c:v>42886</c:v>
                </c:pt>
                <c:pt idx="1910">
                  <c:v>42887</c:v>
                </c:pt>
                <c:pt idx="1911">
                  <c:v>42888</c:v>
                </c:pt>
                <c:pt idx="1912">
                  <c:v>42891</c:v>
                </c:pt>
                <c:pt idx="1913">
                  <c:v>42892</c:v>
                </c:pt>
                <c:pt idx="1914">
                  <c:v>42893</c:v>
                </c:pt>
                <c:pt idx="1915">
                  <c:v>42894</c:v>
                </c:pt>
                <c:pt idx="1916">
                  <c:v>42895</c:v>
                </c:pt>
                <c:pt idx="1917">
                  <c:v>42898</c:v>
                </c:pt>
                <c:pt idx="1918">
                  <c:v>42899</c:v>
                </c:pt>
                <c:pt idx="1919">
                  <c:v>42900</c:v>
                </c:pt>
                <c:pt idx="1920">
                  <c:v>42901</c:v>
                </c:pt>
                <c:pt idx="1921">
                  <c:v>42902</c:v>
                </c:pt>
                <c:pt idx="1922">
                  <c:v>42905</c:v>
                </c:pt>
                <c:pt idx="1923">
                  <c:v>42906</c:v>
                </c:pt>
                <c:pt idx="1924">
                  <c:v>42907</c:v>
                </c:pt>
                <c:pt idx="1925">
                  <c:v>42908</c:v>
                </c:pt>
                <c:pt idx="1926">
                  <c:v>42909</c:v>
                </c:pt>
                <c:pt idx="1927">
                  <c:v>42912</c:v>
                </c:pt>
                <c:pt idx="1928">
                  <c:v>42913</c:v>
                </c:pt>
                <c:pt idx="1929">
                  <c:v>42914</c:v>
                </c:pt>
                <c:pt idx="1930">
                  <c:v>42915</c:v>
                </c:pt>
                <c:pt idx="1931">
                  <c:v>42916</c:v>
                </c:pt>
                <c:pt idx="1932">
                  <c:v>42919</c:v>
                </c:pt>
                <c:pt idx="1933">
                  <c:v>42920</c:v>
                </c:pt>
                <c:pt idx="1934">
                  <c:v>42921</c:v>
                </c:pt>
                <c:pt idx="1935">
                  <c:v>42922</c:v>
                </c:pt>
                <c:pt idx="1936">
                  <c:v>42923</c:v>
                </c:pt>
                <c:pt idx="1937">
                  <c:v>42926</c:v>
                </c:pt>
                <c:pt idx="1938">
                  <c:v>42927</c:v>
                </c:pt>
                <c:pt idx="1939">
                  <c:v>42928</c:v>
                </c:pt>
                <c:pt idx="1940">
                  <c:v>42929</c:v>
                </c:pt>
                <c:pt idx="1941">
                  <c:v>42930</c:v>
                </c:pt>
                <c:pt idx="1942">
                  <c:v>42933</c:v>
                </c:pt>
                <c:pt idx="1943">
                  <c:v>42934</c:v>
                </c:pt>
                <c:pt idx="1944">
                  <c:v>42935</c:v>
                </c:pt>
                <c:pt idx="1945">
                  <c:v>42936</c:v>
                </c:pt>
                <c:pt idx="1946">
                  <c:v>42937</c:v>
                </c:pt>
                <c:pt idx="1947">
                  <c:v>42940</c:v>
                </c:pt>
                <c:pt idx="1948">
                  <c:v>42941</c:v>
                </c:pt>
                <c:pt idx="1949">
                  <c:v>42942</c:v>
                </c:pt>
                <c:pt idx="1950">
                  <c:v>42943</c:v>
                </c:pt>
                <c:pt idx="1951">
                  <c:v>42944</c:v>
                </c:pt>
                <c:pt idx="1952">
                  <c:v>42947</c:v>
                </c:pt>
                <c:pt idx="1953">
                  <c:v>42948</c:v>
                </c:pt>
                <c:pt idx="1954">
                  <c:v>42949</c:v>
                </c:pt>
                <c:pt idx="1955">
                  <c:v>42950</c:v>
                </c:pt>
                <c:pt idx="1956">
                  <c:v>42951</c:v>
                </c:pt>
                <c:pt idx="1957">
                  <c:v>42954</c:v>
                </c:pt>
                <c:pt idx="1958">
                  <c:v>42955</c:v>
                </c:pt>
                <c:pt idx="1959">
                  <c:v>42956</c:v>
                </c:pt>
                <c:pt idx="1960">
                  <c:v>42957</c:v>
                </c:pt>
                <c:pt idx="1961">
                  <c:v>42958</c:v>
                </c:pt>
                <c:pt idx="1962">
                  <c:v>42961</c:v>
                </c:pt>
                <c:pt idx="1963">
                  <c:v>42962</c:v>
                </c:pt>
                <c:pt idx="1964">
                  <c:v>42963</c:v>
                </c:pt>
                <c:pt idx="1965">
                  <c:v>42964</c:v>
                </c:pt>
                <c:pt idx="1966">
                  <c:v>42965</c:v>
                </c:pt>
                <c:pt idx="1967">
                  <c:v>42968</c:v>
                </c:pt>
                <c:pt idx="1968">
                  <c:v>42969</c:v>
                </c:pt>
                <c:pt idx="1969">
                  <c:v>42970</c:v>
                </c:pt>
                <c:pt idx="1970">
                  <c:v>42971</c:v>
                </c:pt>
                <c:pt idx="1971">
                  <c:v>42972</c:v>
                </c:pt>
                <c:pt idx="1972">
                  <c:v>42975</c:v>
                </c:pt>
                <c:pt idx="1973">
                  <c:v>42976</c:v>
                </c:pt>
                <c:pt idx="1974">
                  <c:v>42977</c:v>
                </c:pt>
                <c:pt idx="1975">
                  <c:v>42978</c:v>
                </c:pt>
                <c:pt idx="1976">
                  <c:v>42979</c:v>
                </c:pt>
                <c:pt idx="1977">
                  <c:v>42982</c:v>
                </c:pt>
                <c:pt idx="1978">
                  <c:v>42983</c:v>
                </c:pt>
                <c:pt idx="1979">
                  <c:v>42984</c:v>
                </c:pt>
                <c:pt idx="1980">
                  <c:v>42985</c:v>
                </c:pt>
                <c:pt idx="1981">
                  <c:v>42986</c:v>
                </c:pt>
                <c:pt idx="1982">
                  <c:v>42989</c:v>
                </c:pt>
                <c:pt idx="1983">
                  <c:v>42990</c:v>
                </c:pt>
                <c:pt idx="1984">
                  <c:v>42991</c:v>
                </c:pt>
                <c:pt idx="1985">
                  <c:v>42992</c:v>
                </c:pt>
                <c:pt idx="1986">
                  <c:v>42993</c:v>
                </c:pt>
                <c:pt idx="1987">
                  <c:v>42996</c:v>
                </c:pt>
                <c:pt idx="1988">
                  <c:v>42997</c:v>
                </c:pt>
                <c:pt idx="1989">
                  <c:v>42998</c:v>
                </c:pt>
                <c:pt idx="1990">
                  <c:v>42999</c:v>
                </c:pt>
                <c:pt idx="1991">
                  <c:v>43000</c:v>
                </c:pt>
                <c:pt idx="1992">
                  <c:v>43003</c:v>
                </c:pt>
                <c:pt idx="1993">
                  <c:v>43004</c:v>
                </c:pt>
                <c:pt idx="1994">
                  <c:v>43005</c:v>
                </c:pt>
                <c:pt idx="1995">
                  <c:v>43006</c:v>
                </c:pt>
                <c:pt idx="1996">
                  <c:v>43007</c:v>
                </c:pt>
                <c:pt idx="1997">
                  <c:v>43010</c:v>
                </c:pt>
                <c:pt idx="1998">
                  <c:v>43011</c:v>
                </c:pt>
                <c:pt idx="1999">
                  <c:v>43012</c:v>
                </c:pt>
                <c:pt idx="2000">
                  <c:v>43013</c:v>
                </c:pt>
                <c:pt idx="2001">
                  <c:v>43014</c:v>
                </c:pt>
                <c:pt idx="2002">
                  <c:v>43017</c:v>
                </c:pt>
                <c:pt idx="2003">
                  <c:v>43018</c:v>
                </c:pt>
                <c:pt idx="2004">
                  <c:v>43019</c:v>
                </c:pt>
                <c:pt idx="2005">
                  <c:v>43020</c:v>
                </c:pt>
                <c:pt idx="2006">
                  <c:v>43021</c:v>
                </c:pt>
                <c:pt idx="2007">
                  <c:v>43024</c:v>
                </c:pt>
                <c:pt idx="2008">
                  <c:v>43025</c:v>
                </c:pt>
                <c:pt idx="2009">
                  <c:v>43026</c:v>
                </c:pt>
                <c:pt idx="2010">
                  <c:v>43027</c:v>
                </c:pt>
                <c:pt idx="2011">
                  <c:v>43028</c:v>
                </c:pt>
                <c:pt idx="2012">
                  <c:v>43031</c:v>
                </c:pt>
                <c:pt idx="2013">
                  <c:v>43032</c:v>
                </c:pt>
                <c:pt idx="2014">
                  <c:v>43033</c:v>
                </c:pt>
                <c:pt idx="2015">
                  <c:v>43034</c:v>
                </c:pt>
                <c:pt idx="2016">
                  <c:v>43035</c:v>
                </c:pt>
                <c:pt idx="2017">
                  <c:v>43038</c:v>
                </c:pt>
                <c:pt idx="2018">
                  <c:v>43039</c:v>
                </c:pt>
                <c:pt idx="2019">
                  <c:v>43040</c:v>
                </c:pt>
                <c:pt idx="2020">
                  <c:v>43041</c:v>
                </c:pt>
                <c:pt idx="2021">
                  <c:v>43042</c:v>
                </c:pt>
                <c:pt idx="2022">
                  <c:v>43045</c:v>
                </c:pt>
                <c:pt idx="2023">
                  <c:v>43046</c:v>
                </c:pt>
                <c:pt idx="2024">
                  <c:v>43047</c:v>
                </c:pt>
                <c:pt idx="2025">
                  <c:v>43048</c:v>
                </c:pt>
                <c:pt idx="2026">
                  <c:v>43049</c:v>
                </c:pt>
                <c:pt idx="2027">
                  <c:v>43052</c:v>
                </c:pt>
                <c:pt idx="2028">
                  <c:v>43053</c:v>
                </c:pt>
                <c:pt idx="2029">
                  <c:v>43054</c:v>
                </c:pt>
                <c:pt idx="2030">
                  <c:v>43055</c:v>
                </c:pt>
                <c:pt idx="2031">
                  <c:v>43056</c:v>
                </c:pt>
                <c:pt idx="2032">
                  <c:v>43059</c:v>
                </c:pt>
                <c:pt idx="2033">
                  <c:v>43060</c:v>
                </c:pt>
                <c:pt idx="2034">
                  <c:v>43061</c:v>
                </c:pt>
                <c:pt idx="2035">
                  <c:v>43062</c:v>
                </c:pt>
                <c:pt idx="2036">
                  <c:v>43063</c:v>
                </c:pt>
                <c:pt idx="2037">
                  <c:v>43066</c:v>
                </c:pt>
                <c:pt idx="2038">
                  <c:v>43067</c:v>
                </c:pt>
                <c:pt idx="2039">
                  <c:v>43068</c:v>
                </c:pt>
                <c:pt idx="2040">
                  <c:v>43069</c:v>
                </c:pt>
                <c:pt idx="2041">
                  <c:v>43070</c:v>
                </c:pt>
                <c:pt idx="2042">
                  <c:v>43073</c:v>
                </c:pt>
                <c:pt idx="2043">
                  <c:v>43074</c:v>
                </c:pt>
                <c:pt idx="2044">
                  <c:v>43075</c:v>
                </c:pt>
                <c:pt idx="2045">
                  <c:v>43076</c:v>
                </c:pt>
                <c:pt idx="2046">
                  <c:v>43077</c:v>
                </c:pt>
                <c:pt idx="2047">
                  <c:v>43080</c:v>
                </c:pt>
                <c:pt idx="2048">
                  <c:v>43081</c:v>
                </c:pt>
                <c:pt idx="2049">
                  <c:v>43082</c:v>
                </c:pt>
                <c:pt idx="2050">
                  <c:v>43083</c:v>
                </c:pt>
                <c:pt idx="2051">
                  <c:v>43084</c:v>
                </c:pt>
                <c:pt idx="2052">
                  <c:v>43087</c:v>
                </c:pt>
                <c:pt idx="2053">
                  <c:v>43088</c:v>
                </c:pt>
                <c:pt idx="2054">
                  <c:v>43089</c:v>
                </c:pt>
                <c:pt idx="2055">
                  <c:v>43090</c:v>
                </c:pt>
                <c:pt idx="2056">
                  <c:v>43091</c:v>
                </c:pt>
                <c:pt idx="2057">
                  <c:v>43094</c:v>
                </c:pt>
                <c:pt idx="2058">
                  <c:v>43095</c:v>
                </c:pt>
                <c:pt idx="2059">
                  <c:v>43096</c:v>
                </c:pt>
                <c:pt idx="2060">
                  <c:v>43097</c:v>
                </c:pt>
                <c:pt idx="2061">
                  <c:v>43098</c:v>
                </c:pt>
                <c:pt idx="2062">
                  <c:v>43101</c:v>
                </c:pt>
                <c:pt idx="2063">
                  <c:v>43102</c:v>
                </c:pt>
                <c:pt idx="2064">
                  <c:v>43103</c:v>
                </c:pt>
                <c:pt idx="2065">
                  <c:v>43104</c:v>
                </c:pt>
                <c:pt idx="2066">
                  <c:v>43105</c:v>
                </c:pt>
                <c:pt idx="2067">
                  <c:v>43108</c:v>
                </c:pt>
                <c:pt idx="2068">
                  <c:v>43109</c:v>
                </c:pt>
                <c:pt idx="2069">
                  <c:v>43110</c:v>
                </c:pt>
                <c:pt idx="2070">
                  <c:v>43111</c:v>
                </c:pt>
                <c:pt idx="2071">
                  <c:v>43112</c:v>
                </c:pt>
                <c:pt idx="2072">
                  <c:v>43115</c:v>
                </c:pt>
                <c:pt idx="2073">
                  <c:v>43116</c:v>
                </c:pt>
                <c:pt idx="2074">
                  <c:v>43117</c:v>
                </c:pt>
                <c:pt idx="2075">
                  <c:v>43118</c:v>
                </c:pt>
                <c:pt idx="2076">
                  <c:v>43119</c:v>
                </c:pt>
                <c:pt idx="2077">
                  <c:v>43122</c:v>
                </c:pt>
                <c:pt idx="2078">
                  <c:v>43123</c:v>
                </c:pt>
                <c:pt idx="2079">
                  <c:v>43124</c:v>
                </c:pt>
                <c:pt idx="2080">
                  <c:v>43125</c:v>
                </c:pt>
                <c:pt idx="2081">
                  <c:v>43126</c:v>
                </c:pt>
                <c:pt idx="2082">
                  <c:v>43129</c:v>
                </c:pt>
                <c:pt idx="2083">
                  <c:v>43130</c:v>
                </c:pt>
                <c:pt idx="2084">
                  <c:v>43131</c:v>
                </c:pt>
                <c:pt idx="2085">
                  <c:v>43132</c:v>
                </c:pt>
                <c:pt idx="2086">
                  <c:v>43133</c:v>
                </c:pt>
                <c:pt idx="2087">
                  <c:v>43136</c:v>
                </c:pt>
                <c:pt idx="2088">
                  <c:v>43137</c:v>
                </c:pt>
                <c:pt idx="2089">
                  <c:v>43138</c:v>
                </c:pt>
                <c:pt idx="2090">
                  <c:v>43139</c:v>
                </c:pt>
                <c:pt idx="2091">
                  <c:v>43140</c:v>
                </c:pt>
                <c:pt idx="2092">
                  <c:v>43143</c:v>
                </c:pt>
                <c:pt idx="2093">
                  <c:v>43144</c:v>
                </c:pt>
                <c:pt idx="2094">
                  <c:v>43145</c:v>
                </c:pt>
                <c:pt idx="2095">
                  <c:v>43146</c:v>
                </c:pt>
                <c:pt idx="2096">
                  <c:v>43147</c:v>
                </c:pt>
                <c:pt idx="2097">
                  <c:v>43150</c:v>
                </c:pt>
                <c:pt idx="2098">
                  <c:v>43151</c:v>
                </c:pt>
                <c:pt idx="2099">
                  <c:v>43152</c:v>
                </c:pt>
                <c:pt idx="2100">
                  <c:v>43153</c:v>
                </c:pt>
                <c:pt idx="2101">
                  <c:v>43154</c:v>
                </c:pt>
                <c:pt idx="2102">
                  <c:v>43157</c:v>
                </c:pt>
                <c:pt idx="2103">
                  <c:v>43158</c:v>
                </c:pt>
                <c:pt idx="2104">
                  <c:v>43159</c:v>
                </c:pt>
                <c:pt idx="2105">
                  <c:v>43160</c:v>
                </c:pt>
                <c:pt idx="2106">
                  <c:v>43161</c:v>
                </c:pt>
                <c:pt idx="2107">
                  <c:v>43164</c:v>
                </c:pt>
                <c:pt idx="2108">
                  <c:v>43165</c:v>
                </c:pt>
                <c:pt idx="2109">
                  <c:v>43166</c:v>
                </c:pt>
                <c:pt idx="2110">
                  <c:v>43167</c:v>
                </c:pt>
                <c:pt idx="2111">
                  <c:v>43168</c:v>
                </c:pt>
                <c:pt idx="2112">
                  <c:v>43171</c:v>
                </c:pt>
                <c:pt idx="2113">
                  <c:v>43172</c:v>
                </c:pt>
                <c:pt idx="2114">
                  <c:v>43173</c:v>
                </c:pt>
                <c:pt idx="2115">
                  <c:v>43174</c:v>
                </c:pt>
                <c:pt idx="2116">
                  <c:v>43175</c:v>
                </c:pt>
                <c:pt idx="2117">
                  <c:v>43178</c:v>
                </c:pt>
                <c:pt idx="2118">
                  <c:v>43179</c:v>
                </c:pt>
                <c:pt idx="2119">
                  <c:v>43180</c:v>
                </c:pt>
                <c:pt idx="2120">
                  <c:v>43181</c:v>
                </c:pt>
                <c:pt idx="2121">
                  <c:v>43182</c:v>
                </c:pt>
                <c:pt idx="2122">
                  <c:v>43185</c:v>
                </c:pt>
                <c:pt idx="2123">
                  <c:v>43186</c:v>
                </c:pt>
                <c:pt idx="2124">
                  <c:v>43187</c:v>
                </c:pt>
                <c:pt idx="2125">
                  <c:v>43188</c:v>
                </c:pt>
                <c:pt idx="2126">
                  <c:v>43189</c:v>
                </c:pt>
                <c:pt idx="2127">
                  <c:v>43192</c:v>
                </c:pt>
                <c:pt idx="2128">
                  <c:v>43193</c:v>
                </c:pt>
                <c:pt idx="2129">
                  <c:v>43194</c:v>
                </c:pt>
                <c:pt idx="2130">
                  <c:v>43195</c:v>
                </c:pt>
                <c:pt idx="2131">
                  <c:v>43196</c:v>
                </c:pt>
                <c:pt idx="2132">
                  <c:v>43199</c:v>
                </c:pt>
                <c:pt idx="2133">
                  <c:v>43200</c:v>
                </c:pt>
                <c:pt idx="2134">
                  <c:v>43201</c:v>
                </c:pt>
                <c:pt idx="2135">
                  <c:v>43202</c:v>
                </c:pt>
                <c:pt idx="2136">
                  <c:v>43203</c:v>
                </c:pt>
                <c:pt idx="2137">
                  <c:v>43206</c:v>
                </c:pt>
                <c:pt idx="2138">
                  <c:v>43207</c:v>
                </c:pt>
                <c:pt idx="2139">
                  <c:v>43208</c:v>
                </c:pt>
                <c:pt idx="2140">
                  <c:v>43209</c:v>
                </c:pt>
                <c:pt idx="2141">
                  <c:v>43210</c:v>
                </c:pt>
                <c:pt idx="2142">
                  <c:v>43213</c:v>
                </c:pt>
                <c:pt idx="2143">
                  <c:v>43214</c:v>
                </c:pt>
                <c:pt idx="2144">
                  <c:v>43215</c:v>
                </c:pt>
                <c:pt idx="2145">
                  <c:v>43216</c:v>
                </c:pt>
                <c:pt idx="2146">
                  <c:v>43217</c:v>
                </c:pt>
                <c:pt idx="2147">
                  <c:v>43220</c:v>
                </c:pt>
                <c:pt idx="2148">
                  <c:v>43221</c:v>
                </c:pt>
                <c:pt idx="2149">
                  <c:v>43222</c:v>
                </c:pt>
                <c:pt idx="2150">
                  <c:v>43223</c:v>
                </c:pt>
                <c:pt idx="2151">
                  <c:v>43224</c:v>
                </c:pt>
                <c:pt idx="2152">
                  <c:v>43227</c:v>
                </c:pt>
                <c:pt idx="2153">
                  <c:v>43228</c:v>
                </c:pt>
                <c:pt idx="2154">
                  <c:v>43229</c:v>
                </c:pt>
                <c:pt idx="2155">
                  <c:v>43230</c:v>
                </c:pt>
                <c:pt idx="2156">
                  <c:v>43231</c:v>
                </c:pt>
                <c:pt idx="2157">
                  <c:v>43234</c:v>
                </c:pt>
                <c:pt idx="2158">
                  <c:v>43235</c:v>
                </c:pt>
                <c:pt idx="2159">
                  <c:v>43236</c:v>
                </c:pt>
                <c:pt idx="2160">
                  <c:v>43237</c:v>
                </c:pt>
                <c:pt idx="2161">
                  <c:v>43238</c:v>
                </c:pt>
                <c:pt idx="2162">
                  <c:v>43241</c:v>
                </c:pt>
                <c:pt idx="2163">
                  <c:v>43242</c:v>
                </c:pt>
                <c:pt idx="2164">
                  <c:v>43243</c:v>
                </c:pt>
                <c:pt idx="2165">
                  <c:v>43244</c:v>
                </c:pt>
                <c:pt idx="2166">
                  <c:v>43245</c:v>
                </c:pt>
                <c:pt idx="2167">
                  <c:v>43248</c:v>
                </c:pt>
                <c:pt idx="2168">
                  <c:v>43249</c:v>
                </c:pt>
                <c:pt idx="2169">
                  <c:v>43250</c:v>
                </c:pt>
                <c:pt idx="2170">
                  <c:v>43251</c:v>
                </c:pt>
                <c:pt idx="2171">
                  <c:v>43252</c:v>
                </c:pt>
                <c:pt idx="2172">
                  <c:v>43255</c:v>
                </c:pt>
                <c:pt idx="2173">
                  <c:v>43256</c:v>
                </c:pt>
                <c:pt idx="2174">
                  <c:v>43257</c:v>
                </c:pt>
                <c:pt idx="2175">
                  <c:v>43258</c:v>
                </c:pt>
                <c:pt idx="2176">
                  <c:v>43259</c:v>
                </c:pt>
                <c:pt idx="2177">
                  <c:v>43262</c:v>
                </c:pt>
                <c:pt idx="2178">
                  <c:v>43263</c:v>
                </c:pt>
                <c:pt idx="2179">
                  <c:v>43264</c:v>
                </c:pt>
                <c:pt idx="2180">
                  <c:v>43265</c:v>
                </c:pt>
                <c:pt idx="2181">
                  <c:v>43266</c:v>
                </c:pt>
                <c:pt idx="2182">
                  <c:v>43269</c:v>
                </c:pt>
                <c:pt idx="2183">
                  <c:v>43270</c:v>
                </c:pt>
                <c:pt idx="2184">
                  <c:v>43271</c:v>
                </c:pt>
                <c:pt idx="2185">
                  <c:v>43272</c:v>
                </c:pt>
                <c:pt idx="2186">
                  <c:v>43273</c:v>
                </c:pt>
                <c:pt idx="2187">
                  <c:v>43276</c:v>
                </c:pt>
                <c:pt idx="2188">
                  <c:v>43277</c:v>
                </c:pt>
                <c:pt idx="2189">
                  <c:v>43278</c:v>
                </c:pt>
                <c:pt idx="2190">
                  <c:v>43279</c:v>
                </c:pt>
                <c:pt idx="2191">
                  <c:v>43280</c:v>
                </c:pt>
                <c:pt idx="2192">
                  <c:v>43283</c:v>
                </c:pt>
                <c:pt idx="2193">
                  <c:v>43284</c:v>
                </c:pt>
                <c:pt idx="2194">
                  <c:v>43285</c:v>
                </c:pt>
                <c:pt idx="2195">
                  <c:v>43286</c:v>
                </c:pt>
                <c:pt idx="2196">
                  <c:v>43287</c:v>
                </c:pt>
                <c:pt idx="2197">
                  <c:v>43290</c:v>
                </c:pt>
                <c:pt idx="2198">
                  <c:v>43291</c:v>
                </c:pt>
                <c:pt idx="2199">
                  <c:v>43292</c:v>
                </c:pt>
                <c:pt idx="2200">
                  <c:v>43293</c:v>
                </c:pt>
                <c:pt idx="2201">
                  <c:v>43294</c:v>
                </c:pt>
                <c:pt idx="2202">
                  <c:v>43297</c:v>
                </c:pt>
                <c:pt idx="2203">
                  <c:v>43298</c:v>
                </c:pt>
                <c:pt idx="2204">
                  <c:v>43299</c:v>
                </c:pt>
                <c:pt idx="2205">
                  <c:v>43300</c:v>
                </c:pt>
                <c:pt idx="2206">
                  <c:v>43301</c:v>
                </c:pt>
                <c:pt idx="2207">
                  <c:v>43304</c:v>
                </c:pt>
                <c:pt idx="2208">
                  <c:v>43305</c:v>
                </c:pt>
                <c:pt idx="2209">
                  <c:v>43306</c:v>
                </c:pt>
                <c:pt idx="2210">
                  <c:v>43307</c:v>
                </c:pt>
                <c:pt idx="2211">
                  <c:v>43308</c:v>
                </c:pt>
                <c:pt idx="2212">
                  <c:v>43311</c:v>
                </c:pt>
                <c:pt idx="2213">
                  <c:v>43312</c:v>
                </c:pt>
                <c:pt idx="2214">
                  <c:v>43313</c:v>
                </c:pt>
                <c:pt idx="2215">
                  <c:v>43314</c:v>
                </c:pt>
                <c:pt idx="2216">
                  <c:v>43315</c:v>
                </c:pt>
                <c:pt idx="2217">
                  <c:v>43318</c:v>
                </c:pt>
                <c:pt idx="2218">
                  <c:v>43319</c:v>
                </c:pt>
                <c:pt idx="2219">
                  <c:v>43320</c:v>
                </c:pt>
                <c:pt idx="2220">
                  <c:v>43321</c:v>
                </c:pt>
                <c:pt idx="2221">
                  <c:v>43322</c:v>
                </c:pt>
                <c:pt idx="2222">
                  <c:v>43325</c:v>
                </c:pt>
                <c:pt idx="2223">
                  <c:v>43326</c:v>
                </c:pt>
                <c:pt idx="2224">
                  <c:v>43327</c:v>
                </c:pt>
                <c:pt idx="2225">
                  <c:v>43328</c:v>
                </c:pt>
                <c:pt idx="2226">
                  <c:v>43329</c:v>
                </c:pt>
                <c:pt idx="2227">
                  <c:v>43332</c:v>
                </c:pt>
                <c:pt idx="2228">
                  <c:v>43333</c:v>
                </c:pt>
                <c:pt idx="2229">
                  <c:v>43334</c:v>
                </c:pt>
                <c:pt idx="2230">
                  <c:v>43335</c:v>
                </c:pt>
                <c:pt idx="2231">
                  <c:v>43336</c:v>
                </c:pt>
                <c:pt idx="2232">
                  <c:v>43339</c:v>
                </c:pt>
                <c:pt idx="2233">
                  <c:v>43340</c:v>
                </c:pt>
                <c:pt idx="2234">
                  <c:v>43341</c:v>
                </c:pt>
                <c:pt idx="2235">
                  <c:v>43342</c:v>
                </c:pt>
                <c:pt idx="2236">
                  <c:v>43343</c:v>
                </c:pt>
                <c:pt idx="2237">
                  <c:v>43346</c:v>
                </c:pt>
                <c:pt idx="2238">
                  <c:v>43347</c:v>
                </c:pt>
                <c:pt idx="2239">
                  <c:v>43348</c:v>
                </c:pt>
                <c:pt idx="2240">
                  <c:v>43349</c:v>
                </c:pt>
                <c:pt idx="2241">
                  <c:v>43350</c:v>
                </c:pt>
                <c:pt idx="2242">
                  <c:v>43353</c:v>
                </c:pt>
                <c:pt idx="2243">
                  <c:v>43354</c:v>
                </c:pt>
                <c:pt idx="2244">
                  <c:v>43355</c:v>
                </c:pt>
                <c:pt idx="2245">
                  <c:v>43356</c:v>
                </c:pt>
                <c:pt idx="2246">
                  <c:v>43357</c:v>
                </c:pt>
                <c:pt idx="2247">
                  <c:v>43360</c:v>
                </c:pt>
                <c:pt idx="2248">
                  <c:v>43361</c:v>
                </c:pt>
                <c:pt idx="2249">
                  <c:v>43362</c:v>
                </c:pt>
                <c:pt idx="2250">
                  <c:v>43363</c:v>
                </c:pt>
                <c:pt idx="2251">
                  <c:v>43364</c:v>
                </c:pt>
                <c:pt idx="2252">
                  <c:v>43367</c:v>
                </c:pt>
                <c:pt idx="2253">
                  <c:v>43368</c:v>
                </c:pt>
                <c:pt idx="2254">
                  <c:v>43369</c:v>
                </c:pt>
                <c:pt idx="2255">
                  <c:v>43370</c:v>
                </c:pt>
                <c:pt idx="2256">
                  <c:v>43371</c:v>
                </c:pt>
                <c:pt idx="2257">
                  <c:v>43374</c:v>
                </c:pt>
                <c:pt idx="2258">
                  <c:v>43375</c:v>
                </c:pt>
                <c:pt idx="2259">
                  <c:v>43376</c:v>
                </c:pt>
                <c:pt idx="2260">
                  <c:v>43377</c:v>
                </c:pt>
                <c:pt idx="2261">
                  <c:v>43378</c:v>
                </c:pt>
                <c:pt idx="2262">
                  <c:v>43381</c:v>
                </c:pt>
                <c:pt idx="2263">
                  <c:v>43382</c:v>
                </c:pt>
                <c:pt idx="2264">
                  <c:v>43383</c:v>
                </c:pt>
                <c:pt idx="2265">
                  <c:v>43384</c:v>
                </c:pt>
                <c:pt idx="2266">
                  <c:v>43385</c:v>
                </c:pt>
                <c:pt idx="2267">
                  <c:v>43388</c:v>
                </c:pt>
                <c:pt idx="2268">
                  <c:v>43389</c:v>
                </c:pt>
                <c:pt idx="2269">
                  <c:v>43390</c:v>
                </c:pt>
                <c:pt idx="2270">
                  <c:v>43391</c:v>
                </c:pt>
                <c:pt idx="2271">
                  <c:v>43392</c:v>
                </c:pt>
                <c:pt idx="2272">
                  <c:v>43395</c:v>
                </c:pt>
                <c:pt idx="2273">
                  <c:v>43396</c:v>
                </c:pt>
                <c:pt idx="2274">
                  <c:v>43397</c:v>
                </c:pt>
                <c:pt idx="2275">
                  <c:v>43398</c:v>
                </c:pt>
                <c:pt idx="2276">
                  <c:v>43399</c:v>
                </c:pt>
                <c:pt idx="2277">
                  <c:v>43402</c:v>
                </c:pt>
                <c:pt idx="2278">
                  <c:v>43403</c:v>
                </c:pt>
                <c:pt idx="2279">
                  <c:v>43404</c:v>
                </c:pt>
                <c:pt idx="2280">
                  <c:v>43405</c:v>
                </c:pt>
                <c:pt idx="2281">
                  <c:v>43406</c:v>
                </c:pt>
                <c:pt idx="2282">
                  <c:v>43409</c:v>
                </c:pt>
                <c:pt idx="2283">
                  <c:v>43410</c:v>
                </c:pt>
                <c:pt idx="2284">
                  <c:v>43411</c:v>
                </c:pt>
                <c:pt idx="2285">
                  <c:v>43412</c:v>
                </c:pt>
                <c:pt idx="2286">
                  <c:v>43413</c:v>
                </c:pt>
                <c:pt idx="2287">
                  <c:v>43416</c:v>
                </c:pt>
                <c:pt idx="2288">
                  <c:v>43417</c:v>
                </c:pt>
                <c:pt idx="2289">
                  <c:v>43418</c:v>
                </c:pt>
                <c:pt idx="2290">
                  <c:v>43419</c:v>
                </c:pt>
                <c:pt idx="2291">
                  <c:v>43420</c:v>
                </c:pt>
                <c:pt idx="2292">
                  <c:v>43423</c:v>
                </c:pt>
                <c:pt idx="2293">
                  <c:v>43424</c:v>
                </c:pt>
                <c:pt idx="2294">
                  <c:v>43425</c:v>
                </c:pt>
                <c:pt idx="2295">
                  <c:v>43426</c:v>
                </c:pt>
                <c:pt idx="2296">
                  <c:v>43427</c:v>
                </c:pt>
                <c:pt idx="2297">
                  <c:v>43430</c:v>
                </c:pt>
                <c:pt idx="2298">
                  <c:v>43431</c:v>
                </c:pt>
                <c:pt idx="2299">
                  <c:v>43432</c:v>
                </c:pt>
                <c:pt idx="2300">
                  <c:v>43433</c:v>
                </c:pt>
                <c:pt idx="2301">
                  <c:v>43434</c:v>
                </c:pt>
                <c:pt idx="2302">
                  <c:v>43437</c:v>
                </c:pt>
                <c:pt idx="2303">
                  <c:v>43438</c:v>
                </c:pt>
                <c:pt idx="2304">
                  <c:v>43439</c:v>
                </c:pt>
                <c:pt idx="2305">
                  <c:v>43440</c:v>
                </c:pt>
                <c:pt idx="2306">
                  <c:v>43441</c:v>
                </c:pt>
                <c:pt idx="2307">
                  <c:v>43444</c:v>
                </c:pt>
                <c:pt idx="2308">
                  <c:v>43445</c:v>
                </c:pt>
                <c:pt idx="2309">
                  <c:v>43446</c:v>
                </c:pt>
                <c:pt idx="2310">
                  <c:v>43447</c:v>
                </c:pt>
                <c:pt idx="2311">
                  <c:v>43448</c:v>
                </c:pt>
                <c:pt idx="2312">
                  <c:v>43451</c:v>
                </c:pt>
                <c:pt idx="2313">
                  <c:v>43452</c:v>
                </c:pt>
                <c:pt idx="2314">
                  <c:v>43453</c:v>
                </c:pt>
                <c:pt idx="2315">
                  <c:v>43454</c:v>
                </c:pt>
                <c:pt idx="2316">
                  <c:v>43455</c:v>
                </c:pt>
                <c:pt idx="2317">
                  <c:v>43458</c:v>
                </c:pt>
                <c:pt idx="2318">
                  <c:v>43459</c:v>
                </c:pt>
                <c:pt idx="2319">
                  <c:v>43460</c:v>
                </c:pt>
                <c:pt idx="2320">
                  <c:v>43461</c:v>
                </c:pt>
                <c:pt idx="2321">
                  <c:v>43462</c:v>
                </c:pt>
                <c:pt idx="2322">
                  <c:v>43465</c:v>
                </c:pt>
                <c:pt idx="2323">
                  <c:v>43466</c:v>
                </c:pt>
                <c:pt idx="2324">
                  <c:v>43467</c:v>
                </c:pt>
                <c:pt idx="2325">
                  <c:v>43468</c:v>
                </c:pt>
                <c:pt idx="2326">
                  <c:v>43469</c:v>
                </c:pt>
                <c:pt idx="2327">
                  <c:v>43472</c:v>
                </c:pt>
                <c:pt idx="2328">
                  <c:v>43473</c:v>
                </c:pt>
                <c:pt idx="2329">
                  <c:v>43474</c:v>
                </c:pt>
                <c:pt idx="2330">
                  <c:v>43475</c:v>
                </c:pt>
                <c:pt idx="2331">
                  <c:v>43476</c:v>
                </c:pt>
                <c:pt idx="2332">
                  <c:v>43479</c:v>
                </c:pt>
                <c:pt idx="2333">
                  <c:v>43480</c:v>
                </c:pt>
                <c:pt idx="2334">
                  <c:v>43481</c:v>
                </c:pt>
                <c:pt idx="2335">
                  <c:v>43482</c:v>
                </c:pt>
                <c:pt idx="2336">
                  <c:v>43483</c:v>
                </c:pt>
                <c:pt idx="2337">
                  <c:v>43486</c:v>
                </c:pt>
                <c:pt idx="2338">
                  <c:v>43487</c:v>
                </c:pt>
                <c:pt idx="2339">
                  <c:v>43488</c:v>
                </c:pt>
                <c:pt idx="2340">
                  <c:v>43489</c:v>
                </c:pt>
                <c:pt idx="2341">
                  <c:v>43490</c:v>
                </c:pt>
                <c:pt idx="2342">
                  <c:v>43493</c:v>
                </c:pt>
                <c:pt idx="2343">
                  <c:v>43494</c:v>
                </c:pt>
                <c:pt idx="2344">
                  <c:v>43495</c:v>
                </c:pt>
                <c:pt idx="2345">
                  <c:v>43496</c:v>
                </c:pt>
                <c:pt idx="2346">
                  <c:v>43497</c:v>
                </c:pt>
                <c:pt idx="2347">
                  <c:v>43500</c:v>
                </c:pt>
                <c:pt idx="2348">
                  <c:v>43501</c:v>
                </c:pt>
                <c:pt idx="2349">
                  <c:v>43502</c:v>
                </c:pt>
                <c:pt idx="2350">
                  <c:v>43503</c:v>
                </c:pt>
                <c:pt idx="2351">
                  <c:v>43504</c:v>
                </c:pt>
                <c:pt idx="2352">
                  <c:v>43507</c:v>
                </c:pt>
                <c:pt idx="2353">
                  <c:v>43508</c:v>
                </c:pt>
                <c:pt idx="2354">
                  <c:v>43509</c:v>
                </c:pt>
                <c:pt idx="2355">
                  <c:v>43510</c:v>
                </c:pt>
                <c:pt idx="2356">
                  <c:v>43511</c:v>
                </c:pt>
                <c:pt idx="2357">
                  <c:v>43514</c:v>
                </c:pt>
                <c:pt idx="2358">
                  <c:v>43515</c:v>
                </c:pt>
                <c:pt idx="2359">
                  <c:v>43516</c:v>
                </c:pt>
                <c:pt idx="2360">
                  <c:v>43517</c:v>
                </c:pt>
                <c:pt idx="2361">
                  <c:v>43518</c:v>
                </c:pt>
                <c:pt idx="2362">
                  <c:v>43521</c:v>
                </c:pt>
                <c:pt idx="2363">
                  <c:v>43522</c:v>
                </c:pt>
                <c:pt idx="2364">
                  <c:v>43523</c:v>
                </c:pt>
                <c:pt idx="2365">
                  <c:v>43524</c:v>
                </c:pt>
                <c:pt idx="2366">
                  <c:v>43525</c:v>
                </c:pt>
                <c:pt idx="2367">
                  <c:v>43528</c:v>
                </c:pt>
                <c:pt idx="2368">
                  <c:v>43529</c:v>
                </c:pt>
                <c:pt idx="2369">
                  <c:v>43530</c:v>
                </c:pt>
                <c:pt idx="2370">
                  <c:v>43531</c:v>
                </c:pt>
                <c:pt idx="2371">
                  <c:v>43532</c:v>
                </c:pt>
                <c:pt idx="2372">
                  <c:v>43535</c:v>
                </c:pt>
                <c:pt idx="2373">
                  <c:v>43536</c:v>
                </c:pt>
                <c:pt idx="2374">
                  <c:v>43537</c:v>
                </c:pt>
                <c:pt idx="2375">
                  <c:v>43538</c:v>
                </c:pt>
                <c:pt idx="2376">
                  <c:v>43539</c:v>
                </c:pt>
                <c:pt idx="2377">
                  <c:v>43542</c:v>
                </c:pt>
                <c:pt idx="2378">
                  <c:v>43543</c:v>
                </c:pt>
                <c:pt idx="2379">
                  <c:v>43544</c:v>
                </c:pt>
                <c:pt idx="2380">
                  <c:v>43545</c:v>
                </c:pt>
                <c:pt idx="2381">
                  <c:v>43546</c:v>
                </c:pt>
                <c:pt idx="2382">
                  <c:v>43549</c:v>
                </c:pt>
                <c:pt idx="2383">
                  <c:v>43550</c:v>
                </c:pt>
                <c:pt idx="2384">
                  <c:v>43551</c:v>
                </c:pt>
                <c:pt idx="2385">
                  <c:v>43552</c:v>
                </c:pt>
                <c:pt idx="2386">
                  <c:v>43553</c:v>
                </c:pt>
                <c:pt idx="2387">
                  <c:v>43556</c:v>
                </c:pt>
                <c:pt idx="2388">
                  <c:v>43557</c:v>
                </c:pt>
                <c:pt idx="2389">
                  <c:v>43558</c:v>
                </c:pt>
                <c:pt idx="2390">
                  <c:v>43559</c:v>
                </c:pt>
                <c:pt idx="2391">
                  <c:v>43560</c:v>
                </c:pt>
                <c:pt idx="2392">
                  <c:v>43563</c:v>
                </c:pt>
                <c:pt idx="2393">
                  <c:v>43564</c:v>
                </c:pt>
                <c:pt idx="2394">
                  <c:v>43565</c:v>
                </c:pt>
                <c:pt idx="2395">
                  <c:v>43566</c:v>
                </c:pt>
                <c:pt idx="2396">
                  <c:v>43567</c:v>
                </c:pt>
                <c:pt idx="2397">
                  <c:v>43570</c:v>
                </c:pt>
                <c:pt idx="2398">
                  <c:v>43571</c:v>
                </c:pt>
                <c:pt idx="2399">
                  <c:v>43572</c:v>
                </c:pt>
                <c:pt idx="2400">
                  <c:v>43573</c:v>
                </c:pt>
                <c:pt idx="2401">
                  <c:v>43574</c:v>
                </c:pt>
                <c:pt idx="2402">
                  <c:v>43577</c:v>
                </c:pt>
                <c:pt idx="2403">
                  <c:v>43578</c:v>
                </c:pt>
                <c:pt idx="2404">
                  <c:v>43579</c:v>
                </c:pt>
                <c:pt idx="2405">
                  <c:v>43580</c:v>
                </c:pt>
                <c:pt idx="2406">
                  <c:v>43581</c:v>
                </c:pt>
                <c:pt idx="2407">
                  <c:v>43584</c:v>
                </c:pt>
                <c:pt idx="2408">
                  <c:v>43585</c:v>
                </c:pt>
                <c:pt idx="2409">
                  <c:v>43586</c:v>
                </c:pt>
                <c:pt idx="2410">
                  <c:v>43587</c:v>
                </c:pt>
                <c:pt idx="2411">
                  <c:v>43588</c:v>
                </c:pt>
                <c:pt idx="2412">
                  <c:v>43591</c:v>
                </c:pt>
                <c:pt idx="2413">
                  <c:v>43592</c:v>
                </c:pt>
                <c:pt idx="2414">
                  <c:v>43593</c:v>
                </c:pt>
                <c:pt idx="2415">
                  <c:v>43594</c:v>
                </c:pt>
                <c:pt idx="2416">
                  <c:v>43595</c:v>
                </c:pt>
                <c:pt idx="2417">
                  <c:v>43598</c:v>
                </c:pt>
                <c:pt idx="2418">
                  <c:v>43599</c:v>
                </c:pt>
                <c:pt idx="2419">
                  <c:v>43600</c:v>
                </c:pt>
                <c:pt idx="2420">
                  <c:v>43601</c:v>
                </c:pt>
                <c:pt idx="2421">
                  <c:v>43602</c:v>
                </c:pt>
                <c:pt idx="2422">
                  <c:v>43605</c:v>
                </c:pt>
                <c:pt idx="2423">
                  <c:v>43606</c:v>
                </c:pt>
                <c:pt idx="2424">
                  <c:v>43607</c:v>
                </c:pt>
                <c:pt idx="2425">
                  <c:v>43608</c:v>
                </c:pt>
                <c:pt idx="2426">
                  <c:v>43609</c:v>
                </c:pt>
                <c:pt idx="2427">
                  <c:v>43612</c:v>
                </c:pt>
                <c:pt idx="2428">
                  <c:v>43613</c:v>
                </c:pt>
                <c:pt idx="2429">
                  <c:v>43614</c:v>
                </c:pt>
                <c:pt idx="2430">
                  <c:v>43615</c:v>
                </c:pt>
                <c:pt idx="2431">
                  <c:v>43616</c:v>
                </c:pt>
                <c:pt idx="2432">
                  <c:v>43619</c:v>
                </c:pt>
                <c:pt idx="2433">
                  <c:v>43620</c:v>
                </c:pt>
                <c:pt idx="2434">
                  <c:v>43621</c:v>
                </c:pt>
                <c:pt idx="2435">
                  <c:v>43622</c:v>
                </c:pt>
                <c:pt idx="2436">
                  <c:v>43623</c:v>
                </c:pt>
                <c:pt idx="2437">
                  <c:v>43626</c:v>
                </c:pt>
                <c:pt idx="2438">
                  <c:v>43627</c:v>
                </c:pt>
                <c:pt idx="2439">
                  <c:v>43628</c:v>
                </c:pt>
                <c:pt idx="2440">
                  <c:v>43629</c:v>
                </c:pt>
                <c:pt idx="2441">
                  <c:v>43630</c:v>
                </c:pt>
                <c:pt idx="2442">
                  <c:v>43633</c:v>
                </c:pt>
                <c:pt idx="2443">
                  <c:v>43634</c:v>
                </c:pt>
                <c:pt idx="2444">
                  <c:v>43635</c:v>
                </c:pt>
                <c:pt idx="2445">
                  <c:v>43636</c:v>
                </c:pt>
                <c:pt idx="2446">
                  <c:v>43637</c:v>
                </c:pt>
                <c:pt idx="2447">
                  <c:v>43640</c:v>
                </c:pt>
                <c:pt idx="2448">
                  <c:v>43641</c:v>
                </c:pt>
                <c:pt idx="2449">
                  <c:v>43642</c:v>
                </c:pt>
                <c:pt idx="2450">
                  <c:v>43643</c:v>
                </c:pt>
                <c:pt idx="2451">
                  <c:v>43644</c:v>
                </c:pt>
                <c:pt idx="2452">
                  <c:v>43647</c:v>
                </c:pt>
                <c:pt idx="2453">
                  <c:v>43648</c:v>
                </c:pt>
                <c:pt idx="2454">
                  <c:v>43649</c:v>
                </c:pt>
                <c:pt idx="2455">
                  <c:v>43650</c:v>
                </c:pt>
                <c:pt idx="2456">
                  <c:v>43651</c:v>
                </c:pt>
                <c:pt idx="2457">
                  <c:v>43654</c:v>
                </c:pt>
                <c:pt idx="2458">
                  <c:v>43655</c:v>
                </c:pt>
                <c:pt idx="2459">
                  <c:v>43656</c:v>
                </c:pt>
                <c:pt idx="2460">
                  <c:v>43657</c:v>
                </c:pt>
                <c:pt idx="2461">
                  <c:v>43658</c:v>
                </c:pt>
                <c:pt idx="2462">
                  <c:v>43661</c:v>
                </c:pt>
                <c:pt idx="2463">
                  <c:v>43662</c:v>
                </c:pt>
                <c:pt idx="2464">
                  <c:v>43663</c:v>
                </c:pt>
                <c:pt idx="2465">
                  <c:v>43664</c:v>
                </c:pt>
                <c:pt idx="2466">
                  <c:v>43665</c:v>
                </c:pt>
                <c:pt idx="2467">
                  <c:v>43668</c:v>
                </c:pt>
                <c:pt idx="2468">
                  <c:v>43669</c:v>
                </c:pt>
                <c:pt idx="2469">
                  <c:v>43670</c:v>
                </c:pt>
                <c:pt idx="2470">
                  <c:v>43671</c:v>
                </c:pt>
                <c:pt idx="2471">
                  <c:v>43672</c:v>
                </c:pt>
                <c:pt idx="2472">
                  <c:v>43675</c:v>
                </c:pt>
                <c:pt idx="2473">
                  <c:v>43676</c:v>
                </c:pt>
                <c:pt idx="2474">
                  <c:v>43677</c:v>
                </c:pt>
                <c:pt idx="2475">
                  <c:v>43678</c:v>
                </c:pt>
                <c:pt idx="2476">
                  <c:v>43679</c:v>
                </c:pt>
                <c:pt idx="2477">
                  <c:v>43682</c:v>
                </c:pt>
                <c:pt idx="2478">
                  <c:v>43683</c:v>
                </c:pt>
                <c:pt idx="2479">
                  <c:v>43684</c:v>
                </c:pt>
                <c:pt idx="2480">
                  <c:v>43685</c:v>
                </c:pt>
                <c:pt idx="2481">
                  <c:v>43686</c:v>
                </c:pt>
                <c:pt idx="2482">
                  <c:v>43689</c:v>
                </c:pt>
                <c:pt idx="2483">
                  <c:v>43690</c:v>
                </c:pt>
                <c:pt idx="2484">
                  <c:v>43691</c:v>
                </c:pt>
                <c:pt idx="2485">
                  <c:v>43692</c:v>
                </c:pt>
                <c:pt idx="2486">
                  <c:v>43693</c:v>
                </c:pt>
                <c:pt idx="2487">
                  <c:v>43696</c:v>
                </c:pt>
                <c:pt idx="2488">
                  <c:v>43697</c:v>
                </c:pt>
                <c:pt idx="2489">
                  <c:v>43698</c:v>
                </c:pt>
                <c:pt idx="2490">
                  <c:v>43699</c:v>
                </c:pt>
                <c:pt idx="2491">
                  <c:v>43700</c:v>
                </c:pt>
                <c:pt idx="2492">
                  <c:v>43703</c:v>
                </c:pt>
                <c:pt idx="2493">
                  <c:v>43704</c:v>
                </c:pt>
                <c:pt idx="2494">
                  <c:v>43705</c:v>
                </c:pt>
                <c:pt idx="2495">
                  <c:v>43706</c:v>
                </c:pt>
                <c:pt idx="2496">
                  <c:v>43707</c:v>
                </c:pt>
                <c:pt idx="2497">
                  <c:v>43710</c:v>
                </c:pt>
                <c:pt idx="2498">
                  <c:v>43711</c:v>
                </c:pt>
                <c:pt idx="2499">
                  <c:v>43712</c:v>
                </c:pt>
                <c:pt idx="2500">
                  <c:v>43713</c:v>
                </c:pt>
                <c:pt idx="2501">
                  <c:v>43714</c:v>
                </c:pt>
                <c:pt idx="2502">
                  <c:v>43717</c:v>
                </c:pt>
                <c:pt idx="2503">
                  <c:v>43718</c:v>
                </c:pt>
                <c:pt idx="2504">
                  <c:v>43719</c:v>
                </c:pt>
                <c:pt idx="2505">
                  <c:v>43720</c:v>
                </c:pt>
                <c:pt idx="2506">
                  <c:v>43721</c:v>
                </c:pt>
                <c:pt idx="2507">
                  <c:v>43724</c:v>
                </c:pt>
                <c:pt idx="2508">
                  <c:v>43725</c:v>
                </c:pt>
                <c:pt idx="2509">
                  <c:v>43726</c:v>
                </c:pt>
                <c:pt idx="2510">
                  <c:v>43727</c:v>
                </c:pt>
                <c:pt idx="2511">
                  <c:v>43728</c:v>
                </c:pt>
                <c:pt idx="2512">
                  <c:v>43731</c:v>
                </c:pt>
                <c:pt idx="2513">
                  <c:v>43732</c:v>
                </c:pt>
                <c:pt idx="2514">
                  <c:v>43733</c:v>
                </c:pt>
                <c:pt idx="2515">
                  <c:v>43734</c:v>
                </c:pt>
                <c:pt idx="2516">
                  <c:v>43735</c:v>
                </c:pt>
                <c:pt idx="2517">
                  <c:v>43738</c:v>
                </c:pt>
                <c:pt idx="2518">
                  <c:v>43739</c:v>
                </c:pt>
                <c:pt idx="2519">
                  <c:v>43740</c:v>
                </c:pt>
                <c:pt idx="2520">
                  <c:v>43741</c:v>
                </c:pt>
                <c:pt idx="2521">
                  <c:v>43742</c:v>
                </c:pt>
                <c:pt idx="2522">
                  <c:v>43745</c:v>
                </c:pt>
                <c:pt idx="2523">
                  <c:v>43746</c:v>
                </c:pt>
                <c:pt idx="2524">
                  <c:v>43747</c:v>
                </c:pt>
                <c:pt idx="2525">
                  <c:v>43748</c:v>
                </c:pt>
                <c:pt idx="2526">
                  <c:v>43749</c:v>
                </c:pt>
                <c:pt idx="2527">
                  <c:v>43752</c:v>
                </c:pt>
                <c:pt idx="2528">
                  <c:v>43753</c:v>
                </c:pt>
                <c:pt idx="2529">
                  <c:v>43754</c:v>
                </c:pt>
                <c:pt idx="2530">
                  <c:v>43755</c:v>
                </c:pt>
                <c:pt idx="2531">
                  <c:v>43756</c:v>
                </c:pt>
                <c:pt idx="2532">
                  <c:v>43759</c:v>
                </c:pt>
                <c:pt idx="2533">
                  <c:v>43760</c:v>
                </c:pt>
                <c:pt idx="2534">
                  <c:v>43761</c:v>
                </c:pt>
                <c:pt idx="2535">
                  <c:v>43762</c:v>
                </c:pt>
                <c:pt idx="2536">
                  <c:v>43763</c:v>
                </c:pt>
                <c:pt idx="2537">
                  <c:v>43766</c:v>
                </c:pt>
                <c:pt idx="2538">
                  <c:v>43767</c:v>
                </c:pt>
                <c:pt idx="2539">
                  <c:v>43768</c:v>
                </c:pt>
                <c:pt idx="2540">
                  <c:v>43769</c:v>
                </c:pt>
                <c:pt idx="2541">
                  <c:v>43770</c:v>
                </c:pt>
                <c:pt idx="2542">
                  <c:v>43773</c:v>
                </c:pt>
                <c:pt idx="2543">
                  <c:v>43774</c:v>
                </c:pt>
                <c:pt idx="2544">
                  <c:v>43775</c:v>
                </c:pt>
                <c:pt idx="2545">
                  <c:v>43776</c:v>
                </c:pt>
                <c:pt idx="2546">
                  <c:v>43777</c:v>
                </c:pt>
                <c:pt idx="2547">
                  <c:v>43780</c:v>
                </c:pt>
                <c:pt idx="2548">
                  <c:v>43781</c:v>
                </c:pt>
                <c:pt idx="2549">
                  <c:v>43782</c:v>
                </c:pt>
                <c:pt idx="2550">
                  <c:v>43783</c:v>
                </c:pt>
                <c:pt idx="2551">
                  <c:v>43784</c:v>
                </c:pt>
                <c:pt idx="2552">
                  <c:v>43787</c:v>
                </c:pt>
                <c:pt idx="2553">
                  <c:v>43788</c:v>
                </c:pt>
                <c:pt idx="2554">
                  <c:v>43789</c:v>
                </c:pt>
                <c:pt idx="2555">
                  <c:v>43790</c:v>
                </c:pt>
                <c:pt idx="2556">
                  <c:v>43791</c:v>
                </c:pt>
                <c:pt idx="2557">
                  <c:v>43794</c:v>
                </c:pt>
                <c:pt idx="2558">
                  <c:v>43795</c:v>
                </c:pt>
                <c:pt idx="2559">
                  <c:v>43796</c:v>
                </c:pt>
                <c:pt idx="2560">
                  <c:v>43797</c:v>
                </c:pt>
                <c:pt idx="2561">
                  <c:v>43798</c:v>
                </c:pt>
                <c:pt idx="2562">
                  <c:v>43801</c:v>
                </c:pt>
                <c:pt idx="2563">
                  <c:v>43802</c:v>
                </c:pt>
                <c:pt idx="2564">
                  <c:v>43803</c:v>
                </c:pt>
                <c:pt idx="2565">
                  <c:v>43804</c:v>
                </c:pt>
                <c:pt idx="2566">
                  <c:v>43805</c:v>
                </c:pt>
                <c:pt idx="2567">
                  <c:v>43808</c:v>
                </c:pt>
                <c:pt idx="2568">
                  <c:v>43809</c:v>
                </c:pt>
                <c:pt idx="2569">
                  <c:v>43810</c:v>
                </c:pt>
                <c:pt idx="2570">
                  <c:v>43811</c:v>
                </c:pt>
                <c:pt idx="2571">
                  <c:v>43812</c:v>
                </c:pt>
                <c:pt idx="2572">
                  <c:v>43815</c:v>
                </c:pt>
                <c:pt idx="2573">
                  <c:v>43816</c:v>
                </c:pt>
                <c:pt idx="2574">
                  <c:v>43817</c:v>
                </c:pt>
                <c:pt idx="2575">
                  <c:v>43818</c:v>
                </c:pt>
                <c:pt idx="2576">
                  <c:v>43819</c:v>
                </c:pt>
                <c:pt idx="2577">
                  <c:v>43822</c:v>
                </c:pt>
                <c:pt idx="2578">
                  <c:v>43823</c:v>
                </c:pt>
                <c:pt idx="2579">
                  <c:v>43824</c:v>
                </c:pt>
                <c:pt idx="2580">
                  <c:v>43825</c:v>
                </c:pt>
                <c:pt idx="2581">
                  <c:v>43826</c:v>
                </c:pt>
                <c:pt idx="2582">
                  <c:v>43829</c:v>
                </c:pt>
                <c:pt idx="2583">
                  <c:v>43830</c:v>
                </c:pt>
                <c:pt idx="2584">
                  <c:v>43831</c:v>
                </c:pt>
                <c:pt idx="2585">
                  <c:v>43832</c:v>
                </c:pt>
                <c:pt idx="2586">
                  <c:v>43833</c:v>
                </c:pt>
                <c:pt idx="2587">
                  <c:v>43836</c:v>
                </c:pt>
                <c:pt idx="2588">
                  <c:v>43837</c:v>
                </c:pt>
                <c:pt idx="2589">
                  <c:v>43838</c:v>
                </c:pt>
                <c:pt idx="2590">
                  <c:v>43839</c:v>
                </c:pt>
                <c:pt idx="2591">
                  <c:v>43840</c:v>
                </c:pt>
                <c:pt idx="2592">
                  <c:v>43843</c:v>
                </c:pt>
                <c:pt idx="2593">
                  <c:v>43844</c:v>
                </c:pt>
                <c:pt idx="2594">
                  <c:v>43845</c:v>
                </c:pt>
                <c:pt idx="2595">
                  <c:v>43846</c:v>
                </c:pt>
                <c:pt idx="2596">
                  <c:v>43847</c:v>
                </c:pt>
                <c:pt idx="2597">
                  <c:v>43850</c:v>
                </c:pt>
                <c:pt idx="2598">
                  <c:v>43851</c:v>
                </c:pt>
                <c:pt idx="2599">
                  <c:v>43852</c:v>
                </c:pt>
                <c:pt idx="2600">
                  <c:v>43853</c:v>
                </c:pt>
                <c:pt idx="2601">
                  <c:v>43854</c:v>
                </c:pt>
                <c:pt idx="2602">
                  <c:v>43857</c:v>
                </c:pt>
                <c:pt idx="2603">
                  <c:v>43858</c:v>
                </c:pt>
                <c:pt idx="2604">
                  <c:v>43859</c:v>
                </c:pt>
                <c:pt idx="2605">
                  <c:v>43860</c:v>
                </c:pt>
                <c:pt idx="2606">
                  <c:v>43861</c:v>
                </c:pt>
                <c:pt idx="2607">
                  <c:v>43864</c:v>
                </c:pt>
                <c:pt idx="2608">
                  <c:v>43865</c:v>
                </c:pt>
                <c:pt idx="2609">
                  <c:v>43866</c:v>
                </c:pt>
                <c:pt idx="2610">
                  <c:v>43867</c:v>
                </c:pt>
                <c:pt idx="2611">
                  <c:v>43868</c:v>
                </c:pt>
                <c:pt idx="2612">
                  <c:v>43871</c:v>
                </c:pt>
                <c:pt idx="2613">
                  <c:v>43872</c:v>
                </c:pt>
                <c:pt idx="2614">
                  <c:v>43873</c:v>
                </c:pt>
                <c:pt idx="2615">
                  <c:v>43874</c:v>
                </c:pt>
                <c:pt idx="2616">
                  <c:v>43875</c:v>
                </c:pt>
                <c:pt idx="2617">
                  <c:v>43878</c:v>
                </c:pt>
                <c:pt idx="2618">
                  <c:v>43879</c:v>
                </c:pt>
                <c:pt idx="2619">
                  <c:v>43880</c:v>
                </c:pt>
                <c:pt idx="2620">
                  <c:v>43881</c:v>
                </c:pt>
                <c:pt idx="2621">
                  <c:v>43882</c:v>
                </c:pt>
                <c:pt idx="2622">
                  <c:v>43885</c:v>
                </c:pt>
                <c:pt idx="2623">
                  <c:v>43886</c:v>
                </c:pt>
                <c:pt idx="2624">
                  <c:v>43887</c:v>
                </c:pt>
                <c:pt idx="2625">
                  <c:v>43888</c:v>
                </c:pt>
                <c:pt idx="2626">
                  <c:v>43889</c:v>
                </c:pt>
                <c:pt idx="2627">
                  <c:v>43892</c:v>
                </c:pt>
                <c:pt idx="2628">
                  <c:v>43893</c:v>
                </c:pt>
                <c:pt idx="2629">
                  <c:v>43894</c:v>
                </c:pt>
                <c:pt idx="2630">
                  <c:v>43895</c:v>
                </c:pt>
                <c:pt idx="2631">
                  <c:v>43896</c:v>
                </c:pt>
                <c:pt idx="2632">
                  <c:v>43899</c:v>
                </c:pt>
                <c:pt idx="2633">
                  <c:v>43900</c:v>
                </c:pt>
                <c:pt idx="2634">
                  <c:v>43901</c:v>
                </c:pt>
                <c:pt idx="2635">
                  <c:v>43902</c:v>
                </c:pt>
                <c:pt idx="2636">
                  <c:v>43903</c:v>
                </c:pt>
                <c:pt idx="2637">
                  <c:v>43906</c:v>
                </c:pt>
                <c:pt idx="2638">
                  <c:v>43907</c:v>
                </c:pt>
                <c:pt idx="2639">
                  <c:v>43908</c:v>
                </c:pt>
                <c:pt idx="2640">
                  <c:v>43909</c:v>
                </c:pt>
                <c:pt idx="2641">
                  <c:v>43910</c:v>
                </c:pt>
                <c:pt idx="2642">
                  <c:v>43913</c:v>
                </c:pt>
                <c:pt idx="2643">
                  <c:v>43914</c:v>
                </c:pt>
                <c:pt idx="2644">
                  <c:v>43915</c:v>
                </c:pt>
                <c:pt idx="2645">
                  <c:v>43916</c:v>
                </c:pt>
                <c:pt idx="2646">
                  <c:v>43917</c:v>
                </c:pt>
                <c:pt idx="2647">
                  <c:v>43920</c:v>
                </c:pt>
                <c:pt idx="2648">
                  <c:v>43921</c:v>
                </c:pt>
                <c:pt idx="2649">
                  <c:v>43922</c:v>
                </c:pt>
                <c:pt idx="2650">
                  <c:v>43923</c:v>
                </c:pt>
                <c:pt idx="2651">
                  <c:v>43924</c:v>
                </c:pt>
                <c:pt idx="2652">
                  <c:v>43927</c:v>
                </c:pt>
                <c:pt idx="2653">
                  <c:v>43928</c:v>
                </c:pt>
                <c:pt idx="2654">
                  <c:v>43929</c:v>
                </c:pt>
                <c:pt idx="2655">
                  <c:v>43930</c:v>
                </c:pt>
                <c:pt idx="2656">
                  <c:v>43931</c:v>
                </c:pt>
                <c:pt idx="2657">
                  <c:v>43934</c:v>
                </c:pt>
                <c:pt idx="2658">
                  <c:v>43935</c:v>
                </c:pt>
                <c:pt idx="2659">
                  <c:v>43936</c:v>
                </c:pt>
                <c:pt idx="2660">
                  <c:v>43937</c:v>
                </c:pt>
                <c:pt idx="2661">
                  <c:v>43938</c:v>
                </c:pt>
                <c:pt idx="2662">
                  <c:v>43941</c:v>
                </c:pt>
                <c:pt idx="2663">
                  <c:v>43942</c:v>
                </c:pt>
                <c:pt idx="2664">
                  <c:v>43943</c:v>
                </c:pt>
                <c:pt idx="2665">
                  <c:v>43944</c:v>
                </c:pt>
                <c:pt idx="2666">
                  <c:v>43945</c:v>
                </c:pt>
                <c:pt idx="2667">
                  <c:v>43948</c:v>
                </c:pt>
                <c:pt idx="2668">
                  <c:v>43949</c:v>
                </c:pt>
                <c:pt idx="2669">
                  <c:v>43950</c:v>
                </c:pt>
                <c:pt idx="2670">
                  <c:v>43951</c:v>
                </c:pt>
                <c:pt idx="2671">
                  <c:v>43952</c:v>
                </c:pt>
                <c:pt idx="2672">
                  <c:v>43955</c:v>
                </c:pt>
                <c:pt idx="2673">
                  <c:v>43956</c:v>
                </c:pt>
                <c:pt idx="2674">
                  <c:v>43957</c:v>
                </c:pt>
                <c:pt idx="2675">
                  <c:v>43958</c:v>
                </c:pt>
                <c:pt idx="2676">
                  <c:v>43959</c:v>
                </c:pt>
                <c:pt idx="2677">
                  <c:v>43962</c:v>
                </c:pt>
                <c:pt idx="2678">
                  <c:v>43963</c:v>
                </c:pt>
                <c:pt idx="2679">
                  <c:v>43964</c:v>
                </c:pt>
                <c:pt idx="2680">
                  <c:v>43965</c:v>
                </c:pt>
                <c:pt idx="2681">
                  <c:v>43966</c:v>
                </c:pt>
                <c:pt idx="2682">
                  <c:v>43969</c:v>
                </c:pt>
                <c:pt idx="2683">
                  <c:v>43970</c:v>
                </c:pt>
                <c:pt idx="2684">
                  <c:v>43971</c:v>
                </c:pt>
                <c:pt idx="2685">
                  <c:v>43972</c:v>
                </c:pt>
                <c:pt idx="2686">
                  <c:v>43973</c:v>
                </c:pt>
                <c:pt idx="2687">
                  <c:v>43976</c:v>
                </c:pt>
                <c:pt idx="2688">
                  <c:v>43977</c:v>
                </c:pt>
                <c:pt idx="2689">
                  <c:v>43978</c:v>
                </c:pt>
                <c:pt idx="2690">
                  <c:v>43979</c:v>
                </c:pt>
                <c:pt idx="2691">
                  <c:v>43980</c:v>
                </c:pt>
                <c:pt idx="2692">
                  <c:v>43983</c:v>
                </c:pt>
                <c:pt idx="2693">
                  <c:v>43984</c:v>
                </c:pt>
                <c:pt idx="2694">
                  <c:v>43985</c:v>
                </c:pt>
                <c:pt idx="2695">
                  <c:v>43986</c:v>
                </c:pt>
                <c:pt idx="2696">
                  <c:v>43987</c:v>
                </c:pt>
                <c:pt idx="2697">
                  <c:v>43990</c:v>
                </c:pt>
                <c:pt idx="2698">
                  <c:v>43991</c:v>
                </c:pt>
                <c:pt idx="2699">
                  <c:v>43992</c:v>
                </c:pt>
                <c:pt idx="2700">
                  <c:v>43993</c:v>
                </c:pt>
                <c:pt idx="2701">
                  <c:v>43994</c:v>
                </c:pt>
                <c:pt idx="2702">
                  <c:v>43997</c:v>
                </c:pt>
                <c:pt idx="2703">
                  <c:v>43998</c:v>
                </c:pt>
                <c:pt idx="2704">
                  <c:v>43999</c:v>
                </c:pt>
                <c:pt idx="2705">
                  <c:v>44000</c:v>
                </c:pt>
                <c:pt idx="2706">
                  <c:v>44001</c:v>
                </c:pt>
                <c:pt idx="2707">
                  <c:v>44004</c:v>
                </c:pt>
                <c:pt idx="2708">
                  <c:v>44005</c:v>
                </c:pt>
                <c:pt idx="2709">
                  <c:v>44006</c:v>
                </c:pt>
                <c:pt idx="2710">
                  <c:v>44007</c:v>
                </c:pt>
                <c:pt idx="2711">
                  <c:v>44008</c:v>
                </c:pt>
                <c:pt idx="2712">
                  <c:v>44011</c:v>
                </c:pt>
                <c:pt idx="2713">
                  <c:v>44012</c:v>
                </c:pt>
                <c:pt idx="2714">
                  <c:v>44013</c:v>
                </c:pt>
                <c:pt idx="2715">
                  <c:v>44014</c:v>
                </c:pt>
                <c:pt idx="2716">
                  <c:v>44015</c:v>
                </c:pt>
                <c:pt idx="2717">
                  <c:v>44018</c:v>
                </c:pt>
                <c:pt idx="2718">
                  <c:v>44019</c:v>
                </c:pt>
                <c:pt idx="2719">
                  <c:v>44020</c:v>
                </c:pt>
                <c:pt idx="2720">
                  <c:v>44021</c:v>
                </c:pt>
                <c:pt idx="2721">
                  <c:v>44022</c:v>
                </c:pt>
                <c:pt idx="2722">
                  <c:v>44025</c:v>
                </c:pt>
                <c:pt idx="2723">
                  <c:v>44026</c:v>
                </c:pt>
                <c:pt idx="2724">
                  <c:v>44027</c:v>
                </c:pt>
                <c:pt idx="2725">
                  <c:v>44028</c:v>
                </c:pt>
                <c:pt idx="2726">
                  <c:v>44029</c:v>
                </c:pt>
                <c:pt idx="2727">
                  <c:v>44032</c:v>
                </c:pt>
                <c:pt idx="2728">
                  <c:v>44033</c:v>
                </c:pt>
                <c:pt idx="2729">
                  <c:v>44034</c:v>
                </c:pt>
                <c:pt idx="2730">
                  <c:v>44035</c:v>
                </c:pt>
                <c:pt idx="2731">
                  <c:v>44036</c:v>
                </c:pt>
                <c:pt idx="2732">
                  <c:v>44039</c:v>
                </c:pt>
                <c:pt idx="2733">
                  <c:v>44040</c:v>
                </c:pt>
                <c:pt idx="2734">
                  <c:v>44041</c:v>
                </c:pt>
                <c:pt idx="2735">
                  <c:v>44042</c:v>
                </c:pt>
                <c:pt idx="2736">
                  <c:v>44043</c:v>
                </c:pt>
                <c:pt idx="2737">
                  <c:v>44046</c:v>
                </c:pt>
                <c:pt idx="2738">
                  <c:v>44047</c:v>
                </c:pt>
                <c:pt idx="2739">
                  <c:v>44048</c:v>
                </c:pt>
                <c:pt idx="2740">
                  <c:v>44049</c:v>
                </c:pt>
                <c:pt idx="2741">
                  <c:v>44050</c:v>
                </c:pt>
                <c:pt idx="2742">
                  <c:v>44053</c:v>
                </c:pt>
                <c:pt idx="2743">
                  <c:v>44054</c:v>
                </c:pt>
                <c:pt idx="2744">
                  <c:v>44055</c:v>
                </c:pt>
                <c:pt idx="2745">
                  <c:v>44056</c:v>
                </c:pt>
                <c:pt idx="2746">
                  <c:v>44057</c:v>
                </c:pt>
                <c:pt idx="2747">
                  <c:v>44060</c:v>
                </c:pt>
                <c:pt idx="2748">
                  <c:v>44061</c:v>
                </c:pt>
                <c:pt idx="2749">
                  <c:v>44062</c:v>
                </c:pt>
                <c:pt idx="2750">
                  <c:v>44063</c:v>
                </c:pt>
                <c:pt idx="2751">
                  <c:v>44064</c:v>
                </c:pt>
                <c:pt idx="2752">
                  <c:v>44067</c:v>
                </c:pt>
                <c:pt idx="2753">
                  <c:v>44068</c:v>
                </c:pt>
                <c:pt idx="2754">
                  <c:v>44069</c:v>
                </c:pt>
                <c:pt idx="2755">
                  <c:v>44070</c:v>
                </c:pt>
                <c:pt idx="2756">
                  <c:v>44071</c:v>
                </c:pt>
                <c:pt idx="2757">
                  <c:v>44074</c:v>
                </c:pt>
                <c:pt idx="2758">
                  <c:v>44075</c:v>
                </c:pt>
                <c:pt idx="2759">
                  <c:v>44076</c:v>
                </c:pt>
                <c:pt idx="2760">
                  <c:v>44077</c:v>
                </c:pt>
                <c:pt idx="2761">
                  <c:v>44078</c:v>
                </c:pt>
                <c:pt idx="2762">
                  <c:v>44081</c:v>
                </c:pt>
                <c:pt idx="2763">
                  <c:v>44082</c:v>
                </c:pt>
                <c:pt idx="2764">
                  <c:v>44083</c:v>
                </c:pt>
                <c:pt idx="2765">
                  <c:v>44084</c:v>
                </c:pt>
                <c:pt idx="2766">
                  <c:v>44085</c:v>
                </c:pt>
                <c:pt idx="2767">
                  <c:v>44088</c:v>
                </c:pt>
                <c:pt idx="2768">
                  <c:v>44089</c:v>
                </c:pt>
                <c:pt idx="2769">
                  <c:v>44090</c:v>
                </c:pt>
                <c:pt idx="2770">
                  <c:v>44091</c:v>
                </c:pt>
                <c:pt idx="2771">
                  <c:v>44092</c:v>
                </c:pt>
                <c:pt idx="2772">
                  <c:v>44095</c:v>
                </c:pt>
                <c:pt idx="2773">
                  <c:v>44096</c:v>
                </c:pt>
                <c:pt idx="2774">
                  <c:v>44097</c:v>
                </c:pt>
                <c:pt idx="2775">
                  <c:v>44098</c:v>
                </c:pt>
                <c:pt idx="2776">
                  <c:v>44099</c:v>
                </c:pt>
                <c:pt idx="2777">
                  <c:v>44102</c:v>
                </c:pt>
                <c:pt idx="2778">
                  <c:v>44103</c:v>
                </c:pt>
                <c:pt idx="2779">
                  <c:v>44104</c:v>
                </c:pt>
                <c:pt idx="2780">
                  <c:v>44105</c:v>
                </c:pt>
                <c:pt idx="2781">
                  <c:v>44106</c:v>
                </c:pt>
                <c:pt idx="2782">
                  <c:v>44109</c:v>
                </c:pt>
                <c:pt idx="2783">
                  <c:v>44110</c:v>
                </c:pt>
                <c:pt idx="2784">
                  <c:v>44111</c:v>
                </c:pt>
                <c:pt idx="2785">
                  <c:v>44112</c:v>
                </c:pt>
                <c:pt idx="2786">
                  <c:v>44113</c:v>
                </c:pt>
                <c:pt idx="2787">
                  <c:v>44116</c:v>
                </c:pt>
                <c:pt idx="2788">
                  <c:v>44117</c:v>
                </c:pt>
                <c:pt idx="2789">
                  <c:v>44118</c:v>
                </c:pt>
                <c:pt idx="2790">
                  <c:v>44119</c:v>
                </c:pt>
                <c:pt idx="2791">
                  <c:v>44120</c:v>
                </c:pt>
              </c:numCache>
            </c:numRef>
          </c:cat>
          <c:val>
            <c:numRef>
              <c:f>Hoja1!$B$2:$B$2793</c:f>
              <c:numCache>
                <c:formatCode>0.00</c:formatCode>
                <c:ptCount val="2792"/>
                <c:pt idx="0">
                  <c:v>174.785</c:v>
                </c:pt>
                <c:pt idx="1">
                  <c:v>176.48249999999999</c:v>
                </c:pt>
                <c:pt idx="2">
                  <c:v>182.64</c:v>
                </c:pt>
                <c:pt idx="3">
                  <c:v>173.2946</c:v>
                </c:pt>
                <c:pt idx="4">
                  <c:v>168.7225</c:v>
                </c:pt>
                <c:pt idx="5">
                  <c:v>163.3262</c:v>
                </c:pt>
                <c:pt idx="6">
                  <c:v>167.09989999999999</c:v>
                </c:pt>
                <c:pt idx="7">
                  <c:v>167.10650000000001</c:v>
                </c:pt>
                <c:pt idx="8">
                  <c:v>162.81059999999999</c:v>
                </c:pt>
                <c:pt idx="9">
                  <c:v>164.2988</c:v>
                </c:pt>
                <c:pt idx="10">
                  <c:v>162.7354</c:v>
                </c:pt>
                <c:pt idx="11">
                  <c:v>159.23269999999999</c:v>
                </c:pt>
                <c:pt idx="12">
                  <c:v>156.69149999999999</c:v>
                </c:pt>
                <c:pt idx="13">
                  <c:v>161.2063</c:v>
                </c:pt>
                <c:pt idx="14">
                  <c:v>159.89359999999999</c:v>
                </c:pt>
                <c:pt idx="15">
                  <c:v>158.63249999999999</c:v>
                </c:pt>
                <c:pt idx="16">
                  <c:v>156.99180000000001</c:v>
                </c:pt>
                <c:pt idx="17">
                  <c:v>153.72130000000001</c:v>
                </c:pt>
                <c:pt idx="18">
                  <c:v>152.74420000000001</c:v>
                </c:pt>
                <c:pt idx="19">
                  <c:v>153.0222</c:v>
                </c:pt>
                <c:pt idx="20">
                  <c:v>150.12370000000001</c:v>
                </c:pt>
                <c:pt idx="21">
                  <c:v>146.1782</c:v>
                </c:pt>
                <c:pt idx="22">
                  <c:v>141.1825</c:v>
                </c:pt>
                <c:pt idx="23">
                  <c:v>141.44220000000001</c:v>
                </c:pt>
                <c:pt idx="24">
                  <c:v>140.14400000000001</c:v>
                </c:pt>
                <c:pt idx="25">
                  <c:v>137.5675</c:v>
                </c:pt>
                <c:pt idx="26">
                  <c:v>137.9571</c:v>
                </c:pt>
                <c:pt idx="27">
                  <c:v>140.35499999999999</c:v>
                </c:pt>
                <c:pt idx="28">
                  <c:v>139.01499999999999</c:v>
                </c:pt>
                <c:pt idx="29">
                  <c:v>136.41749999999999</c:v>
                </c:pt>
                <c:pt idx="30">
                  <c:v>137</c:v>
                </c:pt>
                <c:pt idx="31">
                  <c:v>141.31110000000001</c:v>
                </c:pt>
                <c:pt idx="32">
                  <c:v>145.32390000000001</c:v>
                </c:pt>
                <c:pt idx="33">
                  <c:v>144.25</c:v>
                </c:pt>
                <c:pt idx="34">
                  <c:v>147.42519999999999</c:v>
                </c:pt>
                <c:pt idx="35">
                  <c:v>148.6283</c:v>
                </c:pt>
                <c:pt idx="36">
                  <c:v>152.37139999999999</c:v>
                </c:pt>
                <c:pt idx="37">
                  <c:v>151.62049999999999</c:v>
                </c:pt>
                <c:pt idx="38">
                  <c:v>149.17830000000001</c:v>
                </c:pt>
                <c:pt idx="39">
                  <c:v>150.09630000000001</c:v>
                </c:pt>
                <c:pt idx="40">
                  <c:v>144.98099999999999</c:v>
                </c:pt>
                <c:pt idx="41">
                  <c:v>145.43899999999999</c:v>
                </c:pt>
                <c:pt idx="42">
                  <c:v>138.14599999999999</c:v>
                </c:pt>
                <c:pt idx="43">
                  <c:v>140.2021</c:v>
                </c:pt>
                <c:pt idx="44">
                  <c:v>142.7946</c:v>
                </c:pt>
                <c:pt idx="45">
                  <c:v>142.1857</c:v>
                </c:pt>
                <c:pt idx="46">
                  <c:v>140.495</c:v>
                </c:pt>
                <c:pt idx="47">
                  <c:v>135.7954</c:v>
                </c:pt>
                <c:pt idx="48">
                  <c:v>134.57509999999999</c:v>
                </c:pt>
                <c:pt idx="49">
                  <c:v>130.17500000000001</c:v>
                </c:pt>
                <c:pt idx="50">
                  <c:v>124.61709999999999</c:v>
                </c:pt>
                <c:pt idx="51">
                  <c:v>130.4769</c:v>
                </c:pt>
                <c:pt idx="52">
                  <c:v>129.70050000000001</c:v>
                </c:pt>
                <c:pt idx="53">
                  <c:v>127.625</c:v>
                </c:pt>
                <c:pt idx="54">
                  <c:v>129.12379999999999</c:v>
                </c:pt>
                <c:pt idx="55">
                  <c:v>132.8913</c:v>
                </c:pt>
                <c:pt idx="56">
                  <c:v>133.2962</c:v>
                </c:pt>
                <c:pt idx="57">
                  <c:v>136.36000000000001</c:v>
                </c:pt>
                <c:pt idx="58">
                  <c:v>148.7012</c:v>
                </c:pt>
                <c:pt idx="59">
                  <c:v>145.51490000000001</c:v>
                </c:pt>
                <c:pt idx="60">
                  <c:v>142.5248</c:v>
                </c:pt>
                <c:pt idx="61">
                  <c:v>146.15029999999999</c:v>
                </c:pt>
                <c:pt idx="62">
                  <c:v>141.81030000000001</c:v>
                </c:pt>
                <c:pt idx="63">
                  <c:v>153.99260000000001</c:v>
                </c:pt>
                <c:pt idx="64">
                  <c:v>160.55000000000001</c:v>
                </c:pt>
                <c:pt idx="65">
                  <c:v>182.71250000000001</c:v>
                </c:pt>
                <c:pt idx="66">
                  <c:v>182.2825</c:v>
                </c:pt>
                <c:pt idx="67">
                  <c:v>155.245</c:v>
                </c:pt>
                <c:pt idx="68">
                  <c:v>153.8638</c:v>
                </c:pt>
                <c:pt idx="69">
                  <c:v>142.01249999999999</c:v>
                </c:pt>
                <c:pt idx="70">
                  <c:v>145.7612</c:v>
                </c:pt>
                <c:pt idx="71">
                  <c:v>157.12540000000001</c:v>
                </c:pt>
                <c:pt idx="72">
                  <c:v>158.19550000000001</c:v>
                </c:pt>
                <c:pt idx="73">
                  <c:v>169.87880000000001</c:v>
                </c:pt>
                <c:pt idx="74">
                  <c:v>170.5873</c:v>
                </c:pt>
                <c:pt idx="75">
                  <c:v>185.73699999999999</c:v>
                </c:pt>
                <c:pt idx="76">
                  <c:v>179.64689999999999</c:v>
                </c:pt>
                <c:pt idx="77">
                  <c:v>179.33099999999999</c:v>
                </c:pt>
                <c:pt idx="78">
                  <c:v>180.25829999999999</c:v>
                </c:pt>
                <c:pt idx="79">
                  <c:v>175.04079999999999</c:v>
                </c:pt>
                <c:pt idx="80">
                  <c:v>162.8638</c:v>
                </c:pt>
                <c:pt idx="81">
                  <c:v>162.7328</c:v>
                </c:pt>
                <c:pt idx="82">
                  <c:v>163.4299</c:v>
                </c:pt>
                <c:pt idx="83">
                  <c:v>162.38999999999999</c:v>
                </c:pt>
                <c:pt idx="84">
                  <c:v>158.875</c:v>
                </c:pt>
                <c:pt idx="85">
                  <c:v>158.58500000000001</c:v>
                </c:pt>
                <c:pt idx="86">
                  <c:v>169.30119999999999</c:v>
                </c:pt>
                <c:pt idx="87">
                  <c:v>172.38460000000001</c:v>
                </c:pt>
                <c:pt idx="88">
                  <c:v>171.09739999999999</c:v>
                </c:pt>
                <c:pt idx="89">
                  <c:v>166.65170000000001</c:v>
                </c:pt>
                <c:pt idx="90">
                  <c:v>162.47130000000001</c:v>
                </c:pt>
                <c:pt idx="91">
                  <c:v>163.09829999999999</c:v>
                </c:pt>
                <c:pt idx="92">
                  <c:v>157.71950000000001</c:v>
                </c:pt>
                <c:pt idx="93">
                  <c:v>155.1403</c:v>
                </c:pt>
                <c:pt idx="94">
                  <c:v>156.14689999999999</c:v>
                </c:pt>
                <c:pt idx="95">
                  <c:v>152.2953</c:v>
                </c:pt>
                <c:pt idx="96">
                  <c:v>147.44229999999999</c:v>
                </c:pt>
                <c:pt idx="97">
                  <c:v>146.20249999999999</c:v>
                </c:pt>
                <c:pt idx="98">
                  <c:v>149.9522</c:v>
                </c:pt>
                <c:pt idx="99">
                  <c:v>149.2938</c:v>
                </c:pt>
                <c:pt idx="100">
                  <c:v>152.77000000000001</c:v>
                </c:pt>
                <c:pt idx="101">
                  <c:v>148.83330000000001</c:v>
                </c:pt>
                <c:pt idx="102">
                  <c:v>146.00129999999999</c:v>
                </c:pt>
                <c:pt idx="103">
                  <c:v>153.1087</c:v>
                </c:pt>
                <c:pt idx="104">
                  <c:v>152.22290000000001</c:v>
                </c:pt>
                <c:pt idx="105">
                  <c:v>152.2757</c:v>
                </c:pt>
                <c:pt idx="106">
                  <c:v>153.345</c:v>
                </c:pt>
                <c:pt idx="107">
                  <c:v>153.65819999999999</c:v>
                </c:pt>
                <c:pt idx="108">
                  <c:v>149.3537</c:v>
                </c:pt>
                <c:pt idx="109">
                  <c:v>144.7852</c:v>
                </c:pt>
                <c:pt idx="110">
                  <c:v>141.39599999999999</c:v>
                </c:pt>
                <c:pt idx="111">
                  <c:v>139.85310000000001</c:v>
                </c:pt>
                <c:pt idx="112">
                  <c:v>136.24870000000001</c:v>
                </c:pt>
                <c:pt idx="113">
                  <c:v>131.2825</c:v>
                </c:pt>
                <c:pt idx="114">
                  <c:v>134.22</c:v>
                </c:pt>
                <c:pt idx="115">
                  <c:v>133.1131</c:v>
                </c:pt>
                <c:pt idx="116">
                  <c:v>135.98349999999999</c:v>
                </c:pt>
                <c:pt idx="117">
                  <c:v>136.42080000000001</c:v>
                </c:pt>
                <c:pt idx="118">
                  <c:v>132.35599999999999</c:v>
                </c:pt>
                <c:pt idx="119">
                  <c:v>132.33580000000001</c:v>
                </c:pt>
                <c:pt idx="120">
                  <c:v>128.15549999999999</c:v>
                </c:pt>
                <c:pt idx="121">
                  <c:v>127.3317</c:v>
                </c:pt>
                <c:pt idx="122">
                  <c:v>123.63120000000001</c:v>
                </c:pt>
                <c:pt idx="123">
                  <c:v>124.4025</c:v>
                </c:pt>
                <c:pt idx="124">
                  <c:v>126.47</c:v>
                </c:pt>
                <c:pt idx="125">
                  <c:v>123.6875</c:v>
                </c:pt>
                <c:pt idx="126">
                  <c:v>123.7509</c:v>
                </c:pt>
                <c:pt idx="127">
                  <c:v>118.8535</c:v>
                </c:pt>
                <c:pt idx="128">
                  <c:v>120.01649999999999</c:v>
                </c:pt>
                <c:pt idx="129">
                  <c:v>119.9447</c:v>
                </c:pt>
                <c:pt idx="130">
                  <c:v>120.2178</c:v>
                </c:pt>
                <c:pt idx="131">
                  <c:v>119.6717</c:v>
                </c:pt>
                <c:pt idx="132">
                  <c:v>116.9473</c:v>
                </c:pt>
                <c:pt idx="133">
                  <c:v>116.49120000000001</c:v>
                </c:pt>
                <c:pt idx="134">
                  <c:v>118.4494</c:v>
                </c:pt>
                <c:pt idx="135">
                  <c:v>119.77970000000001</c:v>
                </c:pt>
                <c:pt idx="136">
                  <c:v>122.1973</c:v>
                </c:pt>
                <c:pt idx="137">
                  <c:v>122.30200000000001</c:v>
                </c:pt>
                <c:pt idx="138">
                  <c:v>118.8466</c:v>
                </c:pt>
                <c:pt idx="139">
                  <c:v>118.0702</c:v>
                </c:pt>
                <c:pt idx="140">
                  <c:v>120.0611</c:v>
                </c:pt>
                <c:pt idx="141">
                  <c:v>122.4935</c:v>
                </c:pt>
                <c:pt idx="142">
                  <c:v>120.15009999999999</c:v>
                </c:pt>
                <c:pt idx="143">
                  <c:v>126.4387</c:v>
                </c:pt>
                <c:pt idx="144">
                  <c:v>128.23750000000001</c:v>
                </c:pt>
                <c:pt idx="145">
                  <c:v>133.85820000000001</c:v>
                </c:pt>
                <c:pt idx="146">
                  <c:v>132.53380000000001</c:v>
                </c:pt>
                <c:pt idx="147">
                  <c:v>135.0941</c:v>
                </c:pt>
                <c:pt idx="148">
                  <c:v>137.82</c:v>
                </c:pt>
                <c:pt idx="149">
                  <c:v>129.3177</c:v>
                </c:pt>
                <c:pt idx="150">
                  <c:v>126.1413</c:v>
                </c:pt>
                <c:pt idx="151">
                  <c:v>123.373</c:v>
                </c:pt>
                <c:pt idx="152">
                  <c:v>123.50790000000001</c:v>
                </c:pt>
                <c:pt idx="153">
                  <c:v>127.67400000000001</c:v>
                </c:pt>
                <c:pt idx="154">
                  <c:v>132.82560000000001</c:v>
                </c:pt>
                <c:pt idx="155">
                  <c:v>130.99619999999999</c:v>
                </c:pt>
                <c:pt idx="156">
                  <c:v>130.22800000000001</c:v>
                </c:pt>
                <c:pt idx="157">
                  <c:v>122.2231</c:v>
                </c:pt>
                <c:pt idx="158">
                  <c:v>123.97410000000001</c:v>
                </c:pt>
                <c:pt idx="159">
                  <c:v>122.8514</c:v>
                </c:pt>
                <c:pt idx="160">
                  <c:v>120.2062</c:v>
                </c:pt>
                <c:pt idx="161">
                  <c:v>126.217</c:v>
                </c:pt>
                <c:pt idx="162">
                  <c:v>127.0017</c:v>
                </c:pt>
                <c:pt idx="163">
                  <c:v>126.0013</c:v>
                </c:pt>
                <c:pt idx="164">
                  <c:v>124.69750000000001</c:v>
                </c:pt>
                <c:pt idx="165">
                  <c:v>127.25749999999999</c:v>
                </c:pt>
                <c:pt idx="166">
                  <c:v>123.18729999999999</c:v>
                </c:pt>
                <c:pt idx="167">
                  <c:v>119.5309</c:v>
                </c:pt>
                <c:pt idx="168">
                  <c:v>116.8429</c:v>
                </c:pt>
                <c:pt idx="169">
                  <c:v>117.5735</c:v>
                </c:pt>
                <c:pt idx="170">
                  <c:v>117.83329999999999</c:v>
                </c:pt>
                <c:pt idx="171">
                  <c:v>114.6825</c:v>
                </c:pt>
                <c:pt idx="172">
                  <c:v>114.2467</c:v>
                </c:pt>
                <c:pt idx="173">
                  <c:v>108.8682</c:v>
                </c:pt>
                <c:pt idx="174">
                  <c:v>105.785</c:v>
                </c:pt>
                <c:pt idx="175">
                  <c:v>104.43810000000001</c:v>
                </c:pt>
                <c:pt idx="176">
                  <c:v>100.67910000000001</c:v>
                </c:pt>
                <c:pt idx="177">
                  <c:v>100.09439999999999</c:v>
                </c:pt>
                <c:pt idx="178">
                  <c:v>94.563450000000003</c:v>
                </c:pt>
                <c:pt idx="179">
                  <c:v>90.826250000000002</c:v>
                </c:pt>
                <c:pt idx="180">
                  <c:v>93.910319999999999</c:v>
                </c:pt>
                <c:pt idx="181">
                  <c:v>99.194469999999995</c:v>
                </c:pt>
                <c:pt idx="182">
                  <c:v>101.6862</c:v>
                </c:pt>
                <c:pt idx="183">
                  <c:v>104.9134</c:v>
                </c:pt>
                <c:pt idx="184">
                  <c:v>103.0194</c:v>
                </c:pt>
                <c:pt idx="185">
                  <c:v>103.0685</c:v>
                </c:pt>
                <c:pt idx="186">
                  <c:v>101.43980000000001</c:v>
                </c:pt>
                <c:pt idx="187">
                  <c:v>98.424099999999996</c:v>
                </c:pt>
                <c:pt idx="188">
                  <c:v>99.563999999999993</c:v>
                </c:pt>
                <c:pt idx="189">
                  <c:v>100.1673</c:v>
                </c:pt>
                <c:pt idx="190">
                  <c:v>100.65430000000001</c:v>
                </c:pt>
                <c:pt idx="191">
                  <c:v>100.32340000000001</c:v>
                </c:pt>
                <c:pt idx="192">
                  <c:v>99.973789999999994</c:v>
                </c:pt>
                <c:pt idx="193">
                  <c:v>97.541250000000005</c:v>
                </c:pt>
                <c:pt idx="194">
                  <c:v>96.029020000000003</c:v>
                </c:pt>
                <c:pt idx="195">
                  <c:v>92.445440000000005</c:v>
                </c:pt>
                <c:pt idx="196">
                  <c:v>94.630350000000007</c:v>
                </c:pt>
                <c:pt idx="197">
                  <c:v>97.5899</c:v>
                </c:pt>
                <c:pt idx="198">
                  <c:v>99.081249999999997</c:v>
                </c:pt>
                <c:pt idx="199">
                  <c:v>102.33499999999999</c:v>
                </c:pt>
                <c:pt idx="200">
                  <c:v>102.0304</c:v>
                </c:pt>
                <c:pt idx="201">
                  <c:v>104.5586</c:v>
                </c:pt>
                <c:pt idx="202">
                  <c:v>103.75579999999999</c:v>
                </c:pt>
                <c:pt idx="203">
                  <c:v>111.34869999999999</c:v>
                </c:pt>
                <c:pt idx="204">
                  <c:v>111.4879</c:v>
                </c:pt>
                <c:pt idx="205">
                  <c:v>108.83</c:v>
                </c:pt>
                <c:pt idx="206">
                  <c:v>108.7838</c:v>
                </c:pt>
                <c:pt idx="207">
                  <c:v>110.014</c:v>
                </c:pt>
                <c:pt idx="208">
                  <c:v>116.31019999999999</c:v>
                </c:pt>
                <c:pt idx="209">
                  <c:v>114.06270000000001</c:v>
                </c:pt>
                <c:pt idx="210">
                  <c:v>115.01819999999999</c:v>
                </c:pt>
                <c:pt idx="211">
                  <c:v>115.2615</c:v>
                </c:pt>
                <c:pt idx="212">
                  <c:v>119.32340000000001</c:v>
                </c:pt>
                <c:pt idx="213">
                  <c:v>125.7187</c:v>
                </c:pt>
                <c:pt idx="214">
                  <c:v>117.7805</c:v>
                </c:pt>
                <c:pt idx="215">
                  <c:v>110.7</c:v>
                </c:pt>
                <c:pt idx="216">
                  <c:v>106.4723</c:v>
                </c:pt>
                <c:pt idx="217">
                  <c:v>108.2384</c:v>
                </c:pt>
                <c:pt idx="218">
                  <c:v>108.2337</c:v>
                </c:pt>
                <c:pt idx="219">
                  <c:v>110.11620000000001</c:v>
                </c:pt>
                <c:pt idx="220">
                  <c:v>110.934</c:v>
                </c:pt>
                <c:pt idx="221">
                  <c:v>112.6266</c:v>
                </c:pt>
                <c:pt idx="222">
                  <c:v>114.0108</c:v>
                </c:pt>
                <c:pt idx="223">
                  <c:v>111.84869999999999</c:v>
                </c:pt>
                <c:pt idx="224">
                  <c:v>115.89749999999999</c:v>
                </c:pt>
                <c:pt idx="225">
                  <c:v>116.9323</c:v>
                </c:pt>
                <c:pt idx="226">
                  <c:v>115.41249999999999</c:v>
                </c:pt>
                <c:pt idx="227">
                  <c:v>117.8877</c:v>
                </c:pt>
                <c:pt idx="228">
                  <c:v>116.6073</c:v>
                </c:pt>
                <c:pt idx="229">
                  <c:v>115.4127</c:v>
                </c:pt>
                <c:pt idx="230">
                  <c:v>116.26730000000001</c:v>
                </c:pt>
                <c:pt idx="231">
                  <c:v>116.16500000000001</c:v>
                </c:pt>
                <c:pt idx="232">
                  <c:v>116.16500000000001</c:v>
                </c:pt>
                <c:pt idx="233">
                  <c:v>116.5</c:v>
                </c:pt>
                <c:pt idx="234">
                  <c:v>113.6105</c:v>
                </c:pt>
                <c:pt idx="235">
                  <c:v>113.26730000000001</c:v>
                </c:pt>
                <c:pt idx="236">
                  <c:v>112.6716</c:v>
                </c:pt>
                <c:pt idx="237">
                  <c:v>108.7311</c:v>
                </c:pt>
                <c:pt idx="238">
                  <c:v>105.2409</c:v>
                </c:pt>
                <c:pt idx="239">
                  <c:v>106.13</c:v>
                </c:pt>
                <c:pt idx="240">
                  <c:v>107.7929</c:v>
                </c:pt>
                <c:pt idx="241">
                  <c:v>112.6575</c:v>
                </c:pt>
                <c:pt idx="242">
                  <c:v>113.58499999999999</c:v>
                </c:pt>
                <c:pt idx="243">
                  <c:v>110.88939999999999</c:v>
                </c:pt>
                <c:pt idx="244">
                  <c:v>106.8083</c:v>
                </c:pt>
                <c:pt idx="245">
                  <c:v>108.2632</c:v>
                </c:pt>
                <c:pt idx="246">
                  <c:v>107.86879999999999</c:v>
                </c:pt>
                <c:pt idx="247">
                  <c:v>109.396</c:v>
                </c:pt>
                <c:pt idx="248">
                  <c:v>108.3322</c:v>
                </c:pt>
                <c:pt idx="249">
                  <c:v>109.9521</c:v>
                </c:pt>
                <c:pt idx="250">
                  <c:v>111.599</c:v>
                </c:pt>
                <c:pt idx="251">
                  <c:v>109.9781</c:v>
                </c:pt>
                <c:pt idx="252">
                  <c:v>109.6675</c:v>
                </c:pt>
                <c:pt idx="253">
                  <c:v>111.6395</c:v>
                </c:pt>
                <c:pt idx="254">
                  <c:v>110.9863</c:v>
                </c:pt>
                <c:pt idx="255">
                  <c:v>115.09869999999999</c:v>
                </c:pt>
                <c:pt idx="256">
                  <c:v>122.82129999999999</c:v>
                </c:pt>
                <c:pt idx="257">
                  <c:v>119.9984</c:v>
                </c:pt>
                <c:pt idx="258">
                  <c:v>116.09399999999999</c:v>
                </c:pt>
                <c:pt idx="259">
                  <c:v>116.563</c:v>
                </c:pt>
                <c:pt idx="260">
                  <c:v>115.04040000000001</c:v>
                </c:pt>
                <c:pt idx="261">
                  <c:v>114.6815</c:v>
                </c:pt>
                <c:pt idx="262">
                  <c:v>116.0483</c:v>
                </c:pt>
                <c:pt idx="263">
                  <c:v>116.42740000000001</c:v>
                </c:pt>
                <c:pt idx="264">
                  <c:v>120.1694</c:v>
                </c:pt>
                <c:pt idx="265">
                  <c:v>122.34</c:v>
                </c:pt>
                <c:pt idx="266">
                  <c:v>124.2985</c:v>
                </c:pt>
                <c:pt idx="267">
                  <c:v>122.8436</c:v>
                </c:pt>
                <c:pt idx="268">
                  <c:v>121.3946</c:v>
                </c:pt>
                <c:pt idx="269">
                  <c:v>119.21120000000001</c:v>
                </c:pt>
                <c:pt idx="270">
                  <c:v>117.05249999999999</c:v>
                </c:pt>
                <c:pt idx="271">
                  <c:v>117.33</c:v>
                </c:pt>
                <c:pt idx="272">
                  <c:v>117.94889999999999</c:v>
                </c:pt>
                <c:pt idx="273">
                  <c:v>123.1484</c:v>
                </c:pt>
                <c:pt idx="274">
                  <c:v>122.76649999999999</c:v>
                </c:pt>
                <c:pt idx="275">
                  <c:v>122.73690000000001</c:v>
                </c:pt>
                <c:pt idx="276">
                  <c:v>119.8729</c:v>
                </c:pt>
                <c:pt idx="277">
                  <c:v>119.9109</c:v>
                </c:pt>
                <c:pt idx="278">
                  <c:v>121.33499999999999</c:v>
                </c:pt>
                <c:pt idx="279">
                  <c:v>121.791</c:v>
                </c:pt>
                <c:pt idx="280">
                  <c:v>116.50490000000001</c:v>
                </c:pt>
                <c:pt idx="281">
                  <c:v>115.57210000000001</c:v>
                </c:pt>
                <c:pt idx="282">
                  <c:v>114.6848</c:v>
                </c:pt>
                <c:pt idx="283">
                  <c:v>111.9525</c:v>
                </c:pt>
                <c:pt idx="284">
                  <c:v>111.32</c:v>
                </c:pt>
                <c:pt idx="285">
                  <c:v>115.2544</c:v>
                </c:pt>
                <c:pt idx="286">
                  <c:v>114.80629999999999</c:v>
                </c:pt>
                <c:pt idx="287">
                  <c:v>115.1784</c:v>
                </c:pt>
                <c:pt idx="288">
                  <c:v>116.9413</c:v>
                </c:pt>
                <c:pt idx="289">
                  <c:v>120.0407</c:v>
                </c:pt>
                <c:pt idx="290">
                  <c:v>118.5125</c:v>
                </c:pt>
                <c:pt idx="291">
                  <c:v>117.26</c:v>
                </c:pt>
                <c:pt idx="292">
                  <c:v>115.373</c:v>
                </c:pt>
                <c:pt idx="293">
                  <c:v>116.08750000000001</c:v>
                </c:pt>
                <c:pt idx="294">
                  <c:v>115.69</c:v>
                </c:pt>
                <c:pt idx="295">
                  <c:v>114.71</c:v>
                </c:pt>
                <c:pt idx="296">
                  <c:v>113.8995</c:v>
                </c:pt>
                <c:pt idx="297">
                  <c:v>115.34480000000001</c:v>
                </c:pt>
                <c:pt idx="298">
                  <c:v>113.2089</c:v>
                </c:pt>
                <c:pt idx="299">
                  <c:v>110.31570000000001</c:v>
                </c:pt>
                <c:pt idx="300">
                  <c:v>108.4949</c:v>
                </c:pt>
                <c:pt idx="301">
                  <c:v>107.8383</c:v>
                </c:pt>
                <c:pt idx="302">
                  <c:v>105.5694</c:v>
                </c:pt>
                <c:pt idx="303">
                  <c:v>105.34310000000001</c:v>
                </c:pt>
                <c:pt idx="304">
                  <c:v>104.96250000000001</c:v>
                </c:pt>
                <c:pt idx="305">
                  <c:v>103.7955</c:v>
                </c:pt>
                <c:pt idx="306">
                  <c:v>101.83669999999999</c:v>
                </c:pt>
                <c:pt idx="307">
                  <c:v>100.79640000000001</c:v>
                </c:pt>
                <c:pt idx="308">
                  <c:v>100.28</c:v>
                </c:pt>
                <c:pt idx="309">
                  <c:v>99.26782</c:v>
                </c:pt>
                <c:pt idx="310">
                  <c:v>100.83759999999999</c:v>
                </c:pt>
                <c:pt idx="311">
                  <c:v>99.516329999999996</c:v>
                </c:pt>
                <c:pt idx="312">
                  <c:v>102.0429</c:v>
                </c:pt>
                <c:pt idx="313">
                  <c:v>101.91500000000001</c:v>
                </c:pt>
                <c:pt idx="314">
                  <c:v>101.5248</c:v>
                </c:pt>
                <c:pt idx="315">
                  <c:v>101.6238</c:v>
                </c:pt>
                <c:pt idx="316">
                  <c:v>101.3368</c:v>
                </c:pt>
                <c:pt idx="317">
                  <c:v>100.9911</c:v>
                </c:pt>
                <c:pt idx="318">
                  <c:v>100.5</c:v>
                </c:pt>
                <c:pt idx="319">
                  <c:v>101.35380000000001</c:v>
                </c:pt>
                <c:pt idx="320">
                  <c:v>101.6006</c:v>
                </c:pt>
                <c:pt idx="321">
                  <c:v>100.1776</c:v>
                </c:pt>
                <c:pt idx="322">
                  <c:v>99.140190000000004</c:v>
                </c:pt>
                <c:pt idx="323">
                  <c:v>98.916250000000005</c:v>
                </c:pt>
                <c:pt idx="324">
                  <c:v>99.123750000000001</c:v>
                </c:pt>
                <c:pt idx="325">
                  <c:v>100.3325</c:v>
                </c:pt>
                <c:pt idx="326">
                  <c:v>99.810199999999995</c:v>
                </c:pt>
                <c:pt idx="327">
                  <c:v>100.6127</c:v>
                </c:pt>
                <c:pt idx="328">
                  <c:v>100.52809999999999</c:v>
                </c:pt>
                <c:pt idx="329">
                  <c:v>100.68980000000001</c:v>
                </c:pt>
                <c:pt idx="330">
                  <c:v>101.55</c:v>
                </c:pt>
                <c:pt idx="331">
                  <c:v>101.13249999999999</c:v>
                </c:pt>
                <c:pt idx="332">
                  <c:v>101.2855</c:v>
                </c:pt>
                <c:pt idx="333">
                  <c:v>100.8998</c:v>
                </c:pt>
                <c:pt idx="334">
                  <c:v>97.832499999999996</c:v>
                </c:pt>
                <c:pt idx="335">
                  <c:v>98.40598</c:v>
                </c:pt>
                <c:pt idx="336">
                  <c:v>99.917500000000004</c:v>
                </c:pt>
                <c:pt idx="337">
                  <c:v>101.32510000000001</c:v>
                </c:pt>
                <c:pt idx="338">
                  <c:v>101.8481</c:v>
                </c:pt>
                <c:pt idx="339">
                  <c:v>102.1738</c:v>
                </c:pt>
                <c:pt idx="340">
                  <c:v>104.42659999999999</c:v>
                </c:pt>
                <c:pt idx="341">
                  <c:v>105.08750000000001</c:v>
                </c:pt>
                <c:pt idx="342">
                  <c:v>104.75749999999999</c:v>
                </c:pt>
                <c:pt idx="343">
                  <c:v>100.51819999999999</c:v>
                </c:pt>
                <c:pt idx="344">
                  <c:v>100.41930000000001</c:v>
                </c:pt>
                <c:pt idx="345">
                  <c:v>101.31</c:v>
                </c:pt>
                <c:pt idx="346">
                  <c:v>102.5</c:v>
                </c:pt>
                <c:pt idx="347">
                  <c:v>103.307</c:v>
                </c:pt>
                <c:pt idx="348">
                  <c:v>103.0446</c:v>
                </c:pt>
                <c:pt idx="349">
                  <c:v>103.8746</c:v>
                </c:pt>
                <c:pt idx="350">
                  <c:v>104.0622</c:v>
                </c:pt>
                <c:pt idx="351">
                  <c:v>106.1551</c:v>
                </c:pt>
                <c:pt idx="352">
                  <c:v>107.7723</c:v>
                </c:pt>
                <c:pt idx="353">
                  <c:v>104.8539</c:v>
                </c:pt>
                <c:pt idx="354">
                  <c:v>108.5016</c:v>
                </c:pt>
                <c:pt idx="355">
                  <c:v>110.2921</c:v>
                </c:pt>
                <c:pt idx="356">
                  <c:v>110.675</c:v>
                </c:pt>
                <c:pt idx="357">
                  <c:v>112.2325</c:v>
                </c:pt>
                <c:pt idx="358">
                  <c:v>110.31189999999999</c:v>
                </c:pt>
                <c:pt idx="359">
                  <c:v>109.7213</c:v>
                </c:pt>
                <c:pt idx="360">
                  <c:v>114.0882</c:v>
                </c:pt>
                <c:pt idx="361">
                  <c:v>114.8861</c:v>
                </c:pt>
                <c:pt idx="362">
                  <c:v>115.24250000000001</c:v>
                </c:pt>
                <c:pt idx="363">
                  <c:v>113.625</c:v>
                </c:pt>
                <c:pt idx="364">
                  <c:v>111.8779</c:v>
                </c:pt>
                <c:pt idx="365">
                  <c:v>108.1425</c:v>
                </c:pt>
                <c:pt idx="366">
                  <c:v>107.36799999999999</c:v>
                </c:pt>
                <c:pt idx="367">
                  <c:v>107.33499999999999</c:v>
                </c:pt>
                <c:pt idx="368">
                  <c:v>106.2188</c:v>
                </c:pt>
                <c:pt idx="369">
                  <c:v>106.5163</c:v>
                </c:pt>
                <c:pt idx="370">
                  <c:v>104.59</c:v>
                </c:pt>
                <c:pt idx="371">
                  <c:v>105.9967</c:v>
                </c:pt>
                <c:pt idx="372">
                  <c:v>110.79</c:v>
                </c:pt>
                <c:pt idx="373">
                  <c:v>113.611</c:v>
                </c:pt>
                <c:pt idx="374">
                  <c:v>112.69329999999999</c:v>
                </c:pt>
                <c:pt idx="375">
                  <c:v>113.9586</c:v>
                </c:pt>
                <c:pt idx="376">
                  <c:v>114.83499999999999</c:v>
                </c:pt>
                <c:pt idx="377">
                  <c:v>117.03749999999999</c:v>
                </c:pt>
                <c:pt idx="378">
                  <c:v>115.955</c:v>
                </c:pt>
                <c:pt idx="379">
                  <c:v>114.51819999999999</c:v>
                </c:pt>
                <c:pt idx="380">
                  <c:v>111.06619999999999</c:v>
                </c:pt>
                <c:pt idx="381">
                  <c:v>109.96210000000001</c:v>
                </c:pt>
                <c:pt idx="382">
                  <c:v>111.9802</c:v>
                </c:pt>
                <c:pt idx="383">
                  <c:v>111</c:v>
                </c:pt>
                <c:pt idx="384">
                  <c:v>112.505</c:v>
                </c:pt>
                <c:pt idx="385">
                  <c:v>111</c:v>
                </c:pt>
                <c:pt idx="386">
                  <c:v>111.77070000000001</c:v>
                </c:pt>
                <c:pt idx="387">
                  <c:v>109.07129999999999</c:v>
                </c:pt>
                <c:pt idx="388">
                  <c:v>111.1833</c:v>
                </c:pt>
                <c:pt idx="389">
                  <c:v>112.42910000000001</c:v>
                </c:pt>
                <c:pt idx="390">
                  <c:v>123.0467</c:v>
                </c:pt>
                <c:pt idx="391">
                  <c:v>127.63500000000001</c:v>
                </c:pt>
                <c:pt idx="392">
                  <c:v>157.8811</c:v>
                </c:pt>
                <c:pt idx="393">
                  <c:v>150.61000000000001</c:v>
                </c:pt>
                <c:pt idx="394">
                  <c:v>160.26400000000001</c:v>
                </c:pt>
                <c:pt idx="395">
                  <c:v>160.46680000000001</c:v>
                </c:pt>
                <c:pt idx="396">
                  <c:v>150.59119999999999</c:v>
                </c:pt>
                <c:pt idx="397">
                  <c:v>138.34899999999999</c:v>
                </c:pt>
                <c:pt idx="398">
                  <c:v>138.40629999999999</c:v>
                </c:pt>
                <c:pt idx="399">
                  <c:v>134.315</c:v>
                </c:pt>
                <c:pt idx="400">
                  <c:v>141.8212</c:v>
                </c:pt>
                <c:pt idx="401">
                  <c:v>143.7542</c:v>
                </c:pt>
                <c:pt idx="402">
                  <c:v>148.49639999999999</c:v>
                </c:pt>
                <c:pt idx="403">
                  <c:v>154.8313</c:v>
                </c:pt>
                <c:pt idx="404">
                  <c:v>160.0128</c:v>
                </c:pt>
                <c:pt idx="405">
                  <c:v>161.26150000000001</c:v>
                </c:pt>
                <c:pt idx="406">
                  <c:v>162.2756</c:v>
                </c:pt>
                <c:pt idx="407">
                  <c:v>158.51</c:v>
                </c:pt>
                <c:pt idx="408">
                  <c:v>153.0087</c:v>
                </c:pt>
                <c:pt idx="409">
                  <c:v>141.73769999999999</c:v>
                </c:pt>
                <c:pt idx="410">
                  <c:v>142.87629999999999</c:v>
                </c:pt>
                <c:pt idx="411">
                  <c:v>149.23249999999999</c:v>
                </c:pt>
                <c:pt idx="412">
                  <c:v>153.13849999999999</c:v>
                </c:pt>
                <c:pt idx="413">
                  <c:v>158.66980000000001</c:v>
                </c:pt>
                <c:pt idx="414">
                  <c:v>151.851</c:v>
                </c:pt>
                <c:pt idx="415">
                  <c:v>155.37860000000001</c:v>
                </c:pt>
                <c:pt idx="416">
                  <c:v>167.74420000000001</c:v>
                </c:pt>
                <c:pt idx="417">
                  <c:v>172.83330000000001</c:v>
                </c:pt>
                <c:pt idx="418">
                  <c:v>170.49</c:v>
                </c:pt>
                <c:pt idx="419">
                  <c:v>171.1985</c:v>
                </c:pt>
                <c:pt idx="420">
                  <c:v>163.83619999999999</c:v>
                </c:pt>
                <c:pt idx="421">
                  <c:v>159.5762</c:v>
                </c:pt>
                <c:pt idx="422">
                  <c:v>167.80430000000001</c:v>
                </c:pt>
                <c:pt idx="423">
                  <c:v>172.4837</c:v>
                </c:pt>
                <c:pt idx="424">
                  <c:v>196.62</c:v>
                </c:pt>
                <c:pt idx="425">
                  <c:v>212.95750000000001</c:v>
                </c:pt>
                <c:pt idx="426">
                  <c:v>212.43610000000001</c:v>
                </c:pt>
                <c:pt idx="427">
                  <c:v>195.7278</c:v>
                </c:pt>
                <c:pt idx="428">
                  <c:v>181.4153</c:v>
                </c:pt>
                <c:pt idx="429">
                  <c:v>187.3537</c:v>
                </c:pt>
                <c:pt idx="430">
                  <c:v>188.36670000000001</c:v>
                </c:pt>
                <c:pt idx="431">
                  <c:v>199.125</c:v>
                </c:pt>
                <c:pt idx="432">
                  <c:v>214.48759999999999</c:v>
                </c:pt>
                <c:pt idx="433">
                  <c:v>215.91749999999999</c:v>
                </c:pt>
                <c:pt idx="434">
                  <c:v>200.26740000000001</c:v>
                </c:pt>
                <c:pt idx="435">
                  <c:v>189.8837</c:v>
                </c:pt>
                <c:pt idx="436">
                  <c:v>188.28380000000001</c:v>
                </c:pt>
                <c:pt idx="437">
                  <c:v>184.5659</c:v>
                </c:pt>
                <c:pt idx="438">
                  <c:v>174.2</c:v>
                </c:pt>
                <c:pt idx="439">
                  <c:v>153.7637</c:v>
                </c:pt>
                <c:pt idx="440">
                  <c:v>156.83279999999999</c:v>
                </c:pt>
                <c:pt idx="441">
                  <c:v>156.28870000000001</c:v>
                </c:pt>
                <c:pt idx="442">
                  <c:v>158.77709999999999</c:v>
                </c:pt>
                <c:pt idx="443">
                  <c:v>153.25200000000001</c:v>
                </c:pt>
                <c:pt idx="444">
                  <c:v>154.9222</c:v>
                </c:pt>
                <c:pt idx="445">
                  <c:v>163.52090000000001</c:v>
                </c:pt>
                <c:pt idx="446">
                  <c:v>161.79300000000001</c:v>
                </c:pt>
                <c:pt idx="447">
                  <c:v>159.25</c:v>
                </c:pt>
                <c:pt idx="448">
                  <c:v>159.01740000000001</c:v>
                </c:pt>
                <c:pt idx="449">
                  <c:v>153.5093</c:v>
                </c:pt>
                <c:pt idx="450">
                  <c:v>132.01249999999999</c:v>
                </c:pt>
                <c:pt idx="451">
                  <c:v>136.3818</c:v>
                </c:pt>
                <c:pt idx="452">
                  <c:v>139.46510000000001</c:v>
                </c:pt>
                <c:pt idx="453">
                  <c:v>152.95869999999999</c:v>
                </c:pt>
                <c:pt idx="454">
                  <c:v>151.4109</c:v>
                </c:pt>
                <c:pt idx="455">
                  <c:v>138.91749999999999</c:v>
                </c:pt>
                <c:pt idx="456">
                  <c:v>142.5908</c:v>
                </c:pt>
                <c:pt idx="457">
                  <c:v>144.5067</c:v>
                </c:pt>
                <c:pt idx="458">
                  <c:v>145.61179999999999</c:v>
                </c:pt>
                <c:pt idx="459">
                  <c:v>161.0899</c:v>
                </c:pt>
                <c:pt idx="460">
                  <c:v>159.5</c:v>
                </c:pt>
                <c:pt idx="461">
                  <c:v>160.3528</c:v>
                </c:pt>
                <c:pt idx="462">
                  <c:v>156.4863</c:v>
                </c:pt>
                <c:pt idx="463">
                  <c:v>165.648</c:v>
                </c:pt>
                <c:pt idx="464">
                  <c:v>169.85230000000001</c:v>
                </c:pt>
                <c:pt idx="465">
                  <c:v>177.18389999999999</c:v>
                </c:pt>
                <c:pt idx="466">
                  <c:v>175.0625</c:v>
                </c:pt>
                <c:pt idx="467">
                  <c:v>181.00380000000001</c:v>
                </c:pt>
                <c:pt idx="468">
                  <c:v>179</c:v>
                </c:pt>
                <c:pt idx="469">
                  <c:v>185.46860000000001</c:v>
                </c:pt>
                <c:pt idx="470">
                  <c:v>187.6909</c:v>
                </c:pt>
                <c:pt idx="471">
                  <c:v>193.58340000000001</c:v>
                </c:pt>
                <c:pt idx="472">
                  <c:v>181.30940000000001</c:v>
                </c:pt>
                <c:pt idx="473">
                  <c:v>177.44550000000001</c:v>
                </c:pt>
                <c:pt idx="474">
                  <c:v>162.41460000000001</c:v>
                </c:pt>
                <c:pt idx="475">
                  <c:v>159.38550000000001</c:v>
                </c:pt>
                <c:pt idx="476">
                  <c:v>155.26079999999999</c:v>
                </c:pt>
                <c:pt idx="477">
                  <c:v>145.785</c:v>
                </c:pt>
                <c:pt idx="478">
                  <c:v>142.21969999999999</c:v>
                </c:pt>
                <c:pt idx="479">
                  <c:v>139.69300000000001</c:v>
                </c:pt>
                <c:pt idx="480">
                  <c:v>150.19980000000001</c:v>
                </c:pt>
                <c:pt idx="481">
                  <c:v>145.25</c:v>
                </c:pt>
                <c:pt idx="482">
                  <c:v>147.94990000000001</c:v>
                </c:pt>
                <c:pt idx="483">
                  <c:v>146.54</c:v>
                </c:pt>
                <c:pt idx="484">
                  <c:v>155.67679999999999</c:v>
                </c:pt>
                <c:pt idx="485">
                  <c:v>156.87119999999999</c:v>
                </c:pt>
                <c:pt idx="486">
                  <c:v>157.36000000000001</c:v>
                </c:pt>
                <c:pt idx="487">
                  <c:v>158.9161</c:v>
                </c:pt>
                <c:pt idx="488">
                  <c:v>157.13489999999999</c:v>
                </c:pt>
                <c:pt idx="489">
                  <c:v>155.40209999999999</c:v>
                </c:pt>
                <c:pt idx="490">
                  <c:v>156.2818</c:v>
                </c:pt>
                <c:pt idx="491">
                  <c:v>152.92410000000001</c:v>
                </c:pt>
                <c:pt idx="492">
                  <c:v>155.13489999999999</c:v>
                </c:pt>
                <c:pt idx="493">
                  <c:v>155.25</c:v>
                </c:pt>
                <c:pt idx="494">
                  <c:v>155.85759999999999</c:v>
                </c:pt>
                <c:pt idx="495">
                  <c:v>155.28720000000001</c:v>
                </c:pt>
                <c:pt idx="496">
                  <c:v>156.08920000000001</c:v>
                </c:pt>
                <c:pt idx="497">
                  <c:v>154.9451</c:v>
                </c:pt>
                <c:pt idx="498">
                  <c:v>150.78970000000001</c:v>
                </c:pt>
                <c:pt idx="499">
                  <c:v>150.43549999999999</c:v>
                </c:pt>
                <c:pt idx="500">
                  <c:v>153.8655</c:v>
                </c:pt>
                <c:pt idx="501">
                  <c:v>152.74510000000001</c:v>
                </c:pt>
                <c:pt idx="502">
                  <c:v>153.065</c:v>
                </c:pt>
                <c:pt idx="503">
                  <c:v>149.7062</c:v>
                </c:pt>
                <c:pt idx="504">
                  <c:v>152.92599999999999</c:v>
                </c:pt>
                <c:pt idx="505">
                  <c:v>152.33250000000001</c:v>
                </c:pt>
                <c:pt idx="506">
                  <c:v>155.0231</c:v>
                </c:pt>
                <c:pt idx="507">
                  <c:v>157.09030000000001</c:v>
                </c:pt>
                <c:pt idx="508">
                  <c:v>155.5</c:v>
                </c:pt>
                <c:pt idx="509">
                  <c:v>150.4487</c:v>
                </c:pt>
                <c:pt idx="510">
                  <c:v>147.3509</c:v>
                </c:pt>
                <c:pt idx="511">
                  <c:v>144.84829999999999</c:v>
                </c:pt>
                <c:pt idx="512">
                  <c:v>141.74629999999999</c:v>
                </c:pt>
                <c:pt idx="513">
                  <c:v>144.79349999999999</c:v>
                </c:pt>
                <c:pt idx="514">
                  <c:v>142.637</c:v>
                </c:pt>
                <c:pt idx="515">
                  <c:v>140.02869999999999</c:v>
                </c:pt>
                <c:pt idx="516">
                  <c:v>138.16999999999999</c:v>
                </c:pt>
                <c:pt idx="517">
                  <c:v>137.13390000000001</c:v>
                </c:pt>
                <c:pt idx="518">
                  <c:v>137.83510000000001</c:v>
                </c:pt>
                <c:pt idx="519">
                  <c:v>133.99260000000001</c:v>
                </c:pt>
                <c:pt idx="520">
                  <c:v>134.4314</c:v>
                </c:pt>
                <c:pt idx="521">
                  <c:v>131.04</c:v>
                </c:pt>
                <c:pt idx="522">
                  <c:v>132.23750000000001</c:v>
                </c:pt>
                <c:pt idx="523">
                  <c:v>130.27889999999999</c:v>
                </c:pt>
                <c:pt idx="524">
                  <c:v>128.91919999999999</c:v>
                </c:pt>
                <c:pt idx="525">
                  <c:v>129.4075</c:v>
                </c:pt>
                <c:pt idx="526">
                  <c:v>131.26390000000001</c:v>
                </c:pt>
                <c:pt idx="527">
                  <c:v>129.12260000000001</c:v>
                </c:pt>
                <c:pt idx="528">
                  <c:v>129.64070000000001</c:v>
                </c:pt>
                <c:pt idx="529">
                  <c:v>130.98269999999999</c:v>
                </c:pt>
                <c:pt idx="530">
                  <c:v>129.4288</c:v>
                </c:pt>
                <c:pt idx="531">
                  <c:v>128.37880000000001</c:v>
                </c:pt>
                <c:pt idx="532">
                  <c:v>127.5308</c:v>
                </c:pt>
                <c:pt idx="533">
                  <c:v>126.9997</c:v>
                </c:pt>
                <c:pt idx="534">
                  <c:v>127.887</c:v>
                </c:pt>
                <c:pt idx="535">
                  <c:v>127.25</c:v>
                </c:pt>
                <c:pt idx="536">
                  <c:v>126.375</c:v>
                </c:pt>
                <c:pt idx="537">
                  <c:v>128.13749999999999</c:v>
                </c:pt>
                <c:pt idx="538">
                  <c:v>127.447</c:v>
                </c:pt>
                <c:pt idx="539">
                  <c:v>130.63200000000001</c:v>
                </c:pt>
                <c:pt idx="540">
                  <c:v>123.7792</c:v>
                </c:pt>
                <c:pt idx="541">
                  <c:v>121.33499999999999</c:v>
                </c:pt>
                <c:pt idx="542">
                  <c:v>121.1378</c:v>
                </c:pt>
                <c:pt idx="543">
                  <c:v>126.464</c:v>
                </c:pt>
                <c:pt idx="544">
                  <c:v>124.7375</c:v>
                </c:pt>
                <c:pt idx="545">
                  <c:v>119.3126</c:v>
                </c:pt>
                <c:pt idx="546">
                  <c:v>116.5916</c:v>
                </c:pt>
                <c:pt idx="547">
                  <c:v>114.61020000000001</c:v>
                </c:pt>
                <c:pt idx="548">
                  <c:v>112.35129999999999</c:v>
                </c:pt>
                <c:pt idx="549">
                  <c:v>111.06870000000001</c:v>
                </c:pt>
                <c:pt idx="550">
                  <c:v>111.25</c:v>
                </c:pt>
                <c:pt idx="551">
                  <c:v>107.5625</c:v>
                </c:pt>
                <c:pt idx="552">
                  <c:v>101.2097</c:v>
                </c:pt>
                <c:pt idx="553">
                  <c:v>102.6925</c:v>
                </c:pt>
                <c:pt idx="554">
                  <c:v>105.83499999999999</c:v>
                </c:pt>
                <c:pt idx="555">
                  <c:v>108.625</c:v>
                </c:pt>
                <c:pt idx="556">
                  <c:v>109.0759</c:v>
                </c:pt>
                <c:pt idx="557">
                  <c:v>105.545</c:v>
                </c:pt>
                <c:pt idx="558">
                  <c:v>107.5</c:v>
                </c:pt>
                <c:pt idx="559">
                  <c:v>109.78700000000001</c:v>
                </c:pt>
                <c:pt idx="560">
                  <c:v>109.19370000000001</c:v>
                </c:pt>
                <c:pt idx="561">
                  <c:v>109.9935</c:v>
                </c:pt>
                <c:pt idx="562">
                  <c:v>109.0025</c:v>
                </c:pt>
                <c:pt idx="563">
                  <c:v>108.125</c:v>
                </c:pt>
                <c:pt idx="564">
                  <c:v>111.2675</c:v>
                </c:pt>
                <c:pt idx="565">
                  <c:v>112.70610000000001</c:v>
                </c:pt>
                <c:pt idx="566">
                  <c:v>115.4464</c:v>
                </c:pt>
                <c:pt idx="567">
                  <c:v>117</c:v>
                </c:pt>
                <c:pt idx="568">
                  <c:v>122.38379999999999</c:v>
                </c:pt>
                <c:pt idx="569">
                  <c:v>120.595</c:v>
                </c:pt>
                <c:pt idx="570">
                  <c:v>118.2204</c:v>
                </c:pt>
                <c:pt idx="571">
                  <c:v>118.33499999999999</c:v>
                </c:pt>
                <c:pt idx="572">
                  <c:v>120.0025</c:v>
                </c:pt>
                <c:pt idx="573">
                  <c:v>116.48869999999999</c:v>
                </c:pt>
                <c:pt idx="574">
                  <c:v>119.16289999999999</c:v>
                </c:pt>
                <c:pt idx="575">
                  <c:v>118.30110000000001</c:v>
                </c:pt>
                <c:pt idx="576">
                  <c:v>114.89109999999999</c:v>
                </c:pt>
                <c:pt idx="577">
                  <c:v>117.0532</c:v>
                </c:pt>
                <c:pt idx="578">
                  <c:v>115.6875</c:v>
                </c:pt>
                <c:pt idx="579">
                  <c:v>114.1375</c:v>
                </c:pt>
                <c:pt idx="580">
                  <c:v>112.6296</c:v>
                </c:pt>
                <c:pt idx="581">
                  <c:v>111.2286</c:v>
                </c:pt>
                <c:pt idx="582">
                  <c:v>111.81310000000001</c:v>
                </c:pt>
                <c:pt idx="583">
                  <c:v>110.83750000000001</c:v>
                </c:pt>
                <c:pt idx="584">
                  <c:v>110.14960000000001</c:v>
                </c:pt>
                <c:pt idx="585">
                  <c:v>109.4044</c:v>
                </c:pt>
                <c:pt idx="586">
                  <c:v>110.6237</c:v>
                </c:pt>
                <c:pt idx="587">
                  <c:v>111.485</c:v>
                </c:pt>
                <c:pt idx="588">
                  <c:v>114.0025</c:v>
                </c:pt>
                <c:pt idx="589">
                  <c:v>119.95480000000001</c:v>
                </c:pt>
                <c:pt idx="590">
                  <c:v>118.8043</c:v>
                </c:pt>
                <c:pt idx="591">
                  <c:v>121.1861</c:v>
                </c:pt>
                <c:pt idx="592">
                  <c:v>127.5</c:v>
                </c:pt>
                <c:pt idx="593">
                  <c:v>137.6875</c:v>
                </c:pt>
                <c:pt idx="594">
                  <c:v>143.50749999999999</c:v>
                </c:pt>
                <c:pt idx="595">
                  <c:v>146.18639999999999</c:v>
                </c:pt>
                <c:pt idx="596">
                  <c:v>145.34</c:v>
                </c:pt>
                <c:pt idx="597">
                  <c:v>140.21029999999999</c:v>
                </c:pt>
                <c:pt idx="598">
                  <c:v>145.32</c:v>
                </c:pt>
                <c:pt idx="599">
                  <c:v>145.26509999999999</c:v>
                </c:pt>
                <c:pt idx="600">
                  <c:v>149.1575</c:v>
                </c:pt>
                <c:pt idx="601">
                  <c:v>151.66499999999999</c:v>
                </c:pt>
                <c:pt idx="602">
                  <c:v>151.3955</c:v>
                </c:pt>
                <c:pt idx="603">
                  <c:v>151.0598</c:v>
                </c:pt>
                <c:pt idx="604">
                  <c:v>155.32249999999999</c:v>
                </c:pt>
                <c:pt idx="605">
                  <c:v>162.34139999999999</c:v>
                </c:pt>
                <c:pt idx="606">
                  <c:v>165.6525</c:v>
                </c:pt>
                <c:pt idx="607">
                  <c:v>164.5025</c:v>
                </c:pt>
                <c:pt idx="608">
                  <c:v>161.66749999999999</c:v>
                </c:pt>
                <c:pt idx="609">
                  <c:v>151.68350000000001</c:v>
                </c:pt>
                <c:pt idx="610">
                  <c:v>152.16630000000001</c:v>
                </c:pt>
                <c:pt idx="611">
                  <c:v>150.9682</c:v>
                </c:pt>
                <c:pt idx="612">
                  <c:v>152.76230000000001</c:v>
                </c:pt>
                <c:pt idx="613">
                  <c:v>147.4427</c:v>
                </c:pt>
                <c:pt idx="614">
                  <c:v>147.38849999999999</c:v>
                </c:pt>
                <c:pt idx="615">
                  <c:v>140.63999999999999</c:v>
                </c:pt>
                <c:pt idx="616">
                  <c:v>140.2962</c:v>
                </c:pt>
                <c:pt idx="617">
                  <c:v>140.2225</c:v>
                </c:pt>
                <c:pt idx="618">
                  <c:v>132.85740000000001</c:v>
                </c:pt>
                <c:pt idx="619">
                  <c:v>133.95849999999999</c:v>
                </c:pt>
                <c:pt idx="620">
                  <c:v>140.71</c:v>
                </c:pt>
                <c:pt idx="621">
                  <c:v>141.29570000000001</c:v>
                </c:pt>
                <c:pt idx="622">
                  <c:v>148.1566</c:v>
                </c:pt>
                <c:pt idx="623">
                  <c:v>147.66749999999999</c:v>
                </c:pt>
                <c:pt idx="624">
                  <c:v>147.63999999999999</c:v>
                </c:pt>
                <c:pt idx="625">
                  <c:v>150.95670000000001</c:v>
                </c:pt>
                <c:pt idx="626">
                  <c:v>143.0393</c:v>
                </c:pt>
                <c:pt idx="627">
                  <c:v>135.89400000000001</c:v>
                </c:pt>
                <c:pt idx="628">
                  <c:v>130.31549999999999</c:v>
                </c:pt>
                <c:pt idx="629">
                  <c:v>130.51769999999999</c:v>
                </c:pt>
                <c:pt idx="630">
                  <c:v>132.71729999999999</c:v>
                </c:pt>
                <c:pt idx="631">
                  <c:v>137.95949999999999</c:v>
                </c:pt>
                <c:pt idx="632">
                  <c:v>138.13999999999999</c:v>
                </c:pt>
                <c:pt idx="633">
                  <c:v>137.9187</c:v>
                </c:pt>
                <c:pt idx="634">
                  <c:v>133.42500000000001</c:v>
                </c:pt>
                <c:pt idx="635">
                  <c:v>131.79</c:v>
                </c:pt>
                <c:pt idx="636">
                  <c:v>126.8475</c:v>
                </c:pt>
                <c:pt idx="637">
                  <c:v>124.93</c:v>
                </c:pt>
                <c:pt idx="638">
                  <c:v>124</c:v>
                </c:pt>
                <c:pt idx="639">
                  <c:v>126.06359999999999</c:v>
                </c:pt>
                <c:pt idx="640">
                  <c:v>123.1163</c:v>
                </c:pt>
                <c:pt idx="641">
                  <c:v>126.8861</c:v>
                </c:pt>
                <c:pt idx="642">
                  <c:v>132.5025</c:v>
                </c:pt>
                <c:pt idx="643">
                  <c:v>134.54249999999999</c:v>
                </c:pt>
                <c:pt idx="644">
                  <c:v>135.17250000000001</c:v>
                </c:pt>
                <c:pt idx="645">
                  <c:v>127.47</c:v>
                </c:pt>
                <c:pt idx="646">
                  <c:v>123.5656</c:v>
                </c:pt>
                <c:pt idx="647">
                  <c:v>117.4598</c:v>
                </c:pt>
                <c:pt idx="648">
                  <c:v>119.1875</c:v>
                </c:pt>
                <c:pt idx="649">
                  <c:v>118.4935</c:v>
                </c:pt>
                <c:pt idx="650">
                  <c:v>120.33369999999999</c:v>
                </c:pt>
                <c:pt idx="651">
                  <c:v>117.85250000000001</c:v>
                </c:pt>
                <c:pt idx="652">
                  <c:v>112.0175</c:v>
                </c:pt>
                <c:pt idx="653">
                  <c:v>112.0125</c:v>
                </c:pt>
                <c:pt idx="654">
                  <c:v>113.6575</c:v>
                </c:pt>
                <c:pt idx="655">
                  <c:v>114.36279999999999</c:v>
                </c:pt>
                <c:pt idx="656">
                  <c:v>116.4833</c:v>
                </c:pt>
                <c:pt idx="657">
                  <c:v>114.4975</c:v>
                </c:pt>
                <c:pt idx="658">
                  <c:v>113.3325</c:v>
                </c:pt>
                <c:pt idx="659">
                  <c:v>113.2925</c:v>
                </c:pt>
                <c:pt idx="660">
                  <c:v>115.87269999999999</c:v>
                </c:pt>
                <c:pt idx="661">
                  <c:v>114.44970000000001</c:v>
                </c:pt>
                <c:pt idx="662">
                  <c:v>114.625</c:v>
                </c:pt>
                <c:pt idx="663">
                  <c:v>112.255</c:v>
                </c:pt>
                <c:pt idx="664">
                  <c:v>111.6918</c:v>
                </c:pt>
                <c:pt idx="665">
                  <c:v>112.75</c:v>
                </c:pt>
                <c:pt idx="666">
                  <c:v>115.1645</c:v>
                </c:pt>
                <c:pt idx="667">
                  <c:v>113.0425</c:v>
                </c:pt>
                <c:pt idx="668">
                  <c:v>114.10939999999999</c:v>
                </c:pt>
                <c:pt idx="669">
                  <c:v>115.0025</c:v>
                </c:pt>
                <c:pt idx="670">
                  <c:v>115.91540000000001</c:v>
                </c:pt>
                <c:pt idx="671">
                  <c:v>114.8647</c:v>
                </c:pt>
                <c:pt idx="672">
                  <c:v>114.6653</c:v>
                </c:pt>
                <c:pt idx="673">
                  <c:v>111.8125</c:v>
                </c:pt>
                <c:pt idx="674">
                  <c:v>109.95229999999999</c:v>
                </c:pt>
                <c:pt idx="675">
                  <c:v>105.1391</c:v>
                </c:pt>
                <c:pt idx="676">
                  <c:v>105.2278</c:v>
                </c:pt>
                <c:pt idx="677">
                  <c:v>106.34</c:v>
                </c:pt>
                <c:pt idx="678">
                  <c:v>101.9529</c:v>
                </c:pt>
                <c:pt idx="679">
                  <c:v>99.922499999999999</c:v>
                </c:pt>
                <c:pt idx="680">
                  <c:v>97.051119999999997</c:v>
                </c:pt>
                <c:pt idx="681">
                  <c:v>91.117199999999997</c:v>
                </c:pt>
                <c:pt idx="682">
                  <c:v>89.717740000000006</c:v>
                </c:pt>
                <c:pt idx="683">
                  <c:v>93.083749999999995</c:v>
                </c:pt>
                <c:pt idx="684">
                  <c:v>92.674999999999997</c:v>
                </c:pt>
                <c:pt idx="685">
                  <c:v>94.497500000000002</c:v>
                </c:pt>
                <c:pt idx="686">
                  <c:v>96.502499999999998</c:v>
                </c:pt>
                <c:pt idx="687">
                  <c:v>98.358509999999995</c:v>
                </c:pt>
                <c:pt idx="688">
                  <c:v>103.8095</c:v>
                </c:pt>
                <c:pt idx="689">
                  <c:v>104.2178</c:v>
                </c:pt>
                <c:pt idx="690">
                  <c:v>103.6083</c:v>
                </c:pt>
                <c:pt idx="691">
                  <c:v>102.5</c:v>
                </c:pt>
                <c:pt idx="692">
                  <c:v>104.7846</c:v>
                </c:pt>
                <c:pt idx="693">
                  <c:v>106.3177</c:v>
                </c:pt>
                <c:pt idx="694">
                  <c:v>104.85120000000001</c:v>
                </c:pt>
                <c:pt idx="695">
                  <c:v>104.25</c:v>
                </c:pt>
                <c:pt idx="696">
                  <c:v>102.42829999999999</c:v>
                </c:pt>
                <c:pt idx="697">
                  <c:v>100.0981</c:v>
                </c:pt>
                <c:pt idx="698">
                  <c:v>105.2794</c:v>
                </c:pt>
                <c:pt idx="699">
                  <c:v>106.4825</c:v>
                </c:pt>
                <c:pt idx="700">
                  <c:v>104.25</c:v>
                </c:pt>
                <c:pt idx="701">
                  <c:v>103.6461</c:v>
                </c:pt>
                <c:pt idx="702">
                  <c:v>102.6675</c:v>
                </c:pt>
                <c:pt idx="703">
                  <c:v>101.27379999999999</c:v>
                </c:pt>
                <c:pt idx="704">
                  <c:v>99.747500000000002</c:v>
                </c:pt>
                <c:pt idx="705">
                  <c:v>99.085939999999994</c:v>
                </c:pt>
                <c:pt idx="706">
                  <c:v>102.1915</c:v>
                </c:pt>
                <c:pt idx="707">
                  <c:v>102.125</c:v>
                </c:pt>
                <c:pt idx="708">
                  <c:v>101.8325</c:v>
                </c:pt>
                <c:pt idx="709">
                  <c:v>101.5714</c:v>
                </c:pt>
                <c:pt idx="710">
                  <c:v>99.707499999999996</c:v>
                </c:pt>
                <c:pt idx="711">
                  <c:v>99.834999999999994</c:v>
                </c:pt>
                <c:pt idx="712">
                  <c:v>101.8755</c:v>
                </c:pt>
                <c:pt idx="713">
                  <c:v>102.10890000000001</c:v>
                </c:pt>
                <c:pt idx="714">
                  <c:v>103.16249999999999</c:v>
                </c:pt>
                <c:pt idx="715">
                  <c:v>101.273</c:v>
                </c:pt>
                <c:pt idx="716">
                  <c:v>100.1114</c:v>
                </c:pt>
                <c:pt idx="717">
                  <c:v>100</c:v>
                </c:pt>
                <c:pt idx="718">
                  <c:v>97.423749999999998</c:v>
                </c:pt>
                <c:pt idx="719">
                  <c:v>98.685599999999994</c:v>
                </c:pt>
                <c:pt idx="720">
                  <c:v>100.08</c:v>
                </c:pt>
                <c:pt idx="721">
                  <c:v>99.000799999999998</c:v>
                </c:pt>
                <c:pt idx="722">
                  <c:v>99.632850000000005</c:v>
                </c:pt>
                <c:pt idx="723">
                  <c:v>100</c:v>
                </c:pt>
                <c:pt idx="724">
                  <c:v>101.875</c:v>
                </c:pt>
                <c:pt idx="725">
                  <c:v>104.9375</c:v>
                </c:pt>
                <c:pt idx="726">
                  <c:v>105.2204</c:v>
                </c:pt>
                <c:pt idx="727">
                  <c:v>101.7775</c:v>
                </c:pt>
                <c:pt idx="728">
                  <c:v>100.25</c:v>
                </c:pt>
                <c:pt idx="729">
                  <c:v>101</c:v>
                </c:pt>
                <c:pt idx="730">
                  <c:v>100.83750000000001</c:v>
                </c:pt>
                <c:pt idx="731">
                  <c:v>100.1692</c:v>
                </c:pt>
                <c:pt idx="732">
                  <c:v>102.25</c:v>
                </c:pt>
                <c:pt idx="733">
                  <c:v>102.16249999999999</c:v>
                </c:pt>
                <c:pt idx="734">
                  <c:v>103.125</c:v>
                </c:pt>
                <c:pt idx="735">
                  <c:v>99.842500000000001</c:v>
                </c:pt>
                <c:pt idx="736">
                  <c:v>99.424999999999997</c:v>
                </c:pt>
                <c:pt idx="737">
                  <c:v>98.375</c:v>
                </c:pt>
                <c:pt idx="738">
                  <c:v>99.75</c:v>
                </c:pt>
                <c:pt idx="739">
                  <c:v>98.172499999999999</c:v>
                </c:pt>
                <c:pt idx="740">
                  <c:v>98.334999999999994</c:v>
                </c:pt>
                <c:pt idx="741">
                  <c:v>99.875</c:v>
                </c:pt>
                <c:pt idx="742">
                  <c:v>98.474999999999994</c:v>
                </c:pt>
                <c:pt idx="743">
                  <c:v>96.30565</c:v>
                </c:pt>
                <c:pt idx="744">
                  <c:v>94.875</c:v>
                </c:pt>
                <c:pt idx="745">
                  <c:v>94.805700000000002</c:v>
                </c:pt>
                <c:pt idx="746">
                  <c:v>94.842510000000004</c:v>
                </c:pt>
                <c:pt idx="747">
                  <c:v>93.815219999999997</c:v>
                </c:pt>
                <c:pt idx="748">
                  <c:v>90.837500000000006</c:v>
                </c:pt>
                <c:pt idx="749">
                  <c:v>89.827500000000001</c:v>
                </c:pt>
                <c:pt idx="750">
                  <c:v>91.799300000000002</c:v>
                </c:pt>
                <c:pt idx="751">
                  <c:v>95.662499999999994</c:v>
                </c:pt>
                <c:pt idx="752">
                  <c:v>96.438000000000002</c:v>
                </c:pt>
                <c:pt idx="753">
                  <c:v>96.490799999999993</c:v>
                </c:pt>
                <c:pt idx="754">
                  <c:v>96.461100000000002</c:v>
                </c:pt>
                <c:pt idx="755">
                  <c:v>96.600499999999997</c:v>
                </c:pt>
                <c:pt idx="756">
                  <c:v>97.154150000000001</c:v>
                </c:pt>
                <c:pt idx="757">
                  <c:v>96.210400000000007</c:v>
                </c:pt>
                <c:pt idx="758">
                  <c:v>95.888599999999997</c:v>
                </c:pt>
                <c:pt idx="759">
                  <c:v>91.001249999999999</c:v>
                </c:pt>
                <c:pt idx="760">
                  <c:v>91.25</c:v>
                </c:pt>
                <c:pt idx="761">
                  <c:v>90.665000000000006</c:v>
                </c:pt>
                <c:pt idx="762">
                  <c:v>91.9375</c:v>
                </c:pt>
                <c:pt idx="763">
                  <c:v>94.0625</c:v>
                </c:pt>
                <c:pt idx="764">
                  <c:v>94.739199999999997</c:v>
                </c:pt>
                <c:pt idx="765">
                  <c:v>95.672499999999999</c:v>
                </c:pt>
                <c:pt idx="766">
                  <c:v>96.33</c:v>
                </c:pt>
                <c:pt idx="767">
                  <c:v>96.498220000000003</c:v>
                </c:pt>
                <c:pt idx="768">
                  <c:v>95.28</c:v>
                </c:pt>
                <c:pt idx="769">
                  <c:v>95.172499999999999</c:v>
                </c:pt>
                <c:pt idx="770">
                  <c:v>93.17</c:v>
                </c:pt>
                <c:pt idx="771">
                  <c:v>92.844049999999996</c:v>
                </c:pt>
                <c:pt idx="772">
                  <c:v>92.543700000000001</c:v>
                </c:pt>
                <c:pt idx="773">
                  <c:v>93.539450000000002</c:v>
                </c:pt>
                <c:pt idx="774">
                  <c:v>92.1875</c:v>
                </c:pt>
                <c:pt idx="775">
                  <c:v>92.727940000000004</c:v>
                </c:pt>
                <c:pt idx="776">
                  <c:v>90.770499999999998</c:v>
                </c:pt>
                <c:pt idx="777">
                  <c:v>92.25</c:v>
                </c:pt>
                <c:pt idx="778">
                  <c:v>92.67</c:v>
                </c:pt>
                <c:pt idx="779">
                  <c:v>96.833340000000007</c:v>
                </c:pt>
                <c:pt idx="780">
                  <c:v>97.246840000000006</c:v>
                </c:pt>
                <c:pt idx="781">
                  <c:v>96.765500000000003</c:v>
                </c:pt>
                <c:pt idx="782">
                  <c:v>97.652450000000002</c:v>
                </c:pt>
                <c:pt idx="783">
                  <c:v>97.207449999999994</c:v>
                </c:pt>
                <c:pt idx="784">
                  <c:v>98.502499999999998</c:v>
                </c:pt>
                <c:pt idx="785">
                  <c:v>97.476309999999998</c:v>
                </c:pt>
                <c:pt idx="786">
                  <c:v>97.404300000000006</c:v>
                </c:pt>
                <c:pt idx="787">
                  <c:v>97.125</c:v>
                </c:pt>
                <c:pt idx="788">
                  <c:v>97.311199999999999</c:v>
                </c:pt>
                <c:pt idx="789">
                  <c:v>98.29495</c:v>
                </c:pt>
                <c:pt idx="790">
                  <c:v>98.188609999999997</c:v>
                </c:pt>
                <c:pt idx="791">
                  <c:v>98.067499999999995</c:v>
                </c:pt>
                <c:pt idx="792">
                  <c:v>98.4619</c:v>
                </c:pt>
                <c:pt idx="793">
                  <c:v>97.686199999999999</c:v>
                </c:pt>
                <c:pt idx="794">
                  <c:v>100.67</c:v>
                </c:pt>
                <c:pt idx="795">
                  <c:v>100.125</c:v>
                </c:pt>
                <c:pt idx="796">
                  <c:v>100.08669999999999</c:v>
                </c:pt>
                <c:pt idx="797">
                  <c:v>100.5899</c:v>
                </c:pt>
                <c:pt idx="798">
                  <c:v>102.57089999999999</c:v>
                </c:pt>
                <c:pt idx="799">
                  <c:v>98.7029</c:v>
                </c:pt>
                <c:pt idx="800">
                  <c:v>98.875</c:v>
                </c:pt>
                <c:pt idx="801">
                  <c:v>100.33499999999999</c:v>
                </c:pt>
                <c:pt idx="802">
                  <c:v>97.495000000000005</c:v>
                </c:pt>
                <c:pt idx="803">
                  <c:v>97.677499999999995</c:v>
                </c:pt>
                <c:pt idx="804">
                  <c:v>96.0625</c:v>
                </c:pt>
                <c:pt idx="805">
                  <c:v>94.520740000000004</c:v>
                </c:pt>
                <c:pt idx="806">
                  <c:v>94.155000000000001</c:v>
                </c:pt>
                <c:pt idx="807">
                  <c:v>90.562799999999996</c:v>
                </c:pt>
                <c:pt idx="808">
                  <c:v>90</c:v>
                </c:pt>
                <c:pt idx="809">
                  <c:v>87.386830000000003</c:v>
                </c:pt>
                <c:pt idx="810">
                  <c:v>89.164169999999999</c:v>
                </c:pt>
                <c:pt idx="811">
                  <c:v>90.618049999999997</c:v>
                </c:pt>
                <c:pt idx="812">
                  <c:v>91.34</c:v>
                </c:pt>
                <c:pt idx="813">
                  <c:v>89.857500000000002</c:v>
                </c:pt>
                <c:pt idx="814">
                  <c:v>92.004999999999995</c:v>
                </c:pt>
                <c:pt idx="815">
                  <c:v>93.401020000000003</c:v>
                </c:pt>
                <c:pt idx="816">
                  <c:v>95</c:v>
                </c:pt>
                <c:pt idx="817">
                  <c:v>95.334999999999994</c:v>
                </c:pt>
                <c:pt idx="818">
                  <c:v>97.918679999999995</c:v>
                </c:pt>
                <c:pt idx="819">
                  <c:v>100.2513</c:v>
                </c:pt>
                <c:pt idx="820">
                  <c:v>98.853949999999998</c:v>
                </c:pt>
                <c:pt idx="821">
                  <c:v>98.33</c:v>
                </c:pt>
                <c:pt idx="822">
                  <c:v>99.466149999999999</c:v>
                </c:pt>
                <c:pt idx="823">
                  <c:v>101.46429999999999</c:v>
                </c:pt>
                <c:pt idx="824">
                  <c:v>100.89619999999999</c:v>
                </c:pt>
                <c:pt idx="825">
                  <c:v>98.8185</c:v>
                </c:pt>
                <c:pt idx="826">
                  <c:v>99.98</c:v>
                </c:pt>
                <c:pt idx="827">
                  <c:v>95.754589999999993</c:v>
                </c:pt>
                <c:pt idx="828">
                  <c:v>92.662779999999998</c:v>
                </c:pt>
                <c:pt idx="829">
                  <c:v>87.718760000000003</c:v>
                </c:pt>
                <c:pt idx="830">
                  <c:v>84.200289999999995</c:v>
                </c:pt>
                <c:pt idx="831">
                  <c:v>84.665000000000006</c:v>
                </c:pt>
                <c:pt idx="832">
                  <c:v>88.18826</c:v>
                </c:pt>
                <c:pt idx="833">
                  <c:v>87.328760000000003</c:v>
                </c:pt>
                <c:pt idx="834">
                  <c:v>89.194950000000006</c:v>
                </c:pt>
                <c:pt idx="835">
                  <c:v>91.324010000000001</c:v>
                </c:pt>
                <c:pt idx="836">
                  <c:v>92.107950000000002</c:v>
                </c:pt>
                <c:pt idx="837">
                  <c:v>90.17362</c:v>
                </c:pt>
                <c:pt idx="838">
                  <c:v>88.512500000000003</c:v>
                </c:pt>
                <c:pt idx="839">
                  <c:v>88.837500000000006</c:v>
                </c:pt>
                <c:pt idx="840">
                  <c:v>87.004170000000002</c:v>
                </c:pt>
                <c:pt idx="841">
                  <c:v>85.832499999999996</c:v>
                </c:pt>
                <c:pt idx="842">
                  <c:v>84</c:v>
                </c:pt>
                <c:pt idx="843">
                  <c:v>82.024829999999994</c:v>
                </c:pt>
                <c:pt idx="844">
                  <c:v>83.5364</c:v>
                </c:pt>
                <c:pt idx="845">
                  <c:v>78.680000000000007</c:v>
                </c:pt>
                <c:pt idx="846">
                  <c:v>77.893600000000006</c:v>
                </c:pt>
                <c:pt idx="847">
                  <c:v>76.125</c:v>
                </c:pt>
                <c:pt idx="848">
                  <c:v>76.135729999999995</c:v>
                </c:pt>
                <c:pt idx="849">
                  <c:v>75.295910000000006</c:v>
                </c:pt>
                <c:pt idx="850">
                  <c:v>74.625</c:v>
                </c:pt>
                <c:pt idx="851">
                  <c:v>75.626999999999995</c:v>
                </c:pt>
                <c:pt idx="852">
                  <c:v>77.391779999999997</c:v>
                </c:pt>
                <c:pt idx="853">
                  <c:v>77.769800000000004</c:v>
                </c:pt>
                <c:pt idx="854">
                  <c:v>79.192059999999998</c:v>
                </c:pt>
                <c:pt idx="855">
                  <c:v>83.339070000000007</c:v>
                </c:pt>
                <c:pt idx="856">
                  <c:v>84.327500000000001</c:v>
                </c:pt>
                <c:pt idx="857">
                  <c:v>87.652500000000003</c:v>
                </c:pt>
                <c:pt idx="858">
                  <c:v>86.832499999999996</c:v>
                </c:pt>
                <c:pt idx="859">
                  <c:v>88.002499999999998</c:v>
                </c:pt>
                <c:pt idx="860">
                  <c:v>91.84845</c:v>
                </c:pt>
                <c:pt idx="861">
                  <c:v>93.523899999999998</c:v>
                </c:pt>
                <c:pt idx="862">
                  <c:v>94.546199999999999</c:v>
                </c:pt>
                <c:pt idx="863">
                  <c:v>96.813770000000005</c:v>
                </c:pt>
                <c:pt idx="864">
                  <c:v>101.4128</c:v>
                </c:pt>
                <c:pt idx="865">
                  <c:v>102</c:v>
                </c:pt>
                <c:pt idx="866">
                  <c:v>104.49250000000001</c:v>
                </c:pt>
                <c:pt idx="867">
                  <c:v>108.21169999999999</c:v>
                </c:pt>
                <c:pt idx="868">
                  <c:v>110.8032</c:v>
                </c:pt>
                <c:pt idx="869">
                  <c:v>120.139</c:v>
                </c:pt>
                <c:pt idx="870">
                  <c:v>123.625</c:v>
                </c:pt>
                <c:pt idx="871">
                  <c:v>123.71</c:v>
                </c:pt>
                <c:pt idx="872">
                  <c:v>134.05340000000001</c:v>
                </c:pt>
                <c:pt idx="873">
                  <c:v>142.88740000000001</c:v>
                </c:pt>
                <c:pt idx="874">
                  <c:v>138.51</c:v>
                </c:pt>
                <c:pt idx="875">
                  <c:v>117.84</c:v>
                </c:pt>
                <c:pt idx="876">
                  <c:v>120.47</c:v>
                </c:pt>
                <c:pt idx="877">
                  <c:v>129.75</c:v>
                </c:pt>
                <c:pt idx="878">
                  <c:v>131.375</c:v>
                </c:pt>
                <c:pt idx="879">
                  <c:v>143.83420000000001</c:v>
                </c:pt>
                <c:pt idx="880">
                  <c:v>166.91749999999999</c:v>
                </c:pt>
                <c:pt idx="881">
                  <c:v>169.3861</c:v>
                </c:pt>
                <c:pt idx="882">
                  <c:v>165.685</c:v>
                </c:pt>
                <c:pt idx="883">
                  <c:v>156.02500000000001</c:v>
                </c:pt>
                <c:pt idx="884">
                  <c:v>148.08500000000001</c:v>
                </c:pt>
                <c:pt idx="885">
                  <c:v>140.05099999999999</c:v>
                </c:pt>
                <c:pt idx="886">
                  <c:v>141.32499999999999</c:v>
                </c:pt>
                <c:pt idx="887">
                  <c:v>142.0659</c:v>
                </c:pt>
                <c:pt idx="888">
                  <c:v>143.31</c:v>
                </c:pt>
                <c:pt idx="889">
                  <c:v>148.70769999999999</c:v>
                </c:pt>
                <c:pt idx="890">
                  <c:v>151.73589999999999</c:v>
                </c:pt>
                <c:pt idx="891">
                  <c:v>155.25389999999999</c:v>
                </c:pt>
                <c:pt idx="892">
                  <c:v>153.95339999999999</c:v>
                </c:pt>
                <c:pt idx="893">
                  <c:v>147.93530000000001</c:v>
                </c:pt>
                <c:pt idx="894">
                  <c:v>147.505</c:v>
                </c:pt>
                <c:pt idx="895">
                  <c:v>136.4845</c:v>
                </c:pt>
                <c:pt idx="896">
                  <c:v>135.83179999999999</c:v>
                </c:pt>
                <c:pt idx="897">
                  <c:v>126.625</c:v>
                </c:pt>
                <c:pt idx="898">
                  <c:v>127.26130000000001</c:v>
                </c:pt>
                <c:pt idx="899">
                  <c:v>122.2461</c:v>
                </c:pt>
                <c:pt idx="900">
                  <c:v>116.995</c:v>
                </c:pt>
                <c:pt idx="901">
                  <c:v>119.21339999999999</c:v>
                </c:pt>
                <c:pt idx="902">
                  <c:v>117.80419999999999</c:v>
                </c:pt>
                <c:pt idx="903">
                  <c:v>118.71040000000001</c:v>
                </c:pt>
                <c:pt idx="904">
                  <c:v>124.375</c:v>
                </c:pt>
                <c:pt idx="905">
                  <c:v>126.8342</c:v>
                </c:pt>
                <c:pt idx="906">
                  <c:v>127.8366</c:v>
                </c:pt>
                <c:pt idx="907">
                  <c:v>133.15299999999999</c:v>
                </c:pt>
                <c:pt idx="908">
                  <c:v>134.8664</c:v>
                </c:pt>
                <c:pt idx="909">
                  <c:v>130.02539999999999</c:v>
                </c:pt>
                <c:pt idx="910">
                  <c:v>130.33330000000001</c:v>
                </c:pt>
                <c:pt idx="911">
                  <c:v>126.675</c:v>
                </c:pt>
                <c:pt idx="912">
                  <c:v>128</c:v>
                </c:pt>
                <c:pt idx="913">
                  <c:v>129.4091</c:v>
                </c:pt>
                <c:pt idx="914">
                  <c:v>130.08160000000001</c:v>
                </c:pt>
                <c:pt idx="915">
                  <c:v>128.67500000000001</c:v>
                </c:pt>
                <c:pt idx="916">
                  <c:v>126.7286</c:v>
                </c:pt>
                <c:pt idx="917">
                  <c:v>122.2863</c:v>
                </c:pt>
                <c:pt idx="918">
                  <c:v>118.34</c:v>
                </c:pt>
                <c:pt idx="919">
                  <c:v>123.65</c:v>
                </c:pt>
                <c:pt idx="920">
                  <c:v>127.3398</c:v>
                </c:pt>
                <c:pt idx="921">
                  <c:v>130.44220000000001</c:v>
                </c:pt>
                <c:pt idx="922">
                  <c:v>139.70779999999999</c:v>
                </c:pt>
                <c:pt idx="923">
                  <c:v>138.51750000000001</c:v>
                </c:pt>
                <c:pt idx="924">
                  <c:v>147.505</c:v>
                </c:pt>
                <c:pt idx="925">
                  <c:v>139.1875</c:v>
                </c:pt>
                <c:pt idx="926">
                  <c:v>130.62549999999999</c:v>
                </c:pt>
                <c:pt idx="927">
                  <c:v>131.125</c:v>
                </c:pt>
                <c:pt idx="928">
                  <c:v>132.34</c:v>
                </c:pt>
                <c:pt idx="929">
                  <c:v>136.375</c:v>
                </c:pt>
                <c:pt idx="930">
                  <c:v>135.03129999999999</c:v>
                </c:pt>
                <c:pt idx="931">
                  <c:v>138.655</c:v>
                </c:pt>
                <c:pt idx="932">
                  <c:v>134.6103</c:v>
                </c:pt>
                <c:pt idx="933">
                  <c:v>141.2492</c:v>
                </c:pt>
                <c:pt idx="934">
                  <c:v>141.50149999999999</c:v>
                </c:pt>
                <c:pt idx="935">
                  <c:v>140.5</c:v>
                </c:pt>
                <c:pt idx="936">
                  <c:v>134.33500000000001</c:v>
                </c:pt>
                <c:pt idx="937">
                  <c:v>127.4997</c:v>
                </c:pt>
                <c:pt idx="938">
                  <c:v>126.3271</c:v>
                </c:pt>
                <c:pt idx="939">
                  <c:v>121.37439999999999</c:v>
                </c:pt>
                <c:pt idx="940">
                  <c:v>122.49250000000001</c:v>
                </c:pt>
                <c:pt idx="941">
                  <c:v>121.1144</c:v>
                </c:pt>
                <c:pt idx="942">
                  <c:v>118.62390000000001</c:v>
                </c:pt>
                <c:pt idx="943">
                  <c:v>112.3335</c:v>
                </c:pt>
                <c:pt idx="944">
                  <c:v>103.3304</c:v>
                </c:pt>
                <c:pt idx="945">
                  <c:v>108.1307</c:v>
                </c:pt>
                <c:pt idx="946">
                  <c:v>113.1022</c:v>
                </c:pt>
                <c:pt idx="947">
                  <c:v>115.35</c:v>
                </c:pt>
                <c:pt idx="948">
                  <c:v>119.6221</c:v>
                </c:pt>
                <c:pt idx="949">
                  <c:v>121.8275</c:v>
                </c:pt>
                <c:pt idx="950">
                  <c:v>126.315</c:v>
                </c:pt>
                <c:pt idx="951">
                  <c:v>131.70500000000001</c:v>
                </c:pt>
                <c:pt idx="952">
                  <c:v>134.66249999999999</c:v>
                </c:pt>
                <c:pt idx="953">
                  <c:v>132.17359999999999</c:v>
                </c:pt>
                <c:pt idx="954">
                  <c:v>133.125</c:v>
                </c:pt>
                <c:pt idx="955">
                  <c:v>133.32249999999999</c:v>
                </c:pt>
                <c:pt idx="956">
                  <c:v>129.505</c:v>
                </c:pt>
                <c:pt idx="957">
                  <c:v>129.25</c:v>
                </c:pt>
                <c:pt idx="958">
                  <c:v>127.3977</c:v>
                </c:pt>
                <c:pt idx="959">
                  <c:v>126.66500000000001</c:v>
                </c:pt>
                <c:pt idx="960">
                  <c:v>122.66500000000001</c:v>
                </c:pt>
                <c:pt idx="961">
                  <c:v>121.3597</c:v>
                </c:pt>
                <c:pt idx="962">
                  <c:v>120.26519999999999</c:v>
                </c:pt>
                <c:pt idx="963">
                  <c:v>120.1611</c:v>
                </c:pt>
                <c:pt idx="964">
                  <c:v>118.4892</c:v>
                </c:pt>
                <c:pt idx="965">
                  <c:v>119.979</c:v>
                </c:pt>
                <c:pt idx="966">
                  <c:v>119.16249999999999</c:v>
                </c:pt>
                <c:pt idx="967">
                  <c:v>125.16670000000001</c:v>
                </c:pt>
                <c:pt idx="968">
                  <c:v>121.5025</c:v>
                </c:pt>
                <c:pt idx="969">
                  <c:v>124.6375</c:v>
                </c:pt>
                <c:pt idx="970">
                  <c:v>125.3323</c:v>
                </c:pt>
                <c:pt idx="971">
                  <c:v>124.5</c:v>
                </c:pt>
                <c:pt idx="972">
                  <c:v>124.655</c:v>
                </c:pt>
                <c:pt idx="973">
                  <c:v>122</c:v>
                </c:pt>
                <c:pt idx="974">
                  <c:v>124.1375</c:v>
                </c:pt>
                <c:pt idx="975">
                  <c:v>123.49</c:v>
                </c:pt>
                <c:pt idx="976">
                  <c:v>127.5527</c:v>
                </c:pt>
                <c:pt idx="977">
                  <c:v>125.25</c:v>
                </c:pt>
                <c:pt idx="978">
                  <c:v>132.87090000000001</c:v>
                </c:pt>
                <c:pt idx="979">
                  <c:v>127.16670000000001</c:v>
                </c:pt>
                <c:pt idx="980">
                  <c:v>128.815</c:v>
                </c:pt>
                <c:pt idx="981">
                  <c:v>131.4718</c:v>
                </c:pt>
                <c:pt idx="982">
                  <c:v>132.58410000000001</c:v>
                </c:pt>
                <c:pt idx="983">
                  <c:v>133.87459999999999</c:v>
                </c:pt>
                <c:pt idx="984">
                  <c:v>132.58500000000001</c:v>
                </c:pt>
                <c:pt idx="985">
                  <c:v>128.005</c:v>
                </c:pt>
                <c:pt idx="986">
                  <c:v>124.39360000000001</c:v>
                </c:pt>
                <c:pt idx="987">
                  <c:v>119.31780000000001</c:v>
                </c:pt>
                <c:pt idx="988">
                  <c:v>125.3175</c:v>
                </c:pt>
                <c:pt idx="989">
                  <c:v>129.33359999999999</c:v>
                </c:pt>
                <c:pt idx="990">
                  <c:v>129.64349999999999</c:v>
                </c:pt>
                <c:pt idx="991">
                  <c:v>125.2962</c:v>
                </c:pt>
                <c:pt idx="992">
                  <c:v>125.27419999999999</c:v>
                </c:pt>
                <c:pt idx="993">
                  <c:v>127.0025</c:v>
                </c:pt>
                <c:pt idx="994">
                  <c:v>128.21870000000001</c:v>
                </c:pt>
                <c:pt idx="995">
                  <c:v>128.32749999999999</c:v>
                </c:pt>
                <c:pt idx="996">
                  <c:v>128.32749999999999</c:v>
                </c:pt>
                <c:pt idx="997">
                  <c:v>130.27719999999999</c:v>
                </c:pt>
                <c:pt idx="998">
                  <c:v>131.83500000000001</c:v>
                </c:pt>
                <c:pt idx="999">
                  <c:v>131.9375</c:v>
                </c:pt>
                <c:pt idx="1000">
                  <c:v>128.6575</c:v>
                </c:pt>
                <c:pt idx="1001">
                  <c:v>122.16249999999999</c:v>
                </c:pt>
                <c:pt idx="1002">
                  <c:v>120.4109</c:v>
                </c:pt>
                <c:pt idx="1003">
                  <c:v>117.35250000000001</c:v>
                </c:pt>
                <c:pt idx="1004">
                  <c:v>121.0087</c:v>
                </c:pt>
                <c:pt idx="1005">
                  <c:v>112.361</c:v>
                </c:pt>
                <c:pt idx="1006">
                  <c:v>116.2304</c:v>
                </c:pt>
                <c:pt idx="1007">
                  <c:v>117</c:v>
                </c:pt>
                <c:pt idx="1008">
                  <c:v>118.155</c:v>
                </c:pt>
                <c:pt idx="1009">
                  <c:v>111.5239</c:v>
                </c:pt>
                <c:pt idx="1010">
                  <c:v>113.3394</c:v>
                </c:pt>
                <c:pt idx="1011">
                  <c:v>122.256</c:v>
                </c:pt>
                <c:pt idx="1012">
                  <c:v>118.5322</c:v>
                </c:pt>
                <c:pt idx="1013">
                  <c:v>118.50320000000001</c:v>
                </c:pt>
                <c:pt idx="1014">
                  <c:v>117.12520000000001</c:v>
                </c:pt>
                <c:pt idx="1015">
                  <c:v>118.2937</c:v>
                </c:pt>
                <c:pt idx="1016">
                  <c:v>121.855</c:v>
                </c:pt>
                <c:pt idx="1017">
                  <c:v>120.3295</c:v>
                </c:pt>
                <c:pt idx="1018">
                  <c:v>118.6576</c:v>
                </c:pt>
                <c:pt idx="1019">
                  <c:v>117.3292</c:v>
                </c:pt>
                <c:pt idx="1020">
                  <c:v>121.6939</c:v>
                </c:pt>
                <c:pt idx="1021">
                  <c:v>119.06019999999999</c:v>
                </c:pt>
                <c:pt idx="1022">
                  <c:v>120.68819999999999</c:v>
                </c:pt>
                <c:pt idx="1023">
                  <c:v>123.8343</c:v>
                </c:pt>
                <c:pt idx="1024">
                  <c:v>124.96810000000001</c:v>
                </c:pt>
                <c:pt idx="1025">
                  <c:v>124.8275</c:v>
                </c:pt>
                <c:pt idx="1026">
                  <c:v>123.995</c:v>
                </c:pt>
                <c:pt idx="1027">
                  <c:v>124.2814</c:v>
                </c:pt>
                <c:pt idx="1028">
                  <c:v>122.6721</c:v>
                </c:pt>
                <c:pt idx="1029">
                  <c:v>119.3496</c:v>
                </c:pt>
                <c:pt idx="1030">
                  <c:v>120.655</c:v>
                </c:pt>
                <c:pt idx="1031">
                  <c:v>118.6694</c:v>
                </c:pt>
                <c:pt idx="1032">
                  <c:v>119.50920000000001</c:v>
                </c:pt>
                <c:pt idx="1033">
                  <c:v>118.6444</c:v>
                </c:pt>
                <c:pt idx="1034">
                  <c:v>122.505</c:v>
                </c:pt>
                <c:pt idx="1035">
                  <c:v>127.6825</c:v>
                </c:pt>
                <c:pt idx="1036">
                  <c:v>134.77969999999999</c:v>
                </c:pt>
                <c:pt idx="1037">
                  <c:v>134.4769</c:v>
                </c:pt>
                <c:pt idx="1038">
                  <c:v>124.8378</c:v>
                </c:pt>
                <c:pt idx="1039">
                  <c:v>132.16749999999999</c:v>
                </c:pt>
                <c:pt idx="1040">
                  <c:v>132.82249999999999</c:v>
                </c:pt>
                <c:pt idx="1041">
                  <c:v>131.8297</c:v>
                </c:pt>
                <c:pt idx="1042">
                  <c:v>134.82749999999999</c:v>
                </c:pt>
                <c:pt idx="1043">
                  <c:v>127.8425</c:v>
                </c:pt>
                <c:pt idx="1044">
                  <c:v>126.48560000000001</c:v>
                </c:pt>
                <c:pt idx="1045">
                  <c:v>122.09820000000001</c:v>
                </c:pt>
                <c:pt idx="1046">
                  <c:v>119.9346</c:v>
                </c:pt>
                <c:pt idx="1047">
                  <c:v>122.68</c:v>
                </c:pt>
                <c:pt idx="1048">
                  <c:v>120.1725</c:v>
                </c:pt>
                <c:pt idx="1049">
                  <c:v>121.83750000000001</c:v>
                </c:pt>
                <c:pt idx="1050">
                  <c:v>120.5125</c:v>
                </c:pt>
                <c:pt idx="1051">
                  <c:v>120.7253</c:v>
                </c:pt>
                <c:pt idx="1052">
                  <c:v>119.6361</c:v>
                </c:pt>
                <c:pt idx="1053">
                  <c:v>121.32</c:v>
                </c:pt>
                <c:pt idx="1054">
                  <c:v>120.33750000000001</c:v>
                </c:pt>
                <c:pt idx="1055">
                  <c:v>118.1482</c:v>
                </c:pt>
                <c:pt idx="1056">
                  <c:v>119.4825</c:v>
                </c:pt>
                <c:pt idx="1057">
                  <c:v>113.83750000000001</c:v>
                </c:pt>
                <c:pt idx="1058">
                  <c:v>109.5</c:v>
                </c:pt>
                <c:pt idx="1059">
                  <c:v>114.4983</c:v>
                </c:pt>
                <c:pt idx="1060">
                  <c:v>112.85250000000001</c:v>
                </c:pt>
                <c:pt idx="1061">
                  <c:v>113.66</c:v>
                </c:pt>
                <c:pt idx="1062">
                  <c:v>116.315</c:v>
                </c:pt>
                <c:pt idx="1063">
                  <c:v>113.25</c:v>
                </c:pt>
                <c:pt idx="1064">
                  <c:v>109.0149</c:v>
                </c:pt>
                <c:pt idx="1065">
                  <c:v>108.83750000000001</c:v>
                </c:pt>
                <c:pt idx="1066">
                  <c:v>108.9898</c:v>
                </c:pt>
                <c:pt idx="1067">
                  <c:v>110.81270000000001</c:v>
                </c:pt>
                <c:pt idx="1068">
                  <c:v>111.67</c:v>
                </c:pt>
                <c:pt idx="1069">
                  <c:v>112.8325</c:v>
                </c:pt>
                <c:pt idx="1070">
                  <c:v>116.25</c:v>
                </c:pt>
                <c:pt idx="1071">
                  <c:v>115.99250000000001</c:v>
                </c:pt>
                <c:pt idx="1072">
                  <c:v>115.655</c:v>
                </c:pt>
                <c:pt idx="1073">
                  <c:v>108.8639</c:v>
                </c:pt>
                <c:pt idx="1074">
                  <c:v>109.342</c:v>
                </c:pt>
                <c:pt idx="1075">
                  <c:v>112.375</c:v>
                </c:pt>
                <c:pt idx="1076">
                  <c:v>112.66</c:v>
                </c:pt>
                <c:pt idx="1077">
                  <c:v>110.67</c:v>
                </c:pt>
                <c:pt idx="1078">
                  <c:v>108.3396</c:v>
                </c:pt>
                <c:pt idx="1079">
                  <c:v>107.33</c:v>
                </c:pt>
                <c:pt idx="1080">
                  <c:v>104.625</c:v>
                </c:pt>
                <c:pt idx="1081">
                  <c:v>104.0076</c:v>
                </c:pt>
                <c:pt idx="1082">
                  <c:v>106.015</c:v>
                </c:pt>
                <c:pt idx="1083">
                  <c:v>105.51</c:v>
                </c:pt>
                <c:pt idx="1084">
                  <c:v>104.01</c:v>
                </c:pt>
                <c:pt idx="1085">
                  <c:v>105.66500000000001</c:v>
                </c:pt>
                <c:pt idx="1086">
                  <c:v>103.34</c:v>
                </c:pt>
                <c:pt idx="1087">
                  <c:v>99.67</c:v>
                </c:pt>
                <c:pt idx="1088">
                  <c:v>100.98820000000001</c:v>
                </c:pt>
                <c:pt idx="1089">
                  <c:v>100.0184</c:v>
                </c:pt>
                <c:pt idx="1090">
                  <c:v>98.751050000000006</c:v>
                </c:pt>
                <c:pt idx="1091">
                  <c:v>100.6799</c:v>
                </c:pt>
                <c:pt idx="1092">
                  <c:v>99.683350000000004</c:v>
                </c:pt>
                <c:pt idx="1093">
                  <c:v>101.66840000000001</c:v>
                </c:pt>
                <c:pt idx="1094">
                  <c:v>102.9883</c:v>
                </c:pt>
                <c:pt idx="1095">
                  <c:v>100.279</c:v>
                </c:pt>
                <c:pt idx="1096">
                  <c:v>99.970349999999996</c:v>
                </c:pt>
                <c:pt idx="1097">
                  <c:v>98.476950000000002</c:v>
                </c:pt>
                <c:pt idx="1098">
                  <c:v>98.338359999999994</c:v>
                </c:pt>
                <c:pt idx="1099">
                  <c:v>101.9883</c:v>
                </c:pt>
                <c:pt idx="1100">
                  <c:v>99.013350000000003</c:v>
                </c:pt>
                <c:pt idx="1101">
                  <c:v>101.4439</c:v>
                </c:pt>
                <c:pt idx="1102">
                  <c:v>102.2525</c:v>
                </c:pt>
                <c:pt idx="1103">
                  <c:v>98.858350000000002</c:v>
                </c:pt>
                <c:pt idx="1104">
                  <c:v>96.353359999999995</c:v>
                </c:pt>
                <c:pt idx="1105">
                  <c:v>95.008349999999993</c:v>
                </c:pt>
                <c:pt idx="1106">
                  <c:v>95.343350000000001</c:v>
                </c:pt>
                <c:pt idx="1107">
                  <c:v>94.505849999999995</c:v>
                </c:pt>
                <c:pt idx="1108">
                  <c:v>95.825850000000003</c:v>
                </c:pt>
                <c:pt idx="1109">
                  <c:v>94.336669999999998</c:v>
                </c:pt>
                <c:pt idx="1110">
                  <c:v>92.495850000000004</c:v>
                </c:pt>
                <c:pt idx="1111">
                  <c:v>90.603160000000003</c:v>
                </c:pt>
                <c:pt idx="1112">
                  <c:v>89.51585</c:v>
                </c:pt>
                <c:pt idx="1113">
                  <c:v>88.018360000000001</c:v>
                </c:pt>
                <c:pt idx="1114">
                  <c:v>91.003360000000001</c:v>
                </c:pt>
                <c:pt idx="1115">
                  <c:v>92.002499999999998</c:v>
                </c:pt>
                <c:pt idx="1116">
                  <c:v>90.663349999999994</c:v>
                </c:pt>
                <c:pt idx="1117">
                  <c:v>88.68835</c:v>
                </c:pt>
                <c:pt idx="1118">
                  <c:v>89.127499999999998</c:v>
                </c:pt>
                <c:pt idx="1119">
                  <c:v>88.998350000000002</c:v>
                </c:pt>
                <c:pt idx="1120">
                  <c:v>87.127499999999998</c:v>
                </c:pt>
                <c:pt idx="1121">
                  <c:v>86.008349999999993</c:v>
                </c:pt>
                <c:pt idx="1122">
                  <c:v>85.600750000000005</c:v>
                </c:pt>
                <c:pt idx="1123">
                  <c:v>84.353359999999995</c:v>
                </c:pt>
                <c:pt idx="1124">
                  <c:v>84.754750000000001</c:v>
                </c:pt>
                <c:pt idx="1125">
                  <c:v>83.627499999999998</c:v>
                </c:pt>
                <c:pt idx="1126">
                  <c:v>81.843350000000001</c:v>
                </c:pt>
                <c:pt idx="1127">
                  <c:v>81.173360000000002</c:v>
                </c:pt>
                <c:pt idx="1128">
                  <c:v>82.837509999999995</c:v>
                </c:pt>
                <c:pt idx="1129">
                  <c:v>84.003360000000001</c:v>
                </c:pt>
                <c:pt idx="1130">
                  <c:v>82.013350000000003</c:v>
                </c:pt>
                <c:pt idx="1131">
                  <c:v>76.798330000000007</c:v>
                </c:pt>
                <c:pt idx="1132">
                  <c:v>76.966260000000005</c:v>
                </c:pt>
                <c:pt idx="1133">
                  <c:v>77.127499999999998</c:v>
                </c:pt>
                <c:pt idx="1134">
                  <c:v>76.829369999999997</c:v>
                </c:pt>
                <c:pt idx="1135">
                  <c:v>78.337500000000006</c:v>
                </c:pt>
                <c:pt idx="1136">
                  <c:v>77.678349999999995</c:v>
                </c:pt>
                <c:pt idx="1137">
                  <c:v>77.127499999999998</c:v>
                </c:pt>
                <c:pt idx="1138">
                  <c:v>75.582499999999996</c:v>
                </c:pt>
                <c:pt idx="1139">
                  <c:v>74.697400000000002</c:v>
                </c:pt>
                <c:pt idx="1140">
                  <c:v>74.252499999999998</c:v>
                </c:pt>
                <c:pt idx="1141">
                  <c:v>76.502499999999998</c:v>
                </c:pt>
                <c:pt idx="1142">
                  <c:v>78.836669999999998</c:v>
                </c:pt>
                <c:pt idx="1143">
                  <c:v>78.25</c:v>
                </c:pt>
                <c:pt idx="1144">
                  <c:v>77.984999999999999</c:v>
                </c:pt>
                <c:pt idx="1145">
                  <c:v>76.625</c:v>
                </c:pt>
                <c:pt idx="1146">
                  <c:v>78.003360000000001</c:v>
                </c:pt>
                <c:pt idx="1147">
                  <c:v>80.875</c:v>
                </c:pt>
                <c:pt idx="1148">
                  <c:v>78.965000000000003</c:v>
                </c:pt>
                <c:pt idx="1149">
                  <c:v>82.05</c:v>
                </c:pt>
                <c:pt idx="1150">
                  <c:v>81.448049999999995</c:v>
                </c:pt>
                <c:pt idx="1151">
                  <c:v>81.512410000000003</c:v>
                </c:pt>
                <c:pt idx="1152">
                  <c:v>81.825850000000003</c:v>
                </c:pt>
                <c:pt idx="1153">
                  <c:v>81.281400000000005</c:v>
                </c:pt>
                <c:pt idx="1154">
                  <c:v>80.246250000000003</c:v>
                </c:pt>
                <c:pt idx="1155">
                  <c:v>81.1721</c:v>
                </c:pt>
                <c:pt idx="1156">
                  <c:v>82.877499999999998</c:v>
                </c:pt>
                <c:pt idx="1157">
                  <c:v>84.834999999999994</c:v>
                </c:pt>
                <c:pt idx="1158">
                  <c:v>85.83708</c:v>
                </c:pt>
                <c:pt idx="1159">
                  <c:v>85.502499999999998</c:v>
                </c:pt>
                <c:pt idx="1160">
                  <c:v>89.877499999999998</c:v>
                </c:pt>
                <c:pt idx="1161">
                  <c:v>88.495850000000004</c:v>
                </c:pt>
                <c:pt idx="1162">
                  <c:v>86.834999999999994</c:v>
                </c:pt>
                <c:pt idx="1163">
                  <c:v>82.752499999999998</c:v>
                </c:pt>
                <c:pt idx="1164">
                  <c:v>82.627499999999998</c:v>
                </c:pt>
                <c:pt idx="1165">
                  <c:v>82.877499999999998</c:v>
                </c:pt>
                <c:pt idx="1166">
                  <c:v>84.877499999999998</c:v>
                </c:pt>
                <c:pt idx="1167">
                  <c:v>89.003900000000002</c:v>
                </c:pt>
                <c:pt idx="1168">
                  <c:v>90.170010000000005</c:v>
                </c:pt>
                <c:pt idx="1169">
                  <c:v>91.150859999999994</c:v>
                </c:pt>
                <c:pt idx="1170">
                  <c:v>92.495850000000004</c:v>
                </c:pt>
                <c:pt idx="1171">
                  <c:v>94.810850000000002</c:v>
                </c:pt>
                <c:pt idx="1172">
                  <c:v>91.877499999999998</c:v>
                </c:pt>
                <c:pt idx="1173">
                  <c:v>94.001249999999999</c:v>
                </c:pt>
                <c:pt idx="1174">
                  <c:v>93.877499999999998</c:v>
                </c:pt>
                <c:pt idx="1175">
                  <c:v>95.155850000000001</c:v>
                </c:pt>
                <c:pt idx="1176">
                  <c:v>93.845860000000002</c:v>
                </c:pt>
                <c:pt idx="1177">
                  <c:v>88.834999999999994</c:v>
                </c:pt>
                <c:pt idx="1178">
                  <c:v>86.175849999999997</c:v>
                </c:pt>
                <c:pt idx="1179">
                  <c:v>82.495000000000005</c:v>
                </c:pt>
                <c:pt idx="1180">
                  <c:v>81.325850000000003</c:v>
                </c:pt>
                <c:pt idx="1181">
                  <c:v>79.835849999999994</c:v>
                </c:pt>
                <c:pt idx="1182">
                  <c:v>79.660849999999996</c:v>
                </c:pt>
                <c:pt idx="1183">
                  <c:v>77.127499999999998</c:v>
                </c:pt>
                <c:pt idx="1184">
                  <c:v>78.820849999999993</c:v>
                </c:pt>
                <c:pt idx="1185">
                  <c:v>77.877499999999998</c:v>
                </c:pt>
                <c:pt idx="1186">
                  <c:v>78.170850000000002</c:v>
                </c:pt>
                <c:pt idx="1187">
                  <c:v>78.670850000000002</c:v>
                </c:pt>
                <c:pt idx="1188">
                  <c:v>77.995850000000004</c:v>
                </c:pt>
                <c:pt idx="1189">
                  <c:v>76.50085</c:v>
                </c:pt>
                <c:pt idx="1190">
                  <c:v>78.627499999999998</c:v>
                </c:pt>
                <c:pt idx="1191">
                  <c:v>78.127499999999998</c:v>
                </c:pt>
                <c:pt idx="1192">
                  <c:v>78.378749999999997</c:v>
                </c:pt>
                <c:pt idx="1193">
                  <c:v>78.127499999999998</c:v>
                </c:pt>
                <c:pt idx="1194">
                  <c:v>78.377499999999998</c:v>
                </c:pt>
                <c:pt idx="1195">
                  <c:v>80.917850000000001</c:v>
                </c:pt>
                <c:pt idx="1196">
                  <c:v>80.496449999999996</c:v>
                </c:pt>
                <c:pt idx="1197">
                  <c:v>83.127499999999998</c:v>
                </c:pt>
                <c:pt idx="1198">
                  <c:v>86.877499999999998</c:v>
                </c:pt>
                <c:pt idx="1199">
                  <c:v>88.185739999999996</c:v>
                </c:pt>
                <c:pt idx="1200">
                  <c:v>87.627499999999998</c:v>
                </c:pt>
                <c:pt idx="1201">
                  <c:v>94.446749999999994</c:v>
                </c:pt>
                <c:pt idx="1202">
                  <c:v>93.58417</c:v>
                </c:pt>
                <c:pt idx="1203">
                  <c:v>89.751249999999999</c:v>
                </c:pt>
                <c:pt idx="1204">
                  <c:v>88.801000000000002</c:v>
                </c:pt>
                <c:pt idx="1205">
                  <c:v>87.670010000000005</c:v>
                </c:pt>
                <c:pt idx="1206">
                  <c:v>87.002499999999998</c:v>
                </c:pt>
                <c:pt idx="1207">
                  <c:v>95.463499999999996</c:v>
                </c:pt>
                <c:pt idx="1208">
                  <c:v>93.3</c:v>
                </c:pt>
                <c:pt idx="1209">
                  <c:v>90.503330000000005</c:v>
                </c:pt>
                <c:pt idx="1210">
                  <c:v>95.167919999999995</c:v>
                </c:pt>
                <c:pt idx="1211">
                  <c:v>95.877499999999998</c:v>
                </c:pt>
                <c:pt idx="1212">
                  <c:v>102.12820000000001</c:v>
                </c:pt>
                <c:pt idx="1213">
                  <c:v>99.577920000000006</c:v>
                </c:pt>
                <c:pt idx="1214">
                  <c:v>100.6679</c:v>
                </c:pt>
                <c:pt idx="1215">
                  <c:v>100.2504</c:v>
                </c:pt>
                <c:pt idx="1216">
                  <c:v>101.8309</c:v>
                </c:pt>
                <c:pt idx="1217">
                  <c:v>96.377499999999998</c:v>
                </c:pt>
                <c:pt idx="1218">
                  <c:v>97.501670000000004</c:v>
                </c:pt>
                <c:pt idx="1219">
                  <c:v>94.600999999999999</c:v>
                </c:pt>
                <c:pt idx="1220">
                  <c:v>97.674869999999999</c:v>
                </c:pt>
                <c:pt idx="1221">
                  <c:v>99.586560000000006</c:v>
                </c:pt>
                <c:pt idx="1222">
                  <c:v>99.659350000000003</c:v>
                </c:pt>
                <c:pt idx="1223">
                  <c:v>100.1675</c:v>
                </c:pt>
                <c:pt idx="1224">
                  <c:v>107.245</c:v>
                </c:pt>
                <c:pt idx="1225">
                  <c:v>108.1525</c:v>
                </c:pt>
                <c:pt idx="1226">
                  <c:v>99.6875</c:v>
                </c:pt>
                <c:pt idx="1227">
                  <c:v>99.12473</c:v>
                </c:pt>
                <c:pt idx="1228">
                  <c:v>94.7</c:v>
                </c:pt>
                <c:pt idx="1229">
                  <c:v>94.125</c:v>
                </c:pt>
                <c:pt idx="1230">
                  <c:v>95.375</c:v>
                </c:pt>
                <c:pt idx="1231">
                  <c:v>94.125</c:v>
                </c:pt>
                <c:pt idx="1232">
                  <c:v>93.375</c:v>
                </c:pt>
                <c:pt idx="1233">
                  <c:v>90.123599999999996</c:v>
                </c:pt>
                <c:pt idx="1234">
                  <c:v>89.828329999999994</c:v>
                </c:pt>
                <c:pt idx="1235">
                  <c:v>88.842500000000001</c:v>
                </c:pt>
                <c:pt idx="1236">
                  <c:v>88.25</c:v>
                </c:pt>
                <c:pt idx="1237">
                  <c:v>89.17</c:v>
                </c:pt>
                <c:pt idx="1238">
                  <c:v>91.597999999999999</c:v>
                </c:pt>
                <c:pt idx="1239">
                  <c:v>90.245000000000005</c:v>
                </c:pt>
                <c:pt idx="1240">
                  <c:v>95.25</c:v>
                </c:pt>
                <c:pt idx="1241">
                  <c:v>96.68</c:v>
                </c:pt>
                <c:pt idx="1242">
                  <c:v>97.492500000000007</c:v>
                </c:pt>
                <c:pt idx="1243">
                  <c:v>96.167500000000004</c:v>
                </c:pt>
                <c:pt idx="1244">
                  <c:v>99</c:v>
                </c:pt>
                <c:pt idx="1245">
                  <c:v>102.625</c:v>
                </c:pt>
                <c:pt idx="1246">
                  <c:v>105.4825</c:v>
                </c:pt>
                <c:pt idx="1247">
                  <c:v>107.125</c:v>
                </c:pt>
                <c:pt idx="1248">
                  <c:v>106.82250000000001</c:v>
                </c:pt>
                <c:pt idx="1249">
                  <c:v>105.25</c:v>
                </c:pt>
                <c:pt idx="1250">
                  <c:v>105.625</c:v>
                </c:pt>
                <c:pt idx="1251">
                  <c:v>104.8275</c:v>
                </c:pt>
                <c:pt idx="1252">
                  <c:v>102.875</c:v>
                </c:pt>
                <c:pt idx="1253">
                  <c:v>101.1725</c:v>
                </c:pt>
                <c:pt idx="1254">
                  <c:v>100.1725</c:v>
                </c:pt>
                <c:pt idx="1255">
                  <c:v>99.169150000000002</c:v>
                </c:pt>
                <c:pt idx="1256">
                  <c:v>99.165850000000006</c:v>
                </c:pt>
                <c:pt idx="1257">
                  <c:v>102.32250000000001</c:v>
                </c:pt>
                <c:pt idx="1258">
                  <c:v>109.25</c:v>
                </c:pt>
                <c:pt idx="1259">
                  <c:v>108</c:v>
                </c:pt>
                <c:pt idx="1260">
                  <c:v>110</c:v>
                </c:pt>
                <c:pt idx="1261">
                  <c:v>114.8691</c:v>
                </c:pt>
                <c:pt idx="1262">
                  <c:v>125.6523</c:v>
                </c:pt>
                <c:pt idx="1263">
                  <c:v>128.42189999999999</c:v>
                </c:pt>
                <c:pt idx="1264">
                  <c:v>147.8683</c:v>
                </c:pt>
                <c:pt idx="1265">
                  <c:v>149.1755</c:v>
                </c:pt>
                <c:pt idx="1266">
                  <c:v>165.2432</c:v>
                </c:pt>
                <c:pt idx="1267">
                  <c:v>184.1174</c:v>
                </c:pt>
                <c:pt idx="1268">
                  <c:v>188.53880000000001</c:v>
                </c:pt>
                <c:pt idx="1269">
                  <c:v>150.2072</c:v>
                </c:pt>
                <c:pt idx="1270">
                  <c:v>147.0153</c:v>
                </c:pt>
                <c:pt idx="1271">
                  <c:v>125.6853</c:v>
                </c:pt>
                <c:pt idx="1272">
                  <c:v>124.85590000000001</c:v>
                </c:pt>
                <c:pt idx="1273">
                  <c:v>128.80879999999999</c:v>
                </c:pt>
                <c:pt idx="1274">
                  <c:v>130.50980000000001</c:v>
                </c:pt>
                <c:pt idx="1275">
                  <c:v>130.2653</c:v>
                </c:pt>
                <c:pt idx="1276">
                  <c:v>130.0042</c:v>
                </c:pt>
                <c:pt idx="1277">
                  <c:v>132.09360000000001</c:v>
                </c:pt>
                <c:pt idx="1278">
                  <c:v>136.7895</c:v>
                </c:pt>
                <c:pt idx="1279">
                  <c:v>140.9649</c:v>
                </c:pt>
                <c:pt idx="1280">
                  <c:v>140.46360000000001</c:v>
                </c:pt>
                <c:pt idx="1281">
                  <c:v>144.2132</c:v>
                </c:pt>
                <c:pt idx="1282">
                  <c:v>167.7013</c:v>
                </c:pt>
                <c:pt idx="1283">
                  <c:v>175.84270000000001</c:v>
                </c:pt>
                <c:pt idx="1284">
                  <c:v>168.1994</c:v>
                </c:pt>
                <c:pt idx="1285">
                  <c:v>160.89779999999999</c:v>
                </c:pt>
                <c:pt idx="1286">
                  <c:v>164.48140000000001</c:v>
                </c:pt>
                <c:pt idx="1287">
                  <c:v>172.5855</c:v>
                </c:pt>
                <c:pt idx="1288">
                  <c:v>177.34350000000001</c:v>
                </c:pt>
                <c:pt idx="1289">
                  <c:v>167.58430000000001</c:v>
                </c:pt>
                <c:pt idx="1290">
                  <c:v>173.8252</c:v>
                </c:pt>
                <c:pt idx="1291">
                  <c:v>171.99690000000001</c:v>
                </c:pt>
                <c:pt idx="1292">
                  <c:v>171.66849999999999</c:v>
                </c:pt>
                <c:pt idx="1293">
                  <c:v>172.1302</c:v>
                </c:pt>
                <c:pt idx="1294">
                  <c:v>176.3381</c:v>
                </c:pt>
                <c:pt idx="1295">
                  <c:v>172.09630000000001</c:v>
                </c:pt>
                <c:pt idx="1296">
                  <c:v>169.49029999999999</c:v>
                </c:pt>
                <c:pt idx="1297">
                  <c:v>168.37559999999999</c:v>
                </c:pt>
                <c:pt idx="1298">
                  <c:v>167.7938</c:v>
                </c:pt>
                <c:pt idx="1299">
                  <c:v>170.16210000000001</c:v>
                </c:pt>
                <c:pt idx="1300">
                  <c:v>165.81030000000001</c:v>
                </c:pt>
                <c:pt idx="1301">
                  <c:v>167.7938</c:v>
                </c:pt>
                <c:pt idx="1302">
                  <c:v>164.49680000000001</c:v>
                </c:pt>
                <c:pt idx="1303">
                  <c:v>143.66040000000001</c:v>
                </c:pt>
                <c:pt idx="1304">
                  <c:v>148.15280000000001</c:v>
                </c:pt>
                <c:pt idx="1305">
                  <c:v>145.6935</c:v>
                </c:pt>
                <c:pt idx="1306">
                  <c:v>144.58359999999999</c:v>
                </c:pt>
                <c:pt idx="1307">
                  <c:v>143.7364</c:v>
                </c:pt>
                <c:pt idx="1308">
                  <c:v>149.41999999999999</c:v>
                </c:pt>
                <c:pt idx="1309">
                  <c:v>152.7987</c:v>
                </c:pt>
                <c:pt idx="1310">
                  <c:v>148.4316</c:v>
                </c:pt>
                <c:pt idx="1311">
                  <c:v>143.0137</c:v>
                </c:pt>
                <c:pt idx="1312">
                  <c:v>142.869</c:v>
                </c:pt>
                <c:pt idx="1313">
                  <c:v>141.62280000000001</c:v>
                </c:pt>
                <c:pt idx="1314">
                  <c:v>138.94280000000001</c:v>
                </c:pt>
                <c:pt idx="1315">
                  <c:v>142.88640000000001</c:v>
                </c:pt>
                <c:pt idx="1316">
                  <c:v>142.95840000000001</c:v>
                </c:pt>
                <c:pt idx="1317">
                  <c:v>144.05889999999999</c:v>
                </c:pt>
                <c:pt idx="1318">
                  <c:v>139.33799999999999</c:v>
                </c:pt>
                <c:pt idx="1319">
                  <c:v>135.75370000000001</c:v>
                </c:pt>
                <c:pt idx="1320">
                  <c:v>136.0334</c:v>
                </c:pt>
                <c:pt idx="1321">
                  <c:v>134.6516</c:v>
                </c:pt>
                <c:pt idx="1322">
                  <c:v>132.7748</c:v>
                </c:pt>
                <c:pt idx="1323">
                  <c:v>134.67349999999999</c:v>
                </c:pt>
                <c:pt idx="1324">
                  <c:v>139.62540000000001</c:v>
                </c:pt>
                <c:pt idx="1325">
                  <c:v>144.81290000000001</c:v>
                </c:pt>
                <c:pt idx="1326">
                  <c:v>151.07859999999999</c:v>
                </c:pt>
                <c:pt idx="1327">
                  <c:v>162.1884</c:v>
                </c:pt>
                <c:pt idx="1328">
                  <c:v>173.4966</c:v>
                </c:pt>
                <c:pt idx="1329">
                  <c:v>171.77770000000001</c:v>
                </c:pt>
                <c:pt idx="1330">
                  <c:v>167.5711</c:v>
                </c:pt>
                <c:pt idx="1331">
                  <c:v>171.3691</c:v>
                </c:pt>
                <c:pt idx="1332">
                  <c:v>171.8903</c:v>
                </c:pt>
                <c:pt idx="1333">
                  <c:v>169.65770000000001</c:v>
                </c:pt>
                <c:pt idx="1334">
                  <c:v>165.34280000000001</c:v>
                </c:pt>
                <c:pt idx="1335">
                  <c:v>166.55600000000001</c:v>
                </c:pt>
                <c:pt idx="1336">
                  <c:v>161.90180000000001</c:v>
                </c:pt>
                <c:pt idx="1337">
                  <c:v>159.63</c:v>
                </c:pt>
                <c:pt idx="1338">
                  <c:v>157.61170000000001</c:v>
                </c:pt>
                <c:pt idx="1339">
                  <c:v>159.2927</c:v>
                </c:pt>
                <c:pt idx="1340">
                  <c:v>159.16499999999999</c:v>
                </c:pt>
                <c:pt idx="1341">
                  <c:v>158.80099999999999</c:v>
                </c:pt>
                <c:pt idx="1342">
                  <c:v>157.94280000000001</c:v>
                </c:pt>
                <c:pt idx="1343">
                  <c:v>159.46019999999999</c:v>
                </c:pt>
                <c:pt idx="1344">
                  <c:v>156.8192</c:v>
                </c:pt>
                <c:pt idx="1345">
                  <c:v>155.3365</c:v>
                </c:pt>
                <c:pt idx="1346">
                  <c:v>154.9599</c:v>
                </c:pt>
                <c:pt idx="1347">
                  <c:v>151.10980000000001</c:v>
                </c:pt>
                <c:pt idx="1348">
                  <c:v>149.38339999999999</c:v>
                </c:pt>
                <c:pt idx="1349">
                  <c:v>145.4528</c:v>
                </c:pt>
                <c:pt idx="1350">
                  <c:v>145.83789999999999</c:v>
                </c:pt>
                <c:pt idx="1351">
                  <c:v>151.17099999999999</c:v>
                </c:pt>
                <c:pt idx="1352">
                  <c:v>151.12520000000001</c:v>
                </c:pt>
                <c:pt idx="1353">
                  <c:v>146.49940000000001</c:v>
                </c:pt>
                <c:pt idx="1354">
                  <c:v>140.79669999999999</c:v>
                </c:pt>
                <c:pt idx="1355">
                  <c:v>141.97550000000001</c:v>
                </c:pt>
                <c:pt idx="1356">
                  <c:v>144.92269999999999</c:v>
                </c:pt>
                <c:pt idx="1357">
                  <c:v>143.19919999999999</c:v>
                </c:pt>
                <c:pt idx="1358">
                  <c:v>143.6935</c:v>
                </c:pt>
                <c:pt idx="1359">
                  <c:v>143.00739999999999</c:v>
                </c:pt>
                <c:pt idx="1360">
                  <c:v>137.7972</c:v>
                </c:pt>
                <c:pt idx="1361">
                  <c:v>138.51679999999999</c:v>
                </c:pt>
                <c:pt idx="1362">
                  <c:v>138.36000000000001</c:v>
                </c:pt>
                <c:pt idx="1363">
                  <c:v>139.74430000000001</c:v>
                </c:pt>
                <c:pt idx="1364">
                  <c:v>141.81020000000001</c:v>
                </c:pt>
                <c:pt idx="1365">
                  <c:v>143.54949999999999</c:v>
                </c:pt>
                <c:pt idx="1366">
                  <c:v>147.50409999999999</c:v>
                </c:pt>
                <c:pt idx="1367">
                  <c:v>147.06549999999999</c:v>
                </c:pt>
                <c:pt idx="1368">
                  <c:v>143.38149999999999</c:v>
                </c:pt>
                <c:pt idx="1369">
                  <c:v>142.34899999999999</c:v>
                </c:pt>
                <c:pt idx="1370">
                  <c:v>144.3871</c:v>
                </c:pt>
                <c:pt idx="1371">
                  <c:v>139.6585</c:v>
                </c:pt>
                <c:pt idx="1372">
                  <c:v>140.10599999999999</c:v>
                </c:pt>
                <c:pt idx="1373">
                  <c:v>142.00460000000001</c:v>
                </c:pt>
                <c:pt idx="1374">
                  <c:v>142.7433</c:v>
                </c:pt>
                <c:pt idx="1375">
                  <c:v>141.60759999999999</c:v>
                </c:pt>
                <c:pt idx="1376">
                  <c:v>140.9633</c:v>
                </c:pt>
                <c:pt idx="1377">
                  <c:v>139.4007</c:v>
                </c:pt>
                <c:pt idx="1378">
                  <c:v>144.41890000000001</c:v>
                </c:pt>
                <c:pt idx="1379">
                  <c:v>144.7876</c:v>
                </c:pt>
                <c:pt idx="1380">
                  <c:v>143.09469999999999</c:v>
                </c:pt>
                <c:pt idx="1381">
                  <c:v>142.9684</c:v>
                </c:pt>
                <c:pt idx="1382">
                  <c:v>143.55690000000001</c:v>
                </c:pt>
                <c:pt idx="1383">
                  <c:v>145.46729999999999</c:v>
                </c:pt>
                <c:pt idx="1384">
                  <c:v>146.04470000000001</c:v>
                </c:pt>
                <c:pt idx="1385">
                  <c:v>147.4674</c:v>
                </c:pt>
                <c:pt idx="1386">
                  <c:v>147.12020000000001</c:v>
                </c:pt>
                <c:pt idx="1387">
                  <c:v>149.00280000000001</c:v>
                </c:pt>
                <c:pt idx="1388">
                  <c:v>147.8665</c:v>
                </c:pt>
                <c:pt idx="1389">
                  <c:v>151.8886</c:v>
                </c:pt>
                <c:pt idx="1390">
                  <c:v>157.2372</c:v>
                </c:pt>
                <c:pt idx="1391">
                  <c:v>166.38489999999999</c:v>
                </c:pt>
                <c:pt idx="1392">
                  <c:v>167.58510000000001</c:v>
                </c:pt>
                <c:pt idx="1393">
                  <c:v>165.73240000000001</c:v>
                </c:pt>
                <c:pt idx="1394">
                  <c:v>164.43860000000001</c:v>
                </c:pt>
                <c:pt idx="1395">
                  <c:v>161.41650000000001</c:v>
                </c:pt>
                <c:pt idx="1396">
                  <c:v>160.0034</c:v>
                </c:pt>
                <c:pt idx="1397">
                  <c:v>162.1788</c:v>
                </c:pt>
                <c:pt idx="1398">
                  <c:v>163.91409999999999</c:v>
                </c:pt>
                <c:pt idx="1399">
                  <c:v>161.96889999999999</c:v>
                </c:pt>
                <c:pt idx="1400">
                  <c:v>158.4442</c:v>
                </c:pt>
                <c:pt idx="1401">
                  <c:v>158.8912</c:v>
                </c:pt>
                <c:pt idx="1402">
                  <c:v>162.27969999999999</c:v>
                </c:pt>
                <c:pt idx="1403">
                  <c:v>161.05289999999999</c:v>
                </c:pt>
                <c:pt idx="1404">
                  <c:v>165.1593</c:v>
                </c:pt>
                <c:pt idx="1405">
                  <c:v>165.08920000000001</c:v>
                </c:pt>
                <c:pt idx="1406">
                  <c:v>166.15039999999999</c:v>
                </c:pt>
                <c:pt idx="1407">
                  <c:v>170.53559999999999</c:v>
                </c:pt>
                <c:pt idx="1408">
                  <c:v>169.26840000000001</c:v>
                </c:pt>
                <c:pt idx="1409">
                  <c:v>169.93430000000001</c:v>
                </c:pt>
                <c:pt idx="1410">
                  <c:v>167.33760000000001</c:v>
                </c:pt>
                <c:pt idx="1411">
                  <c:v>167.20760000000001</c:v>
                </c:pt>
                <c:pt idx="1412">
                  <c:v>172.74289999999999</c:v>
                </c:pt>
                <c:pt idx="1413">
                  <c:v>178.9426</c:v>
                </c:pt>
                <c:pt idx="1414">
                  <c:v>180.18709999999999</c:v>
                </c:pt>
                <c:pt idx="1415">
                  <c:v>176.55340000000001</c:v>
                </c:pt>
                <c:pt idx="1416">
                  <c:v>171.7525</c:v>
                </c:pt>
                <c:pt idx="1417">
                  <c:v>169.45599999999999</c:v>
                </c:pt>
                <c:pt idx="1418">
                  <c:v>168.64760000000001</c:v>
                </c:pt>
                <c:pt idx="1419">
                  <c:v>173.0179</c:v>
                </c:pt>
                <c:pt idx="1420">
                  <c:v>170.6223</c:v>
                </c:pt>
                <c:pt idx="1421">
                  <c:v>169.62379999999999</c:v>
                </c:pt>
                <c:pt idx="1422">
                  <c:v>171.27379999999999</c:v>
                </c:pt>
                <c:pt idx="1423">
                  <c:v>169.27189999999999</c:v>
                </c:pt>
                <c:pt idx="1424">
                  <c:v>171.9316</c:v>
                </c:pt>
                <c:pt idx="1425">
                  <c:v>176.67789999999999</c:v>
                </c:pt>
                <c:pt idx="1426">
                  <c:v>181.86490000000001</c:v>
                </c:pt>
                <c:pt idx="1427">
                  <c:v>185.36199999999999</c:v>
                </c:pt>
                <c:pt idx="1428">
                  <c:v>182.38470000000001</c:v>
                </c:pt>
                <c:pt idx="1429">
                  <c:v>177.5172</c:v>
                </c:pt>
                <c:pt idx="1430">
                  <c:v>179.26050000000001</c:v>
                </c:pt>
                <c:pt idx="1431">
                  <c:v>182.71360000000001</c:v>
                </c:pt>
                <c:pt idx="1432">
                  <c:v>186.45760000000001</c:v>
                </c:pt>
                <c:pt idx="1433">
                  <c:v>188.89940000000001</c:v>
                </c:pt>
                <c:pt idx="1434">
                  <c:v>188.7039</c:v>
                </c:pt>
                <c:pt idx="1435">
                  <c:v>194.53489999999999</c:v>
                </c:pt>
                <c:pt idx="1436">
                  <c:v>196.02090000000001</c:v>
                </c:pt>
                <c:pt idx="1437">
                  <c:v>192.20840000000001</c:v>
                </c:pt>
                <c:pt idx="1438">
                  <c:v>194.1009</c:v>
                </c:pt>
                <c:pt idx="1439">
                  <c:v>195.6105</c:v>
                </c:pt>
                <c:pt idx="1440">
                  <c:v>200.352</c:v>
                </c:pt>
                <c:pt idx="1441">
                  <c:v>199.93340000000001</c:v>
                </c:pt>
                <c:pt idx="1442">
                  <c:v>200.66499999999999</c:v>
                </c:pt>
                <c:pt idx="1443">
                  <c:v>204.55699999999999</c:v>
                </c:pt>
                <c:pt idx="1444">
                  <c:v>207.65180000000001</c:v>
                </c:pt>
                <c:pt idx="1445">
                  <c:v>212.28309999999999</c:v>
                </c:pt>
                <c:pt idx="1446">
                  <c:v>216.09780000000001</c:v>
                </c:pt>
                <c:pt idx="1447">
                  <c:v>234.67519999999999</c:v>
                </c:pt>
                <c:pt idx="1448">
                  <c:v>231.65430000000001</c:v>
                </c:pt>
                <c:pt idx="1449">
                  <c:v>227.50989999999999</c:v>
                </c:pt>
                <c:pt idx="1450">
                  <c:v>218.23480000000001</c:v>
                </c:pt>
                <c:pt idx="1451">
                  <c:v>216.72880000000001</c:v>
                </c:pt>
                <c:pt idx="1452">
                  <c:v>217.7149</c:v>
                </c:pt>
                <c:pt idx="1453">
                  <c:v>230.67140000000001</c:v>
                </c:pt>
                <c:pt idx="1454">
                  <c:v>231.00710000000001</c:v>
                </c:pt>
                <c:pt idx="1455">
                  <c:v>223.1961</c:v>
                </c:pt>
                <c:pt idx="1456">
                  <c:v>227.58779999999999</c:v>
                </c:pt>
                <c:pt idx="1457">
                  <c:v>225.69280000000001</c:v>
                </c:pt>
                <c:pt idx="1458">
                  <c:v>220.32550000000001</c:v>
                </c:pt>
                <c:pt idx="1459">
                  <c:v>218.86789999999999</c:v>
                </c:pt>
                <c:pt idx="1460">
                  <c:v>217.50360000000001</c:v>
                </c:pt>
                <c:pt idx="1461">
                  <c:v>218.08150000000001</c:v>
                </c:pt>
                <c:pt idx="1462">
                  <c:v>216.97319999999999</c:v>
                </c:pt>
                <c:pt idx="1463">
                  <c:v>211.88149999999999</c:v>
                </c:pt>
                <c:pt idx="1464">
                  <c:v>201.50129999999999</c:v>
                </c:pt>
                <c:pt idx="1465">
                  <c:v>195.1473</c:v>
                </c:pt>
                <c:pt idx="1466">
                  <c:v>200.89400000000001</c:v>
                </c:pt>
                <c:pt idx="1467">
                  <c:v>209.19030000000001</c:v>
                </c:pt>
                <c:pt idx="1468">
                  <c:v>226.9008</c:v>
                </c:pt>
                <c:pt idx="1469">
                  <c:v>233.2885</c:v>
                </c:pt>
                <c:pt idx="1470">
                  <c:v>235.90549999999999</c:v>
                </c:pt>
                <c:pt idx="1471">
                  <c:v>242.10059999999999</c:v>
                </c:pt>
                <c:pt idx="1472">
                  <c:v>260.1429</c:v>
                </c:pt>
                <c:pt idx="1473">
                  <c:v>256.47129999999999</c:v>
                </c:pt>
                <c:pt idx="1474">
                  <c:v>249.29910000000001</c:v>
                </c:pt>
                <c:pt idx="1475">
                  <c:v>247.935</c:v>
                </c:pt>
                <c:pt idx="1476">
                  <c:v>242.89400000000001</c:v>
                </c:pt>
                <c:pt idx="1477">
                  <c:v>229.1807</c:v>
                </c:pt>
                <c:pt idx="1478">
                  <c:v>224.23920000000001</c:v>
                </c:pt>
                <c:pt idx="1479">
                  <c:v>229.71639999999999</c:v>
                </c:pt>
                <c:pt idx="1480">
                  <c:v>221.8793</c:v>
                </c:pt>
                <c:pt idx="1481">
                  <c:v>215.82980000000001</c:v>
                </c:pt>
                <c:pt idx="1482">
                  <c:v>214.8853</c:v>
                </c:pt>
                <c:pt idx="1483">
                  <c:v>228.4178</c:v>
                </c:pt>
                <c:pt idx="1484">
                  <c:v>230.72810000000001</c:v>
                </c:pt>
                <c:pt idx="1485">
                  <c:v>221.76400000000001</c:v>
                </c:pt>
                <c:pt idx="1486">
                  <c:v>218.68039999999999</c:v>
                </c:pt>
                <c:pt idx="1487">
                  <c:v>219.99449999999999</c:v>
                </c:pt>
                <c:pt idx="1488">
                  <c:v>222.70310000000001</c:v>
                </c:pt>
                <c:pt idx="1489">
                  <c:v>221.2724</c:v>
                </c:pt>
                <c:pt idx="1490">
                  <c:v>218.16569999999999</c:v>
                </c:pt>
                <c:pt idx="1491">
                  <c:v>211.28049999999999</c:v>
                </c:pt>
                <c:pt idx="1492">
                  <c:v>208.79769999999999</c:v>
                </c:pt>
                <c:pt idx="1493">
                  <c:v>211.45570000000001</c:v>
                </c:pt>
                <c:pt idx="1494">
                  <c:v>208.95760000000001</c:v>
                </c:pt>
                <c:pt idx="1495">
                  <c:v>211.71299999999999</c:v>
                </c:pt>
                <c:pt idx="1496">
                  <c:v>210.17519999999999</c:v>
                </c:pt>
                <c:pt idx="1497">
                  <c:v>205.45349999999999</c:v>
                </c:pt>
                <c:pt idx="1498">
                  <c:v>192.44409999999999</c:v>
                </c:pt>
                <c:pt idx="1499">
                  <c:v>195.666</c:v>
                </c:pt>
                <c:pt idx="1500">
                  <c:v>201.5668</c:v>
                </c:pt>
                <c:pt idx="1501">
                  <c:v>205.2062</c:v>
                </c:pt>
                <c:pt idx="1502">
                  <c:v>210.22900000000001</c:v>
                </c:pt>
                <c:pt idx="1503">
                  <c:v>208.7483</c:v>
                </c:pt>
                <c:pt idx="1504">
                  <c:v>207.1645</c:v>
                </c:pt>
                <c:pt idx="1505">
                  <c:v>212.90639999999999</c:v>
                </c:pt>
                <c:pt idx="1506">
                  <c:v>219.6516</c:v>
                </c:pt>
                <c:pt idx="1507">
                  <c:v>217.49449999999999</c:v>
                </c:pt>
                <c:pt idx="1508">
                  <c:v>218.27770000000001</c:v>
                </c:pt>
                <c:pt idx="1509">
                  <c:v>215.6465</c:v>
                </c:pt>
                <c:pt idx="1510">
                  <c:v>214.98859999999999</c:v>
                </c:pt>
                <c:pt idx="1511">
                  <c:v>214.22730000000001</c:v>
                </c:pt>
                <c:pt idx="1512">
                  <c:v>216.37950000000001</c:v>
                </c:pt>
                <c:pt idx="1513">
                  <c:v>216.76849999999999</c:v>
                </c:pt>
                <c:pt idx="1514">
                  <c:v>218.75450000000001</c:v>
                </c:pt>
                <c:pt idx="1515">
                  <c:v>219.28129999999999</c:v>
                </c:pt>
                <c:pt idx="1516">
                  <c:v>219.57929999999999</c:v>
                </c:pt>
                <c:pt idx="1517">
                  <c:v>221.941</c:v>
                </c:pt>
                <c:pt idx="1518">
                  <c:v>220.7456</c:v>
                </c:pt>
                <c:pt idx="1519">
                  <c:v>223.381</c:v>
                </c:pt>
                <c:pt idx="1520">
                  <c:v>232.64570000000001</c:v>
                </c:pt>
                <c:pt idx="1521">
                  <c:v>231.55539999999999</c:v>
                </c:pt>
                <c:pt idx="1522">
                  <c:v>239.02799999999999</c:v>
                </c:pt>
                <c:pt idx="1523">
                  <c:v>242.3844</c:v>
                </c:pt>
                <c:pt idx="1524">
                  <c:v>243.375</c:v>
                </c:pt>
                <c:pt idx="1525">
                  <c:v>248.74119999999999</c:v>
                </c:pt>
                <c:pt idx="1526">
                  <c:v>256.14870000000002</c:v>
                </c:pt>
                <c:pt idx="1527">
                  <c:v>256.32769999999999</c:v>
                </c:pt>
                <c:pt idx="1528">
                  <c:v>246.35769999999999</c:v>
                </c:pt>
                <c:pt idx="1529">
                  <c:v>241.94980000000001</c:v>
                </c:pt>
                <c:pt idx="1530">
                  <c:v>241.99350000000001</c:v>
                </c:pt>
                <c:pt idx="1531">
                  <c:v>245.3845</c:v>
                </c:pt>
                <c:pt idx="1532">
                  <c:v>247.26320000000001</c:v>
                </c:pt>
                <c:pt idx="1533">
                  <c:v>247.0401</c:v>
                </c:pt>
                <c:pt idx="1534">
                  <c:v>242.93680000000001</c:v>
                </c:pt>
                <c:pt idx="1535">
                  <c:v>240.99459999999999</c:v>
                </c:pt>
                <c:pt idx="1536">
                  <c:v>240.7268</c:v>
                </c:pt>
                <c:pt idx="1537">
                  <c:v>239.86869999999999</c:v>
                </c:pt>
                <c:pt idx="1538">
                  <c:v>238.26849999999999</c:v>
                </c:pt>
                <c:pt idx="1539">
                  <c:v>241.43989999999999</c:v>
                </c:pt>
                <c:pt idx="1540">
                  <c:v>244.7637</c:v>
                </c:pt>
                <c:pt idx="1541">
                  <c:v>242.81610000000001</c:v>
                </c:pt>
                <c:pt idx="1542">
                  <c:v>246.59270000000001</c:v>
                </c:pt>
                <c:pt idx="1543">
                  <c:v>244.27719999999999</c:v>
                </c:pt>
                <c:pt idx="1544">
                  <c:v>252.72239999999999</c:v>
                </c:pt>
                <c:pt idx="1545">
                  <c:v>258.4085</c:v>
                </c:pt>
                <c:pt idx="1546">
                  <c:v>264.87520000000001</c:v>
                </c:pt>
                <c:pt idx="1547">
                  <c:v>272.73070000000001</c:v>
                </c:pt>
                <c:pt idx="1548">
                  <c:v>274.84840000000003</c:v>
                </c:pt>
                <c:pt idx="1549">
                  <c:v>279.14729999999997</c:v>
                </c:pt>
                <c:pt idx="1550">
                  <c:v>276.23630000000003</c:v>
                </c:pt>
                <c:pt idx="1551">
                  <c:v>287.96780000000001</c:v>
                </c:pt>
                <c:pt idx="1552">
                  <c:v>295.98270000000002</c:v>
                </c:pt>
                <c:pt idx="1553">
                  <c:v>297.93970000000002</c:v>
                </c:pt>
                <c:pt idx="1554">
                  <c:v>303.77499999999998</c:v>
                </c:pt>
                <c:pt idx="1555">
                  <c:v>299.55599999999998</c:v>
                </c:pt>
                <c:pt idx="1556">
                  <c:v>289.11059999999998</c:v>
                </c:pt>
                <c:pt idx="1557">
                  <c:v>297.33629999999999</c:v>
                </c:pt>
                <c:pt idx="1558">
                  <c:v>290.38600000000002</c:v>
                </c:pt>
                <c:pt idx="1559">
                  <c:v>288.85539999999997</c:v>
                </c:pt>
                <c:pt idx="1560">
                  <c:v>281.70780000000002</c:v>
                </c:pt>
                <c:pt idx="1561">
                  <c:v>283.38940000000002</c:v>
                </c:pt>
                <c:pt idx="1562">
                  <c:v>283.42860000000002</c:v>
                </c:pt>
                <c:pt idx="1563">
                  <c:v>297.12490000000003</c:v>
                </c:pt>
                <c:pt idx="1564">
                  <c:v>292.08969999999999</c:v>
                </c:pt>
                <c:pt idx="1565">
                  <c:v>287.91160000000002</c:v>
                </c:pt>
                <c:pt idx="1566">
                  <c:v>288.24239999999998</c:v>
                </c:pt>
                <c:pt idx="1567">
                  <c:v>300.97609999999997</c:v>
                </c:pt>
                <c:pt idx="1568">
                  <c:v>308.5806</c:v>
                </c:pt>
                <c:pt idx="1569">
                  <c:v>313.87700000000001</c:v>
                </c:pt>
                <c:pt idx="1570">
                  <c:v>326.43900000000002</c:v>
                </c:pt>
                <c:pt idx="1571">
                  <c:v>319.1936</c:v>
                </c:pt>
                <c:pt idx="1572">
                  <c:v>317.36660000000001</c:v>
                </c:pt>
                <c:pt idx="1573">
                  <c:v>313.173</c:v>
                </c:pt>
                <c:pt idx="1574">
                  <c:v>296.79419999999999</c:v>
                </c:pt>
                <c:pt idx="1575">
                  <c:v>294.50360000000001</c:v>
                </c:pt>
                <c:pt idx="1576">
                  <c:v>290.4846</c:v>
                </c:pt>
                <c:pt idx="1577">
                  <c:v>275.11900000000003</c:v>
                </c:pt>
                <c:pt idx="1578">
                  <c:v>278.7423</c:v>
                </c:pt>
                <c:pt idx="1579">
                  <c:v>270.99360000000001</c:v>
                </c:pt>
                <c:pt idx="1580">
                  <c:v>268.77249999999998</c:v>
                </c:pt>
                <c:pt idx="1581">
                  <c:v>271.63060000000002</c:v>
                </c:pt>
                <c:pt idx="1582">
                  <c:v>274.21940000000001</c:v>
                </c:pt>
                <c:pt idx="1583">
                  <c:v>264.43729999999999</c:v>
                </c:pt>
                <c:pt idx="1584">
                  <c:v>260.11419999999998</c:v>
                </c:pt>
                <c:pt idx="1585">
                  <c:v>254.64259999999999</c:v>
                </c:pt>
                <c:pt idx="1586">
                  <c:v>250.0033</c:v>
                </c:pt>
                <c:pt idx="1587">
                  <c:v>246.40309999999999</c:v>
                </c:pt>
                <c:pt idx="1588">
                  <c:v>247.26750000000001</c:v>
                </c:pt>
                <c:pt idx="1589">
                  <c:v>242.2843</c:v>
                </c:pt>
                <c:pt idx="1590">
                  <c:v>239.55930000000001</c:v>
                </c:pt>
                <c:pt idx="1591">
                  <c:v>232.01820000000001</c:v>
                </c:pt>
                <c:pt idx="1592">
                  <c:v>229.54329999999999</c:v>
                </c:pt>
                <c:pt idx="1593">
                  <c:v>235.10040000000001</c:v>
                </c:pt>
                <c:pt idx="1594">
                  <c:v>224.5318</c:v>
                </c:pt>
                <c:pt idx="1595">
                  <c:v>204.15369999999999</c:v>
                </c:pt>
                <c:pt idx="1596">
                  <c:v>199.0378</c:v>
                </c:pt>
                <c:pt idx="1597">
                  <c:v>208.73599999999999</c:v>
                </c:pt>
                <c:pt idx="1598">
                  <c:v>206.28579999999999</c:v>
                </c:pt>
                <c:pt idx="1599">
                  <c:v>215.2672</c:v>
                </c:pt>
                <c:pt idx="1600">
                  <c:v>221.9203</c:v>
                </c:pt>
                <c:pt idx="1601">
                  <c:v>223.43770000000001</c:v>
                </c:pt>
                <c:pt idx="1602">
                  <c:v>220.34049999999999</c:v>
                </c:pt>
                <c:pt idx="1603">
                  <c:v>218.0377</c:v>
                </c:pt>
                <c:pt idx="1604">
                  <c:v>212.50210000000001</c:v>
                </c:pt>
                <c:pt idx="1605">
                  <c:v>215.65860000000001</c:v>
                </c:pt>
                <c:pt idx="1606">
                  <c:v>219.28280000000001</c:v>
                </c:pt>
                <c:pt idx="1607">
                  <c:v>227.8167</c:v>
                </c:pt>
                <c:pt idx="1608">
                  <c:v>236.6456</c:v>
                </c:pt>
                <c:pt idx="1609">
                  <c:v>233.32669999999999</c:v>
                </c:pt>
                <c:pt idx="1610">
                  <c:v>240.44290000000001</c:v>
                </c:pt>
                <c:pt idx="1611">
                  <c:v>239.85390000000001</c:v>
                </c:pt>
                <c:pt idx="1612">
                  <c:v>235.86760000000001</c:v>
                </c:pt>
                <c:pt idx="1613">
                  <c:v>225.1627</c:v>
                </c:pt>
                <c:pt idx="1614">
                  <c:v>217.35550000000001</c:v>
                </c:pt>
                <c:pt idx="1615">
                  <c:v>213.43090000000001</c:v>
                </c:pt>
                <c:pt idx="1616">
                  <c:v>217.71279999999999</c:v>
                </c:pt>
                <c:pt idx="1617">
                  <c:v>214.89250000000001</c:v>
                </c:pt>
                <c:pt idx="1618">
                  <c:v>206.75700000000001</c:v>
                </c:pt>
                <c:pt idx="1619">
                  <c:v>204.14410000000001</c:v>
                </c:pt>
                <c:pt idx="1620">
                  <c:v>213.99189999999999</c:v>
                </c:pt>
                <c:pt idx="1621">
                  <c:v>216.07679999999999</c:v>
                </c:pt>
                <c:pt idx="1622">
                  <c:v>218.42269999999999</c:v>
                </c:pt>
                <c:pt idx="1623">
                  <c:v>214.31549999999999</c:v>
                </c:pt>
                <c:pt idx="1624">
                  <c:v>208.85509999999999</c:v>
                </c:pt>
                <c:pt idx="1625">
                  <c:v>213.4658</c:v>
                </c:pt>
                <c:pt idx="1626">
                  <c:v>218.9795</c:v>
                </c:pt>
                <c:pt idx="1627">
                  <c:v>218.80619999999999</c:v>
                </c:pt>
                <c:pt idx="1628">
                  <c:v>226.6096</c:v>
                </c:pt>
                <c:pt idx="1629">
                  <c:v>230.29409999999999</c:v>
                </c:pt>
                <c:pt idx="1630">
                  <c:v>231.77529999999999</c:v>
                </c:pt>
                <c:pt idx="1631">
                  <c:v>227.3888</c:v>
                </c:pt>
                <c:pt idx="1632">
                  <c:v>230.97630000000001</c:v>
                </c:pt>
                <c:pt idx="1633">
                  <c:v>228.4572</c:v>
                </c:pt>
                <c:pt idx="1634">
                  <c:v>226.35210000000001</c:v>
                </c:pt>
                <c:pt idx="1635">
                  <c:v>223.4836</c:v>
                </c:pt>
                <c:pt idx="1636">
                  <c:v>226.58009999999999</c:v>
                </c:pt>
                <c:pt idx="1637">
                  <c:v>225.1557</c:v>
                </c:pt>
                <c:pt idx="1638">
                  <c:v>227.0462</c:v>
                </c:pt>
                <c:pt idx="1639">
                  <c:v>233.38290000000001</c:v>
                </c:pt>
                <c:pt idx="1640">
                  <c:v>234.6062</c:v>
                </c:pt>
                <c:pt idx="1641">
                  <c:v>233.9633</c:v>
                </c:pt>
                <c:pt idx="1642">
                  <c:v>239.89869999999999</c:v>
                </c:pt>
                <c:pt idx="1643">
                  <c:v>238.71690000000001</c:v>
                </c:pt>
                <c:pt idx="1644">
                  <c:v>234.58160000000001</c:v>
                </c:pt>
                <c:pt idx="1645">
                  <c:v>233.08109999999999</c:v>
                </c:pt>
                <c:pt idx="1646">
                  <c:v>231.8433</c:v>
                </c:pt>
                <c:pt idx="1647">
                  <c:v>230.68899999999999</c:v>
                </c:pt>
                <c:pt idx="1648">
                  <c:v>233.9375</c:v>
                </c:pt>
                <c:pt idx="1649">
                  <c:v>231.71969999999999</c:v>
                </c:pt>
                <c:pt idx="1650">
                  <c:v>229.0735</c:v>
                </c:pt>
                <c:pt idx="1651">
                  <c:v>226.18940000000001</c:v>
                </c:pt>
                <c:pt idx="1652">
                  <c:v>217.3057</c:v>
                </c:pt>
                <c:pt idx="1653">
                  <c:v>211.21969999999999</c:v>
                </c:pt>
                <c:pt idx="1654">
                  <c:v>208.62629999999999</c:v>
                </c:pt>
                <c:pt idx="1655">
                  <c:v>212.49520000000001</c:v>
                </c:pt>
                <c:pt idx="1656">
                  <c:v>218.5455</c:v>
                </c:pt>
                <c:pt idx="1657">
                  <c:v>226.24539999999999</c:v>
                </c:pt>
                <c:pt idx="1658">
                  <c:v>233.87280000000001</c:v>
                </c:pt>
                <c:pt idx="1659">
                  <c:v>234.93350000000001</c:v>
                </c:pt>
                <c:pt idx="1660">
                  <c:v>236.7492</c:v>
                </c:pt>
                <c:pt idx="1661">
                  <c:v>234.24969999999999</c:v>
                </c:pt>
                <c:pt idx="1662">
                  <c:v>226.82980000000001</c:v>
                </c:pt>
                <c:pt idx="1663">
                  <c:v>223.68430000000001</c:v>
                </c:pt>
                <c:pt idx="1664">
                  <c:v>220.16849999999999</c:v>
                </c:pt>
                <c:pt idx="1665">
                  <c:v>211.5615</c:v>
                </c:pt>
                <c:pt idx="1666">
                  <c:v>229.5574</c:v>
                </c:pt>
                <c:pt idx="1667">
                  <c:v>237.42429999999999</c:v>
                </c:pt>
                <c:pt idx="1668">
                  <c:v>228.39490000000001</c:v>
                </c:pt>
                <c:pt idx="1669">
                  <c:v>210.83109999999999</c:v>
                </c:pt>
                <c:pt idx="1670">
                  <c:v>205.4229</c:v>
                </c:pt>
                <c:pt idx="1671">
                  <c:v>203.07</c:v>
                </c:pt>
                <c:pt idx="1672">
                  <c:v>201.01320000000001</c:v>
                </c:pt>
                <c:pt idx="1673">
                  <c:v>206.33709999999999</c:v>
                </c:pt>
                <c:pt idx="1674">
                  <c:v>203.95150000000001</c:v>
                </c:pt>
                <c:pt idx="1675">
                  <c:v>206.72399999999999</c:v>
                </c:pt>
                <c:pt idx="1676">
                  <c:v>196.6268</c:v>
                </c:pt>
                <c:pt idx="1677">
                  <c:v>192.44479999999999</c:v>
                </c:pt>
                <c:pt idx="1678">
                  <c:v>183.79810000000001</c:v>
                </c:pt>
                <c:pt idx="1679">
                  <c:v>183.1052</c:v>
                </c:pt>
                <c:pt idx="1680">
                  <c:v>185.06270000000001</c:v>
                </c:pt>
                <c:pt idx="1681">
                  <c:v>187.84719999999999</c:v>
                </c:pt>
                <c:pt idx="1682">
                  <c:v>186.77549999999999</c:v>
                </c:pt>
                <c:pt idx="1683">
                  <c:v>185.029</c:v>
                </c:pt>
                <c:pt idx="1684">
                  <c:v>181.65559999999999</c:v>
                </c:pt>
                <c:pt idx="1685">
                  <c:v>181.83510000000001</c:v>
                </c:pt>
                <c:pt idx="1686">
                  <c:v>180.04179999999999</c:v>
                </c:pt>
                <c:pt idx="1687">
                  <c:v>185.77789999999999</c:v>
                </c:pt>
                <c:pt idx="1688">
                  <c:v>191.64500000000001</c:v>
                </c:pt>
                <c:pt idx="1689">
                  <c:v>193.96100000000001</c:v>
                </c:pt>
                <c:pt idx="1690">
                  <c:v>198.4023</c:v>
                </c:pt>
                <c:pt idx="1691">
                  <c:v>196.98</c:v>
                </c:pt>
                <c:pt idx="1692">
                  <c:v>199.50360000000001</c:v>
                </c:pt>
                <c:pt idx="1693">
                  <c:v>200.31569999999999</c:v>
                </c:pt>
                <c:pt idx="1694">
                  <c:v>196.48339999999999</c:v>
                </c:pt>
                <c:pt idx="1695">
                  <c:v>190.34569999999999</c:v>
                </c:pt>
                <c:pt idx="1696">
                  <c:v>184.88910000000001</c:v>
                </c:pt>
                <c:pt idx="1697">
                  <c:v>177.35239999999999</c:v>
                </c:pt>
                <c:pt idx="1698">
                  <c:v>174.6113</c:v>
                </c:pt>
                <c:pt idx="1699">
                  <c:v>176.16739999999999</c:v>
                </c:pt>
                <c:pt idx="1700">
                  <c:v>173.50239999999999</c:v>
                </c:pt>
                <c:pt idx="1701">
                  <c:v>174.0643</c:v>
                </c:pt>
                <c:pt idx="1702">
                  <c:v>170.4965</c:v>
                </c:pt>
                <c:pt idx="1703">
                  <c:v>168.9855</c:v>
                </c:pt>
                <c:pt idx="1704">
                  <c:v>168.38980000000001</c:v>
                </c:pt>
                <c:pt idx="1705">
                  <c:v>165.43299999999999</c:v>
                </c:pt>
                <c:pt idx="1706">
                  <c:v>165.5677</c:v>
                </c:pt>
                <c:pt idx="1707">
                  <c:v>167.16249999999999</c:v>
                </c:pt>
                <c:pt idx="1708">
                  <c:v>166.73849999999999</c:v>
                </c:pt>
                <c:pt idx="1709">
                  <c:v>170.35220000000001</c:v>
                </c:pt>
                <c:pt idx="1710">
                  <c:v>171.88050000000001</c:v>
                </c:pt>
                <c:pt idx="1711">
                  <c:v>171.18199999999999</c:v>
                </c:pt>
                <c:pt idx="1712">
                  <c:v>166.75569999999999</c:v>
                </c:pt>
                <c:pt idx="1713">
                  <c:v>168.00909999999999</c:v>
                </c:pt>
                <c:pt idx="1714">
                  <c:v>170.16669999999999</c:v>
                </c:pt>
                <c:pt idx="1715">
                  <c:v>172.00579999999999</c:v>
                </c:pt>
                <c:pt idx="1716">
                  <c:v>167.85769999999999</c:v>
                </c:pt>
                <c:pt idx="1717">
                  <c:v>167.43430000000001</c:v>
                </c:pt>
                <c:pt idx="1718">
                  <c:v>163.43010000000001</c:v>
                </c:pt>
                <c:pt idx="1719">
                  <c:v>157.54750000000001</c:v>
                </c:pt>
                <c:pt idx="1720">
                  <c:v>156.34559999999999</c:v>
                </c:pt>
                <c:pt idx="1721">
                  <c:v>160.75229999999999</c:v>
                </c:pt>
                <c:pt idx="1722">
                  <c:v>159.86940000000001</c:v>
                </c:pt>
                <c:pt idx="1723">
                  <c:v>167.70509999999999</c:v>
                </c:pt>
                <c:pt idx="1724">
                  <c:v>173.3014</c:v>
                </c:pt>
                <c:pt idx="1725">
                  <c:v>171.8604</c:v>
                </c:pt>
                <c:pt idx="1726">
                  <c:v>175.4402</c:v>
                </c:pt>
                <c:pt idx="1727">
                  <c:v>172.8185</c:v>
                </c:pt>
                <c:pt idx="1728">
                  <c:v>182.7098</c:v>
                </c:pt>
                <c:pt idx="1729">
                  <c:v>170.34299999999999</c:v>
                </c:pt>
                <c:pt idx="1730">
                  <c:v>168.20099999999999</c:v>
                </c:pt>
                <c:pt idx="1731">
                  <c:v>174.2192</c:v>
                </c:pt>
                <c:pt idx="1732">
                  <c:v>179.2388</c:v>
                </c:pt>
                <c:pt idx="1733">
                  <c:v>175.0204</c:v>
                </c:pt>
                <c:pt idx="1734">
                  <c:v>165.73439999999999</c:v>
                </c:pt>
                <c:pt idx="1735">
                  <c:v>172.27940000000001</c:v>
                </c:pt>
                <c:pt idx="1736">
                  <c:v>169.92769999999999</c:v>
                </c:pt>
                <c:pt idx="1737">
                  <c:v>171.27340000000001</c:v>
                </c:pt>
                <c:pt idx="1738">
                  <c:v>179.38229999999999</c:v>
                </c:pt>
                <c:pt idx="1739">
                  <c:v>177.6474</c:v>
                </c:pt>
                <c:pt idx="1740">
                  <c:v>178.83500000000001</c:v>
                </c:pt>
                <c:pt idx="1741">
                  <c:v>178.08930000000001</c:v>
                </c:pt>
                <c:pt idx="1742">
                  <c:v>177.7363</c:v>
                </c:pt>
                <c:pt idx="1743">
                  <c:v>180.43899999999999</c:v>
                </c:pt>
                <c:pt idx="1744">
                  <c:v>177.01480000000001</c:v>
                </c:pt>
                <c:pt idx="1745">
                  <c:v>175.66829999999999</c:v>
                </c:pt>
                <c:pt idx="1746">
                  <c:v>178.56049999999999</c:v>
                </c:pt>
                <c:pt idx="1747">
                  <c:v>180.679</c:v>
                </c:pt>
                <c:pt idx="1748">
                  <c:v>179.006</c:v>
                </c:pt>
                <c:pt idx="1749">
                  <c:v>174.3236</c:v>
                </c:pt>
                <c:pt idx="1750">
                  <c:v>168.57159999999999</c:v>
                </c:pt>
                <c:pt idx="1751">
                  <c:v>166.2251</c:v>
                </c:pt>
                <c:pt idx="1752">
                  <c:v>165.71860000000001</c:v>
                </c:pt>
                <c:pt idx="1753">
                  <c:v>166.92699999999999</c:v>
                </c:pt>
                <c:pt idx="1754">
                  <c:v>170.4008</c:v>
                </c:pt>
                <c:pt idx="1755">
                  <c:v>172.05699999999999</c:v>
                </c:pt>
                <c:pt idx="1756">
                  <c:v>173.96549999999999</c:v>
                </c:pt>
                <c:pt idx="1757">
                  <c:v>176.22149999999999</c:v>
                </c:pt>
                <c:pt idx="1758">
                  <c:v>180.1112</c:v>
                </c:pt>
                <c:pt idx="1759">
                  <c:v>185.977</c:v>
                </c:pt>
                <c:pt idx="1760">
                  <c:v>187.2296</c:v>
                </c:pt>
                <c:pt idx="1761">
                  <c:v>187.74760000000001</c:v>
                </c:pt>
                <c:pt idx="1762">
                  <c:v>178.5583</c:v>
                </c:pt>
                <c:pt idx="1763">
                  <c:v>173.50460000000001</c:v>
                </c:pt>
                <c:pt idx="1764">
                  <c:v>179.90790000000001</c:v>
                </c:pt>
                <c:pt idx="1765">
                  <c:v>199.37629999999999</c:v>
                </c:pt>
                <c:pt idx="1766">
                  <c:v>195.71600000000001</c:v>
                </c:pt>
                <c:pt idx="1767">
                  <c:v>210.09190000000001</c:v>
                </c:pt>
                <c:pt idx="1768">
                  <c:v>194.7312</c:v>
                </c:pt>
                <c:pt idx="1769">
                  <c:v>197.72309999999999</c:v>
                </c:pt>
                <c:pt idx="1770">
                  <c:v>202.4761</c:v>
                </c:pt>
                <c:pt idx="1771">
                  <c:v>205.6568</c:v>
                </c:pt>
                <c:pt idx="1772">
                  <c:v>204.3383</c:v>
                </c:pt>
                <c:pt idx="1773">
                  <c:v>199.68109999999999</c:v>
                </c:pt>
                <c:pt idx="1774">
                  <c:v>200.6069</c:v>
                </c:pt>
                <c:pt idx="1775">
                  <c:v>200.13929999999999</c:v>
                </c:pt>
                <c:pt idx="1776">
                  <c:v>200.48099999999999</c:v>
                </c:pt>
                <c:pt idx="1777">
                  <c:v>196.72669999999999</c:v>
                </c:pt>
                <c:pt idx="1778">
                  <c:v>196.65199999999999</c:v>
                </c:pt>
                <c:pt idx="1779">
                  <c:v>190.6808</c:v>
                </c:pt>
                <c:pt idx="1780">
                  <c:v>193.9984</c:v>
                </c:pt>
                <c:pt idx="1781">
                  <c:v>193.29310000000001</c:v>
                </c:pt>
                <c:pt idx="1782">
                  <c:v>188.68170000000001</c:v>
                </c:pt>
                <c:pt idx="1783">
                  <c:v>178.2698</c:v>
                </c:pt>
                <c:pt idx="1784">
                  <c:v>170.24709999999999</c:v>
                </c:pt>
                <c:pt idx="1785">
                  <c:v>170.18199999999999</c:v>
                </c:pt>
                <c:pt idx="1786">
                  <c:v>170.60939999999999</c:v>
                </c:pt>
                <c:pt idx="1787">
                  <c:v>168.07859999999999</c:v>
                </c:pt>
                <c:pt idx="1788">
                  <c:v>166.21549999999999</c:v>
                </c:pt>
                <c:pt idx="1789">
                  <c:v>167.62569999999999</c:v>
                </c:pt>
                <c:pt idx="1790">
                  <c:v>165.9999</c:v>
                </c:pt>
                <c:pt idx="1791">
                  <c:v>163.57400000000001</c:v>
                </c:pt>
                <c:pt idx="1792">
                  <c:v>163.81120000000001</c:v>
                </c:pt>
                <c:pt idx="1793">
                  <c:v>162.7533</c:v>
                </c:pt>
                <c:pt idx="1794">
                  <c:v>162.94380000000001</c:v>
                </c:pt>
                <c:pt idx="1795">
                  <c:v>164.8877</c:v>
                </c:pt>
                <c:pt idx="1796">
                  <c:v>165.0427</c:v>
                </c:pt>
                <c:pt idx="1797">
                  <c:v>164.89490000000001</c:v>
                </c:pt>
                <c:pt idx="1798">
                  <c:v>164.78020000000001</c:v>
                </c:pt>
                <c:pt idx="1799">
                  <c:v>164.0753</c:v>
                </c:pt>
                <c:pt idx="1800">
                  <c:v>164.58670000000001</c:v>
                </c:pt>
                <c:pt idx="1801">
                  <c:v>164.22309999999999</c:v>
                </c:pt>
                <c:pt idx="1802">
                  <c:v>163.94739999999999</c:v>
                </c:pt>
                <c:pt idx="1803">
                  <c:v>164.1619</c:v>
                </c:pt>
                <c:pt idx="1804">
                  <c:v>159.80609999999999</c:v>
                </c:pt>
                <c:pt idx="1805">
                  <c:v>154.68100000000001</c:v>
                </c:pt>
                <c:pt idx="1806">
                  <c:v>155.01519999999999</c:v>
                </c:pt>
                <c:pt idx="1807">
                  <c:v>156.13740000000001</c:v>
                </c:pt>
                <c:pt idx="1808">
                  <c:v>158.3871</c:v>
                </c:pt>
                <c:pt idx="1809">
                  <c:v>154.7663</c:v>
                </c:pt>
                <c:pt idx="1810">
                  <c:v>152.84110000000001</c:v>
                </c:pt>
                <c:pt idx="1811">
                  <c:v>151.23840000000001</c:v>
                </c:pt>
                <c:pt idx="1812">
                  <c:v>150.89879999999999</c:v>
                </c:pt>
                <c:pt idx="1813">
                  <c:v>149.8886</c:v>
                </c:pt>
                <c:pt idx="1814">
                  <c:v>152.6627</c:v>
                </c:pt>
                <c:pt idx="1815">
                  <c:v>153.7287</c:v>
                </c:pt>
                <c:pt idx="1816">
                  <c:v>152.61670000000001</c:v>
                </c:pt>
                <c:pt idx="1817">
                  <c:v>151.53149999999999</c:v>
                </c:pt>
                <c:pt idx="1818">
                  <c:v>152.3116</c:v>
                </c:pt>
                <c:pt idx="1819">
                  <c:v>151.02680000000001</c:v>
                </c:pt>
                <c:pt idx="1820">
                  <c:v>152.62479999999999</c:v>
                </c:pt>
                <c:pt idx="1821">
                  <c:v>151.31100000000001</c:v>
                </c:pt>
                <c:pt idx="1822">
                  <c:v>153.63310000000001</c:v>
                </c:pt>
                <c:pt idx="1823">
                  <c:v>153.69030000000001</c:v>
                </c:pt>
                <c:pt idx="1824">
                  <c:v>151.33449999999999</c:v>
                </c:pt>
                <c:pt idx="1825">
                  <c:v>147.94890000000001</c:v>
                </c:pt>
                <c:pt idx="1826">
                  <c:v>144.67310000000001</c:v>
                </c:pt>
                <c:pt idx="1827">
                  <c:v>144.36680000000001</c:v>
                </c:pt>
                <c:pt idx="1828">
                  <c:v>145.24029999999999</c:v>
                </c:pt>
                <c:pt idx="1829">
                  <c:v>147.82300000000001</c:v>
                </c:pt>
                <c:pt idx="1830">
                  <c:v>146.53829999999999</c:v>
                </c:pt>
                <c:pt idx="1831">
                  <c:v>143.6404</c:v>
                </c:pt>
                <c:pt idx="1832">
                  <c:v>137.751</c:v>
                </c:pt>
                <c:pt idx="1833">
                  <c:v>137.93889999999999</c:v>
                </c:pt>
                <c:pt idx="1834">
                  <c:v>141.56659999999999</c:v>
                </c:pt>
                <c:pt idx="1835">
                  <c:v>144.1309</c:v>
                </c:pt>
                <c:pt idx="1836">
                  <c:v>145.3245</c:v>
                </c:pt>
                <c:pt idx="1837">
                  <c:v>145.5924</c:v>
                </c:pt>
                <c:pt idx="1838">
                  <c:v>140.53919999999999</c:v>
                </c:pt>
                <c:pt idx="1839">
                  <c:v>137.9984</c:v>
                </c:pt>
                <c:pt idx="1840">
                  <c:v>135.64959999999999</c:v>
                </c:pt>
                <c:pt idx="1841">
                  <c:v>137.6104</c:v>
                </c:pt>
                <c:pt idx="1842">
                  <c:v>138.3843</c:v>
                </c:pt>
                <c:pt idx="1843">
                  <c:v>140.50530000000001</c:v>
                </c:pt>
                <c:pt idx="1844">
                  <c:v>134.6293</c:v>
                </c:pt>
                <c:pt idx="1845">
                  <c:v>136.66390000000001</c:v>
                </c:pt>
                <c:pt idx="1846">
                  <c:v>132.6516</c:v>
                </c:pt>
                <c:pt idx="1847">
                  <c:v>130.59479999999999</c:v>
                </c:pt>
                <c:pt idx="1848">
                  <c:v>131.5821</c:v>
                </c:pt>
                <c:pt idx="1849">
                  <c:v>137.9074</c:v>
                </c:pt>
                <c:pt idx="1850">
                  <c:v>139.9502</c:v>
                </c:pt>
                <c:pt idx="1851">
                  <c:v>137.58000000000001</c:v>
                </c:pt>
                <c:pt idx="1852">
                  <c:v>137.6901</c:v>
                </c:pt>
                <c:pt idx="1853">
                  <c:v>140.61080000000001</c:v>
                </c:pt>
                <c:pt idx="1854">
                  <c:v>132.2799</c:v>
                </c:pt>
                <c:pt idx="1855">
                  <c:v>131.6661</c:v>
                </c:pt>
                <c:pt idx="1856">
                  <c:v>128.923</c:v>
                </c:pt>
                <c:pt idx="1857">
                  <c:v>140.64009999999999</c:v>
                </c:pt>
                <c:pt idx="1858">
                  <c:v>146.0737</c:v>
                </c:pt>
                <c:pt idx="1859">
                  <c:v>145.61940000000001</c:v>
                </c:pt>
                <c:pt idx="1860">
                  <c:v>142.65369999999999</c:v>
                </c:pt>
                <c:pt idx="1861">
                  <c:v>138.02019999999999</c:v>
                </c:pt>
                <c:pt idx="1862">
                  <c:v>137.97380000000001</c:v>
                </c:pt>
                <c:pt idx="1863">
                  <c:v>135.0506</c:v>
                </c:pt>
                <c:pt idx="1864">
                  <c:v>133.57509999999999</c:v>
                </c:pt>
                <c:pt idx="1865">
                  <c:v>133.1294</c:v>
                </c:pt>
                <c:pt idx="1866">
                  <c:v>133.99260000000001</c:v>
                </c:pt>
                <c:pt idx="1867">
                  <c:v>134.18469999999999</c:v>
                </c:pt>
                <c:pt idx="1868">
                  <c:v>134.3441</c:v>
                </c:pt>
                <c:pt idx="1869">
                  <c:v>134.7235</c:v>
                </c:pt>
                <c:pt idx="1870">
                  <c:v>134.41050000000001</c:v>
                </c:pt>
                <c:pt idx="1871">
                  <c:v>133.09700000000001</c:v>
                </c:pt>
                <c:pt idx="1872">
                  <c:v>131.0137</c:v>
                </c:pt>
                <c:pt idx="1873">
                  <c:v>132.1567</c:v>
                </c:pt>
                <c:pt idx="1874">
                  <c:v>135.38669999999999</c:v>
                </c:pt>
                <c:pt idx="1875">
                  <c:v>134.40649999999999</c:v>
                </c:pt>
                <c:pt idx="1876">
                  <c:v>134.255</c:v>
                </c:pt>
                <c:pt idx="1877">
                  <c:v>135.13910000000001</c:v>
                </c:pt>
                <c:pt idx="1878">
                  <c:v>136.714</c:v>
                </c:pt>
                <c:pt idx="1879">
                  <c:v>137.0942</c:v>
                </c:pt>
                <c:pt idx="1880">
                  <c:v>136.16909999999999</c:v>
                </c:pt>
                <c:pt idx="1881">
                  <c:v>134.36060000000001</c:v>
                </c:pt>
                <c:pt idx="1882">
                  <c:v>130.19370000000001</c:v>
                </c:pt>
                <c:pt idx="1883">
                  <c:v>127.3139</c:v>
                </c:pt>
                <c:pt idx="1884">
                  <c:v>130.19139999999999</c:v>
                </c:pt>
                <c:pt idx="1885">
                  <c:v>128.52789999999999</c:v>
                </c:pt>
                <c:pt idx="1886">
                  <c:v>126.41249999999999</c:v>
                </c:pt>
                <c:pt idx="1887">
                  <c:v>125.706</c:v>
                </c:pt>
                <c:pt idx="1888">
                  <c:v>123.7817</c:v>
                </c:pt>
                <c:pt idx="1889">
                  <c:v>123.1276</c:v>
                </c:pt>
                <c:pt idx="1890">
                  <c:v>129.16059999999999</c:v>
                </c:pt>
                <c:pt idx="1891">
                  <c:v>129.1191</c:v>
                </c:pt>
                <c:pt idx="1892">
                  <c:v>131.68199999999999</c:v>
                </c:pt>
                <c:pt idx="1893">
                  <c:v>132.94550000000001</c:v>
                </c:pt>
                <c:pt idx="1894">
                  <c:v>130.12209999999999</c:v>
                </c:pt>
                <c:pt idx="1895">
                  <c:v>129.98249999999999</c:v>
                </c:pt>
                <c:pt idx="1896">
                  <c:v>129.68299999999999</c:v>
                </c:pt>
                <c:pt idx="1897">
                  <c:v>127.6084</c:v>
                </c:pt>
                <c:pt idx="1898">
                  <c:v>126.1574</c:v>
                </c:pt>
                <c:pt idx="1899">
                  <c:v>131.7226</c:v>
                </c:pt>
                <c:pt idx="1900">
                  <c:v>132.80799999999999</c:v>
                </c:pt>
                <c:pt idx="1901">
                  <c:v>127.1859</c:v>
                </c:pt>
                <c:pt idx="1902">
                  <c:v>126.4948</c:v>
                </c:pt>
                <c:pt idx="1903">
                  <c:v>124.794</c:v>
                </c:pt>
                <c:pt idx="1904">
                  <c:v>122.6591</c:v>
                </c:pt>
                <c:pt idx="1905">
                  <c:v>123.8338</c:v>
                </c:pt>
                <c:pt idx="1906">
                  <c:v>124.5017</c:v>
                </c:pt>
                <c:pt idx="1907">
                  <c:v>124.4076</c:v>
                </c:pt>
                <c:pt idx="1908">
                  <c:v>125.6374</c:v>
                </c:pt>
                <c:pt idx="1909">
                  <c:v>127.61450000000001</c:v>
                </c:pt>
                <c:pt idx="1910">
                  <c:v>127.37009999999999</c:v>
                </c:pt>
                <c:pt idx="1911">
                  <c:v>126.756</c:v>
                </c:pt>
                <c:pt idx="1912">
                  <c:v>125.38939999999999</c:v>
                </c:pt>
                <c:pt idx="1913">
                  <c:v>124.8357</c:v>
                </c:pt>
                <c:pt idx="1914">
                  <c:v>126.8156</c:v>
                </c:pt>
                <c:pt idx="1915">
                  <c:v>126.7052</c:v>
                </c:pt>
                <c:pt idx="1916">
                  <c:v>126.8896</c:v>
                </c:pt>
                <c:pt idx="1917">
                  <c:v>125.801</c:v>
                </c:pt>
                <c:pt idx="1918">
                  <c:v>122.6427</c:v>
                </c:pt>
                <c:pt idx="1919">
                  <c:v>120.4302</c:v>
                </c:pt>
                <c:pt idx="1920">
                  <c:v>123.9495</c:v>
                </c:pt>
                <c:pt idx="1921">
                  <c:v>128.40690000000001</c:v>
                </c:pt>
                <c:pt idx="1922">
                  <c:v>130.33369999999999</c:v>
                </c:pt>
                <c:pt idx="1923">
                  <c:v>135.0042</c:v>
                </c:pt>
                <c:pt idx="1924">
                  <c:v>139.03</c:v>
                </c:pt>
                <c:pt idx="1925">
                  <c:v>135.5823</c:v>
                </c:pt>
                <c:pt idx="1926">
                  <c:v>133.67590000000001</c:v>
                </c:pt>
                <c:pt idx="1927">
                  <c:v>131.15960000000001</c:v>
                </c:pt>
                <c:pt idx="1928">
                  <c:v>131.43620000000001</c:v>
                </c:pt>
                <c:pt idx="1929">
                  <c:v>131.7559</c:v>
                </c:pt>
                <c:pt idx="1930">
                  <c:v>136.22319999999999</c:v>
                </c:pt>
                <c:pt idx="1931">
                  <c:v>136.101</c:v>
                </c:pt>
                <c:pt idx="1932">
                  <c:v>135.5292</c:v>
                </c:pt>
                <c:pt idx="1933">
                  <c:v>134.9288</c:v>
                </c:pt>
                <c:pt idx="1934">
                  <c:v>139.88570000000001</c:v>
                </c:pt>
                <c:pt idx="1935">
                  <c:v>142.83250000000001</c:v>
                </c:pt>
                <c:pt idx="1936">
                  <c:v>142.2911</c:v>
                </c:pt>
                <c:pt idx="1937">
                  <c:v>141.0068</c:v>
                </c:pt>
                <c:pt idx="1938">
                  <c:v>141.40559999999999</c:v>
                </c:pt>
                <c:pt idx="1939">
                  <c:v>137.727</c:v>
                </c:pt>
                <c:pt idx="1940">
                  <c:v>137.0881</c:v>
                </c:pt>
                <c:pt idx="1941">
                  <c:v>135.30109999999999</c:v>
                </c:pt>
                <c:pt idx="1942">
                  <c:v>134.84460000000001</c:v>
                </c:pt>
                <c:pt idx="1943">
                  <c:v>134.19409999999999</c:v>
                </c:pt>
                <c:pt idx="1944">
                  <c:v>132.7388</c:v>
                </c:pt>
                <c:pt idx="1945">
                  <c:v>131.57130000000001</c:v>
                </c:pt>
                <c:pt idx="1946">
                  <c:v>131.16730000000001</c:v>
                </c:pt>
                <c:pt idx="1947">
                  <c:v>132.91589999999999</c:v>
                </c:pt>
                <c:pt idx="1948">
                  <c:v>134.45359999999999</c:v>
                </c:pt>
                <c:pt idx="1949">
                  <c:v>131.36250000000001</c:v>
                </c:pt>
                <c:pt idx="1950">
                  <c:v>130.72499999999999</c:v>
                </c:pt>
                <c:pt idx="1951">
                  <c:v>128.7569</c:v>
                </c:pt>
                <c:pt idx="1952">
                  <c:v>125.2159</c:v>
                </c:pt>
                <c:pt idx="1953">
                  <c:v>123.3807</c:v>
                </c:pt>
                <c:pt idx="1954">
                  <c:v>122.56910000000001</c:v>
                </c:pt>
                <c:pt idx="1955">
                  <c:v>123.3486</c:v>
                </c:pt>
                <c:pt idx="1956">
                  <c:v>124.3788</c:v>
                </c:pt>
                <c:pt idx="1957">
                  <c:v>122.5941</c:v>
                </c:pt>
                <c:pt idx="1958">
                  <c:v>123.9044</c:v>
                </c:pt>
                <c:pt idx="1959">
                  <c:v>125.9817</c:v>
                </c:pt>
                <c:pt idx="1960">
                  <c:v>129.55889999999999</c:v>
                </c:pt>
                <c:pt idx="1961">
                  <c:v>129.3168</c:v>
                </c:pt>
                <c:pt idx="1962">
                  <c:v>127.4532</c:v>
                </c:pt>
                <c:pt idx="1963">
                  <c:v>127.94070000000001</c:v>
                </c:pt>
                <c:pt idx="1964">
                  <c:v>129.346</c:v>
                </c:pt>
                <c:pt idx="1965">
                  <c:v>133.4256</c:v>
                </c:pt>
                <c:pt idx="1966">
                  <c:v>130.52879999999999</c:v>
                </c:pt>
                <c:pt idx="1967">
                  <c:v>130.45339999999999</c:v>
                </c:pt>
                <c:pt idx="1968">
                  <c:v>128.8245</c:v>
                </c:pt>
                <c:pt idx="1969">
                  <c:v>128.4752</c:v>
                </c:pt>
                <c:pt idx="1970">
                  <c:v>127.77379999999999</c:v>
                </c:pt>
                <c:pt idx="1971">
                  <c:v>126.8064</c:v>
                </c:pt>
                <c:pt idx="1972">
                  <c:v>127.867</c:v>
                </c:pt>
                <c:pt idx="1973">
                  <c:v>127.64960000000001</c:v>
                </c:pt>
                <c:pt idx="1974">
                  <c:v>125.2353</c:v>
                </c:pt>
                <c:pt idx="1975">
                  <c:v>122.93</c:v>
                </c:pt>
                <c:pt idx="1976">
                  <c:v>121.1204</c:v>
                </c:pt>
                <c:pt idx="1977">
                  <c:v>120.5342</c:v>
                </c:pt>
                <c:pt idx="1978">
                  <c:v>118.34739999999999</c:v>
                </c:pt>
                <c:pt idx="1979">
                  <c:v>116.2046</c:v>
                </c:pt>
                <c:pt idx="1980">
                  <c:v>114.04940000000001</c:v>
                </c:pt>
                <c:pt idx="1981">
                  <c:v>114.6562</c:v>
                </c:pt>
                <c:pt idx="1982">
                  <c:v>113.5433</c:v>
                </c:pt>
                <c:pt idx="1983">
                  <c:v>114.8792</c:v>
                </c:pt>
                <c:pt idx="1984">
                  <c:v>114.1087</c:v>
                </c:pt>
                <c:pt idx="1985">
                  <c:v>113.6615</c:v>
                </c:pt>
                <c:pt idx="1986">
                  <c:v>111.8014</c:v>
                </c:pt>
                <c:pt idx="1987">
                  <c:v>110.5724</c:v>
                </c:pt>
                <c:pt idx="1988">
                  <c:v>112.73779999999999</c:v>
                </c:pt>
                <c:pt idx="1989">
                  <c:v>128.6763</c:v>
                </c:pt>
                <c:pt idx="1990">
                  <c:v>128.9607</c:v>
                </c:pt>
                <c:pt idx="1991">
                  <c:v>127.5821</c:v>
                </c:pt>
                <c:pt idx="1992">
                  <c:v>129.57550000000001</c:v>
                </c:pt>
                <c:pt idx="1993">
                  <c:v>128.31129999999999</c:v>
                </c:pt>
                <c:pt idx="1994">
                  <c:v>126.9522</c:v>
                </c:pt>
                <c:pt idx="1995">
                  <c:v>124.07129999999999</c:v>
                </c:pt>
                <c:pt idx="1996">
                  <c:v>122.21259999999999</c:v>
                </c:pt>
                <c:pt idx="1997">
                  <c:v>118.56270000000001</c:v>
                </c:pt>
                <c:pt idx="1998">
                  <c:v>113.3467</c:v>
                </c:pt>
                <c:pt idx="1999">
                  <c:v>113.5492</c:v>
                </c:pt>
                <c:pt idx="2000">
                  <c:v>113.32040000000001</c:v>
                </c:pt>
                <c:pt idx="2001">
                  <c:v>114.62730000000001</c:v>
                </c:pt>
                <c:pt idx="2002">
                  <c:v>114.7539</c:v>
                </c:pt>
                <c:pt idx="2003">
                  <c:v>116.91459999999999</c:v>
                </c:pt>
                <c:pt idx="2004">
                  <c:v>116.6477</c:v>
                </c:pt>
                <c:pt idx="2005">
                  <c:v>117.2483</c:v>
                </c:pt>
                <c:pt idx="2006">
                  <c:v>117.86790000000001</c:v>
                </c:pt>
                <c:pt idx="2007">
                  <c:v>118.81399999999999</c:v>
                </c:pt>
                <c:pt idx="2008">
                  <c:v>115.8305</c:v>
                </c:pt>
                <c:pt idx="2009">
                  <c:v>113.31529999999999</c:v>
                </c:pt>
                <c:pt idx="2010">
                  <c:v>112.42829999999999</c:v>
                </c:pt>
                <c:pt idx="2011">
                  <c:v>111.93859999999999</c:v>
                </c:pt>
                <c:pt idx="2012">
                  <c:v>112.0081</c:v>
                </c:pt>
                <c:pt idx="2013">
                  <c:v>112.1927</c:v>
                </c:pt>
                <c:pt idx="2014">
                  <c:v>113.0577</c:v>
                </c:pt>
                <c:pt idx="2015">
                  <c:v>114.9722</c:v>
                </c:pt>
                <c:pt idx="2016">
                  <c:v>111.9609</c:v>
                </c:pt>
                <c:pt idx="2017">
                  <c:v>110.7405</c:v>
                </c:pt>
                <c:pt idx="2018">
                  <c:v>110.26130000000001</c:v>
                </c:pt>
                <c:pt idx="2019">
                  <c:v>114.2231</c:v>
                </c:pt>
                <c:pt idx="2020">
                  <c:v>115.0598</c:v>
                </c:pt>
                <c:pt idx="2021">
                  <c:v>116.79859999999999</c:v>
                </c:pt>
                <c:pt idx="2022">
                  <c:v>115.8839</c:v>
                </c:pt>
                <c:pt idx="2023">
                  <c:v>119.2998</c:v>
                </c:pt>
                <c:pt idx="2024">
                  <c:v>120.0646</c:v>
                </c:pt>
                <c:pt idx="2025">
                  <c:v>122.417</c:v>
                </c:pt>
                <c:pt idx="2026">
                  <c:v>123.3473</c:v>
                </c:pt>
                <c:pt idx="2027">
                  <c:v>123.0004</c:v>
                </c:pt>
                <c:pt idx="2028">
                  <c:v>124.1</c:v>
                </c:pt>
                <c:pt idx="2029">
                  <c:v>125.4914</c:v>
                </c:pt>
                <c:pt idx="2030">
                  <c:v>121.7052</c:v>
                </c:pt>
                <c:pt idx="2031">
                  <c:v>118.8913</c:v>
                </c:pt>
                <c:pt idx="2032">
                  <c:v>118.2161</c:v>
                </c:pt>
                <c:pt idx="2033">
                  <c:v>115.81489999999999</c:v>
                </c:pt>
                <c:pt idx="2034">
                  <c:v>115.0448</c:v>
                </c:pt>
                <c:pt idx="2035">
                  <c:v>113.3272</c:v>
                </c:pt>
                <c:pt idx="2036">
                  <c:v>112.94580000000001</c:v>
                </c:pt>
                <c:pt idx="2037">
                  <c:v>109.0716</c:v>
                </c:pt>
                <c:pt idx="2038">
                  <c:v>109.98309999999999</c:v>
                </c:pt>
                <c:pt idx="2039">
                  <c:v>111.6592</c:v>
                </c:pt>
                <c:pt idx="2040">
                  <c:v>112.53579999999999</c:v>
                </c:pt>
                <c:pt idx="2041">
                  <c:v>112.643</c:v>
                </c:pt>
                <c:pt idx="2042">
                  <c:v>109.5239</c:v>
                </c:pt>
                <c:pt idx="2043">
                  <c:v>107.5705</c:v>
                </c:pt>
                <c:pt idx="2044">
                  <c:v>109.93899999999999</c:v>
                </c:pt>
                <c:pt idx="2045">
                  <c:v>110.9513</c:v>
                </c:pt>
                <c:pt idx="2046">
                  <c:v>110.4537</c:v>
                </c:pt>
                <c:pt idx="2047">
                  <c:v>110.25960000000001</c:v>
                </c:pt>
                <c:pt idx="2048">
                  <c:v>112.0788</c:v>
                </c:pt>
                <c:pt idx="2049">
                  <c:v>111.05159999999999</c:v>
                </c:pt>
                <c:pt idx="2050">
                  <c:v>111.1717</c:v>
                </c:pt>
                <c:pt idx="2051">
                  <c:v>110.2531</c:v>
                </c:pt>
                <c:pt idx="2052">
                  <c:v>109.02500000000001</c:v>
                </c:pt>
                <c:pt idx="2053">
                  <c:v>107.474</c:v>
                </c:pt>
                <c:pt idx="2054">
                  <c:v>106.5988</c:v>
                </c:pt>
                <c:pt idx="2055">
                  <c:v>106.0104</c:v>
                </c:pt>
                <c:pt idx="2056">
                  <c:v>105.8017</c:v>
                </c:pt>
                <c:pt idx="2057">
                  <c:v>105.7265</c:v>
                </c:pt>
                <c:pt idx="2058">
                  <c:v>105.3925</c:v>
                </c:pt>
                <c:pt idx="2059">
                  <c:v>105.268</c:v>
                </c:pt>
                <c:pt idx="2060">
                  <c:v>105.1262</c:v>
                </c:pt>
                <c:pt idx="2061">
                  <c:v>104.70650000000001</c:v>
                </c:pt>
                <c:pt idx="2062">
                  <c:v>105.10080000000001</c:v>
                </c:pt>
                <c:pt idx="2063">
                  <c:v>102.4295</c:v>
                </c:pt>
                <c:pt idx="2064">
                  <c:v>99.82423</c:v>
                </c:pt>
                <c:pt idx="2065">
                  <c:v>97.85857</c:v>
                </c:pt>
                <c:pt idx="2066">
                  <c:v>97.004440000000002</c:v>
                </c:pt>
                <c:pt idx="2067">
                  <c:v>95.924899999999994</c:v>
                </c:pt>
                <c:pt idx="2068">
                  <c:v>93.824520000000007</c:v>
                </c:pt>
                <c:pt idx="2069">
                  <c:v>94.655410000000003</c:v>
                </c:pt>
                <c:pt idx="2070">
                  <c:v>93.729290000000006</c:v>
                </c:pt>
                <c:pt idx="2071">
                  <c:v>92.123199999999997</c:v>
                </c:pt>
                <c:pt idx="2072">
                  <c:v>92.420460000000006</c:v>
                </c:pt>
                <c:pt idx="2073">
                  <c:v>91.299329999999998</c:v>
                </c:pt>
                <c:pt idx="2074">
                  <c:v>91.083759999999998</c:v>
                </c:pt>
                <c:pt idx="2075">
                  <c:v>90.620289999999997</c:v>
                </c:pt>
                <c:pt idx="2076">
                  <c:v>91.249870000000001</c:v>
                </c:pt>
                <c:pt idx="2077">
                  <c:v>90.621989999999997</c:v>
                </c:pt>
                <c:pt idx="2078">
                  <c:v>91.630949999999999</c:v>
                </c:pt>
                <c:pt idx="2079">
                  <c:v>90.801150000000007</c:v>
                </c:pt>
                <c:pt idx="2080">
                  <c:v>89.716120000000004</c:v>
                </c:pt>
                <c:pt idx="2081">
                  <c:v>89.493200000000002</c:v>
                </c:pt>
                <c:pt idx="2082">
                  <c:v>91.088700000000003</c:v>
                </c:pt>
                <c:pt idx="2083">
                  <c:v>91.356309999999993</c:v>
                </c:pt>
                <c:pt idx="2084">
                  <c:v>89.896609999999995</c:v>
                </c:pt>
                <c:pt idx="2085">
                  <c:v>89.62697</c:v>
                </c:pt>
                <c:pt idx="2086">
                  <c:v>92.692009999999996</c:v>
                </c:pt>
                <c:pt idx="2087">
                  <c:v>95.815219999999997</c:v>
                </c:pt>
                <c:pt idx="2088">
                  <c:v>94.49924</c:v>
                </c:pt>
                <c:pt idx="2089">
                  <c:v>94.672809999999998</c:v>
                </c:pt>
                <c:pt idx="2090">
                  <c:v>102.4483</c:v>
                </c:pt>
                <c:pt idx="2091">
                  <c:v>111.02500000000001</c:v>
                </c:pt>
                <c:pt idx="2092">
                  <c:v>107.298</c:v>
                </c:pt>
                <c:pt idx="2093">
                  <c:v>110.09650000000001</c:v>
                </c:pt>
                <c:pt idx="2094">
                  <c:v>107.21639999999999</c:v>
                </c:pt>
                <c:pt idx="2095">
                  <c:v>102.8186</c:v>
                </c:pt>
                <c:pt idx="2096">
                  <c:v>99.387699999999995</c:v>
                </c:pt>
                <c:pt idx="2097">
                  <c:v>97.461309999999997</c:v>
                </c:pt>
                <c:pt idx="2098">
                  <c:v>99.634770000000003</c:v>
                </c:pt>
                <c:pt idx="2099">
                  <c:v>102.0431</c:v>
                </c:pt>
                <c:pt idx="2100">
                  <c:v>102.4015</c:v>
                </c:pt>
                <c:pt idx="2101">
                  <c:v>101.0317</c:v>
                </c:pt>
                <c:pt idx="2102">
                  <c:v>97.537480000000002</c:v>
                </c:pt>
                <c:pt idx="2103">
                  <c:v>99.918959999999998</c:v>
                </c:pt>
                <c:pt idx="2104">
                  <c:v>102.1146</c:v>
                </c:pt>
                <c:pt idx="2105">
                  <c:v>105.5284</c:v>
                </c:pt>
                <c:pt idx="2106">
                  <c:v>105.57550000000001</c:v>
                </c:pt>
                <c:pt idx="2107">
                  <c:v>102.444</c:v>
                </c:pt>
                <c:pt idx="2108">
                  <c:v>101.2041</c:v>
                </c:pt>
                <c:pt idx="2109">
                  <c:v>102.6331</c:v>
                </c:pt>
                <c:pt idx="2110">
                  <c:v>102.1858</c:v>
                </c:pt>
                <c:pt idx="2111">
                  <c:v>99.056830000000005</c:v>
                </c:pt>
                <c:pt idx="2112">
                  <c:v>96.67783</c:v>
                </c:pt>
                <c:pt idx="2113">
                  <c:v>95.143219999999999</c:v>
                </c:pt>
                <c:pt idx="2114">
                  <c:v>95.294690000000003</c:v>
                </c:pt>
                <c:pt idx="2115">
                  <c:v>95.662000000000006</c:v>
                </c:pt>
                <c:pt idx="2116">
                  <c:v>95.456919999999997</c:v>
                </c:pt>
                <c:pt idx="2117">
                  <c:v>98.622600000000006</c:v>
                </c:pt>
                <c:pt idx="2118">
                  <c:v>109.2911</c:v>
                </c:pt>
                <c:pt idx="2119">
                  <c:v>106.5162</c:v>
                </c:pt>
                <c:pt idx="2120">
                  <c:v>109.9436</c:v>
                </c:pt>
                <c:pt idx="2121">
                  <c:v>114.05</c:v>
                </c:pt>
                <c:pt idx="2122">
                  <c:v>111.33369999999999</c:v>
                </c:pt>
                <c:pt idx="2123">
                  <c:v>110.9837</c:v>
                </c:pt>
                <c:pt idx="2124">
                  <c:v>109.8327</c:v>
                </c:pt>
                <c:pt idx="2125">
                  <c:v>107.3154</c:v>
                </c:pt>
                <c:pt idx="2126">
                  <c:v>106.7137</c:v>
                </c:pt>
                <c:pt idx="2127">
                  <c:v>107.5097</c:v>
                </c:pt>
                <c:pt idx="2128">
                  <c:v>105.873</c:v>
                </c:pt>
                <c:pt idx="2129">
                  <c:v>103.51609999999999</c:v>
                </c:pt>
                <c:pt idx="2130">
                  <c:v>101.76860000000001</c:v>
                </c:pt>
                <c:pt idx="2131">
                  <c:v>102.5665</c:v>
                </c:pt>
                <c:pt idx="2132">
                  <c:v>102.758</c:v>
                </c:pt>
                <c:pt idx="2133">
                  <c:v>100.9011</c:v>
                </c:pt>
                <c:pt idx="2134">
                  <c:v>99.5762</c:v>
                </c:pt>
                <c:pt idx="2135">
                  <c:v>98.708470000000005</c:v>
                </c:pt>
                <c:pt idx="2136">
                  <c:v>99.549120000000002</c:v>
                </c:pt>
                <c:pt idx="2137">
                  <c:v>99.649420000000006</c:v>
                </c:pt>
                <c:pt idx="2138">
                  <c:v>99.435509999999994</c:v>
                </c:pt>
                <c:pt idx="2139">
                  <c:v>97.794709999999995</c:v>
                </c:pt>
                <c:pt idx="2140">
                  <c:v>98.486620000000002</c:v>
                </c:pt>
                <c:pt idx="2141">
                  <c:v>100.5835</c:v>
                </c:pt>
                <c:pt idx="2142">
                  <c:v>102.4597</c:v>
                </c:pt>
                <c:pt idx="2143">
                  <c:v>103.5385</c:v>
                </c:pt>
                <c:pt idx="2144">
                  <c:v>105.9032</c:v>
                </c:pt>
                <c:pt idx="2145">
                  <c:v>105.7672</c:v>
                </c:pt>
                <c:pt idx="2146">
                  <c:v>105.10299999999999</c:v>
                </c:pt>
                <c:pt idx="2147">
                  <c:v>106.66670000000001</c:v>
                </c:pt>
                <c:pt idx="2148">
                  <c:v>107.29640000000001</c:v>
                </c:pt>
                <c:pt idx="2149">
                  <c:v>108.60420000000001</c:v>
                </c:pt>
                <c:pt idx="2150">
                  <c:v>113.6996</c:v>
                </c:pt>
                <c:pt idx="2151">
                  <c:v>109.8985</c:v>
                </c:pt>
                <c:pt idx="2152">
                  <c:v>111.14870000000001</c:v>
                </c:pt>
                <c:pt idx="2153">
                  <c:v>115.4239</c:v>
                </c:pt>
                <c:pt idx="2154">
                  <c:v>113.4542</c:v>
                </c:pt>
                <c:pt idx="2155">
                  <c:v>107.41370000000001</c:v>
                </c:pt>
                <c:pt idx="2156">
                  <c:v>107.36279999999999</c:v>
                </c:pt>
                <c:pt idx="2157">
                  <c:v>107.9746</c:v>
                </c:pt>
                <c:pt idx="2158">
                  <c:v>108.875</c:v>
                </c:pt>
                <c:pt idx="2159">
                  <c:v>108.383</c:v>
                </c:pt>
                <c:pt idx="2160">
                  <c:v>112.202</c:v>
                </c:pt>
                <c:pt idx="2161">
                  <c:v>115.6221</c:v>
                </c:pt>
                <c:pt idx="2162">
                  <c:v>113.3822</c:v>
                </c:pt>
                <c:pt idx="2163">
                  <c:v>111.64790000000001</c:v>
                </c:pt>
                <c:pt idx="2164">
                  <c:v>109.6228</c:v>
                </c:pt>
                <c:pt idx="2165">
                  <c:v>109.8884</c:v>
                </c:pt>
                <c:pt idx="2166">
                  <c:v>112.02500000000001</c:v>
                </c:pt>
                <c:pt idx="2167">
                  <c:v>112.8447</c:v>
                </c:pt>
                <c:pt idx="2168">
                  <c:v>119.34010000000001</c:v>
                </c:pt>
                <c:pt idx="2169">
                  <c:v>121.06780000000001</c:v>
                </c:pt>
                <c:pt idx="2170">
                  <c:v>124.84099999999999</c:v>
                </c:pt>
                <c:pt idx="2171">
                  <c:v>122.471</c:v>
                </c:pt>
                <c:pt idx="2172">
                  <c:v>118.0012</c:v>
                </c:pt>
                <c:pt idx="2173">
                  <c:v>119.6801</c:v>
                </c:pt>
                <c:pt idx="2174">
                  <c:v>117.4109</c:v>
                </c:pt>
                <c:pt idx="2175">
                  <c:v>119.6283</c:v>
                </c:pt>
                <c:pt idx="2176">
                  <c:v>121.79089999999999</c:v>
                </c:pt>
                <c:pt idx="2177">
                  <c:v>124.244</c:v>
                </c:pt>
                <c:pt idx="2178">
                  <c:v>124.7855</c:v>
                </c:pt>
                <c:pt idx="2179">
                  <c:v>123.3413</c:v>
                </c:pt>
                <c:pt idx="2180">
                  <c:v>126.57510000000001</c:v>
                </c:pt>
                <c:pt idx="2181">
                  <c:v>126.2559</c:v>
                </c:pt>
                <c:pt idx="2182">
                  <c:v>128.51009999999999</c:v>
                </c:pt>
                <c:pt idx="2183">
                  <c:v>129.2912</c:v>
                </c:pt>
                <c:pt idx="2184">
                  <c:v>128.2859</c:v>
                </c:pt>
                <c:pt idx="2185">
                  <c:v>127.6544</c:v>
                </c:pt>
                <c:pt idx="2186">
                  <c:v>125.2809</c:v>
                </c:pt>
                <c:pt idx="2187">
                  <c:v>125.6354</c:v>
                </c:pt>
                <c:pt idx="2188">
                  <c:v>123.6079</c:v>
                </c:pt>
                <c:pt idx="2189">
                  <c:v>127.5818</c:v>
                </c:pt>
                <c:pt idx="2190">
                  <c:v>125.8389</c:v>
                </c:pt>
                <c:pt idx="2191">
                  <c:v>125.16119999999999</c:v>
                </c:pt>
                <c:pt idx="2192">
                  <c:v>123.7552</c:v>
                </c:pt>
                <c:pt idx="2193">
                  <c:v>118.0441</c:v>
                </c:pt>
                <c:pt idx="2194">
                  <c:v>116.6746</c:v>
                </c:pt>
                <c:pt idx="2195">
                  <c:v>111.6002</c:v>
                </c:pt>
                <c:pt idx="2196">
                  <c:v>108.0389</c:v>
                </c:pt>
                <c:pt idx="2197">
                  <c:v>105.8905</c:v>
                </c:pt>
                <c:pt idx="2198">
                  <c:v>103.4007</c:v>
                </c:pt>
                <c:pt idx="2199">
                  <c:v>112.45740000000001</c:v>
                </c:pt>
                <c:pt idx="2200">
                  <c:v>111.68989999999999</c:v>
                </c:pt>
                <c:pt idx="2201">
                  <c:v>109.23650000000001</c:v>
                </c:pt>
                <c:pt idx="2202">
                  <c:v>111.27719999999999</c:v>
                </c:pt>
                <c:pt idx="2203">
                  <c:v>112.25360000000001</c:v>
                </c:pt>
                <c:pt idx="2204">
                  <c:v>111.182</c:v>
                </c:pt>
                <c:pt idx="2205">
                  <c:v>111.31740000000001</c:v>
                </c:pt>
                <c:pt idx="2206">
                  <c:v>110.9331</c:v>
                </c:pt>
                <c:pt idx="2207">
                  <c:v>110.5847</c:v>
                </c:pt>
                <c:pt idx="2208">
                  <c:v>110.6662</c:v>
                </c:pt>
                <c:pt idx="2209">
                  <c:v>107.246</c:v>
                </c:pt>
                <c:pt idx="2210">
                  <c:v>105.69759999999999</c:v>
                </c:pt>
                <c:pt idx="2211">
                  <c:v>104.22920000000001</c:v>
                </c:pt>
                <c:pt idx="2212">
                  <c:v>104.38039999999999</c:v>
                </c:pt>
                <c:pt idx="2213">
                  <c:v>105.6454</c:v>
                </c:pt>
                <c:pt idx="2214">
                  <c:v>106.3335</c:v>
                </c:pt>
                <c:pt idx="2215">
                  <c:v>105.80500000000001</c:v>
                </c:pt>
                <c:pt idx="2216">
                  <c:v>104.65470000000001</c:v>
                </c:pt>
                <c:pt idx="2217">
                  <c:v>104.3918</c:v>
                </c:pt>
                <c:pt idx="2218">
                  <c:v>104.5172</c:v>
                </c:pt>
                <c:pt idx="2219">
                  <c:v>105.5117</c:v>
                </c:pt>
                <c:pt idx="2220">
                  <c:v>107.52209999999999</c:v>
                </c:pt>
                <c:pt idx="2221">
                  <c:v>110.20569999999999</c:v>
                </c:pt>
                <c:pt idx="2222">
                  <c:v>113.0903</c:v>
                </c:pt>
                <c:pt idx="2223">
                  <c:v>109.7073</c:v>
                </c:pt>
                <c:pt idx="2224">
                  <c:v>110.7003</c:v>
                </c:pt>
                <c:pt idx="2225">
                  <c:v>109.71680000000001</c:v>
                </c:pt>
                <c:pt idx="2226">
                  <c:v>110.956</c:v>
                </c:pt>
                <c:pt idx="2227">
                  <c:v>111.2325</c:v>
                </c:pt>
                <c:pt idx="2228">
                  <c:v>110.4003</c:v>
                </c:pt>
                <c:pt idx="2229">
                  <c:v>109.735</c:v>
                </c:pt>
                <c:pt idx="2230">
                  <c:v>111.35980000000001</c:v>
                </c:pt>
                <c:pt idx="2231">
                  <c:v>110.5498</c:v>
                </c:pt>
                <c:pt idx="2232">
                  <c:v>109.17440000000001</c:v>
                </c:pt>
                <c:pt idx="2233">
                  <c:v>109.4003</c:v>
                </c:pt>
                <c:pt idx="2234">
                  <c:v>108.43300000000001</c:v>
                </c:pt>
                <c:pt idx="2235">
                  <c:v>111.7654</c:v>
                </c:pt>
                <c:pt idx="2236">
                  <c:v>111.74079999999999</c:v>
                </c:pt>
                <c:pt idx="2237">
                  <c:v>111.7144</c:v>
                </c:pt>
                <c:pt idx="2238">
                  <c:v>114.7658</c:v>
                </c:pt>
                <c:pt idx="2239">
                  <c:v>115.3651</c:v>
                </c:pt>
                <c:pt idx="2240">
                  <c:v>114.53189999999999</c:v>
                </c:pt>
                <c:pt idx="2241">
                  <c:v>114.6866</c:v>
                </c:pt>
                <c:pt idx="2242">
                  <c:v>115.85209999999999</c:v>
                </c:pt>
                <c:pt idx="2243">
                  <c:v>115.5583</c:v>
                </c:pt>
                <c:pt idx="2244">
                  <c:v>111.47110000000001</c:v>
                </c:pt>
                <c:pt idx="2245">
                  <c:v>107.7484</c:v>
                </c:pt>
                <c:pt idx="2246">
                  <c:v>105.7689</c:v>
                </c:pt>
                <c:pt idx="2247">
                  <c:v>104.4295</c:v>
                </c:pt>
                <c:pt idx="2248">
                  <c:v>104.6992</c:v>
                </c:pt>
                <c:pt idx="2249">
                  <c:v>104.63290000000001</c:v>
                </c:pt>
                <c:pt idx="2250">
                  <c:v>114.0005</c:v>
                </c:pt>
                <c:pt idx="2251">
                  <c:v>113.2334</c:v>
                </c:pt>
                <c:pt idx="2252">
                  <c:v>114.96599999999999</c:v>
                </c:pt>
                <c:pt idx="2253">
                  <c:v>114.5271</c:v>
                </c:pt>
                <c:pt idx="2254">
                  <c:v>112.7278</c:v>
                </c:pt>
                <c:pt idx="2255">
                  <c:v>109.5309</c:v>
                </c:pt>
                <c:pt idx="2256">
                  <c:v>110.1006</c:v>
                </c:pt>
                <c:pt idx="2257">
                  <c:v>110.6002</c:v>
                </c:pt>
                <c:pt idx="2258">
                  <c:v>108.4</c:v>
                </c:pt>
                <c:pt idx="2259">
                  <c:v>109.4277</c:v>
                </c:pt>
                <c:pt idx="2260">
                  <c:v>115.9609</c:v>
                </c:pt>
                <c:pt idx="2261">
                  <c:v>119.42489999999999</c:v>
                </c:pt>
                <c:pt idx="2262">
                  <c:v>120.57</c:v>
                </c:pt>
                <c:pt idx="2263">
                  <c:v>118.6969</c:v>
                </c:pt>
                <c:pt idx="2264">
                  <c:v>124.4675</c:v>
                </c:pt>
                <c:pt idx="2265">
                  <c:v>122.66459999999999</c:v>
                </c:pt>
                <c:pt idx="2266">
                  <c:v>121.29940000000001</c:v>
                </c:pt>
                <c:pt idx="2267">
                  <c:v>121.4686</c:v>
                </c:pt>
                <c:pt idx="2268">
                  <c:v>116.9336</c:v>
                </c:pt>
                <c:pt idx="2269">
                  <c:v>118.5986</c:v>
                </c:pt>
                <c:pt idx="2270">
                  <c:v>124.5317</c:v>
                </c:pt>
                <c:pt idx="2271">
                  <c:v>125.03400000000001</c:v>
                </c:pt>
                <c:pt idx="2272">
                  <c:v>125.5021</c:v>
                </c:pt>
                <c:pt idx="2273">
                  <c:v>125.2587</c:v>
                </c:pt>
                <c:pt idx="2274">
                  <c:v>128.76769999999999</c:v>
                </c:pt>
                <c:pt idx="2275">
                  <c:v>126.30119999999999</c:v>
                </c:pt>
                <c:pt idx="2276">
                  <c:v>126.4592</c:v>
                </c:pt>
                <c:pt idx="2277">
                  <c:v>129.7662</c:v>
                </c:pt>
                <c:pt idx="2278">
                  <c:v>127.5638</c:v>
                </c:pt>
                <c:pt idx="2279">
                  <c:v>128.36269999999999</c:v>
                </c:pt>
                <c:pt idx="2280">
                  <c:v>126.506</c:v>
                </c:pt>
                <c:pt idx="2281">
                  <c:v>123.6382</c:v>
                </c:pt>
                <c:pt idx="2282">
                  <c:v>122.5277</c:v>
                </c:pt>
                <c:pt idx="2283">
                  <c:v>121.3597</c:v>
                </c:pt>
                <c:pt idx="2284">
                  <c:v>118.9385</c:v>
                </c:pt>
                <c:pt idx="2285">
                  <c:v>119.955</c:v>
                </c:pt>
                <c:pt idx="2286">
                  <c:v>119.87390000000001</c:v>
                </c:pt>
                <c:pt idx="2287">
                  <c:v>119.99509999999999</c:v>
                </c:pt>
                <c:pt idx="2288">
                  <c:v>124.0157</c:v>
                </c:pt>
                <c:pt idx="2289">
                  <c:v>125.61879999999999</c:v>
                </c:pt>
                <c:pt idx="2290">
                  <c:v>126.73009999999999</c:v>
                </c:pt>
                <c:pt idx="2291">
                  <c:v>128.74289999999999</c:v>
                </c:pt>
                <c:pt idx="2292">
                  <c:v>134.44550000000001</c:v>
                </c:pt>
                <c:pt idx="2293">
                  <c:v>141.2285</c:v>
                </c:pt>
                <c:pt idx="2294">
                  <c:v>142.4006</c:v>
                </c:pt>
                <c:pt idx="2295">
                  <c:v>141.64750000000001</c:v>
                </c:pt>
                <c:pt idx="2296">
                  <c:v>147.71770000000001</c:v>
                </c:pt>
                <c:pt idx="2297">
                  <c:v>148.09289999999999</c:v>
                </c:pt>
                <c:pt idx="2298">
                  <c:v>149.03100000000001</c:v>
                </c:pt>
                <c:pt idx="2299">
                  <c:v>143.1045</c:v>
                </c:pt>
                <c:pt idx="2300">
                  <c:v>141.43450000000001</c:v>
                </c:pt>
                <c:pt idx="2301">
                  <c:v>141.16820000000001</c:v>
                </c:pt>
                <c:pt idx="2302">
                  <c:v>135.9051</c:v>
                </c:pt>
                <c:pt idx="2303">
                  <c:v>137.733</c:v>
                </c:pt>
                <c:pt idx="2304">
                  <c:v>138.54740000000001</c:v>
                </c:pt>
                <c:pt idx="2305">
                  <c:v>138.5958</c:v>
                </c:pt>
                <c:pt idx="2306">
                  <c:v>136.8023</c:v>
                </c:pt>
                <c:pt idx="2307">
                  <c:v>137.16040000000001</c:v>
                </c:pt>
                <c:pt idx="2308">
                  <c:v>136.56610000000001</c:v>
                </c:pt>
                <c:pt idx="2309">
                  <c:v>134.24420000000001</c:v>
                </c:pt>
                <c:pt idx="2310">
                  <c:v>130.78370000000001</c:v>
                </c:pt>
                <c:pt idx="2311">
                  <c:v>131.54409999999999</c:v>
                </c:pt>
                <c:pt idx="2312">
                  <c:v>130.88999999999999</c:v>
                </c:pt>
                <c:pt idx="2313">
                  <c:v>133.73099999999999</c:v>
                </c:pt>
                <c:pt idx="2314">
                  <c:v>140.1618</c:v>
                </c:pt>
                <c:pt idx="2315">
                  <c:v>146.9742</c:v>
                </c:pt>
                <c:pt idx="2316">
                  <c:v>152.30709999999999</c:v>
                </c:pt>
                <c:pt idx="2317">
                  <c:v>157.6078</c:v>
                </c:pt>
                <c:pt idx="2318">
                  <c:v>157.4007</c:v>
                </c:pt>
                <c:pt idx="2319">
                  <c:v>159.07919999999999</c:v>
                </c:pt>
                <c:pt idx="2320">
                  <c:v>160.1671</c:v>
                </c:pt>
                <c:pt idx="2321">
                  <c:v>158.90129999999999</c:v>
                </c:pt>
                <c:pt idx="2322">
                  <c:v>157.08850000000001</c:v>
                </c:pt>
                <c:pt idx="2323">
                  <c:v>157.08699999999999</c:v>
                </c:pt>
                <c:pt idx="2324">
                  <c:v>157.3203</c:v>
                </c:pt>
                <c:pt idx="2325">
                  <c:v>155.5745</c:v>
                </c:pt>
                <c:pt idx="2326">
                  <c:v>147.28290000000001</c:v>
                </c:pt>
                <c:pt idx="2327">
                  <c:v>137.86689999999999</c:v>
                </c:pt>
                <c:pt idx="2328">
                  <c:v>136.3006</c:v>
                </c:pt>
                <c:pt idx="2329">
                  <c:v>132.02690000000001</c:v>
                </c:pt>
                <c:pt idx="2330">
                  <c:v>132.86259999999999</c:v>
                </c:pt>
                <c:pt idx="2331">
                  <c:v>135.2619</c:v>
                </c:pt>
                <c:pt idx="2332">
                  <c:v>135.43450000000001</c:v>
                </c:pt>
                <c:pt idx="2333">
                  <c:v>134.73140000000001</c:v>
                </c:pt>
                <c:pt idx="2334">
                  <c:v>132.50700000000001</c:v>
                </c:pt>
                <c:pt idx="2335">
                  <c:v>130.0899</c:v>
                </c:pt>
                <c:pt idx="2336">
                  <c:v>126.77509999999999</c:v>
                </c:pt>
                <c:pt idx="2337">
                  <c:v>125.9311</c:v>
                </c:pt>
                <c:pt idx="2338">
                  <c:v>130.15450000000001</c:v>
                </c:pt>
                <c:pt idx="2339">
                  <c:v>129.56299999999999</c:v>
                </c:pt>
                <c:pt idx="2340">
                  <c:v>129.70400000000001</c:v>
                </c:pt>
                <c:pt idx="2341">
                  <c:v>129.03630000000001</c:v>
                </c:pt>
                <c:pt idx="2342">
                  <c:v>131.09559999999999</c:v>
                </c:pt>
                <c:pt idx="2343">
                  <c:v>130.6558</c:v>
                </c:pt>
                <c:pt idx="2344">
                  <c:v>127.3644</c:v>
                </c:pt>
                <c:pt idx="2345">
                  <c:v>124.73</c:v>
                </c:pt>
                <c:pt idx="2346">
                  <c:v>123.0547</c:v>
                </c:pt>
                <c:pt idx="2347">
                  <c:v>120.4974</c:v>
                </c:pt>
                <c:pt idx="2348">
                  <c:v>115.68899999999999</c:v>
                </c:pt>
                <c:pt idx="2349">
                  <c:v>117.15940000000001</c:v>
                </c:pt>
                <c:pt idx="2350">
                  <c:v>119.3835</c:v>
                </c:pt>
                <c:pt idx="2351">
                  <c:v>121.94889999999999</c:v>
                </c:pt>
                <c:pt idx="2352">
                  <c:v>123.36409999999999</c:v>
                </c:pt>
                <c:pt idx="2353">
                  <c:v>121.244</c:v>
                </c:pt>
                <c:pt idx="2354">
                  <c:v>120.9217</c:v>
                </c:pt>
                <c:pt idx="2355">
                  <c:v>119.384</c:v>
                </c:pt>
                <c:pt idx="2356">
                  <c:v>118.428</c:v>
                </c:pt>
                <c:pt idx="2357">
                  <c:v>117.9062</c:v>
                </c:pt>
                <c:pt idx="2358">
                  <c:v>116.41330000000001</c:v>
                </c:pt>
                <c:pt idx="2359">
                  <c:v>115.4422</c:v>
                </c:pt>
                <c:pt idx="2360">
                  <c:v>114.9546</c:v>
                </c:pt>
                <c:pt idx="2361">
                  <c:v>112.7647</c:v>
                </c:pt>
                <c:pt idx="2362">
                  <c:v>110.25320000000001</c:v>
                </c:pt>
                <c:pt idx="2363">
                  <c:v>107.61879999999999</c:v>
                </c:pt>
                <c:pt idx="2364">
                  <c:v>106.30159999999999</c:v>
                </c:pt>
                <c:pt idx="2365">
                  <c:v>107.1557</c:v>
                </c:pt>
                <c:pt idx="2366">
                  <c:v>108.77030000000001</c:v>
                </c:pt>
                <c:pt idx="2367">
                  <c:v>110.5401</c:v>
                </c:pt>
                <c:pt idx="2368">
                  <c:v>111.23399999999999</c:v>
                </c:pt>
                <c:pt idx="2369">
                  <c:v>111.3578</c:v>
                </c:pt>
                <c:pt idx="2370">
                  <c:v>112.69119999999999</c:v>
                </c:pt>
                <c:pt idx="2371">
                  <c:v>112.6568</c:v>
                </c:pt>
                <c:pt idx="2372">
                  <c:v>108.46250000000001</c:v>
                </c:pt>
                <c:pt idx="2373">
                  <c:v>109.3883</c:v>
                </c:pt>
                <c:pt idx="2374">
                  <c:v>108.65049999999999</c:v>
                </c:pt>
                <c:pt idx="2375">
                  <c:v>107.80459999999999</c:v>
                </c:pt>
                <c:pt idx="2376">
                  <c:v>107.4277</c:v>
                </c:pt>
                <c:pt idx="2377">
                  <c:v>105.9509</c:v>
                </c:pt>
                <c:pt idx="2378">
                  <c:v>104.4128</c:v>
                </c:pt>
                <c:pt idx="2379">
                  <c:v>113.37949999999999</c:v>
                </c:pt>
                <c:pt idx="2380">
                  <c:v>110.4853</c:v>
                </c:pt>
                <c:pt idx="2381">
                  <c:v>113.13639999999999</c:v>
                </c:pt>
                <c:pt idx="2382">
                  <c:v>113.28870000000001</c:v>
                </c:pt>
                <c:pt idx="2383">
                  <c:v>112.23350000000001</c:v>
                </c:pt>
                <c:pt idx="2384">
                  <c:v>114.7016</c:v>
                </c:pt>
                <c:pt idx="2385">
                  <c:v>113.7206</c:v>
                </c:pt>
                <c:pt idx="2386">
                  <c:v>110.92189999999999</c:v>
                </c:pt>
                <c:pt idx="2387">
                  <c:v>106.44070000000001</c:v>
                </c:pt>
                <c:pt idx="2388">
                  <c:v>106.7343</c:v>
                </c:pt>
                <c:pt idx="2389">
                  <c:v>106.2376</c:v>
                </c:pt>
                <c:pt idx="2390">
                  <c:v>106.23309999999999</c:v>
                </c:pt>
                <c:pt idx="2391">
                  <c:v>106.3395</c:v>
                </c:pt>
                <c:pt idx="2392">
                  <c:v>105.2114</c:v>
                </c:pt>
                <c:pt idx="2393">
                  <c:v>103.9027</c:v>
                </c:pt>
                <c:pt idx="2394">
                  <c:v>102.2439</c:v>
                </c:pt>
                <c:pt idx="2395">
                  <c:v>101.5839</c:v>
                </c:pt>
                <c:pt idx="2396">
                  <c:v>99.06129</c:v>
                </c:pt>
                <c:pt idx="2397">
                  <c:v>98.081500000000005</c:v>
                </c:pt>
                <c:pt idx="2398">
                  <c:v>96.110489999999999</c:v>
                </c:pt>
                <c:pt idx="2399">
                  <c:v>94.804180000000002</c:v>
                </c:pt>
                <c:pt idx="2400">
                  <c:v>95.03613</c:v>
                </c:pt>
                <c:pt idx="2401">
                  <c:v>94.986850000000004</c:v>
                </c:pt>
                <c:pt idx="2402">
                  <c:v>94.853319999999997</c:v>
                </c:pt>
                <c:pt idx="2403">
                  <c:v>94.761849999999995</c:v>
                </c:pt>
                <c:pt idx="2404">
                  <c:v>98.200760000000002</c:v>
                </c:pt>
                <c:pt idx="2405">
                  <c:v>97.982870000000005</c:v>
                </c:pt>
                <c:pt idx="2406">
                  <c:v>97.106960000000001</c:v>
                </c:pt>
                <c:pt idx="2407">
                  <c:v>96.853380000000001</c:v>
                </c:pt>
                <c:pt idx="2408">
                  <c:v>96.931929999999994</c:v>
                </c:pt>
                <c:pt idx="2409">
                  <c:v>97.890500000000003</c:v>
                </c:pt>
                <c:pt idx="2410">
                  <c:v>101.19159999999999</c:v>
                </c:pt>
                <c:pt idx="2411">
                  <c:v>99.301029999999997</c:v>
                </c:pt>
                <c:pt idx="2412">
                  <c:v>101.43819999999999</c:v>
                </c:pt>
                <c:pt idx="2413">
                  <c:v>106.0812</c:v>
                </c:pt>
                <c:pt idx="2414">
                  <c:v>105.33920000000001</c:v>
                </c:pt>
                <c:pt idx="2415">
                  <c:v>106.801</c:v>
                </c:pt>
                <c:pt idx="2416">
                  <c:v>106.82470000000001</c:v>
                </c:pt>
                <c:pt idx="2417">
                  <c:v>111.4552</c:v>
                </c:pt>
                <c:pt idx="2418">
                  <c:v>109.22490000000001</c:v>
                </c:pt>
                <c:pt idx="2419">
                  <c:v>108.3681</c:v>
                </c:pt>
                <c:pt idx="2420">
                  <c:v>108.3698</c:v>
                </c:pt>
                <c:pt idx="2421">
                  <c:v>108.83150000000001</c:v>
                </c:pt>
                <c:pt idx="2422">
                  <c:v>110.07299999999999</c:v>
                </c:pt>
                <c:pt idx="2423">
                  <c:v>108.2509</c:v>
                </c:pt>
                <c:pt idx="2424">
                  <c:v>109.01600000000001</c:v>
                </c:pt>
                <c:pt idx="2425">
                  <c:v>113.68689999999999</c:v>
                </c:pt>
                <c:pt idx="2426">
                  <c:v>114.00660000000001</c:v>
                </c:pt>
                <c:pt idx="2427">
                  <c:v>112.8895</c:v>
                </c:pt>
                <c:pt idx="2428">
                  <c:v>113.64149999999999</c:v>
                </c:pt>
                <c:pt idx="2429">
                  <c:v>114.69029999999999</c:v>
                </c:pt>
                <c:pt idx="2430">
                  <c:v>113.83199999999999</c:v>
                </c:pt>
                <c:pt idx="2431">
                  <c:v>116.8489</c:v>
                </c:pt>
                <c:pt idx="2432">
                  <c:v>116.2902</c:v>
                </c:pt>
                <c:pt idx="2433">
                  <c:v>113.62609999999999</c:v>
                </c:pt>
                <c:pt idx="2434">
                  <c:v>113.2632</c:v>
                </c:pt>
                <c:pt idx="2435">
                  <c:v>111.6812</c:v>
                </c:pt>
                <c:pt idx="2436">
                  <c:v>111.24250000000001</c:v>
                </c:pt>
                <c:pt idx="2437">
                  <c:v>108.0562</c:v>
                </c:pt>
                <c:pt idx="2438">
                  <c:v>104.8604</c:v>
                </c:pt>
                <c:pt idx="2439">
                  <c:v>106.7968</c:v>
                </c:pt>
                <c:pt idx="2440">
                  <c:v>107.1803</c:v>
                </c:pt>
                <c:pt idx="2441">
                  <c:v>107.691</c:v>
                </c:pt>
                <c:pt idx="2442">
                  <c:v>106.80719999999999</c:v>
                </c:pt>
                <c:pt idx="2443">
                  <c:v>100.8344</c:v>
                </c:pt>
                <c:pt idx="2444">
                  <c:v>95.330259999999996</c:v>
                </c:pt>
                <c:pt idx="2445">
                  <c:v>92.048190000000005</c:v>
                </c:pt>
                <c:pt idx="2446">
                  <c:v>92.258979999999994</c:v>
                </c:pt>
                <c:pt idx="2447">
                  <c:v>94.753579999999999</c:v>
                </c:pt>
                <c:pt idx="2448">
                  <c:v>95.988550000000004</c:v>
                </c:pt>
                <c:pt idx="2449">
                  <c:v>95.219110000000001</c:v>
                </c:pt>
                <c:pt idx="2450">
                  <c:v>92.790469999999999</c:v>
                </c:pt>
                <c:pt idx="2451">
                  <c:v>91.891779999999997</c:v>
                </c:pt>
                <c:pt idx="2452">
                  <c:v>88.809619999999995</c:v>
                </c:pt>
                <c:pt idx="2453">
                  <c:v>88.653459999999995</c:v>
                </c:pt>
                <c:pt idx="2454">
                  <c:v>88.844499999999996</c:v>
                </c:pt>
                <c:pt idx="2455">
                  <c:v>88.994110000000006</c:v>
                </c:pt>
                <c:pt idx="2456">
                  <c:v>88.977189999999993</c:v>
                </c:pt>
                <c:pt idx="2457">
                  <c:v>89.441929999999999</c:v>
                </c:pt>
                <c:pt idx="2458">
                  <c:v>89.102549999999994</c:v>
                </c:pt>
                <c:pt idx="2459">
                  <c:v>87.651039999999995</c:v>
                </c:pt>
                <c:pt idx="2460">
                  <c:v>86.326840000000004</c:v>
                </c:pt>
                <c:pt idx="2461">
                  <c:v>84.740229999999997</c:v>
                </c:pt>
                <c:pt idx="2462">
                  <c:v>83.681560000000005</c:v>
                </c:pt>
                <c:pt idx="2463">
                  <c:v>83.330759999999998</c:v>
                </c:pt>
                <c:pt idx="2464">
                  <c:v>84.080950000000001</c:v>
                </c:pt>
                <c:pt idx="2465">
                  <c:v>83.959609999999998</c:v>
                </c:pt>
                <c:pt idx="2466">
                  <c:v>83.321510000000004</c:v>
                </c:pt>
                <c:pt idx="2467">
                  <c:v>83.935180000000003</c:v>
                </c:pt>
                <c:pt idx="2468">
                  <c:v>83.693860000000001</c:v>
                </c:pt>
                <c:pt idx="2469">
                  <c:v>82.825630000000004</c:v>
                </c:pt>
                <c:pt idx="2470">
                  <c:v>81.759630000000001</c:v>
                </c:pt>
                <c:pt idx="2471">
                  <c:v>82.21808</c:v>
                </c:pt>
                <c:pt idx="2472">
                  <c:v>83.114549999999994</c:v>
                </c:pt>
                <c:pt idx="2473">
                  <c:v>84.301929999999999</c:v>
                </c:pt>
                <c:pt idx="2474">
                  <c:v>85.948229999999995</c:v>
                </c:pt>
                <c:pt idx="2475">
                  <c:v>89.795900000000003</c:v>
                </c:pt>
                <c:pt idx="2476">
                  <c:v>93.156300000000002</c:v>
                </c:pt>
                <c:pt idx="2477">
                  <c:v>101.71210000000001</c:v>
                </c:pt>
                <c:pt idx="2478">
                  <c:v>102.7893</c:v>
                </c:pt>
                <c:pt idx="2479">
                  <c:v>102.22239999999999</c:v>
                </c:pt>
                <c:pt idx="2480">
                  <c:v>94.994730000000004</c:v>
                </c:pt>
                <c:pt idx="2481">
                  <c:v>96.332970000000003</c:v>
                </c:pt>
                <c:pt idx="2482">
                  <c:v>98.909769999999995</c:v>
                </c:pt>
                <c:pt idx="2483">
                  <c:v>98.11009</c:v>
                </c:pt>
                <c:pt idx="2484">
                  <c:v>100.8999</c:v>
                </c:pt>
                <c:pt idx="2485">
                  <c:v>101.49469999999999</c:v>
                </c:pt>
                <c:pt idx="2486">
                  <c:v>100.0826</c:v>
                </c:pt>
                <c:pt idx="2487">
                  <c:v>99.703749999999999</c:v>
                </c:pt>
                <c:pt idx="2488">
                  <c:v>100.41849999999999</c:v>
                </c:pt>
                <c:pt idx="2489">
                  <c:v>98.71481</c:v>
                </c:pt>
                <c:pt idx="2490">
                  <c:v>97.430310000000006</c:v>
                </c:pt>
                <c:pt idx="2491">
                  <c:v>99.346909999999994</c:v>
                </c:pt>
                <c:pt idx="2492">
                  <c:v>99.92765</c:v>
                </c:pt>
                <c:pt idx="2493">
                  <c:v>98.553920000000005</c:v>
                </c:pt>
                <c:pt idx="2494">
                  <c:v>97.226910000000004</c:v>
                </c:pt>
                <c:pt idx="2495">
                  <c:v>96.013949999999994</c:v>
                </c:pt>
                <c:pt idx="2496">
                  <c:v>94.311120000000003</c:v>
                </c:pt>
                <c:pt idx="2497">
                  <c:v>93.459130000000002</c:v>
                </c:pt>
                <c:pt idx="2498">
                  <c:v>91.8811200000291</c:v>
                </c:pt>
                <c:pt idx="2499">
                  <c:v>87.843100000000007</c:v>
                </c:pt>
                <c:pt idx="2500">
                  <c:v>84.080179999999999</c:v>
                </c:pt>
                <c:pt idx="2501">
                  <c:v>82.598730000000003</c:v>
                </c:pt>
                <c:pt idx="2502">
                  <c:v>81.372829999999993</c:v>
                </c:pt>
                <c:pt idx="2503">
                  <c:v>82.342730000000003</c:v>
                </c:pt>
                <c:pt idx="2504">
                  <c:v>81.056039999999996</c:v>
                </c:pt>
                <c:pt idx="2505">
                  <c:v>79.540970000000002</c:v>
                </c:pt>
                <c:pt idx="2506">
                  <c:v>78.657290000000003</c:v>
                </c:pt>
                <c:pt idx="2507">
                  <c:v>79.739360000000005</c:v>
                </c:pt>
                <c:pt idx="2508">
                  <c:v>79.013030000000001</c:v>
                </c:pt>
                <c:pt idx="2509">
                  <c:v>78.995739999999998</c:v>
                </c:pt>
                <c:pt idx="2510">
                  <c:v>78.423190000000005</c:v>
                </c:pt>
                <c:pt idx="2511">
                  <c:v>88.950159999999997</c:v>
                </c:pt>
                <c:pt idx="2512">
                  <c:v>90.433890000000005</c:v>
                </c:pt>
                <c:pt idx="2513">
                  <c:v>93.259770000000003</c:v>
                </c:pt>
                <c:pt idx="2514">
                  <c:v>93.42586</c:v>
                </c:pt>
                <c:pt idx="2515">
                  <c:v>93.673450000000003</c:v>
                </c:pt>
                <c:pt idx="2516">
                  <c:v>93.723510000000005</c:v>
                </c:pt>
                <c:pt idx="2517">
                  <c:v>93.696079999999995</c:v>
                </c:pt>
                <c:pt idx="2518">
                  <c:v>93.745180000000005</c:v>
                </c:pt>
                <c:pt idx="2519">
                  <c:v>94.191310000000001</c:v>
                </c:pt>
                <c:pt idx="2520">
                  <c:v>93.808909999999997</c:v>
                </c:pt>
                <c:pt idx="2521">
                  <c:v>93.661469999999994</c:v>
                </c:pt>
                <c:pt idx="2522">
                  <c:v>94.288439999999994</c:v>
                </c:pt>
                <c:pt idx="2523">
                  <c:v>95.125399999999999</c:v>
                </c:pt>
                <c:pt idx="2524">
                  <c:v>94.414900000000003</c:v>
                </c:pt>
                <c:pt idx="2525">
                  <c:v>92.613309999999998</c:v>
                </c:pt>
                <c:pt idx="2526">
                  <c:v>90.301029999999997</c:v>
                </c:pt>
                <c:pt idx="2527">
                  <c:v>89.758679999999998</c:v>
                </c:pt>
                <c:pt idx="2528">
                  <c:v>88.403120000000001</c:v>
                </c:pt>
                <c:pt idx="2529">
                  <c:v>87.428129999999996</c:v>
                </c:pt>
                <c:pt idx="2530">
                  <c:v>86.595500000000001</c:v>
                </c:pt>
                <c:pt idx="2531">
                  <c:v>86.847449999999995</c:v>
                </c:pt>
                <c:pt idx="2532">
                  <c:v>85.924300000000002</c:v>
                </c:pt>
                <c:pt idx="2533">
                  <c:v>84.761399999999995</c:v>
                </c:pt>
                <c:pt idx="2534">
                  <c:v>84.020319999999998</c:v>
                </c:pt>
                <c:pt idx="2535">
                  <c:v>82.065250000000006</c:v>
                </c:pt>
                <c:pt idx="2536">
                  <c:v>79.273989999999998</c:v>
                </c:pt>
                <c:pt idx="2537">
                  <c:v>77.607919999999993</c:v>
                </c:pt>
                <c:pt idx="2538">
                  <c:v>76.805530000000005</c:v>
                </c:pt>
                <c:pt idx="2539">
                  <c:v>77.689959999999999</c:v>
                </c:pt>
                <c:pt idx="2540">
                  <c:v>80.730710000000002</c:v>
                </c:pt>
                <c:pt idx="2541">
                  <c:v>79.569479999999999</c:v>
                </c:pt>
                <c:pt idx="2542">
                  <c:v>76.317689999999999</c:v>
                </c:pt>
                <c:pt idx="2543">
                  <c:v>76.323099999999997</c:v>
                </c:pt>
                <c:pt idx="2544">
                  <c:v>76.749709999999993</c:v>
                </c:pt>
                <c:pt idx="2545">
                  <c:v>75.173029999999997</c:v>
                </c:pt>
                <c:pt idx="2546">
                  <c:v>74.88785</c:v>
                </c:pt>
                <c:pt idx="2547">
                  <c:v>75.322940000000003</c:v>
                </c:pt>
                <c:pt idx="2548">
                  <c:v>78.08896</c:v>
                </c:pt>
                <c:pt idx="2549">
                  <c:v>80.669449999999998</c:v>
                </c:pt>
                <c:pt idx="2550">
                  <c:v>82.591170000000005</c:v>
                </c:pt>
                <c:pt idx="2551">
                  <c:v>82.630260000000007</c:v>
                </c:pt>
                <c:pt idx="2552">
                  <c:v>83.935490000000001</c:v>
                </c:pt>
                <c:pt idx="2553">
                  <c:v>87.01097</c:v>
                </c:pt>
                <c:pt idx="2554">
                  <c:v>90.479249999999993</c:v>
                </c:pt>
                <c:pt idx="2555">
                  <c:v>89.605320000000006</c:v>
                </c:pt>
                <c:pt idx="2556">
                  <c:v>88.477810000000005</c:v>
                </c:pt>
                <c:pt idx="2557">
                  <c:v>87.555350000000004</c:v>
                </c:pt>
                <c:pt idx="2558">
                  <c:v>88.617230000000006</c:v>
                </c:pt>
                <c:pt idx="2559">
                  <c:v>90.103290000000001</c:v>
                </c:pt>
                <c:pt idx="2560">
                  <c:v>90.143550000000005</c:v>
                </c:pt>
                <c:pt idx="2561">
                  <c:v>90.118799999999993</c:v>
                </c:pt>
                <c:pt idx="2562">
                  <c:v>89.714089999999999</c:v>
                </c:pt>
                <c:pt idx="2563">
                  <c:v>90.931240000000003</c:v>
                </c:pt>
                <c:pt idx="2564">
                  <c:v>87.963970000000003</c:v>
                </c:pt>
                <c:pt idx="2565">
                  <c:v>85.138339999999999</c:v>
                </c:pt>
                <c:pt idx="2566">
                  <c:v>82.130459999999999</c:v>
                </c:pt>
                <c:pt idx="2567">
                  <c:v>80.247630000000001</c:v>
                </c:pt>
                <c:pt idx="2568">
                  <c:v>78.638260000000002</c:v>
                </c:pt>
                <c:pt idx="2569">
                  <c:v>75.806349999999995</c:v>
                </c:pt>
                <c:pt idx="2570">
                  <c:v>73.22748</c:v>
                </c:pt>
                <c:pt idx="2571">
                  <c:v>72.672799999999995</c:v>
                </c:pt>
                <c:pt idx="2572">
                  <c:v>72.121579999999994</c:v>
                </c:pt>
                <c:pt idx="2573">
                  <c:v>71.260540000000006</c:v>
                </c:pt>
                <c:pt idx="2574">
                  <c:v>71.809650000000005</c:v>
                </c:pt>
                <c:pt idx="2575">
                  <c:v>74.343509999999995</c:v>
                </c:pt>
                <c:pt idx="2576">
                  <c:v>74.424620000000004</c:v>
                </c:pt>
                <c:pt idx="2577">
                  <c:v>74.657809999999998</c:v>
                </c:pt>
                <c:pt idx="2578">
                  <c:v>74.297740000000005</c:v>
                </c:pt>
                <c:pt idx="2579">
                  <c:v>74.358249999999998</c:v>
                </c:pt>
                <c:pt idx="2580">
                  <c:v>74.194689999999994</c:v>
                </c:pt>
                <c:pt idx="2581">
                  <c:v>72.974879999999999</c:v>
                </c:pt>
                <c:pt idx="2582">
                  <c:v>72.413089999999997</c:v>
                </c:pt>
                <c:pt idx="2583">
                  <c:v>72.225250000000003</c:v>
                </c:pt>
                <c:pt idx="2584">
                  <c:v>72.37576</c:v>
                </c:pt>
                <c:pt idx="2585">
                  <c:v>70.106120000000004</c:v>
                </c:pt>
                <c:pt idx="2586">
                  <c:v>70.726529999999997</c:v>
                </c:pt>
                <c:pt idx="2587">
                  <c:v>70.890879999999996</c:v>
                </c:pt>
                <c:pt idx="2588">
                  <c:v>70.105329999999995</c:v>
                </c:pt>
                <c:pt idx="2589">
                  <c:v>69.014629999999997</c:v>
                </c:pt>
                <c:pt idx="2590">
                  <c:v>68.461690000000004</c:v>
                </c:pt>
                <c:pt idx="2591">
                  <c:v>69.001949999999994</c:v>
                </c:pt>
                <c:pt idx="2592">
                  <c:v>70.489500000000007</c:v>
                </c:pt>
                <c:pt idx="2593">
                  <c:v>71.686629999999994</c:v>
                </c:pt>
                <c:pt idx="2594">
                  <c:v>72.07884</c:v>
                </c:pt>
                <c:pt idx="2595">
                  <c:v>71.797309999999996</c:v>
                </c:pt>
                <c:pt idx="2596">
                  <c:v>72.663820000000001</c:v>
                </c:pt>
                <c:pt idx="2597">
                  <c:v>73.052800000000005</c:v>
                </c:pt>
                <c:pt idx="2598">
                  <c:v>74.451539999999994</c:v>
                </c:pt>
                <c:pt idx="2599">
                  <c:v>76.101780000000005</c:v>
                </c:pt>
                <c:pt idx="2600">
                  <c:v>79.126249999999999</c:v>
                </c:pt>
                <c:pt idx="2601">
                  <c:v>81.15898</c:v>
                </c:pt>
                <c:pt idx="2602">
                  <c:v>84.782970000000006</c:v>
                </c:pt>
                <c:pt idx="2603">
                  <c:v>80.260360000000006</c:v>
                </c:pt>
                <c:pt idx="2604">
                  <c:v>75.589870000000005</c:v>
                </c:pt>
                <c:pt idx="2605">
                  <c:v>77.216470000000001</c:v>
                </c:pt>
                <c:pt idx="2606">
                  <c:v>80.350909999999999</c:v>
                </c:pt>
                <c:pt idx="2607">
                  <c:v>81.026870000000002</c:v>
                </c:pt>
                <c:pt idx="2608">
                  <c:v>77.18459</c:v>
                </c:pt>
                <c:pt idx="2609">
                  <c:v>74.134829999999994</c:v>
                </c:pt>
                <c:pt idx="2610">
                  <c:v>73.210210000000004</c:v>
                </c:pt>
                <c:pt idx="2611">
                  <c:v>74.663740000000004</c:v>
                </c:pt>
                <c:pt idx="2612">
                  <c:v>74.702569999999994</c:v>
                </c:pt>
                <c:pt idx="2613">
                  <c:v>73.800409999999999</c:v>
                </c:pt>
                <c:pt idx="2614">
                  <c:v>73.274969999999996</c:v>
                </c:pt>
                <c:pt idx="2615">
                  <c:v>72.285390000000007</c:v>
                </c:pt>
                <c:pt idx="2616">
                  <c:v>71.077929999999995</c:v>
                </c:pt>
                <c:pt idx="2617">
                  <c:v>70.507230000000007</c:v>
                </c:pt>
                <c:pt idx="2618">
                  <c:v>70.42886</c:v>
                </c:pt>
                <c:pt idx="2619">
                  <c:v>70.15043</c:v>
                </c:pt>
                <c:pt idx="2620">
                  <c:v>69.718860000000006</c:v>
                </c:pt>
                <c:pt idx="2621">
                  <c:v>69.583020000000005</c:v>
                </c:pt>
                <c:pt idx="2622">
                  <c:v>73.842830000000006</c:v>
                </c:pt>
                <c:pt idx="2623">
                  <c:v>78.860159999999993</c:v>
                </c:pt>
                <c:pt idx="2624">
                  <c:v>81.220659999999995</c:v>
                </c:pt>
                <c:pt idx="2625">
                  <c:v>89.100570000000005</c:v>
                </c:pt>
                <c:pt idx="2626">
                  <c:v>103.34010000000001</c:v>
                </c:pt>
                <c:pt idx="2627">
                  <c:v>100.5733</c:v>
                </c:pt>
                <c:pt idx="2628">
                  <c:v>98.102909999999994</c:v>
                </c:pt>
                <c:pt idx="2629">
                  <c:v>89.696749999999994</c:v>
                </c:pt>
                <c:pt idx="2630">
                  <c:v>99.865600000000001</c:v>
                </c:pt>
                <c:pt idx="2631">
                  <c:v>113.6807</c:v>
                </c:pt>
                <c:pt idx="2632">
                  <c:v>193.85079999999999</c:v>
                </c:pt>
                <c:pt idx="2633">
                  <c:v>189.29929999999999</c:v>
                </c:pt>
                <c:pt idx="2634">
                  <c:v>236.44649999999999</c:v>
                </c:pt>
                <c:pt idx="2635">
                  <c:v>259.55189999999999</c:v>
                </c:pt>
                <c:pt idx="2636">
                  <c:v>218.53639999999999</c:v>
                </c:pt>
                <c:pt idx="2637">
                  <c:v>259.35180000000003</c:v>
                </c:pt>
                <c:pt idx="2638">
                  <c:v>271.39839999999998</c:v>
                </c:pt>
                <c:pt idx="2639">
                  <c:v>324.64490000000001</c:v>
                </c:pt>
                <c:pt idx="2640">
                  <c:v>334.15530000000001</c:v>
                </c:pt>
                <c:pt idx="2641">
                  <c:v>342.29180000000002</c:v>
                </c:pt>
                <c:pt idx="2642">
                  <c:v>356.55410000000001</c:v>
                </c:pt>
                <c:pt idx="2643">
                  <c:v>311.41570000000002</c:v>
                </c:pt>
                <c:pt idx="2644">
                  <c:v>199.57130000000001</c:v>
                </c:pt>
                <c:pt idx="2645">
                  <c:v>194.2406</c:v>
                </c:pt>
                <c:pt idx="2646">
                  <c:v>227.0881</c:v>
                </c:pt>
                <c:pt idx="2647">
                  <c:v>237.24700000000001</c:v>
                </c:pt>
                <c:pt idx="2648">
                  <c:v>233.6011</c:v>
                </c:pt>
                <c:pt idx="2649">
                  <c:v>254.7638</c:v>
                </c:pt>
                <c:pt idx="2650">
                  <c:v>260.86849999999998</c:v>
                </c:pt>
                <c:pt idx="2651">
                  <c:v>265.95150000000001</c:v>
                </c:pt>
                <c:pt idx="2652">
                  <c:v>252.4134</c:v>
                </c:pt>
                <c:pt idx="2653">
                  <c:v>245.58150000000001</c:v>
                </c:pt>
                <c:pt idx="2654">
                  <c:v>240.88890000000001</c:v>
                </c:pt>
                <c:pt idx="2655">
                  <c:v>222.68289999999999</c:v>
                </c:pt>
                <c:pt idx="2656">
                  <c:v>216.4718</c:v>
                </c:pt>
                <c:pt idx="2657">
                  <c:v>220.84979999999999</c:v>
                </c:pt>
                <c:pt idx="2658">
                  <c:v>222.7689</c:v>
                </c:pt>
                <c:pt idx="2659">
                  <c:v>241.767</c:v>
                </c:pt>
                <c:pt idx="2660">
                  <c:v>251.58760000000001</c:v>
                </c:pt>
                <c:pt idx="2661">
                  <c:v>246.81549999999999</c:v>
                </c:pt>
                <c:pt idx="2662">
                  <c:v>252.71870000000001</c:v>
                </c:pt>
                <c:pt idx="2663">
                  <c:v>267.96890000000002</c:v>
                </c:pt>
                <c:pt idx="2664">
                  <c:v>268.71199999999999</c:v>
                </c:pt>
                <c:pt idx="2665">
                  <c:v>264.36070000000001</c:v>
                </c:pt>
                <c:pt idx="2666">
                  <c:v>269.45179999999999</c:v>
                </c:pt>
                <c:pt idx="2667">
                  <c:v>279.6524</c:v>
                </c:pt>
                <c:pt idx="2668">
                  <c:v>278.34469999999999</c:v>
                </c:pt>
                <c:pt idx="2669">
                  <c:v>259.11739999999998</c:v>
                </c:pt>
                <c:pt idx="2670">
                  <c:v>243.00790000000001</c:v>
                </c:pt>
                <c:pt idx="2671">
                  <c:v>246.3466</c:v>
                </c:pt>
                <c:pt idx="2672">
                  <c:v>245.23670000000001</c:v>
                </c:pt>
                <c:pt idx="2673">
                  <c:v>235.83709999999999</c:v>
                </c:pt>
                <c:pt idx="2674">
                  <c:v>235.39359999999999</c:v>
                </c:pt>
                <c:pt idx="2675">
                  <c:v>231.84010000000001</c:v>
                </c:pt>
                <c:pt idx="2676">
                  <c:v>224.71520000000001</c:v>
                </c:pt>
                <c:pt idx="2677">
                  <c:v>219.3443</c:v>
                </c:pt>
                <c:pt idx="2678">
                  <c:v>222.62090000000001</c:v>
                </c:pt>
                <c:pt idx="2679">
                  <c:v>231.8364</c:v>
                </c:pt>
                <c:pt idx="2680">
                  <c:v>239.3329</c:v>
                </c:pt>
                <c:pt idx="2681">
                  <c:v>242.49449999999999</c:v>
                </c:pt>
                <c:pt idx="2682">
                  <c:v>226.42080000000001</c:v>
                </c:pt>
                <c:pt idx="2683">
                  <c:v>221.37649999999999</c:v>
                </c:pt>
                <c:pt idx="2684">
                  <c:v>208.80629999999999</c:v>
                </c:pt>
                <c:pt idx="2685">
                  <c:v>195.90129999999999</c:v>
                </c:pt>
                <c:pt idx="2686">
                  <c:v>193.4821</c:v>
                </c:pt>
                <c:pt idx="2687">
                  <c:v>195.59129999999999</c:v>
                </c:pt>
                <c:pt idx="2688">
                  <c:v>176.19800000000001</c:v>
                </c:pt>
                <c:pt idx="2689">
                  <c:v>166.43039999999999</c:v>
                </c:pt>
                <c:pt idx="2690">
                  <c:v>169.43729999999999</c:v>
                </c:pt>
                <c:pt idx="2691">
                  <c:v>172.79329999999999</c:v>
                </c:pt>
                <c:pt idx="2692">
                  <c:v>169.56</c:v>
                </c:pt>
                <c:pt idx="2693">
                  <c:v>146.99189999999999</c:v>
                </c:pt>
                <c:pt idx="2694">
                  <c:v>138.5712</c:v>
                </c:pt>
                <c:pt idx="2695">
                  <c:v>135.69759999999999</c:v>
                </c:pt>
                <c:pt idx="2696">
                  <c:v>124.92400000000001</c:v>
                </c:pt>
                <c:pt idx="2697">
                  <c:v>122.99939999999999</c:v>
                </c:pt>
                <c:pt idx="2698">
                  <c:v>133.38749999999999</c:v>
                </c:pt>
                <c:pt idx="2699">
                  <c:v>139.0796</c:v>
                </c:pt>
                <c:pt idx="2700">
                  <c:v>165.88059999999999</c:v>
                </c:pt>
                <c:pt idx="2701">
                  <c:v>167.852</c:v>
                </c:pt>
                <c:pt idx="2702">
                  <c:v>160.88489999999999</c:v>
                </c:pt>
                <c:pt idx="2703">
                  <c:v>149.60640000000001</c:v>
                </c:pt>
                <c:pt idx="2704">
                  <c:v>152.87960000000001</c:v>
                </c:pt>
                <c:pt idx="2705">
                  <c:v>156.5068</c:v>
                </c:pt>
                <c:pt idx="2706">
                  <c:v>155.64320000000001</c:v>
                </c:pt>
                <c:pt idx="2707">
                  <c:v>155.68780000000001</c:v>
                </c:pt>
                <c:pt idx="2708">
                  <c:v>151.99549999999999</c:v>
                </c:pt>
                <c:pt idx="2709">
                  <c:v>158.57499999999999</c:v>
                </c:pt>
                <c:pt idx="2710">
                  <c:v>159.8254</c:v>
                </c:pt>
                <c:pt idx="2711">
                  <c:v>164.56639999999999</c:v>
                </c:pt>
                <c:pt idx="2712">
                  <c:v>166.68100000000001</c:v>
                </c:pt>
                <c:pt idx="2713">
                  <c:v>160.18350000000001</c:v>
                </c:pt>
                <c:pt idx="2714">
                  <c:v>150.13079999999999</c:v>
                </c:pt>
                <c:pt idx="2715">
                  <c:v>139.43450000000001</c:v>
                </c:pt>
                <c:pt idx="2716">
                  <c:v>136.76240000000001</c:v>
                </c:pt>
                <c:pt idx="2717">
                  <c:v>134.87260000000001</c:v>
                </c:pt>
                <c:pt idx="2718">
                  <c:v>139.9889</c:v>
                </c:pt>
                <c:pt idx="2719">
                  <c:v>143.32159999999999</c:v>
                </c:pt>
                <c:pt idx="2720">
                  <c:v>146.9614</c:v>
                </c:pt>
                <c:pt idx="2721">
                  <c:v>149.0017</c:v>
                </c:pt>
                <c:pt idx="2722">
                  <c:v>150.87559999999999</c:v>
                </c:pt>
                <c:pt idx="2723">
                  <c:v>150.9539</c:v>
                </c:pt>
                <c:pt idx="2724">
                  <c:v>148.19390000000001</c:v>
                </c:pt>
                <c:pt idx="2725">
                  <c:v>146.31739999999999</c:v>
                </c:pt>
                <c:pt idx="2726">
                  <c:v>143.9958</c:v>
                </c:pt>
                <c:pt idx="2727">
                  <c:v>136.6292</c:v>
                </c:pt>
                <c:pt idx="2728">
                  <c:v>123.62090000000001</c:v>
                </c:pt>
                <c:pt idx="2729">
                  <c:v>118.78189999999999</c:v>
                </c:pt>
                <c:pt idx="2730">
                  <c:v>124.26139999999999</c:v>
                </c:pt>
                <c:pt idx="2731">
                  <c:v>128.69759999999999</c:v>
                </c:pt>
                <c:pt idx="2732">
                  <c:v>127.43519999999999</c:v>
                </c:pt>
                <c:pt idx="2733">
                  <c:v>130.0325</c:v>
                </c:pt>
                <c:pt idx="2734">
                  <c:v>128.01499999999999</c:v>
                </c:pt>
                <c:pt idx="2735">
                  <c:v>129.45590000000001</c:v>
                </c:pt>
                <c:pt idx="2736">
                  <c:v>128.86699999999999</c:v>
                </c:pt>
                <c:pt idx="2737">
                  <c:v>128.0034</c:v>
                </c:pt>
                <c:pt idx="2738">
                  <c:v>129.08250000000001</c:v>
                </c:pt>
                <c:pt idx="2739">
                  <c:v>127.1621</c:v>
                </c:pt>
                <c:pt idx="2740">
                  <c:v>124.58029999999999</c:v>
                </c:pt>
                <c:pt idx="2741">
                  <c:v>124.84529999999999</c:v>
                </c:pt>
                <c:pt idx="2742">
                  <c:v>123.6255</c:v>
                </c:pt>
                <c:pt idx="2743">
                  <c:v>124.42189999999999</c:v>
                </c:pt>
                <c:pt idx="2744">
                  <c:v>125.807</c:v>
                </c:pt>
                <c:pt idx="2745">
                  <c:v>128.60679999999999</c:v>
                </c:pt>
                <c:pt idx="2746">
                  <c:v>131.88929999999999</c:v>
                </c:pt>
                <c:pt idx="2747">
                  <c:v>131.8366</c:v>
                </c:pt>
                <c:pt idx="2748">
                  <c:v>129.97730000000001</c:v>
                </c:pt>
                <c:pt idx="2749">
                  <c:v>129.75970000000001</c:v>
                </c:pt>
                <c:pt idx="2750">
                  <c:v>128.79560000000001</c:v>
                </c:pt>
                <c:pt idx="2751">
                  <c:v>126.9808</c:v>
                </c:pt>
                <c:pt idx="2752">
                  <c:v>122.8909</c:v>
                </c:pt>
                <c:pt idx="2753">
                  <c:v>120.643</c:v>
                </c:pt>
                <c:pt idx="2754">
                  <c:v>122.021</c:v>
                </c:pt>
                <c:pt idx="2755">
                  <c:v>123.125</c:v>
                </c:pt>
                <c:pt idx="2756">
                  <c:v>119.1048</c:v>
                </c:pt>
                <c:pt idx="2757">
                  <c:v>116.32429999999999</c:v>
                </c:pt>
                <c:pt idx="2758">
                  <c:v>107.6401</c:v>
                </c:pt>
                <c:pt idx="2759">
                  <c:v>105.12139999999999</c:v>
                </c:pt>
                <c:pt idx="2760">
                  <c:v>110.2564</c:v>
                </c:pt>
                <c:pt idx="2761">
                  <c:v>115.8366</c:v>
                </c:pt>
                <c:pt idx="2762">
                  <c:v>117.06489999999999</c:v>
                </c:pt>
                <c:pt idx="2763">
                  <c:v>122.4435</c:v>
                </c:pt>
                <c:pt idx="2764">
                  <c:v>120.3644</c:v>
                </c:pt>
                <c:pt idx="2765">
                  <c:v>121.8351</c:v>
                </c:pt>
                <c:pt idx="2766">
                  <c:v>123.01990000000001</c:v>
                </c:pt>
                <c:pt idx="2767">
                  <c:v>120.3999</c:v>
                </c:pt>
                <c:pt idx="2768">
                  <c:v>118.2559</c:v>
                </c:pt>
                <c:pt idx="2769">
                  <c:v>117.47199999999999</c:v>
                </c:pt>
                <c:pt idx="2770">
                  <c:v>119.4915</c:v>
                </c:pt>
                <c:pt idx="2771">
                  <c:v>122.2903</c:v>
                </c:pt>
                <c:pt idx="2772">
                  <c:v>146.08690000000001</c:v>
                </c:pt>
                <c:pt idx="2773">
                  <c:v>151.52979999999999</c:v>
                </c:pt>
                <c:pt idx="2774">
                  <c:v>163.21889999999999</c:v>
                </c:pt>
                <c:pt idx="2775">
                  <c:v>165.34549999999999</c:v>
                </c:pt>
                <c:pt idx="2776">
                  <c:v>162.756</c:v>
                </c:pt>
                <c:pt idx="2777">
                  <c:v>157.19200000000001</c:v>
                </c:pt>
                <c:pt idx="2778">
                  <c:v>155.1388</c:v>
                </c:pt>
                <c:pt idx="2779">
                  <c:v>151.72919999999999</c:v>
                </c:pt>
                <c:pt idx="2780">
                  <c:v>145.83170000000001</c:v>
                </c:pt>
                <c:pt idx="2781">
                  <c:v>146.15649999999999</c:v>
                </c:pt>
                <c:pt idx="2782">
                  <c:v>138.34960000000001</c:v>
                </c:pt>
                <c:pt idx="2783">
                  <c:v>134.58449999999999</c:v>
                </c:pt>
                <c:pt idx="2784">
                  <c:v>127.18899999999999</c:v>
                </c:pt>
                <c:pt idx="2785">
                  <c:v>123.07680000000001</c:v>
                </c:pt>
                <c:pt idx="2786">
                  <c:v>118.0643</c:v>
                </c:pt>
                <c:pt idx="2787">
                  <c:v>116.25920000000001</c:v>
                </c:pt>
                <c:pt idx="2788">
                  <c:v>118.10720000000001</c:v>
                </c:pt>
                <c:pt idx="2789">
                  <c:v>120.8352</c:v>
                </c:pt>
                <c:pt idx="2790">
                  <c:v>121.4541</c:v>
                </c:pt>
                <c:pt idx="2791">
                  <c:v>121.454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40E0-48E8-B440-C8D0741EBCA7}"/>
            </c:ext>
          </c:extLst>
        </c:ser>
        <c:ser>
          <c:idx val="1"/>
          <c:order val="1"/>
          <c:tx>
            <c:strRef>
              <c:f>Hoja1!$C$1</c:f>
              <c:strCache>
                <c:ptCount val="1"/>
                <c:pt idx="0">
                  <c:v>Brasil</c:v>
                </c:pt>
              </c:strCache>
            </c:strRef>
          </c:tx>
          <c:marker>
            <c:symbol val="none"/>
          </c:marker>
          <c:cat>
            <c:numRef>
              <c:f>Hoja1!$A$2:$A$2793</c:f>
              <c:numCache>
                <c:formatCode>m/d/yyyy</c:formatCode>
                <c:ptCount val="2792"/>
                <c:pt idx="0">
                  <c:v>40213</c:v>
                </c:pt>
                <c:pt idx="1">
                  <c:v>40214</c:v>
                </c:pt>
                <c:pt idx="2">
                  <c:v>40217</c:v>
                </c:pt>
                <c:pt idx="3">
                  <c:v>40218</c:v>
                </c:pt>
                <c:pt idx="4">
                  <c:v>40219</c:v>
                </c:pt>
                <c:pt idx="5">
                  <c:v>40220</c:v>
                </c:pt>
                <c:pt idx="6">
                  <c:v>40221</c:v>
                </c:pt>
                <c:pt idx="7">
                  <c:v>40224</c:v>
                </c:pt>
                <c:pt idx="8">
                  <c:v>40225</c:v>
                </c:pt>
                <c:pt idx="9">
                  <c:v>40226</c:v>
                </c:pt>
                <c:pt idx="10">
                  <c:v>40227</c:v>
                </c:pt>
                <c:pt idx="11">
                  <c:v>40228</c:v>
                </c:pt>
                <c:pt idx="12">
                  <c:v>40231</c:v>
                </c:pt>
                <c:pt idx="13">
                  <c:v>40232</c:v>
                </c:pt>
                <c:pt idx="14">
                  <c:v>40233</c:v>
                </c:pt>
                <c:pt idx="15">
                  <c:v>40234</c:v>
                </c:pt>
                <c:pt idx="16">
                  <c:v>40235</c:v>
                </c:pt>
                <c:pt idx="17">
                  <c:v>40238</c:v>
                </c:pt>
                <c:pt idx="18">
                  <c:v>40239</c:v>
                </c:pt>
                <c:pt idx="19">
                  <c:v>40240</c:v>
                </c:pt>
                <c:pt idx="20">
                  <c:v>40241</c:v>
                </c:pt>
                <c:pt idx="21">
                  <c:v>40242</c:v>
                </c:pt>
                <c:pt idx="22">
                  <c:v>40245</c:v>
                </c:pt>
                <c:pt idx="23">
                  <c:v>40246</c:v>
                </c:pt>
                <c:pt idx="24">
                  <c:v>40247</c:v>
                </c:pt>
                <c:pt idx="25">
                  <c:v>40248</c:v>
                </c:pt>
                <c:pt idx="26">
                  <c:v>40249</c:v>
                </c:pt>
                <c:pt idx="27">
                  <c:v>40252</c:v>
                </c:pt>
                <c:pt idx="28">
                  <c:v>40253</c:v>
                </c:pt>
                <c:pt idx="29">
                  <c:v>40254</c:v>
                </c:pt>
                <c:pt idx="30">
                  <c:v>40255</c:v>
                </c:pt>
                <c:pt idx="31">
                  <c:v>40256</c:v>
                </c:pt>
                <c:pt idx="32">
                  <c:v>40259</c:v>
                </c:pt>
                <c:pt idx="33">
                  <c:v>40260</c:v>
                </c:pt>
                <c:pt idx="34">
                  <c:v>40261</c:v>
                </c:pt>
                <c:pt idx="35">
                  <c:v>40262</c:v>
                </c:pt>
                <c:pt idx="36">
                  <c:v>40263</c:v>
                </c:pt>
                <c:pt idx="37">
                  <c:v>40266</c:v>
                </c:pt>
                <c:pt idx="38">
                  <c:v>40267</c:v>
                </c:pt>
                <c:pt idx="39">
                  <c:v>40268</c:v>
                </c:pt>
                <c:pt idx="40">
                  <c:v>40269</c:v>
                </c:pt>
                <c:pt idx="41">
                  <c:v>40270</c:v>
                </c:pt>
                <c:pt idx="42">
                  <c:v>40273</c:v>
                </c:pt>
                <c:pt idx="43">
                  <c:v>40274</c:v>
                </c:pt>
                <c:pt idx="44">
                  <c:v>40275</c:v>
                </c:pt>
                <c:pt idx="45">
                  <c:v>40276</c:v>
                </c:pt>
                <c:pt idx="46">
                  <c:v>40277</c:v>
                </c:pt>
                <c:pt idx="47">
                  <c:v>40280</c:v>
                </c:pt>
                <c:pt idx="48">
                  <c:v>40281</c:v>
                </c:pt>
                <c:pt idx="49">
                  <c:v>40282</c:v>
                </c:pt>
                <c:pt idx="50">
                  <c:v>40283</c:v>
                </c:pt>
                <c:pt idx="51">
                  <c:v>40284</c:v>
                </c:pt>
                <c:pt idx="52">
                  <c:v>40287</c:v>
                </c:pt>
                <c:pt idx="53">
                  <c:v>40288</c:v>
                </c:pt>
                <c:pt idx="54">
                  <c:v>40289</c:v>
                </c:pt>
                <c:pt idx="55">
                  <c:v>40290</c:v>
                </c:pt>
                <c:pt idx="56">
                  <c:v>40291</c:v>
                </c:pt>
                <c:pt idx="57">
                  <c:v>40294</c:v>
                </c:pt>
                <c:pt idx="58">
                  <c:v>40295</c:v>
                </c:pt>
                <c:pt idx="59">
                  <c:v>40296</c:v>
                </c:pt>
                <c:pt idx="60">
                  <c:v>40297</c:v>
                </c:pt>
                <c:pt idx="61">
                  <c:v>40298</c:v>
                </c:pt>
                <c:pt idx="62">
                  <c:v>40301</c:v>
                </c:pt>
                <c:pt idx="63">
                  <c:v>40302</c:v>
                </c:pt>
                <c:pt idx="64">
                  <c:v>40303</c:v>
                </c:pt>
                <c:pt idx="65">
                  <c:v>40304</c:v>
                </c:pt>
                <c:pt idx="66">
                  <c:v>40305</c:v>
                </c:pt>
                <c:pt idx="67">
                  <c:v>40308</c:v>
                </c:pt>
                <c:pt idx="68">
                  <c:v>40309</c:v>
                </c:pt>
                <c:pt idx="69">
                  <c:v>40310</c:v>
                </c:pt>
                <c:pt idx="70">
                  <c:v>40311</c:v>
                </c:pt>
                <c:pt idx="71">
                  <c:v>40312</c:v>
                </c:pt>
                <c:pt idx="72">
                  <c:v>40315</c:v>
                </c:pt>
                <c:pt idx="73">
                  <c:v>40316</c:v>
                </c:pt>
                <c:pt idx="74">
                  <c:v>40317</c:v>
                </c:pt>
                <c:pt idx="75">
                  <c:v>40318</c:v>
                </c:pt>
                <c:pt idx="76">
                  <c:v>40319</c:v>
                </c:pt>
                <c:pt idx="77">
                  <c:v>40322</c:v>
                </c:pt>
                <c:pt idx="78">
                  <c:v>40323</c:v>
                </c:pt>
                <c:pt idx="79">
                  <c:v>40324</c:v>
                </c:pt>
                <c:pt idx="80">
                  <c:v>40325</c:v>
                </c:pt>
                <c:pt idx="81">
                  <c:v>40326</c:v>
                </c:pt>
                <c:pt idx="82">
                  <c:v>40329</c:v>
                </c:pt>
                <c:pt idx="83">
                  <c:v>40330</c:v>
                </c:pt>
                <c:pt idx="84">
                  <c:v>40331</c:v>
                </c:pt>
                <c:pt idx="85">
                  <c:v>40332</c:v>
                </c:pt>
                <c:pt idx="86">
                  <c:v>40333</c:v>
                </c:pt>
                <c:pt idx="87">
                  <c:v>40336</c:v>
                </c:pt>
                <c:pt idx="88">
                  <c:v>40337</c:v>
                </c:pt>
                <c:pt idx="89">
                  <c:v>40338</c:v>
                </c:pt>
                <c:pt idx="90">
                  <c:v>40339</c:v>
                </c:pt>
                <c:pt idx="91">
                  <c:v>40340</c:v>
                </c:pt>
                <c:pt idx="92">
                  <c:v>40343</c:v>
                </c:pt>
                <c:pt idx="93">
                  <c:v>40344</c:v>
                </c:pt>
                <c:pt idx="94">
                  <c:v>40345</c:v>
                </c:pt>
                <c:pt idx="95">
                  <c:v>40346</c:v>
                </c:pt>
                <c:pt idx="96">
                  <c:v>40347</c:v>
                </c:pt>
                <c:pt idx="97">
                  <c:v>40350</c:v>
                </c:pt>
                <c:pt idx="98">
                  <c:v>40351</c:v>
                </c:pt>
                <c:pt idx="99">
                  <c:v>40352</c:v>
                </c:pt>
                <c:pt idx="100">
                  <c:v>40353</c:v>
                </c:pt>
                <c:pt idx="101">
                  <c:v>40354</c:v>
                </c:pt>
                <c:pt idx="102">
                  <c:v>40357</c:v>
                </c:pt>
                <c:pt idx="103">
                  <c:v>40358</c:v>
                </c:pt>
                <c:pt idx="104">
                  <c:v>40359</c:v>
                </c:pt>
                <c:pt idx="105">
                  <c:v>40360</c:v>
                </c:pt>
                <c:pt idx="106">
                  <c:v>40361</c:v>
                </c:pt>
                <c:pt idx="107">
                  <c:v>40364</c:v>
                </c:pt>
                <c:pt idx="108">
                  <c:v>40365</c:v>
                </c:pt>
                <c:pt idx="109">
                  <c:v>40366</c:v>
                </c:pt>
                <c:pt idx="110">
                  <c:v>40367</c:v>
                </c:pt>
                <c:pt idx="111">
                  <c:v>40368</c:v>
                </c:pt>
                <c:pt idx="112">
                  <c:v>40371</c:v>
                </c:pt>
                <c:pt idx="113">
                  <c:v>40372</c:v>
                </c:pt>
                <c:pt idx="114">
                  <c:v>40373</c:v>
                </c:pt>
                <c:pt idx="115">
                  <c:v>40374</c:v>
                </c:pt>
                <c:pt idx="116">
                  <c:v>40375</c:v>
                </c:pt>
                <c:pt idx="117">
                  <c:v>40378</c:v>
                </c:pt>
                <c:pt idx="118">
                  <c:v>40379</c:v>
                </c:pt>
                <c:pt idx="119">
                  <c:v>40380</c:v>
                </c:pt>
                <c:pt idx="120">
                  <c:v>40381</c:v>
                </c:pt>
                <c:pt idx="121">
                  <c:v>40382</c:v>
                </c:pt>
                <c:pt idx="122">
                  <c:v>40385</c:v>
                </c:pt>
                <c:pt idx="123">
                  <c:v>40386</c:v>
                </c:pt>
                <c:pt idx="124">
                  <c:v>40387</c:v>
                </c:pt>
                <c:pt idx="125">
                  <c:v>40388</c:v>
                </c:pt>
                <c:pt idx="126">
                  <c:v>40389</c:v>
                </c:pt>
                <c:pt idx="127">
                  <c:v>40392</c:v>
                </c:pt>
                <c:pt idx="128">
                  <c:v>40393</c:v>
                </c:pt>
                <c:pt idx="129">
                  <c:v>40394</c:v>
                </c:pt>
                <c:pt idx="130">
                  <c:v>40395</c:v>
                </c:pt>
                <c:pt idx="131">
                  <c:v>40396</c:v>
                </c:pt>
                <c:pt idx="132">
                  <c:v>40399</c:v>
                </c:pt>
                <c:pt idx="133">
                  <c:v>40400</c:v>
                </c:pt>
                <c:pt idx="134">
                  <c:v>40401</c:v>
                </c:pt>
                <c:pt idx="135">
                  <c:v>40402</c:v>
                </c:pt>
                <c:pt idx="136">
                  <c:v>40403</c:v>
                </c:pt>
                <c:pt idx="137">
                  <c:v>40406</c:v>
                </c:pt>
                <c:pt idx="138">
                  <c:v>40407</c:v>
                </c:pt>
                <c:pt idx="139">
                  <c:v>40408</c:v>
                </c:pt>
                <c:pt idx="140">
                  <c:v>40409</c:v>
                </c:pt>
                <c:pt idx="141">
                  <c:v>40410</c:v>
                </c:pt>
                <c:pt idx="142">
                  <c:v>40413</c:v>
                </c:pt>
                <c:pt idx="143">
                  <c:v>40414</c:v>
                </c:pt>
                <c:pt idx="144">
                  <c:v>40415</c:v>
                </c:pt>
                <c:pt idx="145">
                  <c:v>40416</c:v>
                </c:pt>
                <c:pt idx="146">
                  <c:v>40417</c:v>
                </c:pt>
                <c:pt idx="147">
                  <c:v>40420</c:v>
                </c:pt>
                <c:pt idx="148">
                  <c:v>40421</c:v>
                </c:pt>
                <c:pt idx="149">
                  <c:v>40422</c:v>
                </c:pt>
                <c:pt idx="150">
                  <c:v>40423</c:v>
                </c:pt>
                <c:pt idx="151">
                  <c:v>40424</c:v>
                </c:pt>
                <c:pt idx="152">
                  <c:v>40427</c:v>
                </c:pt>
                <c:pt idx="153">
                  <c:v>40428</c:v>
                </c:pt>
                <c:pt idx="154">
                  <c:v>40429</c:v>
                </c:pt>
                <c:pt idx="155">
                  <c:v>40430</c:v>
                </c:pt>
                <c:pt idx="156">
                  <c:v>40431</c:v>
                </c:pt>
                <c:pt idx="157">
                  <c:v>40434</c:v>
                </c:pt>
                <c:pt idx="158">
                  <c:v>40435</c:v>
                </c:pt>
                <c:pt idx="159">
                  <c:v>40436</c:v>
                </c:pt>
                <c:pt idx="160">
                  <c:v>40437</c:v>
                </c:pt>
                <c:pt idx="161">
                  <c:v>40438</c:v>
                </c:pt>
                <c:pt idx="162">
                  <c:v>40441</c:v>
                </c:pt>
                <c:pt idx="163">
                  <c:v>40442</c:v>
                </c:pt>
                <c:pt idx="164">
                  <c:v>40443</c:v>
                </c:pt>
                <c:pt idx="165">
                  <c:v>40444</c:v>
                </c:pt>
                <c:pt idx="166">
                  <c:v>40445</c:v>
                </c:pt>
                <c:pt idx="167">
                  <c:v>40448</c:v>
                </c:pt>
                <c:pt idx="168">
                  <c:v>40449</c:v>
                </c:pt>
                <c:pt idx="169">
                  <c:v>40450</c:v>
                </c:pt>
                <c:pt idx="170">
                  <c:v>40451</c:v>
                </c:pt>
                <c:pt idx="171">
                  <c:v>40452</c:v>
                </c:pt>
                <c:pt idx="172">
                  <c:v>40455</c:v>
                </c:pt>
                <c:pt idx="173">
                  <c:v>40456</c:v>
                </c:pt>
                <c:pt idx="174">
                  <c:v>40457</c:v>
                </c:pt>
                <c:pt idx="175">
                  <c:v>40458</c:v>
                </c:pt>
                <c:pt idx="176">
                  <c:v>40459</c:v>
                </c:pt>
                <c:pt idx="177">
                  <c:v>40462</c:v>
                </c:pt>
                <c:pt idx="178">
                  <c:v>40463</c:v>
                </c:pt>
                <c:pt idx="179">
                  <c:v>40464</c:v>
                </c:pt>
                <c:pt idx="180">
                  <c:v>40465</c:v>
                </c:pt>
                <c:pt idx="181">
                  <c:v>40466</c:v>
                </c:pt>
                <c:pt idx="182">
                  <c:v>40469</c:v>
                </c:pt>
                <c:pt idx="183">
                  <c:v>40470</c:v>
                </c:pt>
                <c:pt idx="184">
                  <c:v>40471</c:v>
                </c:pt>
                <c:pt idx="185">
                  <c:v>40472</c:v>
                </c:pt>
                <c:pt idx="186">
                  <c:v>40473</c:v>
                </c:pt>
                <c:pt idx="187">
                  <c:v>40476</c:v>
                </c:pt>
                <c:pt idx="188">
                  <c:v>40477</c:v>
                </c:pt>
                <c:pt idx="189">
                  <c:v>40478</c:v>
                </c:pt>
                <c:pt idx="190">
                  <c:v>40479</c:v>
                </c:pt>
                <c:pt idx="191">
                  <c:v>40480</c:v>
                </c:pt>
                <c:pt idx="192">
                  <c:v>40483</c:v>
                </c:pt>
                <c:pt idx="193">
                  <c:v>40484</c:v>
                </c:pt>
                <c:pt idx="194">
                  <c:v>40485</c:v>
                </c:pt>
                <c:pt idx="195">
                  <c:v>40486</c:v>
                </c:pt>
                <c:pt idx="196">
                  <c:v>40487</c:v>
                </c:pt>
                <c:pt idx="197">
                  <c:v>40490</c:v>
                </c:pt>
                <c:pt idx="198">
                  <c:v>40491</c:v>
                </c:pt>
                <c:pt idx="199">
                  <c:v>40492</c:v>
                </c:pt>
                <c:pt idx="200">
                  <c:v>40493</c:v>
                </c:pt>
                <c:pt idx="201">
                  <c:v>40494</c:v>
                </c:pt>
                <c:pt idx="202">
                  <c:v>40497</c:v>
                </c:pt>
                <c:pt idx="203">
                  <c:v>40498</c:v>
                </c:pt>
                <c:pt idx="204">
                  <c:v>40499</c:v>
                </c:pt>
                <c:pt idx="205">
                  <c:v>40500</c:v>
                </c:pt>
                <c:pt idx="206">
                  <c:v>40501</c:v>
                </c:pt>
                <c:pt idx="207">
                  <c:v>40504</c:v>
                </c:pt>
                <c:pt idx="208">
                  <c:v>40505</c:v>
                </c:pt>
                <c:pt idx="209">
                  <c:v>40506</c:v>
                </c:pt>
                <c:pt idx="210">
                  <c:v>40507</c:v>
                </c:pt>
                <c:pt idx="211">
                  <c:v>40508</c:v>
                </c:pt>
                <c:pt idx="212">
                  <c:v>40511</c:v>
                </c:pt>
                <c:pt idx="213">
                  <c:v>40512</c:v>
                </c:pt>
                <c:pt idx="214">
                  <c:v>40513</c:v>
                </c:pt>
                <c:pt idx="215">
                  <c:v>40514</c:v>
                </c:pt>
                <c:pt idx="216">
                  <c:v>40515</c:v>
                </c:pt>
                <c:pt idx="217">
                  <c:v>40518</c:v>
                </c:pt>
                <c:pt idx="218">
                  <c:v>40519</c:v>
                </c:pt>
                <c:pt idx="219">
                  <c:v>40520</c:v>
                </c:pt>
                <c:pt idx="220">
                  <c:v>40521</c:v>
                </c:pt>
                <c:pt idx="221">
                  <c:v>40522</c:v>
                </c:pt>
                <c:pt idx="222">
                  <c:v>40525</c:v>
                </c:pt>
                <c:pt idx="223">
                  <c:v>40526</c:v>
                </c:pt>
                <c:pt idx="224">
                  <c:v>40527</c:v>
                </c:pt>
                <c:pt idx="225">
                  <c:v>40528</c:v>
                </c:pt>
                <c:pt idx="226">
                  <c:v>40529</c:v>
                </c:pt>
                <c:pt idx="227">
                  <c:v>40532</c:v>
                </c:pt>
                <c:pt idx="228">
                  <c:v>40533</c:v>
                </c:pt>
                <c:pt idx="229">
                  <c:v>40534</c:v>
                </c:pt>
                <c:pt idx="230">
                  <c:v>40535</c:v>
                </c:pt>
                <c:pt idx="231">
                  <c:v>40536</c:v>
                </c:pt>
                <c:pt idx="232">
                  <c:v>40539</c:v>
                </c:pt>
                <c:pt idx="233">
                  <c:v>40540</c:v>
                </c:pt>
                <c:pt idx="234">
                  <c:v>40541</c:v>
                </c:pt>
                <c:pt idx="235">
                  <c:v>40542</c:v>
                </c:pt>
                <c:pt idx="236">
                  <c:v>40543</c:v>
                </c:pt>
                <c:pt idx="237">
                  <c:v>40546</c:v>
                </c:pt>
                <c:pt idx="238">
                  <c:v>40547</c:v>
                </c:pt>
                <c:pt idx="239">
                  <c:v>40548</c:v>
                </c:pt>
                <c:pt idx="240">
                  <c:v>40549</c:v>
                </c:pt>
                <c:pt idx="241">
                  <c:v>40550</c:v>
                </c:pt>
                <c:pt idx="242">
                  <c:v>40553</c:v>
                </c:pt>
                <c:pt idx="243">
                  <c:v>40554</c:v>
                </c:pt>
                <c:pt idx="244">
                  <c:v>40555</c:v>
                </c:pt>
                <c:pt idx="245">
                  <c:v>40556</c:v>
                </c:pt>
                <c:pt idx="246">
                  <c:v>40557</c:v>
                </c:pt>
                <c:pt idx="247">
                  <c:v>40560</c:v>
                </c:pt>
                <c:pt idx="248">
                  <c:v>40561</c:v>
                </c:pt>
                <c:pt idx="249">
                  <c:v>40562</c:v>
                </c:pt>
                <c:pt idx="250">
                  <c:v>40563</c:v>
                </c:pt>
                <c:pt idx="251">
                  <c:v>40564</c:v>
                </c:pt>
                <c:pt idx="252">
                  <c:v>40567</c:v>
                </c:pt>
                <c:pt idx="253">
                  <c:v>40568</c:v>
                </c:pt>
                <c:pt idx="254">
                  <c:v>40569</c:v>
                </c:pt>
                <c:pt idx="255">
                  <c:v>40570</c:v>
                </c:pt>
                <c:pt idx="256">
                  <c:v>40571</c:v>
                </c:pt>
                <c:pt idx="257">
                  <c:v>40574</c:v>
                </c:pt>
                <c:pt idx="258">
                  <c:v>40575</c:v>
                </c:pt>
                <c:pt idx="259">
                  <c:v>40576</c:v>
                </c:pt>
                <c:pt idx="260">
                  <c:v>40577</c:v>
                </c:pt>
                <c:pt idx="261">
                  <c:v>40578</c:v>
                </c:pt>
                <c:pt idx="262">
                  <c:v>40581</c:v>
                </c:pt>
                <c:pt idx="263">
                  <c:v>40582</c:v>
                </c:pt>
                <c:pt idx="264">
                  <c:v>40583</c:v>
                </c:pt>
                <c:pt idx="265">
                  <c:v>40584</c:v>
                </c:pt>
                <c:pt idx="266">
                  <c:v>40585</c:v>
                </c:pt>
                <c:pt idx="267">
                  <c:v>40588</c:v>
                </c:pt>
                <c:pt idx="268">
                  <c:v>40589</c:v>
                </c:pt>
                <c:pt idx="269">
                  <c:v>40590</c:v>
                </c:pt>
                <c:pt idx="270">
                  <c:v>40591</c:v>
                </c:pt>
                <c:pt idx="271">
                  <c:v>40592</c:v>
                </c:pt>
                <c:pt idx="272">
                  <c:v>40595</c:v>
                </c:pt>
                <c:pt idx="273">
                  <c:v>40596</c:v>
                </c:pt>
                <c:pt idx="274">
                  <c:v>40597</c:v>
                </c:pt>
                <c:pt idx="275">
                  <c:v>40598</c:v>
                </c:pt>
                <c:pt idx="276">
                  <c:v>40599</c:v>
                </c:pt>
                <c:pt idx="277">
                  <c:v>40602</c:v>
                </c:pt>
                <c:pt idx="278">
                  <c:v>40603</c:v>
                </c:pt>
                <c:pt idx="279">
                  <c:v>40604</c:v>
                </c:pt>
                <c:pt idx="280">
                  <c:v>40605</c:v>
                </c:pt>
                <c:pt idx="281">
                  <c:v>40606</c:v>
                </c:pt>
                <c:pt idx="282">
                  <c:v>40609</c:v>
                </c:pt>
                <c:pt idx="283">
                  <c:v>40610</c:v>
                </c:pt>
                <c:pt idx="284">
                  <c:v>40611</c:v>
                </c:pt>
                <c:pt idx="285">
                  <c:v>40612</c:v>
                </c:pt>
                <c:pt idx="286">
                  <c:v>40613</c:v>
                </c:pt>
                <c:pt idx="287">
                  <c:v>40616</c:v>
                </c:pt>
                <c:pt idx="288">
                  <c:v>40617</c:v>
                </c:pt>
                <c:pt idx="289">
                  <c:v>40618</c:v>
                </c:pt>
                <c:pt idx="290">
                  <c:v>40619</c:v>
                </c:pt>
                <c:pt idx="291">
                  <c:v>40620</c:v>
                </c:pt>
                <c:pt idx="292">
                  <c:v>40623</c:v>
                </c:pt>
                <c:pt idx="293">
                  <c:v>40624</c:v>
                </c:pt>
                <c:pt idx="294">
                  <c:v>40625</c:v>
                </c:pt>
                <c:pt idx="295">
                  <c:v>40626</c:v>
                </c:pt>
                <c:pt idx="296">
                  <c:v>40627</c:v>
                </c:pt>
                <c:pt idx="297">
                  <c:v>40630</c:v>
                </c:pt>
                <c:pt idx="298">
                  <c:v>40631</c:v>
                </c:pt>
                <c:pt idx="299">
                  <c:v>40632</c:v>
                </c:pt>
                <c:pt idx="300">
                  <c:v>40633</c:v>
                </c:pt>
                <c:pt idx="301">
                  <c:v>40634</c:v>
                </c:pt>
                <c:pt idx="302">
                  <c:v>40637</c:v>
                </c:pt>
                <c:pt idx="303">
                  <c:v>40638</c:v>
                </c:pt>
                <c:pt idx="304">
                  <c:v>40639</c:v>
                </c:pt>
                <c:pt idx="305">
                  <c:v>40640</c:v>
                </c:pt>
                <c:pt idx="306">
                  <c:v>40641</c:v>
                </c:pt>
                <c:pt idx="307">
                  <c:v>40644</c:v>
                </c:pt>
                <c:pt idx="308">
                  <c:v>40645</c:v>
                </c:pt>
                <c:pt idx="309">
                  <c:v>40646</c:v>
                </c:pt>
                <c:pt idx="310">
                  <c:v>40647</c:v>
                </c:pt>
                <c:pt idx="311">
                  <c:v>40648</c:v>
                </c:pt>
                <c:pt idx="312">
                  <c:v>40651</c:v>
                </c:pt>
                <c:pt idx="313">
                  <c:v>40652</c:v>
                </c:pt>
                <c:pt idx="314">
                  <c:v>40653</c:v>
                </c:pt>
                <c:pt idx="315">
                  <c:v>40654</c:v>
                </c:pt>
                <c:pt idx="316">
                  <c:v>40655</c:v>
                </c:pt>
                <c:pt idx="317">
                  <c:v>40658</c:v>
                </c:pt>
                <c:pt idx="318">
                  <c:v>40659</c:v>
                </c:pt>
                <c:pt idx="319">
                  <c:v>40660</c:v>
                </c:pt>
                <c:pt idx="320">
                  <c:v>40661</c:v>
                </c:pt>
                <c:pt idx="321">
                  <c:v>40662</c:v>
                </c:pt>
                <c:pt idx="322">
                  <c:v>40665</c:v>
                </c:pt>
                <c:pt idx="323">
                  <c:v>40666</c:v>
                </c:pt>
                <c:pt idx="324">
                  <c:v>40667</c:v>
                </c:pt>
                <c:pt idx="325">
                  <c:v>40668</c:v>
                </c:pt>
                <c:pt idx="326">
                  <c:v>40669</c:v>
                </c:pt>
                <c:pt idx="327">
                  <c:v>40672</c:v>
                </c:pt>
                <c:pt idx="328">
                  <c:v>40673</c:v>
                </c:pt>
                <c:pt idx="329">
                  <c:v>40674</c:v>
                </c:pt>
                <c:pt idx="330">
                  <c:v>40675</c:v>
                </c:pt>
                <c:pt idx="331">
                  <c:v>40676</c:v>
                </c:pt>
                <c:pt idx="332">
                  <c:v>40679</c:v>
                </c:pt>
                <c:pt idx="333">
                  <c:v>40680</c:v>
                </c:pt>
                <c:pt idx="334">
                  <c:v>40681</c:v>
                </c:pt>
                <c:pt idx="335">
                  <c:v>40682</c:v>
                </c:pt>
                <c:pt idx="336">
                  <c:v>40683</c:v>
                </c:pt>
                <c:pt idx="337">
                  <c:v>40686</c:v>
                </c:pt>
                <c:pt idx="338">
                  <c:v>40687</c:v>
                </c:pt>
                <c:pt idx="339">
                  <c:v>40688</c:v>
                </c:pt>
                <c:pt idx="340">
                  <c:v>40689</c:v>
                </c:pt>
                <c:pt idx="341">
                  <c:v>40690</c:v>
                </c:pt>
                <c:pt idx="342">
                  <c:v>40693</c:v>
                </c:pt>
                <c:pt idx="343">
                  <c:v>40694</c:v>
                </c:pt>
                <c:pt idx="344">
                  <c:v>40695</c:v>
                </c:pt>
                <c:pt idx="345">
                  <c:v>40696</c:v>
                </c:pt>
                <c:pt idx="346">
                  <c:v>40697</c:v>
                </c:pt>
                <c:pt idx="347">
                  <c:v>40700</c:v>
                </c:pt>
                <c:pt idx="348">
                  <c:v>40701</c:v>
                </c:pt>
                <c:pt idx="349">
                  <c:v>40702</c:v>
                </c:pt>
                <c:pt idx="350">
                  <c:v>40703</c:v>
                </c:pt>
                <c:pt idx="351">
                  <c:v>40704</c:v>
                </c:pt>
                <c:pt idx="352">
                  <c:v>40707</c:v>
                </c:pt>
                <c:pt idx="353">
                  <c:v>40708</c:v>
                </c:pt>
                <c:pt idx="354">
                  <c:v>40709</c:v>
                </c:pt>
                <c:pt idx="355">
                  <c:v>40710</c:v>
                </c:pt>
                <c:pt idx="356">
                  <c:v>40711</c:v>
                </c:pt>
                <c:pt idx="357">
                  <c:v>40714</c:v>
                </c:pt>
                <c:pt idx="358">
                  <c:v>40715</c:v>
                </c:pt>
                <c:pt idx="359">
                  <c:v>40716</c:v>
                </c:pt>
                <c:pt idx="360">
                  <c:v>40717</c:v>
                </c:pt>
                <c:pt idx="361">
                  <c:v>40718</c:v>
                </c:pt>
                <c:pt idx="362">
                  <c:v>40721</c:v>
                </c:pt>
                <c:pt idx="363">
                  <c:v>40722</c:v>
                </c:pt>
                <c:pt idx="364">
                  <c:v>40723</c:v>
                </c:pt>
                <c:pt idx="365">
                  <c:v>40724</c:v>
                </c:pt>
                <c:pt idx="366">
                  <c:v>40725</c:v>
                </c:pt>
                <c:pt idx="367">
                  <c:v>40728</c:v>
                </c:pt>
                <c:pt idx="368">
                  <c:v>40729</c:v>
                </c:pt>
                <c:pt idx="369">
                  <c:v>40730</c:v>
                </c:pt>
                <c:pt idx="370">
                  <c:v>40731</c:v>
                </c:pt>
                <c:pt idx="371">
                  <c:v>40732</c:v>
                </c:pt>
                <c:pt idx="372">
                  <c:v>40735</c:v>
                </c:pt>
                <c:pt idx="373">
                  <c:v>40736</c:v>
                </c:pt>
                <c:pt idx="374">
                  <c:v>40737</c:v>
                </c:pt>
                <c:pt idx="375">
                  <c:v>40738</c:v>
                </c:pt>
                <c:pt idx="376">
                  <c:v>40739</c:v>
                </c:pt>
                <c:pt idx="377">
                  <c:v>40742</c:v>
                </c:pt>
                <c:pt idx="378">
                  <c:v>40743</c:v>
                </c:pt>
                <c:pt idx="379">
                  <c:v>40744</c:v>
                </c:pt>
                <c:pt idx="380">
                  <c:v>40745</c:v>
                </c:pt>
                <c:pt idx="381">
                  <c:v>40746</c:v>
                </c:pt>
                <c:pt idx="382">
                  <c:v>40749</c:v>
                </c:pt>
                <c:pt idx="383">
                  <c:v>40750</c:v>
                </c:pt>
                <c:pt idx="384">
                  <c:v>40751</c:v>
                </c:pt>
                <c:pt idx="385">
                  <c:v>40752</c:v>
                </c:pt>
                <c:pt idx="386">
                  <c:v>40753</c:v>
                </c:pt>
                <c:pt idx="387">
                  <c:v>40756</c:v>
                </c:pt>
                <c:pt idx="388">
                  <c:v>40757</c:v>
                </c:pt>
                <c:pt idx="389">
                  <c:v>40758</c:v>
                </c:pt>
                <c:pt idx="390">
                  <c:v>40759</c:v>
                </c:pt>
                <c:pt idx="391">
                  <c:v>40760</c:v>
                </c:pt>
                <c:pt idx="392">
                  <c:v>40763</c:v>
                </c:pt>
                <c:pt idx="393">
                  <c:v>40764</c:v>
                </c:pt>
                <c:pt idx="394">
                  <c:v>40765</c:v>
                </c:pt>
                <c:pt idx="395">
                  <c:v>40766</c:v>
                </c:pt>
                <c:pt idx="396">
                  <c:v>40767</c:v>
                </c:pt>
                <c:pt idx="397">
                  <c:v>40770</c:v>
                </c:pt>
                <c:pt idx="398">
                  <c:v>40771</c:v>
                </c:pt>
                <c:pt idx="399">
                  <c:v>40772</c:v>
                </c:pt>
                <c:pt idx="400">
                  <c:v>40773</c:v>
                </c:pt>
                <c:pt idx="401">
                  <c:v>40774</c:v>
                </c:pt>
                <c:pt idx="402">
                  <c:v>40777</c:v>
                </c:pt>
                <c:pt idx="403">
                  <c:v>40778</c:v>
                </c:pt>
                <c:pt idx="404">
                  <c:v>40779</c:v>
                </c:pt>
                <c:pt idx="405">
                  <c:v>40780</c:v>
                </c:pt>
                <c:pt idx="406">
                  <c:v>40781</c:v>
                </c:pt>
                <c:pt idx="407">
                  <c:v>40784</c:v>
                </c:pt>
                <c:pt idx="408">
                  <c:v>40785</c:v>
                </c:pt>
                <c:pt idx="409">
                  <c:v>40786</c:v>
                </c:pt>
                <c:pt idx="410">
                  <c:v>40787</c:v>
                </c:pt>
                <c:pt idx="411">
                  <c:v>40788</c:v>
                </c:pt>
                <c:pt idx="412">
                  <c:v>40791</c:v>
                </c:pt>
                <c:pt idx="413">
                  <c:v>40792</c:v>
                </c:pt>
                <c:pt idx="414">
                  <c:v>40793</c:v>
                </c:pt>
                <c:pt idx="415">
                  <c:v>40794</c:v>
                </c:pt>
                <c:pt idx="416">
                  <c:v>40795</c:v>
                </c:pt>
                <c:pt idx="417">
                  <c:v>40798</c:v>
                </c:pt>
                <c:pt idx="418">
                  <c:v>40799</c:v>
                </c:pt>
                <c:pt idx="419">
                  <c:v>40800</c:v>
                </c:pt>
                <c:pt idx="420">
                  <c:v>40801</c:v>
                </c:pt>
                <c:pt idx="421">
                  <c:v>40802</c:v>
                </c:pt>
                <c:pt idx="422">
                  <c:v>40805</c:v>
                </c:pt>
                <c:pt idx="423">
                  <c:v>40806</c:v>
                </c:pt>
                <c:pt idx="424">
                  <c:v>40807</c:v>
                </c:pt>
                <c:pt idx="425">
                  <c:v>40808</c:v>
                </c:pt>
                <c:pt idx="426">
                  <c:v>40809</c:v>
                </c:pt>
                <c:pt idx="427">
                  <c:v>40812</c:v>
                </c:pt>
                <c:pt idx="428">
                  <c:v>40813</c:v>
                </c:pt>
                <c:pt idx="429">
                  <c:v>40814</c:v>
                </c:pt>
                <c:pt idx="430">
                  <c:v>40815</c:v>
                </c:pt>
                <c:pt idx="431">
                  <c:v>40816</c:v>
                </c:pt>
                <c:pt idx="432">
                  <c:v>40819</c:v>
                </c:pt>
                <c:pt idx="433">
                  <c:v>40820</c:v>
                </c:pt>
                <c:pt idx="434">
                  <c:v>40821</c:v>
                </c:pt>
                <c:pt idx="435">
                  <c:v>40822</c:v>
                </c:pt>
                <c:pt idx="436">
                  <c:v>40823</c:v>
                </c:pt>
                <c:pt idx="437">
                  <c:v>40826</c:v>
                </c:pt>
                <c:pt idx="438">
                  <c:v>40827</c:v>
                </c:pt>
                <c:pt idx="439">
                  <c:v>40828</c:v>
                </c:pt>
                <c:pt idx="440">
                  <c:v>40829</c:v>
                </c:pt>
                <c:pt idx="441">
                  <c:v>40830</c:v>
                </c:pt>
                <c:pt idx="442">
                  <c:v>40833</c:v>
                </c:pt>
                <c:pt idx="443">
                  <c:v>40834</c:v>
                </c:pt>
                <c:pt idx="444">
                  <c:v>40835</c:v>
                </c:pt>
                <c:pt idx="445">
                  <c:v>40836</c:v>
                </c:pt>
                <c:pt idx="446">
                  <c:v>40837</c:v>
                </c:pt>
                <c:pt idx="447">
                  <c:v>40840</c:v>
                </c:pt>
                <c:pt idx="448">
                  <c:v>40841</c:v>
                </c:pt>
                <c:pt idx="449">
                  <c:v>40842</c:v>
                </c:pt>
                <c:pt idx="450">
                  <c:v>40843</c:v>
                </c:pt>
                <c:pt idx="451">
                  <c:v>40844</c:v>
                </c:pt>
                <c:pt idx="452">
                  <c:v>40847</c:v>
                </c:pt>
                <c:pt idx="453">
                  <c:v>40848</c:v>
                </c:pt>
                <c:pt idx="454">
                  <c:v>40849</c:v>
                </c:pt>
                <c:pt idx="455">
                  <c:v>40850</c:v>
                </c:pt>
                <c:pt idx="456">
                  <c:v>40851</c:v>
                </c:pt>
                <c:pt idx="457">
                  <c:v>40854</c:v>
                </c:pt>
                <c:pt idx="458">
                  <c:v>40855</c:v>
                </c:pt>
                <c:pt idx="459">
                  <c:v>40856</c:v>
                </c:pt>
                <c:pt idx="460">
                  <c:v>40857</c:v>
                </c:pt>
                <c:pt idx="461">
                  <c:v>40858</c:v>
                </c:pt>
                <c:pt idx="462">
                  <c:v>40861</c:v>
                </c:pt>
                <c:pt idx="463">
                  <c:v>40862</c:v>
                </c:pt>
                <c:pt idx="464">
                  <c:v>40863</c:v>
                </c:pt>
                <c:pt idx="465">
                  <c:v>40864</c:v>
                </c:pt>
                <c:pt idx="466">
                  <c:v>40865</c:v>
                </c:pt>
                <c:pt idx="467">
                  <c:v>40868</c:v>
                </c:pt>
                <c:pt idx="468">
                  <c:v>40869</c:v>
                </c:pt>
                <c:pt idx="469">
                  <c:v>40870</c:v>
                </c:pt>
                <c:pt idx="470">
                  <c:v>40871</c:v>
                </c:pt>
                <c:pt idx="471">
                  <c:v>40872</c:v>
                </c:pt>
                <c:pt idx="472">
                  <c:v>40875</c:v>
                </c:pt>
                <c:pt idx="473">
                  <c:v>40876</c:v>
                </c:pt>
                <c:pt idx="474">
                  <c:v>40877</c:v>
                </c:pt>
                <c:pt idx="475">
                  <c:v>40878</c:v>
                </c:pt>
                <c:pt idx="476">
                  <c:v>40879</c:v>
                </c:pt>
                <c:pt idx="477">
                  <c:v>40882</c:v>
                </c:pt>
                <c:pt idx="478">
                  <c:v>40883</c:v>
                </c:pt>
                <c:pt idx="479">
                  <c:v>40884</c:v>
                </c:pt>
                <c:pt idx="480">
                  <c:v>40885</c:v>
                </c:pt>
                <c:pt idx="481">
                  <c:v>40886</c:v>
                </c:pt>
                <c:pt idx="482">
                  <c:v>40889</c:v>
                </c:pt>
                <c:pt idx="483">
                  <c:v>40890</c:v>
                </c:pt>
                <c:pt idx="484">
                  <c:v>40891</c:v>
                </c:pt>
                <c:pt idx="485">
                  <c:v>40892</c:v>
                </c:pt>
                <c:pt idx="486">
                  <c:v>40893</c:v>
                </c:pt>
                <c:pt idx="487">
                  <c:v>40896</c:v>
                </c:pt>
                <c:pt idx="488">
                  <c:v>40897</c:v>
                </c:pt>
                <c:pt idx="489">
                  <c:v>40898</c:v>
                </c:pt>
                <c:pt idx="490">
                  <c:v>40899</c:v>
                </c:pt>
                <c:pt idx="491">
                  <c:v>40900</c:v>
                </c:pt>
                <c:pt idx="492">
                  <c:v>40903</c:v>
                </c:pt>
                <c:pt idx="493">
                  <c:v>40904</c:v>
                </c:pt>
                <c:pt idx="494">
                  <c:v>40905</c:v>
                </c:pt>
                <c:pt idx="495">
                  <c:v>40906</c:v>
                </c:pt>
                <c:pt idx="496">
                  <c:v>40907</c:v>
                </c:pt>
                <c:pt idx="497">
                  <c:v>40910</c:v>
                </c:pt>
                <c:pt idx="498">
                  <c:v>40911</c:v>
                </c:pt>
                <c:pt idx="499">
                  <c:v>40912</c:v>
                </c:pt>
                <c:pt idx="500">
                  <c:v>40913</c:v>
                </c:pt>
                <c:pt idx="501">
                  <c:v>40914</c:v>
                </c:pt>
                <c:pt idx="502">
                  <c:v>40917</c:v>
                </c:pt>
                <c:pt idx="503">
                  <c:v>40918</c:v>
                </c:pt>
                <c:pt idx="504">
                  <c:v>40919</c:v>
                </c:pt>
                <c:pt idx="505">
                  <c:v>40920</c:v>
                </c:pt>
                <c:pt idx="506">
                  <c:v>40921</c:v>
                </c:pt>
                <c:pt idx="507">
                  <c:v>40924</c:v>
                </c:pt>
                <c:pt idx="508">
                  <c:v>40925</c:v>
                </c:pt>
                <c:pt idx="509">
                  <c:v>40926</c:v>
                </c:pt>
                <c:pt idx="510">
                  <c:v>40927</c:v>
                </c:pt>
                <c:pt idx="511">
                  <c:v>40928</c:v>
                </c:pt>
                <c:pt idx="512">
                  <c:v>40931</c:v>
                </c:pt>
                <c:pt idx="513">
                  <c:v>40932</c:v>
                </c:pt>
                <c:pt idx="514">
                  <c:v>40933</c:v>
                </c:pt>
                <c:pt idx="515">
                  <c:v>40934</c:v>
                </c:pt>
                <c:pt idx="516">
                  <c:v>40935</c:v>
                </c:pt>
                <c:pt idx="517">
                  <c:v>40938</c:v>
                </c:pt>
                <c:pt idx="518">
                  <c:v>40939</c:v>
                </c:pt>
                <c:pt idx="519">
                  <c:v>40940</c:v>
                </c:pt>
                <c:pt idx="520">
                  <c:v>40941</c:v>
                </c:pt>
                <c:pt idx="521">
                  <c:v>40942</c:v>
                </c:pt>
                <c:pt idx="522">
                  <c:v>40945</c:v>
                </c:pt>
                <c:pt idx="523">
                  <c:v>40946</c:v>
                </c:pt>
                <c:pt idx="524">
                  <c:v>40947</c:v>
                </c:pt>
                <c:pt idx="525">
                  <c:v>40948</c:v>
                </c:pt>
                <c:pt idx="526">
                  <c:v>40949</c:v>
                </c:pt>
                <c:pt idx="527">
                  <c:v>40952</c:v>
                </c:pt>
                <c:pt idx="528">
                  <c:v>40953</c:v>
                </c:pt>
                <c:pt idx="529">
                  <c:v>40954</c:v>
                </c:pt>
                <c:pt idx="530">
                  <c:v>40955</c:v>
                </c:pt>
                <c:pt idx="531">
                  <c:v>40956</c:v>
                </c:pt>
                <c:pt idx="532">
                  <c:v>40959</c:v>
                </c:pt>
                <c:pt idx="533">
                  <c:v>40960</c:v>
                </c:pt>
                <c:pt idx="534">
                  <c:v>40961</c:v>
                </c:pt>
                <c:pt idx="535">
                  <c:v>40962</c:v>
                </c:pt>
                <c:pt idx="536">
                  <c:v>40963</c:v>
                </c:pt>
                <c:pt idx="537">
                  <c:v>40966</c:v>
                </c:pt>
                <c:pt idx="538">
                  <c:v>40967</c:v>
                </c:pt>
                <c:pt idx="539">
                  <c:v>40968</c:v>
                </c:pt>
                <c:pt idx="540">
                  <c:v>40969</c:v>
                </c:pt>
                <c:pt idx="541">
                  <c:v>40970</c:v>
                </c:pt>
                <c:pt idx="542">
                  <c:v>40973</c:v>
                </c:pt>
                <c:pt idx="543">
                  <c:v>40974</c:v>
                </c:pt>
                <c:pt idx="544">
                  <c:v>40975</c:v>
                </c:pt>
                <c:pt idx="545">
                  <c:v>40976</c:v>
                </c:pt>
                <c:pt idx="546">
                  <c:v>40977</c:v>
                </c:pt>
                <c:pt idx="547">
                  <c:v>40980</c:v>
                </c:pt>
                <c:pt idx="548">
                  <c:v>40981</c:v>
                </c:pt>
                <c:pt idx="549">
                  <c:v>40982</c:v>
                </c:pt>
                <c:pt idx="550">
                  <c:v>40983</c:v>
                </c:pt>
                <c:pt idx="551">
                  <c:v>40984</c:v>
                </c:pt>
                <c:pt idx="552">
                  <c:v>40987</c:v>
                </c:pt>
                <c:pt idx="553">
                  <c:v>40988</c:v>
                </c:pt>
                <c:pt idx="554">
                  <c:v>40989</c:v>
                </c:pt>
                <c:pt idx="555">
                  <c:v>40990</c:v>
                </c:pt>
                <c:pt idx="556">
                  <c:v>40991</c:v>
                </c:pt>
                <c:pt idx="557">
                  <c:v>40994</c:v>
                </c:pt>
                <c:pt idx="558">
                  <c:v>40995</c:v>
                </c:pt>
                <c:pt idx="559">
                  <c:v>40996</c:v>
                </c:pt>
                <c:pt idx="560">
                  <c:v>40997</c:v>
                </c:pt>
                <c:pt idx="561">
                  <c:v>40998</c:v>
                </c:pt>
                <c:pt idx="562">
                  <c:v>41001</c:v>
                </c:pt>
                <c:pt idx="563">
                  <c:v>41002</c:v>
                </c:pt>
                <c:pt idx="564">
                  <c:v>41003</c:v>
                </c:pt>
                <c:pt idx="565">
                  <c:v>41004</c:v>
                </c:pt>
                <c:pt idx="566">
                  <c:v>41005</c:v>
                </c:pt>
                <c:pt idx="567">
                  <c:v>41008</c:v>
                </c:pt>
                <c:pt idx="568">
                  <c:v>41009</c:v>
                </c:pt>
                <c:pt idx="569">
                  <c:v>41010</c:v>
                </c:pt>
                <c:pt idx="570">
                  <c:v>41011</c:v>
                </c:pt>
                <c:pt idx="571">
                  <c:v>41012</c:v>
                </c:pt>
                <c:pt idx="572">
                  <c:v>41015</c:v>
                </c:pt>
                <c:pt idx="573">
                  <c:v>41016</c:v>
                </c:pt>
                <c:pt idx="574">
                  <c:v>41017</c:v>
                </c:pt>
                <c:pt idx="575">
                  <c:v>41018</c:v>
                </c:pt>
                <c:pt idx="576">
                  <c:v>41019</c:v>
                </c:pt>
                <c:pt idx="577">
                  <c:v>41022</c:v>
                </c:pt>
                <c:pt idx="578">
                  <c:v>41023</c:v>
                </c:pt>
                <c:pt idx="579">
                  <c:v>41024</c:v>
                </c:pt>
                <c:pt idx="580">
                  <c:v>41025</c:v>
                </c:pt>
                <c:pt idx="581">
                  <c:v>41026</c:v>
                </c:pt>
                <c:pt idx="582">
                  <c:v>41029</c:v>
                </c:pt>
                <c:pt idx="583">
                  <c:v>41030</c:v>
                </c:pt>
                <c:pt idx="584">
                  <c:v>41031</c:v>
                </c:pt>
                <c:pt idx="585">
                  <c:v>41032</c:v>
                </c:pt>
                <c:pt idx="586">
                  <c:v>41033</c:v>
                </c:pt>
                <c:pt idx="587">
                  <c:v>41036</c:v>
                </c:pt>
                <c:pt idx="588">
                  <c:v>41037</c:v>
                </c:pt>
                <c:pt idx="589">
                  <c:v>41038</c:v>
                </c:pt>
                <c:pt idx="590">
                  <c:v>41039</c:v>
                </c:pt>
                <c:pt idx="591">
                  <c:v>41040</c:v>
                </c:pt>
                <c:pt idx="592">
                  <c:v>41043</c:v>
                </c:pt>
                <c:pt idx="593">
                  <c:v>41044</c:v>
                </c:pt>
                <c:pt idx="594">
                  <c:v>41045</c:v>
                </c:pt>
                <c:pt idx="595">
                  <c:v>41046</c:v>
                </c:pt>
                <c:pt idx="596">
                  <c:v>41047</c:v>
                </c:pt>
                <c:pt idx="597">
                  <c:v>41050</c:v>
                </c:pt>
                <c:pt idx="598">
                  <c:v>41051</c:v>
                </c:pt>
                <c:pt idx="599">
                  <c:v>41052</c:v>
                </c:pt>
                <c:pt idx="600">
                  <c:v>41053</c:v>
                </c:pt>
                <c:pt idx="601">
                  <c:v>41054</c:v>
                </c:pt>
                <c:pt idx="602">
                  <c:v>41057</c:v>
                </c:pt>
                <c:pt idx="603">
                  <c:v>41058</c:v>
                </c:pt>
                <c:pt idx="604">
                  <c:v>41059</c:v>
                </c:pt>
                <c:pt idx="605">
                  <c:v>41060</c:v>
                </c:pt>
                <c:pt idx="606">
                  <c:v>41061</c:v>
                </c:pt>
                <c:pt idx="607">
                  <c:v>41064</c:v>
                </c:pt>
                <c:pt idx="608">
                  <c:v>41065</c:v>
                </c:pt>
                <c:pt idx="609">
                  <c:v>41066</c:v>
                </c:pt>
                <c:pt idx="610">
                  <c:v>41067</c:v>
                </c:pt>
                <c:pt idx="611">
                  <c:v>41068</c:v>
                </c:pt>
                <c:pt idx="612">
                  <c:v>41071</c:v>
                </c:pt>
                <c:pt idx="613">
                  <c:v>41072</c:v>
                </c:pt>
                <c:pt idx="614">
                  <c:v>41073</c:v>
                </c:pt>
                <c:pt idx="615">
                  <c:v>41074</c:v>
                </c:pt>
                <c:pt idx="616">
                  <c:v>41075</c:v>
                </c:pt>
                <c:pt idx="617">
                  <c:v>41078</c:v>
                </c:pt>
                <c:pt idx="618">
                  <c:v>41079</c:v>
                </c:pt>
                <c:pt idx="619">
                  <c:v>41080</c:v>
                </c:pt>
                <c:pt idx="620">
                  <c:v>41081</c:v>
                </c:pt>
                <c:pt idx="621">
                  <c:v>41082</c:v>
                </c:pt>
                <c:pt idx="622">
                  <c:v>41085</c:v>
                </c:pt>
                <c:pt idx="623">
                  <c:v>41086</c:v>
                </c:pt>
                <c:pt idx="624">
                  <c:v>41087</c:v>
                </c:pt>
                <c:pt idx="625">
                  <c:v>41088</c:v>
                </c:pt>
                <c:pt idx="626">
                  <c:v>41089</c:v>
                </c:pt>
                <c:pt idx="627">
                  <c:v>41092</c:v>
                </c:pt>
                <c:pt idx="628">
                  <c:v>41093</c:v>
                </c:pt>
                <c:pt idx="629">
                  <c:v>41094</c:v>
                </c:pt>
                <c:pt idx="630">
                  <c:v>41095</c:v>
                </c:pt>
                <c:pt idx="631">
                  <c:v>41096</c:v>
                </c:pt>
                <c:pt idx="632">
                  <c:v>41099</c:v>
                </c:pt>
                <c:pt idx="633">
                  <c:v>41100</c:v>
                </c:pt>
                <c:pt idx="634">
                  <c:v>41101</c:v>
                </c:pt>
                <c:pt idx="635">
                  <c:v>41102</c:v>
                </c:pt>
                <c:pt idx="636">
                  <c:v>41103</c:v>
                </c:pt>
                <c:pt idx="637">
                  <c:v>41106</c:v>
                </c:pt>
                <c:pt idx="638">
                  <c:v>41107</c:v>
                </c:pt>
                <c:pt idx="639">
                  <c:v>41108</c:v>
                </c:pt>
                <c:pt idx="640">
                  <c:v>41109</c:v>
                </c:pt>
                <c:pt idx="641">
                  <c:v>41110</c:v>
                </c:pt>
                <c:pt idx="642">
                  <c:v>41113</c:v>
                </c:pt>
                <c:pt idx="643">
                  <c:v>41114</c:v>
                </c:pt>
                <c:pt idx="644">
                  <c:v>41115</c:v>
                </c:pt>
                <c:pt idx="645">
                  <c:v>41116</c:v>
                </c:pt>
                <c:pt idx="646">
                  <c:v>41117</c:v>
                </c:pt>
                <c:pt idx="647">
                  <c:v>41120</c:v>
                </c:pt>
                <c:pt idx="648">
                  <c:v>41121</c:v>
                </c:pt>
                <c:pt idx="649">
                  <c:v>41122</c:v>
                </c:pt>
                <c:pt idx="650">
                  <c:v>41123</c:v>
                </c:pt>
                <c:pt idx="651">
                  <c:v>41124</c:v>
                </c:pt>
                <c:pt idx="652">
                  <c:v>41127</c:v>
                </c:pt>
                <c:pt idx="653">
                  <c:v>41128</c:v>
                </c:pt>
                <c:pt idx="654">
                  <c:v>41129</c:v>
                </c:pt>
                <c:pt idx="655">
                  <c:v>41130</c:v>
                </c:pt>
                <c:pt idx="656">
                  <c:v>41131</c:v>
                </c:pt>
                <c:pt idx="657">
                  <c:v>41134</c:v>
                </c:pt>
                <c:pt idx="658">
                  <c:v>41135</c:v>
                </c:pt>
                <c:pt idx="659">
                  <c:v>41136</c:v>
                </c:pt>
                <c:pt idx="660">
                  <c:v>41137</c:v>
                </c:pt>
                <c:pt idx="661">
                  <c:v>41138</c:v>
                </c:pt>
                <c:pt idx="662">
                  <c:v>41141</c:v>
                </c:pt>
                <c:pt idx="663">
                  <c:v>41142</c:v>
                </c:pt>
                <c:pt idx="664">
                  <c:v>41143</c:v>
                </c:pt>
                <c:pt idx="665">
                  <c:v>41144</c:v>
                </c:pt>
                <c:pt idx="666">
                  <c:v>41145</c:v>
                </c:pt>
                <c:pt idx="667">
                  <c:v>41148</c:v>
                </c:pt>
                <c:pt idx="668">
                  <c:v>41149</c:v>
                </c:pt>
                <c:pt idx="669">
                  <c:v>41150</c:v>
                </c:pt>
                <c:pt idx="670">
                  <c:v>41151</c:v>
                </c:pt>
                <c:pt idx="671">
                  <c:v>41152</c:v>
                </c:pt>
                <c:pt idx="672">
                  <c:v>41155</c:v>
                </c:pt>
                <c:pt idx="673">
                  <c:v>41156</c:v>
                </c:pt>
                <c:pt idx="674">
                  <c:v>41157</c:v>
                </c:pt>
                <c:pt idx="675">
                  <c:v>41158</c:v>
                </c:pt>
                <c:pt idx="676">
                  <c:v>41159</c:v>
                </c:pt>
                <c:pt idx="677">
                  <c:v>41162</c:v>
                </c:pt>
                <c:pt idx="678">
                  <c:v>41163</c:v>
                </c:pt>
                <c:pt idx="679">
                  <c:v>41164</c:v>
                </c:pt>
                <c:pt idx="680">
                  <c:v>41165</c:v>
                </c:pt>
                <c:pt idx="681">
                  <c:v>41166</c:v>
                </c:pt>
                <c:pt idx="682">
                  <c:v>41169</c:v>
                </c:pt>
                <c:pt idx="683">
                  <c:v>41170</c:v>
                </c:pt>
                <c:pt idx="684">
                  <c:v>41171</c:v>
                </c:pt>
                <c:pt idx="685">
                  <c:v>41172</c:v>
                </c:pt>
                <c:pt idx="686">
                  <c:v>41173</c:v>
                </c:pt>
                <c:pt idx="687">
                  <c:v>41176</c:v>
                </c:pt>
                <c:pt idx="688">
                  <c:v>41177</c:v>
                </c:pt>
                <c:pt idx="689">
                  <c:v>41178</c:v>
                </c:pt>
                <c:pt idx="690">
                  <c:v>41179</c:v>
                </c:pt>
                <c:pt idx="691">
                  <c:v>41180</c:v>
                </c:pt>
                <c:pt idx="692">
                  <c:v>41183</c:v>
                </c:pt>
                <c:pt idx="693">
                  <c:v>41184</c:v>
                </c:pt>
                <c:pt idx="694">
                  <c:v>41185</c:v>
                </c:pt>
                <c:pt idx="695">
                  <c:v>41186</c:v>
                </c:pt>
                <c:pt idx="696">
                  <c:v>41187</c:v>
                </c:pt>
                <c:pt idx="697">
                  <c:v>41190</c:v>
                </c:pt>
                <c:pt idx="698">
                  <c:v>41191</c:v>
                </c:pt>
                <c:pt idx="699">
                  <c:v>41192</c:v>
                </c:pt>
                <c:pt idx="700">
                  <c:v>41193</c:v>
                </c:pt>
                <c:pt idx="701">
                  <c:v>41194</c:v>
                </c:pt>
                <c:pt idx="702">
                  <c:v>41197</c:v>
                </c:pt>
                <c:pt idx="703">
                  <c:v>41198</c:v>
                </c:pt>
                <c:pt idx="704">
                  <c:v>41199</c:v>
                </c:pt>
                <c:pt idx="705">
                  <c:v>41200</c:v>
                </c:pt>
                <c:pt idx="706">
                  <c:v>41201</c:v>
                </c:pt>
                <c:pt idx="707">
                  <c:v>41204</c:v>
                </c:pt>
                <c:pt idx="708">
                  <c:v>41205</c:v>
                </c:pt>
                <c:pt idx="709">
                  <c:v>41206</c:v>
                </c:pt>
                <c:pt idx="710">
                  <c:v>41207</c:v>
                </c:pt>
                <c:pt idx="711">
                  <c:v>41208</c:v>
                </c:pt>
                <c:pt idx="712">
                  <c:v>41211</c:v>
                </c:pt>
                <c:pt idx="713">
                  <c:v>41212</c:v>
                </c:pt>
                <c:pt idx="714">
                  <c:v>41213</c:v>
                </c:pt>
                <c:pt idx="715">
                  <c:v>41214</c:v>
                </c:pt>
                <c:pt idx="716">
                  <c:v>41215</c:v>
                </c:pt>
                <c:pt idx="717">
                  <c:v>41218</c:v>
                </c:pt>
                <c:pt idx="718">
                  <c:v>41219</c:v>
                </c:pt>
                <c:pt idx="719">
                  <c:v>41220</c:v>
                </c:pt>
                <c:pt idx="720">
                  <c:v>41221</c:v>
                </c:pt>
                <c:pt idx="721">
                  <c:v>41222</c:v>
                </c:pt>
                <c:pt idx="722">
                  <c:v>41225</c:v>
                </c:pt>
                <c:pt idx="723">
                  <c:v>41226</c:v>
                </c:pt>
                <c:pt idx="724">
                  <c:v>41227</c:v>
                </c:pt>
                <c:pt idx="725">
                  <c:v>41228</c:v>
                </c:pt>
                <c:pt idx="726">
                  <c:v>41229</c:v>
                </c:pt>
                <c:pt idx="727">
                  <c:v>41232</c:v>
                </c:pt>
                <c:pt idx="728">
                  <c:v>41233</c:v>
                </c:pt>
                <c:pt idx="729">
                  <c:v>41234</c:v>
                </c:pt>
                <c:pt idx="730">
                  <c:v>41235</c:v>
                </c:pt>
                <c:pt idx="731">
                  <c:v>41236</c:v>
                </c:pt>
                <c:pt idx="732">
                  <c:v>41239</c:v>
                </c:pt>
                <c:pt idx="733">
                  <c:v>41240</c:v>
                </c:pt>
                <c:pt idx="734">
                  <c:v>41241</c:v>
                </c:pt>
                <c:pt idx="735">
                  <c:v>41242</c:v>
                </c:pt>
                <c:pt idx="736">
                  <c:v>41243</c:v>
                </c:pt>
                <c:pt idx="737">
                  <c:v>41246</c:v>
                </c:pt>
                <c:pt idx="738">
                  <c:v>41247</c:v>
                </c:pt>
                <c:pt idx="739">
                  <c:v>41248</c:v>
                </c:pt>
                <c:pt idx="740">
                  <c:v>41249</c:v>
                </c:pt>
                <c:pt idx="741">
                  <c:v>41250</c:v>
                </c:pt>
                <c:pt idx="742">
                  <c:v>41253</c:v>
                </c:pt>
                <c:pt idx="743">
                  <c:v>41254</c:v>
                </c:pt>
                <c:pt idx="744">
                  <c:v>41255</c:v>
                </c:pt>
                <c:pt idx="745">
                  <c:v>41256</c:v>
                </c:pt>
                <c:pt idx="746">
                  <c:v>41257</c:v>
                </c:pt>
                <c:pt idx="747">
                  <c:v>41260</c:v>
                </c:pt>
                <c:pt idx="748">
                  <c:v>41261</c:v>
                </c:pt>
                <c:pt idx="749">
                  <c:v>41262</c:v>
                </c:pt>
                <c:pt idx="750">
                  <c:v>41263</c:v>
                </c:pt>
                <c:pt idx="751">
                  <c:v>41264</c:v>
                </c:pt>
                <c:pt idx="752">
                  <c:v>41267</c:v>
                </c:pt>
                <c:pt idx="753">
                  <c:v>41268</c:v>
                </c:pt>
                <c:pt idx="754">
                  <c:v>41269</c:v>
                </c:pt>
                <c:pt idx="755">
                  <c:v>41270</c:v>
                </c:pt>
                <c:pt idx="756">
                  <c:v>41271</c:v>
                </c:pt>
                <c:pt idx="757">
                  <c:v>41274</c:v>
                </c:pt>
                <c:pt idx="758">
                  <c:v>41275</c:v>
                </c:pt>
                <c:pt idx="759">
                  <c:v>41276</c:v>
                </c:pt>
                <c:pt idx="760">
                  <c:v>41277</c:v>
                </c:pt>
                <c:pt idx="761">
                  <c:v>41278</c:v>
                </c:pt>
                <c:pt idx="762">
                  <c:v>41281</c:v>
                </c:pt>
                <c:pt idx="763">
                  <c:v>41282</c:v>
                </c:pt>
                <c:pt idx="764">
                  <c:v>41283</c:v>
                </c:pt>
                <c:pt idx="765">
                  <c:v>41284</c:v>
                </c:pt>
                <c:pt idx="766">
                  <c:v>41285</c:v>
                </c:pt>
                <c:pt idx="767">
                  <c:v>41288</c:v>
                </c:pt>
                <c:pt idx="768">
                  <c:v>41289</c:v>
                </c:pt>
                <c:pt idx="769">
                  <c:v>41290</c:v>
                </c:pt>
                <c:pt idx="770">
                  <c:v>41291</c:v>
                </c:pt>
                <c:pt idx="771">
                  <c:v>41292</c:v>
                </c:pt>
                <c:pt idx="772">
                  <c:v>41295</c:v>
                </c:pt>
                <c:pt idx="773">
                  <c:v>41296</c:v>
                </c:pt>
                <c:pt idx="774">
                  <c:v>41297</c:v>
                </c:pt>
                <c:pt idx="775">
                  <c:v>41298</c:v>
                </c:pt>
                <c:pt idx="776">
                  <c:v>41299</c:v>
                </c:pt>
                <c:pt idx="777">
                  <c:v>41302</c:v>
                </c:pt>
                <c:pt idx="778">
                  <c:v>41303</c:v>
                </c:pt>
                <c:pt idx="779">
                  <c:v>41304</c:v>
                </c:pt>
                <c:pt idx="780">
                  <c:v>41305</c:v>
                </c:pt>
                <c:pt idx="781">
                  <c:v>41306</c:v>
                </c:pt>
                <c:pt idx="782">
                  <c:v>41309</c:v>
                </c:pt>
                <c:pt idx="783">
                  <c:v>41310</c:v>
                </c:pt>
                <c:pt idx="784">
                  <c:v>41311</c:v>
                </c:pt>
                <c:pt idx="785">
                  <c:v>41312</c:v>
                </c:pt>
                <c:pt idx="786">
                  <c:v>41313</c:v>
                </c:pt>
                <c:pt idx="787">
                  <c:v>41316</c:v>
                </c:pt>
                <c:pt idx="788">
                  <c:v>41317</c:v>
                </c:pt>
                <c:pt idx="789">
                  <c:v>41318</c:v>
                </c:pt>
                <c:pt idx="790">
                  <c:v>41319</c:v>
                </c:pt>
                <c:pt idx="791">
                  <c:v>41320</c:v>
                </c:pt>
                <c:pt idx="792">
                  <c:v>41323</c:v>
                </c:pt>
                <c:pt idx="793">
                  <c:v>41324</c:v>
                </c:pt>
                <c:pt idx="794">
                  <c:v>41325</c:v>
                </c:pt>
                <c:pt idx="795">
                  <c:v>41326</c:v>
                </c:pt>
                <c:pt idx="796">
                  <c:v>41327</c:v>
                </c:pt>
                <c:pt idx="797">
                  <c:v>41330</c:v>
                </c:pt>
                <c:pt idx="798">
                  <c:v>41331</c:v>
                </c:pt>
                <c:pt idx="799">
                  <c:v>41332</c:v>
                </c:pt>
                <c:pt idx="800">
                  <c:v>41333</c:v>
                </c:pt>
                <c:pt idx="801">
                  <c:v>41334</c:v>
                </c:pt>
                <c:pt idx="802">
                  <c:v>41337</c:v>
                </c:pt>
                <c:pt idx="803">
                  <c:v>41338</c:v>
                </c:pt>
                <c:pt idx="804">
                  <c:v>41339</c:v>
                </c:pt>
                <c:pt idx="805">
                  <c:v>41340</c:v>
                </c:pt>
                <c:pt idx="806">
                  <c:v>41341</c:v>
                </c:pt>
                <c:pt idx="807">
                  <c:v>41344</c:v>
                </c:pt>
                <c:pt idx="808">
                  <c:v>41345</c:v>
                </c:pt>
                <c:pt idx="809">
                  <c:v>41346</c:v>
                </c:pt>
                <c:pt idx="810">
                  <c:v>41347</c:v>
                </c:pt>
                <c:pt idx="811">
                  <c:v>41348</c:v>
                </c:pt>
                <c:pt idx="812">
                  <c:v>41351</c:v>
                </c:pt>
                <c:pt idx="813">
                  <c:v>41352</c:v>
                </c:pt>
                <c:pt idx="814">
                  <c:v>41353</c:v>
                </c:pt>
                <c:pt idx="815">
                  <c:v>41354</c:v>
                </c:pt>
                <c:pt idx="816">
                  <c:v>41355</c:v>
                </c:pt>
                <c:pt idx="817">
                  <c:v>41358</c:v>
                </c:pt>
                <c:pt idx="818">
                  <c:v>41359</c:v>
                </c:pt>
                <c:pt idx="819">
                  <c:v>41360</c:v>
                </c:pt>
                <c:pt idx="820">
                  <c:v>41361</c:v>
                </c:pt>
                <c:pt idx="821">
                  <c:v>41362</c:v>
                </c:pt>
                <c:pt idx="822">
                  <c:v>41365</c:v>
                </c:pt>
                <c:pt idx="823">
                  <c:v>41366</c:v>
                </c:pt>
                <c:pt idx="824">
                  <c:v>41367</c:v>
                </c:pt>
                <c:pt idx="825">
                  <c:v>41368</c:v>
                </c:pt>
                <c:pt idx="826">
                  <c:v>41369</c:v>
                </c:pt>
                <c:pt idx="827">
                  <c:v>41372</c:v>
                </c:pt>
                <c:pt idx="828">
                  <c:v>41373</c:v>
                </c:pt>
                <c:pt idx="829">
                  <c:v>41374</c:v>
                </c:pt>
                <c:pt idx="830">
                  <c:v>41375</c:v>
                </c:pt>
                <c:pt idx="831">
                  <c:v>41376</c:v>
                </c:pt>
                <c:pt idx="832">
                  <c:v>41379</c:v>
                </c:pt>
                <c:pt idx="833">
                  <c:v>41380</c:v>
                </c:pt>
                <c:pt idx="834">
                  <c:v>41381</c:v>
                </c:pt>
                <c:pt idx="835">
                  <c:v>41382</c:v>
                </c:pt>
                <c:pt idx="836">
                  <c:v>41383</c:v>
                </c:pt>
                <c:pt idx="837">
                  <c:v>41386</c:v>
                </c:pt>
                <c:pt idx="838">
                  <c:v>41387</c:v>
                </c:pt>
                <c:pt idx="839">
                  <c:v>41388</c:v>
                </c:pt>
                <c:pt idx="840">
                  <c:v>41389</c:v>
                </c:pt>
                <c:pt idx="841">
                  <c:v>41390</c:v>
                </c:pt>
                <c:pt idx="842">
                  <c:v>41393</c:v>
                </c:pt>
                <c:pt idx="843">
                  <c:v>41394</c:v>
                </c:pt>
                <c:pt idx="844">
                  <c:v>41395</c:v>
                </c:pt>
                <c:pt idx="845">
                  <c:v>41396</c:v>
                </c:pt>
                <c:pt idx="846">
                  <c:v>41397</c:v>
                </c:pt>
                <c:pt idx="847">
                  <c:v>41400</c:v>
                </c:pt>
                <c:pt idx="848">
                  <c:v>41401</c:v>
                </c:pt>
                <c:pt idx="849">
                  <c:v>41402</c:v>
                </c:pt>
                <c:pt idx="850">
                  <c:v>41403</c:v>
                </c:pt>
                <c:pt idx="851">
                  <c:v>41404</c:v>
                </c:pt>
                <c:pt idx="852">
                  <c:v>41407</c:v>
                </c:pt>
                <c:pt idx="853">
                  <c:v>41408</c:v>
                </c:pt>
                <c:pt idx="854">
                  <c:v>41409</c:v>
                </c:pt>
                <c:pt idx="855">
                  <c:v>41410</c:v>
                </c:pt>
                <c:pt idx="856">
                  <c:v>41411</c:v>
                </c:pt>
                <c:pt idx="857">
                  <c:v>41414</c:v>
                </c:pt>
                <c:pt idx="858">
                  <c:v>41415</c:v>
                </c:pt>
                <c:pt idx="859">
                  <c:v>41416</c:v>
                </c:pt>
                <c:pt idx="860">
                  <c:v>41417</c:v>
                </c:pt>
                <c:pt idx="861">
                  <c:v>41418</c:v>
                </c:pt>
                <c:pt idx="862">
                  <c:v>41421</c:v>
                </c:pt>
                <c:pt idx="863">
                  <c:v>41422</c:v>
                </c:pt>
                <c:pt idx="864">
                  <c:v>41423</c:v>
                </c:pt>
                <c:pt idx="865">
                  <c:v>41424</c:v>
                </c:pt>
                <c:pt idx="866">
                  <c:v>41425</c:v>
                </c:pt>
                <c:pt idx="867">
                  <c:v>41428</c:v>
                </c:pt>
                <c:pt idx="868">
                  <c:v>41429</c:v>
                </c:pt>
                <c:pt idx="869">
                  <c:v>41430</c:v>
                </c:pt>
                <c:pt idx="870">
                  <c:v>41431</c:v>
                </c:pt>
                <c:pt idx="871">
                  <c:v>41432</c:v>
                </c:pt>
                <c:pt idx="872">
                  <c:v>41435</c:v>
                </c:pt>
                <c:pt idx="873">
                  <c:v>41436</c:v>
                </c:pt>
                <c:pt idx="874">
                  <c:v>41437</c:v>
                </c:pt>
                <c:pt idx="875">
                  <c:v>41438</c:v>
                </c:pt>
                <c:pt idx="876">
                  <c:v>41439</c:v>
                </c:pt>
                <c:pt idx="877">
                  <c:v>41442</c:v>
                </c:pt>
                <c:pt idx="878">
                  <c:v>41443</c:v>
                </c:pt>
                <c:pt idx="879">
                  <c:v>41444</c:v>
                </c:pt>
                <c:pt idx="880">
                  <c:v>41445</c:v>
                </c:pt>
                <c:pt idx="881">
                  <c:v>41446</c:v>
                </c:pt>
                <c:pt idx="882">
                  <c:v>41449</c:v>
                </c:pt>
                <c:pt idx="883">
                  <c:v>41450</c:v>
                </c:pt>
                <c:pt idx="884">
                  <c:v>41451</c:v>
                </c:pt>
                <c:pt idx="885">
                  <c:v>41452</c:v>
                </c:pt>
                <c:pt idx="886">
                  <c:v>41453</c:v>
                </c:pt>
                <c:pt idx="887">
                  <c:v>41456</c:v>
                </c:pt>
                <c:pt idx="888">
                  <c:v>41457</c:v>
                </c:pt>
                <c:pt idx="889">
                  <c:v>41458</c:v>
                </c:pt>
                <c:pt idx="890">
                  <c:v>41459</c:v>
                </c:pt>
                <c:pt idx="891">
                  <c:v>41460</c:v>
                </c:pt>
                <c:pt idx="892">
                  <c:v>41463</c:v>
                </c:pt>
                <c:pt idx="893">
                  <c:v>41464</c:v>
                </c:pt>
                <c:pt idx="894">
                  <c:v>41465</c:v>
                </c:pt>
                <c:pt idx="895">
                  <c:v>41466</c:v>
                </c:pt>
                <c:pt idx="896">
                  <c:v>41467</c:v>
                </c:pt>
                <c:pt idx="897">
                  <c:v>41470</c:v>
                </c:pt>
                <c:pt idx="898">
                  <c:v>41471</c:v>
                </c:pt>
                <c:pt idx="899">
                  <c:v>41472</c:v>
                </c:pt>
                <c:pt idx="900">
                  <c:v>41473</c:v>
                </c:pt>
                <c:pt idx="901">
                  <c:v>41474</c:v>
                </c:pt>
                <c:pt idx="902">
                  <c:v>41477</c:v>
                </c:pt>
                <c:pt idx="903">
                  <c:v>41478</c:v>
                </c:pt>
                <c:pt idx="904">
                  <c:v>41479</c:v>
                </c:pt>
                <c:pt idx="905">
                  <c:v>41480</c:v>
                </c:pt>
                <c:pt idx="906">
                  <c:v>41481</c:v>
                </c:pt>
                <c:pt idx="907">
                  <c:v>41484</c:v>
                </c:pt>
                <c:pt idx="908">
                  <c:v>41485</c:v>
                </c:pt>
                <c:pt idx="909">
                  <c:v>41486</c:v>
                </c:pt>
                <c:pt idx="910">
                  <c:v>41487</c:v>
                </c:pt>
                <c:pt idx="911">
                  <c:v>41488</c:v>
                </c:pt>
                <c:pt idx="912">
                  <c:v>41491</c:v>
                </c:pt>
                <c:pt idx="913">
                  <c:v>41492</c:v>
                </c:pt>
                <c:pt idx="914">
                  <c:v>41493</c:v>
                </c:pt>
                <c:pt idx="915">
                  <c:v>41494</c:v>
                </c:pt>
                <c:pt idx="916">
                  <c:v>41495</c:v>
                </c:pt>
                <c:pt idx="917">
                  <c:v>41498</c:v>
                </c:pt>
                <c:pt idx="918">
                  <c:v>41499</c:v>
                </c:pt>
                <c:pt idx="919">
                  <c:v>41500</c:v>
                </c:pt>
                <c:pt idx="920">
                  <c:v>41501</c:v>
                </c:pt>
                <c:pt idx="921">
                  <c:v>41502</c:v>
                </c:pt>
                <c:pt idx="922">
                  <c:v>41505</c:v>
                </c:pt>
                <c:pt idx="923">
                  <c:v>41506</c:v>
                </c:pt>
                <c:pt idx="924">
                  <c:v>41507</c:v>
                </c:pt>
                <c:pt idx="925">
                  <c:v>41508</c:v>
                </c:pt>
                <c:pt idx="926">
                  <c:v>41509</c:v>
                </c:pt>
                <c:pt idx="927">
                  <c:v>41512</c:v>
                </c:pt>
                <c:pt idx="928">
                  <c:v>41513</c:v>
                </c:pt>
                <c:pt idx="929">
                  <c:v>41514</c:v>
                </c:pt>
                <c:pt idx="930">
                  <c:v>41515</c:v>
                </c:pt>
                <c:pt idx="931">
                  <c:v>41516</c:v>
                </c:pt>
                <c:pt idx="932">
                  <c:v>41519</c:v>
                </c:pt>
                <c:pt idx="933">
                  <c:v>41520</c:v>
                </c:pt>
                <c:pt idx="934">
                  <c:v>41521</c:v>
                </c:pt>
                <c:pt idx="935">
                  <c:v>41522</c:v>
                </c:pt>
                <c:pt idx="936">
                  <c:v>41523</c:v>
                </c:pt>
                <c:pt idx="937">
                  <c:v>41526</c:v>
                </c:pt>
                <c:pt idx="938">
                  <c:v>41527</c:v>
                </c:pt>
                <c:pt idx="939">
                  <c:v>41528</c:v>
                </c:pt>
                <c:pt idx="940">
                  <c:v>41529</c:v>
                </c:pt>
                <c:pt idx="941">
                  <c:v>41530</c:v>
                </c:pt>
                <c:pt idx="942">
                  <c:v>41533</c:v>
                </c:pt>
                <c:pt idx="943">
                  <c:v>41534</c:v>
                </c:pt>
                <c:pt idx="944">
                  <c:v>41535</c:v>
                </c:pt>
                <c:pt idx="945">
                  <c:v>41536</c:v>
                </c:pt>
                <c:pt idx="946">
                  <c:v>41537</c:v>
                </c:pt>
                <c:pt idx="947">
                  <c:v>41540</c:v>
                </c:pt>
                <c:pt idx="948">
                  <c:v>41541</c:v>
                </c:pt>
                <c:pt idx="949">
                  <c:v>41542</c:v>
                </c:pt>
                <c:pt idx="950">
                  <c:v>41543</c:v>
                </c:pt>
                <c:pt idx="951">
                  <c:v>41544</c:v>
                </c:pt>
                <c:pt idx="952">
                  <c:v>41547</c:v>
                </c:pt>
                <c:pt idx="953">
                  <c:v>41548</c:v>
                </c:pt>
                <c:pt idx="954">
                  <c:v>41549</c:v>
                </c:pt>
                <c:pt idx="955">
                  <c:v>41550</c:v>
                </c:pt>
                <c:pt idx="956">
                  <c:v>41551</c:v>
                </c:pt>
                <c:pt idx="957">
                  <c:v>41554</c:v>
                </c:pt>
                <c:pt idx="958">
                  <c:v>41555</c:v>
                </c:pt>
                <c:pt idx="959">
                  <c:v>41556</c:v>
                </c:pt>
                <c:pt idx="960">
                  <c:v>41557</c:v>
                </c:pt>
                <c:pt idx="961">
                  <c:v>41558</c:v>
                </c:pt>
                <c:pt idx="962">
                  <c:v>41561</c:v>
                </c:pt>
                <c:pt idx="963">
                  <c:v>41562</c:v>
                </c:pt>
                <c:pt idx="964">
                  <c:v>41563</c:v>
                </c:pt>
                <c:pt idx="965">
                  <c:v>41564</c:v>
                </c:pt>
                <c:pt idx="966">
                  <c:v>41565</c:v>
                </c:pt>
                <c:pt idx="967">
                  <c:v>41568</c:v>
                </c:pt>
                <c:pt idx="968">
                  <c:v>41569</c:v>
                </c:pt>
                <c:pt idx="969">
                  <c:v>41570</c:v>
                </c:pt>
                <c:pt idx="970">
                  <c:v>41571</c:v>
                </c:pt>
                <c:pt idx="971">
                  <c:v>41572</c:v>
                </c:pt>
                <c:pt idx="972">
                  <c:v>41575</c:v>
                </c:pt>
                <c:pt idx="973">
                  <c:v>41576</c:v>
                </c:pt>
                <c:pt idx="974">
                  <c:v>41577</c:v>
                </c:pt>
                <c:pt idx="975">
                  <c:v>41578</c:v>
                </c:pt>
                <c:pt idx="976">
                  <c:v>41579</c:v>
                </c:pt>
                <c:pt idx="977">
                  <c:v>41582</c:v>
                </c:pt>
                <c:pt idx="978">
                  <c:v>41583</c:v>
                </c:pt>
                <c:pt idx="979">
                  <c:v>41584</c:v>
                </c:pt>
                <c:pt idx="980">
                  <c:v>41585</c:v>
                </c:pt>
                <c:pt idx="981">
                  <c:v>41586</c:v>
                </c:pt>
                <c:pt idx="982">
                  <c:v>41589</c:v>
                </c:pt>
                <c:pt idx="983">
                  <c:v>41590</c:v>
                </c:pt>
                <c:pt idx="984">
                  <c:v>41591</c:v>
                </c:pt>
                <c:pt idx="985">
                  <c:v>41592</c:v>
                </c:pt>
                <c:pt idx="986">
                  <c:v>41593</c:v>
                </c:pt>
                <c:pt idx="987">
                  <c:v>41596</c:v>
                </c:pt>
                <c:pt idx="988">
                  <c:v>41597</c:v>
                </c:pt>
                <c:pt idx="989">
                  <c:v>41598</c:v>
                </c:pt>
                <c:pt idx="990">
                  <c:v>41599</c:v>
                </c:pt>
                <c:pt idx="991">
                  <c:v>41600</c:v>
                </c:pt>
                <c:pt idx="992">
                  <c:v>41603</c:v>
                </c:pt>
                <c:pt idx="993">
                  <c:v>41604</c:v>
                </c:pt>
                <c:pt idx="994">
                  <c:v>41605</c:v>
                </c:pt>
                <c:pt idx="995">
                  <c:v>41606</c:v>
                </c:pt>
                <c:pt idx="996">
                  <c:v>41607</c:v>
                </c:pt>
                <c:pt idx="997">
                  <c:v>41610</c:v>
                </c:pt>
                <c:pt idx="998">
                  <c:v>41611</c:v>
                </c:pt>
                <c:pt idx="999">
                  <c:v>41612</c:v>
                </c:pt>
                <c:pt idx="1000">
                  <c:v>41613</c:v>
                </c:pt>
                <c:pt idx="1001">
                  <c:v>41614</c:v>
                </c:pt>
                <c:pt idx="1002">
                  <c:v>41617</c:v>
                </c:pt>
                <c:pt idx="1003">
                  <c:v>41618</c:v>
                </c:pt>
                <c:pt idx="1004">
                  <c:v>41619</c:v>
                </c:pt>
                <c:pt idx="1005">
                  <c:v>41620</c:v>
                </c:pt>
                <c:pt idx="1006">
                  <c:v>41621</c:v>
                </c:pt>
                <c:pt idx="1007">
                  <c:v>41624</c:v>
                </c:pt>
                <c:pt idx="1008">
                  <c:v>41625</c:v>
                </c:pt>
                <c:pt idx="1009">
                  <c:v>41626</c:v>
                </c:pt>
                <c:pt idx="1010">
                  <c:v>41627</c:v>
                </c:pt>
                <c:pt idx="1011">
                  <c:v>41628</c:v>
                </c:pt>
                <c:pt idx="1012">
                  <c:v>41631</c:v>
                </c:pt>
                <c:pt idx="1013">
                  <c:v>41632</c:v>
                </c:pt>
                <c:pt idx="1014">
                  <c:v>41633</c:v>
                </c:pt>
                <c:pt idx="1015">
                  <c:v>41634</c:v>
                </c:pt>
                <c:pt idx="1016">
                  <c:v>41635</c:v>
                </c:pt>
                <c:pt idx="1017">
                  <c:v>41638</c:v>
                </c:pt>
                <c:pt idx="1018">
                  <c:v>41639</c:v>
                </c:pt>
                <c:pt idx="1019">
                  <c:v>41640</c:v>
                </c:pt>
                <c:pt idx="1020">
                  <c:v>41641</c:v>
                </c:pt>
                <c:pt idx="1021">
                  <c:v>41642</c:v>
                </c:pt>
                <c:pt idx="1022">
                  <c:v>41645</c:v>
                </c:pt>
                <c:pt idx="1023">
                  <c:v>41646</c:v>
                </c:pt>
                <c:pt idx="1024">
                  <c:v>41647</c:v>
                </c:pt>
                <c:pt idx="1025">
                  <c:v>41648</c:v>
                </c:pt>
                <c:pt idx="1026">
                  <c:v>41649</c:v>
                </c:pt>
                <c:pt idx="1027">
                  <c:v>41652</c:v>
                </c:pt>
                <c:pt idx="1028">
                  <c:v>41653</c:v>
                </c:pt>
                <c:pt idx="1029">
                  <c:v>41654</c:v>
                </c:pt>
                <c:pt idx="1030">
                  <c:v>41655</c:v>
                </c:pt>
                <c:pt idx="1031">
                  <c:v>41656</c:v>
                </c:pt>
                <c:pt idx="1032">
                  <c:v>41659</c:v>
                </c:pt>
                <c:pt idx="1033">
                  <c:v>41660</c:v>
                </c:pt>
                <c:pt idx="1034">
                  <c:v>41661</c:v>
                </c:pt>
                <c:pt idx="1035">
                  <c:v>41662</c:v>
                </c:pt>
                <c:pt idx="1036">
                  <c:v>41663</c:v>
                </c:pt>
                <c:pt idx="1037">
                  <c:v>41666</c:v>
                </c:pt>
                <c:pt idx="1038">
                  <c:v>41667</c:v>
                </c:pt>
                <c:pt idx="1039">
                  <c:v>41668</c:v>
                </c:pt>
                <c:pt idx="1040">
                  <c:v>41669</c:v>
                </c:pt>
                <c:pt idx="1041">
                  <c:v>41670</c:v>
                </c:pt>
                <c:pt idx="1042">
                  <c:v>41673</c:v>
                </c:pt>
                <c:pt idx="1043">
                  <c:v>41674</c:v>
                </c:pt>
                <c:pt idx="1044">
                  <c:v>41675</c:v>
                </c:pt>
                <c:pt idx="1045">
                  <c:v>41676</c:v>
                </c:pt>
                <c:pt idx="1046">
                  <c:v>41677</c:v>
                </c:pt>
                <c:pt idx="1047">
                  <c:v>41680</c:v>
                </c:pt>
                <c:pt idx="1048">
                  <c:v>41681</c:v>
                </c:pt>
                <c:pt idx="1049">
                  <c:v>41682</c:v>
                </c:pt>
                <c:pt idx="1050">
                  <c:v>41683</c:v>
                </c:pt>
                <c:pt idx="1051">
                  <c:v>41684</c:v>
                </c:pt>
                <c:pt idx="1052">
                  <c:v>41687</c:v>
                </c:pt>
                <c:pt idx="1053">
                  <c:v>41688</c:v>
                </c:pt>
                <c:pt idx="1054">
                  <c:v>41689</c:v>
                </c:pt>
                <c:pt idx="1055">
                  <c:v>41690</c:v>
                </c:pt>
                <c:pt idx="1056">
                  <c:v>41691</c:v>
                </c:pt>
                <c:pt idx="1057">
                  <c:v>41694</c:v>
                </c:pt>
                <c:pt idx="1058">
                  <c:v>41695</c:v>
                </c:pt>
                <c:pt idx="1059">
                  <c:v>41696</c:v>
                </c:pt>
                <c:pt idx="1060">
                  <c:v>41697</c:v>
                </c:pt>
                <c:pt idx="1061">
                  <c:v>41698</c:v>
                </c:pt>
                <c:pt idx="1062">
                  <c:v>41701</c:v>
                </c:pt>
                <c:pt idx="1063">
                  <c:v>41702</c:v>
                </c:pt>
                <c:pt idx="1064">
                  <c:v>41703</c:v>
                </c:pt>
                <c:pt idx="1065">
                  <c:v>41704</c:v>
                </c:pt>
                <c:pt idx="1066">
                  <c:v>41705</c:v>
                </c:pt>
                <c:pt idx="1067">
                  <c:v>41708</c:v>
                </c:pt>
                <c:pt idx="1068">
                  <c:v>41709</c:v>
                </c:pt>
                <c:pt idx="1069">
                  <c:v>41710</c:v>
                </c:pt>
                <c:pt idx="1070">
                  <c:v>41711</c:v>
                </c:pt>
                <c:pt idx="1071">
                  <c:v>41712</c:v>
                </c:pt>
                <c:pt idx="1072">
                  <c:v>41715</c:v>
                </c:pt>
                <c:pt idx="1073">
                  <c:v>41716</c:v>
                </c:pt>
                <c:pt idx="1074">
                  <c:v>41717</c:v>
                </c:pt>
                <c:pt idx="1075">
                  <c:v>41718</c:v>
                </c:pt>
                <c:pt idx="1076">
                  <c:v>41719</c:v>
                </c:pt>
                <c:pt idx="1077">
                  <c:v>41722</c:v>
                </c:pt>
                <c:pt idx="1078">
                  <c:v>41723</c:v>
                </c:pt>
                <c:pt idx="1079">
                  <c:v>41724</c:v>
                </c:pt>
                <c:pt idx="1080">
                  <c:v>41725</c:v>
                </c:pt>
                <c:pt idx="1081">
                  <c:v>41726</c:v>
                </c:pt>
                <c:pt idx="1082">
                  <c:v>41729</c:v>
                </c:pt>
                <c:pt idx="1083">
                  <c:v>41730</c:v>
                </c:pt>
                <c:pt idx="1084">
                  <c:v>41731</c:v>
                </c:pt>
                <c:pt idx="1085">
                  <c:v>41732</c:v>
                </c:pt>
                <c:pt idx="1086">
                  <c:v>41733</c:v>
                </c:pt>
                <c:pt idx="1087">
                  <c:v>41736</c:v>
                </c:pt>
                <c:pt idx="1088">
                  <c:v>41737</c:v>
                </c:pt>
                <c:pt idx="1089">
                  <c:v>41738</c:v>
                </c:pt>
                <c:pt idx="1090">
                  <c:v>41739</c:v>
                </c:pt>
                <c:pt idx="1091">
                  <c:v>41740</c:v>
                </c:pt>
                <c:pt idx="1092">
                  <c:v>41743</c:v>
                </c:pt>
                <c:pt idx="1093">
                  <c:v>41744</c:v>
                </c:pt>
                <c:pt idx="1094">
                  <c:v>41745</c:v>
                </c:pt>
                <c:pt idx="1095">
                  <c:v>41746</c:v>
                </c:pt>
                <c:pt idx="1096">
                  <c:v>41747</c:v>
                </c:pt>
                <c:pt idx="1097">
                  <c:v>41750</c:v>
                </c:pt>
                <c:pt idx="1098">
                  <c:v>41751</c:v>
                </c:pt>
                <c:pt idx="1099">
                  <c:v>41752</c:v>
                </c:pt>
                <c:pt idx="1100">
                  <c:v>41753</c:v>
                </c:pt>
                <c:pt idx="1101">
                  <c:v>41754</c:v>
                </c:pt>
                <c:pt idx="1102">
                  <c:v>41757</c:v>
                </c:pt>
                <c:pt idx="1103">
                  <c:v>41758</c:v>
                </c:pt>
                <c:pt idx="1104">
                  <c:v>41759</c:v>
                </c:pt>
                <c:pt idx="1105">
                  <c:v>41760</c:v>
                </c:pt>
                <c:pt idx="1106">
                  <c:v>41761</c:v>
                </c:pt>
                <c:pt idx="1107">
                  <c:v>41764</c:v>
                </c:pt>
                <c:pt idx="1108">
                  <c:v>41765</c:v>
                </c:pt>
                <c:pt idx="1109">
                  <c:v>41766</c:v>
                </c:pt>
                <c:pt idx="1110">
                  <c:v>41767</c:v>
                </c:pt>
                <c:pt idx="1111">
                  <c:v>41768</c:v>
                </c:pt>
                <c:pt idx="1112">
                  <c:v>41771</c:v>
                </c:pt>
                <c:pt idx="1113">
                  <c:v>41772</c:v>
                </c:pt>
                <c:pt idx="1114">
                  <c:v>41773</c:v>
                </c:pt>
                <c:pt idx="1115">
                  <c:v>41774</c:v>
                </c:pt>
                <c:pt idx="1116">
                  <c:v>41775</c:v>
                </c:pt>
                <c:pt idx="1117">
                  <c:v>41778</c:v>
                </c:pt>
                <c:pt idx="1118">
                  <c:v>41779</c:v>
                </c:pt>
                <c:pt idx="1119">
                  <c:v>41780</c:v>
                </c:pt>
                <c:pt idx="1120">
                  <c:v>41781</c:v>
                </c:pt>
                <c:pt idx="1121">
                  <c:v>41782</c:v>
                </c:pt>
                <c:pt idx="1122">
                  <c:v>41785</c:v>
                </c:pt>
                <c:pt idx="1123">
                  <c:v>41786</c:v>
                </c:pt>
                <c:pt idx="1124">
                  <c:v>41787</c:v>
                </c:pt>
                <c:pt idx="1125">
                  <c:v>41788</c:v>
                </c:pt>
                <c:pt idx="1126">
                  <c:v>41789</c:v>
                </c:pt>
                <c:pt idx="1127">
                  <c:v>41792</c:v>
                </c:pt>
                <c:pt idx="1128">
                  <c:v>41793</c:v>
                </c:pt>
                <c:pt idx="1129">
                  <c:v>41794</c:v>
                </c:pt>
                <c:pt idx="1130">
                  <c:v>41795</c:v>
                </c:pt>
                <c:pt idx="1131">
                  <c:v>41796</c:v>
                </c:pt>
                <c:pt idx="1132">
                  <c:v>41799</c:v>
                </c:pt>
                <c:pt idx="1133">
                  <c:v>41800</c:v>
                </c:pt>
                <c:pt idx="1134">
                  <c:v>41801</c:v>
                </c:pt>
                <c:pt idx="1135">
                  <c:v>41802</c:v>
                </c:pt>
                <c:pt idx="1136">
                  <c:v>41803</c:v>
                </c:pt>
                <c:pt idx="1137">
                  <c:v>41806</c:v>
                </c:pt>
                <c:pt idx="1138">
                  <c:v>41807</c:v>
                </c:pt>
                <c:pt idx="1139">
                  <c:v>41808</c:v>
                </c:pt>
                <c:pt idx="1140">
                  <c:v>41809</c:v>
                </c:pt>
                <c:pt idx="1141">
                  <c:v>41810</c:v>
                </c:pt>
                <c:pt idx="1142">
                  <c:v>41813</c:v>
                </c:pt>
                <c:pt idx="1143">
                  <c:v>41814</c:v>
                </c:pt>
                <c:pt idx="1144">
                  <c:v>41815</c:v>
                </c:pt>
                <c:pt idx="1145">
                  <c:v>41816</c:v>
                </c:pt>
                <c:pt idx="1146">
                  <c:v>41817</c:v>
                </c:pt>
                <c:pt idx="1147">
                  <c:v>41820</c:v>
                </c:pt>
                <c:pt idx="1148">
                  <c:v>41821</c:v>
                </c:pt>
                <c:pt idx="1149">
                  <c:v>41822</c:v>
                </c:pt>
                <c:pt idx="1150">
                  <c:v>41823</c:v>
                </c:pt>
                <c:pt idx="1151">
                  <c:v>41824</c:v>
                </c:pt>
                <c:pt idx="1152">
                  <c:v>41827</c:v>
                </c:pt>
                <c:pt idx="1153">
                  <c:v>41828</c:v>
                </c:pt>
                <c:pt idx="1154">
                  <c:v>41829</c:v>
                </c:pt>
                <c:pt idx="1155">
                  <c:v>41830</c:v>
                </c:pt>
                <c:pt idx="1156">
                  <c:v>41831</c:v>
                </c:pt>
                <c:pt idx="1157">
                  <c:v>41834</c:v>
                </c:pt>
                <c:pt idx="1158">
                  <c:v>41835</c:v>
                </c:pt>
                <c:pt idx="1159">
                  <c:v>41836</c:v>
                </c:pt>
                <c:pt idx="1160">
                  <c:v>41837</c:v>
                </c:pt>
                <c:pt idx="1161">
                  <c:v>41838</c:v>
                </c:pt>
                <c:pt idx="1162">
                  <c:v>41841</c:v>
                </c:pt>
                <c:pt idx="1163">
                  <c:v>41842</c:v>
                </c:pt>
                <c:pt idx="1164">
                  <c:v>41843</c:v>
                </c:pt>
                <c:pt idx="1165">
                  <c:v>41844</c:v>
                </c:pt>
                <c:pt idx="1166">
                  <c:v>41845</c:v>
                </c:pt>
                <c:pt idx="1167">
                  <c:v>41848</c:v>
                </c:pt>
                <c:pt idx="1168">
                  <c:v>41849</c:v>
                </c:pt>
                <c:pt idx="1169">
                  <c:v>41850</c:v>
                </c:pt>
                <c:pt idx="1170">
                  <c:v>41851</c:v>
                </c:pt>
                <c:pt idx="1171">
                  <c:v>41852</c:v>
                </c:pt>
                <c:pt idx="1172">
                  <c:v>41855</c:v>
                </c:pt>
                <c:pt idx="1173">
                  <c:v>41856</c:v>
                </c:pt>
                <c:pt idx="1174">
                  <c:v>41857</c:v>
                </c:pt>
                <c:pt idx="1175">
                  <c:v>41858</c:v>
                </c:pt>
                <c:pt idx="1176">
                  <c:v>41859</c:v>
                </c:pt>
                <c:pt idx="1177">
                  <c:v>41862</c:v>
                </c:pt>
                <c:pt idx="1178">
                  <c:v>41863</c:v>
                </c:pt>
                <c:pt idx="1179">
                  <c:v>41864</c:v>
                </c:pt>
                <c:pt idx="1180">
                  <c:v>41865</c:v>
                </c:pt>
                <c:pt idx="1181">
                  <c:v>41866</c:v>
                </c:pt>
                <c:pt idx="1182">
                  <c:v>41869</c:v>
                </c:pt>
                <c:pt idx="1183">
                  <c:v>41870</c:v>
                </c:pt>
                <c:pt idx="1184">
                  <c:v>41871</c:v>
                </c:pt>
                <c:pt idx="1185">
                  <c:v>41872</c:v>
                </c:pt>
                <c:pt idx="1186">
                  <c:v>41873</c:v>
                </c:pt>
                <c:pt idx="1187">
                  <c:v>41876</c:v>
                </c:pt>
                <c:pt idx="1188">
                  <c:v>41877</c:v>
                </c:pt>
                <c:pt idx="1189">
                  <c:v>41878</c:v>
                </c:pt>
                <c:pt idx="1190">
                  <c:v>41879</c:v>
                </c:pt>
                <c:pt idx="1191">
                  <c:v>41880</c:v>
                </c:pt>
                <c:pt idx="1192">
                  <c:v>41883</c:v>
                </c:pt>
                <c:pt idx="1193">
                  <c:v>41884</c:v>
                </c:pt>
                <c:pt idx="1194">
                  <c:v>41885</c:v>
                </c:pt>
                <c:pt idx="1195">
                  <c:v>41886</c:v>
                </c:pt>
                <c:pt idx="1196">
                  <c:v>41887</c:v>
                </c:pt>
                <c:pt idx="1197">
                  <c:v>41890</c:v>
                </c:pt>
                <c:pt idx="1198">
                  <c:v>41891</c:v>
                </c:pt>
                <c:pt idx="1199">
                  <c:v>41892</c:v>
                </c:pt>
                <c:pt idx="1200">
                  <c:v>41893</c:v>
                </c:pt>
                <c:pt idx="1201">
                  <c:v>41894</c:v>
                </c:pt>
                <c:pt idx="1202">
                  <c:v>41897</c:v>
                </c:pt>
                <c:pt idx="1203">
                  <c:v>41898</c:v>
                </c:pt>
                <c:pt idx="1204">
                  <c:v>41899</c:v>
                </c:pt>
                <c:pt idx="1205">
                  <c:v>41900</c:v>
                </c:pt>
                <c:pt idx="1206">
                  <c:v>41901</c:v>
                </c:pt>
                <c:pt idx="1207">
                  <c:v>41904</c:v>
                </c:pt>
                <c:pt idx="1208">
                  <c:v>41905</c:v>
                </c:pt>
                <c:pt idx="1209">
                  <c:v>41906</c:v>
                </c:pt>
                <c:pt idx="1210">
                  <c:v>41907</c:v>
                </c:pt>
                <c:pt idx="1211">
                  <c:v>41908</c:v>
                </c:pt>
                <c:pt idx="1212">
                  <c:v>41911</c:v>
                </c:pt>
                <c:pt idx="1213">
                  <c:v>41912</c:v>
                </c:pt>
                <c:pt idx="1214">
                  <c:v>41913</c:v>
                </c:pt>
                <c:pt idx="1215">
                  <c:v>41914</c:v>
                </c:pt>
                <c:pt idx="1216">
                  <c:v>41915</c:v>
                </c:pt>
                <c:pt idx="1217">
                  <c:v>41918</c:v>
                </c:pt>
                <c:pt idx="1218">
                  <c:v>41919</c:v>
                </c:pt>
                <c:pt idx="1219">
                  <c:v>41920</c:v>
                </c:pt>
                <c:pt idx="1220">
                  <c:v>41921</c:v>
                </c:pt>
                <c:pt idx="1221">
                  <c:v>41922</c:v>
                </c:pt>
                <c:pt idx="1222">
                  <c:v>41925</c:v>
                </c:pt>
                <c:pt idx="1223">
                  <c:v>41926</c:v>
                </c:pt>
                <c:pt idx="1224">
                  <c:v>41927</c:v>
                </c:pt>
                <c:pt idx="1225">
                  <c:v>41928</c:v>
                </c:pt>
                <c:pt idx="1226">
                  <c:v>41929</c:v>
                </c:pt>
                <c:pt idx="1227">
                  <c:v>41932</c:v>
                </c:pt>
                <c:pt idx="1228">
                  <c:v>41933</c:v>
                </c:pt>
                <c:pt idx="1229">
                  <c:v>41934</c:v>
                </c:pt>
                <c:pt idx="1230">
                  <c:v>41935</c:v>
                </c:pt>
                <c:pt idx="1231">
                  <c:v>41936</c:v>
                </c:pt>
                <c:pt idx="1232">
                  <c:v>41939</c:v>
                </c:pt>
                <c:pt idx="1233">
                  <c:v>41940</c:v>
                </c:pt>
                <c:pt idx="1234">
                  <c:v>41941</c:v>
                </c:pt>
                <c:pt idx="1235">
                  <c:v>41942</c:v>
                </c:pt>
                <c:pt idx="1236">
                  <c:v>41943</c:v>
                </c:pt>
                <c:pt idx="1237">
                  <c:v>41946</c:v>
                </c:pt>
                <c:pt idx="1238">
                  <c:v>41947</c:v>
                </c:pt>
                <c:pt idx="1239">
                  <c:v>41948</c:v>
                </c:pt>
                <c:pt idx="1240">
                  <c:v>41949</c:v>
                </c:pt>
                <c:pt idx="1241">
                  <c:v>41950</c:v>
                </c:pt>
                <c:pt idx="1242">
                  <c:v>41953</c:v>
                </c:pt>
                <c:pt idx="1243">
                  <c:v>41954</c:v>
                </c:pt>
                <c:pt idx="1244">
                  <c:v>41955</c:v>
                </c:pt>
                <c:pt idx="1245">
                  <c:v>41956</c:v>
                </c:pt>
                <c:pt idx="1246">
                  <c:v>41957</c:v>
                </c:pt>
                <c:pt idx="1247">
                  <c:v>41960</c:v>
                </c:pt>
                <c:pt idx="1248">
                  <c:v>41961</c:v>
                </c:pt>
                <c:pt idx="1249">
                  <c:v>41962</c:v>
                </c:pt>
                <c:pt idx="1250">
                  <c:v>41963</c:v>
                </c:pt>
                <c:pt idx="1251">
                  <c:v>41964</c:v>
                </c:pt>
                <c:pt idx="1252">
                  <c:v>41967</c:v>
                </c:pt>
                <c:pt idx="1253">
                  <c:v>41968</c:v>
                </c:pt>
                <c:pt idx="1254">
                  <c:v>41969</c:v>
                </c:pt>
                <c:pt idx="1255">
                  <c:v>41970</c:v>
                </c:pt>
                <c:pt idx="1256">
                  <c:v>41971</c:v>
                </c:pt>
                <c:pt idx="1257">
                  <c:v>41974</c:v>
                </c:pt>
                <c:pt idx="1258">
                  <c:v>41975</c:v>
                </c:pt>
                <c:pt idx="1259">
                  <c:v>41976</c:v>
                </c:pt>
                <c:pt idx="1260">
                  <c:v>41977</c:v>
                </c:pt>
                <c:pt idx="1261">
                  <c:v>41978</c:v>
                </c:pt>
                <c:pt idx="1262">
                  <c:v>41981</c:v>
                </c:pt>
                <c:pt idx="1263">
                  <c:v>41982</c:v>
                </c:pt>
                <c:pt idx="1264">
                  <c:v>41983</c:v>
                </c:pt>
                <c:pt idx="1265">
                  <c:v>41984</c:v>
                </c:pt>
                <c:pt idx="1266">
                  <c:v>41985</c:v>
                </c:pt>
                <c:pt idx="1267">
                  <c:v>41988</c:v>
                </c:pt>
                <c:pt idx="1268">
                  <c:v>41989</c:v>
                </c:pt>
                <c:pt idx="1269">
                  <c:v>41990</c:v>
                </c:pt>
                <c:pt idx="1270">
                  <c:v>41991</c:v>
                </c:pt>
                <c:pt idx="1271">
                  <c:v>41992</c:v>
                </c:pt>
                <c:pt idx="1272">
                  <c:v>41995</c:v>
                </c:pt>
                <c:pt idx="1273">
                  <c:v>41996</c:v>
                </c:pt>
                <c:pt idx="1274">
                  <c:v>41997</c:v>
                </c:pt>
                <c:pt idx="1275">
                  <c:v>41998</c:v>
                </c:pt>
                <c:pt idx="1276">
                  <c:v>41999</c:v>
                </c:pt>
                <c:pt idx="1277">
                  <c:v>42002</c:v>
                </c:pt>
                <c:pt idx="1278">
                  <c:v>42003</c:v>
                </c:pt>
                <c:pt idx="1279">
                  <c:v>42004</c:v>
                </c:pt>
                <c:pt idx="1280">
                  <c:v>42005</c:v>
                </c:pt>
                <c:pt idx="1281">
                  <c:v>42006</c:v>
                </c:pt>
                <c:pt idx="1282">
                  <c:v>42009</c:v>
                </c:pt>
                <c:pt idx="1283">
                  <c:v>42010</c:v>
                </c:pt>
                <c:pt idx="1284">
                  <c:v>42011</c:v>
                </c:pt>
                <c:pt idx="1285">
                  <c:v>42012</c:v>
                </c:pt>
                <c:pt idx="1286">
                  <c:v>42013</c:v>
                </c:pt>
                <c:pt idx="1287">
                  <c:v>42016</c:v>
                </c:pt>
                <c:pt idx="1288">
                  <c:v>42017</c:v>
                </c:pt>
                <c:pt idx="1289">
                  <c:v>42018</c:v>
                </c:pt>
                <c:pt idx="1290">
                  <c:v>42019</c:v>
                </c:pt>
                <c:pt idx="1291">
                  <c:v>42020</c:v>
                </c:pt>
                <c:pt idx="1292">
                  <c:v>42023</c:v>
                </c:pt>
                <c:pt idx="1293">
                  <c:v>42024</c:v>
                </c:pt>
                <c:pt idx="1294">
                  <c:v>42025</c:v>
                </c:pt>
                <c:pt idx="1295">
                  <c:v>42026</c:v>
                </c:pt>
                <c:pt idx="1296">
                  <c:v>42027</c:v>
                </c:pt>
                <c:pt idx="1297">
                  <c:v>42030</c:v>
                </c:pt>
                <c:pt idx="1298">
                  <c:v>42031</c:v>
                </c:pt>
                <c:pt idx="1299">
                  <c:v>42032</c:v>
                </c:pt>
                <c:pt idx="1300">
                  <c:v>42033</c:v>
                </c:pt>
                <c:pt idx="1301">
                  <c:v>42034</c:v>
                </c:pt>
                <c:pt idx="1302">
                  <c:v>42037</c:v>
                </c:pt>
                <c:pt idx="1303">
                  <c:v>42038</c:v>
                </c:pt>
                <c:pt idx="1304">
                  <c:v>42039</c:v>
                </c:pt>
                <c:pt idx="1305">
                  <c:v>42040</c:v>
                </c:pt>
                <c:pt idx="1306">
                  <c:v>42041</c:v>
                </c:pt>
                <c:pt idx="1307">
                  <c:v>42044</c:v>
                </c:pt>
                <c:pt idx="1308">
                  <c:v>42045</c:v>
                </c:pt>
                <c:pt idx="1309">
                  <c:v>42046</c:v>
                </c:pt>
                <c:pt idx="1310">
                  <c:v>42047</c:v>
                </c:pt>
                <c:pt idx="1311">
                  <c:v>42048</c:v>
                </c:pt>
                <c:pt idx="1312">
                  <c:v>42051</c:v>
                </c:pt>
                <c:pt idx="1313">
                  <c:v>42052</c:v>
                </c:pt>
                <c:pt idx="1314">
                  <c:v>42053</c:v>
                </c:pt>
                <c:pt idx="1315">
                  <c:v>42054</c:v>
                </c:pt>
                <c:pt idx="1316">
                  <c:v>42055</c:v>
                </c:pt>
                <c:pt idx="1317">
                  <c:v>42058</c:v>
                </c:pt>
                <c:pt idx="1318">
                  <c:v>42059</c:v>
                </c:pt>
                <c:pt idx="1319">
                  <c:v>42060</c:v>
                </c:pt>
                <c:pt idx="1320">
                  <c:v>42061</c:v>
                </c:pt>
                <c:pt idx="1321">
                  <c:v>42062</c:v>
                </c:pt>
                <c:pt idx="1322">
                  <c:v>42065</c:v>
                </c:pt>
                <c:pt idx="1323">
                  <c:v>42066</c:v>
                </c:pt>
                <c:pt idx="1324">
                  <c:v>42067</c:v>
                </c:pt>
                <c:pt idx="1325">
                  <c:v>42068</c:v>
                </c:pt>
                <c:pt idx="1326">
                  <c:v>42069</c:v>
                </c:pt>
                <c:pt idx="1327">
                  <c:v>42072</c:v>
                </c:pt>
                <c:pt idx="1328">
                  <c:v>42073</c:v>
                </c:pt>
                <c:pt idx="1329">
                  <c:v>42074</c:v>
                </c:pt>
                <c:pt idx="1330">
                  <c:v>42075</c:v>
                </c:pt>
                <c:pt idx="1331">
                  <c:v>42076</c:v>
                </c:pt>
                <c:pt idx="1332">
                  <c:v>42079</c:v>
                </c:pt>
                <c:pt idx="1333">
                  <c:v>42080</c:v>
                </c:pt>
                <c:pt idx="1334">
                  <c:v>42081</c:v>
                </c:pt>
                <c:pt idx="1335">
                  <c:v>42082</c:v>
                </c:pt>
                <c:pt idx="1336">
                  <c:v>42083</c:v>
                </c:pt>
                <c:pt idx="1337">
                  <c:v>42086</c:v>
                </c:pt>
                <c:pt idx="1338">
                  <c:v>42087</c:v>
                </c:pt>
                <c:pt idx="1339">
                  <c:v>42088</c:v>
                </c:pt>
                <c:pt idx="1340">
                  <c:v>42089</c:v>
                </c:pt>
                <c:pt idx="1341">
                  <c:v>42090</c:v>
                </c:pt>
                <c:pt idx="1342">
                  <c:v>42093</c:v>
                </c:pt>
                <c:pt idx="1343">
                  <c:v>42094</c:v>
                </c:pt>
                <c:pt idx="1344">
                  <c:v>42095</c:v>
                </c:pt>
                <c:pt idx="1345">
                  <c:v>42096</c:v>
                </c:pt>
                <c:pt idx="1346">
                  <c:v>42097</c:v>
                </c:pt>
                <c:pt idx="1347">
                  <c:v>42100</c:v>
                </c:pt>
                <c:pt idx="1348">
                  <c:v>42101</c:v>
                </c:pt>
                <c:pt idx="1349">
                  <c:v>42102</c:v>
                </c:pt>
                <c:pt idx="1350">
                  <c:v>42103</c:v>
                </c:pt>
                <c:pt idx="1351">
                  <c:v>42104</c:v>
                </c:pt>
                <c:pt idx="1352">
                  <c:v>42107</c:v>
                </c:pt>
                <c:pt idx="1353">
                  <c:v>42108</c:v>
                </c:pt>
                <c:pt idx="1354">
                  <c:v>42109</c:v>
                </c:pt>
                <c:pt idx="1355">
                  <c:v>42110</c:v>
                </c:pt>
                <c:pt idx="1356">
                  <c:v>42111</c:v>
                </c:pt>
                <c:pt idx="1357">
                  <c:v>42114</c:v>
                </c:pt>
                <c:pt idx="1358">
                  <c:v>42115</c:v>
                </c:pt>
                <c:pt idx="1359">
                  <c:v>42116</c:v>
                </c:pt>
                <c:pt idx="1360">
                  <c:v>42117</c:v>
                </c:pt>
                <c:pt idx="1361">
                  <c:v>42118</c:v>
                </c:pt>
                <c:pt idx="1362">
                  <c:v>42121</c:v>
                </c:pt>
                <c:pt idx="1363">
                  <c:v>42122</c:v>
                </c:pt>
                <c:pt idx="1364">
                  <c:v>42123</c:v>
                </c:pt>
                <c:pt idx="1365">
                  <c:v>42124</c:v>
                </c:pt>
                <c:pt idx="1366">
                  <c:v>42125</c:v>
                </c:pt>
                <c:pt idx="1367">
                  <c:v>42128</c:v>
                </c:pt>
                <c:pt idx="1368">
                  <c:v>42129</c:v>
                </c:pt>
                <c:pt idx="1369">
                  <c:v>42130</c:v>
                </c:pt>
                <c:pt idx="1370">
                  <c:v>42131</c:v>
                </c:pt>
                <c:pt idx="1371">
                  <c:v>42132</c:v>
                </c:pt>
                <c:pt idx="1372">
                  <c:v>42135</c:v>
                </c:pt>
                <c:pt idx="1373">
                  <c:v>42136</c:v>
                </c:pt>
                <c:pt idx="1374">
                  <c:v>42137</c:v>
                </c:pt>
                <c:pt idx="1375">
                  <c:v>42138</c:v>
                </c:pt>
                <c:pt idx="1376">
                  <c:v>42139</c:v>
                </c:pt>
                <c:pt idx="1377">
                  <c:v>42142</c:v>
                </c:pt>
                <c:pt idx="1378">
                  <c:v>42143</c:v>
                </c:pt>
                <c:pt idx="1379">
                  <c:v>42144</c:v>
                </c:pt>
                <c:pt idx="1380">
                  <c:v>42145</c:v>
                </c:pt>
                <c:pt idx="1381">
                  <c:v>42146</c:v>
                </c:pt>
                <c:pt idx="1382">
                  <c:v>42149</c:v>
                </c:pt>
                <c:pt idx="1383">
                  <c:v>42150</c:v>
                </c:pt>
                <c:pt idx="1384">
                  <c:v>42151</c:v>
                </c:pt>
                <c:pt idx="1385">
                  <c:v>42152</c:v>
                </c:pt>
                <c:pt idx="1386">
                  <c:v>42153</c:v>
                </c:pt>
                <c:pt idx="1387">
                  <c:v>42156</c:v>
                </c:pt>
                <c:pt idx="1388">
                  <c:v>42157</c:v>
                </c:pt>
                <c:pt idx="1389">
                  <c:v>42158</c:v>
                </c:pt>
                <c:pt idx="1390">
                  <c:v>42159</c:v>
                </c:pt>
                <c:pt idx="1391">
                  <c:v>42160</c:v>
                </c:pt>
                <c:pt idx="1392">
                  <c:v>42163</c:v>
                </c:pt>
                <c:pt idx="1393">
                  <c:v>42164</c:v>
                </c:pt>
                <c:pt idx="1394">
                  <c:v>42165</c:v>
                </c:pt>
                <c:pt idx="1395">
                  <c:v>42166</c:v>
                </c:pt>
                <c:pt idx="1396">
                  <c:v>42167</c:v>
                </c:pt>
                <c:pt idx="1397">
                  <c:v>42170</c:v>
                </c:pt>
                <c:pt idx="1398">
                  <c:v>42171</c:v>
                </c:pt>
                <c:pt idx="1399">
                  <c:v>42172</c:v>
                </c:pt>
                <c:pt idx="1400">
                  <c:v>42173</c:v>
                </c:pt>
                <c:pt idx="1401">
                  <c:v>42174</c:v>
                </c:pt>
                <c:pt idx="1402">
                  <c:v>42177</c:v>
                </c:pt>
                <c:pt idx="1403">
                  <c:v>42178</c:v>
                </c:pt>
                <c:pt idx="1404">
                  <c:v>42179</c:v>
                </c:pt>
                <c:pt idx="1405">
                  <c:v>42180</c:v>
                </c:pt>
                <c:pt idx="1406">
                  <c:v>42181</c:v>
                </c:pt>
                <c:pt idx="1407">
                  <c:v>42184</c:v>
                </c:pt>
                <c:pt idx="1408">
                  <c:v>42185</c:v>
                </c:pt>
                <c:pt idx="1409">
                  <c:v>42186</c:v>
                </c:pt>
                <c:pt idx="1410">
                  <c:v>42187</c:v>
                </c:pt>
                <c:pt idx="1411">
                  <c:v>42188</c:v>
                </c:pt>
                <c:pt idx="1412">
                  <c:v>42191</c:v>
                </c:pt>
                <c:pt idx="1413">
                  <c:v>42192</c:v>
                </c:pt>
                <c:pt idx="1414">
                  <c:v>42193</c:v>
                </c:pt>
                <c:pt idx="1415">
                  <c:v>42194</c:v>
                </c:pt>
                <c:pt idx="1416">
                  <c:v>42195</c:v>
                </c:pt>
                <c:pt idx="1417">
                  <c:v>42198</c:v>
                </c:pt>
                <c:pt idx="1418">
                  <c:v>42199</c:v>
                </c:pt>
                <c:pt idx="1419">
                  <c:v>42200</c:v>
                </c:pt>
                <c:pt idx="1420">
                  <c:v>42201</c:v>
                </c:pt>
                <c:pt idx="1421">
                  <c:v>42202</c:v>
                </c:pt>
                <c:pt idx="1422">
                  <c:v>42205</c:v>
                </c:pt>
                <c:pt idx="1423">
                  <c:v>42206</c:v>
                </c:pt>
                <c:pt idx="1424">
                  <c:v>42207</c:v>
                </c:pt>
                <c:pt idx="1425">
                  <c:v>42208</c:v>
                </c:pt>
                <c:pt idx="1426">
                  <c:v>42209</c:v>
                </c:pt>
                <c:pt idx="1427">
                  <c:v>42212</c:v>
                </c:pt>
                <c:pt idx="1428">
                  <c:v>42213</c:v>
                </c:pt>
                <c:pt idx="1429">
                  <c:v>42214</c:v>
                </c:pt>
                <c:pt idx="1430">
                  <c:v>42215</c:v>
                </c:pt>
                <c:pt idx="1431">
                  <c:v>42216</c:v>
                </c:pt>
                <c:pt idx="1432">
                  <c:v>42219</c:v>
                </c:pt>
                <c:pt idx="1433">
                  <c:v>42220</c:v>
                </c:pt>
                <c:pt idx="1434">
                  <c:v>42221</c:v>
                </c:pt>
                <c:pt idx="1435">
                  <c:v>42222</c:v>
                </c:pt>
                <c:pt idx="1436">
                  <c:v>42223</c:v>
                </c:pt>
                <c:pt idx="1437">
                  <c:v>42226</c:v>
                </c:pt>
                <c:pt idx="1438">
                  <c:v>42227</c:v>
                </c:pt>
                <c:pt idx="1439">
                  <c:v>42228</c:v>
                </c:pt>
                <c:pt idx="1440">
                  <c:v>42229</c:v>
                </c:pt>
                <c:pt idx="1441">
                  <c:v>42230</c:v>
                </c:pt>
                <c:pt idx="1442">
                  <c:v>42233</c:v>
                </c:pt>
                <c:pt idx="1443">
                  <c:v>42234</c:v>
                </c:pt>
                <c:pt idx="1444">
                  <c:v>42235</c:v>
                </c:pt>
                <c:pt idx="1445">
                  <c:v>42236</c:v>
                </c:pt>
                <c:pt idx="1446">
                  <c:v>42237</c:v>
                </c:pt>
                <c:pt idx="1447">
                  <c:v>42240</c:v>
                </c:pt>
                <c:pt idx="1448">
                  <c:v>42241</c:v>
                </c:pt>
                <c:pt idx="1449">
                  <c:v>42242</c:v>
                </c:pt>
                <c:pt idx="1450">
                  <c:v>42243</c:v>
                </c:pt>
                <c:pt idx="1451">
                  <c:v>42244</c:v>
                </c:pt>
                <c:pt idx="1452">
                  <c:v>42247</c:v>
                </c:pt>
                <c:pt idx="1453">
                  <c:v>42248</c:v>
                </c:pt>
                <c:pt idx="1454">
                  <c:v>42249</c:v>
                </c:pt>
                <c:pt idx="1455">
                  <c:v>42250</c:v>
                </c:pt>
                <c:pt idx="1456">
                  <c:v>42251</c:v>
                </c:pt>
                <c:pt idx="1457">
                  <c:v>42254</c:v>
                </c:pt>
                <c:pt idx="1458">
                  <c:v>42255</c:v>
                </c:pt>
                <c:pt idx="1459">
                  <c:v>42256</c:v>
                </c:pt>
                <c:pt idx="1460">
                  <c:v>42257</c:v>
                </c:pt>
                <c:pt idx="1461">
                  <c:v>42258</c:v>
                </c:pt>
                <c:pt idx="1462">
                  <c:v>42261</c:v>
                </c:pt>
                <c:pt idx="1463">
                  <c:v>42262</c:v>
                </c:pt>
                <c:pt idx="1464">
                  <c:v>42263</c:v>
                </c:pt>
                <c:pt idx="1465">
                  <c:v>42264</c:v>
                </c:pt>
                <c:pt idx="1466">
                  <c:v>42265</c:v>
                </c:pt>
                <c:pt idx="1467">
                  <c:v>42268</c:v>
                </c:pt>
                <c:pt idx="1468">
                  <c:v>42269</c:v>
                </c:pt>
                <c:pt idx="1469">
                  <c:v>42270</c:v>
                </c:pt>
                <c:pt idx="1470">
                  <c:v>42271</c:v>
                </c:pt>
                <c:pt idx="1471">
                  <c:v>42272</c:v>
                </c:pt>
                <c:pt idx="1472">
                  <c:v>42275</c:v>
                </c:pt>
                <c:pt idx="1473">
                  <c:v>42276</c:v>
                </c:pt>
                <c:pt idx="1474">
                  <c:v>42277</c:v>
                </c:pt>
                <c:pt idx="1475">
                  <c:v>42278</c:v>
                </c:pt>
                <c:pt idx="1476">
                  <c:v>42279</c:v>
                </c:pt>
                <c:pt idx="1477">
                  <c:v>42282</c:v>
                </c:pt>
                <c:pt idx="1478">
                  <c:v>42283</c:v>
                </c:pt>
                <c:pt idx="1479">
                  <c:v>42284</c:v>
                </c:pt>
                <c:pt idx="1480">
                  <c:v>42285</c:v>
                </c:pt>
                <c:pt idx="1481">
                  <c:v>42286</c:v>
                </c:pt>
                <c:pt idx="1482">
                  <c:v>42289</c:v>
                </c:pt>
                <c:pt idx="1483">
                  <c:v>42290</c:v>
                </c:pt>
                <c:pt idx="1484">
                  <c:v>42291</c:v>
                </c:pt>
                <c:pt idx="1485">
                  <c:v>42292</c:v>
                </c:pt>
                <c:pt idx="1486">
                  <c:v>42293</c:v>
                </c:pt>
                <c:pt idx="1487">
                  <c:v>42296</c:v>
                </c:pt>
                <c:pt idx="1488">
                  <c:v>42297</c:v>
                </c:pt>
                <c:pt idx="1489">
                  <c:v>42298</c:v>
                </c:pt>
                <c:pt idx="1490">
                  <c:v>42299</c:v>
                </c:pt>
                <c:pt idx="1491">
                  <c:v>42300</c:v>
                </c:pt>
                <c:pt idx="1492">
                  <c:v>42303</c:v>
                </c:pt>
                <c:pt idx="1493">
                  <c:v>42304</c:v>
                </c:pt>
                <c:pt idx="1494">
                  <c:v>42305</c:v>
                </c:pt>
                <c:pt idx="1495">
                  <c:v>42306</c:v>
                </c:pt>
                <c:pt idx="1496">
                  <c:v>42307</c:v>
                </c:pt>
                <c:pt idx="1497">
                  <c:v>42310</c:v>
                </c:pt>
                <c:pt idx="1498">
                  <c:v>42311</c:v>
                </c:pt>
                <c:pt idx="1499">
                  <c:v>42312</c:v>
                </c:pt>
                <c:pt idx="1500">
                  <c:v>42313</c:v>
                </c:pt>
                <c:pt idx="1501">
                  <c:v>42314</c:v>
                </c:pt>
                <c:pt idx="1502">
                  <c:v>42317</c:v>
                </c:pt>
                <c:pt idx="1503">
                  <c:v>42318</c:v>
                </c:pt>
                <c:pt idx="1504">
                  <c:v>42319</c:v>
                </c:pt>
                <c:pt idx="1505">
                  <c:v>42320</c:v>
                </c:pt>
                <c:pt idx="1506">
                  <c:v>42321</c:v>
                </c:pt>
                <c:pt idx="1507">
                  <c:v>42324</c:v>
                </c:pt>
                <c:pt idx="1508">
                  <c:v>42325</c:v>
                </c:pt>
                <c:pt idx="1509">
                  <c:v>42326</c:v>
                </c:pt>
                <c:pt idx="1510">
                  <c:v>42327</c:v>
                </c:pt>
                <c:pt idx="1511">
                  <c:v>42328</c:v>
                </c:pt>
                <c:pt idx="1512">
                  <c:v>42331</c:v>
                </c:pt>
                <c:pt idx="1513">
                  <c:v>42332</c:v>
                </c:pt>
                <c:pt idx="1514">
                  <c:v>42333</c:v>
                </c:pt>
                <c:pt idx="1515">
                  <c:v>42334</c:v>
                </c:pt>
                <c:pt idx="1516">
                  <c:v>42335</c:v>
                </c:pt>
                <c:pt idx="1517">
                  <c:v>42338</c:v>
                </c:pt>
                <c:pt idx="1518">
                  <c:v>42339</c:v>
                </c:pt>
                <c:pt idx="1519">
                  <c:v>42340</c:v>
                </c:pt>
                <c:pt idx="1520">
                  <c:v>42341</c:v>
                </c:pt>
                <c:pt idx="1521">
                  <c:v>42342</c:v>
                </c:pt>
                <c:pt idx="1522">
                  <c:v>42345</c:v>
                </c:pt>
                <c:pt idx="1523">
                  <c:v>42346</c:v>
                </c:pt>
                <c:pt idx="1524">
                  <c:v>42347</c:v>
                </c:pt>
                <c:pt idx="1525">
                  <c:v>42348</c:v>
                </c:pt>
                <c:pt idx="1526">
                  <c:v>42349</c:v>
                </c:pt>
                <c:pt idx="1527">
                  <c:v>42352</c:v>
                </c:pt>
                <c:pt idx="1528">
                  <c:v>42353</c:v>
                </c:pt>
                <c:pt idx="1529">
                  <c:v>42354</c:v>
                </c:pt>
                <c:pt idx="1530">
                  <c:v>42355</c:v>
                </c:pt>
                <c:pt idx="1531">
                  <c:v>42356</c:v>
                </c:pt>
                <c:pt idx="1532">
                  <c:v>42359</c:v>
                </c:pt>
                <c:pt idx="1533">
                  <c:v>42360</c:v>
                </c:pt>
                <c:pt idx="1534">
                  <c:v>42361</c:v>
                </c:pt>
                <c:pt idx="1535">
                  <c:v>42362</c:v>
                </c:pt>
                <c:pt idx="1536">
                  <c:v>42363</c:v>
                </c:pt>
                <c:pt idx="1537">
                  <c:v>42366</c:v>
                </c:pt>
                <c:pt idx="1538">
                  <c:v>42367</c:v>
                </c:pt>
                <c:pt idx="1539">
                  <c:v>42368</c:v>
                </c:pt>
                <c:pt idx="1540">
                  <c:v>42369</c:v>
                </c:pt>
                <c:pt idx="1541">
                  <c:v>42370</c:v>
                </c:pt>
                <c:pt idx="1542">
                  <c:v>42373</c:v>
                </c:pt>
                <c:pt idx="1543">
                  <c:v>42374</c:v>
                </c:pt>
                <c:pt idx="1544">
                  <c:v>42375</c:v>
                </c:pt>
                <c:pt idx="1545">
                  <c:v>42376</c:v>
                </c:pt>
                <c:pt idx="1546">
                  <c:v>42377</c:v>
                </c:pt>
                <c:pt idx="1547">
                  <c:v>42380</c:v>
                </c:pt>
                <c:pt idx="1548">
                  <c:v>42381</c:v>
                </c:pt>
                <c:pt idx="1549">
                  <c:v>42382</c:v>
                </c:pt>
                <c:pt idx="1550">
                  <c:v>42383</c:v>
                </c:pt>
                <c:pt idx="1551">
                  <c:v>42384</c:v>
                </c:pt>
                <c:pt idx="1552">
                  <c:v>42387</c:v>
                </c:pt>
                <c:pt idx="1553">
                  <c:v>42388</c:v>
                </c:pt>
                <c:pt idx="1554">
                  <c:v>42389</c:v>
                </c:pt>
                <c:pt idx="1555">
                  <c:v>42390</c:v>
                </c:pt>
                <c:pt idx="1556">
                  <c:v>42391</c:v>
                </c:pt>
                <c:pt idx="1557">
                  <c:v>42394</c:v>
                </c:pt>
                <c:pt idx="1558">
                  <c:v>42395</c:v>
                </c:pt>
                <c:pt idx="1559">
                  <c:v>42396</c:v>
                </c:pt>
                <c:pt idx="1560">
                  <c:v>42397</c:v>
                </c:pt>
                <c:pt idx="1561">
                  <c:v>42398</c:v>
                </c:pt>
                <c:pt idx="1562">
                  <c:v>42401</c:v>
                </c:pt>
                <c:pt idx="1563">
                  <c:v>42402</c:v>
                </c:pt>
                <c:pt idx="1564">
                  <c:v>42403</c:v>
                </c:pt>
                <c:pt idx="1565">
                  <c:v>42404</c:v>
                </c:pt>
                <c:pt idx="1566">
                  <c:v>42405</c:v>
                </c:pt>
                <c:pt idx="1567">
                  <c:v>42408</c:v>
                </c:pt>
                <c:pt idx="1568">
                  <c:v>42409</c:v>
                </c:pt>
                <c:pt idx="1569">
                  <c:v>42410</c:v>
                </c:pt>
                <c:pt idx="1570">
                  <c:v>42411</c:v>
                </c:pt>
                <c:pt idx="1571">
                  <c:v>42412</c:v>
                </c:pt>
                <c:pt idx="1572">
                  <c:v>42415</c:v>
                </c:pt>
                <c:pt idx="1573">
                  <c:v>42416</c:v>
                </c:pt>
                <c:pt idx="1574">
                  <c:v>42417</c:v>
                </c:pt>
                <c:pt idx="1575">
                  <c:v>42418</c:v>
                </c:pt>
                <c:pt idx="1576">
                  <c:v>42419</c:v>
                </c:pt>
                <c:pt idx="1577">
                  <c:v>42422</c:v>
                </c:pt>
                <c:pt idx="1578">
                  <c:v>42423</c:v>
                </c:pt>
                <c:pt idx="1579">
                  <c:v>42424</c:v>
                </c:pt>
                <c:pt idx="1580">
                  <c:v>42425</c:v>
                </c:pt>
                <c:pt idx="1581">
                  <c:v>42426</c:v>
                </c:pt>
                <c:pt idx="1582">
                  <c:v>42429</c:v>
                </c:pt>
                <c:pt idx="1583">
                  <c:v>42430</c:v>
                </c:pt>
                <c:pt idx="1584">
                  <c:v>42431</c:v>
                </c:pt>
                <c:pt idx="1585">
                  <c:v>42432</c:v>
                </c:pt>
                <c:pt idx="1586">
                  <c:v>42433</c:v>
                </c:pt>
                <c:pt idx="1587">
                  <c:v>42436</c:v>
                </c:pt>
                <c:pt idx="1588">
                  <c:v>42437</c:v>
                </c:pt>
                <c:pt idx="1589">
                  <c:v>42438</c:v>
                </c:pt>
                <c:pt idx="1590">
                  <c:v>42439</c:v>
                </c:pt>
                <c:pt idx="1591">
                  <c:v>42440</c:v>
                </c:pt>
                <c:pt idx="1592">
                  <c:v>42443</c:v>
                </c:pt>
                <c:pt idx="1593">
                  <c:v>42444</c:v>
                </c:pt>
                <c:pt idx="1594">
                  <c:v>42445</c:v>
                </c:pt>
                <c:pt idx="1595">
                  <c:v>42446</c:v>
                </c:pt>
                <c:pt idx="1596">
                  <c:v>42447</c:v>
                </c:pt>
                <c:pt idx="1597">
                  <c:v>42450</c:v>
                </c:pt>
                <c:pt idx="1598">
                  <c:v>42451</c:v>
                </c:pt>
                <c:pt idx="1599">
                  <c:v>42452</c:v>
                </c:pt>
                <c:pt idx="1600">
                  <c:v>42453</c:v>
                </c:pt>
                <c:pt idx="1601">
                  <c:v>42454</c:v>
                </c:pt>
                <c:pt idx="1602">
                  <c:v>42457</c:v>
                </c:pt>
                <c:pt idx="1603">
                  <c:v>42458</c:v>
                </c:pt>
                <c:pt idx="1604">
                  <c:v>42459</c:v>
                </c:pt>
                <c:pt idx="1605">
                  <c:v>42460</c:v>
                </c:pt>
                <c:pt idx="1606">
                  <c:v>42461</c:v>
                </c:pt>
                <c:pt idx="1607">
                  <c:v>42464</c:v>
                </c:pt>
                <c:pt idx="1608">
                  <c:v>42465</c:v>
                </c:pt>
                <c:pt idx="1609">
                  <c:v>42466</c:v>
                </c:pt>
                <c:pt idx="1610">
                  <c:v>42467</c:v>
                </c:pt>
                <c:pt idx="1611">
                  <c:v>42468</c:v>
                </c:pt>
                <c:pt idx="1612">
                  <c:v>42471</c:v>
                </c:pt>
                <c:pt idx="1613">
                  <c:v>42472</c:v>
                </c:pt>
                <c:pt idx="1614">
                  <c:v>42473</c:v>
                </c:pt>
                <c:pt idx="1615">
                  <c:v>42474</c:v>
                </c:pt>
                <c:pt idx="1616">
                  <c:v>42475</c:v>
                </c:pt>
                <c:pt idx="1617">
                  <c:v>42478</c:v>
                </c:pt>
                <c:pt idx="1618">
                  <c:v>42479</c:v>
                </c:pt>
                <c:pt idx="1619">
                  <c:v>42480</c:v>
                </c:pt>
                <c:pt idx="1620">
                  <c:v>42481</c:v>
                </c:pt>
                <c:pt idx="1621">
                  <c:v>42482</c:v>
                </c:pt>
                <c:pt idx="1622">
                  <c:v>42485</c:v>
                </c:pt>
                <c:pt idx="1623">
                  <c:v>42486</c:v>
                </c:pt>
                <c:pt idx="1624">
                  <c:v>42487</c:v>
                </c:pt>
                <c:pt idx="1625">
                  <c:v>42488</c:v>
                </c:pt>
                <c:pt idx="1626">
                  <c:v>42489</c:v>
                </c:pt>
                <c:pt idx="1627">
                  <c:v>42492</c:v>
                </c:pt>
                <c:pt idx="1628">
                  <c:v>42493</c:v>
                </c:pt>
                <c:pt idx="1629">
                  <c:v>42494</c:v>
                </c:pt>
                <c:pt idx="1630">
                  <c:v>42495</c:v>
                </c:pt>
                <c:pt idx="1631">
                  <c:v>42496</c:v>
                </c:pt>
                <c:pt idx="1632">
                  <c:v>42499</c:v>
                </c:pt>
                <c:pt idx="1633">
                  <c:v>42500</c:v>
                </c:pt>
                <c:pt idx="1634">
                  <c:v>42501</c:v>
                </c:pt>
                <c:pt idx="1635">
                  <c:v>42502</c:v>
                </c:pt>
                <c:pt idx="1636">
                  <c:v>42503</c:v>
                </c:pt>
                <c:pt idx="1637">
                  <c:v>42506</c:v>
                </c:pt>
                <c:pt idx="1638">
                  <c:v>42507</c:v>
                </c:pt>
                <c:pt idx="1639">
                  <c:v>42508</c:v>
                </c:pt>
                <c:pt idx="1640">
                  <c:v>42509</c:v>
                </c:pt>
                <c:pt idx="1641">
                  <c:v>42510</c:v>
                </c:pt>
                <c:pt idx="1642">
                  <c:v>42513</c:v>
                </c:pt>
                <c:pt idx="1643">
                  <c:v>42514</c:v>
                </c:pt>
                <c:pt idx="1644">
                  <c:v>42515</c:v>
                </c:pt>
                <c:pt idx="1645">
                  <c:v>42516</c:v>
                </c:pt>
                <c:pt idx="1646">
                  <c:v>42517</c:v>
                </c:pt>
                <c:pt idx="1647">
                  <c:v>42520</c:v>
                </c:pt>
                <c:pt idx="1648">
                  <c:v>42521</c:v>
                </c:pt>
                <c:pt idx="1649">
                  <c:v>42522</c:v>
                </c:pt>
                <c:pt idx="1650">
                  <c:v>42523</c:v>
                </c:pt>
                <c:pt idx="1651">
                  <c:v>42524</c:v>
                </c:pt>
                <c:pt idx="1652">
                  <c:v>42527</c:v>
                </c:pt>
                <c:pt idx="1653">
                  <c:v>42528</c:v>
                </c:pt>
                <c:pt idx="1654">
                  <c:v>42529</c:v>
                </c:pt>
                <c:pt idx="1655">
                  <c:v>42530</c:v>
                </c:pt>
                <c:pt idx="1656">
                  <c:v>42531</c:v>
                </c:pt>
                <c:pt idx="1657">
                  <c:v>42534</c:v>
                </c:pt>
                <c:pt idx="1658">
                  <c:v>42535</c:v>
                </c:pt>
                <c:pt idx="1659">
                  <c:v>42536</c:v>
                </c:pt>
                <c:pt idx="1660">
                  <c:v>42537</c:v>
                </c:pt>
                <c:pt idx="1661">
                  <c:v>42538</c:v>
                </c:pt>
                <c:pt idx="1662">
                  <c:v>42541</c:v>
                </c:pt>
                <c:pt idx="1663">
                  <c:v>42542</c:v>
                </c:pt>
                <c:pt idx="1664">
                  <c:v>42543</c:v>
                </c:pt>
                <c:pt idx="1665">
                  <c:v>42544</c:v>
                </c:pt>
                <c:pt idx="1666">
                  <c:v>42545</c:v>
                </c:pt>
                <c:pt idx="1667">
                  <c:v>42548</c:v>
                </c:pt>
                <c:pt idx="1668">
                  <c:v>42549</c:v>
                </c:pt>
                <c:pt idx="1669">
                  <c:v>42550</c:v>
                </c:pt>
                <c:pt idx="1670">
                  <c:v>42551</c:v>
                </c:pt>
                <c:pt idx="1671">
                  <c:v>42552</c:v>
                </c:pt>
                <c:pt idx="1672">
                  <c:v>42555</c:v>
                </c:pt>
                <c:pt idx="1673">
                  <c:v>42556</c:v>
                </c:pt>
                <c:pt idx="1674">
                  <c:v>42557</c:v>
                </c:pt>
                <c:pt idx="1675">
                  <c:v>42558</c:v>
                </c:pt>
                <c:pt idx="1676">
                  <c:v>42559</c:v>
                </c:pt>
                <c:pt idx="1677">
                  <c:v>42562</c:v>
                </c:pt>
                <c:pt idx="1678">
                  <c:v>42563</c:v>
                </c:pt>
                <c:pt idx="1679">
                  <c:v>42564</c:v>
                </c:pt>
                <c:pt idx="1680">
                  <c:v>42565</c:v>
                </c:pt>
                <c:pt idx="1681">
                  <c:v>42566</c:v>
                </c:pt>
                <c:pt idx="1682">
                  <c:v>42569</c:v>
                </c:pt>
                <c:pt idx="1683">
                  <c:v>42570</c:v>
                </c:pt>
                <c:pt idx="1684">
                  <c:v>42571</c:v>
                </c:pt>
                <c:pt idx="1685">
                  <c:v>42572</c:v>
                </c:pt>
                <c:pt idx="1686">
                  <c:v>42573</c:v>
                </c:pt>
                <c:pt idx="1687">
                  <c:v>42576</c:v>
                </c:pt>
                <c:pt idx="1688">
                  <c:v>42577</c:v>
                </c:pt>
                <c:pt idx="1689">
                  <c:v>42578</c:v>
                </c:pt>
                <c:pt idx="1690">
                  <c:v>42579</c:v>
                </c:pt>
                <c:pt idx="1691">
                  <c:v>42580</c:v>
                </c:pt>
                <c:pt idx="1692">
                  <c:v>42583</c:v>
                </c:pt>
                <c:pt idx="1693">
                  <c:v>42584</c:v>
                </c:pt>
                <c:pt idx="1694">
                  <c:v>42585</c:v>
                </c:pt>
                <c:pt idx="1695">
                  <c:v>42586</c:v>
                </c:pt>
                <c:pt idx="1696">
                  <c:v>42587</c:v>
                </c:pt>
                <c:pt idx="1697">
                  <c:v>42590</c:v>
                </c:pt>
                <c:pt idx="1698">
                  <c:v>42591</c:v>
                </c:pt>
                <c:pt idx="1699">
                  <c:v>42592</c:v>
                </c:pt>
                <c:pt idx="1700">
                  <c:v>42593</c:v>
                </c:pt>
                <c:pt idx="1701">
                  <c:v>42594</c:v>
                </c:pt>
                <c:pt idx="1702">
                  <c:v>42597</c:v>
                </c:pt>
                <c:pt idx="1703">
                  <c:v>42598</c:v>
                </c:pt>
                <c:pt idx="1704">
                  <c:v>42599</c:v>
                </c:pt>
                <c:pt idx="1705">
                  <c:v>42600</c:v>
                </c:pt>
                <c:pt idx="1706">
                  <c:v>42601</c:v>
                </c:pt>
                <c:pt idx="1707">
                  <c:v>42604</c:v>
                </c:pt>
                <c:pt idx="1708">
                  <c:v>42605</c:v>
                </c:pt>
                <c:pt idx="1709">
                  <c:v>42606</c:v>
                </c:pt>
                <c:pt idx="1710">
                  <c:v>42607</c:v>
                </c:pt>
                <c:pt idx="1711">
                  <c:v>42608</c:v>
                </c:pt>
                <c:pt idx="1712">
                  <c:v>42611</c:v>
                </c:pt>
                <c:pt idx="1713">
                  <c:v>42612</c:v>
                </c:pt>
                <c:pt idx="1714">
                  <c:v>42613</c:v>
                </c:pt>
                <c:pt idx="1715">
                  <c:v>42614</c:v>
                </c:pt>
                <c:pt idx="1716">
                  <c:v>42615</c:v>
                </c:pt>
                <c:pt idx="1717">
                  <c:v>42618</c:v>
                </c:pt>
                <c:pt idx="1718">
                  <c:v>42619</c:v>
                </c:pt>
                <c:pt idx="1719">
                  <c:v>42620</c:v>
                </c:pt>
                <c:pt idx="1720">
                  <c:v>42621</c:v>
                </c:pt>
                <c:pt idx="1721">
                  <c:v>42622</c:v>
                </c:pt>
                <c:pt idx="1722">
                  <c:v>42625</c:v>
                </c:pt>
                <c:pt idx="1723">
                  <c:v>42626</c:v>
                </c:pt>
                <c:pt idx="1724">
                  <c:v>42627</c:v>
                </c:pt>
                <c:pt idx="1725">
                  <c:v>42628</c:v>
                </c:pt>
                <c:pt idx="1726">
                  <c:v>42629</c:v>
                </c:pt>
                <c:pt idx="1727">
                  <c:v>42632</c:v>
                </c:pt>
                <c:pt idx="1728">
                  <c:v>42633</c:v>
                </c:pt>
                <c:pt idx="1729">
                  <c:v>42634</c:v>
                </c:pt>
                <c:pt idx="1730">
                  <c:v>42635</c:v>
                </c:pt>
                <c:pt idx="1731">
                  <c:v>42636</c:v>
                </c:pt>
                <c:pt idx="1732">
                  <c:v>42639</c:v>
                </c:pt>
                <c:pt idx="1733">
                  <c:v>42640</c:v>
                </c:pt>
                <c:pt idx="1734">
                  <c:v>42641</c:v>
                </c:pt>
                <c:pt idx="1735">
                  <c:v>42642</c:v>
                </c:pt>
                <c:pt idx="1736">
                  <c:v>42643</c:v>
                </c:pt>
                <c:pt idx="1737">
                  <c:v>42646</c:v>
                </c:pt>
                <c:pt idx="1738">
                  <c:v>42647</c:v>
                </c:pt>
                <c:pt idx="1739">
                  <c:v>42648</c:v>
                </c:pt>
                <c:pt idx="1740">
                  <c:v>42649</c:v>
                </c:pt>
                <c:pt idx="1741">
                  <c:v>42650</c:v>
                </c:pt>
                <c:pt idx="1742">
                  <c:v>42653</c:v>
                </c:pt>
                <c:pt idx="1743">
                  <c:v>42654</c:v>
                </c:pt>
                <c:pt idx="1744">
                  <c:v>42655</c:v>
                </c:pt>
                <c:pt idx="1745">
                  <c:v>42656</c:v>
                </c:pt>
                <c:pt idx="1746">
                  <c:v>42657</c:v>
                </c:pt>
                <c:pt idx="1747">
                  <c:v>42660</c:v>
                </c:pt>
                <c:pt idx="1748">
                  <c:v>42661</c:v>
                </c:pt>
                <c:pt idx="1749">
                  <c:v>42662</c:v>
                </c:pt>
                <c:pt idx="1750">
                  <c:v>42663</c:v>
                </c:pt>
                <c:pt idx="1751">
                  <c:v>42664</c:v>
                </c:pt>
                <c:pt idx="1752">
                  <c:v>42667</c:v>
                </c:pt>
                <c:pt idx="1753">
                  <c:v>42668</c:v>
                </c:pt>
                <c:pt idx="1754">
                  <c:v>42669</c:v>
                </c:pt>
                <c:pt idx="1755">
                  <c:v>42670</c:v>
                </c:pt>
                <c:pt idx="1756">
                  <c:v>42671</c:v>
                </c:pt>
                <c:pt idx="1757">
                  <c:v>42674</c:v>
                </c:pt>
                <c:pt idx="1758">
                  <c:v>42675</c:v>
                </c:pt>
                <c:pt idx="1759">
                  <c:v>42676</c:v>
                </c:pt>
                <c:pt idx="1760">
                  <c:v>42677</c:v>
                </c:pt>
                <c:pt idx="1761">
                  <c:v>42678</c:v>
                </c:pt>
                <c:pt idx="1762">
                  <c:v>42681</c:v>
                </c:pt>
                <c:pt idx="1763">
                  <c:v>42682</c:v>
                </c:pt>
                <c:pt idx="1764">
                  <c:v>42683</c:v>
                </c:pt>
                <c:pt idx="1765">
                  <c:v>42684</c:v>
                </c:pt>
                <c:pt idx="1766">
                  <c:v>42685</c:v>
                </c:pt>
                <c:pt idx="1767">
                  <c:v>42688</c:v>
                </c:pt>
                <c:pt idx="1768">
                  <c:v>42689</c:v>
                </c:pt>
                <c:pt idx="1769">
                  <c:v>42690</c:v>
                </c:pt>
                <c:pt idx="1770">
                  <c:v>42691</c:v>
                </c:pt>
                <c:pt idx="1771">
                  <c:v>42692</c:v>
                </c:pt>
                <c:pt idx="1772">
                  <c:v>42695</c:v>
                </c:pt>
                <c:pt idx="1773">
                  <c:v>42696</c:v>
                </c:pt>
                <c:pt idx="1774">
                  <c:v>42697</c:v>
                </c:pt>
                <c:pt idx="1775">
                  <c:v>42698</c:v>
                </c:pt>
                <c:pt idx="1776">
                  <c:v>42699</c:v>
                </c:pt>
                <c:pt idx="1777">
                  <c:v>42702</c:v>
                </c:pt>
                <c:pt idx="1778">
                  <c:v>42703</c:v>
                </c:pt>
                <c:pt idx="1779">
                  <c:v>42704</c:v>
                </c:pt>
                <c:pt idx="1780">
                  <c:v>42705</c:v>
                </c:pt>
                <c:pt idx="1781">
                  <c:v>42706</c:v>
                </c:pt>
                <c:pt idx="1782">
                  <c:v>42709</c:v>
                </c:pt>
                <c:pt idx="1783">
                  <c:v>42710</c:v>
                </c:pt>
                <c:pt idx="1784">
                  <c:v>42711</c:v>
                </c:pt>
                <c:pt idx="1785">
                  <c:v>42712</c:v>
                </c:pt>
                <c:pt idx="1786">
                  <c:v>42713</c:v>
                </c:pt>
                <c:pt idx="1787">
                  <c:v>42716</c:v>
                </c:pt>
                <c:pt idx="1788">
                  <c:v>42717</c:v>
                </c:pt>
                <c:pt idx="1789">
                  <c:v>42718</c:v>
                </c:pt>
                <c:pt idx="1790">
                  <c:v>42719</c:v>
                </c:pt>
                <c:pt idx="1791">
                  <c:v>42720</c:v>
                </c:pt>
                <c:pt idx="1792">
                  <c:v>42723</c:v>
                </c:pt>
                <c:pt idx="1793">
                  <c:v>42724</c:v>
                </c:pt>
                <c:pt idx="1794">
                  <c:v>42725</c:v>
                </c:pt>
                <c:pt idx="1795">
                  <c:v>42726</c:v>
                </c:pt>
                <c:pt idx="1796">
                  <c:v>42727</c:v>
                </c:pt>
                <c:pt idx="1797">
                  <c:v>42730</c:v>
                </c:pt>
                <c:pt idx="1798">
                  <c:v>42731</c:v>
                </c:pt>
                <c:pt idx="1799">
                  <c:v>42732</c:v>
                </c:pt>
                <c:pt idx="1800">
                  <c:v>42733</c:v>
                </c:pt>
                <c:pt idx="1801">
                  <c:v>42734</c:v>
                </c:pt>
                <c:pt idx="1802">
                  <c:v>42737</c:v>
                </c:pt>
                <c:pt idx="1803">
                  <c:v>42738</c:v>
                </c:pt>
                <c:pt idx="1804">
                  <c:v>42739</c:v>
                </c:pt>
                <c:pt idx="1805">
                  <c:v>42740</c:v>
                </c:pt>
                <c:pt idx="1806">
                  <c:v>42741</c:v>
                </c:pt>
                <c:pt idx="1807">
                  <c:v>42744</c:v>
                </c:pt>
                <c:pt idx="1808">
                  <c:v>42745</c:v>
                </c:pt>
                <c:pt idx="1809">
                  <c:v>42746</c:v>
                </c:pt>
                <c:pt idx="1810">
                  <c:v>42747</c:v>
                </c:pt>
                <c:pt idx="1811">
                  <c:v>42748</c:v>
                </c:pt>
                <c:pt idx="1812">
                  <c:v>42751</c:v>
                </c:pt>
                <c:pt idx="1813">
                  <c:v>42752</c:v>
                </c:pt>
                <c:pt idx="1814">
                  <c:v>42753</c:v>
                </c:pt>
                <c:pt idx="1815">
                  <c:v>42754</c:v>
                </c:pt>
                <c:pt idx="1816">
                  <c:v>42755</c:v>
                </c:pt>
                <c:pt idx="1817">
                  <c:v>42758</c:v>
                </c:pt>
                <c:pt idx="1818">
                  <c:v>42759</c:v>
                </c:pt>
                <c:pt idx="1819">
                  <c:v>42760</c:v>
                </c:pt>
                <c:pt idx="1820">
                  <c:v>42761</c:v>
                </c:pt>
                <c:pt idx="1821">
                  <c:v>42762</c:v>
                </c:pt>
                <c:pt idx="1822">
                  <c:v>42765</c:v>
                </c:pt>
                <c:pt idx="1823">
                  <c:v>42766</c:v>
                </c:pt>
                <c:pt idx="1824">
                  <c:v>42767</c:v>
                </c:pt>
                <c:pt idx="1825">
                  <c:v>42768</c:v>
                </c:pt>
                <c:pt idx="1826">
                  <c:v>42769</c:v>
                </c:pt>
                <c:pt idx="1827">
                  <c:v>42772</c:v>
                </c:pt>
                <c:pt idx="1828">
                  <c:v>42773</c:v>
                </c:pt>
                <c:pt idx="1829">
                  <c:v>42774</c:v>
                </c:pt>
                <c:pt idx="1830">
                  <c:v>42775</c:v>
                </c:pt>
                <c:pt idx="1831">
                  <c:v>42776</c:v>
                </c:pt>
                <c:pt idx="1832">
                  <c:v>42779</c:v>
                </c:pt>
                <c:pt idx="1833">
                  <c:v>42780</c:v>
                </c:pt>
                <c:pt idx="1834">
                  <c:v>42781</c:v>
                </c:pt>
                <c:pt idx="1835">
                  <c:v>42782</c:v>
                </c:pt>
                <c:pt idx="1836">
                  <c:v>42783</c:v>
                </c:pt>
                <c:pt idx="1837">
                  <c:v>42786</c:v>
                </c:pt>
                <c:pt idx="1838">
                  <c:v>42787</c:v>
                </c:pt>
                <c:pt idx="1839">
                  <c:v>42788</c:v>
                </c:pt>
                <c:pt idx="1840">
                  <c:v>42789</c:v>
                </c:pt>
                <c:pt idx="1841">
                  <c:v>42790</c:v>
                </c:pt>
                <c:pt idx="1842">
                  <c:v>42793</c:v>
                </c:pt>
                <c:pt idx="1843">
                  <c:v>42794</c:v>
                </c:pt>
                <c:pt idx="1844">
                  <c:v>42795</c:v>
                </c:pt>
                <c:pt idx="1845">
                  <c:v>42796</c:v>
                </c:pt>
                <c:pt idx="1846">
                  <c:v>42797</c:v>
                </c:pt>
                <c:pt idx="1847">
                  <c:v>42800</c:v>
                </c:pt>
                <c:pt idx="1848">
                  <c:v>42801</c:v>
                </c:pt>
                <c:pt idx="1849">
                  <c:v>42802</c:v>
                </c:pt>
                <c:pt idx="1850">
                  <c:v>42803</c:v>
                </c:pt>
                <c:pt idx="1851">
                  <c:v>42804</c:v>
                </c:pt>
                <c:pt idx="1852">
                  <c:v>42807</c:v>
                </c:pt>
                <c:pt idx="1853">
                  <c:v>42808</c:v>
                </c:pt>
                <c:pt idx="1854">
                  <c:v>42809</c:v>
                </c:pt>
                <c:pt idx="1855">
                  <c:v>42810</c:v>
                </c:pt>
                <c:pt idx="1856">
                  <c:v>42811</c:v>
                </c:pt>
                <c:pt idx="1857">
                  <c:v>42814</c:v>
                </c:pt>
                <c:pt idx="1858">
                  <c:v>42815</c:v>
                </c:pt>
                <c:pt idx="1859">
                  <c:v>42816</c:v>
                </c:pt>
                <c:pt idx="1860">
                  <c:v>42817</c:v>
                </c:pt>
                <c:pt idx="1861">
                  <c:v>42818</c:v>
                </c:pt>
                <c:pt idx="1862">
                  <c:v>42821</c:v>
                </c:pt>
                <c:pt idx="1863">
                  <c:v>42822</c:v>
                </c:pt>
                <c:pt idx="1864">
                  <c:v>42823</c:v>
                </c:pt>
                <c:pt idx="1865">
                  <c:v>42824</c:v>
                </c:pt>
                <c:pt idx="1866">
                  <c:v>42825</c:v>
                </c:pt>
                <c:pt idx="1867">
                  <c:v>42828</c:v>
                </c:pt>
                <c:pt idx="1868">
                  <c:v>42829</c:v>
                </c:pt>
                <c:pt idx="1869">
                  <c:v>42830</c:v>
                </c:pt>
                <c:pt idx="1870">
                  <c:v>42831</c:v>
                </c:pt>
                <c:pt idx="1871">
                  <c:v>42832</c:v>
                </c:pt>
                <c:pt idx="1872">
                  <c:v>42835</c:v>
                </c:pt>
                <c:pt idx="1873">
                  <c:v>42836</c:v>
                </c:pt>
                <c:pt idx="1874">
                  <c:v>42837</c:v>
                </c:pt>
                <c:pt idx="1875">
                  <c:v>42838</c:v>
                </c:pt>
                <c:pt idx="1876">
                  <c:v>42839</c:v>
                </c:pt>
                <c:pt idx="1877">
                  <c:v>42842</c:v>
                </c:pt>
                <c:pt idx="1878">
                  <c:v>42843</c:v>
                </c:pt>
                <c:pt idx="1879">
                  <c:v>42844</c:v>
                </c:pt>
                <c:pt idx="1880">
                  <c:v>42845</c:v>
                </c:pt>
                <c:pt idx="1881">
                  <c:v>42846</c:v>
                </c:pt>
                <c:pt idx="1882">
                  <c:v>42849</c:v>
                </c:pt>
                <c:pt idx="1883">
                  <c:v>42850</c:v>
                </c:pt>
                <c:pt idx="1884">
                  <c:v>42851</c:v>
                </c:pt>
                <c:pt idx="1885">
                  <c:v>42852</c:v>
                </c:pt>
                <c:pt idx="1886">
                  <c:v>42853</c:v>
                </c:pt>
                <c:pt idx="1887">
                  <c:v>42856</c:v>
                </c:pt>
                <c:pt idx="1888">
                  <c:v>42857</c:v>
                </c:pt>
                <c:pt idx="1889">
                  <c:v>42858</c:v>
                </c:pt>
                <c:pt idx="1890">
                  <c:v>42859</c:v>
                </c:pt>
                <c:pt idx="1891">
                  <c:v>42860</c:v>
                </c:pt>
                <c:pt idx="1892">
                  <c:v>42863</c:v>
                </c:pt>
                <c:pt idx="1893">
                  <c:v>42864</c:v>
                </c:pt>
                <c:pt idx="1894">
                  <c:v>42865</c:v>
                </c:pt>
                <c:pt idx="1895">
                  <c:v>42866</c:v>
                </c:pt>
                <c:pt idx="1896">
                  <c:v>42867</c:v>
                </c:pt>
                <c:pt idx="1897">
                  <c:v>42870</c:v>
                </c:pt>
                <c:pt idx="1898">
                  <c:v>42871</c:v>
                </c:pt>
                <c:pt idx="1899">
                  <c:v>42872</c:v>
                </c:pt>
                <c:pt idx="1900">
                  <c:v>42873</c:v>
                </c:pt>
                <c:pt idx="1901">
                  <c:v>42874</c:v>
                </c:pt>
                <c:pt idx="1902">
                  <c:v>42877</c:v>
                </c:pt>
                <c:pt idx="1903">
                  <c:v>42878</c:v>
                </c:pt>
                <c:pt idx="1904">
                  <c:v>42879</c:v>
                </c:pt>
                <c:pt idx="1905">
                  <c:v>42880</c:v>
                </c:pt>
                <c:pt idx="1906">
                  <c:v>42881</c:v>
                </c:pt>
                <c:pt idx="1907">
                  <c:v>42884</c:v>
                </c:pt>
                <c:pt idx="1908">
                  <c:v>42885</c:v>
                </c:pt>
                <c:pt idx="1909">
                  <c:v>42886</c:v>
                </c:pt>
                <c:pt idx="1910">
                  <c:v>42887</c:v>
                </c:pt>
                <c:pt idx="1911">
                  <c:v>42888</c:v>
                </c:pt>
                <c:pt idx="1912">
                  <c:v>42891</c:v>
                </c:pt>
                <c:pt idx="1913">
                  <c:v>42892</c:v>
                </c:pt>
                <c:pt idx="1914">
                  <c:v>42893</c:v>
                </c:pt>
                <c:pt idx="1915">
                  <c:v>42894</c:v>
                </c:pt>
                <c:pt idx="1916">
                  <c:v>42895</c:v>
                </c:pt>
                <c:pt idx="1917">
                  <c:v>42898</c:v>
                </c:pt>
                <c:pt idx="1918">
                  <c:v>42899</c:v>
                </c:pt>
                <c:pt idx="1919">
                  <c:v>42900</c:v>
                </c:pt>
                <c:pt idx="1920">
                  <c:v>42901</c:v>
                </c:pt>
                <c:pt idx="1921">
                  <c:v>42902</c:v>
                </c:pt>
                <c:pt idx="1922">
                  <c:v>42905</c:v>
                </c:pt>
                <c:pt idx="1923">
                  <c:v>42906</c:v>
                </c:pt>
                <c:pt idx="1924">
                  <c:v>42907</c:v>
                </c:pt>
                <c:pt idx="1925">
                  <c:v>42908</c:v>
                </c:pt>
                <c:pt idx="1926">
                  <c:v>42909</c:v>
                </c:pt>
                <c:pt idx="1927">
                  <c:v>42912</c:v>
                </c:pt>
                <c:pt idx="1928">
                  <c:v>42913</c:v>
                </c:pt>
                <c:pt idx="1929">
                  <c:v>42914</c:v>
                </c:pt>
                <c:pt idx="1930">
                  <c:v>42915</c:v>
                </c:pt>
                <c:pt idx="1931">
                  <c:v>42916</c:v>
                </c:pt>
                <c:pt idx="1932">
                  <c:v>42919</c:v>
                </c:pt>
                <c:pt idx="1933">
                  <c:v>42920</c:v>
                </c:pt>
                <c:pt idx="1934">
                  <c:v>42921</c:v>
                </c:pt>
                <c:pt idx="1935">
                  <c:v>42922</c:v>
                </c:pt>
                <c:pt idx="1936">
                  <c:v>42923</c:v>
                </c:pt>
                <c:pt idx="1937">
                  <c:v>42926</c:v>
                </c:pt>
                <c:pt idx="1938">
                  <c:v>42927</c:v>
                </c:pt>
                <c:pt idx="1939">
                  <c:v>42928</c:v>
                </c:pt>
                <c:pt idx="1940">
                  <c:v>42929</c:v>
                </c:pt>
                <c:pt idx="1941">
                  <c:v>42930</c:v>
                </c:pt>
                <c:pt idx="1942">
                  <c:v>42933</c:v>
                </c:pt>
                <c:pt idx="1943">
                  <c:v>42934</c:v>
                </c:pt>
                <c:pt idx="1944">
                  <c:v>42935</c:v>
                </c:pt>
                <c:pt idx="1945">
                  <c:v>42936</c:v>
                </c:pt>
                <c:pt idx="1946">
                  <c:v>42937</c:v>
                </c:pt>
                <c:pt idx="1947">
                  <c:v>42940</c:v>
                </c:pt>
                <c:pt idx="1948">
                  <c:v>42941</c:v>
                </c:pt>
                <c:pt idx="1949">
                  <c:v>42942</c:v>
                </c:pt>
                <c:pt idx="1950">
                  <c:v>42943</c:v>
                </c:pt>
                <c:pt idx="1951">
                  <c:v>42944</c:v>
                </c:pt>
                <c:pt idx="1952">
                  <c:v>42947</c:v>
                </c:pt>
                <c:pt idx="1953">
                  <c:v>42948</c:v>
                </c:pt>
                <c:pt idx="1954">
                  <c:v>42949</c:v>
                </c:pt>
                <c:pt idx="1955">
                  <c:v>42950</c:v>
                </c:pt>
                <c:pt idx="1956">
                  <c:v>42951</c:v>
                </c:pt>
                <c:pt idx="1957">
                  <c:v>42954</c:v>
                </c:pt>
                <c:pt idx="1958">
                  <c:v>42955</c:v>
                </c:pt>
                <c:pt idx="1959">
                  <c:v>42956</c:v>
                </c:pt>
                <c:pt idx="1960">
                  <c:v>42957</c:v>
                </c:pt>
                <c:pt idx="1961">
                  <c:v>42958</c:v>
                </c:pt>
                <c:pt idx="1962">
                  <c:v>42961</c:v>
                </c:pt>
                <c:pt idx="1963">
                  <c:v>42962</c:v>
                </c:pt>
                <c:pt idx="1964">
                  <c:v>42963</c:v>
                </c:pt>
                <c:pt idx="1965">
                  <c:v>42964</c:v>
                </c:pt>
                <c:pt idx="1966">
                  <c:v>42965</c:v>
                </c:pt>
                <c:pt idx="1967">
                  <c:v>42968</c:v>
                </c:pt>
                <c:pt idx="1968">
                  <c:v>42969</c:v>
                </c:pt>
                <c:pt idx="1969">
                  <c:v>42970</c:v>
                </c:pt>
                <c:pt idx="1970">
                  <c:v>42971</c:v>
                </c:pt>
                <c:pt idx="1971">
                  <c:v>42972</c:v>
                </c:pt>
                <c:pt idx="1972">
                  <c:v>42975</c:v>
                </c:pt>
                <c:pt idx="1973">
                  <c:v>42976</c:v>
                </c:pt>
                <c:pt idx="1974">
                  <c:v>42977</c:v>
                </c:pt>
                <c:pt idx="1975">
                  <c:v>42978</c:v>
                </c:pt>
                <c:pt idx="1976">
                  <c:v>42979</c:v>
                </c:pt>
                <c:pt idx="1977">
                  <c:v>42982</c:v>
                </c:pt>
                <c:pt idx="1978">
                  <c:v>42983</c:v>
                </c:pt>
                <c:pt idx="1979">
                  <c:v>42984</c:v>
                </c:pt>
                <c:pt idx="1980">
                  <c:v>42985</c:v>
                </c:pt>
                <c:pt idx="1981">
                  <c:v>42986</c:v>
                </c:pt>
                <c:pt idx="1982">
                  <c:v>42989</c:v>
                </c:pt>
                <c:pt idx="1983">
                  <c:v>42990</c:v>
                </c:pt>
                <c:pt idx="1984">
                  <c:v>42991</c:v>
                </c:pt>
                <c:pt idx="1985">
                  <c:v>42992</c:v>
                </c:pt>
                <c:pt idx="1986">
                  <c:v>42993</c:v>
                </c:pt>
                <c:pt idx="1987">
                  <c:v>42996</c:v>
                </c:pt>
                <c:pt idx="1988">
                  <c:v>42997</c:v>
                </c:pt>
                <c:pt idx="1989">
                  <c:v>42998</c:v>
                </c:pt>
                <c:pt idx="1990">
                  <c:v>42999</c:v>
                </c:pt>
                <c:pt idx="1991">
                  <c:v>43000</c:v>
                </c:pt>
                <c:pt idx="1992">
                  <c:v>43003</c:v>
                </c:pt>
                <c:pt idx="1993">
                  <c:v>43004</c:v>
                </c:pt>
                <c:pt idx="1994">
                  <c:v>43005</c:v>
                </c:pt>
                <c:pt idx="1995">
                  <c:v>43006</c:v>
                </c:pt>
                <c:pt idx="1996">
                  <c:v>43007</c:v>
                </c:pt>
                <c:pt idx="1997">
                  <c:v>43010</c:v>
                </c:pt>
                <c:pt idx="1998">
                  <c:v>43011</c:v>
                </c:pt>
                <c:pt idx="1999">
                  <c:v>43012</c:v>
                </c:pt>
                <c:pt idx="2000">
                  <c:v>43013</c:v>
                </c:pt>
                <c:pt idx="2001">
                  <c:v>43014</c:v>
                </c:pt>
                <c:pt idx="2002">
                  <c:v>43017</c:v>
                </c:pt>
                <c:pt idx="2003">
                  <c:v>43018</c:v>
                </c:pt>
                <c:pt idx="2004">
                  <c:v>43019</c:v>
                </c:pt>
                <c:pt idx="2005">
                  <c:v>43020</c:v>
                </c:pt>
                <c:pt idx="2006">
                  <c:v>43021</c:v>
                </c:pt>
                <c:pt idx="2007">
                  <c:v>43024</c:v>
                </c:pt>
                <c:pt idx="2008">
                  <c:v>43025</c:v>
                </c:pt>
                <c:pt idx="2009">
                  <c:v>43026</c:v>
                </c:pt>
                <c:pt idx="2010">
                  <c:v>43027</c:v>
                </c:pt>
                <c:pt idx="2011">
                  <c:v>43028</c:v>
                </c:pt>
                <c:pt idx="2012">
                  <c:v>43031</c:v>
                </c:pt>
                <c:pt idx="2013">
                  <c:v>43032</c:v>
                </c:pt>
                <c:pt idx="2014">
                  <c:v>43033</c:v>
                </c:pt>
                <c:pt idx="2015">
                  <c:v>43034</c:v>
                </c:pt>
                <c:pt idx="2016">
                  <c:v>43035</c:v>
                </c:pt>
                <c:pt idx="2017">
                  <c:v>43038</c:v>
                </c:pt>
                <c:pt idx="2018">
                  <c:v>43039</c:v>
                </c:pt>
                <c:pt idx="2019">
                  <c:v>43040</c:v>
                </c:pt>
                <c:pt idx="2020">
                  <c:v>43041</c:v>
                </c:pt>
                <c:pt idx="2021">
                  <c:v>43042</c:v>
                </c:pt>
                <c:pt idx="2022">
                  <c:v>43045</c:v>
                </c:pt>
                <c:pt idx="2023">
                  <c:v>43046</c:v>
                </c:pt>
                <c:pt idx="2024">
                  <c:v>43047</c:v>
                </c:pt>
                <c:pt idx="2025">
                  <c:v>43048</c:v>
                </c:pt>
                <c:pt idx="2026">
                  <c:v>43049</c:v>
                </c:pt>
                <c:pt idx="2027">
                  <c:v>43052</c:v>
                </c:pt>
                <c:pt idx="2028">
                  <c:v>43053</c:v>
                </c:pt>
                <c:pt idx="2029">
                  <c:v>43054</c:v>
                </c:pt>
                <c:pt idx="2030">
                  <c:v>43055</c:v>
                </c:pt>
                <c:pt idx="2031">
                  <c:v>43056</c:v>
                </c:pt>
                <c:pt idx="2032">
                  <c:v>43059</c:v>
                </c:pt>
                <c:pt idx="2033">
                  <c:v>43060</c:v>
                </c:pt>
                <c:pt idx="2034">
                  <c:v>43061</c:v>
                </c:pt>
                <c:pt idx="2035">
                  <c:v>43062</c:v>
                </c:pt>
                <c:pt idx="2036">
                  <c:v>43063</c:v>
                </c:pt>
                <c:pt idx="2037">
                  <c:v>43066</c:v>
                </c:pt>
                <c:pt idx="2038">
                  <c:v>43067</c:v>
                </c:pt>
                <c:pt idx="2039">
                  <c:v>43068</c:v>
                </c:pt>
                <c:pt idx="2040">
                  <c:v>43069</c:v>
                </c:pt>
                <c:pt idx="2041">
                  <c:v>43070</c:v>
                </c:pt>
                <c:pt idx="2042">
                  <c:v>43073</c:v>
                </c:pt>
                <c:pt idx="2043">
                  <c:v>43074</c:v>
                </c:pt>
                <c:pt idx="2044">
                  <c:v>43075</c:v>
                </c:pt>
                <c:pt idx="2045">
                  <c:v>43076</c:v>
                </c:pt>
                <c:pt idx="2046">
                  <c:v>43077</c:v>
                </c:pt>
                <c:pt idx="2047">
                  <c:v>43080</c:v>
                </c:pt>
                <c:pt idx="2048">
                  <c:v>43081</c:v>
                </c:pt>
                <c:pt idx="2049">
                  <c:v>43082</c:v>
                </c:pt>
                <c:pt idx="2050">
                  <c:v>43083</c:v>
                </c:pt>
                <c:pt idx="2051">
                  <c:v>43084</c:v>
                </c:pt>
                <c:pt idx="2052">
                  <c:v>43087</c:v>
                </c:pt>
                <c:pt idx="2053">
                  <c:v>43088</c:v>
                </c:pt>
                <c:pt idx="2054">
                  <c:v>43089</c:v>
                </c:pt>
                <c:pt idx="2055">
                  <c:v>43090</c:v>
                </c:pt>
                <c:pt idx="2056">
                  <c:v>43091</c:v>
                </c:pt>
                <c:pt idx="2057">
                  <c:v>43094</c:v>
                </c:pt>
                <c:pt idx="2058">
                  <c:v>43095</c:v>
                </c:pt>
                <c:pt idx="2059">
                  <c:v>43096</c:v>
                </c:pt>
                <c:pt idx="2060">
                  <c:v>43097</c:v>
                </c:pt>
                <c:pt idx="2061">
                  <c:v>43098</c:v>
                </c:pt>
                <c:pt idx="2062">
                  <c:v>43101</c:v>
                </c:pt>
                <c:pt idx="2063">
                  <c:v>43102</c:v>
                </c:pt>
                <c:pt idx="2064">
                  <c:v>43103</c:v>
                </c:pt>
                <c:pt idx="2065">
                  <c:v>43104</c:v>
                </c:pt>
                <c:pt idx="2066">
                  <c:v>43105</c:v>
                </c:pt>
                <c:pt idx="2067">
                  <c:v>43108</c:v>
                </c:pt>
                <c:pt idx="2068">
                  <c:v>43109</c:v>
                </c:pt>
                <c:pt idx="2069">
                  <c:v>43110</c:v>
                </c:pt>
                <c:pt idx="2070">
                  <c:v>43111</c:v>
                </c:pt>
                <c:pt idx="2071">
                  <c:v>43112</c:v>
                </c:pt>
                <c:pt idx="2072">
                  <c:v>43115</c:v>
                </c:pt>
                <c:pt idx="2073">
                  <c:v>43116</c:v>
                </c:pt>
                <c:pt idx="2074">
                  <c:v>43117</c:v>
                </c:pt>
                <c:pt idx="2075">
                  <c:v>43118</c:v>
                </c:pt>
                <c:pt idx="2076">
                  <c:v>43119</c:v>
                </c:pt>
                <c:pt idx="2077">
                  <c:v>43122</c:v>
                </c:pt>
                <c:pt idx="2078">
                  <c:v>43123</c:v>
                </c:pt>
                <c:pt idx="2079">
                  <c:v>43124</c:v>
                </c:pt>
                <c:pt idx="2080">
                  <c:v>43125</c:v>
                </c:pt>
                <c:pt idx="2081">
                  <c:v>43126</c:v>
                </c:pt>
                <c:pt idx="2082">
                  <c:v>43129</c:v>
                </c:pt>
                <c:pt idx="2083">
                  <c:v>43130</c:v>
                </c:pt>
                <c:pt idx="2084">
                  <c:v>43131</c:v>
                </c:pt>
                <c:pt idx="2085">
                  <c:v>43132</c:v>
                </c:pt>
                <c:pt idx="2086">
                  <c:v>43133</c:v>
                </c:pt>
                <c:pt idx="2087">
                  <c:v>43136</c:v>
                </c:pt>
                <c:pt idx="2088">
                  <c:v>43137</c:v>
                </c:pt>
                <c:pt idx="2089">
                  <c:v>43138</c:v>
                </c:pt>
                <c:pt idx="2090">
                  <c:v>43139</c:v>
                </c:pt>
                <c:pt idx="2091">
                  <c:v>43140</c:v>
                </c:pt>
                <c:pt idx="2092">
                  <c:v>43143</c:v>
                </c:pt>
                <c:pt idx="2093">
                  <c:v>43144</c:v>
                </c:pt>
                <c:pt idx="2094">
                  <c:v>43145</c:v>
                </c:pt>
                <c:pt idx="2095">
                  <c:v>43146</c:v>
                </c:pt>
                <c:pt idx="2096">
                  <c:v>43147</c:v>
                </c:pt>
                <c:pt idx="2097">
                  <c:v>43150</c:v>
                </c:pt>
                <c:pt idx="2098">
                  <c:v>43151</c:v>
                </c:pt>
                <c:pt idx="2099">
                  <c:v>43152</c:v>
                </c:pt>
                <c:pt idx="2100">
                  <c:v>43153</c:v>
                </c:pt>
                <c:pt idx="2101">
                  <c:v>43154</c:v>
                </c:pt>
                <c:pt idx="2102">
                  <c:v>43157</c:v>
                </c:pt>
                <c:pt idx="2103">
                  <c:v>43158</c:v>
                </c:pt>
                <c:pt idx="2104">
                  <c:v>43159</c:v>
                </c:pt>
                <c:pt idx="2105">
                  <c:v>43160</c:v>
                </c:pt>
                <c:pt idx="2106">
                  <c:v>43161</c:v>
                </c:pt>
                <c:pt idx="2107">
                  <c:v>43164</c:v>
                </c:pt>
                <c:pt idx="2108">
                  <c:v>43165</c:v>
                </c:pt>
                <c:pt idx="2109">
                  <c:v>43166</c:v>
                </c:pt>
                <c:pt idx="2110">
                  <c:v>43167</c:v>
                </c:pt>
                <c:pt idx="2111">
                  <c:v>43168</c:v>
                </c:pt>
                <c:pt idx="2112">
                  <c:v>43171</c:v>
                </c:pt>
                <c:pt idx="2113">
                  <c:v>43172</c:v>
                </c:pt>
                <c:pt idx="2114">
                  <c:v>43173</c:v>
                </c:pt>
                <c:pt idx="2115">
                  <c:v>43174</c:v>
                </c:pt>
                <c:pt idx="2116">
                  <c:v>43175</c:v>
                </c:pt>
                <c:pt idx="2117">
                  <c:v>43178</c:v>
                </c:pt>
                <c:pt idx="2118">
                  <c:v>43179</c:v>
                </c:pt>
                <c:pt idx="2119">
                  <c:v>43180</c:v>
                </c:pt>
                <c:pt idx="2120">
                  <c:v>43181</c:v>
                </c:pt>
                <c:pt idx="2121">
                  <c:v>43182</c:v>
                </c:pt>
                <c:pt idx="2122">
                  <c:v>43185</c:v>
                </c:pt>
                <c:pt idx="2123">
                  <c:v>43186</c:v>
                </c:pt>
                <c:pt idx="2124">
                  <c:v>43187</c:v>
                </c:pt>
                <c:pt idx="2125">
                  <c:v>43188</c:v>
                </c:pt>
                <c:pt idx="2126">
                  <c:v>43189</c:v>
                </c:pt>
                <c:pt idx="2127">
                  <c:v>43192</c:v>
                </c:pt>
                <c:pt idx="2128">
                  <c:v>43193</c:v>
                </c:pt>
                <c:pt idx="2129">
                  <c:v>43194</c:v>
                </c:pt>
                <c:pt idx="2130">
                  <c:v>43195</c:v>
                </c:pt>
                <c:pt idx="2131">
                  <c:v>43196</c:v>
                </c:pt>
                <c:pt idx="2132">
                  <c:v>43199</c:v>
                </c:pt>
                <c:pt idx="2133">
                  <c:v>43200</c:v>
                </c:pt>
                <c:pt idx="2134">
                  <c:v>43201</c:v>
                </c:pt>
                <c:pt idx="2135">
                  <c:v>43202</c:v>
                </c:pt>
                <c:pt idx="2136">
                  <c:v>43203</c:v>
                </c:pt>
                <c:pt idx="2137">
                  <c:v>43206</c:v>
                </c:pt>
                <c:pt idx="2138">
                  <c:v>43207</c:v>
                </c:pt>
                <c:pt idx="2139">
                  <c:v>43208</c:v>
                </c:pt>
                <c:pt idx="2140">
                  <c:v>43209</c:v>
                </c:pt>
                <c:pt idx="2141">
                  <c:v>43210</c:v>
                </c:pt>
                <c:pt idx="2142">
                  <c:v>43213</c:v>
                </c:pt>
                <c:pt idx="2143">
                  <c:v>43214</c:v>
                </c:pt>
                <c:pt idx="2144">
                  <c:v>43215</c:v>
                </c:pt>
                <c:pt idx="2145">
                  <c:v>43216</c:v>
                </c:pt>
                <c:pt idx="2146">
                  <c:v>43217</c:v>
                </c:pt>
                <c:pt idx="2147">
                  <c:v>43220</c:v>
                </c:pt>
                <c:pt idx="2148">
                  <c:v>43221</c:v>
                </c:pt>
                <c:pt idx="2149">
                  <c:v>43222</c:v>
                </c:pt>
                <c:pt idx="2150">
                  <c:v>43223</c:v>
                </c:pt>
                <c:pt idx="2151">
                  <c:v>43224</c:v>
                </c:pt>
                <c:pt idx="2152">
                  <c:v>43227</c:v>
                </c:pt>
                <c:pt idx="2153">
                  <c:v>43228</c:v>
                </c:pt>
                <c:pt idx="2154">
                  <c:v>43229</c:v>
                </c:pt>
                <c:pt idx="2155">
                  <c:v>43230</c:v>
                </c:pt>
                <c:pt idx="2156">
                  <c:v>43231</c:v>
                </c:pt>
                <c:pt idx="2157">
                  <c:v>43234</c:v>
                </c:pt>
                <c:pt idx="2158">
                  <c:v>43235</c:v>
                </c:pt>
                <c:pt idx="2159">
                  <c:v>43236</c:v>
                </c:pt>
                <c:pt idx="2160">
                  <c:v>43237</c:v>
                </c:pt>
                <c:pt idx="2161">
                  <c:v>43238</c:v>
                </c:pt>
                <c:pt idx="2162">
                  <c:v>43241</c:v>
                </c:pt>
                <c:pt idx="2163">
                  <c:v>43242</c:v>
                </c:pt>
                <c:pt idx="2164">
                  <c:v>43243</c:v>
                </c:pt>
                <c:pt idx="2165">
                  <c:v>43244</c:v>
                </c:pt>
                <c:pt idx="2166">
                  <c:v>43245</c:v>
                </c:pt>
                <c:pt idx="2167">
                  <c:v>43248</c:v>
                </c:pt>
                <c:pt idx="2168">
                  <c:v>43249</c:v>
                </c:pt>
                <c:pt idx="2169">
                  <c:v>43250</c:v>
                </c:pt>
                <c:pt idx="2170">
                  <c:v>43251</c:v>
                </c:pt>
                <c:pt idx="2171">
                  <c:v>43252</c:v>
                </c:pt>
                <c:pt idx="2172">
                  <c:v>43255</c:v>
                </c:pt>
                <c:pt idx="2173">
                  <c:v>43256</c:v>
                </c:pt>
                <c:pt idx="2174">
                  <c:v>43257</c:v>
                </c:pt>
                <c:pt idx="2175">
                  <c:v>43258</c:v>
                </c:pt>
                <c:pt idx="2176">
                  <c:v>43259</c:v>
                </c:pt>
                <c:pt idx="2177">
                  <c:v>43262</c:v>
                </c:pt>
                <c:pt idx="2178">
                  <c:v>43263</c:v>
                </c:pt>
                <c:pt idx="2179">
                  <c:v>43264</c:v>
                </c:pt>
                <c:pt idx="2180">
                  <c:v>43265</c:v>
                </c:pt>
                <c:pt idx="2181">
                  <c:v>43266</c:v>
                </c:pt>
                <c:pt idx="2182">
                  <c:v>43269</c:v>
                </c:pt>
                <c:pt idx="2183">
                  <c:v>43270</c:v>
                </c:pt>
                <c:pt idx="2184">
                  <c:v>43271</c:v>
                </c:pt>
                <c:pt idx="2185">
                  <c:v>43272</c:v>
                </c:pt>
                <c:pt idx="2186">
                  <c:v>43273</c:v>
                </c:pt>
                <c:pt idx="2187">
                  <c:v>43276</c:v>
                </c:pt>
                <c:pt idx="2188">
                  <c:v>43277</c:v>
                </c:pt>
                <c:pt idx="2189">
                  <c:v>43278</c:v>
                </c:pt>
                <c:pt idx="2190">
                  <c:v>43279</c:v>
                </c:pt>
                <c:pt idx="2191">
                  <c:v>43280</c:v>
                </c:pt>
                <c:pt idx="2192">
                  <c:v>43283</c:v>
                </c:pt>
                <c:pt idx="2193">
                  <c:v>43284</c:v>
                </c:pt>
                <c:pt idx="2194">
                  <c:v>43285</c:v>
                </c:pt>
                <c:pt idx="2195">
                  <c:v>43286</c:v>
                </c:pt>
                <c:pt idx="2196">
                  <c:v>43287</c:v>
                </c:pt>
                <c:pt idx="2197">
                  <c:v>43290</c:v>
                </c:pt>
                <c:pt idx="2198">
                  <c:v>43291</c:v>
                </c:pt>
                <c:pt idx="2199">
                  <c:v>43292</c:v>
                </c:pt>
                <c:pt idx="2200">
                  <c:v>43293</c:v>
                </c:pt>
                <c:pt idx="2201">
                  <c:v>43294</c:v>
                </c:pt>
                <c:pt idx="2202">
                  <c:v>43297</c:v>
                </c:pt>
                <c:pt idx="2203">
                  <c:v>43298</c:v>
                </c:pt>
                <c:pt idx="2204">
                  <c:v>43299</c:v>
                </c:pt>
                <c:pt idx="2205">
                  <c:v>43300</c:v>
                </c:pt>
                <c:pt idx="2206">
                  <c:v>43301</c:v>
                </c:pt>
                <c:pt idx="2207">
                  <c:v>43304</c:v>
                </c:pt>
                <c:pt idx="2208">
                  <c:v>43305</c:v>
                </c:pt>
                <c:pt idx="2209">
                  <c:v>43306</c:v>
                </c:pt>
                <c:pt idx="2210">
                  <c:v>43307</c:v>
                </c:pt>
                <c:pt idx="2211">
                  <c:v>43308</c:v>
                </c:pt>
                <c:pt idx="2212">
                  <c:v>43311</c:v>
                </c:pt>
                <c:pt idx="2213">
                  <c:v>43312</c:v>
                </c:pt>
                <c:pt idx="2214">
                  <c:v>43313</c:v>
                </c:pt>
                <c:pt idx="2215">
                  <c:v>43314</c:v>
                </c:pt>
                <c:pt idx="2216">
                  <c:v>43315</c:v>
                </c:pt>
                <c:pt idx="2217">
                  <c:v>43318</c:v>
                </c:pt>
                <c:pt idx="2218">
                  <c:v>43319</c:v>
                </c:pt>
                <c:pt idx="2219">
                  <c:v>43320</c:v>
                </c:pt>
                <c:pt idx="2220">
                  <c:v>43321</c:v>
                </c:pt>
                <c:pt idx="2221">
                  <c:v>43322</c:v>
                </c:pt>
                <c:pt idx="2222">
                  <c:v>43325</c:v>
                </c:pt>
                <c:pt idx="2223">
                  <c:v>43326</c:v>
                </c:pt>
                <c:pt idx="2224">
                  <c:v>43327</c:v>
                </c:pt>
                <c:pt idx="2225">
                  <c:v>43328</c:v>
                </c:pt>
                <c:pt idx="2226">
                  <c:v>43329</c:v>
                </c:pt>
                <c:pt idx="2227">
                  <c:v>43332</c:v>
                </c:pt>
                <c:pt idx="2228">
                  <c:v>43333</c:v>
                </c:pt>
                <c:pt idx="2229">
                  <c:v>43334</c:v>
                </c:pt>
                <c:pt idx="2230">
                  <c:v>43335</c:v>
                </c:pt>
                <c:pt idx="2231">
                  <c:v>43336</c:v>
                </c:pt>
                <c:pt idx="2232">
                  <c:v>43339</c:v>
                </c:pt>
                <c:pt idx="2233">
                  <c:v>43340</c:v>
                </c:pt>
                <c:pt idx="2234">
                  <c:v>43341</c:v>
                </c:pt>
                <c:pt idx="2235">
                  <c:v>43342</c:v>
                </c:pt>
                <c:pt idx="2236">
                  <c:v>43343</c:v>
                </c:pt>
                <c:pt idx="2237">
                  <c:v>43346</c:v>
                </c:pt>
                <c:pt idx="2238">
                  <c:v>43347</c:v>
                </c:pt>
                <c:pt idx="2239">
                  <c:v>43348</c:v>
                </c:pt>
                <c:pt idx="2240">
                  <c:v>43349</c:v>
                </c:pt>
                <c:pt idx="2241">
                  <c:v>43350</c:v>
                </c:pt>
                <c:pt idx="2242">
                  <c:v>43353</c:v>
                </c:pt>
                <c:pt idx="2243">
                  <c:v>43354</c:v>
                </c:pt>
                <c:pt idx="2244">
                  <c:v>43355</c:v>
                </c:pt>
                <c:pt idx="2245">
                  <c:v>43356</c:v>
                </c:pt>
                <c:pt idx="2246">
                  <c:v>43357</c:v>
                </c:pt>
                <c:pt idx="2247">
                  <c:v>43360</c:v>
                </c:pt>
                <c:pt idx="2248">
                  <c:v>43361</c:v>
                </c:pt>
                <c:pt idx="2249">
                  <c:v>43362</c:v>
                </c:pt>
                <c:pt idx="2250">
                  <c:v>43363</c:v>
                </c:pt>
                <c:pt idx="2251">
                  <c:v>43364</c:v>
                </c:pt>
                <c:pt idx="2252">
                  <c:v>43367</c:v>
                </c:pt>
                <c:pt idx="2253">
                  <c:v>43368</c:v>
                </c:pt>
                <c:pt idx="2254">
                  <c:v>43369</c:v>
                </c:pt>
                <c:pt idx="2255">
                  <c:v>43370</c:v>
                </c:pt>
                <c:pt idx="2256">
                  <c:v>43371</c:v>
                </c:pt>
                <c:pt idx="2257">
                  <c:v>43374</c:v>
                </c:pt>
                <c:pt idx="2258">
                  <c:v>43375</c:v>
                </c:pt>
                <c:pt idx="2259">
                  <c:v>43376</c:v>
                </c:pt>
                <c:pt idx="2260">
                  <c:v>43377</c:v>
                </c:pt>
                <c:pt idx="2261">
                  <c:v>43378</c:v>
                </c:pt>
                <c:pt idx="2262">
                  <c:v>43381</c:v>
                </c:pt>
                <c:pt idx="2263">
                  <c:v>43382</c:v>
                </c:pt>
                <c:pt idx="2264">
                  <c:v>43383</c:v>
                </c:pt>
                <c:pt idx="2265">
                  <c:v>43384</c:v>
                </c:pt>
                <c:pt idx="2266">
                  <c:v>43385</c:v>
                </c:pt>
                <c:pt idx="2267">
                  <c:v>43388</c:v>
                </c:pt>
                <c:pt idx="2268">
                  <c:v>43389</c:v>
                </c:pt>
                <c:pt idx="2269">
                  <c:v>43390</c:v>
                </c:pt>
                <c:pt idx="2270">
                  <c:v>43391</c:v>
                </c:pt>
                <c:pt idx="2271">
                  <c:v>43392</c:v>
                </c:pt>
                <c:pt idx="2272">
                  <c:v>43395</c:v>
                </c:pt>
                <c:pt idx="2273">
                  <c:v>43396</c:v>
                </c:pt>
                <c:pt idx="2274">
                  <c:v>43397</c:v>
                </c:pt>
                <c:pt idx="2275">
                  <c:v>43398</c:v>
                </c:pt>
                <c:pt idx="2276">
                  <c:v>43399</c:v>
                </c:pt>
                <c:pt idx="2277">
                  <c:v>43402</c:v>
                </c:pt>
                <c:pt idx="2278">
                  <c:v>43403</c:v>
                </c:pt>
                <c:pt idx="2279">
                  <c:v>43404</c:v>
                </c:pt>
                <c:pt idx="2280">
                  <c:v>43405</c:v>
                </c:pt>
                <c:pt idx="2281">
                  <c:v>43406</c:v>
                </c:pt>
                <c:pt idx="2282">
                  <c:v>43409</c:v>
                </c:pt>
                <c:pt idx="2283">
                  <c:v>43410</c:v>
                </c:pt>
                <c:pt idx="2284">
                  <c:v>43411</c:v>
                </c:pt>
                <c:pt idx="2285">
                  <c:v>43412</c:v>
                </c:pt>
                <c:pt idx="2286">
                  <c:v>43413</c:v>
                </c:pt>
                <c:pt idx="2287">
                  <c:v>43416</c:v>
                </c:pt>
                <c:pt idx="2288">
                  <c:v>43417</c:v>
                </c:pt>
                <c:pt idx="2289">
                  <c:v>43418</c:v>
                </c:pt>
                <c:pt idx="2290">
                  <c:v>43419</c:v>
                </c:pt>
                <c:pt idx="2291">
                  <c:v>43420</c:v>
                </c:pt>
                <c:pt idx="2292">
                  <c:v>43423</c:v>
                </c:pt>
                <c:pt idx="2293">
                  <c:v>43424</c:v>
                </c:pt>
                <c:pt idx="2294">
                  <c:v>43425</c:v>
                </c:pt>
                <c:pt idx="2295">
                  <c:v>43426</c:v>
                </c:pt>
                <c:pt idx="2296">
                  <c:v>43427</c:v>
                </c:pt>
                <c:pt idx="2297">
                  <c:v>43430</c:v>
                </c:pt>
                <c:pt idx="2298">
                  <c:v>43431</c:v>
                </c:pt>
                <c:pt idx="2299">
                  <c:v>43432</c:v>
                </c:pt>
                <c:pt idx="2300">
                  <c:v>43433</c:v>
                </c:pt>
                <c:pt idx="2301">
                  <c:v>43434</c:v>
                </c:pt>
                <c:pt idx="2302">
                  <c:v>43437</c:v>
                </c:pt>
                <c:pt idx="2303">
                  <c:v>43438</c:v>
                </c:pt>
                <c:pt idx="2304">
                  <c:v>43439</c:v>
                </c:pt>
                <c:pt idx="2305">
                  <c:v>43440</c:v>
                </c:pt>
                <c:pt idx="2306">
                  <c:v>43441</c:v>
                </c:pt>
                <c:pt idx="2307">
                  <c:v>43444</c:v>
                </c:pt>
                <c:pt idx="2308">
                  <c:v>43445</c:v>
                </c:pt>
                <c:pt idx="2309">
                  <c:v>43446</c:v>
                </c:pt>
                <c:pt idx="2310">
                  <c:v>43447</c:v>
                </c:pt>
                <c:pt idx="2311">
                  <c:v>43448</c:v>
                </c:pt>
                <c:pt idx="2312">
                  <c:v>43451</c:v>
                </c:pt>
                <c:pt idx="2313">
                  <c:v>43452</c:v>
                </c:pt>
                <c:pt idx="2314">
                  <c:v>43453</c:v>
                </c:pt>
                <c:pt idx="2315">
                  <c:v>43454</c:v>
                </c:pt>
                <c:pt idx="2316">
                  <c:v>43455</c:v>
                </c:pt>
                <c:pt idx="2317">
                  <c:v>43458</c:v>
                </c:pt>
                <c:pt idx="2318">
                  <c:v>43459</c:v>
                </c:pt>
                <c:pt idx="2319">
                  <c:v>43460</c:v>
                </c:pt>
                <c:pt idx="2320">
                  <c:v>43461</c:v>
                </c:pt>
                <c:pt idx="2321">
                  <c:v>43462</c:v>
                </c:pt>
                <c:pt idx="2322">
                  <c:v>43465</c:v>
                </c:pt>
                <c:pt idx="2323">
                  <c:v>43466</c:v>
                </c:pt>
                <c:pt idx="2324">
                  <c:v>43467</c:v>
                </c:pt>
                <c:pt idx="2325">
                  <c:v>43468</c:v>
                </c:pt>
                <c:pt idx="2326">
                  <c:v>43469</c:v>
                </c:pt>
                <c:pt idx="2327">
                  <c:v>43472</c:v>
                </c:pt>
                <c:pt idx="2328">
                  <c:v>43473</c:v>
                </c:pt>
                <c:pt idx="2329">
                  <c:v>43474</c:v>
                </c:pt>
                <c:pt idx="2330">
                  <c:v>43475</c:v>
                </c:pt>
                <c:pt idx="2331">
                  <c:v>43476</c:v>
                </c:pt>
                <c:pt idx="2332">
                  <c:v>43479</c:v>
                </c:pt>
                <c:pt idx="2333">
                  <c:v>43480</c:v>
                </c:pt>
                <c:pt idx="2334">
                  <c:v>43481</c:v>
                </c:pt>
                <c:pt idx="2335">
                  <c:v>43482</c:v>
                </c:pt>
                <c:pt idx="2336">
                  <c:v>43483</c:v>
                </c:pt>
                <c:pt idx="2337">
                  <c:v>43486</c:v>
                </c:pt>
                <c:pt idx="2338">
                  <c:v>43487</c:v>
                </c:pt>
                <c:pt idx="2339">
                  <c:v>43488</c:v>
                </c:pt>
                <c:pt idx="2340">
                  <c:v>43489</c:v>
                </c:pt>
                <c:pt idx="2341">
                  <c:v>43490</c:v>
                </c:pt>
                <c:pt idx="2342">
                  <c:v>43493</c:v>
                </c:pt>
                <c:pt idx="2343">
                  <c:v>43494</c:v>
                </c:pt>
                <c:pt idx="2344">
                  <c:v>43495</c:v>
                </c:pt>
                <c:pt idx="2345">
                  <c:v>43496</c:v>
                </c:pt>
                <c:pt idx="2346">
                  <c:v>43497</c:v>
                </c:pt>
                <c:pt idx="2347">
                  <c:v>43500</c:v>
                </c:pt>
                <c:pt idx="2348">
                  <c:v>43501</c:v>
                </c:pt>
                <c:pt idx="2349">
                  <c:v>43502</c:v>
                </c:pt>
                <c:pt idx="2350">
                  <c:v>43503</c:v>
                </c:pt>
                <c:pt idx="2351">
                  <c:v>43504</c:v>
                </c:pt>
                <c:pt idx="2352">
                  <c:v>43507</c:v>
                </c:pt>
                <c:pt idx="2353">
                  <c:v>43508</c:v>
                </c:pt>
                <c:pt idx="2354">
                  <c:v>43509</c:v>
                </c:pt>
                <c:pt idx="2355">
                  <c:v>43510</c:v>
                </c:pt>
                <c:pt idx="2356">
                  <c:v>43511</c:v>
                </c:pt>
                <c:pt idx="2357">
                  <c:v>43514</c:v>
                </c:pt>
                <c:pt idx="2358">
                  <c:v>43515</c:v>
                </c:pt>
                <c:pt idx="2359">
                  <c:v>43516</c:v>
                </c:pt>
                <c:pt idx="2360">
                  <c:v>43517</c:v>
                </c:pt>
                <c:pt idx="2361">
                  <c:v>43518</c:v>
                </c:pt>
                <c:pt idx="2362">
                  <c:v>43521</c:v>
                </c:pt>
                <c:pt idx="2363">
                  <c:v>43522</c:v>
                </c:pt>
                <c:pt idx="2364">
                  <c:v>43523</c:v>
                </c:pt>
                <c:pt idx="2365">
                  <c:v>43524</c:v>
                </c:pt>
                <c:pt idx="2366">
                  <c:v>43525</c:v>
                </c:pt>
                <c:pt idx="2367">
                  <c:v>43528</c:v>
                </c:pt>
                <c:pt idx="2368">
                  <c:v>43529</c:v>
                </c:pt>
                <c:pt idx="2369">
                  <c:v>43530</c:v>
                </c:pt>
                <c:pt idx="2370">
                  <c:v>43531</c:v>
                </c:pt>
                <c:pt idx="2371">
                  <c:v>43532</c:v>
                </c:pt>
                <c:pt idx="2372">
                  <c:v>43535</c:v>
                </c:pt>
                <c:pt idx="2373">
                  <c:v>43536</c:v>
                </c:pt>
                <c:pt idx="2374">
                  <c:v>43537</c:v>
                </c:pt>
                <c:pt idx="2375">
                  <c:v>43538</c:v>
                </c:pt>
                <c:pt idx="2376">
                  <c:v>43539</c:v>
                </c:pt>
                <c:pt idx="2377">
                  <c:v>43542</c:v>
                </c:pt>
                <c:pt idx="2378">
                  <c:v>43543</c:v>
                </c:pt>
                <c:pt idx="2379">
                  <c:v>43544</c:v>
                </c:pt>
                <c:pt idx="2380">
                  <c:v>43545</c:v>
                </c:pt>
                <c:pt idx="2381">
                  <c:v>43546</c:v>
                </c:pt>
                <c:pt idx="2382">
                  <c:v>43549</c:v>
                </c:pt>
                <c:pt idx="2383">
                  <c:v>43550</c:v>
                </c:pt>
                <c:pt idx="2384">
                  <c:v>43551</c:v>
                </c:pt>
                <c:pt idx="2385">
                  <c:v>43552</c:v>
                </c:pt>
                <c:pt idx="2386">
                  <c:v>43553</c:v>
                </c:pt>
                <c:pt idx="2387">
                  <c:v>43556</c:v>
                </c:pt>
                <c:pt idx="2388">
                  <c:v>43557</c:v>
                </c:pt>
                <c:pt idx="2389">
                  <c:v>43558</c:v>
                </c:pt>
                <c:pt idx="2390">
                  <c:v>43559</c:v>
                </c:pt>
                <c:pt idx="2391">
                  <c:v>43560</c:v>
                </c:pt>
                <c:pt idx="2392">
                  <c:v>43563</c:v>
                </c:pt>
                <c:pt idx="2393">
                  <c:v>43564</c:v>
                </c:pt>
                <c:pt idx="2394">
                  <c:v>43565</c:v>
                </c:pt>
                <c:pt idx="2395">
                  <c:v>43566</c:v>
                </c:pt>
                <c:pt idx="2396">
                  <c:v>43567</c:v>
                </c:pt>
                <c:pt idx="2397">
                  <c:v>43570</c:v>
                </c:pt>
                <c:pt idx="2398">
                  <c:v>43571</c:v>
                </c:pt>
                <c:pt idx="2399">
                  <c:v>43572</c:v>
                </c:pt>
                <c:pt idx="2400">
                  <c:v>43573</c:v>
                </c:pt>
                <c:pt idx="2401">
                  <c:v>43574</c:v>
                </c:pt>
                <c:pt idx="2402">
                  <c:v>43577</c:v>
                </c:pt>
                <c:pt idx="2403">
                  <c:v>43578</c:v>
                </c:pt>
                <c:pt idx="2404">
                  <c:v>43579</c:v>
                </c:pt>
                <c:pt idx="2405">
                  <c:v>43580</c:v>
                </c:pt>
                <c:pt idx="2406">
                  <c:v>43581</c:v>
                </c:pt>
                <c:pt idx="2407">
                  <c:v>43584</c:v>
                </c:pt>
                <c:pt idx="2408">
                  <c:v>43585</c:v>
                </c:pt>
                <c:pt idx="2409">
                  <c:v>43586</c:v>
                </c:pt>
                <c:pt idx="2410">
                  <c:v>43587</c:v>
                </c:pt>
                <c:pt idx="2411">
                  <c:v>43588</c:v>
                </c:pt>
                <c:pt idx="2412">
                  <c:v>43591</c:v>
                </c:pt>
                <c:pt idx="2413">
                  <c:v>43592</c:v>
                </c:pt>
                <c:pt idx="2414">
                  <c:v>43593</c:v>
                </c:pt>
                <c:pt idx="2415">
                  <c:v>43594</c:v>
                </c:pt>
                <c:pt idx="2416">
                  <c:v>43595</c:v>
                </c:pt>
                <c:pt idx="2417">
                  <c:v>43598</c:v>
                </c:pt>
                <c:pt idx="2418">
                  <c:v>43599</c:v>
                </c:pt>
                <c:pt idx="2419">
                  <c:v>43600</c:v>
                </c:pt>
                <c:pt idx="2420">
                  <c:v>43601</c:v>
                </c:pt>
                <c:pt idx="2421">
                  <c:v>43602</c:v>
                </c:pt>
                <c:pt idx="2422">
                  <c:v>43605</c:v>
                </c:pt>
                <c:pt idx="2423">
                  <c:v>43606</c:v>
                </c:pt>
                <c:pt idx="2424">
                  <c:v>43607</c:v>
                </c:pt>
                <c:pt idx="2425">
                  <c:v>43608</c:v>
                </c:pt>
                <c:pt idx="2426">
                  <c:v>43609</c:v>
                </c:pt>
                <c:pt idx="2427">
                  <c:v>43612</c:v>
                </c:pt>
                <c:pt idx="2428">
                  <c:v>43613</c:v>
                </c:pt>
                <c:pt idx="2429">
                  <c:v>43614</c:v>
                </c:pt>
                <c:pt idx="2430">
                  <c:v>43615</c:v>
                </c:pt>
                <c:pt idx="2431">
                  <c:v>43616</c:v>
                </c:pt>
                <c:pt idx="2432">
                  <c:v>43619</c:v>
                </c:pt>
                <c:pt idx="2433">
                  <c:v>43620</c:v>
                </c:pt>
                <c:pt idx="2434">
                  <c:v>43621</c:v>
                </c:pt>
                <c:pt idx="2435">
                  <c:v>43622</c:v>
                </c:pt>
                <c:pt idx="2436">
                  <c:v>43623</c:v>
                </c:pt>
                <c:pt idx="2437">
                  <c:v>43626</c:v>
                </c:pt>
                <c:pt idx="2438">
                  <c:v>43627</c:v>
                </c:pt>
                <c:pt idx="2439">
                  <c:v>43628</c:v>
                </c:pt>
                <c:pt idx="2440">
                  <c:v>43629</c:v>
                </c:pt>
                <c:pt idx="2441">
                  <c:v>43630</c:v>
                </c:pt>
                <c:pt idx="2442">
                  <c:v>43633</c:v>
                </c:pt>
                <c:pt idx="2443">
                  <c:v>43634</c:v>
                </c:pt>
                <c:pt idx="2444">
                  <c:v>43635</c:v>
                </c:pt>
                <c:pt idx="2445">
                  <c:v>43636</c:v>
                </c:pt>
                <c:pt idx="2446">
                  <c:v>43637</c:v>
                </c:pt>
                <c:pt idx="2447">
                  <c:v>43640</c:v>
                </c:pt>
                <c:pt idx="2448">
                  <c:v>43641</c:v>
                </c:pt>
                <c:pt idx="2449">
                  <c:v>43642</c:v>
                </c:pt>
                <c:pt idx="2450">
                  <c:v>43643</c:v>
                </c:pt>
                <c:pt idx="2451">
                  <c:v>43644</c:v>
                </c:pt>
                <c:pt idx="2452">
                  <c:v>43647</c:v>
                </c:pt>
                <c:pt idx="2453">
                  <c:v>43648</c:v>
                </c:pt>
                <c:pt idx="2454">
                  <c:v>43649</c:v>
                </c:pt>
                <c:pt idx="2455">
                  <c:v>43650</c:v>
                </c:pt>
                <c:pt idx="2456">
                  <c:v>43651</c:v>
                </c:pt>
                <c:pt idx="2457">
                  <c:v>43654</c:v>
                </c:pt>
                <c:pt idx="2458">
                  <c:v>43655</c:v>
                </c:pt>
                <c:pt idx="2459">
                  <c:v>43656</c:v>
                </c:pt>
                <c:pt idx="2460">
                  <c:v>43657</c:v>
                </c:pt>
                <c:pt idx="2461">
                  <c:v>43658</c:v>
                </c:pt>
                <c:pt idx="2462">
                  <c:v>43661</c:v>
                </c:pt>
                <c:pt idx="2463">
                  <c:v>43662</c:v>
                </c:pt>
                <c:pt idx="2464">
                  <c:v>43663</c:v>
                </c:pt>
                <c:pt idx="2465">
                  <c:v>43664</c:v>
                </c:pt>
                <c:pt idx="2466">
                  <c:v>43665</c:v>
                </c:pt>
                <c:pt idx="2467">
                  <c:v>43668</c:v>
                </c:pt>
                <c:pt idx="2468">
                  <c:v>43669</c:v>
                </c:pt>
                <c:pt idx="2469">
                  <c:v>43670</c:v>
                </c:pt>
                <c:pt idx="2470">
                  <c:v>43671</c:v>
                </c:pt>
                <c:pt idx="2471">
                  <c:v>43672</c:v>
                </c:pt>
                <c:pt idx="2472">
                  <c:v>43675</c:v>
                </c:pt>
                <c:pt idx="2473">
                  <c:v>43676</c:v>
                </c:pt>
                <c:pt idx="2474">
                  <c:v>43677</c:v>
                </c:pt>
                <c:pt idx="2475">
                  <c:v>43678</c:v>
                </c:pt>
                <c:pt idx="2476">
                  <c:v>43679</c:v>
                </c:pt>
                <c:pt idx="2477">
                  <c:v>43682</c:v>
                </c:pt>
                <c:pt idx="2478">
                  <c:v>43683</c:v>
                </c:pt>
                <c:pt idx="2479">
                  <c:v>43684</c:v>
                </c:pt>
                <c:pt idx="2480">
                  <c:v>43685</c:v>
                </c:pt>
                <c:pt idx="2481">
                  <c:v>43686</c:v>
                </c:pt>
                <c:pt idx="2482">
                  <c:v>43689</c:v>
                </c:pt>
                <c:pt idx="2483">
                  <c:v>43690</c:v>
                </c:pt>
                <c:pt idx="2484">
                  <c:v>43691</c:v>
                </c:pt>
                <c:pt idx="2485">
                  <c:v>43692</c:v>
                </c:pt>
                <c:pt idx="2486">
                  <c:v>43693</c:v>
                </c:pt>
                <c:pt idx="2487">
                  <c:v>43696</c:v>
                </c:pt>
                <c:pt idx="2488">
                  <c:v>43697</c:v>
                </c:pt>
                <c:pt idx="2489">
                  <c:v>43698</c:v>
                </c:pt>
                <c:pt idx="2490">
                  <c:v>43699</c:v>
                </c:pt>
                <c:pt idx="2491">
                  <c:v>43700</c:v>
                </c:pt>
                <c:pt idx="2492">
                  <c:v>43703</c:v>
                </c:pt>
                <c:pt idx="2493">
                  <c:v>43704</c:v>
                </c:pt>
                <c:pt idx="2494">
                  <c:v>43705</c:v>
                </c:pt>
                <c:pt idx="2495">
                  <c:v>43706</c:v>
                </c:pt>
                <c:pt idx="2496">
                  <c:v>43707</c:v>
                </c:pt>
                <c:pt idx="2497">
                  <c:v>43710</c:v>
                </c:pt>
                <c:pt idx="2498">
                  <c:v>43711</c:v>
                </c:pt>
                <c:pt idx="2499">
                  <c:v>43712</c:v>
                </c:pt>
                <c:pt idx="2500">
                  <c:v>43713</c:v>
                </c:pt>
                <c:pt idx="2501">
                  <c:v>43714</c:v>
                </c:pt>
                <c:pt idx="2502">
                  <c:v>43717</c:v>
                </c:pt>
                <c:pt idx="2503">
                  <c:v>43718</c:v>
                </c:pt>
                <c:pt idx="2504">
                  <c:v>43719</c:v>
                </c:pt>
                <c:pt idx="2505">
                  <c:v>43720</c:v>
                </c:pt>
                <c:pt idx="2506">
                  <c:v>43721</c:v>
                </c:pt>
                <c:pt idx="2507">
                  <c:v>43724</c:v>
                </c:pt>
                <c:pt idx="2508">
                  <c:v>43725</c:v>
                </c:pt>
                <c:pt idx="2509">
                  <c:v>43726</c:v>
                </c:pt>
                <c:pt idx="2510">
                  <c:v>43727</c:v>
                </c:pt>
                <c:pt idx="2511">
                  <c:v>43728</c:v>
                </c:pt>
                <c:pt idx="2512">
                  <c:v>43731</c:v>
                </c:pt>
                <c:pt idx="2513">
                  <c:v>43732</c:v>
                </c:pt>
                <c:pt idx="2514">
                  <c:v>43733</c:v>
                </c:pt>
                <c:pt idx="2515">
                  <c:v>43734</c:v>
                </c:pt>
                <c:pt idx="2516">
                  <c:v>43735</c:v>
                </c:pt>
                <c:pt idx="2517">
                  <c:v>43738</c:v>
                </c:pt>
                <c:pt idx="2518">
                  <c:v>43739</c:v>
                </c:pt>
                <c:pt idx="2519">
                  <c:v>43740</c:v>
                </c:pt>
                <c:pt idx="2520">
                  <c:v>43741</c:v>
                </c:pt>
                <c:pt idx="2521">
                  <c:v>43742</c:v>
                </c:pt>
                <c:pt idx="2522">
                  <c:v>43745</c:v>
                </c:pt>
                <c:pt idx="2523">
                  <c:v>43746</c:v>
                </c:pt>
                <c:pt idx="2524">
                  <c:v>43747</c:v>
                </c:pt>
                <c:pt idx="2525">
                  <c:v>43748</c:v>
                </c:pt>
                <c:pt idx="2526">
                  <c:v>43749</c:v>
                </c:pt>
                <c:pt idx="2527">
                  <c:v>43752</c:v>
                </c:pt>
                <c:pt idx="2528">
                  <c:v>43753</c:v>
                </c:pt>
                <c:pt idx="2529">
                  <c:v>43754</c:v>
                </c:pt>
                <c:pt idx="2530">
                  <c:v>43755</c:v>
                </c:pt>
                <c:pt idx="2531">
                  <c:v>43756</c:v>
                </c:pt>
                <c:pt idx="2532">
                  <c:v>43759</c:v>
                </c:pt>
                <c:pt idx="2533">
                  <c:v>43760</c:v>
                </c:pt>
                <c:pt idx="2534">
                  <c:v>43761</c:v>
                </c:pt>
                <c:pt idx="2535">
                  <c:v>43762</c:v>
                </c:pt>
                <c:pt idx="2536">
                  <c:v>43763</c:v>
                </c:pt>
                <c:pt idx="2537">
                  <c:v>43766</c:v>
                </c:pt>
                <c:pt idx="2538">
                  <c:v>43767</c:v>
                </c:pt>
                <c:pt idx="2539">
                  <c:v>43768</c:v>
                </c:pt>
                <c:pt idx="2540">
                  <c:v>43769</c:v>
                </c:pt>
                <c:pt idx="2541">
                  <c:v>43770</c:v>
                </c:pt>
                <c:pt idx="2542">
                  <c:v>43773</c:v>
                </c:pt>
                <c:pt idx="2543">
                  <c:v>43774</c:v>
                </c:pt>
                <c:pt idx="2544">
                  <c:v>43775</c:v>
                </c:pt>
                <c:pt idx="2545">
                  <c:v>43776</c:v>
                </c:pt>
                <c:pt idx="2546">
                  <c:v>43777</c:v>
                </c:pt>
                <c:pt idx="2547">
                  <c:v>43780</c:v>
                </c:pt>
                <c:pt idx="2548">
                  <c:v>43781</c:v>
                </c:pt>
                <c:pt idx="2549">
                  <c:v>43782</c:v>
                </c:pt>
                <c:pt idx="2550">
                  <c:v>43783</c:v>
                </c:pt>
                <c:pt idx="2551">
                  <c:v>43784</c:v>
                </c:pt>
                <c:pt idx="2552">
                  <c:v>43787</c:v>
                </c:pt>
                <c:pt idx="2553">
                  <c:v>43788</c:v>
                </c:pt>
                <c:pt idx="2554">
                  <c:v>43789</c:v>
                </c:pt>
                <c:pt idx="2555">
                  <c:v>43790</c:v>
                </c:pt>
                <c:pt idx="2556">
                  <c:v>43791</c:v>
                </c:pt>
                <c:pt idx="2557">
                  <c:v>43794</c:v>
                </c:pt>
                <c:pt idx="2558">
                  <c:v>43795</c:v>
                </c:pt>
                <c:pt idx="2559">
                  <c:v>43796</c:v>
                </c:pt>
                <c:pt idx="2560">
                  <c:v>43797</c:v>
                </c:pt>
                <c:pt idx="2561">
                  <c:v>43798</c:v>
                </c:pt>
                <c:pt idx="2562">
                  <c:v>43801</c:v>
                </c:pt>
                <c:pt idx="2563">
                  <c:v>43802</c:v>
                </c:pt>
                <c:pt idx="2564">
                  <c:v>43803</c:v>
                </c:pt>
                <c:pt idx="2565">
                  <c:v>43804</c:v>
                </c:pt>
                <c:pt idx="2566">
                  <c:v>43805</c:v>
                </c:pt>
                <c:pt idx="2567">
                  <c:v>43808</c:v>
                </c:pt>
                <c:pt idx="2568">
                  <c:v>43809</c:v>
                </c:pt>
                <c:pt idx="2569">
                  <c:v>43810</c:v>
                </c:pt>
                <c:pt idx="2570">
                  <c:v>43811</c:v>
                </c:pt>
                <c:pt idx="2571">
                  <c:v>43812</c:v>
                </c:pt>
                <c:pt idx="2572">
                  <c:v>43815</c:v>
                </c:pt>
                <c:pt idx="2573">
                  <c:v>43816</c:v>
                </c:pt>
                <c:pt idx="2574">
                  <c:v>43817</c:v>
                </c:pt>
                <c:pt idx="2575">
                  <c:v>43818</c:v>
                </c:pt>
                <c:pt idx="2576">
                  <c:v>43819</c:v>
                </c:pt>
                <c:pt idx="2577">
                  <c:v>43822</c:v>
                </c:pt>
                <c:pt idx="2578">
                  <c:v>43823</c:v>
                </c:pt>
                <c:pt idx="2579">
                  <c:v>43824</c:v>
                </c:pt>
                <c:pt idx="2580">
                  <c:v>43825</c:v>
                </c:pt>
                <c:pt idx="2581">
                  <c:v>43826</c:v>
                </c:pt>
                <c:pt idx="2582">
                  <c:v>43829</c:v>
                </c:pt>
                <c:pt idx="2583">
                  <c:v>43830</c:v>
                </c:pt>
                <c:pt idx="2584">
                  <c:v>43831</c:v>
                </c:pt>
                <c:pt idx="2585">
                  <c:v>43832</c:v>
                </c:pt>
                <c:pt idx="2586">
                  <c:v>43833</c:v>
                </c:pt>
                <c:pt idx="2587">
                  <c:v>43836</c:v>
                </c:pt>
                <c:pt idx="2588">
                  <c:v>43837</c:v>
                </c:pt>
                <c:pt idx="2589">
                  <c:v>43838</c:v>
                </c:pt>
                <c:pt idx="2590">
                  <c:v>43839</c:v>
                </c:pt>
                <c:pt idx="2591">
                  <c:v>43840</c:v>
                </c:pt>
                <c:pt idx="2592">
                  <c:v>43843</c:v>
                </c:pt>
                <c:pt idx="2593">
                  <c:v>43844</c:v>
                </c:pt>
                <c:pt idx="2594">
                  <c:v>43845</c:v>
                </c:pt>
                <c:pt idx="2595">
                  <c:v>43846</c:v>
                </c:pt>
                <c:pt idx="2596">
                  <c:v>43847</c:v>
                </c:pt>
                <c:pt idx="2597">
                  <c:v>43850</c:v>
                </c:pt>
                <c:pt idx="2598">
                  <c:v>43851</c:v>
                </c:pt>
                <c:pt idx="2599">
                  <c:v>43852</c:v>
                </c:pt>
                <c:pt idx="2600">
                  <c:v>43853</c:v>
                </c:pt>
                <c:pt idx="2601">
                  <c:v>43854</c:v>
                </c:pt>
                <c:pt idx="2602">
                  <c:v>43857</c:v>
                </c:pt>
                <c:pt idx="2603">
                  <c:v>43858</c:v>
                </c:pt>
                <c:pt idx="2604">
                  <c:v>43859</c:v>
                </c:pt>
                <c:pt idx="2605">
                  <c:v>43860</c:v>
                </c:pt>
                <c:pt idx="2606">
                  <c:v>43861</c:v>
                </c:pt>
                <c:pt idx="2607">
                  <c:v>43864</c:v>
                </c:pt>
                <c:pt idx="2608">
                  <c:v>43865</c:v>
                </c:pt>
                <c:pt idx="2609">
                  <c:v>43866</c:v>
                </c:pt>
                <c:pt idx="2610">
                  <c:v>43867</c:v>
                </c:pt>
                <c:pt idx="2611">
                  <c:v>43868</c:v>
                </c:pt>
                <c:pt idx="2612">
                  <c:v>43871</c:v>
                </c:pt>
                <c:pt idx="2613">
                  <c:v>43872</c:v>
                </c:pt>
                <c:pt idx="2614">
                  <c:v>43873</c:v>
                </c:pt>
                <c:pt idx="2615">
                  <c:v>43874</c:v>
                </c:pt>
                <c:pt idx="2616">
                  <c:v>43875</c:v>
                </c:pt>
                <c:pt idx="2617">
                  <c:v>43878</c:v>
                </c:pt>
                <c:pt idx="2618">
                  <c:v>43879</c:v>
                </c:pt>
                <c:pt idx="2619">
                  <c:v>43880</c:v>
                </c:pt>
                <c:pt idx="2620">
                  <c:v>43881</c:v>
                </c:pt>
                <c:pt idx="2621">
                  <c:v>43882</c:v>
                </c:pt>
                <c:pt idx="2622">
                  <c:v>43885</c:v>
                </c:pt>
                <c:pt idx="2623">
                  <c:v>43886</c:v>
                </c:pt>
                <c:pt idx="2624">
                  <c:v>43887</c:v>
                </c:pt>
                <c:pt idx="2625">
                  <c:v>43888</c:v>
                </c:pt>
                <c:pt idx="2626">
                  <c:v>43889</c:v>
                </c:pt>
                <c:pt idx="2627">
                  <c:v>43892</c:v>
                </c:pt>
                <c:pt idx="2628">
                  <c:v>43893</c:v>
                </c:pt>
                <c:pt idx="2629">
                  <c:v>43894</c:v>
                </c:pt>
                <c:pt idx="2630">
                  <c:v>43895</c:v>
                </c:pt>
                <c:pt idx="2631">
                  <c:v>43896</c:v>
                </c:pt>
                <c:pt idx="2632">
                  <c:v>43899</c:v>
                </c:pt>
                <c:pt idx="2633">
                  <c:v>43900</c:v>
                </c:pt>
                <c:pt idx="2634">
                  <c:v>43901</c:v>
                </c:pt>
                <c:pt idx="2635">
                  <c:v>43902</c:v>
                </c:pt>
                <c:pt idx="2636">
                  <c:v>43903</c:v>
                </c:pt>
                <c:pt idx="2637">
                  <c:v>43906</c:v>
                </c:pt>
                <c:pt idx="2638">
                  <c:v>43907</c:v>
                </c:pt>
                <c:pt idx="2639">
                  <c:v>43908</c:v>
                </c:pt>
                <c:pt idx="2640">
                  <c:v>43909</c:v>
                </c:pt>
                <c:pt idx="2641">
                  <c:v>43910</c:v>
                </c:pt>
                <c:pt idx="2642">
                  <c:v>43913</c:v>
                </c:pt>
                <c:pt idx="2643">
                  <c:v>43914</c:v>
                </c:pt>
                <c:pt idx="2644">
                  <c:v>43915</c:v>
                </c:pt>
                <c:pt idx="2645">
                  <c:v>43916</c:v>
                </c:pt>
                <c:pt idx="2646">
                  <c:v>43917</c:v>
                </c:pt>
                <c:pt idx="2647">
                  <c:v>43920</c:v>
                </c:pt>
                <c:pt idx="2648">
                  <c:v>43921</c:v>
                </c:pt>
                <c:pt idx="2649">
                  <c:v>43922</c:v>
                </c:pt>
                <c:pt idx="2650">
                  <c:v>43923</c:v>
                </c:pt>
                <c:pt idx="2651">
                  <c:v>43924</c:v>
                </c:pt>
                <c:pt idx="2652">
                  <c:v>43927</c:v>
                </c:pt>
                <c:pt idx="2653">
                  <c:v>43928</c:v>
                </c:pt>
                <c:pt idx="2654">
                  <c:v>43929</c:v>
                </c:pt>
                <c:pt idx="2655">
                  <c:v>43930</c:v>
                </c:pt>
                <c:pt idx="2656">
                  <c:v>43931</c:v>
                </c:pt>
                <c:pt idx="2657">
                  <c:v>43934</c:v>
                </c:pt>
                <c:pt idx="2658">
                  <c:v>43935</c:v>
                </c:pt>
                <c:pt idx="2659">
                  <c:v>43936</c:v>
                </c:pt>
                <c:pt idx="2660">
                  <c:v>43937</c:v>
                </c:pt>
                <c:pt idx="2661">
                  <c:v>43938</c:v>
                </c:pt>
                <c:pt idx="2662">
                  <c:v>43941</c:v>
                </c:pt>
                <c:pt idx="2663">
                  <c:v>43942</c:v>
                </c:pt>
                <c:pt idx="2664">
                  <c:v>43943</c:v>
                </c:pt>
                <c:pt idx="2665">
                  <c:v>43944</c:v>
                </c:pt>
                <c:pt idx="2666">
                  <c:v>43945</c:v>
                </c:pt>
                <c:pt idx="2667">
                  <c:v>43948</c:v>
                </c:pt>
                <c:pt idx="2668">
                  <c:v>43949</c:v>
                </c:pt>
                <c:pt idx="2669">
                  <c:v>43950</c:v>
                </c:pt>
                <c:pt idx="2670">
                  <c:v>43951</c:v>
                </c:pt>
                <c:pt idx="2671">
                  <c:v>43952</c:v>
                </c:pt>
                <c:pt idx="2672">
                  <c:v>43955</c:v>
                </c:pt>
                <c:pt idx="2673">
                  <c:v>43956</c:v>
                </c:pt>
                <c:pt idx="2674">
                  <c:v>43957</c:v>
                </c:pt>
                <c:pt idx="2675">
                  <c:v>43958</c:v>
                </c:pt>
                <c:pt idx="2676">
                  <c:v>43959</c:v>
                </c:pt>
                <c:pt idx="2677">
                  <c:v>43962</c:v>
                </c:pt>
                <c:pt idx="2678">
                  <c:v>43963</c:v>
                </c:pt>
                <c:pt idx="2679">
                  <c:v>43964</c:v>
                </c:pt>
                <c:pt idx="2680">
                  <c:v>43965</c:v>
                </c:pt>
                <c:pt idx="2681">
                  <c:v>43966</c:v>
                </c:pt>
                <c:pt idx="2682">
                  <c:v>43969</c:v>
                </c:pt>
                <c:pt idx="2683">
                  <c:v>43970</c:v>
                </c:pt>
                <c:pt idx="2684">
                  <c:v>43971</c:v>
                </c:pt>
                <c:pt idx="2685">
                  <c:v>43972</c:v>
                </c:pt>
                <c:pt idx="2686">
                  <c:v>43973</c:v>
                </c:pt>
                <c:pt idx="2687">
                  <c:v>43976</c:v>
                </c:pt>
                <c:pt idx="2688">
                  <c:v>43977</c:v>
                </c:pt>
                <c:pt idx="2689">
                  <c:v>43978</c:v>
                </c:pt>
                <c:pt idx="2690">
                  <c:v>43979</c:v>
                </c:pt>
                <c:pt idx="2691">
                  <c:v>43980</c:v>
                </c:pt>
                <c:pt idx="2692">
                  <c:v>43983</c:v>
                </c:pt>
                <c:pt idx="2693">
                  <c:v>43984</c:v>
                </c:pt>
                <c:pt idx="2694">
                  <c:v>43985</c:v>
                </c:pt>
                <c:pt idx="2695">
                  <c:v>43986</c:v>
                </c:pt>
                <c:pt idx="2696">
                  <c:v>43987</c:v>
                </c:pt>
                <c:pt idx="2697">
                  <c:v>43990</c:v>
                </c:pt>
                <c:pt idx="2698">
                  <c:v>43991</c:v>
                </c:pt>
                <c:pt idx="2699">
                  <c:v>43992</c:v>
                </c:pt>
                <c:pt idx="2700">
                  <c:v>43993</c:v>
                </c:pt>
                <c:pt idx="2701">
                  <c:v>43994</c:v>
                </c:pt>
                <c:pt idx="2702">
                  <c:v>43997</c:v>
                </c:pt>
                <c:pt idx="2703">
                  <c:v>43998</c:v>
                </c:pt>
                <c:pt idx="2704">
                  <c:v>43999</c:v>
                </c:pt>
                <c:pt idx="2705">
                  <c:v>44000</c:v>
                </c:pt>
                <c:pt idx="2706">
                  <c:v>44001</c:v>
                </c:pt>
                <c:pt idx="2707">
                  <c:v>44004</c:v>
                </c:pt>
                <c:pt idx="2708">
                  <c:v>44005</c:v>
                </c:pt>
                <c:pt idx="2709">
                  <c:v>44006</c:v>
                </c:pt>
                <c:pt idx="2710">
                  <c:v>44007</c:v>
                </c:pt>
                <c:pt idx="2711">
                  <c:v>44008</c:v>
                </c:pt>
                <c:pt idx="2712">
                  <c:v>44011</c:v>
                </c:pt>
                <c:pt idx="2713">
                  <c:v>44012</c:v>
                </c:pt>
                <c:pt idx="2714">
                  <c:v>44013</c:v>
                </c:pt>
                <c:pt idx="2715">
                  <c:v>44014</c:v>
                </c:pt>
                <c:pt idx="2716">
                  <c:v>44015</c:v>
                </c:pt>
                <c:pt idx="2717">
                  <c:v>44018</c:v>
                </c:pt>
                <c:pt idx="2718">
                  <c:v>44019</c:v>
                </c:pt>
                <c:pt idx="2719">
                  <c:v>44020</c:v>
                </c:pt>
                <c:pt idx="2720">
                  <c:v>44021</c:v>
                </c:pt>
                <c:pt idx="2721">
                  <c:v>44022</c:v>
                </c:pt>
                <c:pt idx="2722">
                  <c:v>44025</c:v>
                </c:pt>
                <c:pt idx="2723">
                  <c:v>44026</c:v>
                </c:pt>
                <c:pt idx="2724">
                  <c:v>44027</c:v>
                </c:pt>
                <c:pt idx="2725">
                  <c:v>44028</c:v>
                </c:pt>
                <c:pt idx="2726">
                  <c:v>44029</c:v>
                </c:pt>
                <c:pt idx="2727">
                  <c:v>44032</c:v>
                </c:pt>
                <c:pt idx="2728">
                  <c:v>44033</c:v>
                </c:pt>
                <c:pt idx="2729">
                  <c:v>44034</c:v>
                </c:pt>
                <c:pt idx="2730">
                  <c:v>44035</c:v>
                </c:pt>
                <c:pt idx="2731">
                  <c:v>44036</c:v>
                </c:pt>
                <c:pt idx="2732">
                  <c:v>44039</c:v>
                </c:pt>
                <c:pt idx="2733">
                  <c:v>44040</c:v>
                </c:pt>
                <c:pt idx="2734">
                  <c:v>44041</c:v>
                </c:pt>
                <c:pt idx="2735">
                  <c:v>44042</c:v>
                </c:pt>
                <c:pt idx="2736">
                  <c:v>44043</c:v>
                </c:pt>
                <c:pt idx="2737">
                  <c:v>44046</c:v>
                </c:pt>
                <c:pt idx="2738">
                  <c:v>44047</c:v>
                </c:pt>
                <c:pt idx="2739">
                  <c:v>44048</c:v>
                </c:pt>
                <c:pt idx="2740">
                  <c:v>44049</c:v>
                </c:pt>
                <c:pt idx="2741">
                  <c:v>44050</c:v>
                </c:pt>
                <c:pt idx="2742">
                  <c:v>44053</c:v>
                </c:pt>
                <c:pt idx="2743">
                  <c:v>44054</c:v>
                </c:pt>
                <c:pt idx="2744">
                  <c:v>44055</c:v>
                </c:pt>
                <c:pt idx="2745">
                  <c:v>44056</c:v>
                </c:pt>
                <c:pt idx="2746">
                  <c:v>44057</c:v>
                </c:pt>
                <c:pt idx="2747">
                  <c:v>44060</c:v>
                </c:pt>
                <c:pt idx="2748">
                  <c:v>44061</c:v>
                </c:pt>
                <c:pt idx="2749">
                  <c:v>44062</c:v>
                </c:pt>
                <c:pt idx="2750">
                  <c:v>44063</c:v>
                </c:pt>
                <c:pt idx="2751">
                  <c:v>44064</c:v>
                </c:pt>
                <c:pt idx="2752">
                  <c:v>44067</c:v>
                </c:pt>
                <c:pt idx="2753">
                  <c:v>44068</c:v>
                </c:pt>
                <c:pt idx="2754">
                  <c:v>44069</c:v>
                </c:pt>
                <c:pt idx="2755">
                  <c:v>44070</c:v>
                </c:pt>
                <c:pt idx="2756">
                  <c:v>44071</c:v>
                </c:pt>
                <c:pt idx="2757">
                  <c:v>44074</c:v>
                </c:pt>
                <c:pt idx="2758">
                  <c:v>44075</c:v>
                </c:pt>
                <c:pt idx="2759">
                  <c:v>44076</c:v>
                </c:pt>
                <c:pt idx="2760">
                  <c:v>44077</c:v>
                </c:pt>
                <c:pt idx="2761">
                  <c:v>44078</c:v>
                </c:pt>
                <c:pt idx="2762">
                  <c:v>44081</c:v>
                </c:pt>
                <c:pt idx="2763">
                  <c:v>44082</c:v>
                </c:pt>
                <c:pt idx="2764">
                  <c:v>44083</c:v>
                </c:pt>
                <c:pt idx="2765">
                  <c:v>44084</c:v>
                </c:pt>
                <c:pt idx="2766">
                  <c:v>44085</c:v>
                </c:pt>
                <c:pt idx="2767">
                  <c:v>44088</c:v>
                </c:pt>
                <c:pt idx="2768">
                  <c:v>44089</c:v>
                </c:pt>
                <c:pt idx="2769">
                  <c:v>44090</c:v>
                </c:pt>
                <c:pt idx="2770">
                  <c:v>44091</c:v>
                </c:pt>
                <c:pt idx="2771">
                  <c:v>44092</c:v>
                </c:pt>
                <c:pt idx="2772">
                  <c:v>44095</c:v>
                </c:pt>
                <c:pt idx="2773">
                  <c:v>44096</c:v>
                </c:pt>
                <c:pt idx="2774">
                  <c:v>44097</c:v>
                </c:pt>
                <c:pt idx="2775">
                  <c:v>44098</c:v>
                </c:pt>
                <c:pt idx="2776">
                  <c:v>44099</c:v>
                </c:pt>
                <c:pt idx="2777">
                  <c:v>44102</c:v>
                </c:pt>
                <c:pt idx="2778">
                  <c:v>44103</c:v>
                </c:pt>
                <c:pt idx="2779">
                  <c:v>44104</c:v>
                </c:pt>
                <c:pt idx="2780">
                  <c:v>44105</c:v>
                </c:pt>
                <c:pt idx="2781">
                  <c:v>44106</c:v>
                </c:pt>
                <c:pt idx="2782">
                  <c:v>44109</c:v>
                </c:pt>
                <c:pt idx="2783">
                  <c:v>44110</c:v>
                </c:pt>
                <c:pt idx="2784">
                  <c:v>44111</c:v>
                </c:pt>
                <c:pt idx="2785">
                  <c:v>44112</c:v>
                </c:pt>
                <c:pt idx="2786">
                  <c:v>44113</c:v>
                </c:pt>
                <c:pt idx="2787">
                  <c:v>44116</c:v>
                </c:pt>
                <c:pt idx="2788">
                  <c:v>44117</c:v>
                </c:pt>
                <c:pt idx="2789">
                  <c:v>44118</c:v>
                </c:pt>
                <c:pt idx="2790">
                  <c:v>44119</c:v>
                </c:pt>
                <c:pt idx="2791">
                  <c:v>44120</c:v>
                </c:pt>
              </c:numCache>
            </c:numRef>
          </c:cat>
          <c:val>
            <c:numRef>
              <c:f>Hoja1!$C$2:$C$2793</c:f>
              <c:numCache>
                <c:formatCode>0.00</c:formatCode>
                <c:ptCount val="2792"/>
                <c:pt idx="0">
                  <c:v>147.8887</c:v>
                </c:pt>
                <c:pt idx="1">
                  <c:v>149.47110000000001</c:v>
                </c:pt>
                <c:pt idx="2">
                  <c:v>157.7003</c:v>
                </c:pt>
                <c:pt idx="3">
                  <c:v>145.80940000000001</c:v>
                </c:pt>
                <c:pt idx="4">
                  <c:v>141.17500000000001</c:v>
                </c:pt>
                <c:pt idx="5">
                  <c:v>136.6275</c:v>
                </c:pt>
                <c:pt idx="6">
                  <c:v>139.65430000000001</c:v>
                </c:pt>
                <c:pt idx="7">
                  <c:v>139.33250000000001</c:v>
                </c:pt>
                <c:pt idx="8">
                  <c:v>135.27930000000001</c:v>
                </c:pt>
                <c:pt idx="9">
                  <c:v>137.01159999999999</c:v>
                </c:pt>
                <c:pt idx="10">
                  <c:v>134.9229</c:v>
                </c:pt>
                <c:pt idx="11">
                  <c:v>131.42740000000001</c:v>
                </c:pt>
                <c:pt idx="12">
                  <c:v>129.8218</c:v>
                </c:pt>
                <c:pt idx="13">
                  <c:v>134.0164</c:v>
                </c:pt>
                <c:pt idx="14">
                  <c:v>132.72999999999999</c:v>
                </c:pt>
                <c:pt idx="15">
                  <c:v>131.36750000000001</c:v>
                </c:pt>
                <c:pt idx="16">
                  <c:v>130.1568</c:v>
                </c:pt>
                <c:pt idx="17">
                  <c:v>127.401</c:v>
                </c:pt>
                <c:pt idx="18">
                  <c:v>126.967</c:v>
                </c:pt>
                <c:pt idx="19">
                  <c:v>127.0543</c:v>
                </c:pt>
                <c:pt idx="20">
                  <c:v>125.1413</c:v>
                </c:pt>
                <c:pt idx="21">
                  <c:v>122.2013</c:v>
                </c:pt>
                <c:pt idx="22">
                  <c:v>116.68129999999999</c:v>
                </c:pt>
                <c:pt idx="23">
                  <c:v>116.9888</c:v>
                </c:pt>
                <c:pt idx="24">
                  <c:v>115.8986</c:v>
                </c:pt>
                <c:pt idx="25">
                  <c:v>115.3112</c:v>
                </c:pt>
                <c:pt idx="26">
                  <c:v>116.1585</c:v>
                </c:pt>
                <c:pt idx="27">
                  <c:v>118.00620000000001</c:v>
                </c:pt>
                <c:pt idx="28">
                  <c:v>116.4744</c:v>
                </c:pt>
                <c:pt idx="29">
                  <c:v>114.43</c:v>
                </c:pt>
                <c:pt idx="30">
                  <c:v>115.41</c:v>
                </c:pt>
                <c:pt idx="31">
                  <c:v>119.7154</c:v>
                </c:pt>
                <c:pt idx="32">
                  <c:v>124.29049999999999</c:v>
                </c:pt>
                <c:pt idx="33">
                  <c:v>124.1403</c:v>
                </c:pt>
                <c:pt idx="34">
                  <c:v>127.4135</c:v>
                </c:pt>
                <c:pt idx="35">
                  <c:v>128.584</c:v>
                </c:pt>
                <c:pt idx="36">
                  <c:v>132.1833</c:v>
                </c:pt>
                <c:pt idx="37">
                  <c:v>131.80199999999999</c:v>
                </c:pt>
                <c:pt idx="38">
                  <c:v>130.1857</c:v>
                </c:pt>
                <c:pt idx="39">
                  <c:v>130.53649999999999</c:v>
                </c:pt>
                <c:pt idx="40">
                  <c:v>125.3416</c:v>
                </c:pt>
                <c:pt idx="41">
                  <c:v>125.67</c:v>
                </c:pt>
                <c:pt idx="42">
                  <c:v>115.94880000000001</c:v>
                </c:pt>
                <c:pt idx="43">
                  <c:v>121.6567</c:v>
                </c:pt>
                <c:pt idx="44">
                  <c:v>125.7822</c:v>
                </c:pt>
                <c:pt idx="45">
                  <c:v>124.95</c:v>
                </c:pt>
                <c:pt idx="46">
                  <c:v>124.6486</c:v>
                </c:pt>
                <c:pt idx="47">
                  <c:v>121.1023</c:v>
                </c:pt>
                <c:pt idx="48">
                  <c:v>118.9389</c:v>
                </c:pt>
                <c:pt idx="49">
                  <c:v>115.81</c:v>
                </c:pt>
                <c:pt idx="50">
                  <c:v>110.0116</c:v>
                </c:pt>
                <c:pt idx="51">
                  <c:v>114.4967</c:v>
                </c:pt>
                <c:pt idx="52">
                  <c:v>113.92749999999999</c:v>
                </c:pt>
                <c:pt idx="53">
                  <c:v>111.2325</c:v>
                </c:pt>
                <c:pt idx="54">
                  <c:v>112.9555</c:v>
                </c:pt>
                <c:pt idx="55">
                  <c:v>115.9438</c:v>
                </c:pt>
                <c:pt idx="56">
                  <c:v>116.2191</c:v>
                </c:pt>
                <c:pt idx="57">
                  <c:v>117.8515</c:v>
                </c:pt>
                <c:pt idx="58">
                  <c:v>129.26</c:v>
                </c:pt>
                <c:pt idx="59">
                  <c:v>124.5364</c:v>
                </c:pt>
                <c:pt idx="60">
                  <c:v>121.5445</c:v>
                </c:pt>
                <c:pt idx="61">
                  <c:v>123.6832</c:v>
                </c:pt>
                <c:pt idx="62">
                  <c:v>118.7286</c:v>
                </c:pt>
                <c:pt idx="63">
                  <c:v>129.5685</c:v>
                </c:pt>
                <c:pt idx="64">
                  <c:v>133.83869999999999</c:v>
                </c:pt>
                <c:pt idx="65">
                  <c:v>154.06489999999999</c:v>
                </c:pt>
                <c:pt idx="66">
                  <c:v>152.6788</c:v>
                </c:pt>
                <c:pt idx="67">
                  <c:v>128.13839999999999</c:v>
                </c:pt>
                <c:pt idx="68">
                  <c:v>126.8309</c:v>
                </c:pt>
                <c:pt idx="69">
                  <c:v>118.2188</c:v>
                </c:pt>
                <c:pt idx="70">
                  <c:v>121.26649999999999</c:v>
                </c:pt>
                <c:pt idx="71">
                  <c:v>131.25659999999999</c:v>
                </c:pt>
                <c:pt idx="72">
                  <c:v>134.01490000000001</c:v>
                </c:pt>
                <c:pt idx="73">
                  <c:v>143.5437</c:v>
                </c:pt>
                <c:pt idx="74">
                  <c:v>142.2525</c:v>
                </c:pt>
                <c:pt idx="75">
                  <c:v>153.74</c:v>
                </c:pt>
                <c:pt idx="76">
                  <c:v>148.0215</c:v>
                </c:pt>
                <c:pt idx="77">
                  <c:v>147.04</c:v>
                </c:pt>
                <c:pt idx="78">
                  <c:v>147.97030000000001</c:v>
                </c:pt>
                <c:pt idx="79">
                  <c:v>142.86580000000001</c:v>
                </c:pt>
                <c:pt idx="80">
                  <c:v>134.82</c:v>
                </c:pt>
                <c:pt idx="81">
                  <c:v>136.02420000000001</c:v>
                </c:pt>
                <c:pt idx="82">
                  <c:v>135.83320000000001</c:v>
                </c:pt>
                <c:pt idx="83">
                  <c:v>137.755</c:v>
                </c:pt>
                <c:pt idx="84">
                  <c:v>135.16499999999999</c:v>
                </c:pt>
                <c:pt idx="85">
                  <c:v>134.21</c:v>
                </c:pt>
                <c:pt idx="86">
                  <c:v>146.34899999999999</c:v>
                </c:pt>
                <c:pt idx="87">
                  <c:v>149.96879999999999</c:v>
                </c:pt>
                <c:pt idx="88">
                  <c:v>149.19329999999999</c:v>
                </c:pt>
                <c:pt idx="89">
                  <c:v>146.46619999999999</c:v>
                </c:pt>
                <c:pt idx="90">
                  <c:v>141.41499999999999</c:v>
                </c:pt>
                <c:pt idx="91">
                  <c:v>141.80779999999999</c:v>
                </c:pt>
                <c:pt idx="92">
                  <c:v>136.24590000000001</c:v>
                </c:pt>
                <c:pt idx="93">
                  <c:v>133.9992</c:v>
                </c:pt>
                <c:pt idx="94">
                  <c:v>134.9117</c:v>
                </c:pt>
                <c:pt idx="95">
                  <c:v>131.49340000000001</c:v>
                </c:pt>
                <c:pt idx="96">
                  <c:v>127.5578</c:v>
                </c:pt>
                <c:pt idx="97">
                  <c:v>125.5175</c:v>
                </c:pt>
                <c:pt idx="98">
                  <c:v>129.71250000000001</c:v>
                </c:pt>
                <c:pt idx="99">
                  <c:v>129.86799999999999</c:v>
                </c:pt>
                <c:pt idx="100">
                  <c:v>134.62129999999999</c:v>
                </c:pt>
                <c:pt idx="101">
                  <c:v>130.76730000000001</c:v>
                </c:pt>
                <c:pt idx="102">
                  <c:v>129.63159999999999</c:v>
                </c:pt>
                <c:pt idx="103">
                  <c:v>139.7773</c:v>
                </c:pt>
                <c:pt idx="104">
                  <c:v>139.94810000000001</c:v>
                </c:pt>
                <c:pt idx="105">
                  <c:v>141.71860000000001</c:v>
                </c:pt>
                <c:pt idx="106">
                  <c:v>140.3631</c:v>
                </c:pt>
                <c:pt idx="107">
                  <c:v>140.44820000000001</c:v>
                </c:pt>
                <c:pt idx="108">
                  <c:v>140.1729</c:v>
                </c:pt>
                <c:pt idx="109">
                  <c:v>135.8672</c:v>
                </c:pt>
                <c:pt idx="110">
                  <c:v>130.9967</c:v>
                </c:pt>
                <c:pt idx="111">
                  <c:v>128.83170000000001</c:v>
                </c:pt>
                <c:pt idx="112">
                  <c:v>126.5553</c:v>
                </c:pt>
                <c:pt idx="113">
                  <c:v>121.6</c:v>
                </c:pt>
                <c:pt idx="114">
                  <c:v>124.9431</c:v>
                </c:pt>
                <c:pt idx="115">
                  <c:v>123.50960000000001</c:v>
                </c:pt>
                <c:pt idx="116">
                  <c:v>126.5181</c:v>
                </c:pt>
                <c:pt idx="117">
                  <c:v>127.7756</c:v>
                </c:pt>
                <c:pt idx="118">
                  <c:v>123.38200000000001</c:v>
                </c:pt>
                <c:pt idx="119">
                  <c:v>123.8456</c:v>
                </c:pt>
                <c:pt idx="120">
                  <c:v>120.41630000000001</c:v>
                </c:pt>
                <c:pt idx="121">
                  <c:v>120.0016</c:v>
                </c:pt>
                <c:pt idx="122">
                  <c:v>116.395</c:v>
                </c:pt>
                <c:pt idx="123">
                  <c:v>117.1063</c:v>
                </c:pt>
                <c:pt idx="124">
                  <c:v>119.67910000000001</c:v>
                </c:pt>
                <c:pt idx="125">
                  <c:v>116.81140000000001</c:v>
                </c:pt>
                <c:pt idx="126">
                  <c:v>116.9092</c:v>
                </c:pt>
                <c:pt idx="127">
                  <c:v>112.9901</c:v>
                </c:pt>
                <c:pt idx="128">
                  <c:v>115.2313</c:v>
                </c:pt>
                <c:pt idx="129">
                  <c:v>115.68129999999999</c:v>
                </c:pt>
                <c:pt idx="130">
                  <c:v>115.071</c:v>
                </c:pt>
                <c:pt idx="131">
                  <c:v>114.73269999999999</c:v>
                </c:pt>
                <c:pt idx="132">
                  <c:v>112.30200000000001</c:v>
                </c:pt>
                <c:pt idx="133">
                  <c:v>113.12</c:v>
                </c:pt>
                <c:pt idx="134">
                  <c:v>114.46</c:v>
                </c:pt>
                <c:pt idx="135">
                  <c:v>117.73350000000001</c:v>
                </c:pt>
                <c:pt idx="136">
                  <c:v>119.2385</c:v>
                </c:pt>
                <c:pt idx="137">
                  <c:v>119.52809999999999</c:v>
                </c:pt>
                <c:pt idx="138">
                  <c:v>116.25579999999999</c:v>
                </c:pt>
                <c:pt idx="139">
                  <c:v>116.9863</c:v>
                </c:pt>
                <c:pt idx="140">
                  <c:v>119.8895</c:v>
                </c:pt>
                <c:pt idx="141">
                  <c:v>121.1799</c:v>
                </c:pt>
                <c:pt idx="142">
                  <c:v>118.8729</c:v>
                </c:pt>
                <c:pt idx="143">
                  <c:v>124.7811</c:v>
                </c:pt>
                <c:pt idx="144">
                  <c:v>125.045</c:v>
                </c:pt>
                <c:pt idx="145">
                  <c:v>128.94120000000001</c:v>
                </c:pt>
                <c:pt idx="146">
                  <c:v>128.75749999999999</c:v>
                </c:pt>
                <c:pt idx="147">
                  <c:v>131.48349999999999</c:v>
                </c:pt>
                <c:pt idx="148">
                  <c:v>131.46209999999999</c:v>
                </c:pt>
                <c:pt idx="149">
                  <c:v>124.1007</c:v>
                </c:pt>
                <c:pt idx="150">
                  <c:v>121.80549999999999</c:v>
                </c:pt>
                <c:pt idx="151">
                  <c:v>118.8168</c:v>
                </c:pt>
                <c:pt idx="152">
                  <c:v>118.0445</c:v>
                </c:pt>
                <c:pt idx="153">
                  <c:v>123.79049999999999</c:v>
                </c:pt>
                <c:pt idx="154">
                  <c:v>127.4151</c:v>
                </c:pt>
                <c:pt idx="155">
                  <c:v>125.66249999999999</c:v>
                </c:pt>
                <c:pt idx="156">
                  <c:v>124.59569999999999</c:v>
                </c:pt>
                <c:pt idx="157">
                  <c:v>119.45950000000001</c:v>
                </c:pt>
                <c:pt idx="158">
                  <c:v>119.995</c:v>
                </c:pt>
                <c:pt idx="159">
                  <c:v>117.85250000000001</c:v>
                </c:pt>
                <c:pt idx="160">
                  <c:v>114.0459</c:v>
                </c:pt>
                <c:pt idx="161">
                  <c:v>117.49760000000001</c:v>
                </c:pt>
                <c:pt idx="162">
                  <c:v>118.6105</c:v>
                </c:pt>
                <c:pt idx="163">
                  <c:v>119.11620000000001</c:v>
                </c:pt>
                <c:pt idx="164">
                  <c:v>117.5925</c:v>
                </c:pt>
                <c:pt idx="165">
                  <c:v>120.485</c:v>
                </c:pt>
                <c:pt idx="166">
                  <c:v>116.90430000000001</c:v>
                </c:pt>
                <c:pt idx="167">
                  <c:v>114.97369999999999</c:v>
                </c:pt>
                <c:pt idx="168">
                  <c:v>114.49639999999999</c:v>
                </c:pt>
                <c:pt idx="169">
                  <c:v>115.06</c:v>
                </c:pt>
                <c:pt idx="170">
                  <c:v>115.9021</c:v>
                </c:pt>
                <c:pt idx="171">
                  <c:v>112.69750000000001</c:v>
                </c:pt>
                <c:pt idx="172">
                  <c:v>112.69750000000001</c:v>
                </c:pt>
                <c:pt idx="173">
                  <c:v>108.4868</c:v>
                </c:pt>
                <c:pt idx="174">
                  <c:v>105.23269999999999</c:v>
                </c:pt>
                <c:pt idx="175">
                  <c:v>103.7363</c:v>
                </c:pt>
                <c:pt idx="176">
                  <c:v>99.004949999999994</c:v>
                </c:pt>
                <c:pt idx="177">
                  <c:v>99.197919999999996</c:v>
                </c:pt>
                <c:pt idx="178">
                  <c:v>93.394360000000006</c:v>
                </c:pt>
                <c:pt idx="179">
                  <c:v>89.611249999999998</c:v>
                </c:pt>
                <c:pt idx="180">
                  <c:v>92.65925</c:v>
                </c:pt>
                <c:pt idx="181">
                  <c:v>96.851500000000001</c:v>
                </c:pt>
                <c:pt idx="182">
                  <c:v>100.08880000000001</c:v>
                </c:pt>
                <c:pt idx="183">
                  <c:v>103.2663</c:v>
                </c:pt>
                <c:pt idx="184">
                  <c:v>101.03919999999999</c:v>
                </c:pt>
                <c:pt idx="185">
                  <c:v>101.1837</c:v>
                </c:pt>
                <c:pt idx="186">
                  <c:v>99.386150000000001</c:v>
                </c:pt>
                <c:pt idx="187">
                  <c:v>96.276420000000002</c:v>
                </c:pt>
                <c:pt idx="188">
                  <c:v>97.435929999999999</c:v>
                </c:pt>
                <c:pt idx="189">
                  <c:v>99.001450000000006</c:v>
                </c:pt>
                <c:pt idx="190">
                  <c:v>99.089100000000002</c:v>
                </c:pt>
                <c:pt idx="191">
                  <c:v>99.832499999999996</c:v>
                </c:pt>
                <c:pt idx="192">
                  <c:v>99.304450000000003</c:v>
                </c:pt>
                <c:pt idx="193">
                  <c:v>96.885000000000005</c:v>
                </c:pt>
                <c:pt idx="194">
                  <c:v>94.723950000000002</c:v>
                </c:pt>
                <c:pt idx="195">
                  <c:v>90.701300000000003</c:v>
                </c:pt>
                <c:pt idx="196">
                  <c:v>93.542900000000003</c:v>
                </c:pt>
                <c:pt idx="197">
                  <c:v>96.924099999999996</c:v>
                </c:pt>
                <c:pt idx="198">
                  <c:v>99.426249999999996</c:v>
                </c:pt>
                <c:pt idx="199">
                  <c:v>101.7075</c:v>
                </c:pt>
                <c:pt idx="200">
                  <c:v>101.369</c:v>
                </c:pt>
                <c:pt idx="201">
                  <c:v>104.2286</c:v>
                </c:pt>
                <c:pt idx="202">
                  <c:v>104.4258</c:v>
                </c:pt>
                <c:pt idx="203">
                  <c:v>110.56440000000001</c:v>
                </c:pt>
                <c:pt idx="204">
                  <c:v>110.1692</c:v>
                </c:pt>
                <c:pt idx="205">
                  <c:v>107.895</c:v>
                </c:pt>
                <c:pt idx="206">
                  <c:v>107.20950000000001</c:v>
                </c:pt>
                <c:pt idx="207">
                  <c:v>109.6658</c:v>
                </c:pt>
                <c:pt idx="208">
                  <c:v>114.8152</c:v>
                </c:pt>
                <c:pt idx="209">
                  <c:v>112.0578</c:v>
                </c:pt>
                <c:pt idx="210">
                  <c:v>112.73269999999999</c:v>
                </c:pt>
                <c:pt idx="211">
                  <c:v>114.7895</c:v>
                </c:pt>
                <c:pt idx="212">
                  <c:v>117.34990000000001</c:v>
                </c:pt>
                <c:pt idx="213">
                  <c:v>123.375</c:v>
                </c:pt>
                <c:pt idx="214">
                  <c:v>116.2756</c:v>
                </c:pt>
                <c:pt idx="215">
                  <c:v>108.7962</c:v>
                </c:pt>
                <c:pt idx="216">
                  <c:v>105.06610000000001</c:v>
                </c:pt>
                <c:pt idx="217">
                  <c:v>106.80110000000001</c:v>
                </c:pt>
                <c:pt idx="218">
                  <c:v>106.6156</c:v>
                </c:pt>
                <c:pt idx="219">
                  <c:v>108.9688</c:v>
                </c:pt>
                <c:pt idx="220">
                  <c:v>109.6733</c:v>
                </c:pt>
                <c:pt idx="221">
                  <c:v>110.6879</c:v>
                </c:pt>
                <c:pt idx="222">
                  <c:v>112.79300000000001</c:v>
                </c:pt>
                <c:pt idx="223">
                  <c:v>110.63</c:v>
                </c:pt>
                <c:pt idx="224">
                  <c:v>115.13630000000001</c:v>
                </c:pt>
                <c:pt idx="225">
                  <c:v>115.14190000000001</c:v>
                </c:pt>
                <c:pt idx="226">
                  <c:v>113.099</c:v>
                </c:pt>
                <c:pt idx="227">
                  <c:v>116.2393</c:v>
                </c:pt>
                <c:pt idx="228">
                  <c:v>115.2129</c:v>
                </c:pt>
                <c:pt idx="229">
                  <c:v>113.83</c:v>
                </c:pt>
                <c:pt idx="230">
                  <c:v>114.0264</c:v>
                </c:pt>
                <c:pt idx="231">
                  <c:v>114.41419999999999</c:v>
                </c:pt>
                <c:pt idx="232">
                  <c:v>114.429</c:v>
                </c:pt>
                <c:pt idx="233">
                  <c:v>114.9224</c:v>
                </c:pt>
                <c:pt idx="234">
                  <c:v>111.7838</c:v>
                </c:pt>
                <c:pt idx="235">
                  <c:v>111.3053</c:v>
                </c:pt>
                <c:pt idx="236">
                  <c:v>111.2773</c:v>
                </c:pt>
                <c:pt idx="237">
                  <c:v>106.80200000000001</c:v>
                </c:pt>
                <c:pt idx="238">
                  <c:v>103.78870000000001</c:v>
                </c:pt>
                <c:pt idx="239">
                  <c:v>104.6075</c:v>
                </c:pt>
                <c:pt idx="240">
                  <c:v>106.88200000000001</c:v>
                </c:pt>
                <c:pt idx="241">
                  <c:v>110.7925</c:v>
                </c:pt>
                <c:pt idx="242">
                  <c:v>111.7731</c:v>
                </c:pt>
                <c:pt idx="243">
                  <c:v>109.01649999999999</c:v>
                </c:pt>
                <c:pt idx="244">
                  <c:v>106.0613</c:v>
                </c:pt>
                <c:pt idx="245">
                  <c:v>107.2512</c:v>
                </c:pt>
                <c:pt idx="246">
                  <c:v>106.4744</c:v>
                </c:pt>
                <c:pt idx="247">
                  <c:v>107.13200000000001</c:v>
                </c:pt>
                <c:pt idx="248">
                  <c:v>108.0792</c:v>
                </c:pt>
                <c:pt idx="249">
                  <c:v>109.246</c:v>
                </c:pt>
                <c:pt idx="250">
                  <c:v>110.5479</c:v>
                </c:pt>
                <c:pt idx="251">
                  <c:v>109.2355</c:v>
                </c:pt>
                <c:pt idx="252">
                  <c:v>108.6675</c:v>
                </c:pt>
                <c:pt idx="253">
                  <c:v>110.43380000000001</c:v>
                </c:pt>
                <c:pt idx="254">
                  <c:v>110.23399999999999</c:v>
                </c:pt>
                <c:pt idx="255">
                  <c:v>114.82599999999999</c:v>
                </c:pt>
                <c:pt idx="256">
                  <c:v>121.83499999999999</c:v>
                </c:pt>
                <c:pt idx="257">
                  <c:v>118.9192</c:v>
                </c:pt>
                <c:pt idx="258">
                  <c:v>114.9307</c:v>
                </c:pt>
                <c:pt idx="259">
                  <c:v>114.91800000000001</c:v>
                </c:pt>
                <c:pt idx="260">
                  <c:v>114.27970000000001</c:v>
                </c:pt>
                <c:pt idx="261">
                  <c:v>113.0198</c:v>
                </c:pt>
                <c:pt idx="262">
                  <c:v>114.00320000000001</c:v>
                </c:pt>
                <c:pt idx="263">
                  <c:v>114.6056</c:v>
                </c:pt>
                <c:pt idx="264">
                  <c:v>118.2178</c:v>
                </c:pt>
                <c:pt idx="265">
                  <c:v>120.25</c:v>
                </c:pt>
                <c:pt idx="266">
                  <c:v>122.09739999999999</c:v>
                </c:pt>
                <c:pt idx="267">
                  <c:v>120.73309999999999</c:v>
                </c:pt>
                <c:pt idx="268">
                  <c:v>119.5</c:v>
                </c:pt>
                <c:pt idx="269">
                  <c:v>117</c:v>
                </c:pt>
                <c:pt idx="270">
                  <c:v>115.1725</c:v>
                </c:pt>
                <c:pt idx="271">
                  <c:v>115</c:v>
                </c:pt>
                <c:pt idx="272">
                  <c:v>115.6786</c:v>
                </c:pt>
                <c:pt idx="273">
                  <c:v>121.7294</c:v>
                </c:pt>
                <c:pt idx="274">
                  <c:v>121.783</c:v>
                </c:pt>
                <c:pt idx="275">
                  <c:v>120.8746</c:v>
                </c:pt>
                <c:pt idx="276">
                  <c:v>118</c:v>
                </c:pt>
                <c:pt idx="277">
                  <c:v>118</c:v>
                </c:pt>
                <c:pt idx="278">
                  <c:v>119.54130000000001</c:v>
                </c:pt>
                <c:pt idx="279">
                  <c:v>118.5924</c:v>
                </c:pt>
                <c:pt idx="280">
                  <c:v>113.7822</c:v>
                </c:pt>
                <c:pt idx="281">
                  <c:v>114.5462</c:v>
                </c:pt>
                <c:pt idx="282">
                  <c:v>113.6155</c:v>
                </c:pt>
                <c:pt idx="283">
                  <c:v>110.625</c:v>
                </c:pt>
                <c:pt idx="284">
                  <c:v>110.1999</c:v>
                </c:pt>
                <c:pt idx="285">
                  <c:v>114.50839999999999</c:v>
                </c:pt>
                <c:pt idx="286">
                  <c:v>114.1759</c:v>
                </c:pt>
                <c:pt idx="287">
                  <c:v>114.995</c:v>
                </c:pt>
                <c:pt idx="288">
                  <c:v>116.7625</c:v>
                </c:pt>
                <c:pt idx="289">
                  <c:v>119.3262</c:v>
                </c:pt>
                <c:pt idx="290">
                  <c:v>118.19750000000001</c:v>
                </c:pt>
                <c:pt idx="291">
                  <c:v>116.5125</c:v>
                </c:pt>
                <c:pt idx="292">
                  <c:v>115.00830000000001</c:v>
                </c:pt>
                <c:pt idx="293">
                  <c:v>115.985</c:v>
                </c:pt>
                <c:pt idx="294">
                  <c:v>115.3587</c:v>
                </c:pt>
                <c:pt idx="295">
                  <c:v>115.0125</c:v>
                </c:pt>
                <c:pt idx="296">
                  <c:v>114.0993</c:v>
                </c:pt>
                <c:pt idx="297">
                  <c:v>115.6396</c:v>
                </c:pt>
                <c:pt idx="298">
                  <c:v>113.4166</c:v>
                </c:pt>
                <c:pt idx="299">
                  <c:v>112.62390000000001</c:v>
                </c:pt>
                <c:pt idx="300">
                  <c:v>111.23820000000001</c:v>
                </c:pt>
                <c:pt idx="301">
                  <c:v>110.33499999999999</c:v>
                </c:pt>
                <c:pt idx="302">
                  <c:v>108.3479</c:v>
                </c:pt>
                <c:pt idx="303">
                  <c:v>107.8044</c:v>
                </c:pt>
                <c:pt idx="304">
                  <c:v>107.26</c:v>
                </c:pt>
                <c:pt idx="305">
                  <c:v>106.98699999999999</c:v>
                </c:pt>
                <c:pt idx="306">
                  <c:v>104.67</c:v>
                </c:pt>
                <c:pt idx="307">
                  <c:v>105.0825</c:v>
                </c:pt>
                <c:pt idx="308">
                  <c:v>106.75</c:v>
                </c:pt>
                <c:pt idx="309">
                  <c:v>106.965</c:v>
                </c:pt>
                <c:pt idx="310">
                  <c:v>107.6323</c:v>
                </c:pt>
                <c:pt idx="311">
                  <c:v>106.9524</c:v>
                </c:pt>
                <c:pt idx="312">
                  <c:v>109.33</c:v>
                </c:pt>
                <c:pt idx="313">
                  <c:v>109.9581</c:v>
                </c:pt>
                <c:pt idx="314">
                  <c:v>108.89660000000001</c:v>
                </c:pt>
                <c:pt idx="315">
                  <c:v>109.33499999999999</c:v>
                </c:pt>
                <c:pt idx="316">
                  <c:v>109.3779</c:v>
                </c:pt>
                <c:pt idx="317">
                  <c:v>108.68680000000001</c:v>
                </c:pt>
                <c:pt idx="318">
                  <c:v>107.33499999999999</c:v>
                </c:pt>
                <c:pt idx="319">
                  <c:v>108</c:v>
                </c:pt>
                <c:pt idx="320">
                  <c:v>107</c:v>
                </c:pt>
                <c:pt idx="321">
                  <c:v>105.43089999999999</c:v>
                </c:pt>
                <c:pt idx="322">
                  <c:v>104.3613</c:v>
                </c:pt>
                <c:pt idx="323">
                  <c:v>103.392</c:v>
                </c:pt>
                <c:pt idx="324">
                  <c:v>104.245</c:v>
                </c:pt>
                <c:pt idx="325">
                  <c:v>105.125</c:v>
                </c:pt>
                <c:pt idx="326">
                  <c:v>104.495</c:v>
                </c:pt>
                <c:pt idx="327">
                  <c:v>104.83920000000001</c:v>
                </c:pt>
                <c:pt idx="328">
                  <c:v>103.0338</c:v>
                </c:pt>
                <c:pt idx="329">
                  <c:v>103.32510000000001</c:v>
                </c:pt>
                <c:pt idx="330">
                  <c:v>103</c:v>
                </c:pt>
                <c:pt idx="331">
                  <c:v>102.33669999999999</c:v>
                </c:pt>
                <c:pt idx="332">
                  <c:v>101.765</c:v>
                </c:pt>
                <c:pt idx="333">
                  <c:v>101.0073</c:v>
                </c:pt>
                <c:pt idx="334">
                  <c:v>100</c:v>
                </c:pt>
                <c:pt idx="335">
                  <c:v>100.2189</c:v>
                </c:pt>
                <c:pt idx="336">
                  <c:v>101.9224</c:v>
                </c:pt>
                <c:pt idx="337">
                  <c:v>103.6075</c:v>
                </c:pt>
                <c:pt idx="338">
                  <c:v>104.4641</c:v>
                </c:pt>
                <c:pt idx="339">
                  <c:v>104.9935</c:v>
                </c:pt>
                <c:pt idx="340">
                  <c:v>107.5</c:v>
                </c:pt>
                <c:pt idx="341">
                  <c:v>107.67</c:v>
                </c:pt>
                <c:pt idx="342">
                  <c:v>107.3383</c:v>
                </c:pt>
                <c:pt idx="343">
                  <c:v>104.0675</c:v>
                </c:pt>
                <c:pt idx="344">
                  <c:v>106.33839999999999</c:v>
                </c:pt>
                <c:pt idx="345">
                  <c:v>107.43729999999999</c:v>
                </c:pt>
                <c:pt idx="346">
                  <c:v>108.2244</c:v>
                </c:pt>
                <c:pt idx="347">
                  <c:v>109.4175</c:v>
                </c:pt>
                <c:pt idx="348">
                  <c:v>109</c:v>
                </c:pt>
                <c:pt idx="349">
                  <c:v>110.75</c:v>
                </c:pt>
                <c:pt idx="350">
                  <c:v>110.5</c:v>
                </c:pt>
                <c:pt idx="351">
                  <c:v>112.25</c:v>
                </c:pt>
                <c:pt idx="352">
                  <c:v>113.07259999999999</c:v>
                </c:pt>
                <c:pt idx="353">
                  <c:v>109.9012</c:v>
                </c:pt>
                <c:pt idx="354">
                  <c:v>114.675</c:v>
                </c:pt>
                <c:pt idx="355">
                  <c:v>116.25</c:v>
                </c:pt>
                <c:pt idx="356">
                  <c:v>115.75</c:v>
                </c:pt>
                <c:pt idx="357">
                  <c:v>117</c:v>
                </c:pt>
                <c:pt idx="358">
                  <c:v>114.00149999999999</c:v>
                </c:pt>
                <c:pt idx="359">
                  <c:v>114.0025</c:v>
                </c:pt>
                <c:pt idx="360">
                  <c:v>118.21</c:v>
                </c:pt>
                <c:pt idx="361">
                  <c:v>118.3614</c:v>
                </c:pt>
                <c:pt idx="362">
                  <c:v>118.7698</c:v>
                </c:pt>
                <c:pt idx="363">
                  <c:v>116.78</c:v>
                </c:pt>
                <c:pt idx="364">
                  <c:v>114.5125</c:v>
                </c:pt>
                <c:pt idx="365">
                  <c:v>110.005</c:v>
                </c:pt>
                <c:pt idx="366">
                  <c:v>108.84820000000001</c:v>
                </c:pt>
                <c:pt idx="367">
                  <c:v>108.67</c:v>
                </c:pt>
                <c:pt idx="368">
                  <c:v>107.785</c:v>
                </c:pt>
                <c:pt idx="369">
                  <c:v>108.83620000000001</c:v>
                </c:pt>
                <c:pt idx="370">
                  <c:v>106.84</c:v>
                </c:pt>
                <c:pt idx="371">
                  <c:v>107.995</c:v>
                </c:pt>
                <c:pt idx="372">
                  <c:v>113.25</c:v>
                </c:pt>
                <c:pt idx="373">
                  <c:v>116.68300000000001</c:v>
                </c:pt>
                <c:pt idx="374">
                  <c:v>115.85120000000001</c:v>
                </c:pt>
                <c:pt idx="375">
                  <c:v>117.054</c:v>
                </c:pt>
                <c:pt idx="376">
                  <c:v>116.4817</c:v>
                </c:pt>
                <c:pt idx="377">
                  <c:v>119.44110000000001</c:v>
                </c:pt>
                <c:pt idx="378">
                  <c:v>118.21250000000001</c:v>
                </c:pt>
                <c:pt idx="379">
                  <c:v>117</c:v>
                </c:pt>
                <c:pt idx="380">
                  <c:v>111.9802</c:v>
                </c:pt>
                <c:pt idx="381">
                  <c:v>111.3548</c:v>
                </c:pt>
                <c:pt idx="382">
                  <c:v>113.9802</c:v>
                </c:pt>
                <c:pt idx="383">
                  <c:v>113</c:v>
                </c:pt>
                <c:pt idx="384">
                  <c:v>114.75620000000001</c:v>
                </c:pt>
                <c:pt idx="385">
                  <c:v>113.5</c:v>
                </c:pt>
                <c:pt idx="386">
                  <c:v>113.5528</c:v>
                </c:pt>
                <c:pt idx="387">
                  <c:v>111.765</c:v>
                </c:pt>
                <c:pt idx="388">
                  <c:v>114.36669999999999</c:v>
                </c:pt>
                <c:pt idx="389">
                  <c:v>115.46040000000001</c:v>
                </c:pt>
                <c:pt idx="390">
                  <c:v>126.77670000000001</c:v>
                </c:pt>
                <c:pt idx="391">
                  <c:v>130.63749999999999</c:v>
                </c:pt>
                <c:pt idx="392">
                  <c:v>160.8623</c:v>
                </c:pt>
                <c:pt idx="393">
                  <c:v>152.6601</c:v>
                </c:pt>
                <c:pt idx="394">
                  <c:v>163.1918</c:v>
                </c:pt>
                <c:pt idx="395">
                  <c:v>160.58619999999999</c:v>
                </c:pt>
                <c:pt idx="396">
                  <c:v>150.4547</c:v>
                </c:pt>
                <c:pt idx="397">
                  <c:v>140.07060000000001</c:v>
                </c:pt>
                <c:pt idx="398">
                  <c:v>140.9025</c:v>
                </c:pt>
                <c:pt idx="399">
                  <c:v>137.6413</c:v>
                </c:pt>
                <c:pt idx="400">
                  <c:v>145.625</c:v>
                </c:pt>
                <c:pt idx="401">
                  <c:v>146.44890000000001</c:v>
                </c:pt>
                <c:pt idx="402">
                  <c:v>151.84379999999999</c:v>
                </c:pt>
                <c:pt idx="403">
                  <c:v>158.03380000000001</c:v>
                </c:pt>
                <c:pt idx="404">
                  <c:v>161.97110000000001</c:v>
                </c:pt>
                <c:pt idx="405">
                  <c:v>162.74870000000001</c:v>
                </c:pt>
                <c:pt idx="406">
                  <c:v>163.2722</c:v>
                </c:pt>
                <c:pt idx="407">
                  <c:v>159.67500000000001</c:v>
                </c:pt>
                <c:pt idx="408">
                  <c:v>154.0737</c:v>
                </c:pt>
                <c:pt idx="409">
                  <c:v>143.17609999999999</c:v>
                </c:pt>
                <c:pt idx="410">
                  <c:v>143.625</c:v>
                </c:pt>
                <c:pt idx="411">
                  <c:v>149.98500000000001</c:v>
                </c:pt>
                <c:pt idx="412">
                  <c:v>152.66499999999999</c:v>
                </c:pt>
                <c:pt idx="413">
                  <c:v>159.41139999999999</c:v>
                </c:pt>
                <c:pt idx="414">
                  <c:v>152.4427</c:v>
                </c:pt>
                <c:pt idx="415">
                  <c:v>154.99100000000001</c:v>
                </c:pt>
                <c:pt idx="416">
                  <c:v>167.83250000000001</c:v>
                </c:pt>
                <c:pt idx="417">
                  <c:v>173.184</c:v>
                </c:pt>
                <c:pt idx="418">
                  <c:v>170.245</c:v>
                </c:pt>
                <c:pt idx="419">
                  <c:v>171.23349999999999</c:v>
                </c:pt>
                <c:pt idx="420">
                  <c:v>163.6114</c:v>
                </c:pt>
                <c:pt idx="421">
                  <c:v>159.75</c:v>
                </c:pt>
                <c:pt idx="422">
                  <c:v>167.571</c:v>
                </c:pt>
                <c:pt idx="423">
                  <c:v>173.67959999999999</c:v>
                </c:pt>
                <c:pt idx="424">
                  <c:v>196.88380000000001</c:v>
                </c:pt>
                <c:pt idx="425">
                  <c:v>218.1446</c:v>
                </c:pt>
                <c:pt idx="426">
                  <c:v>208.51509999999999</c:v>
                </c:pt>
                <c:pt idx="427">
                  <c:v>195.79400000000001</c:v>
                </c:pt>
                <c:pt idx="428">
                  <c:v>182.8065</c:v>
                </c:pt>
                <c:pt idx="429">
                  <c:v>190.46019999999999</c:v>
                </c:pt>
                <c:pt idx="430">
                  <c:v>188.34399999999999</c:v>
                </c:pt>
                <c:pt idx="431">
                  <c:v>201.7551</c:v>
                </c:pt>
                <c:pt idx="432">
                  <c:v>215.1036</c:v>
                </c:pt>
                <c:pt idx="433">
                  <c:v>215.53710000000001</c:v>
                </c:pt>
                <c:pt idx="434">
                  <c:v>197.8237</c:v>
                </c:pt>
                <c:pt idx="435">
                  <c:v>187.6962</c:v>
                </c:pt>
                <c:pt idx="436">
                  <c:v>183.7475</c:v>
                </c:pt>
                <c:pt idx="437">
                  <c:v>181.33009999999999</c:v>
                </c:pt>
                <c:pt idx="438">
                  <c:v>171.68870000000001</c:v>
                </c:pt>
                <c:pt idx="439">
                  <c:v>152.31270000000001</c:v>
                </c:pt>
                <c:pt idx="440">
                  <c:v>157.11080000000001</c:v>
                </c:pt>
                <c:pt idx="441">
                  <c:v>153.49619999999999</c:v>
                </c:pt>
                <c:pt idx="442">
                  <c:v>156.625</c:v>
                </c:pt>
                <c:pt idx="443">
                  <c:v>153.16749999999999</c:v>
                </c:pt>
                <c:pt idx="444">
                  <c:v>155.5592</c:v>
                </c:pt>
                <c:pt idx="445">
                  <c:v>162.41499999999999</c:v>
                </c:pt>
                <c:pt idx="446">
                  <c:v>162.34</c:v>
                </c:pt>
                <c:pt idx="447">
                  <c:v>157.4425</c:v>
                </c:pt>
                <c:pt idx="448">
                  <c:v>160.57419999999999</c:v>
                </c:pt>
                <c:pt idx="449">
                  <c:v>155.029</c:v>
                </c:pt>
                <c:pt idx="450">
                  <c:v>133.5538</c:v>
                </c:pt>
                <c:pt idx="451">
                  <c:v>134.16749999999999</c:v>
                </c:pt>
                <c:pt idx="452">
                  <c:v>140.9151</c:v>
                </c:pt>
                <c:pt idx="453">
                  <c:v>154.83879999999999</c:v>
                </c:pt>
                <c:pt idx="454">
                  <c:v>152.08619999999999</c:v>
                </c:pt>
                <c:pt idx="455">
                  <c:v>140.45869999999999</c:v>
                </c:pt>
                <c:pt idx="456">
                  <c:v>144.05959999999999</c:v>
                </c:pt>
                <c:pt idx="457">
                  <c:v>146.06950000000001</c:v>
                </c:pt>
                <c:pt idx="458">
                  <c:v>144.3425</c:v>
                </c:pt>
                <c:pt idx="459">
                  <c:v>164.22800000000001</c:v>
                </c:pt>
                <c:pt idx="460">
                  <c:v>159.48249999999999</c:v>
                </c:pt>
                <c:pt idx="461">
                  <c:v>159.3441</c:v>
                </c:pt>
                <c:pt idx="462">
                  <c:v>158.3938</c:v>
                </c:pt>
                <c:pt idx="463">
                  <c:v>168.7552</c:v>
                </c:pt>
                <c:pt idx="464">
                  <c:v>172.5761</c:v>
                </c:pt>
                <c:pt idx="465">
                  <c:v>179.16659999999999</c:v>
                </c:pt>
                <c:pt idx="466">
                  <c:v>176.7175</c:v>
                </c:pt>
                <c:pt idx="467">
                  <c:v>182.31030000000001</c:v>
                </c:pt>
                <c:pt idx="468">
                  <c:v>179.65629999999999</c:v>
                </c:pt>
                <c:pt idx="469">
                  <c:v>187.46029999999999</c:v>
                </c:pt>
                <c:pt idx="470">
                  <c:v>189.68260000000001</c:v>
                </c:pt>
                <c:pt idx="471">
                  <c:v>192.2433</c:v>
                </c:pt>
                <c:pt idx="472">
                  <c:v>181.62430000000001</c:v>
                </c:pt>
                <c:pt idx="473">
                  <c:v>179.78880000000001</c:v>
                </c:pt>
                <c:pt idx="474">
                  <c:v>163.49709999999999</c:v>
                </c:pt>
                <c:pt idx="475">
                  <c:v>161.41890000000001</c:v>
                </c:pt>
                <c:pt idx="476">
                  <c:v>158.01</c:v>
                </c:pt>
                <c:pt idx="477">
                  <c:v>147.91149999999999</c:v>
                </c:pt>
                <c:pt idx="478">
                  <c:v>145.11189999999999</c:v>
                </c:pt>
                <c:pt idx="479">
                  <c:v>141.8237</c:v>
                </c:pt>
                <c:pt idx="480">
                  <c:v>152.7921</c:v>
                </c:pt>
                <c:pt idx="481">
                  <c:v>148.96209999999999</c:v>
                </c:pt>
                <c:pt idx="482">
                  <c:v>152.2937</c:v>
                </c:pt>
                <c:pt idx="483">
                  <c:v>152.75</c:v>
                </c:pt>
                <c:pt idx="484">
                  <c:v>161.27809999999999</c:v>
                </c:pt>
                <c:pt idx="485">
                  <c:v>161.71119999999999</c:v>
                </c:pt>
                <c:pt idx="486">
                  <c:v>162.97499999999999</c:v>
                </c:pt>
                <c:pt idx="487">
                  <c:v>164.12280000000001</c:v>
                </c:pt>
                <c:pt idx="488">
                  <c:v>162.62049999999999</c:v>
                </c:pt>
                <c:pt idx="489">
                  <c:v>162.01089999999999</c:v>
                </c:pt>
                <c:pt idx="490">
                  <c:v>163.1523</c:v>
                </c:pt>
                <c:pt idx="491">
                  <c:v>162.005</c:v>
                </c:pt>
                <c:pt idx="492">
                  <c:v>161.8691</c:v>
                </c:pt>
                <c:pt idx="493">
                  <c:v>161.58500000000001</c:v>
                </c:pt>
                <c:pt idx="494">
                  <c:v>162.51429999999999</c:v>
                </c:pt>
                <c:pt idx="495">
                  <c:v>161.89439999999999</c:v>
                </c:pt>
                <c:pt idx="496">
                  <c:v>161.58750000000001</c:v>
                </c:pt>
                <c:pt idx="497">
                  <c:v>161.11330000000001</c:v>
                </c:pt>
                <c:pt idx="498">
                  <c:v>157.69030000000001</c:v>
                </c:pt>
                <c:pt idx="499">
                  <c:v>158.0883</c:v>
                </c:pt>
                <c:pt idx="500">
                  <c:v>161.44730000000001</c:v>
                </c:pt>
                <c:pt idx="501">
                  <c:v>161.12119999999999</c:v>
                </c:pt>
                <c:pt idx="502">
                  <c:v>161.41249999999999</c:v>
                </c:pt>
                <c:pt idx="503">
                  <c:v>158.23519999999999</c:v>
                </c:pt>
                <c:pt idx="504">
                  <c:v>160.02709999999999</c:v>
                </c:pt>
                <c:pt idx="505">
                  <c:v>159.125</c:v>
                </c:pt>
                <c:pt idx="506">
                  <c:v>161.655</c:v>
                </c:pt>
                <c:pt idx="507">
                  <c:v>164.26009999999999</c:v>
                </c:pt>
                <c:pt idx="508">
                  <c:v>161.8638</c:v>
                </c:pt>
                <c:pt idx="509">
                  <c:v>157.07249999999999</c:v>
                </c:pt>
                <c:pt idx="510">
                  <c:v>154.15889999999999</c:v>
                </c:pt>
                <c:pt idx="511">
                  <c:v>152.62880000000001</c:v>
                </c:pt>
                <c:pt idx="512">
                  <c:v>148.8125</c:v>
                </c:pt>
                <c:pt idx="513">
                  <c:v>151.66720000000001</c:v>
                </c:pt>
                <c:pt idx="514">
                  <c:v>148.8853</c:v>
                </c:pt>
                <c:pt idx="515">
                  <c:v>146.9699</c:v>
                </c:pt>
                <c:pt idx="516">
                  <c:v>144.5095</c:v>
                </c:pt>
                <c:pt idx="517">
                  <c:v>144.11689999999999</c:v>
                </c:pt>
                <c:pt idx="518">
                  <c:v>144.98249999999999</c:v>
                </c:pt>
                <c:pt idx="519">
                  <c:v>141.38149999999999</c:v>
                </c:pt>
                <c:pt idx="520">
                  <c:v>142.27090000000001</c:v>
                </c:pt>
                <c:pt idx="521">
                  <c:v>138.66499999999999</c:v>
                </c:pt>
                <c:pt idx="522">
                  <c:v>139.64850000000001</c:v>
                </c:pt>
                <c:pt idx="523">
                  <c:v>138.55779999999999</c:v>
                </c:pt>
                <c:pt idx="524">
                  <c:v>137.5033</c:v>
                </c:pt>
                <c:pt idx="525">
                  <c:v>137.63499999999999</c:v>
                </c:pt>
                <c:pt idx="526">
                  <c:v>140.32499999999999</c:v>
                </c:pt>
                <c:pt idx="527">
                  <c:v>139</c:v>
                </c:pt>
                <c:pt idx="528">
                  <c:v>139.84790000000001</c:v>
                </c:pt>
                <c:pt idx="529">
                  <c:v>142.16560000000001</c:v>
                </c:pt>
                <c:pt idx="530">
                  <c:v>139.1225</c:v>
                </c:pt>
                <c:pt idx="531">
                  <c:v>137.72749999999999</c:v>
                </c:pt>
                <c:pt idx="532">
                  <c:v>136.49279999999999</c:v>
                </c:pt>
                <c:pt idx="533">
                  <c:v>136.5</c:v>
                </c:pt>
                <c:pt idx="534">
                  <c:v>137.31870000000001</c:v>
                </c:pt>
                <c:pt idx="535">
                  <c:v>137.0838</c:v>
                </c:pt>
                <c:pt idx="536">
                  <c:v>136.8862</c:v>
                </c:pt>
                <c:pt idx="537">
                  <c:v>138.625</c:v>
                </c:pt>
                <c:pt idx="538">
                  <c:v>137.6123</c:v>
                </c:pt>
                <c:pt idx="539">
                  <c:v>141.005</c:v>
                </c:pt>
                <c:pt idx="540">
                  <c:v>135.07810000000001</c:v>
                </c:pt>
                <c:pt idx="541">
                  <c:v>132</c:v>
                </c:pt>
                <c:pt idx="542">
                  <c:v>131.58420000000001</c:v>
                </c:pt>
                <c:pt idx="543">
                  <c:v>139.28700000000001</c:v>
                </c:pt>
                <c:pt idx="544">
                  <c:v>136.5</c:v>
                </c:pt>
                <c:pt idx="545">
                  <c:v>130.4188</c:v>
                </c:pt>
                <c:pt idx="546">
                  <c:v>128.83250000000001</c:v>
                </c:pt>
                <c:pt idx="547">
                  <c:v>126.5478</c:v>
                </c:pt>
                <c:pt idx="548">
                  <c:v>124.068</c:v>
                </c:pt>
                <c:pt idx="549">
                  <c:v>123</c:v>
                </c:pt>
                <c:pt idx="550">
                  <c:v>121.83499999999999</c:v>
                </c:pt>
                <c:pt idx="551">
                  <c:v>119.25</c:v>
                </c:pt>
                <c:pt idx="552">
                  <c:v>113.11279999999999</c:v>
                </c:pt>
                <c:pt idx="553">
                  <c:v>114.5675</c:v>
                </c:pt>
                <c:pt idx="554">
                  <c:v>116.75</c:v>
                </c:pt>
                <c:pt idx="555">
                  <c:v>121.6395</c:v>
                </c:pt>
                <c:pt idx="556">
                  <c:v>120.77070000000001</c:v>
                </c:pt>
                <c:pt idx="557">
                  <c:v>116.82899999999999</c:v>
                </c:pt>
                <c:pt idx="558">
                  <c:v>119.8125</c:v>
                </c:pt>
                <c:pt idx="559">
                  <c:v>122.2779</c:v>
                </c:pt>
                <c:pt idx="560">
                  <c:v>121.6875</c:v>
                </c:pt>
                <c:pt idx="561">
                  <c:v>122.005</c:v>
                </c:pt>
                <c:pt idx="562">
                  <c:v>120.67</c:v>
                </c:pt>
                <c:pt idx="563">
                  <c:v>120.13</c:v>
                </c:pt>
                <c:pt idx="564">
                  <c:v>122.625</c:v>
                </c:pt>
                <c:pt idx="565">
                  <c:v>124.87269999999999</c:v>
                </c:pt>
                <c:pt idx="566">
                  <c:v>127.288</c:v>
                </c:pt>
                <c:pt idx="567">
                  <c:v>129.5025</c:v>
                </c:pt>
                <c:pt idx="568">
                  <c:v>134.47730000000001</c:v>
                </c:pt>
                <c:pt idx="569">
                  <c:v>132.75</c:v>
                </c:pt>
                <c:pt idx="570">
                  <c:v>129.345</c:v>
                </c:pt>
                <c:pt idx="571">
                  <c:v>130.44470000000001</c:v>
                </c:pt>
                <c:pt idx="572">
                  <c:v>132.33500000000001</c:v>
                </c:pt>
                <c:pt idx="573">
                  <c:v>128.57980000000001</c:v>
                </c:pt>
                <c:pt idx="574">
                  <c:v>130.2244</c:v>
                </c:pt>
                <c:pt idx="575">
                  <c:v>129.62450000000001</c:v>
                </c:pt>
                <c:pt idx="576">
                  <c:v>127.2127</c:v>
                </c:pt>
                <c:pt idx="577">
                  <c:v>127.9178</c:v>
                </c:pt>
                <c:pt idx="578">
                  <c:v>127.17400000000001</c:v>
                </c:pt>
                <c:pt idx="579">
                  <c:v>125.5116</c:v>
                </c:pt>
                <c:pt idx="580">
                  <c:v>123.84</c:v>
                </c:pt>
                <c:pt idx="581">
                  <c:v>122.34</c:v>
                </c:pt>
                <c:pt idx="582">
                  <c:v>123.0408</c:v>
                </c:pt>
                <c:pt idx="583">
                  <c:v>122.17</c:v>
                </c:pt>
                <c:pt idx="584">
                  <c:v>122.1859</c:v>
                </c:pt>
                <c:pt idx="585">
                  <c:v>120.2961</c:v>
                </c:pt>
                <c:pt idx="586">
                  <c:v>122.6023</c:v>
                </c:pt>
                <c:pt idx="587">
                  <c:v>123.7784</c:v>
                </c:pt>
                <c:pt idx="588">
                  <c:v>126.33</c:v>
                </c:pt>
                <c:pt idx="589">
                  <c:v>131.8116</c:v>
                </c:pt>
                <c:pt idx="590">
                  <c:v>130.36060000000001</c:v>
                </c:pt>
                <c:pt idx="591">
                  <c:v>133.16849999999999</c:v>
                </c:pt>
                <c:pt idx="592">
                  <c:v>139.5</c:v>
                </c:pt>
                <c:pt idx="593">
                  <c:v>148.91499999999999</c:v>
                </c:pt>
                <c:pt idx="594">
                  <c:v>153.9246</c:v>
                </c:pt>
                <c:pt idx="595">
                  <c:v>157.1874</c:v>
                </c:pt>
                <c:pt idx="596">
                  <c:v>155.505</c:v>
                </c:pt>
                <c:pt idx="597">
                  <c:v>150.07669999999999</c:v>
                </c:pt>
                <c:pt idx="598">
                  <c:v>155.63130000000001</c:v>
                </c:pt>
                <c:pt idx="599">
                  <c:v>155.76679999999999</c:v>
                </c:pt>
                <c:pt idx="600">
                  <c:v>159.1575</c:v>
                </c:pt>
                <c:pt idx="601">
                  <c:v>161.33000000000001</c:v>
                </c:pt>
                <c:pt idx="602">
                  <c:v>161.69909999999999</c:v>
                </c:pt>
                <c:pt idx="603">
                  <c:v>159.6</c:v>
                </c:pt>
                <c:pt idx="604">
                  <c:v>164.49250000000001</c:v>
                </c:pt>
                <c:pt idx="605">
                  <c:v>171.28469999999999</c:v>
                </c:pt>
                <c:pt idx="606">
                  <c:v>174.6525</c:v>
                </c:pt>
                <c:pt idx="607">
                  <c:v>174.15270000000001</c:v>
                </c:pt>
                <c:pt idx="608">
                  <c:v>170.51249999999999</c:v>
                </c:pt>
                <c:pt idx="609">
                  <c:v>160.42660000000001</c:v>
                </c:pt>
                <c:pt idx="610">
                  <c:v>163.1437</c:v>
                </c:pt>
                <c:pt idx="611">
                  <c:v>162.4682</c:v>
                </c:pt>
                <c:pt idx="612">
                  <c:v>164.3415</c:v>
                </c:pt>
                <c:pt idx="613">
                  <c:v>158.37639999999999</c:v>
                </c:pt>
                <c:pt idx="614">
                  <c:v>159.68719999999999</c:v>
                </c:pt>
                <c:pt idx="615">
                  <c:v>151.91990000000001</c:v>
                </c:pt>
                <c:pt idx="616">
                  <c:v>151.17250000000001</c:v>
                </c:pt>
                <c:pt idx="617">
                  <c:v>150.74369999999999</c:v>
                </c:pt>
                <c:pt idx="618">
                  <c:v>144.49469999999999</c:v>
                </c:pt>
                <c:pt idx="619">
                  <c:v>145.25139999999999</c:v>
                </c:pt>
                <c:pt idx="620">
                  <c:v>151.48249999999999</c:v>
                </c:pt>
                <c:pt idx="621">
                  <c:v>151.65209999999999</c:v>
                </c:pt>
                <c:pt idx="622">
                  <c:v>158.7467</c:v>
                </c:pt>
                <c:pt idx="623">
                  <c:v>158.16749999999999</c:v>
                </c:pt>
                <c:pt idx="624">
                  <c:v>158.01499999999999</c:v>
                </c:pt>
                <c:pt idx="625">
                  <c:v>164.4442</c:v>
                </c:pt>
                <c:pt idx="626">
                  <c:v>157.32300000000001</c:v>
                </c:pt>
                <c:pt idx="627">
                  <c:v>149.8853</c:v>
                </c:pt>
                <c:pt idx="628">
                  <c:v>144.51929999999999</c:v>
                </c:pt>
                <c:pt idx="629">
                  <c:v>144.85929999999999</c:v>
                </c:pt>
                <c:pt idx="630">
                  <c:v>147.49440000000001</c:v>
                </c:pt>
                <c:pt idx="631">
                  <c:v>153.07830000000001</c:v>
                </c:pt>
                <c:pt idx="632">
                  <c:v>155.63749999999999</c:v>
                </c:pt>
                <c:pt idx="633">
                  <c:v>153.33500000000001</c:v>
                </c:pt>
                <c:pt idx="634">
                  <c:v>148.93770000000001</c:v>
                </c:pt>
                <c:pt idx="635">
                  <c:v>148.66249999999999</c:v>
                </c:pt>
                <c:pt idx="636">
                  <c:v>143.24029999999999</c:v>
                </c:pt>
                <c:pt idx="637">
                  <c:v>140.3425</c:v>
                </c:pt>
                <c:pt idx="638">
                  <c:v>139.08250000000001</c:v>
                </c:pt>
                <c:pt idx="639">
                  <c:v>141.83250000000001</c:v>
                </c:pt>
                <c:pt idx="640">
                  <c:v>139.8398</c:v>
                </c:pt>
                <c:pt idx="641">
                  <c:v>142.79519999999999</c:v>
                </c:pt>
                <c:pt idx="642">
                  <c:v>148.76</c:v>
                </c:pt>
                <c:pt idx="643">
                  <c:v>152.87530000000001</c:v>
                </c:pt>
                <c:pt idx="644">
                  <c:v>152.0625</c:v>
                </c:pt>
                <c:pt idx="645">
                  <c:v>142.91999999999999</c:v>
                </c:pt>
                <c:pt idx="646">
                  <c:v>137.4581</c:v>
                </c:pt>
                <c:pt idx="647">
                  <c:v>132.3518</c:v>
                </c:pt>
                <c:pt idx="648">
                  <c:v>134.11330000000001</c:v>
                </c:pt>
                <c:pt idx="649">
                  <c:v>131.86109999999999</c:v>
                </c:pt>
                <c:pt idx="650">
                  <c:v>133.66749999999999</c:v>
                </c:pt>
                <c:pt idx="651">
                  <c:v>129.68</c:v>
                </c:pt>
                <c:pt idx="652">
                  <c:v>125.1</c:v>
                </c:pt>
                <c:pt idx="653">
                  <c:v>125.005</c:v>
                </c:pt>
                <c:pt idx="654">
                  <c:v>125</c:v>
                </c:pt>
                <c:pt idx="655">
                  <c:v>126.3222</c:v>
                </c:pt>
                <c:pt idx="656">
                  <c:v>127.34650000000001</c:v>
                </c:pt>
                <c:pt idx="657">
                  <c:v>127.1675</c:v>
                </c:pt>
                <c:pt idx="658">
                  <c:v>127.33329999999999</c:v>
                </c:pt>
                <c:pt idx="659">
                  <c:v>127.4375</c:v>
                </c:pt>
                <c:pt idx="660">
                  <c:v>127.5577</c:v>
                </c:pt>
                <c:pt idx="661">
                  <c:v>128.83250000000001</c:v>
                </c:pt>
                <c:pt idx="662">
                  <c:v>128.125</c:v>
                </c:pt>
                <c:pt idx="663">
                  <c:v>126.16670000000001</c:v>
                </c:pt>
                <c:pt idx="664">
                  <c:v>126.9276</c:v>
                </c:pt>
                <c:pt idx="665">
                  <c:v>128.29249999999999</c:v>
                </c:pt>
                <c:pt idx="666">
                  <c:v>130.4879</c:v>
                </c:pt>
                <c:pt idx="667">
                  <c:v>128.375</c:v>
                </c:pt>
                <c:pt idx="668">
                  <c:v>129.16749999999999</c:v>
                </c:pt>
                <c:pt idx="669">
                  <c:v>130.9975</c:v>
                </c:pt>
                <c:pt idx="670">
                  <c:v>133</c:v>
                </c:pt>
                <c:pt idx="671">
                  <c:v>131.01910000000001</c:v>
                </c:pt>
                <c:pt idx="672">
                  <c:v>130.2577</c:v>
                </c:pt>
                <c:pt idx="673">
                  <c:v>127.875</c:v>
                </c:pt>
                <c:pt idx="674">
                  <c:v>125.5578</c:v>
                </c:pt>
                <c:pt idx="675">
                  <c:v>122.45140000000001</c:v>
                </c:pt>
                <c:pt idx="676">
                  <c:v>120.5578</c:v>
                </c:pt>
                <c:pt idx="677">
                  <c:v>121.17</c:v>
                </c:pt>
                <c:pt idx="678">
                  <c:v>117.25</c:v>
                </c:pt>
                <c:pt idx="679">
                  <c:v>114.51</c:v>
                </c:pt>
                <c:pt idx="680">
                  <c:v>109.6495</c:v>
                </c:pt>
                <c:pt idx="681">
                  <c:v>101.1725</c:v>
                </c:pt>
                <c:pt idx="682">
                  <c:v>98.353520000000003</c:v>
                </c:pt>
                <c:pt idx="683">
                  <c:v>100.4975</c:v>
                </c:pt>
                <c:pt idx="684">
                  <c:v>101.5</c:v>
                </c:pt>
                <c:pt idx="685">
                  <c:v>103.36709999999999</c:v>
                </c:pt>
                <c:pt idx="686">
                  <c:v>104.92</c:v>
                </c:pt>
                <c:pt idx="687">
                  <c:v>107.75</c:v>
                </c:pt>
                <c:pt idx="688">
                  <c:v>113.4318</c:v>
                </c:pt>
                <c:pt idx="689">
                  <c:v>114.005</c:v>
                </c:pt>
                <c:pt idx="690">
                  <c:v>113.3031</c:v>
                </c:pt>
                <c:pt idx="691">
                  <c:v>111.83499999999999</c:v>
                </c:pt>
                <c:pt idx="692">
                  <c:v>113.0825</c:v>
                </c:pt>
                <c:pt idx="693">
                  <c:v>114.9996</c:v>
                </c:pt>
                <c:pt idx="694">
                  <c:v>113.97799999999999</c:v>
                </c:pt>
                <c:pt idx="695">
                  <c:v>113.375</c:v>
                </c:pt>
                <c:pt idx="696">
                  <c:v>111.6511</c:v>
                </c:pt>
                <c:pt idx="697">
                  <c:v>109.8663</c:v>
                </c:pt>
                <c:pt idx="698">
                  <c:v>113.4551</c:v>
                </c:pt>
                <c:pt idx="699">
                  <c:v>114.9585</c:v>
                </c:pt>
                <c:pt idx="700">
                  <c:v>113.375</c:v>
                </c:pt>
                <c:pt idx="701">
                  <c:v>111.1725</c:v>
                </c:pt>
                <c:pt idx="702">
                  <c:v>110.97750000000001</c:v>
                </c:pt>
                <c:pt idx="703">
                  <c:v>110.066</c:v>
                </c:pt>
                <c:pt idx="704">
                  <c:v>109.005</c:v>
                </c:pt>
                <c:pt idx="705">
                  <c:v>108.2688</c:v>
                </c:pt>
                <c:pt idx="706">
                  <c:v>110.6065</c:v>
                </c:pt>
                <c:pt idx="707">
                  <c:v>108.9392</c:v>
                </c:pt>
                <c:pt idx="708">
                  <c:v>110.0626</c:v>
                </c:pt>
                <c:pt idx="709">
                  <c:v>109.4543</c:v>
                </c:pt>
                <c:pt idx="710">
                  <c:v>107</c:v>
                </c:pt>
                <c:pt idx="711">
                  <c:v>108.16500000000001</c:v>
                </c:pt>
                <c:pt idx="712">
                  <c:v>111.4529</c:v>
                </c:pt>
                <c:pt idx="713">
                  <c:v>111.6831</c:v>
                </c:pt>
                <c:pt idx="714">
                  <c:v>112.32250000000001</c:v>
                </c:pt>
                <c:pt idx="715">
                  <c:v>110.4091</c:v>
                </c:pt>
                <c:pt idx="716">
                  <c:v>108.3895</c:v>
                </c:pt>
                <c:pt idx="717">
                  <c:v>106</c:v>
                </c:pt>
                <c:pt idx="718">
                  <c:v>101.125</c:v>
                </c:pt>
                <c:pt idx="719">
                  <c:v>100.2508</c:v>
                </c:pt>
                <c:pt idx="720">
                  <c:v>103.21250000000001</c:v>
                </c:pt>
                <c:pt idx="721">
                  <c:v>103.50749999999999</c:v>
                </c:pt>
                <c:pt idx="722">
                  <c:v>102.8771</c:v>
                </c:pt>
                <c:pt idx="723">
                  <c:v>101.5625</c:v>
                </c:pt>
                <c:pt idx="724">
                  <c:v>104.75</c:v>
                </c:pt>
                <c:pt idx="725">
                  <c:v>107.875</c:v>
                </c:pt>
                <c:pt idx="726">
                  <c:v>108.38039999999999</c:v>
                </c:pt>
                <c:pt idx="727">
                  <c:v>104.94</c:v>
                </c:pt>
                <c:pt idx="728">
                  <c:v>103.8587</c:v>
                </c:pt>
                <c:pt idx="729">
                  <c:v>104.5</c:v>
                </c:pt>
                <c:pt idx="730">
                  <c:v>104.5025</c:v>
                </c:pt>
                <c:pt idx="731">
                  <c:v>103.8458</c:v>
                </c:pt>
                <c:pt idx="732">
                  <c:v>106.04</c:v>
                </c:pt>
                <c:pt idx="733">
                  <c:v>106.995</c:v>
                </c:pt>
                <c:pt idx="734">
                  <c:v>108</c:v>
                </c:pt>
                <c:pt idx="735">
                  <c:v>106.50749999999999</c:v>
                </c:pt>
                <c:pt idx="736">
                  <c:v>109.825</c:v>
                </c:pt>
                <c:pt idx="737">
                  <c:v>110.375</c:v>
                </c:pt>
                <c:pt idx="738">
                  <c:v>110.5206</c:v>
                </c:pt>
                <c:pt idx="739">
                  <c:v>108.7839</c:v>
                </c:pt>
                <c:pt idx="740">
                  <c:v>108.6575</c:v>
                </c:pt>
                <c:pt idx="741">
                  <c:v>108.1155</c:v>
                </c:pt>
                <c:pt idx="742">
                  <c:v>110.325</c:v>
                </c:pt>
                <c:pt idx="743">
                  <c:v>109.17</c:v>
                </c:pt>
                <c:pt idx="744">
                  <c:v>107.75</c:v>
                </c:pt>
                <c:pt idx="745">
                  <c:v>107.67</c:v>
                </c:pt>
                <c:pt idx="746">
                  <c:v>107.625</c:v>
                </c:pt>
                <c:pt idx="747">
                  <c:v>105.958</c:v>
                </c:pt>
                <c:pt idx="748">
                  <c:v>102.50749999999999</c:v>
                </c:pt>
                <c:pt idx="749">
                  <c:v>100.5</c:v>
                </c:pt>
                <c:pt idx="750">
                  <c:v>103.3455</c:v>
                </c:pt>
                <c:pt idx="751">
                  <c:v>107.5519</c:v>
                </c:pt>
                <c:pt idx="752">
                  <c:v>108.93300000000001</c:v>
                </c:pt>
                <c:pt idx="753">
                  <c:v>109.0303</c:v>
                </c:pt>
                <c:pt idx="754">
                  <c:v>108.5561</c:v>
                </c:pt>
                <c:pt idx="755">
                  <c:v>108.4355</c:v>
                </c:pt>
                <c:pt idx="756">
                  <c:v>109.3142</c:v>
                </c:pt>
                <c:pt idx="757">
                  <c:v>108.44889999999999</c:v>
                </c:pt>
                <c:pt idx="758">
                  <c:v>108.1254</c:v>
                </c:pt>
                <c:pt idx="759">
                  <c:v>103.1318</c:v>
                </c:pt>
                <c:pt idx="760">
                  <c:v>102.12350000000001</c:v>
                </c:pt>
                <c:pt idx="761">
                  <c:v>102.0718</c:v>
                </c:pt>
                <c:pt idx="762">
                  <c:v>103</c:v>
                </c:pt>
                <c:pt idx="763">
                  <c:v>106.09869999999999</c:v>
                </c:pt>
                <c:pt idx="764">
                  <c:v>107.9314</c:v>
                </c:pt>
                <c:pt idx="765">
                  <c:v>110.16249999999999</c:v>
                </c:pt>
                <c:pt idx="766">
                  <c:v>112.30029999999999</c:v>
                </c:pt>
                <c:pt idx="767">
                  <c:v>112.5025</c:v>
                </c:pt>
                <c:pt idx="768">
                  <c:v>112.005</c:v>
                </c:pt>
                <c:pt idx="769">
                  <c:v>111.5025</c:v>
                </c:pt>
                <c:pt idx="770">
                  <c:v>108.6725</c:v>
                </c:pt>
                <c:pt idx="771">
                  <c:v>108.6955</c:v>
                </c:pt>
                <c:pt idx="772">
                  <c:v>108.7632</c:v>
                </c:pt>
                <c:pt idx="773">
                  <c:v>108.2663</c:v>
                </c:pt>
                <c:pt idx="774">
                  <c:v>107.07850000000001</c:v>
                </c:pt>
                <c:pt idx="775">
                  <c:v>107.625</c:v>
                </c:pt>
                <c:pt idx="776">
                  <c:v>107</c:v>
                </c:pt>
                <c:pt idx="777">
                  <c:v>108.5</c:v>
                </c:pt>
                <c:pt idx="778">
                  <c:v>109.0843</c:v>
                </c:pt>
                <c:pt idx="779">
                  <c:v>113.75</c:v>
                </c:pt>
                <c:pt idx="780">
                  <c:v>117.5001</c:v>
                </c:pt>
                <c:pt idx="781">
                  <c:v>117.428</c:v>
                </c:pt>
                <c:pt idx="782">
                  <c:v>119.2894</c:v>
                </c:pt>
                <c:pt idx="783">
                  <c:v>119.375</c:v>
                </c:pt>
                <c:pt idx="784">
                  <c:v>119.4633</c:v>
                </c:pt>
                <c:pt idx="785">
                  <c:v>119.0998</c:v>
                </c:pt>
                <c:pt idx="786">
                  <c:v>118.71129999999999</c:v>
                </c:pt>
                <c:pt idx="787">
                  <c:v>118.66500000000001</c:v>
                </c:pt>
                <c:pt idx="788">
                  <c:v>119.58499999999999</c:v>
                </c:pt>
                <c:pt idx="789">
                  <c:v>120.52889999999999</c:v>
                </c:pt>
                <c:pt idx="790">
                  <c:v>120.1019</c:v>
                </c:pt>
                <c:pt idx="791">
                  <c:v>120.80200000000001</c:v>
                </c:pt>
                <c:pt idx="792">
                  <c:v>121.3711</c:v>
                </c:pt>
                <c:pt idx="793">
                  <c:v>122.60899999999999</c:v>
                </c:pt>
                <c:pt idx="794">
                  <c:v>127.27370000000001</c:v>
                </c:pt>
                <c:pt idx="795">
                  <c:v>126.9064</c:v>
                </c:pt>
                <c:pt idx="796">
                  <c:v>126.3771</c:v>
                </c:pt>
                <c:pt idx="797">
                  <c:v>127.6647</c:v>
                </c:pt>
                <c:pt idx="798">
                  <c:v>130.12479999999999</c:v>
                </c:pt>
                <c:pt idx="799">
                  <c:v>129.17250000000001</c:v>
                </c:pt>
                <c:pt idx="800">
                  <c:v>132.76679999999999</c:v>
                </c:pt>
                <c:pt idx="801">
                  <c:v>133.7937</c:v>
                </c:pt>
                <c:pt idx="802">
                  <c:v>132.17500000000001</c:v>
                </c:pt>
                <c:pt idx="803">
                  <c:v>129.3425</c:v>
                </c:pt>
                <c:pt idx="804">
                  <c:v>125.375</c:v>
                </c:pt>
                <c:pt idx="805">
                  <c:v>124.65009999999999</c:v>
                </c:pt>
                <c:pt idx="806">
                  <c:v>122.33</c:v>
                </c:pt>
                <c:pt idx="807">
                  <c:v>121.0561</c:v>
                </c:pt>
                <c:pt idx="808">
                  <c:v>122.5001</c:v>
                </c:pt>
                <c:pt idx="809">
                  <c:v>125.3086</c:v>
                </c:pt>
                <c:pt idx="810">
                  <c:v>128.75</c:v>
                </c:pt>
                <c:pt idx="811">
                  <c:v>129.55109999999999</c:v>
                </c:pt>
                <c:pt idx="812">
                  <c:v>130.49870000000001</c:v>
                </c:pt>
                <c:pt idx="813">
                  <c:v>130.6284</c:v>
                </c:pt>
                <c:pt idx="814">
                  <c:v>132.16749999999999</c:v>
                </c:pt>
                <c:pt idx="815">
                  <c:v>136.82499999999999</c:v>
                </c:pt>
                <c:pt idx="816">
                  <c:v>138.82499999999999</c:v>
                </c:pt>
                <c:pt idx="817">
                  <c:v>137.42250000000001</c:v>
                </c:pt>
                <c:pt idx="818">
                  <c:v>138.20189999999999</c:v>
                </c:pt>
                <c:pt idx="819">
                  <c:v>140.1378</c:v>
                </c:pt>
                <c:pt idx="820">
                  <c:v>137.7525</c:v>
                </c:pt>
                <c:pt idx="821">
                  <c:v>137.22030000000001</c:v>
                </c:pt>
                <c:pt idx="822">
                  <c:v>138.46950000000001</c:v>
                </c:pt>
                <c:pt idx="823">
                  <c:v>139.04130000000001</c:v>
                </c:pt>
                <c:pt idx="824">
                  <c:v>136.119</c:v>
                </c:pt>
                <c:pt idx="825">
                  <c:v>133.51570000000001</c:v>
                </c:pt>
                <c:pt idx="826">
                  <c:v>130.83250000000001</c:v>
                </c:pt>
                <c:pt idx="827">
                  <c:v>124.49590000000001</c:v>
                </c:pt>
                <c:pt idx="828">
                  <c:v>123</c:v>
                </c:pt>
                <c:pt idx="829">
                  <c:v>117.8197</c:v>
                </c:pt>
                <c:pt idx="830">
                  <c:v>113.83499999999999</c:v>
                </c:pt>
                <c:pt idx="831">
                  <c:v>114.4646</c:v>
                </c:pt>
                <c:pt idx="832">
                  <c:v>119.11239999999999</c:v>
                </c:pt>
                <c:pt idx="833">
                  <c:v>117.1893</c:v>
                </c:pt>
                <c:pt idx="834">
                  <c:v>117.9674</c:v>
                </c:pt>
                <c:pt idx="835">
                  <c:v>120.79770000000001</c:v>
                </c:pt>
                <c:pt idx="836">
                  <c:v>121.27809999999999</c:v>
                </c:pt>
                <c:pt idx="837">
                  <c:v>120.5025</c:v>
                </c:pt>
                <c:pt idx="838">
                  <c:v>118.6725</c:v>
                </c:pt>
                <c:pt idx="839">
                  <c:v>118.16</c:v>
                </c:pt>
                <c:pt idx="840">
                  <c:v>115.0017</c:v>
                </c:pt>
                <c:pt idx="841">
                  <c:v>114.5025</c:v>
                </c:pt>
                <c:pt idx="842">
                  <c:v>112.125</c:v>
                </c:pt>
                <c:pt idx="843">
                  <c:v>109.7017</c:v>
                </c:pt>
                <c:pt idx="844">
                  <c:v>110.2666</c:v>
                </c:pt>
                <c:pt idx="845">
                  <c:v>105.68</c:v>
                </c:pt>
                <c:pt idx="846">
                  <c:v>105.87869999999999</c:v>
                </c:pt>
                <c:pt idx="847">
                  <c:v>106.5</c:v>
                </c:pt>
                <c:pt idx="848">
                  <c:v>106.949</c:v>
                </c:pt>
                <c:pt idx="849">
                  <c:v>108.9975</c:v>
                </c:pt>
                <c:pt idx="850">
                  <c:v>108.70140000000001</c:v>
                </c:pt>
                <c:pt idx="851">
                  <c:v>111.13849999999999</c:v>
                </c:pt>
                <c:pt idx="852">
                  <c:v>116.6114</c:v>
                </c:pt>
                <c:pt idx="853">
                  <c:v>117</c:v>
                </c:pt>
                <c:pt idx="854">
                  <c:v>119.6332</c:v>
                </c:pt>
                <c:pt idx="855">
                  <c:v>126.5231</c:v>
                </c:pt>
                <c:pt idx="856">
                  <c:v>127.125</c:v>
                </c:pt>
                <c:pt idx="857">
                  <c:v>129.75</c:v>
                </c:pt>
                <c:pt idx="858">
                  <c:v>129.17250000000001</c:v>
                </c:pt>
                <c:pt idx="859">
                  <c:v>129.83750000000001</c:v>
                </c:pt>
                <c:pt idx="860">
                  <c:v>131.62350000000001</c:v>
                </c:pt>
                <c:pt idx="861">
                  <c:v>133.01480000000001</c:v>
                </c:pt>
                <c:pt idx="862">
                  <c:v>134.48269999999999</c:v>
                </c:pt>
                <c:pt idx="863">
                  <c:v>137.5222</c:v>
                </c:pt>
                <c:pt idx="864">
                  <c:v>142.0274</c:v>
                </c:pt>
                <c:pt idx="865">
                  <c:v>141.875</c:v>
                </c:pt>
                <c:pt idx="866">
                  <c:v>146.32499999999999</c:v>
                </c:pt>
                <c:pt idx="867">
                  <c:v>148.82499999999999</c:v>
                </c:pt>
                <c:pt idx="868">
                  <c:v>150.17509999999999</c:v>
                </c:pt>
                <c:pt idx="869">
                  <c:v>153.3098</c:v>
                </c:pt>
                <c:pt idx="870">
                  <c:v>156</c:v>
                </c:pt>
                <c:pt idx="871">
                  <c:v>158.66579999999999</c:v>
                </c:pt>
                <c:pt idx="872">
                  <c:v>170.83539999999999</c:v>
                </c:pt>
                <c:pt idx="873">
                  <c:v>178.74270000000001</c:v>
                </c:pt>
                <c:pt idx="874">
                  <c:v>173.02</c:v>
                </c:pt>
                <c:pt idx="875">
                  <c:v>146.83580000000001</c:v>
                </c:pt>
                <c:pt idx="876">
                  <c:v>150.815</c:v>
                </c:pt>
                <c:pt idx="877">
                  <c:v>162.25</c:v>
                </c:pt>
                <c:pt idx="878">
                  <c:v>166.125</c:v>
                </c:pt>
                <c:pt idx="879">
                  <c:v>185.1996</c:v>
                </c:pt>
                <c:pt idx="880">
                  <c:v>205.04169999999999</c:v>
                </c:pt>
                <c:pt idx="881">
                  <c:v>210.5</c:v>
                </c:pt>
                <c:pt idx="882">
                  <c:v>205.19499999999999</c:v>
                </c:pt>
                <c:pt idx="883">
                  <c:v>196.02</c:v>
                </c:pt>
                <c:pt idx="884">
                  <c:v>189.33500000000001</c:v>
                </c:pt>
                <c:pt idx="885">
                  <c:v>182.6405</c:v>
                </c:pt>
                <c:pt idx="886">
                  <c:v>185.23920000000001</c:v>
                </c:pt>
                <c:pt idx="887">
                  <c:v>187.7054</c:v>
                </c:pt>
                <c:pt idx="888">
                  <c:v>191.48500000000001</c:v>
                </c:pt>
                <c:pt idx="889">
                  <c:v>201.5427</c:v>
                </c:pt>
                <c:pt idx="890">
                  <c:v>204.33</c:v>
                </c:pt>
                <c:pt idx="891">
                  <c:v>209.97499999999999</c:v>
                </c:pt>
                <c:pt idx="892">
                  <c:v>208.00659999999999</c:v>
                </c:pt>
                <c:pt idx="893">
                  <c:v>201.1311</c:v>
                </c:pt>
                <c:pt idx="894">
                  <c:v>200.82</c:v>
                </c:pt>
                <c:pt idx="895">
                  <c:v>189.98769999999999</c:v>
                </c:pt>
                <c:pt idx="896">
                  <c:v>187.19479999999999</c:v>
                </c:pt>
                <c:pt idx="897">
                  <c:v>176.75</c:v>
                </c:pt>
                <c:pt idx="898">
                  <c:v>175.054</c:v>
                </c:pt>
                <c:pt idx="899">
                  <c:v>168.77350000000001</c:v>
                </c:pt>
                <c:pt idx="900">
                  <c:v>164.17</c:v>
                </c:pt>
                <c:pt idx="901">
                  <c:v>165.85390000000001</c:v>
                </c:pt>
                <c:pt idx="902">
                  <c:v>164.1036</c:v>
                </c:pt>
                <c:pt idx="903">
                  <c:v>166.27869999999999</c:v>
                </c:pt>
                <c:pt idx="904">
                  <c:v>176.33250000000001</c:v>
                </c:pt>
                <c:pt idx="905">
                  <c:v>179.04249999999999</c:v>
                </c:pt>
                <c:pt idx="906">
                  <c:v>183.07249999999999</c:v>
                </c:pt>
                <c:pt idx="907">
                  <c:v>189.8503</c:v>
                </c:pt>
                <c:pt idx="908">
                  <c:v>190.1242</c:v>
                </c:pt>
                <c:pt idx="909">
                  <c:v>186.61680000000001</c:v>
                </c:pt>
                <c:pt idx="910">
                  <c:v>186.8321</c:v>
                </c:pt>
                <c:pt idx="911">
                  <c:v>181.28809999999999</c:v>
                </c:pt>
                <c:pt idx="912">
                  <c:v>182.8212</c:v>
                </c:pt>
                <c:pt idx="913">
                  <c:v>186.54949999999999</c:v>
                </c:pt>
                <c:pt idx="914">
                  <c:v>189.08580000000001</c:v>
                </c:pt>
                <c:pt idx="915">
                  <c:v>187.51249999999999</c:v>
                </c:pt>
                <c:pt idx="916">
                  <c:v>186.02889999999999</c:v>
                </c:pt>
                <c:pt idx="917">
                  <c:v>181</c:v>
                </c:pt>
                <c:pt idx="918">
                  <c:v>177.125</c:v>
                </c:pt>
                <c:pt idx="919">
                  <c:v>183.5</c:v>
                </c:pt>
                <c:pt idx="920">
                  <c:v>191.315</c:v>
                </c:pt>
                <c:pt idx="921">
                  <c:v>202.59049999999999</c:v>
                </c:pt>
                <c:pt idx="922">
                  <c:v>211.37370000000001</c:v>
                </c:pt>
                <c:pt idx="923">
                  <c:v>208.185</c:v>
                </c:pt>
                <c:pt idx="924">
                  <c:v>220</c:v>
                </c:pt>
                <c:pt idx="925">
                  <c:v>211.25</c:v>
                </c:pt>
                <c:pt idx="926">
                  <c:v>200.46549999999999</c:v>
                </c:pt>
                <c:pt idx="927">
                  <c:v>199.16669999999999</c:v>
                </c:pt>
                <c:pt idx="928">
                  <c:v>203</c:v>
                </c:pt>
                <c:pt idx="929">
                  <c:v>204.5</c:v>
                </c:pt>
                <c:pt idx="930">
                  <c:v>203.14689999999999</c:v>
                </c:pt>
                <c:pt idx="931">
                  <c:v>206.85480000000001</c:v>
                </c:pt>
                <c:pt idx="932">
                  <c:v>205.65180000000001</c:v>
                </c:pt>
                <c:pt idx="933">
                  <c:v>208.2473</c:v>
                </c:pt>
                <c:pt idx="934">
                  <c:v>208.3313</c:v>
                </c:pt>
                <c:pt idx="935">
                  <c:v>207.32749999999999</c:v>
                </c:pt>
                <c:pt idx="936">
                  <c:v>197.35</c:v>
                </c:pt>
                <c:pt idx="937">
                  <c:v>187.6995</c:v>
                </c:pt>
                <c:pt idx="938">
                  <c:v>185.625</c:v>
                </c:pt>
                <c:pt idx="939">
                  <c:v>175.875</c:v>
                </c:pt>
                <c:pt idx="940">
                  <c:v>180</c:v>
                </c:pt>
                <c:pt idx="941">
                  <c:v>175.00890000000001</c:v>
                </c:pt>
                <c:pt idx="942">
                  <c:v>167.87280000000001</c:v>
                </c:pt>
                <c:pt idx="943">
                  <c:v>164.5018</c:v>
                </c:pt>
                <c:pt idx="944">
                  <c:v>145.95410000000001</c:v>
                </c:pt>
                <c:pt idx="945">
                  <c:v>149.58250000000001</c:v>
                </c:pt>
                <c:pt idx="946">
                  <c:v>157.2911</c:v>
                </c:pt>
                <c:pt idx="947">
                  <c:v>160.66999999999999</c:v>
                </c:pt>
                <c:pt idx="948">
                  <c:v>161.71119999999999</c:v>
                </c:pt>
                <c:pt idx="949">
                  <c:v>161.8844</c:v>
                </c:pt>
                <c:pt idx="950">
                  <c:v>167.48</c:v>
                </c:pt>
                <c:pt idx="951">
                  <c:v>173.84399999999999</c:v>
                </c:pt>
                <c:pt idx="952">
                  <c:v>176.7406</c:v>
                </c:pt>
                <c:pt idx="953">
                  <c:v>170.73840000000001</c:v>
                </c:pt>
                <c:pt idx="954">
                  <c:v>171.875</c:v>
                </c:pt>
                <c:pt idx="955">
                  <c:v>171.995</c:v>
                </c:pt>
                <c:pt idx="956">
                  <c:v>166.67</c:v>
                </c:pt>
                <c:pt idx="957">
                  <c:v>166.125</c:v>
                </c:pt>
                <c:pt idx="958">
                  <c:v>165.16669999999999</c:v>
                </c:pt>
                <c:pt idx="959">
                  <c:v>164.16499999999999</c:v>
                </c:pt>
                <c:pt idx="960">
                  <c:v>153.87270000000001</c:v>
                </c:pt>
                <c:pt idx="961">
                  <c:v>149.67500000000001</c:v>
                </c:pt>
                <c:pt idx="962">
                  <c:v>148.2242</c:v>
                </c:pt>
                <c:pt idx="963">
                  <c:v>146.65770000000001</c:v>
                </c:pt>
                <c:pt idx="964">
                  <c:v>145.19640000000001</c:v>
                </c:pt>
                <c:pt idx="965">
                  <c:v>146.66499999999999</c:v>
                </c:pt>
                <c:pt idx="966">
                  <c:v>150</c:v>
                </c:pt>
                <c:pt idx="967">
                  <c:v>159.875</c:v>
                </c:pt>
                <c:pt idx="968">
                  <c:v>157.16499999999999</c:v>
                </c:pt>
                <c:pt idx="969">
                  <c:v>159.655</c:v>
                </c:pt>
                <c:pt idx="970">
                  <c:v>162</c:v>
                </c:pt>
                <c:pt idx="971">
                  <c:v>163.2004</c:v>
                </c:pt>
                <c:pt idx="972">
                  <c:v>163.995</c:v>
                </c:pt>
                <c:pt idx="973">
                  <c:v>164.25</c:v>
                </c:pt>
                <c:pt idx="974">
                  <c:v>165.8246</c:v>
                </c:pt>
                <c:pt idx="975">
                  <c:v>168.14</c:v>
                </c:pt>
                <c:pt idx="976">
                  <c:v>180.40610000000001</c:v>
                </c:pt>
                <c:pt idx="977">
                  <c:v>180.125</c:v>
                </c:pt>
                <c:pt idx="978">
                  <c:v>190.36869999999999</c:v>
                </c:pt>
                <c:pt idx="979">
                  <c:v>187.16669999999999</c:v>
                </c:pt>
                <c:pt idx="980">
                  <c:v>190.5</c:v>
                </c:pt>
                <c:pt idx="981">
                  <c:v>200.815</c:v>
                </c:pt>
                <c:pt idx="982">
                  <c:v>204.297</c:v>
                </c:pt>
                <c:pt idx="983">
                  <c:v>207.2483</c:v>
                </c:pt>
                <c:pt idx="984">
                  <c:v>205.92250000000001</c:v>
                </c:pt>
                <c:pt idx="985">
                  <c:v>198.35</c:v>
                </c:pt>
                <c:pt idx="986">
                  <c:v>191.67500000000001</c:v>
                </c:pt>
                <c:pt idx="987">
                  <c:v>186.24639999999999</c:v>
                </c:pt>
                <c:pt idx="988">
                  <c:v>194.82749999999999</c:v>
                </c:pt>
                <c:pt idx="989">
                  <c:v>200.66</c:v>
                </c:pt>
                <c:pt idx="990">
                  <c:v>201.83449999999999</c:v>
                </c:pt>
                <c:pt idx="991">
                  <c:v>197.3288</c:v>
                </c:pt>
                <c:pt idx="992">
                  <c:v>201.15350000000001</c:v>
                </c:pt>
                <c:pt idx="993">
                  <c:v>202.9975</c:v>
                </c:pt>
                <c:pt idx="994">
                  <c:v>205.16749999999999</c:v>
                </c:pt>
                <c:pt idx="995">
                  <c:v>205</c:v>
                </c:pt>
                <c:pt idx="996">
                  <c:v>205</c:v>
                </c:pt>
                <c:pt idx="997">
                  <c:v>213.9744</c:v>
                </c:pt>
                <c:pt idx="998">
                  <c:v>214.32499999999999</c:v>
                </c:pt>
                <c:pt idx="999">
                  <c:v>214.75</c:v>
                </c:pt>
                <c:pt idx="1000">
                  <c:v>203.82749999999999</c:v>
                </c:pt>
                <c:pt idx="1001">
                  <c:v>192.56389999999999</c:v>
                </c:pt>
                <c:pt idx="1002">
                  <c:v>185.8853</c:v>
                </c:pt>
                <c:pt idx="1003">
                  <c:v>182.85</c:v>
                </c:pt>
                <c:pt idx="1004">
                  <c:v>186.66409999999999</c:v>
                </c:pt>
                <c:pt idx="1005">
                  <c:v>179.3853</c:v>
                </c:pt>
                <c:pt idx="1006">
                  <c:v>180.75399999999999</c:v>
                </c:pt>
                <c:pt idx="1007">
                  <c:v>181.5</c:v>
                </c:pt>
                <c:pt idx="1008">
                  <c:v>185.16</c:v>
                </c:pt>
                <c:pt idx="1009">
                  <c:v>176.17250000000001</c:v>
                </c:pt>
                <c:pt idx="1010">
                  <c:v>179.16669999999999</c:v>
                </c:pt>
                <c:pt idx="1011">
                  <c:v>186.33250000000001</c:v>
                </c:pt>
                <c:pt idx="1012">
                  <c:v>185.89070000000001</c:v>
                </c:pt>
                <c:pt idx="1013">
                  <c:v>185.67400000000001</c:v>
                </c:pt>
                <c:pt idx="1014">
                  <c:v>185.2681</c:v>
                </c:pt>
                <c:pt idx="1015">
                  <c:v>185.89439999999999</c:v>
                </c:pt>
                <c:pt idx="1016">
                  <c:v>193</c:v>
                </c:pt>
                <c:pt idx="1017">
                  <c:v>193.80860000000001</c:v>
                </c:pt>
                <c:pt idx="1018">
                  <c:v>193.7706</c:v>
                </c:pt>
                <c:pt idx="1019">
                  <c:v>193.09569999999999</c:v>
                </c:pt>
                <c:pt idx="1020">
                  <c:v>196.43969999999999</c:v>
                </c:pt>
                <c:pt idx="1021">
                  <c:v>188.989</c:v>
                </c:pt>
                <c:pt idx="1022">
                  <c:v>186.67500000000001</c:v>
                </c:pt>
                <c:pt idx="1023">
                  <c:v>189.84299999999999</c:v>
                </c:pt>
                <c:pt idx="1024">
                  <c:v>194.95930000000001</c:v>
                </c:pt>
                <c:pt idx="1025">
                  <c:v>195.66499999999999</c:v>
                </c:pt>
                <c:pt idx="1026">
                  <c:v>194.66</c:v>
                </c:pt>
                <c:pt idx="1027">
                  <c:v>196.77950000000001</c:v>
                </c:pt>
                <c:pt idx="1028">
                  <c:v>197.83250000000001</c:v>
                </c:pt>
                <c:pt idx="1029">
                  <c:v>195.3399</c:v>
                </c:pt>
                <c:pt idx="1030">
                  <c:v>200.15180000000001</c:v>
                </c:pt>
                <c:pt idx="1031">
                  <c:v>196.53630000000001</c:v>
                </c:pt>
                <c:pt idx="1032">
                  <c:v>194.47</c:v>
                </c:pt>
                <c:pt idx="1033">
                  <c:v>193.44390000000001</c:v>
                </c:pt>
                <c:pt idx="1034">
                  <c:v>199</c:v>
                </c:pt>
                <c:pt idx="1035">
                  <c:v>204.17</c:v>
                </c:pt>
                <c:pt idx="1036">
                  <c:v>210.83090000000001</c:v>
                </c:pt>
                <c:pt idx="1037">
                  <c:v>210.99</c:v>
                </c:pt>
                <c:pt idx="1038">
                  <c:v>200</c:v>
                </c:pt>
                <c:pt idx="1039">
                  <c:v>207.99940000000001</c:v>
                </c:pt>
                <c:pt idx="1040">
                  <c:v>206.66380000000001</c:v>
                </c:pt>
                <c:pt idx="1041">
                  <c:v>206.42330000000001</c:v>
                </c:pt>
                <c:pt idx="1042">
                  <c:v>210.66</c:v>
                </c:pt>
                <c:pt idx="1043">
                  <c:v>198.99959999999999</c:v>
                </c:pt>
                <c:pt idx="1044">
                  <c:v>191.94450000000001</c:v>
                </c:pt>
                <c:pt idx="1045">
                  <c:v>186.07749999999999</c:v>
                </c:pt>
                <c:pt idx="1046">
                  <c:v>184.0693</c:v>
                </c:pt>
                <c:pt idx="1047">
                  <c:v>189.06120000000001</c:v>
                </c:pt>
                <c:pt idx="1048">
                  <c:v>186.99879999999999</c:v>
                </c:pt>
                <c:pt idx="1049">
                  <c:v>192</c:v>
                </c:pt>
                <c:pt idx="1050">
                  <c:v>189.6695</c:v>
                </c:pt>
                <c:pt idx="1051">
                  <c:v>186.0231</c:v>
                </c:pt>
                <c:pt idx="1052">
                  <c:v>185.34989999999999</c:v>
                </c:pt>
                <c:pt idx="1053">
                  <c:v>187.58250000000001</c:v>
                </c:pt>
                <c:pt idx="1054">
                  <c:v>187.17250000000001</c:v>
                </c:pt>
                <c:pt idx="1055">
                  <c:v>179.6549</c:v>
                </c:pt>
                <c:pt idx="1056">
                  <c:v>179.9845</c:v>
                </c:pt>
                <c:pt idx="1057">
                  <c:v>172.01499999999999</c:v>
                </c:pt>
                <c:pt idx="1058">
                  <c:v>171</c:v>
                </c:pt>
                <c:pt idx="1059">
                  <c:v>175.9966</c:v>
                </c:pt>
                <c:pt idx="1060">
                  <c:v>172.35</c:v>
                </c:pt>
                <c:pt idx="1061">
                  <c:v>171.53630000000001</c:v>
                </c:pt>
                <c:pt idx="1062">
                  <c:v>173.33</c:v>
                </c:pt>
                <c:pt idx="1063">
                  <c:v>169.07749999999999</c:v>
                </c:pt>
                <c:pt idx="1064">
                  <c:v>163.67930000000001</c:v>
                </c:pt>
                <c:pt idx="1065">
                  <c:v>162.33000000000001</c:v>
                </c:pt>
                <c:pt idx="1066">
                  <c:v>168.8466</c:v>
                </c:pt>
                <c:pt idx="1067">
                  <c:v>174.25</c:v>
                </c:pt>
                <c:pt idx="1068">
                  <c:v>179.99</c:v>
                </c:pt>
                <c:pt idx="1069">
                  <c:v>179.34</c:v>
                </c:pt>
                <c:pt idx="1070">
                  <c:v>181</c:v>
                </c:pt>
                <c:pt idx="1071">
                  <c:v>181.66</c:v>
                </c:pt>
                <c:pt idx="1072">
                  <c:v>176.69</c:v>
                </c:pt>
                <c:pt idx="1073">
                  <c:v>171.35</c:v>
                </c:pt>
                <c:pt idx="1074">
                  <c:v>173.63669999999999</c:v>
                </c:pt>
                <c:pt idx="1075">
                  <c:v>182.25</c:v>
                </c:pt>
                <c:pt idx="1076">
                  <c:v>180.83250000000001</c:v>
                </c:pt>
                <c:pt idx="1077">
                  <c:v>179.53880000000001</c:v>
                </c:pt>
                <c:pt idx="1078">
                  <c:v>174.90299999999999</c:v>
                </c:pt>
                <c:pt idx="1079">
                  <c:v>169.51050000000001</c:v>
                </c:pt>
                <c:pt idx="1080">
                  <c:v>163.875</c:v>
                </c:pt>
                <c:pt idx="1081">
                  <c:v>165.66499999999999</c:v>
                </c:pt>
                <c:pt idx="1082">
                  <c:v>169</c:v>
                </c:pt>
                <c:pt idx="1083">
                  <c:v>166.68</c:v>
                </c:pt>
                <c:pt idx="1084">
                  <c:v>167.33500000000001</c:v>
                </c:pt>
                <c:pt idx="1085">
                  <c:v>170.33</c:v>
                </c:pt>
                <c:pt idx="1086">
                  <c:v>165.34540000000001</c:v>
                </c:pt>
                <c:pt idx="1087">
                  <c:v>159.34</c:v>
                </c:pt>
                <c:pt idx="1088">
                  <c:v>160.99459999999999</c:v>
                </c:pt>
                <c:pt idx="1089">
                  <c:v>158.005</c:v>
                </c:pt>
                <c:pt idx="1090">
                  <c:v>157.995</c:v>
                </c:pt>
                <c:pt idx="1091">
                  <c:v>159.66999999999999</c:v>
                </c:pt>
                <c:pt idx="1092">
                  <c:v>158.34</c:v>
                </c:pt>
                <c:pt idx="1093">
                  <c:v>159.33000000000001</c:v>
                </c:pt>
                <c:pt idx="1094">
                  <c:v>158.66499999999999</c:v>
                </c:pt>
                <c:pt idx="1095">
                  <c:v>156.01</c:v>
                </c:pt>
                <c:pt idx="1096">
                  <c:v>154.72110000000001</c:v>
                </c:pt>
                <c:pt idx="1097">
                  <c:v>152.33500000000001</c:v>
                </c:pt>
                <c:pt idx="1098">
                  <c:v>152</c:v>
                </c:pt>
                <c:pt idx="1099">
                  <c:v>152.66</c:v>
                </c:pt>
                <c:pt idx="1100">
                  <c:v>152.34</c:v>
                </c:pt>
                <c:pt idx="1101">
                  <c:v>155.995</c:v>
                </c:pt>
                <c:pt idx="1102">
                  <c:v>154.5</c:v>
                </c:pt>
                <c:pt idx="1103">
                  <c:v>151.02000000000001</c:v>
                </c:pt>
                <c:pt idx="1104">
                  <c:v>146.345</c:v>
                </c:pt>
                <c:pt idx="1105">
                  <c:v>147.33000000000001</c:v>
                </c:pt>
                <c:pt idx="1106">
                  <c:v>146.66999999999999</c:v>
                </c:pt>
                <c:pt idx="1107">
                  <c:v>145.66499999999999</c:v>
                </c:pt>
                <c:pt idx="1108">
                  <c:v>146.32499999999999</c:v>
                </c:pt>
                <c:pt idx="1109">
                  <c:v>145.66</c:v>
                </c:pt>
                <c:pt idx="1110">
                  <c:v>145</c:v>
                </c:pt>
                <c:pt idx="1111">
                  <c:v>147.32</c:v>
                </c:pt>
                <c:pt idx="1112">
                  <c:v>148.33500000000001</c:v>
                </c:pt>
                <c:pt idx="1113">
                  <c:v>149.16249999999999</c:v>
                </c:pt>
                <c:pt idx="1114">
                  <c:v>149.5</c:v>
                </c:pt>
                <c:pt idx="1115">
                  <c:v>152.5</c:v>
                </c:pt>
                <c:pt idx="1116">
                  <c:v>153.125</c:v>
                </c:pt>
                <c:pt idx="1117">
                  <c:v>150.16999999999999</c:v>
                </c:pt>
                <c:pt idx="1118">
                  <c:v>153.75</c:v>
                </c:pt>
                <c:pt idx="1119">
                  <c:v>153.33500000000001</c:v>
                </c:pt>
                <c:pt idx="1120">
                  <c:v>156.5</c:v>
                </c:pt>
                <c:pt idx="1121">
                  <c:v>153.3878</c:v>
                </c:pt>
                <c:pt idx="1122">
                  <c:v>152.25409999999999</c:v>
                </c:pt>
                <c:pt idx="1123">
                  <c:v>152.66499999999999</c:v>
                </c:pt>
                <c:pt idx="1124">
                  <c:v>148.25</c:v>
                </c:pt>
                <c:pt idx="1125">
                  <c:v>142.5</c:v>
                </c:pt>
                <c:pt idx="1126">
                  <c:v>142.32499999999999</c:v>
                </c:pt>
                <c:pt idx="1127">
                  <c:v>144.66499999999999</c:v>
                </c:pt>
                <c:pt idx="1128">
                  <c:v>148</c:v>
                </c:pt>
                <c:pt idx="1129">
                  <c:v>146.08250000000001</c:v>
                </c:pt>
                <c:pt idx="1130">
                  <c:v>144.01</c:v>
                </c:pt>
                <c:pt idx="1131">
                  <c:v>134.10890000000001</c:v>
                </c:pt>
                <c:pt idx="1132">
                  <c:v>134.1738</c:v>
                </c:pt>
                <c:pt idx="1133">
                  <c:v>135.16829999999999</c:v>
                </c:pt>
                <c:pt idx="1134">
                  <c:v>136.30940000000001</c:v>
                </c:pt>
                <c:pt idx="1135">
                  <c:v>139.04249999999999</c:v>
                </c:pt>
                <c:pt idx="1136">
                  <c:v>138.67500000000001</c:v>
                </c:pt>
                <c:pt idx="1137">
                  <c:v>137.625</c:v>
                </c:pt>
                <c:pt idx="1138">
                  <c:v>138.20500000000001</c:v>
                </c:pt>
                <c:pt idx="1139">
                  <c:v>136.9967</c:v>
                </c:pt>
                <c:pt idx="1140">
                  <c:v>137.625</c:v>
                </c:pt>
                <c:pt idx="1141">
                  <c:v>140.875</c:v>
                </c:pt>
                <c:pt idx="1142">
                  <c:v>141.16380000000001</c:v>
                </c:pt>
                <c:pt idx="1143">
                  <c:v>141</c:v>
                </c:pt>
                <c:pt idx="1144">
                  <c:v>136.83250000000001</c:v>
                </c:pt>
                <c:pt idx="1145">
                  <c:v>137.16249999999999</c:v>
                </c:pt>
                <c:pt idx="1146">
                  <c:v>140.65</c:v>
                </c:pt>
                <c:pt idx="1147">
                  <c:v>144.5</c:v>
                </c:pt>
                <c:pt idx="1148">
                  <c:v>142.69999999999999</c:v>
                </c:pt>
                <c:pt idx="1149">
                  <c:v>145.97</c:v>
                </c:pt>
                <c:pt idx="1150">
                  <c:v>145.94390000000001</c:v>
                </c:pt>
                <c:pt idx="1151">
                  <c:v>145.76230000000001</c:v>
                </c:pt>
                <c:pt idx="1152">
                  <c:v>145.25</c:v>
                </c:pt>
                <c:pt idx="1153">
                  <c:v>147.7739</c:v>
                </c:pt>
                <c:pt idx="1154">
                  <c:v>144.30000000000001</c:v>
                </c:pt>
                <c:pt idx="1155">
                  <c:v>147</c:v>
                </c:pt>
                <c:pt idx="1156">
                  <c:v>147.125</c:v>
                </c:pt>
                <c:pt idx="1157">
                  <c:v>146.49789999999999</c:v>
                </c:pt>
                <c:pt idx="1158">
                  <c:v>148.49789999999999</c:v>
                </c:pt>
                <c:pt idx="1159">
                  <c:v>147.25</c:v>
                </c:pt>
                <c:pt idx="1160">
                  <c:v>150.125</c:v>
                </c:pt>
                <c:pt idx="1161">
                  <c:v>145.345</c:v>
                </c:pt>
                <c:pt idx="1162">
                  <c:v>139.8794</c:v>
                </c:pt>
                <c:pt idx="1163">
                  <c:v>134.125</c:v>
                </c:pt>
                <c:pt idx="1164">
                  <c:v>132.375</c:v>
                </c:pt>
                <c:pt idx="1165">
                  <c:v>134.5</c:v>
                </c:pt>
                <c:pt idx="1166">
                  <c:v>137</c:v>
                </c:pt>
                <c:pt idx="1167">
                  <c:v>141.375</c:v>
                </c:pt>
                <c:pt idx="1168">
                  <c:v>145.83420000000001</c:v>
                </c:pt>
                <c:pt idx="1169">
                  <c:v>149.15</c:v>
                </c:pt>
                <c:pt idx="1170">
                  <c:v>156.63999999999999</c:v>
                </c:pt>
                <c:pt idx="1171">
                  <c:v>161.99</c:v>
                </c:pt>
                <c:pt idx="1172">
                  <c:v>156.69999999999999</c:v>
                </c:pt>
                <c:pt idx="1173">
                  <c:v>165.9</c:v>
                </c:pt>
                <c:pt idx="1174">
                  <c:v>164.75</c:v>
                </c:pt>
                <c:pt idx="1175">
                  <c:v>166.83330000000001</c:v>
                </c:pt>
                <c:pt idx="1176">
                  <c:v>167</c:v>
                </c:pt>
                <c:pt idx="1177">
                  <c:v>160.66669999999999</c:v>
                </c:pt>
                <c:pt idx="1178">
                  <c:v>157.16329999999999</c:v>
                </c:pt>
                <c:pt idx="1179">
                  <c:v>152.6617</c:v>
                </c:pt>
                <c:pt idx="1180">
                  <c:v>150.5</c:v>
                </c:pt>
                <c:pt idx="1181">
                  <c:v>151.495</c:v>
                </c:pt>
                <c:pt idx="1182">
                  <c:v>146.01</c:v>
                </c:pt>
                <c:pt idx="1183">
                  <c:v>139</c:v>
                </c:pt>
                <c:pt idx="1184">
                  <c:v>140.655</c:v>
                </c:pt>
                <c:pt idx="1185">
                  <c:v>139.375</c:v>
                </c:pt>
                <c:pt idx="1186">
                  <c:v>141.66499999999999</c:v>
                </c:pt>
                <c:pt idx="1187">
                  <c:v>141.34</c:v>
                </c:pt>
                <c:pt idx="1188">
                  <c:v>137</c:v>
                </c:pt>
                <c:pt idx="1189">
                  <c:v>131</c:v>
                </c:pt>
                <c:pt idx="1190">
                  <c:v>131</c:v>
                </c:pt>
                <c:pt idx="1191">
                  <c:v>127</c:v>
                </c:pt>
                <c:pt idx="1192">
                  <c:v>126.1238</c:v>
                </c:pt>
                <c:pt idx="1193">
                  <c:v>125.75</c:v>
                </c:pt>
                <c:pt idx="1194">
                  <c:v>124.5</c:v>
                </c:pt>
                <c:pt idx="1195">
                  <c:v>127.0427</c:v>
                </c:pt>
                <c:pt idx="1196">
                  <c:v>125.5</c:v>
                </c:pt>
                <c:pt idx="1197">
                  <c:v>131.25</c:v>
                </c:pt>
                <c:pt idx="1198">
                  <c:v>138.25</c:v>
                </c:pt>
                <c:pt idx="1199">
                  <c:v>139.30000000000001</c:v>
                </c:pt>
                <c:pt idx="1200">
                  <c:v>137.16329999999999</c:v>
                </c:pt>
                <c:pt idx="1201">
                  <c:v>145.33500000000001</c:v>
                </c:pt>
                <c:pt idx="1202">
                  <c:v>147.5</c:v>
                </c:pt>
                <c:pt idx="1203">
                  <c:v>138.875</c:v>
                </c:pt>
                <c:pt idx="1204">
                  <c:v>139.83330000000001</c:v>
                </c:pt>
                <c:pt idx="1205">
                  <c:v>139.8304</c:v>
                </c:pt>
                <c:pt idx="1206">
                  <c:v>141.5</c:v>
                </c:pt>
                <c:pt idx="1207">
                  <c:v>159.66249999999999</c:v>
                </c:pt>
                <c:pt idx="1208">
                  <c:v>154.25</c:v>
                </c:pt>
                <c:pt idx="1209">
                  <c:v>152.875</c:v>
                </c:pt>
                <c:pt idx="1210">
                  <c:v>160.66669999999999</c:v>
                </c:pt>
                <c:pt idx="1211">
                  <c:v>161.625</c:v>
                </c:pt>
                <c:pt idx="1212">
                  <c:v>178.72919999999999</c:v>
                </c:pt>
                <c:pt idx="1213">
                  <c:v>174.12350000000001</c:v>
                </c:pt>
                <c:pt idx="1214">
                  <c:v>176.28569999999999</c:v>
                </c:pt>
                <c:pt idx="1215">
                  <c:v>175.875</c:v>
                </c:pt>
                <c:pt idx="1216">
                  <c:v>174.67</c:v>
                </c:pt>
                <c:pt idx="1217">
                  <c:v>159.33750000000001</c:v>
                </c:pt>
                <c:pt idx="1218">
                  <c:v>155.73920000000001</c:v>
                </c:pt>
                <c:pt idx="1219">
                  <c:v>150.83330000000001</c:v>
                </c:pt>
                <c:pt idx="1220">
                  <c:v>155.6267</c:v>
                </c:pt>
                <c:pt idx="1221">
                  <c:v>159.8014</c:v>
                </c:pt>
                <c:pt idx="1222">
                  <c:v>159.97020000000001</c:v>
                </c:pt>
                <c:pt idx="1223">
                  <c:v>159.1575</c:v>
                </c:pt>
                <c:pt idx="1224">
                  <c:v>165.125</c:v>
                </c:pt>
                <c:pt idx="1225">
                  <c:v>165.66</c:v>
                </c:pt>
                <c:pt idx="1226">
                  <c:v>158.01</c:v>
                </c:pt>
                <c:pt idx="1227">
                  <c:v>156.495</c:v>
                </c:pt>
                <c:pt idx="1228">
                  <c:v>167.1</c:v>
                </c:pt>
                <c:pt idx="1229">
                  <c:v>167.334</c:v>
                </c:pt>
                <c:pt idx="1230">
                  <c:v>169.5</c:v>
                </c:pt>
                <c:pt idx="1231">
                  <c:v>161.5008</c:v>
                </c:pt>
                <c:pt idx="1232">
                  <c:v>165.625</c:v>
                </c:pt>
                <c:pt idx="1233">
                  <c:v>158.3263</c:v>
                </c:pt>
                <c:pt idx="1234">
                  <c:v>155.66249999999999</c:v>
                </c:pt>
                <c:pt idx="1235">
                  <c:v>150.51</c:v>
                </c:pt>
                <c:pt idx="1236">
                  <c:v>151.75</c:v>
                </c:pt>
                <c:pt idx="1237">
                  <c:v>161.5</c:v>
                </c:pt>
                <c:pt idx="1238">
                  <c:v>164.5</c:v>
                </c:pt>
                <c:pt idx="1239">
                  <c:v>162</c:v>
                </c:pt>
                <c:pt idx="1240">
                  <c:v>166.25</c:v>
                </c:pt>
                <c:pt idx="1241">
                  <c:v>170.83250000000001</c:v>
                </c:pt>
                <c:pt idx="1242">
                  <c:v>170</c:v>
                </c:pt>
                <c:pt idx="1243">
                  <c:v>170.66</c:v>
                </c:pt>
                <c:pt idx="1244">
                  <c:v>173.625</c:v>
                </c:pt>
                <c:pt idx="1245">
                  <c:v>177.625</c:v>
                </c:pt>
                <c:pt idx="1246">
                  <c:v>181.32</c:v>
                </c:pt>
                <c:pt idx="1247">
                  <c:v>187.33250000000001</c:v>
                </c:pt>
                <c:pt idx="1248">
                  <c:v>185.66499999999999</c:v>
                </c:pt>
                <c:pt idx="1249">
                  <c:v>177.625</c:v>
                </c:pt>
                <c:pt idx="1250">
                  <c:v>172</c:v>
                </c:pt>
                <c:pt idx="1251">
                  <c:v>163.685</c:v>
                </c:pt>
                <c:pt idx="1252">
                  <c:v>160.125</c:v>
                </c:pt>
                <c:pt idx="1253">
                  <c:v>157.66999999999999</c:v>
                </c:pt>
                <c:pt idx="1254">
                  <c:v>154</c:v>
                </c:pt>
                <c:pt idx="1255">
                  <c:v>152.495</c:v>
                </c:pt>
                <c:pt idx="1256">
                  <c:v>153.51650000000001</c:v>
                </c:pt>
                <c:pt idx="1257">
                  <c:v>161.23740000000001</c:v>
                </c:pt>
                <c:pt idx="1258">
                  <c:v>163.25</c:v>
                </c:pt>
                <c:pt idx="1259">
                  <c:v>156.5</c:v>
                </c:pt>
                <c:pt idx="1260">
                  <c:v>159.5</c:v>
                </c:pt>
                <c:pt idx="1261">
                  <c:v>164.5556</c:v>
                </c:pt>
                <c:pt idx="1262">
                  <c:v>175.1703</c:v>
                </c:pt>
                <c:pt idx="1263">
                  <c:v>176.43289999999999</c:v>
                </c:pt>
                <c:pt idx="1264">
                  <c:v>186.3184</c:v>
                </c:pt>
                <c:pt idx="1265">
                  <c:v>190.60040000000001</c:v>
                </c:pt>
                <c:pt idx="1266">
                  <c:v>211.79730000000001</c:v>
                </c:pt>
                <c:pt idx="1267">
                  <c:v>235.57490000000001</c:v>
                </c:pt>
                <c:pt idx="1268">
                  <c:v>240.63059999999999</c:v>
                </c:pt>
                <c:pt idx="1269">
                  <c:v>215.70439999999999</c:v>
                </c:pt>
                <c:pt idx="1270">
                  <c:v>211.7457</c:v>
                </c:pt>
                <c:pt idx="1271">
                  <c:v>191.24549999999999</c:v>
                </c:pt>
                <c:pt idx="1272">
                  <c:v>182.86930000000001</c:v>
                </c:pt>
                <c:pt idx="1273">
                  <c:v>183.5515</c:v>
                </c:pt>
                <c:pt idx="1274">
                  <c:v>184.34389999999999</c:v>
                </c:pt>
                <c:pt idx="1275">
                  <c:v>184.0805</c:v>
                </c:pt>
                <c:pt idx="1276">
                  <c:v>183.946</c:v>
                </c:pt>
                <c:pt idx="1277">
                  <c:v>187.92400000000001</c:v>
                </c:pt>
                <c:pt idx="1278">
                  <c:v>196.9342</c:v>
                </c:pt>
                <c:pt idx="1279">
                  <c:v>200.75530000000001</c:v>
                </c:pt>
                <c:pt idx="1280">
                  <c:v>200.9496</c:v>
                </c:pt>
                <c:pt idx="1281">
                  <c:v>205.53639999999999</c:v>
                </c:pt>
                <c:pt idx="1282">
                  <c:v>223.8545</c:v>
                </c:pt>
                <c:pt idx="1283">
                  <c:v>222.82550000000001</c:v>
                </c:pt>
                <c:pt idx="1284">
                  <c:v>214.33150000000001</c:v>
                </c:pt>
                <c:pt idx="1285">
                  <c:v>208.85339999999999</c:v>
                </c:pt>
                <c:pt idx="1286">
                  <c:v>206.3888</c:v>
                </c:pt>
                <c:pt idx="1287">
                  <c:v>211.05520000000001</c:v>
                </c:pt>
                <c:pt idx="1288">
                  <c:v>208.13480000000001</c:v>
                </c:pt>
                <c:pt idx="1289">
                  <c:v>202.36699999999999</c:v>
                </c:pt>
                <c:pt idx="1290">
                  <c:v>209.2071</c:v>
                </c:pt>
                <c:pt idx="1291">
                  <c:v>207.1985</c:v>
                </c:pt>
                <c:pt idx="1292">
                  <c:v>206.57069999999999</c:v>
                </c:pt>
                <c:pt idx="1293">
                  <c:v>204.54920000000001</c:v>
                </c:pt>
                <c:pt idx="1294">
                  <c:v>206.66149999999999</c:v>
                </c:pt>
                <c:pt idx="1295">
                  <c:v>201.9426</c:v>
                </c:pt>
                <c:pt idx="1296">
                  <c:v>198.32550000000001</c:v>
                </c:pt>
                <c:pt idx="1297">
                  <c:v>198.85</c:v>
                </c:pt>
                <c:pt idx="1298">
                  <c:v>199.67670000000001</c:v>
                </c:pt>
                <c:pt idx="1299">
                  <c:v>208.94710000000001</c:v>
                </c:pt>
                <c:pt idx="1300">
                  <c:v>211.5864</c:v>
                </c:pt>
                <c:pt idx="1301">
                  <c:v>226.62690000000001</c:v>
                </c:pt>
                <c:pt idx="1302">
                  <c:v>233.5942</c:v>
                </c:pt>
                <c:pt idx="1303">
                  <c:v>224.6849</c:v>
                </c:pt>
                <c:pt idx="1304">
                  <c:v>226.964</c:v>
                </c:pt>
                <c:pt idx="1305">
                  <c:v>225.7552</c:v>
                </c:pt>
                <c:pt idx="1306">
                  <c:v>229.69800000000001</c:v>
                </c:pt>
                <c:pt idx="1307">
                  <c:v>233.42019999999999</c:v>
                </c:pt>
                <c:pt idx="1308">
                  <c:v>245.63380000000001</c:v>
                </c:pt>
                <c:pt idx="1309">
                  <c:v>251.68690000000001</c:v>
                </c:pt>
                <c:pt idx="1310">
                  <c:v>244.22059999999999</c:v>
                </c:pt>
                <c:pt idx="1311">
                  <c:v>238.40129999999999</c:v>
                </c:pt>
                <c:pt idx="1312">
                  <c:v>237.82400000000001</c:v>
                </c:pt>
                <c:pt idx="1313">
                  <c:v>237.85429999999999</c:v>
                </c:pt>
                <c:pt idx="1314">
                  <c:v>231.79089999999999</c:v>
                </c:pt>
                <c:pt idx="1315">
                  <c:v>235.49170000000001</c:v>
                </c:pt>
                <c:pt idx="1316">
                  <c:v>240.09270000000001</c:v>
                </c:pt>
                <c:pt idx="1317">
                  <c:v>242.1508</c:v>
                </c:pt>
                <c:pt idx="1318">
                  <c:v>234.17679999999999</c:v>
                </c:pt>
                <c:pt idx="1319">
                  <c:v>243.1737</c:v>
                </c:pt>
                <c:pt idx="1320">
                  <c:v>248.38339999999999</c:v>
                </c:pt>
                <c:pt idx="1321">
                  <c:v>242.90870000000001</c:v>
                </c:pt>
                <c:pt idx="1322">
                  <c:v>241.05629999999999</c:v>
                </c:pt>
                <c:pt idx="1323">
                  <c:v>237.62450000000001</c:v>
                </c:pt>
                <c:pt idx="1324">
                  <c:v>246.34559999999999</c:v>
                </c:pt>
                <c:pt idx="1325">
                  <c:v>250.57929999999999</c:v>
                </c:pt>
                <c:pt idx="1326">
                  <c:v>253.25829999999999</c:v>
                </c:pt>
                <c:pt idx="1327">
                  <c:v>269.25619999999998</c:v>
                </c:pt>
                <c:pt idx="1328">
                  <c:v>286.81029999999998</c:v>
                </c:pt>
                <c:pt idx="1329">
                  <c:v>289.72410000000002</c:v>
                </c:pt>
                <c:pt idx="1330">
                  <c:v>289.2987</c:v>
                </c:pt>
                <c:pt idx="1331">
                  <c:v>302.49259999999998</c:v>
                </c:pt>
                <c:pt idx="1332">
                  <c:v>306.35059999999999</c:v>
                </c:pt>
                <c:pt idx="1333">
                  <c:v>304.95679999999999</c:v>
                </c:pt>
                <c:pt idx="1334">
                  <c:v>295.2158</c:v>
                </c:pt>
                <c:pt idx="1335">
                  <c:v>303.49709999999999</c:v>
                </c:pt>
                <c:pt idx="1336">
                  <c:v>295.62920000000003</c:v>
                </c:pt>
                <c:pt idx="1337">
                  <c:v>287.6748</c:v>
                </c:pt>
                <c:pt idx="1338">
                  <c:v>281.56650000000002</c:v>
                </c:pt>
                <c:pt idx="1339">
                  <c:v>286.41449999999998</c:v>
                </c:pt>
                <c:pt idx="1340">
                  <c:v>287.06849999999997</c:v>
                </c:pt>
                <c:pt idx="1341">
                  <c:v>287.98050000000001</c:v>
                </c:pt>
                <c:pt idx="1342">
                  <c:v>285.24259999999998</c:v>
                </c:pt>
                <c:pt idx="1343">
                  <c:v>282.82010000000002</c:v>
                </c:pt>
                <c:pt idx="1344">
                  <c:v>272.6961</c:v>
                </c:pt>
                <c:pt idx="1345">
                  <c:v>265.40949999999998</c:v>
                </c:pt>
                <c:pt idx="1346">
                  <c:v>264.55930000000001</c:v>
                </c:pt>
                <c:pt idx="1347">
                  <c:v>259.88060000000002</c:v>
                </c:pt>
                <c:pt idx="1348">
                  <c:v>256.27780000000001</c:v>
                </c:pt>
                <c:pt idx="1349">
                  <c:v>239.22720000000001</c:v>
                </c:pt>
                <c:pt idx="1350">
                  <c:v>237.23070000000001</c:v>
                </c:pt>
                <c:pt idx="1351">
                  <c:v>246.95</c:v>
                </c:pt>
                <c:pt idx="1352">
                  <c:v>249.43350000000001</c:v>
                </c:pt>
                <c:pt idx="1353">
                  <c:v>236.83330000000001</c:v>
                </c:pt>
                <c:pt idx="1354">
                  <c:v>233.01410000000001</c:v>
                </c:pt>
                <c:pt idx="1355">
                  <c:v>237.67060000000001</c:v>
                </c:pt>
                <c:pt idx="1356">
                  <c:v>242.8613</c:v>
                </c:pt>
                <c:pt idx="1357">
                  <c:v>236.52199999999999</c:v>
                </c:pt>
                <c:pt idx="1358">
                  <c:v>232.96420000000001</c:v>
                </c:pt>
                <c:pt idx="1359">
                  <c:v>229.3167</c:v>
                </c:pt>
                <c:pt idx="1360">
                  <c:v>222.23419999999999</c:v>
                </c:pt>
                <c:pt idx="1361">
                  <c:v>222.7807</c:v>
                </c:pt>
                <c:pt idx="1362">
                  <c:v>225.03039999999999</c:v>
                </c:pt>
                <c:pt idx="1363">
                  <c:v>226.93729999999999</c:v>
                </c:pt>
                <c:pt idx="1364">
                  <c:v>228.79949999999999</c:v>
                </c:pt>
                <c:pt idx="1365">
                  <c:v>234.34039999999999</c:v>
                </c:pt>
                <c:pt idx="1366">
                  <c:v>240.0318</c:v>
                </c:pt>
                <c:pt idx="1367">
                  <c:v>241.44730000000001</c:v>
                </c:pt>
                <c:pt idx="1368">
                  <c:v>236.59649999999999</c:v>
                </c:pt>
                <c:pt idx="1369">
                  <c:v>233.9982</c:v>
                </c:pt>
                <c:pt idx="1370">
                  <c:v>235.4341</c:v>
                </c:pt>
                <c:pt idx="1371">
                  <c:v>226.15379999999999</c:v>
                </c:pt>
                <c:pt idx="1372">
                  <c:v>231.47049999999999</c:v>
                </c:pt>
                <c:pt idx="1373">
                  <c:v>233.2979</c:v>
                </c:pt>
                <c:pt idx="1374">
                  <c:v>234.76900000000001</c:v>
                </c:pt>
                <c:pt idx="1375">
                  <c:v>230.40440000000001</c:v>
                </c:pt>
                <c:pt idx="1376">
                  <c:v>230.36009999999999</c:v>
                </c:pt>
                <c:pt idx="1377">
                  <c:v>225.37029999999999</c:v>
                </c:pt>
                <c:pt idx="1378">
                  <c:v>227.1669</c:v>
                </c:pt>
                <c:pt idx="1379">
                  <c:v>225.00309999999999</c:v>
                </c:pt>
                <c:pt idx="1380">
                  <c:v>221.9092</c:v>
                </c:pt>
                <c:pt idx="1381">
                  <c:v>222.28440000000001</c:v>
                </c:pt>
                <c:pt idx="1382">
                  <c:v>221.947</c:v>
                </c:pt>
                <c:pt idx="1383">
                  <c:v>230.93860000000001</c:v>
                </c:pt>
                <c:pt idx="1384">
                  <c:v>230.18729999999999</c:v>
                </c:pt>
                <c:pt idx="1385">
                  <c:v>232.739</c:v>
                </c:pt>
                <c:pt idx="1386">
                  <c:v>235.50030000000001</c:v>
                </c:pt>
                <c:pt idx="1387">
                  <c:v>238.21789999999999</c:v>
                </c:pt>
                <c:pt idx="1388">
                  <c:v>234.5309</c:v>
                </c:pt>
                <c:pt idx="1389">
                  <c:v>235.892</c:v>
                </c:pt>
                <c:pt idx="1390">
                  <c:v>240.26329999999999</c:v>
                </c:pt>
                <c:pt idx="1391">
                  <c:v>246.93790000000001</c:v>
                </c:pt>
                <c:pt idx="1392">
                  <c:v>247.97739999999999</c:v>
                </c:pt>
                <c:pt idx="1393">
                  <c:v>244.751</c:v>
                </c:pt>
                <c:pt idx="1394">
                  <c:v>246.82239999999999</c:v>
                </c:pt>
                <c:pt idx="1395">
                  <c:v>243.53229999999999</c:v>
                </c:pt>
                <c:pt idx="1396">
                  <c:v>243.8646</c:v>
                </c:pt>
                <c:pt idx="1397">
                  <c:v>247.24090000000001</c:v>
                </c:pt>
                <c:pt idx="1398">
                  <c:v>247.4486</c:v>
                </c:pt>
                <c:pt idx="1399">
                  <c:v>241.75630000000001</c:v>
                </c:pt>
                <c:pt idx="1400">
                  <c:v>235.61699999999999</c:v>
                </c:pt>
                <c:pt idx="1401">
                  <c:v>240.839</c:v>
                </c:pt>
                <c:pt idx="1402">
                  <c:v>248.99010000000001</c:v>
                </c:pt>
                <c:pt idx="1403">
                  <c:v>248.43100000000001</c:v>
                </c:pt>
                <c:pt idx="1404">
                  <c:v>253.24209999999999</c:v>
                </c:pt>
                <c:pt idx="1405">
                  <c:v>255.5565</c:v>
                </c:pt>
                <c:pt idx="1406">
                  <c:v>256.38060000000002</c:v>
                </c:pt>
                <c:pt idx="1407">
                  <c:v>263.76389999999998</c:v>
                </c:pt>
                <c:pt idx="1408">
                  <c:v>259.89909999999998</c:v>
                </c:pt>
                <c:pt idx="1409">
                  <c:v>259.25290000000001</c:v>
                </c:pt>
                <c:pt idx="1410">
                  <c:v>254.55410000000001</c:v>
                </c:pt>
                <c:pt idx="1411">
                  <c:v>253.85400000000001</c:v>
                </c:pt>
                <c:pt idx="1412">
                  <c:v>259.74509999999998</c:v>
                </c:pt>
                <c:pt idx="1413">
                  <c:v>263.166</c:v>
                </c:pt>
                <c:pt idx="1414">
                  <c:v>265.4085</c:v>
                </c:pt>
                <c:pt idx="1415">
                  <c:v>263.74270000000001</c:v>
                </c:pt>
                <c:pt idx="1416">
                  <c:v>256.75200000000001</c:v>
                </c:pt>
                <c:pt idx="1417">
                  <c:v>253.31370000000001</c:v>
                </c:pt>
                <c:pt idx="1418">
                  <c:v>254.52760000000001</c:v>
                </c:pt>
                <c:pt idx="1419">
                  <c:v>260.54500000000002</c:v>
                </c:pt>
                <c:pt idx="1420">
                  <c:v>258.46249999999998</c:v>
                </c:pt>
                <c:pt idx="1421">
                  <c:v>264.47219999999999</c:v>
                </c:pt>
                <c:pt idx="1422">
                  <c:v>271.68920000000003</c:v>
                </c:pt>
                <c:pt idx="1423">
                  <c:v>267.02999999999997</c:v>
                </c:pt>
                <c:pt idx="1424">
                  <c:v>271.25049999999999</c:v>
                </c:pt>
                <c:pt idx="1425">
                  <c:v>284.5009</c:v>
                </c:pt>
                <c:pt idx="1426">
                  <c:v>293.56130000000002</c:v>
                </c:pt>
                <c:pt idx="1427">
                  <c:v>299.38670000000002</c:v>
                </c:pt>
                <c:pt idx="1428">
                  <c:v>291.1071</c:v>
                </c:pt>
                <c:pt idx="1429">
                  <c:v>284.4006</c:v>
                </c:pt>
                <c:pt idx="1430">
                  <c:v>287.13299999999998</c:v>
                </c:pt>
                <c:pt idx="1431">
                  <c:v>292.66250000000002</c:v>
                </c:pt>
                <c:pt idx="1432">
                  <c:v>299.4581</c:v>
                </c:pt>
                <c:pt idx="1433">
                  <c:v>302.7353</c:v>
                </c:pt>
                <c:pt idx="1434">
                  <c:v>304.19979999999998</c:v>
                </c:pt>
                <c:pt idx="1435">
                  <c:v>321.59809999999999</c:v>
                </c:pt>
                <c:pt idx="1436">
                  <c:v>326.05930000000001</c:v>
                </c:pt>
                <c:pt idx="1437">
                  <c:v>318.60820000000001</c:v>
                </c:pt>
                <c:pt idx="1438">
                  <c:v>311.10579999999999</c:v>
                </c:pt>
                <c:pt idx="1439">
                  <c:v>304.96170000000001</c:v>
                </c:pt>
                <c:pt idx="1440">
                  <c:v>307.43830000000003</c:v>
                </c:pt>
                <c:pt idx="1441">
                  <c:v>305.0455</c:v>
                </c:pt>
                <c:pt idx="1442">
                  <c:v>304.42090000000002</c:v>
                </c:pt>
                <c:pt idx="1443">
                  <c:v>309.02359999999999</c:v>
                </c:pt>
                <c:pt idx="1444">
                  <c:v>314.15460000000002</c:v>
                </c:pt>
                <c:pt idx="1445">
                  <c:v>320.24200000000002</c:v>
                </c:pt>
                <c:pt idx="1446">
                  <c:v>329.72820000000002</c:v>
                </c:pt>
                <c:pt idx="1447">
                  <c:v>351.48820000000001</c:v>
                </c:pt>
                <c:pt idx="1448">
                  <c:v>348.05470000000003</c:v>
                </c:pt>
                <c:pt idx="1449">
                  <c:v>346.2765</c:v>
                </c:pt>
                <c:pt idx="1450">
                  <c:v>327.80309999999997</c:v>
                </c:pt>
                <c:pt idx="1451">
                  <c:v>331.23219999999998</c:v>
                </c:pt>
                <c:pt idx="1452">
                  <c:v>350.57260000000002</c:v>
                </c:pt>
                <c:pt idx="1453">
                  <c:v>365.71730000000002</c:v>
                </c:pt>
                <c:pt idx="1454">
                  <c:v>376.38130000000001</c:v>
                </c:pt>
                <c:pt idx="1455">
                  <c:v>369.7824</c:v>
                </c:pt>
                <c:pt idx="1456">
                  <c:v>379.01749999999998</c:v>
                </c:pt>
                <c:pt idx="1457">
                  <c:v>381.73090000000002</c:v>
                </c:pt>
                <c:pt idx="1458">
                  <c:v>374.81389999999999</c:v>
                </c:pt>
                <c:pt idx="1459">
                  <c:v>372.11799999999999</c:v>
                </c:pt>
                <c:pt idx="1460">
                  <c:v>386.50569999999999</c:v>
                </c:pt>
                <c:pt idx="1461">
                  <c:v>395.29730000000001</c:v>
                </c:pt>
                <c:pt idx="1462">
                  <c:v>390.08420000000001</c:v>
                </c:pt>
                <c:pt idx="1463">
                  <c:v>381.93810000000002</c:v>
                </c:pt>
                <c:pt idx="1464">
                  <c:v>377.01310000000001</c:v>
                </c:pt>
                <c:pt idx="1465">
                  <c:v>377.73020000000002</c:v>
                </c:pt>
                <c:pt idx="1466">
                  <c:v>390.25790000000001</c:v>
                </c:pt>
                <c:pt idx="1467">
                  <c:v>415.11840000000001</c:v>
                </c:pt>
                <c:pt idx="1468">
                  <c:v>459.65</c:v>
                </c:pt>
                <c:pt idx="1469">
                  <c:v>476.02530000000002</c:v>
                </c:pt>
                <c:pt idx="1470">
                  <c:v>476.38819999999998</c:v>
                </c:pt>
                <c:pt idx="1471">
                  <c:v>488.29820000000001</c:v>
                </c:pt>
                <c:pt idx="1472">
                  <c:v>534.56039999999996</c:v>
                </c:pt>
                <c:pt idx="1473">
                  <c:v>519.65830000000005</c:v>
                </c:pt>
                <c:pt idx="1474">
                  <c:v>476.42880000000002</c:v>
                </c:pt>
                <c:pt idx="1475">
                  <c:v>464.46120000000002</c:v>
                </c:pt>
                <c:pt idx="1476">
                  <c:v>447.16140000000001</c:v>
                </c:pt>
                <c:pt idx="1477">
                  <c:v>412.22399999999999</c:v>
                </c:pt>
                <c:pt idx="1478">
                  <c:v>406.91359999999997</c:v>
                </c:pt>
                <c:pt idx="1479">
                  <c:v>429.53179999999998</c:v>
                </c:pt>
                <c:pt idx="1480">
                  <c:v>416.34480000000002</c:v>
                </c:pt>
                <c:pt idx="1481">
                  <c:v>410.79360000000003</c:v>
                </c:pt>
                <c:pt idx="1482">
                  <c:v>415.8458</c:v>
                </c:pt>
                <c:pt idx="1483">
                  <c:v>441.9246</c:v>
                </c:pt>
                <c:pt idx="1484">
                  <c:v>448.04790000000003</c:v>
                </c:pt>
                <c:pt idx="1485">
                  <c:v>431.20310000000001</c:v>
                </c:pt>
                <c:pt idx="1486">
                  <c:v>440.77140000000003</c:v>
                </c:pt>
                <c:pt idx="1487">
                  <c:v>454.55189999999999</c:v>
                </c:pt>
                <c:pt idx="1488">
                  <c:v>473.7373</c:v>
                </c:pt>
                <c:pt idx="1489">
                  <c:v>475.21929999999998</c:v>
                </c:pt>
                <c:pt idx="1490">
                  <c:v>463.11739999999998</c:v>
                </c:pt>
                <c:pt idx="1491">
                  <c:v>455.0992</c:v>
                </c:pt>
                <c:pt idx="1492">
                  <c:v>451.72250000000003</c:v>
                </c:pt>
                <c:pt idx="1493">
                  <c:v>444.64929999999998</c:v>
                </c:pt>
                <c:pt idx="1494">
                  <c:v>446.68819999999999</c:v>
                </c:pt>
                <c:pt idx="1495">
                  <c:v>444.1028</c:v>
                </c:pt>
                <c:pt idx="1496">
                  <c:v>440.50869999999998</c:v>
                </c:pt>
                <c:pt idx="1497">
                  <c:v>425.8768</c:v>
                </c:pt>
                <c:pt idx="1498">
                  <c:v>403.25310000000002</c:v>
                </c:pt>
                <c:pt idx="1499">
                  <c:v>391.58</c:v>
                </c:pt>
                <c:pt idx="1500">
                  <c:v>399.42520000000002</c:v>
                </c:pt>
                <c:pt idx="1501">
                  <c:v>405.2183</c:v>
                </c:pt>
                <c:pt idx="1502">
                  <c:v>422.53190000000001</c:v>
                </c:pt>
                <c:pt idx="1503">
                  <c:v>414.51400000000001</c:v>
                </c:pt>
                <c:pt idx="1504">
                  <c:v>407.91800000000001</c:v>
                </c:pt>
                <c:pt idx="1505">
                  <c:v>425.14640000000003</c:v>
                </c:pt>
                <c:pt idx="1506">
                  <c:v>434.06240000000003</c:v>
                </c:pt>
                <c:pt idx="1507">
                  <c:v>426.93869999999998</c:v>
                </c:pt>
                <c:pt idx="1508">
                  <c:v>423.75599999999997</c:v>
                </c:pt>
                <c:pt idx="1509">
                  <c:v>409.36099999999999</c:v>
                </c:pt>
                <c:pt idx="1510">
                  <c:v>398.29160000000002</c:v>
                </c:pt>
                <c:pt idx="1511">
                  <c:v>396.36720000000003</c:v>
                </c:pt>
                <c:pt idx="1512">
                  <c:v>400.74329999999998</c:v>
                </c:pt>
                <c:pt idx="1513">
                  <c:v>399.88819999999998</c:v>
                </c:pt>
                <c:pt idx="1514">
                  <c:v>423.50819999999999</c:v>
                </c:pt>
                <c:pt idx="1515">
                  <c:v>426.25990000000002</c:v>
                </c:pt>
                <c:pt idx="1516">
                  <c:v>427.04680000000002</c:v>
                </c:pt>
                <c:pt idx="1517">
                  <c:v>444.13150000000002</c:v>
                </c:pt>
                <c:pt idx="1518">
                  <c:v>445.49110000000002</c:v>
                </c:pt>
                <c:pt idx="1519">
                  <c:v>448.6592</c:v>
                </c:pt>
                <c:pt idx="1520">
                  <c:v>450.20280000000002</c:v>
                </c:pt>
                <c:pt idx="1521">
                  <c:v>445.77620000000002</c:v>
                </c:pt>
                <c:pt idx="1522">
                  <c:v>452.55430000000001</c:v>
                </c:pt>
                <c:pt idx="1523">
                  <c:v>459.19659999999999</c:v>
                </c:pt>
                <c:pt idx="1524">
                  <c:v>453.18119999999999</c:v>
                </c:pt>
                <c:pt idx="1525">
                  <c:v>468.46420000000001</c:v>
                </c:pt>
                <c:pt idx="1526">
                  <c:v>479.41640000000001</c:v>
                </c:pt>
                <c:pt idx="1527">
                  <c:v>470.89879999999999</c:v>
                </c:pt>
                <c:pt idx="1528">
                  <c:v>456.56450000000001</c:v>
                </c:pt>
                <c:pt idx="1529">
                  <c:v>470.53190000000001</c:v>
                </c:pt>
                <c:pt idx="1530">
                  <c:v>476.60820000000001</c:v>
                </c:pt>
                <c:pt idx="1531">
                  <c:v>488.69040000000001</c:v>
                </c:pt>
                <c:pt idx="1532">
                  <c:v>503.2106</c:v>
                </c:pt>
                <c:pt idx="1533">
                  <c:v>507.19420000000002</c:v>
                </c:pt>
                <c:pt idx="1534">
                  <c:v>494.17380000000003</c:v>
                </c:pt>
                <c:pt idx="1535">
                  <c:v>489.58120000000002</c:v>
                </c:pt>
                <c:pt idx="1536">
                  <c:v>488.05990000000003</c:v>
                </c:pt>
                <c:pt idx="1537">
                  <c:v>494.73059999999998</c:v>
                </c:pt>
                <c:pt idx="1538">
                  <c:v>491.61599999999999</c:v>
                </c:pt>
                <c:pt idx="1539">
                  <c:v>492.19929999999999</c:v>
                </c:pt>
                <c:pt idx="1540">
                  <c:v>494.952</c:v>
                </c:pt>
                <c:pt idx="1541">
                  <c:v>493.37119999999999</c:v>
                </c:pt>
                <c:pt idx="1542">
                  <c:v>501.9984</c:v>
                </c:pt>
                <c:pt idx="1543">
                  <c:v>485.05520000000001</c:v>
                </c:pt>
                <c:pt idx="1544">
                  <c:v>480.95780000000002</c:v>
                </c:pt>
                <c:pt idx="1545">
                  <c:v>484.12569999999999</c:v>
                </c:pt>
                <c:pt idx="1546">
                  <c:v>487.65120000000002</c:v>
                </c:pt>
                <c:pt idx="1547">
                  <c:v>487.59679999999997</c:v>
                </c:pt>
                <c:pt idx="1548">
                  <c:v>486.25619999999998</c:v>
                </c:pt>
                <c:pt idx="1549">
                  <c:v>492.82659999999998</c:v>
                </c:pt>
                <c:pt idx="1550">
                  <c:v>486.55709999999999</c:v>
                </c:pt>
                <c:pt idx="1551">
                  <c:v>496.44639999999998</c:v>
                </c:pt>
                <c:pt idx="1552">
                  <c:v>505.91289999999998</c:v>
                </c:pt>
                <c:pt idx="1553">
                  <c:v>494.52449999999999</c:v>
                </c:pt>
                <c:pt idx="1554">
                  <c:v>495.85489999999999</c:v>
                </c:pt>
                <c:pt idx="1555">
                  <c:v>495.02510000000001</c:v>
                </c:pt>
                <c:pt idx="1556">
                  <c:v>483.48829999999998</c:v>
                </c:pt>
                <c:pt idx="1557">
                  <c:v>491.87439999999998</c:v>
                </c:pt>
                <c:pt idx="1558">
                  <c:v>480.0181</c:v>
                </c:pt>
                <c:pt idx="1559">
                  <c:v>474.64980000000003</c:v>
                </c:pt>
                <c:pt idx="1560">
                  <c:v>471.928</c:v>
                </c:pt>
                <c:pt idx="1561">
                  <c:v>473.45749999999998</c:v>
                </c:pt>
                <c:pt idx="1562">
                  <c:v>473.15390000000002</c:v>
                </c:pt>
                <c:pt idx="1563">
                  <c:v>483.98919999999998</c:v>
                </c:pt>
                <c:pt idx="1564">
                  <c:v>475.89870000000002</c:v>
                </c:pt>
                <c:pt idx="1565">
                  <c:v>468.18939999999998</c:v>
                </c:pt>
                <c:pt idx="1566">
                  <c:v>467.89429999999999</c:v>
                </c:pt>
                <c:pt idx="1567">
                  <c:v>481.56479999999999</c:v>
                </c:pt>
                <c:pt idx="1568">
                  <c:v>480.77289999999999</c:v>
                </c:pt>
                <c:pt idx="1569">
                  <c:v>485.09930000000003</c:v>
                </c:pt>
                <c:pt idx="1570">
                  <c:v>500.58350000000002</c:v>
                </c:pt>
                <c:pt idx="1571">
                  <c:v>494.35509999999999</c:v>
                </c:pt>
                <c:pt idx="1572">
                  <c:v>496.67579999999998</c:v>
                </c:pt>
                <c:pt idx="1573">
                  <c:v>490.86709999999999</c:v>
                </c:pt>
                <c:pt idx="1574">
                  <c:v>479.61660000000001</c:v>
                </c:pt>
                <c:pt idx="1575">
                  <c:v>480.74020000000002</c:v>
                </c:pt>
                <c:pt idx="1576">
                  <c:v>474.03190000000001</c:v>
                </c:pt>
                <c:pt idx="1577">
                  <c:v>462.43630000000002</c:v>
                </c:pt>
                <c:pt idx="1578">
                  <c:v>463.56360000000001</c:v>
                </c:pt>
                <c:pt idx="1579">
                  <c:v>451.62889999999999</c:v>
                </c:pt>
                <c:pt idx="1580">
                  <c:v>451.27679999999998</c:v>
                </c:pt>
                <c:pt idx="1581">
                  <c:v>455.49340000000001</c:v>
                </c:pt>
                <c:pt idx="1582">
                  <c:v>459.64859999999999</c:v>
                </c:pt>
                <c:pt idx="1583">
                  <c:v>450.26089999999999</c:v>
                </c:pt>
                <c:pt idx="1584">
                  <c:v>448.40390000000002</c:v>
                </c:pt>
                <c:pt idx="1585">
                  <c:v>432.26670000000001</c:v>
                </c:pt>
                <c:pt idx="1586">
                  <c:v>415.73289999999997</c:v>
                </c:pt>
                <c:pt idx="1587">
                  <c:v>409.15429999999998</c:v>
                </c:pt>
                <c:pt idx="1588">
                  <c:v>416.12549999999999</c:v>
                </c:pt>
                <c:pt idx="1589">
                  <c:v>402.91579999999999</c:v>
                </c:pt>
                <c:pt idx="1590">
                  <c:v>395.60730000000001</c:v>
                </c:pt>
                <c:pt idx="1591">
                  <c:v>391.43520000000001</c:v>
                </c:pt>
                <c:pt idx="1592">
                  <c:v>390.57940000000002</c:v>
                </c:pt>
                <c:pt idx="1593">
                  <c:v>423.61040000000003</c:v>
                </c:pt>
                <c:pt idx="1594">
                  <c:v>421.8372</c:v>
                </c:pt>
                <c:pt idx="1595">
                  <c:v>385.10270000000003</c:v>
                </c:pt>
                <c:pt idx="1596">
                  <c:v>365.97719999999998</c:v>
                </c:pt>
                <c:pt idx="1597">
                  <c:v>370.50650000000002</c:v>
                </c:pt>
                <c:pt idx="1598">
                  <c:v>366.5686</c:v>
                </c:pt>
                <c:pt idx="1599">
                  <c:v>387.34249999999997</c:v>
                </c:pt>
                <c:pt idx="1600">
                  <c:v>392.98059999999998</c:v>
                </c:pt>
                <c:pt idx="1601">
                  <c:v>394.78480000000002</c:v>
                </c:pt>
                <c:pt idx="1602">
                  <c:v>386.58260000000001</c:v>
                </c:pt>
                <c:pt idx="1603">
                  <c:v>372.11130000000003</c:v>
                </c:pt>
                <c:pt idx="1604">
                  <c:v>358.93959999999998</c:v>
                </c:pt>
                <c:pt idx="1605">
                  <c:v>365.7423</c:v>
                </c:pt>
                <c:pt idx="1606">
                  <c:v>364.16129999999998</c:v>
                </c:pt>
                <c:pt idx="1607">
                  <c:v>373.28719999999998</c:v>
                </c:pt>
                <c:pt idx="1608">
                  <c:v>386.0772</c:v>
                </c:pt>
                <c:pt idx="1609">
                  <c:v>385.57749999999999</c:v>
                </c:pt>
                <c:pt idx="1610">
                  <c:v>396.2919</c:v>
                </c:pt>
                <c:pt idx="1611">
                  <c:v>390.07530000000003</c:v>
                </c:pt>
                <c:pt idx="1612">
                  <c:v>377.84620000000001</c:v>
                </c:pt>
                <c:pt idx="1613">
                  <c:v>360.75549999999998</c:v>
                </c:pt>
                <c:pt idx="1614">
                  <c:v>343.50909999999999</c:v>
                </c:pt>
                <c:pt idx="1615">
                  <c:v>337.22019999999998</c:v>
                </c:pt>
                <c:pt idx="1616">
                  <c:v>341.59160000000003</c:v>
                </c:pt>
                <c:pt idx="1617">
                  <c:v>342.0652</c:v>
                </c:pt>
                <c:pt idx="1618">
                  <c:v>338.31709999999998</c:v>
                </c:pt>
                <c:pt idx="1619">
                  <c:v>336.07600000000002</c:v>
                </c:pt>
                <c:pt idx="1620">
                  <c:v>350.12099999999998</c:v>
                </c:pt>
                <c:pt idx="1621">
                  <c:v>358.9015</c:v>
                </c:pt>
                <c:pt idx="1622">
                  <c:v>360.49110000000002</c:v>
                </c:pt>
                <c:pt idx="1623">
                  <c:v>348.00130000000001</c:v>
                </c:pt>
                <c:pt idx="1624">
                  <c:v>337.28399999999999</c:v>
                </c:pt>
                <c:pt idx="1625">
                  <c:v>338.96710000000002</c:v>
                </c:pt>
                <c:pt idx="1626">
                  <c:v>339.75689999999997</c:v>
                </c:pt>
                <c:pt idx="1627">
                  <c:v>337.25099999999998</c:v>
                </c:pt>
                <c:pt idx="1628">
                  <c:v>344.8999</c:v>
                </c:pt>
                <c:pt idx="1629">
                  <c:v>344.68060000000003</c:v>
                </c:pt>
                <c:pt idx="1630">
                  <c:v>346.83859999999999</c:v>
                </c:pt>
                <c:pt idx="1631">
                  <c:v>341.2244</c:v>
                </c:pt>
                <c:pt idx="1632">
                  <c:v>347.5505</c:v>
                </c:pt>
                <c:pt idx="1633">
                  <c:v>337.12959999999998</c:v>
                </c:pt>
                <c:pt idx="1634">
                  <c:v>326.90789999999998</c:v>
                </c:pt>
                <c:pt idx="1635">
                  <c:v>326.59789999999998</c:v>
                </c:pt>
                <c:pt idx="1636">
                  <c:v>328.78230000000002</c:v>
                </c:pt>
                <c:pt idx="1637">
                  <c:v>328.2242</c:v>
                </c:pt>
                <c:pt idx="1638">
                  <c:v>332.55720000000002</c:v>
                </c:pt>
                <c:pt idx="1639">
                  <c:v>342.69060000000002</c:v>
                </c:pt>
                <c:pt idx="1640">
                  <c:v>349.63</c:v>
                </c:pt>
                <c:pt idx="1641">
                  <c:v>345.89210000000003</c:v>
                </c:pt>
                <c:pt idx="1642">
                  <c:v>356.68349999999998</c:v>
                </c:pt>
                <c:pt idx="1643">
                  <c:v>355.80489999999998</c:v>
                </c:pt>
                <c:pt idx="1644">
                  <c:v>351.64580000000001</c:v>
                </c:pt>
                <c:pt idx="1645">
                  <c:v>349.84269999999998</c:v>
                </c:pt>
                <c:pt idx="1646">
                  <c:v>350.48289999999997</c:v>
                </c:pt>
                <c:pt idx="1647">
                  <c:v>350.87569999999999</c:v>
                </c:pt>
                <c:pt idx="1648">
                  <c:v>362.61790000000002</c:v>
                </c:pt>
                <c:pt idx="1649">
                  <c:v>360.87560000000002</c:v>
                </c:pt>
                <c:pt idx="1650">
                  <c:v>352.81959999999998</c:v>
                </c:pt>
                <c:pt idx="1651">
                  <c:v>341.39460000000003</c:v>
                </c:pt>
                <c:pt idx="1652">
                  <c:v>332.66919999999999</c:v>
                </c:pt>
                <c:pt idx="1653">
                  <c:v>328.1875</c:v>
                </c:pt>
                <c:pt idx="1654">
                  <c:v>326.3143</c:v>
                </c:pt>
                <c:pt idx="1655">
                  <c:v>334.17</c:v>
                </c:pt>
                <c:pt idx="1656">
                  <c:v>342.52229999999997</c:v>
                </c:pt>
                <c:pt idx="1657">
                  <c:v>353.30849999999998</c:v>
                </c:pt>
                <c:pt idx="1658">
                  <c:v>358.80990000000003</c:v>
                </c:pt>
                <c:pt idx="1659">
                  <c:v>354.7894</c:v>
                </c:pt>
                <c:pt idx="1660">
                  <c:v>350.56360000000001</c:v>
                </c:pt>
                <c:pt idx="1661">
                  <c:v>340.99959999999999</c:v>
                </c:pt>
                <c:pt idx="1662">
                  <c:v>332.5754</c:v>
                </c:pt>
                <c:pt idx="1663">
                  <c:v>328.56450000000001</c:v>
                </c:pt>
                <c:pt idx="1664">
                  <c:v>327.98410000000001</c:v>
                </c:pt>
                <c:pt idx="1665">
                  <c:v>320.89109999999999</c:v>
                </c:pt>
                <c:pt idx="1666">
                  <c:v>341.72719999999998</c:v>
                </c:pt>
                <c:pt idx="1667">
                  <c:v>347.11349999999999</c:v>
                </c:pt>
                <c:pt idx="1668">
                  <c:v>333.82839999999999</c:v>
                </c:pt>
                <c:pt idx="1669">
                  <c:v>320.22770000000003</c:v>
                </c:pt>
                <c:pt idx="1670">
                  <c:v>316.92189999999999</c:v>
                </c:pt>
                <c:pt idx="1671">
                  <c:v>314.18709999999999</c:v>
                </c:pt>
                <c:pt idx="1672">
                  <c:v>313.0591</c:v>
                </c:pt>
                <c:pt idx="1673">
                  <c:v>320.2457</c:v>
                </c:pt>
                <c:pt idx="1674">
                  <c:v>319.0625</c:v>
                </c:pt>
                <c:pt idx="1675">
                  <c:v>322.26949999999999</c:v>
                </c:pt>
                <c:pt idx="1676">
                  <c:v>309.34219999999999</c:v>
                </c:pt>
                <c:pt idx="1677">
                  <c:v>305.77539999999999</c:v>
                </c:pt>
                <c:pt idx="1678">
                  <c:v>295.3929</c:v>
                </c:pt>
                <c:pt idx="1679">
                  <c:v>293.55900000000003</c:v>
                </c:pt>
                <c:pt idx="1680">
                  <c:v>292.8877</c:v>
                </c:pt>
                <c:pt idx="1681">
                  <c:v>294.55</c:v>
                </c:pt>
                <c:pt idx="1682">
                  <c:v>291.25760000000002</c:v>
                </c:pt>
                <c:pt idx="1683">
                  <c:v>289.34469999999999</c:v>
                </c:pt>
                <c:pt idx="1684">
                  <c:v>287.21809999999999</c:v>
                </c:pt>
                <c:pt idx="1685">
                  <c:v>288.81240000000003</c:v>
                </c:pt>
                <c:pt idx="1686">
                  <c:v>286.6438</c:v>
                </c:pt>
                <c:pt idx="1687">
                  <c:v>291.63639999999998</c:v>
                </c:pt>
                <c:pt idx="1688">
                  <c:v>294.08089999999999</c:v>
                </c:pt>
                <c:pt idx="1689">
                  <c:v>292.70699999999999</c:v>
                </c:pt>
                <c:pt idx="1690">
                  <c:v>295.19740000000002</c:v>
                </c:pt>
                <c:pt idx="1691">
                  <c:v>291.01170000000002</c:v>
                </c:pt>
                <c:pt idx="1692">
                  <c:v>292.92410000000001</c:v>
                </c:pt>
                <c:pt idx="1693">
                  <c:v>292.23910000000001</c:v>
                </c:pt>
                <c:pt idx="1694">
                  <c:v>285.80849999999998</c:v>
                </c:pt>
                <c:pt idx="1695">
                  <c:v>279.1653</c:v>
                </c:pt>
                <c:pt idx="1696">
                  <c:v>273.19549999999998</c:v>
                </c:pt>
                <c:pt idx="1697">
                  <c:v>271.00549999999998</c:v>
                </c:pt>
                <c:pt idx="1698">
                  <c:v>265.33390000000003</c:v>
                </c:pt>
                <c:pt idx="1699">
                  <c:v>262.39069999999998</c:v>
                </c:pt>
                <c:pt idx="1700">
                  <c:v>258.31670000000003</c:v>
                </c:pt>
                <c:pt idx="1701">
                  <c:v>257.56420000000003</c:v>
                </c:pt>
                <c:pt idx="1702">
                  <c:v>254.1377</c:v>
                </c:pt>
                <c:pt idx="1703">
                  <c:v>253.4556</c:v>
                </c:pt>
                <c:pt idx="1704">
                  <c:v>253.29750000000001</c:v>
                </c:pt>
                <c:pt idx="1705">
                  <c:v>251.75700000000001</c:v>
                </c:pt>
                <c:pt idx="1706">
                  <c:v>252.65280000000001</c:v>
                </c:pt>
                <c:pt idx="1707">
                  <c:v>254.4674</c:v>
                </c:pt>
                <c:pt idx="1708">
                  <c:v>255.37299999999999</c:v>
                </c:pt>
                <c:pt idx="1709">
                  <c:v>257.96850000000001</c:v>
                </c:pt>
                <c:pt idx="1710">
                  <c:v>261.08679999999998</c:v>
                </c:pt>
                <c:pt idx="1711">
                  <c:v>260.99369999999999</c:v>
                </c:pt>
                <c:pt idx="1712">
                  <c:v>257.66969999999998</c:v>
                </c:pt>
                <c:pt idx="1713">
                  <c:v>258.50729999999999</c:v>
                </c:pt>
                <c:pt idx="1714">
                  <c:v>259.59840000000003</c:v>
                </c:pt>
                <c:pt idx="1715">
                  <c:v>260.56209999999999</c:v>
                </c:pt>
                <c:pt idx="1716">
                  <c:v>258.24029999999999</c:v>
                </c:pt>
                <c:pt idx="1717">
                  <c:v>256.85109999999997</c:v>
                </c:pt>
                <c:pt idx="1718">
                  <c:v>251.3742</c:v>
                </c:pt>
                <c:pt idx="1719">
                  <c:v>244.99350000000001</c:v>
                </c:pt>
                <c:pt idx="1720">
                  <c:v>245.49449999999999</c:v>
                </c:pt>
                <c:pt idx="1721">
                  <c:v>255.0975</c:v>
                </c:pt>
                <c:pt idx="1722">
                  <c:v>253.64250000000001</c:v>
                </c:pt>
                <c:pt idx="1723">
                  <c:v>269.11250000000001</c:v>
                </c:pt>
                <c:pt idx="1724">
                  <c:v>276.99880000000002</c:v>
                </c:pt>
                <c:pt idx="1725">
                  <c:v>271.92779999999999</c:v>
                </c:pt>
                <c:pt idx="1726">
                  <c:v>273.78629999999998</c:v>
                </c:pt>
                <c:pt idx="1727">
                  <c:v>268.01510000000002</c:v>
                </c:pt>
                <c:pt idx="1728">
                  <c:v>282.70190000000002</c:v>
                </c:pt>
                <c:pt idx="1729">
                  <c:v>272.2527</c:v>
                </c:pt>
                <c:pt idx="1730">
                  <c:v>267.45229999999998</c:v>
                </c:pt>
                <c:pt idx="1731">
                  <c:v>273.2756</c:v>
                </c:pt>
                <c:pt idx="1732">
                  <c:v>279.49919999999997</c:v>
                </c:pt>
                <c:pt idx="1733">
                  <c:v>273.45510000000002</c:v>
                </c:pt>
                <c:pt idx="1734">
                  <c:v>267.41379999999998</c:v>
                </c:pt>
                <c:pt idx="1735">
                  <c:v>275.81220000000002</c:v>
                </c:pt>
                <c:pt idx="1736">
                  <c:v>272.81200000000001</c:v>
                </c:pt>
                <c:pt idx="1737">
                  <c:v>267.61470000000003</c:v>
                </c:pt>
                <c:pt idx="1738">
                  <c:v>275.91489999999999</c:v>
                </c:pt>
                <c:pt idx="1739">
                  <c:v>274.86880000000002</c:v>
                </c:pt>
                <c:pt idx="1740">
                  <c:v>271.58120000000002</c:v>
                </c:pt>
                <c:pt idx="1741">
                  <c:v>270.90820000000002</c:v>
                </c:pt>
                <c:pt idx="1742">
                  <c:v>270.9973</c:v>
                </c:pt>
                <c:pt idx="1743">
                  <c:v>270.00909999999999</c:v>
                </c:pt>
                <c:pt idx="1744">
                  <c:v>265.61149999999998</c:v>
                </c:pt>
                <c:pt idx="1745">
                  <c:v>263.33339999999998</c:v>
                </c:pt>
                <c:pt idx="1746">
                  <c:v>267.5145</c:v>
                </c:pt>
                <c:pt idx="1747">
                  <c:v>269.75150000000002</c:v>
                </c:pt>
                <c:pt idx="1748">
                  <c:v>266.75580000000002</c:v>
                </c:pt>
                <c:pt idx="1749">
                  <c:v>262.87759999999997</c:v>
                </c:pt>
                <c:pt idx="1750">
                  <c:v>263.81119999999999</c:v>
                </c:pt>
                <c:pt idx="1751">
                  <c:v>260.83300000000003</c:v>
                </c:pt>
                <c:pt idx="1752">
                  <c:v>262.70600000000002</c:v>
                </c:pt>
                <c:pt idx="1753">
                  <c:v>265.56369999999998</c:v>
                </c:pt>
                <c:pt idx="1754">
                  <c:v>269.24889999999999</c:v>
                </c:pt>
                <c:pt idx="1755">
                  <c:v>274.7722</c:v>
                </c:pt>
                <c:pt idx="1756">
                  <c:v>276.43970000000002</c:v>
                </c:pt>
                <c:pt idx="1757">
                  <c:v>273.96010000000001</c:v>
                </c:pt>
                <c:pt idx="1758">
                  <c:v>280.44209999999998</c:v>
                </c:pt>
                <c:pt idx="1759">
                  <c:v>287.57650000000001</c:v>
                </c:pt>
                <c:pt idx="1760">
                  <c:v>288.59989999999999</c:v>
                </c:pt>
                <c:pt idx="1761">
                  <c:v>285.72269999999997</c:v>
                </c:pt>
                <c:pt idx="1762">
                  <c:v>269.86270000000002</c:v>
                </c:pt>
                <c:pt idx="1763">
                  <c:v>263.77350000000001</c:v>
                </c:pt>
                <c:pt idx="1764">
                  <c:v>274.21199999999999</c:v>
                </c:pt>
                <c:pt idx="1765">
                  <c:v>304.22789999999998</c:v>
                </c:pt>
                <c:pt idx="1766">
                  <c:v>301.77</c:v>
                </c:pt>
                <c:pt idx="1767">
                  <c:v>320.72289999999998</c:v>
                </c:pt>
                <c:pt idx="1768">
                  <c:v>299.50369999999998</c:v>
                </c:pt>
                <c:pt idx="1769">
                  <c:v>304.5308</c:v>
                </c:pt>
                <c:pt idx="1770">
                  <c:v>310.28750000000002</c:v>
                </c:pt>
                <c:pt idx="1771">
                  <c:v>311.92509999999999</c:v>
                </c:pt>
                <c:pt idx="1772">
                  <c:v>309.16359999999997</c:v>
                </c:pt>
                <c:pt idx="1773">
                  <c:v>302.84989999999999</c:v>
                </c:pt>
                <c:pt idx="1774">
                  <c:v>306.14359999999999</c:v>
                </c:pt>
                <c:pt idx="1775">
                  <c:v>306.96749999999997</c:v>
                </c:pt>
                <c:pt idx="1776">
                  <c:v>306.68790000000001</c:v>
                </c:pt>
                <c:pt idx="1777">
                  <c:v>302.29559999999998</c:v>
                </c:pt>
                <c:pt idx="1778">
                  <c:v>300.32569999999998</c:v>
                </c:pt>
                <c:pt idx="1779">
                  <c:v>297.20389999999998</c:v>
                </c:pt>
                <c:pt idx="1780">
                  <c:v>312.68020000000001</c:v>
                </c:pt>
                <c:pt idx="1781">
                  <c:v>316.49950000000001</c:v>
                </c:pt>
                <c:pt idx="1782">
                  <c:v>310.01459999999997</c:v>
                </c:pt>
                <c:pt idx="1783">
                  <c:v>302.29500000000002</c:v>
                </c:pt>
                <c:pt idx="1784">
                  <c:v>296.7636</c:v>
                </c:pt>
                <c:pt idx="1785">
                  <c:v>295.1395</c:v>
                </c:pt>
                <c:pt idx="1786">
                  <c:v>295.59480000000002</c:v>
                </c:pt>
                <c:pt idx="1787">
                  <c:v>291.3578</c:v>
                </c:pt>
                <c:pt idx="1788">
                  <c:v>291.71469999999999</c:v>
                </c:pt>
                <c:pt idx="1789">
                  <c:v>296.24950000000001</c:v>
                </c:pt>
                <c:pt idx="1790">
                  <c:v>295.0016</c:v>
                </c:pt>
                <c:pt idx="1791">
                  <c:v>293.14269999999999</c:v>
                </c:pt>
                <c:pt idx="1792">
                  <c:v>290.7002</c:v>
                </c:pt>
                <c:pt idx="1793">
                  <c:v>284.38049999999998</c:v>
                </c:pt>
                <c:pt idx="1794">
                  <c:v>282.69310000000002</c:v>
                </c:pt>
                <c:pt idx="1795">
                  <c:v>283.10419999999999</c:v>
                </c:pt>
                <c:pt idx="1796">
                  <c:v>282.83629999999999</c:v>
                </c:pt>
                <c:pt idx="1797">
                  <c:v>281.97469999999998</c:v>
                </c:pt>
                <c:pt idx="1798">
                  <c:v>281.81819999999999</c:v>
                </c:pt>
                <c:pt idx="1799">
                  <c:v>280.8304</c:v>
                </c:pt>
                <c:pt idx="1800">
                  <c:v>280.48360000000002</c:v>
                </c:pt>
                <c:pt idx="1801">
                  <c:v>280.75799999999998</c:v>
                </c:pt>
                <c:pt idx="1802">
                  <c:v>280.60250000000002</c:v>
                </c:pt>
                <c:pt idx="1803">
                  <c:v>277.83249999999998</c:v>
                </c:pt>
                <c:pt idx="1804">
                  <c:v>266.17829999999998</c:v>
                </c:pt>
                <c:pt idx="1805">
                  <c:v>258.23360000000002</c:v>
                </c:pt>
                <c:pt idx="1806">
                  <c:v>259.25389999999999</c:v>
                </c:pt>
                <c:pt idx="1807">
                  <c:v>259.56909999999999</c:v>
                </c:pt>
                <c:pt idx="1808">
                  <c:v>262.02789999999999</c:v>
                </c:pt>
                <c:pt idx="1809">
                  <c:v>255.77430000000001</c:v>
                </c:pt>
                <c:pt idx="1810">
                  <c:v>255.48769999999999</c:v>
                </c:pt>
                <c:pt idx="1811">
                  <c:v>252.4496</c:v>
                </c:pt>
                <c:pt idx="1812">
                  <c:v>252.01329999999999</c:v>
                </c:pt>
                <c:pt idx="1813">
                  <c:v>250.49529999999999</c:v>
                </c:pt>
                <c:pt idx="1814">
                  <c:v>254.60679999999999</c:v>
                </c:pt>
                <c:pt idx="1815">
                  <c:v>256.18810000000002</c:v>
                </c:pt>
                <c:pt idx="1816">
                  <c:v>254.5591</c:v>
                </c:pt>
                <c:pt idx="1817">
                  <c:v>252.3708</c:v>
                </c:pt>
                <c:pt idx="1818">
                  <c:v>253.25049999999999</c:v>
                </c:pt>
                <c:pt idx="1819">
                  <c:v>252.066</c:v>
                </c:pt>
                <c:pt idx="1820">
                  <c:v>253.0703</c:v>
                </c:pt>
                <c:pt idx="1821">
                  <c:v>246.01349999999999</c:v>
                </c:pt>
                <c:pt idx="1822">
                  <c:v>249.50739999999999</c:v>
                </c:pt>
                <c:pt idx="1823">
                  <c:v>251.18860000000001</c:v>
                </c:pt>
                <c:pt idx="1824">
                  <c:v>246.22460000000001</c:v>
                </c:pt>
                <c:pt idx="1825">
                  <c:v>243.28790000000001</c:v>
                </c:pt>
                <c:pt idx="1826">
                  <c:v>239.33709999999999</c:v>
                </c:pt>
                <c:pt idx="1827">
                  <c:v>238.1574</c:v>
                </c:pt>
                <c:pt idx="1828">
                  <c:v>241.40940000000001</c:v>
                </c:pt>
                <c:pt idx="1829">
                  <c:v>237.62639999999999</c:v>
                </c:pt>
                <c:pt idx="1830">
                  <c:v>234.18700000000001</c:v>
                </c:pt>
                <c:pt idx="1831">
                  <c:v>228.0326</c:v>
                </c:pt>
                <c:pt idx="1832">
                  <c:v>217.1327</c:v>
                </c:pt>
                <c:pt idx="1833">
                  <c:v>217.18889999999999</c:v>
                </c:pt>
                <c:pt idx="1834">
                  <c:v>221.33150000000001</c:v>
                </c:pt>
                <c:pt idx="1835">
                  <c:v>228.08959999999999</c:v>
                </c:pt>
                <c:pt idx="1836">
                  <c:v>231.15819999999999</c:v>
                </c:pt>
                <c:pt idx="1837">
                  <c:v>231.38980000000001</c:v>
                </c:pt>
                <c:pt idx="1838">
                  <c:v>225.27959999999999</c:v>
                </c:pt>
                <c:pt idx="1839">
                  <c:v>224.37639999999999</c:v>
                </c:pt>
                <c:pt idx="1840">
                  <c:v>220.24529999999999</c:v>
                </c:pt>
                <c:pt idx="1841">
                  <c:v>222.16640000000001</c:v>
                </c:pt>
                <c:pt idx="1842">
                  <c:v>220.97579999999999</c:v>
                </c:pt>
                <c:pt idx="1843">
                  <c:v>223.73599999999999</c:v>
                </c:pt>
                <c:pt idx="1844">
                  <c:v>215.60990000000001</c:v>
                </c:pt>
                <c:pt idx="1845">
                  <c:v>223.5795</c:v>
                </c:pt>
                <c:pt idx="1846">
                  <c:v>218.38079999999999</c:v>
                </c:pt>
                <c:pt idx="1847">
                  <c:v>217.00049999999999</c:v>
                </c:pt>
                <c:pt idx="1848">
                  <c:v>221.1147</c:v>
                </c:pt>
                <c:pt idx="1849">
                  <c:v>234.3109</c:v>
                </c:pt>
                <c:pt idx="1850">
                  <c:v>236.21289999999999</c:v>
                </c:pt>
                <c:pt idx="1851">
                  <c:v>232.7996</c:v>
                </c:pt>
                <c:pt idx="1852">
                  <c:v>232.95490000000001</c:v>
                </c:pt>
                <c:pt idx="1853">
                  <c:v>233.9068</c:v>
                </c:pt>
                <c:pt idx="1854">
                  <c:v>219.0712</c:v>
                </c:pt>
                <c:pt idx="1855">
                  <c:v>216.75139999999999</c:v>
                </c:pt>
                <c:pt idx="1856">
                  <c:v>212.98320000000001</c:v>
                </c:pt>
                <c:pt idx="1857">
                  <c:v>229.78800000000001</c:v>
                </c:pt>
                <c:pt idx="1858">
                  <c:v>236.92160000000001</c:v>
                </c:pt>
                <c:pt idx="1859">
                  <c:v>238.8383</c:v>
                </c:pt>
                <c:pt idx="1860">
                  <c:v>241.35749999999999</c:v>
                </c:pt>
                <c:pt idx="1861">
                  <c:v>236.84889999999999</c:v>
                </c:pt>
                <c:pt idx="1862">
                  <c:v>236.54140000000001</c:v>
                </c:pt>
                <c:pt idx="1863">
                  <c:v>233.64779999999999</c:v>
                </c:pt>
                <c:pt idx="1864">
                  <c:v>228.7809</c:v>
                </c:pt>
                <c:pt idx="1865">
                  <c:v>228.15620000000001</c:v>
                </c:pt>
                <c:pt idx="1866">
                  <c:v>226.43539999999999</c:v>
                </c:pt>
                <c:pt idx="1867">
                  <c:v>225.18520000000001</c:v>
                </c:pt>
                <c:pt idx="1868">
                  <c:v>223.5284</c:v>
                </c:pt>
                <c:pt idx="1869">
                  <c:v>224.00479999999999</c:v>
                </c:pt>
                <c:pt idx="1870">
                  <c:v>224.8081</c:v>
                </c:pt>
                <c:pt idx="1871">
                  <c:v>225.19370000000001</c:v>
                </c:pt>
                <c:pt idx="1872">
                  <c:v>221.5266</c:v>
                </c:pt>
                <c:pt idx="1873">
                  <c:v>223.94640000000001</c:v>
                </c:pt>
                <c:pt idx="1874">
                  <c:v>225.9828</c:v>
                </c:pt>
                <c:pt idx="1875">
                  <c:v>225.89070000000001</c:v>
                </c:pt>
                <c:pt idx="1876">
                  <c:v>225.87540000000001</c:v>
                </c:pt>
                <c:pt idx="1877">
                  <c:v>225.40450000000001</c:v>
                </c:pt>
                <c:pt idx="1878">
                  <c:v>226.76089999999999</c:v>
                </c:pt>
                <c:pt idx="1879">
                  <c:v>227.61689999999999</c:v>
                </c:pt>
                <c:pt idx="1880">
                  <c:v>226.89680000000001</c:v>
                </c:pt>
                <c:pt idx="1881">
                  <c:v>223.95859999999999</c:v>
                </c:pt>
                <c:pt idx="1882">
                  <c:v>217.62389999999999</c:v>
                </c:pt>
                <c:pt idx="1883">
                  <c:v>217.82169999999999</c:v>
                </c:pt>
                <c:pt idx="1884">
                  <c:v>222.0821</c:v>
                </c:pt>
                <c:pt idx="1885">
                  <c:v>219.99529999999999</c:v>
                </c:pt>
                <c:pt idx="1886">
                  <c:v>217.66399999999999</c:v>
                </c:pt>
                <c:pt idx="1887">
                  <c:v>217.1808</c:v>
                </c:pt>
                <c:pt idx="1888">
                  <c:v>213.18039999999999</c:v>
                </c:pt>
                <c:pt idx="1889">
                  <c:v>210.27119999999999</c:v>
                </c:pt>
                <c:pt idx="1890">
                  <c:v>215.67519999999999</c:v>
                </c:pt>
                <c:pt idx="1891">
                  <c:v>213.1977</c:v>
                </c:pt>
                <c:pt idx="1892">
                  <c:v>215.0239</c:v>
                </c:pt>
                <c:pt idx="1893">
                  <c:v>213.7884</c:v>
                </c:pt>
                <c:pt idx="1894">
                  <c:v>207.85570000000001</c:v>
                </c:pt>
                <c:pt idx="1895">
                  <c:v>205.1003</c:v>
                </c:pt>
                <c:pt idx="1896">
                  <c:v>202.87459999999999</c:v>
                </c:pt>
                <c:pt idx="1897">
                  <c:v>198.78139999999999</c:v>
                </c:pt>
                <c:pt idx="1898">
                  <c:v>196.87029999999999</c:v>
                </c:pt>
                <c:pt idx="1899">
                  <c:v>206.08949999999999</c:v>
                </c:pt>
                <c:pt idx="1900">
                  <c:v>265.76740000000001</c:v>
                </c:pt>
                <c:pt idx="1901">
                  <c:v>247.03639999999999</c:v>
                </c:pt>
                <c:pt idx="1902">
                  <c:v>248.6267</c:v>
                </c:pt>
                <c:pt idx="1903">
                  <c:v>242.34350000000001</c:v>
                </c:pt>
                <c:pt idx="1904">
                  <c:v>236.7029</c:v>
                </c:pt>
                <c:pt idx="1905">
                  <c:v>240.8476</c:v>
                </c:pt>
                <c:pt idx="1906">
                  <c:v>238.6677</c:v>
                </c:pt>
                <c:pt idx="1907">
                  <c:v>238.13640000000001</c:v>
                </c:pt>
                <c:pt idx="1908">
                  <c:v>237.14930000000001</c:v>
                </c:pt>
                <c:pt idx="1909">
                  <c:v>235.87540000000001</c:v>
                </c:pt>
                <c:pt idx="1910">
                  <c:v>237.0746</c:v>
                </c:pt>
                <c:pt idx="1911">
                  <c:v>237.17619999999999</c:v>
                </c:pt>
                <c:pt idx="1912">
                  <c:v>237.94669999999999</c:v>
                </c:pt>
                <c:pt idx="1913">
                  <c:v>237.40799999999999</c:v>
                </c:pt>
                <c:pt idx="1914">
                  <c:v>239.10300000000001</c:v>
                </c:pt>
                <c:pt idx="1915">
                  <c:v>236.8897</c:v>
                </c:pt>
                <c:pt idx="1916">
                  <c:v>237.1147</c:v>
                </c:pt>
                <c:pt idx="1917">
                  <c:v>237.2955</c:v>
                </c:pt>
                <c:pt idx="1918">
                  <c:v>235.49690000000001</c:v>
                </c:pt>
                <c:pt idx="1919">
                  <c:v>230.22489999999999</c:v>
                </c:pt>
                <c:pt idx="1920">
                  <c:v>235.833</c:v>
                </c:pt>
                <c:pt idx="1921">
                  <c:v>238.55879999999999</c:v>
                </c:pt>
                <c:pt idx="1922">
                  <c:v>237.8416</c:v>
                </c:pt>
                <c:pt idx="1923">
                  <c:v>240.9853</c:v>
                </c:pt>
                <c:pt idx="1924">
                  <c:v>246.1885</c:v>
                </c:pt>
                <c:pt idx="1925">
                  <c:v>242.7775</c:v>
                </c:pt>
                <c:pt idx="1926">
                  <c:v>240.64670000000001</c:v>
                </c:pt>
                <c:pt idx="1927">
                  <c:v>237.4119</c:v>
                </c:pt>
                <c:pt idx="1928">
                  <c:v>240.7054</c:v>
                </c:pt>
                <c:pt idx="1929">
                  <c:v>239.05340000000001</c:v>
                </c:pt>
                <c:pt idx="1930">
                  <c:v>242.23750000000001</c:v>
                </c:pt>
                <c:pt idx="1931">
                  <c:v>242.2901</c:v>
                </c:pt>
                <c:pt idx="1932">
                  <c:v>241.41759999999999</c:v>
                </c:pt>
                <c:pt idx="1933">
                  <c:v>241.56659999999999</c:v>
                </c:pt>
                <c:pt idx="1934">
                  <c:v>242.38980000000001</c:v>
                </c:pt>
                <c:pt idx="1935">
                  <c:v>244.71</c:v>
                </c:pt>
                <c:pt idx="1936">
                  <c:v>242.08</c:v>
                </c:pt>
                <c:pt idx="1937">
                  <c:v>238.22</c:v>
                </c:pt>
                <c:pt idx="1938">
                  <c:v>235.66810000000001</c:v>
                </c:pt>
                <c:pt idx="1939">
                  <c:v>229.08459999999999</c:v>
                </c:pt>
                <c:pt idx="1940">
                  <c:v>227.80590000000001</c:v>
                </c:pt>
                <c:pt idx="1941">
                  <c:v>223.82409999999999</c:v>
                </c:pt>
                <c:pt idx="1942">
                  <c:v>222.322</c:v>
                </c:pt>
                <c:pt idx="1943">
                  <c:v>221.4675</c:v>
                </c:pt>
                <c:pt idx="1944">
                  <c:v>216.35769999999999</c:v>
                </c:pt>
                <c:pt idx="1945">
                  <c:v>211.1867</c:v>
                </c:pt>
                <c:pt idx="1946">
                  <c:v>211.24789999999999</c:v>
                </c:pt>
                <c:pt idx="1947">
                  <c:v>213.45429999999999</c:v>
                </c:pt>
                <c:pt idx="1948">
                  <c:v>216.5599</c:v>
                </c:pt>
                <c:pt idx="1949">
                  <c:v>214.1841</c:v>
                </c:pt>
                <c:pt idx="1950">
                  <c:v>214.7235</c:v>
                </c:pt>
                <c:pt idx="1951">
                  <c:v>214.12899999999999</c:v>
                </c:pt>
                <c:pt idx="1952">
                  <c:v>209.7313</c:v>
                </c:pt>
                <c:pt idx="1953">
                  <c:v>207.38829999999999</c:v>
                </c:pt>
                <c:pt idx="1954">
                  <c:v>204.1756</c:v>
                </c:pt>
                <c:pt idx="1955">
                  <c:v>201.0256</c:v>
                </c:pt>
                <c:pt idx="1956">
                  <c:v>199.38749999999999</c:v>
                </c:pt>
                <c:pt idx="1957">
                  <c:v>195.0291</c:v>
                </c:pt>
                <c:pt idx="1958">
                  <c:v>197.2551</c:v>
                </c:pt>
                <c:pt idx="1959">
                  <c:v>199.47049999999999</c:v>
                </c:pt>
                <c:pt idx="1960">
                  <c:v>206.9247</c:v>
                </c:pt>
                <c:pt idx="1961">
                  <c:v>205.03659999999999</c:v>
                </c:pt>
                <c:pt idx="1962">
                  <c:v>204.55119999999999</c:v>
                </c:pt>
                <c:pt idx="1963">
                  <c:v>201.2585</c:v>
                </c:pt>
                <c:pt idx="1964">
                  <c:v>199.2902</c:v>
                </c:pt>
                <c:pt idx="1965">
                  <c:v>206.81960000000001</c:v>
                </c:pt>
                <c:pt idx="1966">
                  <c:v>203.2354</c:v>
                </c:pt>
                <c:pt idx="1967">
                  <c:v>202.87190000000001</c:v>
                </c:pt>
                <c:pt idx="1968">
                  <c:v>203.35839999999999</c:v>
                </c:pt>
                <c:pt idx="1969">
                  <c:v>199.78620000000001</c:v>
                </c:pt>
                <c:pt idx="1970">
                  <c:v>197.52170000000001</c:v>
                </c:pt>
                <c:pt idx="1971">
                  <c:v>197.131</c:v>
                </c:pt>
                <c:pt idx="1972">
                  <c:v>199.84960000000001</c:v>
                </c:pt>
                <c:pt idx="1973">
                  <c:v>200.38480000000001</c:v>
                </c:pt>
                <c:pt idx="1974">
                  <c:v>197.9041</c:v>
                </c:pt>
                <c:pt idx="1975">
                  <c:v>195.7604</c:v>
                </c:pt>
                <c:pt idx="1976">
                  <c:v>192.65690000000001</c:v>
                </c:pt>
                <c:pt idx="1977">
                  <c:v>191.24690000000001</c:v>
                </c:pt>
                <c:pt idx="1978">
                  <c:v>188.768</c:v>
                </c:pt>
                <c:pt idx="1979">
                  <c:v>185.9836</c:v>
                </c:pt>
                <c:pt idx="1980">
                  <c:v>182.58109999999999</c:v>
                </c:pt>
                <c:pt idx="1981">
                  <c:v>181.44569999999999</c:v>
                </c:pt>
                <c:pt idx="1982">
                  <c:v>180.5608</c:v>
                </c:pt>
                <c:pt idx="1983">
                  <c:v>183.34700000000001</c:v>
                </c:pt>
                <c:pt idx="1984">
                  <c:v>181.6078</c:v>
                </c:pt>
                <c:pt idx="1985">
                  <c:v>181.73949999999999</c:v>
                </c:pt>
                <c:pt idx="1986">
                  <c:v>178.99100000000001</c:v>
                </c:pt>
                <c:pt idx="1987">
                  <c:v>178.0385</c:v>
                </c:pt>
                <c:pt idx="1988">
                  <c:v>180.05099999999999</c:v>
                </c:pt>
                <c:pt idx="1989">
                  <c:v>201.96690000000001</c:v>
                </c:pt>
                <c:pt idx="1990">
                  <c:v>203.708</c:v>
                </c:pt>
                <c:pt idx="1991">
                  <c:v>201.2773</c:v>
                </c:pt>
                <c:pt idx="1992">
                  <c:v>205.351</c:v>
                </c:pt>
                <c:pt idx="1993">
                  <c:v>203.9692</c:v>
                </c:pt>
                <c:pt idx="1994">
                  <c:v>203.3518</c:v>
                </c:pt>
                <c:pt idx="1995">
                  <c:v>199.7268</c:v>
                </c:pt>
                <c:pt idx="1996">
                  <c:v>195.90469999999999</c:v>
                </c:pt>
                <c:pt idx="1997">
                  <c:v>193.08799999999999</c:v>
                </c:pt>
                <c:pt idx="1998">
                  <c:v>188.4254</c:v>
                </c:pt>
                <c:pt idx="1999">
                  <c:v>186.11420000000001</c:v>
                </c:pt>
                <c:pt idx="2000">
                  <c:v>184.89</c:v>
                </c:pt>
                <c:pt idx="2001">
                  <c:v>185.64670000000001</c:v>
                </c:pt>
                <c:pt idx="2002">
                  <c:v>186.45509999999999</c:v>
                </c:pt>
                <c:pt idx="2003">
                  <c:v>186.7355</c:v>
                </c:pt>
                <c:pt idx="2004">
                  <c:v>184.4391</c:v>
                </c:pt>
                <c:pt idx="2005">
                  <c:v>182.95330000000001</c:v>
                </c:pt>
                <c:pt idx="2006">
                  <c:v>181.4897</c:v>
                </c:pt>
                <c:pt idx="2007">
                  <c:v>180.86680000000001</c:v>
                </c:pt>
                <c:pt idx="2008">
                  <c:v>177.5943</c:v>
                </c:pt>
                <c:pt idx="2009">
                  <c:v>175.06280000000001</c:v>
                </c:pt>
                <c:pt idx="2010">
                  <c:v>171.1422</c:v>
                </c:pt>
                <c:pt idx="2011">
                  <c:v>170.1516</c:v>
                </c:pt>
                <c:pt idx="2012">
                  <c:v>171.13980000000001</c:v>
                </c:pt>
                <c:pt idx="2013">
                  <c:v>171.38509999999999</c:v>
                </c:pt>
                <c:pt idx="2014">
                  <c:v>172.79480000000001</c:v>
                </c:pt>
                <c:pt idx="2015">
                  <c:v>177.20439999999999</c:v>
                </c:pt>
                <c:pt idx="2016">
                  <c:v>173.93700000000001</c:v>
                </c:pt>
                <c:pt idx="2017">
                  <c:v>172.7543</c:v>
                </c:pt>
                <c:pt idx="2018">
                  <c:v>171.76939999999999</c:v>
                </c:pt>
                <c:pt idx="2019">
                  <c:v>171.33600000000001</c:v>
                </c:pt>
                <c:pt idx="2020">
                  <c:v>170.16370000000001</c:v>
                </c:pt>
                <c:pt idx="2021">
                  <c:v>173.10659999999999</c:v>
                </c:pt>
                <c:pt idx="2022">
                  <c:v>171.27680000000001</c:v>
                </c:pt>
                <c:pt idx="2023">
                  <c:v>177.73490000000001</c:v>
                </c:pt>
                <c:pt idx="2024">
                  <c:v>176.3005</c:v>
                </c:pt>
                <c:pt idx="2025">
                  <c:v>177.31739999999999</c:v>
                </c:pt>
                <c:pt idx="2026">
                  <c:v>179.547</c:v>
                </c:pt>
                <c:pt idx="2027">
                  <c:v>179.852</c:v>
                </c:pt>
                <c:pt idx="2028">
                  <c:v>181.7184</c:v>
                </c:pt>
                <c:pt idx="2029">
                  <c:v>183.61199999999999</c:v>
                </c:pt>
                <c:pt idx="2030">
                  <c:v>179.76009999999999</c:v>
                </c:pt>
                <c:pt idx="2031">
                  <c:v>177.268</c:v>
                </c:pt>
                <c:pt idx="2032">
                  <c:v>176.33940000000001</c:v>
                </c:pt>
                <c:pt idx="2033">
                  <c:v>174.167</c:v>
                </c:pt>
                <c:pt idx="2034">
                  <c:v>173.50219999999999</c:v>
                </c:pt>
                <c:pt idx="2035">
                  <c:v>172.11199999999999</c:v>
                </c:pt>
                <c:pt idx="2036">
                  <c:v>170.83320000000001</c:v>
                </c:pt>
                <c:pt idx="2037">
                  <c:v>167.1867</c:v>
                </c:pt>
                <c:pt idx="2038">
                  <c:v>165.6079</c:v>
                </c:pt>
                <c:pt idx="2039">
                  <c:v>169.61709999999999</c:v>
                </c:pt>
                <c:pt idx="2040">
                  <c:v>170.8314</c:v>
                </c:pt>
                <c:pt idx="2041">
                  <c:v>170.482</c:v>
                </c:pt>
                <c:pt idx="2042">
                  <c:v>167.02260000000001</c:v>
                </c:pt>
                <c:pt idx="2043">
                  <c:v>162.18180000000001</c:v>
                </c:pt>
                <c:pt idx="2044">
                  <c:v>162.62790000000001</c:v>
                </c:pt>
                <c:pt idx="2045">
                  <c:v>165.87389999999999</c:v>
                </c:pt>
                <c:pt idx="2046">
                  <c:v>167.17250000000001</c:v>
                </c:pt>
                <c:pt idx="2047">
                  <c:v>167.61940000000001</c:v>
                </c:pt>
                <c:pt idx="2048">
                  <c:v>166.04660000000001</c:v>
                </c:pt>
                <c:pt idx="2049">
                  <c:v>165.21080000000001</c:v>
                </c:pt>
                <c:pt idx="2050">
                  <c:v>167.35740000000001</c:v>
                </c:pt>
                <c:pt idx="2051">
                  <c:v>166.3553</c:v>
                </c:pt>
                <c:pt idx="2052">
                  <c:v>164.67089999999999</c:v>
                </c:pt>
                <c:pt idx="2053">
                  <c:v>164.11199999999999</c:v>
                </c:pt>
                <c:pt idx="2054">
                  <c:v>163.6199</c:v>
                </c:pt>
                <c:pt idx="2055">
                  <c:v>164.67910000000001</c:v>
                </c:pt>
                <c:pt idx="2056">
                  <c:v>164.33770000000001</c:v>
                </c:pt>
                <c:pt idx="2057">
                  <c:v>163.87870000000001</c:v>
                </c:pt>
                <c:pt idx="2058">
                  <c:v>163.4016</c:v>
                </c:pt>
                <c:pt idx="2059">
                  <c:v>163.01419999999999</c:v>
                </c:pt>
                <c:pt idx="2060">
                  <c:v>162.62790000000001</c:v>
                </c:pt>
                <c:pt idx="2061">
                  <c:v>161.9666</c:v>
                </c:pt>
                <c:pt idx="2062">
                  <c:v>161.9246</c:v>
                </c:pt>
                <c:pt idx="2063">
                  <c:v>156.37440000000001</c:v>
                </c:pt>
                <c:pt idx="2064">
                  <c:v>152.74379999999999</c:v>
                </c:pt>
                <c:pt idx="2065">
                  <c:v>148.39869999999999</c:v>
                </c:pt>
                <c:pt idx="2066">
                  <c:v>146.99119999999999</c:v>
                </c:pt>
                <c:pt idx="2067">
                  <c:v>145.86940000000001</c:v>
                </c:pt>
                <c:pt idx="2068">
                  <c:v>146.32429999999999</c:v>
                </c:pt>
                <c:pt idx="2069">
                  <c:v>147.2954</c:v>
                </c:pt>
                <c:pt idx="2070">
                  <c:v>146.29730000000001</c:v>
                </c:pt>
                <c:pt idx="2071">
                  <c:v>145.62719999999999</c:v>
                </c:pt>
                <c:pt idx="2072">
                  <c:v>145.2141</c:v>
                </c:pt>
                <c:pt idx="2073">
                  <c:v>145.5247</c:v>
                </c:pt>
                <c:pt idx="2074">
                  <c:v>145.74889999999999</c:v>
                </c:pt>
                <c:pt idx="2075">
                  <c:v>146.52250000000001</c:v>
                </c:pt>
                <c:pt idx="2076">
                  <c:v>148.82990000000001</c:v>
                </c:pt>
                <c:pt idx="2077">
                  <c:v>149.39330000000001</c:v>
                </c:pt>
                <c:pt idx="2078">
                  <c:v>154.12190000000001</c:v>
                </c:pt>
                <c:pt idx="2079">
                  <c:v>146.2175</c:v>
                </c:pt>
                <c:pt idx="2080">
                  <c:v>144.06880000000001</c:v>
                </c:pt>
                <c:pt idx="2081">
                  <c:v>142.62559999999999</c:v>
                </c:pt>
                <c:pt idx="2082">
                  <c:v>144.94489999999999</c:v>
                </c:pt>
                <c:pt idx="2083">
                  <c:v>145.74160000000001</c:v>
                </c:pt>
                <c:pt idx="2084">
                  <c:v>144.5051</c:v>
                </c:pt>
                <c:pt idx="2085">
                  <c:v>144.96</c:v>
                </c:pt>
                <c:pt idx="2086">
                  <c:v>150.43039999999999</c:v>
                </c:pt>
                <c:pt idx="2087">
                  <c:v>157.56559999999999</c:v>
                </c:pt>
                <c:pt idx="2088">
                  <c:v>153.72810000000001</c:v>
                </c:pt>
                <c:pt idx="2089">
                  <c:v>151.28700000000001</c:v>
                </c:pt>
                <c:pt idx="2090">
                  <c:v>164.79759999999999</c:v>
                </c:pt>
                <c:pt idx="2091">
                  <c:v>172.08590000000001</c:v>
                </c:pt>
                <c:pt idx="2092">
                  <c:v>170.69829999999999</c:v>
                </c:pt>
                <c:pt idx="2093">
                  <c:v>170.1516</c:v>
                </c:pt>
                <c:pt idx="2094">
                  <c:v>164.31200000000001</c:v>
                </c:pt>
                <c:pt idx="2095">
                  <c:v>154.17310000000001</c:v>
                </c:pt>
                <c:pt idx="2096">
                  <c:v>153.25059999999999</c:v>
                </c:pt>
                <c:pt idx="2097">
                  <c:v>152.1772</c:v>
                </c:pt>
                <c:pt idx="2098">
                  <c:v>156.45429999999999</c:v>
                </c:pt>
                <c:pt idx="2099">
                  <c:v>158.27080000000001</c:v>
                </c:pt>
                <c:pt idx="2100">
                  <c:v>157.3792</c:v>
                </c:pt>
                <c:pt idx="2101">
                  <c:v>154.75309999999999</c:v>
                </c:pt>
                <c:pt idx="2102">
                  <c:v>150.0838</c:v>
                </c:pt>
                <c:pt idx="2103">
                  <c:v>153.55330000000001</c:v>
                </c:pt>
                <c:pt idx="2104">
                  <c:v>156.32400000000001</c:v>
                </c:pt>
                <c:pt idx="2105">
                  <c:v>159.32249999999999</c:v>
                </c:pt>
                <c:pt idx="2106">
                  <c:v>157.8074</c:v>
                </c:pt>
                <c:pt idx="2107">
                  <c:v>152.9229</c:v>
                </c:pt>
                <c:pt idx="2108">
                  <c:v>150.39150000000001</c:v>
                </c:pt>
                <c:pt idx="2109">
                  <c:v>152.01900000000001</c:v>
                </c:pt>
                <c:pt idx="2110">
                  <c:v>152.06200000000001</c:v>
                </c:pt>
                <c:pt idx="2111">
                  <c:v>146.5917</c:v>
                </c:pt>
                <c:pt idx="2112">
                  <c:v>144.2381</c:v>
                </c:pt>
                <c:pt idx="2113">
                  <c:v>144.8399</c:v>
                </c:pt>
                <c:pt idx="2114">
                  <c:v>144.53370000000001</c:v>
                </c:pt>
                <c:pt idx="2115">
                  <c:v>145.96019999999999</c:v>
                </c:pt>
                <c:pt idx="2116">
                  <c:v>146.87110000000001</c:v>
                </c:pt>
                <c:pt idx="2117">
                  <c:v>153.38470000000001</c:v>
                </c:pt>
                <c:pt idx="2118">
                  <c:v>161.0701</c:v>
                </c:pt>
                <c:pt idx="2119">
                  <c:v>160.45920000000001</c:v>
                </c:pt>
                <c:pt idx="2120">
                  <c:v>166.374</c:v>
                </c:pt>
                <c:pt idx="2121">
                  <c:v>171.744</c:v>
                </c:pt>
                <c:pt idx="2122">
                  <c:v>167.5026</c:v>
                </c:pt>
                <c:pt idx="2123">
                  <c:v>168.5667</c:v>
                </c:pt>
                <c:pt idx="2124">
                  <c:v>168.0241</c:v>
                </c:pt>
                <c:pt idx="2125">
                  <c:v>164.76220000000001</c:v>
                </c:pt>
                <c:pt idx="2126">
                  <c:v>164.1994</c:v>
                </c:pt>
                <c:pt idx="2127">
                  <c:v>165.59610000000001</c:v>
                </c:pt>
                <c:pt idx="2128">
                  <c:v>165.24520000000001</c:v>
                </c:pt>
                <c:pt idx="2129">
                  <c:v>165.76759999999999</c:v>
                </c:pt>
                <c:pt idx="2130">
                  <c:v>163.22790000000001</c:v>
                </c:pt>
                <c:pt idx="2131">
                  <c:v>166.88310000000001</c:v>
                </c:pt>
                <c:pt idx="2132">
                  <c:v>169.61789999999999</c:v>
                </c:pt>
                <c:pt idx="2133">
                  <c:v>168.5188</c:v>
                </c:pt>
                <c:pt idx="2134">
                  <c:v>166.39250000000001</c:v>
                </c:pt>
                <c:pt idx="2135">
                  <c:v>166.35550000000001</c:v>
                </c:pt>
                <c:pt idx="2136">
                  <c:v>167.85560000000001</c:v>
                </c:pt>
                <c:pt idx="2137">
                  <c:v>168.62309999999999</c:v>
                </c:pt>
                <c:pt idx="2138">
                  <c:v>167.30719999999999</c:v>
                </c:pt>
                <c:pt idx="2139">
                  <c:v>165.67679999999999</c:v>
                </c:pt>
                <c:pt idx="2140">
                  <c:v>166.65600000000001</c:v>
                </c:pt>
                <c:pt idx="2141">
                  <c:v>169.37700000000001</c:v>
                </c:pt>
                <c:pt idx="2142">
                  <c:v>169.95070000000001</c:v>
                </c:pt>
                <c:pt idx="2143">
                  <c:v>171.1721</c:v>
                </c:pt>
                <c:pt idx="2144">
                  <c:v>171.9941</c:v>
                </c:pt>
                <c:pt idx="2145">
                  <c:v>171.58459999999999</c:v>
                </c:pt>
                <c:pt idx="2146">
                  <c:v>169.48240000000001</c:v>
                </c:pt>
                <c:pt idx="2147">
                  <c:v>173.84800000000001</c:v>
                </c:pt>
                <c:pt idx="2148">
                  <c:v>176.6934</c:v>
                </c:pt>
                <c:pt idx="2149">
                  <c:v>181.6037</c:v>
                </c:pt>
                <c:pt idx="2150">
                  <c:v>190.11089999999999</c:v>
                </c:pt>
                <c:pt idx="2151">
                  <c:v>185.1567</c:v>
                </c:pt>
                <c:pt idx="2152">
                  <c:v>190.04259999999999</c:v>
                </c:pt>
                <c:pt idx="2153">
                  <c:v>198.36250000000001</c:v>
                </c:pt>
                <c:pt idx="2154">
                  <c:v>196.0513</c:v>
                </c:pt>
                <c:pt idx="2155">
                  <c:v>184.8596</c:v>
                </c:pt>
                <c:pt idx="2156">
                  <c:v>184.8965</c:v>
                </c:pt>
                <c:pt idx="2157">
                  <c:v>185.5916</c:v>
                </c:pt>
                <c:pt idx="2158">
                  <c:v>188.49959999999999</c:v>
                </c:pt>
                <c:pt idx="2159">
                  <c:v>188.80969999999999</c:v>
                </c:pt>
                <c:pt idx="2160">
                  <c:v>194.16640000000001</c:v>
                </c:pt>
                <c:pt idx="2161">
                  <c:v>202.7432</c:v>
                </c:pt>
                <c:pt idx="2162">
                  <c:v>196.7422</c:v>
                </c:pt>
                <c:pt idx="2163">
                  <c:v>193.00149999999999</c:v>
                </c:pt>
                <c:pt idx="2164">
                  <c:v>188.55289999999999</c:v>
                </c:pt>
                <c:pt idx="2165">
                  <c:v>190.6063</c:v>
                </c:pt>
                <c:pt idx="2166">
                  <c:v>192.57339999999999</c:v>
                </c:pt>
                <c:pt idx="2167">
                  <c:v>192.96430000000001</c:v>
                </c:pt>
                <c:pt idx="2168">
                  <c:v>210.8073</c:v>
                </c:pt>
                <c:pt idx="2169">
                  <c:v>217.25129999999999</c:v>
                </c:pt>
                <c:pt idx="2170">
                  <c:v>227.2132</c:v>
                </c:pt>
                <c:pt idx="2171">
                  <c:v>235.3305</c:v>
                </c:pt>
                <c:pt idx="2172">
                  <c:v>231.35079999999999</c:v>
                </c:pt>
                <c:pt idx="2173">
                  <c:v>236.3991</c:v>
                </c:pt>
                <c:pt idx="2174">
                  <c:v>245.24850000000001</c:v>
                </c:pt>
                <c:pt idx="2175">
                  <c:v>254.15289999999999</c:v>
                </c:pt>
                <c:pt idx="2176">
                  <c:v>251.23050000000001</c:v>
                </c:pt>
                <c:pt idx="2177">
                  <c:v>253.81020000000001</c:v>
                </c:pt>
                <c:pt idx="2178">
                  <c:v>265.13459999999998</c:v>
                </c:pt>
                <c:pt idx="2179">
                  <c:v>264.36130000000003</c:v>
                </c:pt>
                <c:pt idx="2180">
                  <c:v>270.76650000000001</c:v>
                </c:pt>
                <c:pt idx="2181">
                  <c:v>272.0609</c:v>
                </c:pt>
                <c:pt idx="2182">
                  <c:v>278.19159999999999</c:v>
                </c:pt>
                <c:pt idx="2183">
                  <c:v>273.17910000000001</c:v>
                </c:pt>
                <c:pt idx="2184">
                  <c:v>270.16989999999998</c:v>
                </c:pt>
                <c:pt idx="2185">
                  <c:v>267.94909999999999</c:v>
                </c:pt>
                <c:pt idx="2186">
                  <c:v>264.93020000000001</c:v>
                </c:pt>
                <c:pt idx="2187">
                  <c:v>264.488</c:v>
                </c:pt>
                <c:pt idx="2188">
                  <c:v>262.86189999999999</c:v>
                </c:pt>
                <c:pt idx="2189">
                  <c:v>267.74489999999997</c:v>
                </c:pt>
                <c:pt idx="2190">
                  <c:v>267.43729999999999</c:v>
                </c:pt>
                <c:pt idx="2191">
                  <c:v>269.95859999999999</c:v>
                </c:pt>
                <c:pt idx="2192">
                  <c:v>274.8723</c:v>
                </c:pt>
                <c:pt idx="2193">
                  <c:v>267.97320000000002</c:v>
                </c:pt>
                <c:pt idx="2194">
                  <c:v>265.50229999999999</c:v>
                </c:pt>
                <c:pt idx="2195">
                  <c:v>262.16489999999999</c:v>
                </c:pt>
                <c:pt idx="2196">
                  <c:v>254.56530000000001</c:v>
                </c:pt>
                <c:pt idx="2197">
                  <c:v>248.66810000000001</c:v>
                </c:pt>
                <c:pt idx="2198">
                  <c:v>243.40039999999999</c:v>
                </c:pt>
                <c:pt idx="2199">
                  <c:v>252.697</c:v>
                </c:pt>
                <c:pt idx="2200">
                  <c:v>249.19669999999999</c:v>
                </c:pt>
                <c:pt idx="2201">
                  <c:v>243.76439999999999</c:v>
                </c:pt>
                <c:pt idx="2202">
                  <c:v>244.9162</c:v>
                </c:pt>
                <c:pt idx="2203">
                  <c:v>244.50219999999999</c:v>
                </c:pt>
                <c:pt idx="2204">
                  <c:v>242.2174</c:v>
                </c:pt>
                <c:pt idx="2205">
                  <c:v>237.0891</c:v>
                </c:pt>
                <c:pt idx="2206">
                  <c:v>227.65610000000001</c:v>
                </c:pt>
                <c:pt idx="2207">
                  <c:v>225.05510000000001</c:v>
                </c:pt>
                <c:pt idx="2208">
                  <c:v>224.03129999999999</c:v>
                </c:pt>
                <c:pt idx="2209">
                  <c:v>214.77199999999999</c:v>
                </c:pt>
                <c:pt idx="2210">
                  <c:v>213.8897</c:v>
                </c:pt>
                <c:pt idx="2211">
                  <c:v>211.60220000000001</c:v>
                </c:pt>
                <c:pt idx="2212">
                  <c:v>211.9034</c:v>
                </c:pt>
                <c:pt idx="2213">
                  <c:v>214.38939999999999</c:v>
                </c:pt>
                <c:pt idx="2214">
                  <c:v>215.70939999999999</c:v>
                </c:pt>
                <c:pt idx="2215">
                  <c:v>216.6798</c:v>
                </c:pt>
                <c:pt idx="2216">
                  <c:v>213.0247</c:v>
                </c:pt>
                <c:pt idx="2217">
                  <c:v>212.75649999999999</c:v>
                </c:pt>
                <c:pt idx="2218">
                  <c:v>217.33779999999999</c:v>
                </c:pt>
                <c:pt idx="2219">
                  <c:v>218.59979999999999</c:v>
                </c:pt>
                <c:pt idx="2220">
                  <c:v>225.131</c:v>
                </c:pt>
                <c:pt idx="2221">
                  <c:v>236.99459999999999</c:v>
                </c:pt>
                <c:pt idx="2222">
                  <c:v>252.00729999999999</c:v>
                </c:pt>
                <c:pt idx="2223">
                  <c:v>238.602</c:v>
                </c:pt>
                <c:pt idx="2224">
                  <c:v>240.3323</c:v>
                </c:pt>
                <c:pt idx="2225">
                  <c:v>236.9272</c:v>
                </c:pt>
                <c:pt idx="2226">
                  <c:v>240.92009999999999</c:v>
                </c:pt>
                <c:pt idx="2227">
                  <c:v>245.12899999999999</c:v>
                </c:pt>
                <c:pt idx="2228">
                  <c:v>255.59440000000001</c:v>
                </c:pt>
                <c:pt idx="2229">
                  <c:v>264.6044</c:v>
                </c:pt>
                <c:pt idx="2230">
                  <c:v>279.10550000000001</c:v>
                </c:pt>
                <c:pt idx="2231">
                  <c:v>286.39190000000002</c:v>
                </c:pt>
                <c:pt idx="2232">
                  <c:v>285.745</c:v>
                </c:pt>
                <c:pt idx="2233">
                  <c:v>290.84719999999999</c:v>
                </c:pt>
                <c:pt idx="2234">
                  <c:v>292.36900000000003</c:v>
                </c:pt>
                <c:pt idx="2235">
                  <c:v>301.30189999999999</c:v>
                </c:pt>
                <c:pt idx="2236">
                  <c:v>302.0342</c:v>
                </c:pt>
                <c:pt idx="2237">
                  <c:v>305.52600000000001</c:v>
                </c:pt>
                <c:pt idx="2238">
                  <c:v>309.6968</c:v>
                </c:pt>
                <c:pt idx="2239">
                  <c:v>297.07209999999998</c:v>
                </c:pt>
                <c:pt idx="2240">
                  <c:v>281.5376</c:v>
                </c:pt>
                <c:pt idx="2241">
                  <c:v>280.58969999999999</c:v>
                </c:pt>
                <c:pt idx="2242">
                  <c:v>281.1069</c:v>
                </c:pt>
                <c:pt idx="2243">
                  <c:v>288.18959999999998</c:v>
                </c:pt>
                <c:pt idx="2244">
                  <c:v>285.38850000000002</c:v>
                </c:pt>
                <c:pt idx="2245">
                  <c:v>284.69479999999999</c:v>
                </c:pt>
                <c:pt idx="2246">
                  <c:v>285.03629999999998</c:v>
                </c:pt>
                <c:pt idx="2247">
                  <c:v>282.29849999999999</c:v>
                </c:pt>
                <c:pt idx="2248">
                  <c:v>280.9753</c:v>
                </c:pt>
                <c:pt idx="2249">
                  <c:v>279.10050000000001</c:v>
                </c:pt>
                <c:pt idx="2250">
                  <c:v>275.4991</c:v>
                </c:pt>
                <c:pt idx="2251">
                  <c:v>264.904</c:v>
                </c:pt>
                <c:pt idx="2252">
                  <c:v>268.59769999999997</c:v>
                </c:pt>
                <c:pt idx="2253">
                  <c:v>268.0068</c:v>
                </c:pt>
                <c:pt idx="2254">
                  <c:v>261.56229999999999</c:v>
                </c:pt>
                <c:pt idx="2255">
                  <c:v>258.59679999999997</c:v>
                </c:pt>
                <c:pt idx="2256">
                  <c:v>262.964</c:v>
                </c:pt>
                <c:pt idx="2257">
                  <c:v>266.53109999999998</c:v>
                </c:pt>
                <c:pt idx="2258">
                  <c:v>255.87389999999999</c:v>
                </c:pt>
                <c:pt idx="2259">
                  <c:v>245.86170000000001</c:v>
                </c:pt>
                <c:pt idx="2260">
                  <c:v>247.059</c:v>
                </c:pt>
                <c:pt idx="2261">
                  <c:v>245.86349999999999</c:v>
                </c:pt>
                <c:pt idx="2262">
                  <c:v>229.62110000000001</c:v>
                </c:pt>
                <c:pt idx="2263">
                  <c:v>226.31819999999999</c:v>
                </c:pt>
                <c:pt idx="2264">
                  <c:v>232.84370000000001</c:v>
                </c:pt>
                <c:pt idx="2265">
                  <c:v>229.2046</c:v>
                </c:pt>
                <c:pt idx="2266">
                  <c:v>225.1362</c:v>
                </c:pt>
                <c:pt idx="2267">
                  <c:v>223.70140000000001</c:v>
                </c:pt>
                <c:pt idx="2268">
                  <c:v>215.23609999999999</c:v>
                </c:pt>
                <c:pt idx="2269">
                  <c:v>212.3682</c:v>
                </c:pt>
                <c:pt idx="2270">
                  <c:v>218.6969</c:v>
                </c:pt>
                <c:pt idx="2271">
                  <c:v>215.94980000000001</c:v>
                </c:pt>
                <c:pt idx="2272">
                  <c:v>211.73589999999999</c:v>
                </c:pt>
                <c:pt idx="2273">
                  <c:v>210.74170000000001</c:v>
                </c:pt>
                <c:pt idx="2274">
                  <c:v>216.5308</c:v>
                </c:pt>
                <c:pt idx="2275">
                  <c:v>212.33320000000001</c:v>
                </c:pt>
                <c:pt idx="2276">
                  <c:v>207.07810000000001</c:v>
                </c:pt>
                <c:pt idx="2277">
                  <c:v>210.6662</c:v>
                </c:pt>
                <c:pt idx="2278">
                  <c:v>205.3032</c:v>
                </c:pt>
                <c:pt idx="2279">
                  <c:v>204.42420000000001</c:v>
                </c:pt>
                <c:pt idx="2280">
                  <c:v>200.99379999999999</c:v>
                </c:pt>
                <c:pt idx="2281">
                  <c:v>197.63820000000001</c:v>
                </c:pt>
                <c:pt idx="2282">
                  <c:v>195.8871</c:v>
                </c:pt>
                <c:pt idx="2283">
                  <c:v>196.07140000000001</c:v>
                </c:pt>
                <c:pt idx="2284">
                  <c:v>195.0377</c:v>
                </c:pt>
                <c:pt idx="2285">
                  <c:v>199.80420000000001</c:v>
                </c:pt>
                <c:pt idx="2286">
                  <c:v>200.6447</c:v>
                </c:pt>
                <c:pt idx="2287">
                  <c:v>201.6422</c:v>
                </c:pt>
                <c:pt idx="2288">
                  <c:v>205.3434</c:v>
                </c:pt>
                <c:pt idx="2289">
                  <c:v>206.9881</c:v>
                </c:pt>
                <c:pt idx="2290">
                  <c:v>206.8279</c:v>
                </c:pt>
                <c:pt idx="2291">
                  <c:v>204.93700000000001</c:v>
                </c:pt>
                <c:pt idx="2292">
                  <c:v>207.80029999999999</c:v>
                </c:pt>
                <c:pt idx="2293">
                  <c:v>214.13550000000001</c:v>
                </c:pt>
                <c:pt idx="2294">
                  <c:v>213.80289999999999</c:v>
                </c:pt>
                <c:pt idx="2295">
                  <c:v>212.4957</c:v>
                </c:pt>
                <c:pt idx="2296">
                  <c:v>217.1206</c:v>
                </c:pt>
                <c:pt idx="2297">
                  <c:v>220.94309999999999</c:v>
                </c:pt>
                <c:pt idx="2298">
                  <c:v>222.30160000000001</c:v>
                </c:pt>
                <c:pt idx="2299">
                  <c:v>213.24100000000001</c:v>
                </c:pt>
                <c:pt idx="2300">
                  <c:v>210.2337</c:v>
                </c:pt>
                <c:pt idx="2301">
                  <c:v>210.3648</c:v>
                </c:pt>
                <c:pt idx="2302">
                  <c:v>207.59700000000001</c:v>
                </c:pt>
                <c:pt idx="2303">
                  <c:v>210.1883</c:v>
                </c:pt>
                <c:pt idx="2304">
                  <c:v>211.32650000000001</c:v>
                </c:pt>
                <c:pt idx="2305">
                  <c:v>211.62379999999999</c:v>
                </c:pt>
                <c:pt idx="2306">
                  <c:v>208.36959999999999</c:v>
                </c:pt>
                <c:pt idx="2307">
                  <c:v>208.51220000000001</c:v>
                </c:pt>
                <c:pt idx="2308">
                  <c:v>207.56909999999999</c:v>
                </c:pt>
                <c:pt idx="2309">
                  <c:v>202.8022</c:v>
                </c:pt>
                <c:pt idx="2310">
                  <c:v>199.42760000000001</c:v>
                </c:pt>
                <c:pt idx="2311">
                  <c:v>198.66489999999999</c:v>
                </c:pt>
                <c:pt idx="2312">
                  <c:v>198.39920000000001</c:v>
                </c:pt>
                <c:pt idx="2313">
                  <c:v>200.7363</c:v>
                </c:pt>
                <c:pt idx="2314">
                  <c:v>205.90860000000001</c:v>
                </c:pt>
                <c:pt idx="2315">
                  <c:v>208.4265</c:v>
                </c:pt>
                <c:pt idx="2316">
                  <c:v>210.28039999999999</c:v>
                </c:pt>
                <c:pt idx="2317">
                  <c:v>214.51329999999999</c:v>
                </c:pt>
                <c:pt idx="2318">
                  <c:v>214.4676</c:v>
                </c:pt>
                <c:pt idx="2319">
                  <c:v>213.72309999999999</c:v>
                </c:pt>
                <c:pt idx="2320">
                  <c:v>213.15989999999999</c:v>
                </c:pt>
                <c:pt idx="2321">
                  <c:v>210.5692</c:v>
                </c:pt>
                <c:pt idx="2322">
                  <c:v>207.51669999999999</c:v>
                </c:pt>
                <c:pt idx="2323">
                  <c:v>207.30269999999999</c:v>
                </c:pt>
                <c:pt idx="2324">
                  <c:v>205.4641</c:v>
                </c:pt>
                <c:pt idx="2325">
                  <c:v>203.15960000000001</c:v>
                </c:pt>
                <c:pt idx="2326">
                  <c:v>194.79640000000001</c:v>
                </c:pt>
                <c:pt idx="2327">
                  <c:v>186.17009999999999</c:v>
                </c:pt>
                <c:pt idx="2328">
                  <c:v>184.96530000000001</c:v>
                </c:pt>
                <c:pt idx="2329">
                  <c:v>181.66560000000001</c:v>
                </c:pt>
                <c:pt idx="2330">
                  <c:v>183.2227</c:v>
                </c:pt>
                <c:pt idx="2331">
                  <c:v>184.4006</c:v>
                </c:pt>
                <c:pt idx="2332">
                  <c:v>184.3339</c:v>
                </c:pt>
                <c:pt idx="2333">
                  <c:v>183.43209999999999</c:v>
                </c:pt>
                <c:pt idx="2334">
                  <c:v>182.56909999999999</c:v>
                </c:pt>
                <c:pt idx="2335">
                  <c:v>179.96870000000001</c:v>
                </c:pt>
                <c:pt idx="2336">
                  <c:v>173.81309999999999</c:v>
                </c:pt>
                <c:pt idx="2337">
                  <c:v>172.0598</c:v>
                </c:pt>
                <c:pt idx="2338">
                  <c:v>177.03360000000001</c:v>
                </c:pt>
                <c:pt idx="2339">
                  <c:v>173.19630000000001</c:v>
                </c:pt>
                <c:pt idx="2340">
                  <c:v>172.40039999999999</c:v>
                </c:pt>
                <c:pt idx="2341">
                  <c:v>171.86109999999999</c:v>
                </c:pt>
                <c:pt idx="2342">
                  <c:v>173.06659999999999</c:v>
                </c:pt>
                <c:pt idx="2343">
                  <c:v>172.25309999999999</c:v>
                </c:pt>
                <c:pt idx="2344">
                  <c:v>169.73339999999999</c:v>
                </c:pt>
                <c:pt idx="2345">
                  <c:v>166.2688</c:v>
                </c:pt>
                <c:pt idx="2346">
                  <c:v>166.20679999999999</c:v>
                </c:pt>
                <c:pt idx="2347">
                  <c:v>164.73429999999999</c:v>
                </c:pt>
                <c:pt idx="2348">
                  <c:v>163.1859</c:v>
                </c:pt>
                <c:pt idx="2349">
                  <c:v>165.779</c:v>
                </c:pt>
                <c:pt idx="2350">
                  <c:v>169.29839999999999</c:v>
                </c:pt>
                <c:pt idx="2351">
                  <c:v>173.29580000000001</c:v>
                </c:pt>
                <c:pt idx="2352">
                  <c:v>173.93969999999999</c:v>
                </c:pt>
                <c:pt idx="2353">
                  <c:v>170.47659999999999</c:v>
                </c:pt>
                <c:pt idx="2354">
                  <c:v>172.15989999999999</c:v>
                </c:pt>
                <c:pt idx="2355">
                  <c:v>167.98169999999999</c:v>
                </c:pt>
                <c:pt idx="2356">
                  <c:v>163.01730000000001</c:v>
                </c:pt>
                <c:pt idx="2357">
                  <c:v>162.37039999999999</c:v>
                </c:pt>
                <c:pt idx="2358">
                  <c:v>163.18539999999999</c:v>
                </c:pt>
                <c:pt idx="2359">
                  <c:v>165.29650000000001</c:v>
                </c:pt>
                <c:pt idx="2360">
                  <c:v>165.5667</c:v>
                </c:pt>
                <c:pt idx="2361">
                  <c:v>164.43299999999999</c:v>
                </c:pt>
                <c:pt idx="2362">
                  <c:v>161.32</c:v>
                </c:pt>
                <c:pt idx="2363">
                  <c:v>157.50059999999999</c:v>
                </c:pt>
                <c:pt idx="2364">
                  <c:v>154.36770000000001</c:v>
                </c:pt>
                <c:pt idx="2365">
                  <c:v>156.2355</c:v>
                </c:pt>
                <c:pt idx="2366">
                  <c:v>157.77930000000001</c:v>
                </c:pt>
                <c:pt idx="2367">
                  <c:v>159.10429999999999</c:v>
                </c:pt>
                <c:pt idx="2368">
                  <c:v>162.09030000000001</c:v>
                </c:pt>
                <c:pt idx="2369">
                  <c:v>163.5565</c:v>
                </c:pt>
                <c:pt idx="2370">
                  <c:v>165.27889999999999</c:v>
                </c:pt>
                <c:pt idx="2371">
                  <c:v>164.2705</c:v>
                </c:pt>
                <c:pt idx="2372">
                  <c:v>156.63759999999999</c:v>
                </c:pt>
                <c:pt idx="2373">
                  <c:v>157.0198</c:v>
                </c:pt>
                <c:pt idx="2374">
                  <c:v>155.4006</c:v>
                </c:pt>
                <c:pt idx="2375">
                  <c:v>156.0582</c:v>
                </c:pt>
                <c:pt idx="2376">
                  <c:v>156.0197</c:v>
                </c:pt>
                <c:pt idx="2377">
                  <c:v>153.0052</c:v>
                </c:pt>
                <c:pt idx="2378">
                  <c:v>150.00049999999999</c:v>
                </c:pt>
                <c:pt idx="2379">
                  <c:v>160.42920000000001</c:v>
                </c:pt>
                <c:pt idx="2380">
                  <c:v>163.1183</c:v>
                </c:pt>
                <c:pt idx="2381">
                  <c:v>177.92179999999999</c:v>
                </c:pt>
                <c:pt idx="2382">
                  <c:v>176.53190000000001</c:v>
                </c:pt>
                <c:pt idx="2383">
                  <c:v>174.08779999999999</c:v>
                </c:pt>
                <c:pt idx="2384">
                  <c:v>184.4683</c:v>
                </c:pt>
                <c:pt idx="2385">
                  <c:v>185.37209999999999</c:v>
                </c:pt>
                <c:pt idx="2386">
                  <c:v>179.98089999999999</c:v>
                </c:pt>
                <c:pt idx="2387">
                  <c:v>171.3409</c:v>
                </c:pt>
                <c:pt idx="2388">
                  <c:v>170.80940000000001</c:v>
                </c:pt>
                <c:pt idx="2389">
                  <c:v>170.4734</c:v>
                </c:pt>
                <c:pt idx="2390">
                  <c:v>172.89099999999999</c:v>
                </c:pt>
                <c:pt idx="2391">
                  <c:v>171.375</c:v>
                </c:pt>
                <c:pt idx="2392">
                  <c:v>170.72389999999999</c:v>
                </c:pt>
                <c:pt idx="2393">
                  <c:v>170.52</c:v>
                </c:pt>
                <c:pt idx="2394">
                  <c:v>168.81559999999999</c:v>
                </c:pt>
                <c:pt idx="2395">
                  <c:v>170.38550000000001</c:v>
                </c:pt>
                <c:pt idx="2396">
                  <c:v>169.9539</c:v>
                </c:pt>
                <c:pt idx="2397">
                  <c:v>169.2902</c:v>
                </c:pt>
                <c:pt idx="2398">
                  <c:v>168.10390000000001</c:v>
                </c:pt>
                <c:pt idx="2399">
                  <c:v>171.24109999999999</c:v>
                </c:pt>
                <c:pt idx="2400">
                  <c:v>171.85489999999999</c:v>
                </c:pt>
                <c:pt idx="2401">
                  <c:v>171.94229999999999</c:v>
                </c:pt>
                <c:pt idx="2402">
                  <c:v>170.91659999999999</c:v>
                </c:pt>
                <c:pt idx="2403">
                  <c:v>169.44550000000001</c:v>
                </c:pt>
                <c:pt idx="2404">
                  <c:v>176.1507</c:v>
                </c:pt>
                <c:pt idx="2405">
                  <c:v>176.69839999999999</c:v>
                </c:pt>
                <c:pt idx="2406">
                  <c:v>175.6925</c:v>
                </c:pt>
                <c:pt idx="2407">
                  <c:v>173.5309</c:v>
                </c:pt>
                <c:pt idx="2408">
                  <c:v>172.6122</c:v>
                </c:pt>
                <c:pt idx="2409">
                  <c:v>173.3639</c:v>
                </c:pt>
                <c:pt idx="2410">
                  <c:v>174.41849999999999</c:v>
                </c:pt>
                <c:pt idx="2411">
                  <c:v>171.56440000000001</c:v>
                </c:pt>
                <c:pt idx="2412">
                  <c:v>172.14089999999999</c:v>
                </c:pt>
                <c:pt idx="2413">
                  <c:v>176.06780000000001</c:v>
                </c:pt>
                <c:pt idx="2414">
                  <c:v>173.51509999999999</c:v>
                </c:pt>
                <c:pt idx="2415">
                  <c:v>173.89320000000001</c:v>
                </c:pt>
                <c:pt idx="2416">
                  <c:v>172.6063</c:v>
                </c:pt>
                <c:pt idx="2417">
                  <c:v>176.48779999999999</c:v>
                </c:pt>
                <c:pt idx="2418">
                  <c:v>175.00790000000001</c:v>
                </c:pt>
                <c:pt idx="2419">
                  <c:v>176.70419999999999</c:v>
                </c:pt>
                <c:pt idx="2420">
                  <c:v>180.4873</c:v>
                </c:pt>
                <c:pt idx="2421">
                  <c:v>184.69990000000001</c:v>
                </c:pt>
                <c:pt idx="2422">
                  <c:v>183.22</c:v>
                </c:pt>
                <c:pt idx="2423">
                  <c:v>177.9905</c:v>
                </c:pt>
                <c:pt idx="2424">
                  <c:v>178.69749999999999</c:v>
                </c:pt>
                <c:pt idx="2425">
                  <c:v>180.55850000000001</c:v>
                </c:pt>
                <c:pt idx="2426">
                  <c:v>180.4256</c:v>
                </c:pt>
                <c:pt idx="2427">
                  <c:v>180.32560000000001</c:v>
                </c:pt>
                <c:pt idx="2428">
                  <c:v>180.7062</c:v>
                </c:pt>
                <c:pt idx="2429">
                  <c:v>179.3227</c:v>
                </c:pt>
                <c:pt idx="2430">
                  <c:v>180.3237</c:v>
                </c:pt>
                <c:pt idx="2431">
                  <c:v>181.32769999999999</c:v>
                </c:pt>
                <c:pt idx="2432">
                  <c:v>178.40020000000001</c:v>
                </c:pt>
                <c:pt idx="2433">
                  <c:v>174.4391</c:v>
                </c:pt>
                <c:pt idx="2434">
                  <c:v>174.548</c:v>
                </c:pt>
                <c:pt idx="2435">
                  <c:v>173.982</c:v>
                </c:pt>
                <c:pt idx="2436">
                  <c:v>171.38759999999999</c:v>
                </c:pt>
                <c:pt idx="2437">
                  <c:v>169.57509999999999</c:v>
                </c:pt>
                <c:pt idx="2438">
                  <c:v>166.69460000000001</c:v>
                </c:pt>
                <c:pt idx="2439">
                  <c:v>166.47</c:v>
                </c:pt>
                <c:pt idx="2440">
                  <c:v>164.88120000000001</c:v>
                </c:pt>
                <c:pt idx="2441">
                  <c:v>164.0427</c:v>
                </c:pt>
                <c:pt idx="2442">
                  <c:v>165.07210000000001</c:v>
                </c:pt>
                <c:pt idx="2443">
                  <c:v>160.13570000000001</c:v>
                </c:pt>
                <c:pt idx="2444">
                  <c:v>154.2818</c:v>
                </c:pt>
                <c:pt idx="2445">
                  <c:v>150.3871</c:v>
                </c:pt>
                <c:pt idx="2446">
                  <c:v>150.09630000000001</c:v>
                </c:pt>
                <c:pt idx="2447">
                  <c:v>151.09129999999999</c:v>
                </c:pt>
                <c:pt idx="2448">
                  <c:v>152.7603</c:v>
                </c:pt>
                <c:pt idx="2449">
                  <c:v>151.9846</c:v>
                </c:pt>
                <c:pt idx="2450">
                  <c:v>150.59299999999999</c:v>
                </c:pt>
                <c:pt idx="2451">
                  <c:v>150.19640000000001</c:v>
                </c:pt>
                <c:pt idx="2452">
                  <c:v>147.76349999999999</c:v>
                </c:pt>
                <c:pt idx="2453">
                  <c:v>146.85599999999999</c:v>
                </c:pt>
                <c:pt idx="2454">
                  <c:v>146.3442</c:v>
                </c:pt>
                <c:pt idx="2455">
                  <c:v>146.40199999999999</c:v>
                </c:pt>
                <c:pt idx="2456">
                  <c:v>145.99260000000001</c:v>
                </c:pt>
                <c:pt idx="2457">
                  <c:v>144.10239999999999</c:v>
                </c:pt>
                <c:pt idx="2458">
                  <c:v>139.0548</c:v>
                </c:pt>
                <c:pt idx="2459">
                  <c:v>132.80179999999999</c:v>
                </c:pt>
                <c:pt idx="2460">
                  <c:v>130.6824</c:v>
                </c:pt>
                <c:pt idx="2461">
                  <c:v>129.28229999999999</c:v>
                </c:pt>
                <c:pt idx="2462">
                  <c:v>128.03550000000001</c:v>
                </c:pt>
                <c:pt idx="2463">
                  <c:v>128.22389999999999</c:v>
                </c:pt>
                <c:pt idx="2464">
                  <c:v>129.86340000000001</c:v>
                </c:pt>
                <c:pt idx="2465">
                  <c:v>128.83150000000001</c:v>
                </c:pt>
                <c:pt idx="2466">
                  <c:v>128.8518</c:v>
                </c:pt>
                <c:pt idx="2467">
                  <c:v>128.48249999999999</c:v>
                </c:pt>
                <c:pt idx="2468">
                  <c:v>127.29349999999999</c:v>
                </c:pt>
                <c:pt idx="2469">
                  <c:v>126.4842</c:v>
                </c:pt>
                <c:pt idx="2470">
                  <c:v>125.2932</c:v>
                </c:pt>
                <c:pt idx="2471">
                  <c:v>125.45359999999999</c:v>
                </c:pt>
                <c:pt idx="2472">
                  <c:v>124.8917</c:v>
                </c:pt>
                <c:pt idx="2473">
                  <c:v>126.7022</c:v>
                </c:pt>
                <c:pt idx="2474">
                  <c:v>127.02200000000001</c:v>
                </c:pt>
                <c:pt idx="2475">
                  <c:v>129.6123</c:v>
                </c:pt>
                <c:pt idx="2476">
                  <c:v>131.63800000000001</c:v>
                </c:pt>
                <c:pt idx="2477">
                  <c:v>140.1277</c:v>
                </c:pt>
                <c:pt idx="2478">
                  <c:v>139.6156</c:v>
                </c:pt>
                <c:pt idx="2479">
                  <c:v>137.76169999999999</c:v>
                </c:pt>
                <c:pt idx="2480">
                  <c:v>131.98429999999999</c:v>
                </c:pt>
                <c:pt idx="2481">
                  <c:v>132.37469999999999</c:v>
                </c:pt>
                <c:pt idx="2482">
                  <c:v>134.90629999999999</c:v>
                </c:pt>
                <c:pt idx="2483">
                  <c:v>134.4333</c:v>
                </c:pt>
                <c:pt idx="2484">
                  <c:v>139.57820000000001</c:v>
                </c:pt>
                <c:pt idx="2485">
                  <c:v>140.91849999999999</c:v>
                </c:pt>
                <c:pt idx="2486">
                  <c:v>139.00839999999999</c:v>
                </c:pt>
                <c:pt idx="2487">
                  <c:v>138.26740000000001</c:v>
                </c:pt>
                <c:pt idx="2488">
                  <c:v>139.25540000000001</c:v>
                </c:pt>
                <c:pt idx="2489">
                  <c:v>136.71770000000001</c:v>
                </c:pt>
                <c:pt idx="2490">
                  <c:v>135.88409999999999</c:v>
                </c:pt>
                <c:pt idx="2491">
                  <c:v>138.7405</c:v>
                </c:pt>
                <c:pt idx="2492">
                  <c:v>141.07900000000001</c:v>
                </c:pt>
                <c:pt idx="2493">
                  <c:v>141.21279999999999</c:v>
                </c:pt>
                <c:pt idx="2494">
                  <c:v>139.98949999999999</c:v>
                </c:pt>
                <c:pt idx="2495">
                  <c:v>138.14500000000001</c:v>
                </c:pt>
                <c:pt idx="2496">
                  <c:v>135.5504</c:v>
                </c:pt>
                <c:pt idx="2497">
                  <c:v>134.15790000000001</c:v>
                </c:pt>
                <c:pt idx="2498">
                  <c:v>132.16409999999999</c:v>
                </c:pt>
                <c:pt idx="2499">
                  <c:v>129.06229999999999</c:v>
                </c:pt>
                <c:pt idx="2500">
                  <c:v>125.8173</c:v>
                </c:pt>
                <c:pt idx="2501">
                  <c:v>123.6037</c:v>
                </c:pt>
                <c:pt idx="2502">
                  <c:v>123.2377</c:v>
                </c:pt>
                <c:pt idx="2503">
                  <c:v>124.6207</c:v>
                </c:pt>
                <c:pt idx="2504">
                  <c:v>124.36790000000001</c:v>
                </c:pt>
                <c:pt idx="2505">
                  <c:v>120.76860000000001</c:v>
                </c:pt>
                <c:pt idx="2506">
                  <c:v>120.15479999999999</c:v>
                </c:pt>
                <c:pt idx="2507">
                  <c:v>121.0933</c:v>
                </c:pt>
                <c:pt idx="2508">
                  <c:v>120.0168</c:v>
                </c:pt>
                <c:pt idx="2509">
                  <c:v>120.0073</c:v>
                </c:pt>
                <c:pt idx="2510">
                  <c:v>118.2377</c:v>
                </c:pt>
                <c:pt idx="2511">
                  <c:v>130.56030000000001</c:v>
                </c:pt>
                <c:pt idx="2512">
                  <c:v>132.09270000000001</c:v>
                </c:pt>
                <c:pt idx="2513">
                  <c:v>136.41159999999999</c:v>
                </c:pt>
                <c:pt idx="2514">
                  <c:v>135.499</c:v>
                </c:pt>
                <c:pt idx="2515">
                  <c:v>137.20760000000001</c:v>
                </c:pt>
                <c:pt idx="2516">
                  <c:v>138.286</c:v>
                </c:pt>
                <c:pt idx="2517">
                  <c:v>136.53569999999999</c:v>
                </c:pt>
                <c:pt idx="2518">
                  <c:v>138.16210000000001</c:v>
                </c:pt>
                <c:pt idx="2519">
                  <c:v>139.7706</c:v>
                </c:pt>
                <c:pt idx="2520">
                  <c:v>139.0214</c:v>
                </c:pt>
                <c:pt idx="2521">
                  <c:v>138.1686</c:v>
                </c:pt>
                <c:pt idx="2522">
                  <c:v>140.2741</c:v>
                </c:pt>
                <c:pt idx="2523">
                  <c:v>142.8477</c:v>
                </c:pt>
                <c:pt idx="2524">
                  <c:v>141.4435</c:v>
                </c:pt>
                <c:pt idx="2525">
                  <c:v>137.99789999999999</c:v>
                </c:pt>
                <c:pt idx="2526">
                  <c:v>134.25290000000001</c:v>
                </c:pt>
                <c:pt idx="2527">
                  <c:v>133.4066</c:v>
                </c:pt>
                <c:pt idx="2528">
                  <c:v>132.7413</c:v>
                </c:pt>
                <c:pt idx="2529">
                  <c:v>131.87690000000001</c:v>
                </c:pt>
                <c:pt idx="2530">
                  <c:v>130.5549</c:v>
                </c:pt>
                <c:pt idx="2531">
                  <c:v>129.88140000000001</c:v>
                </c:pt>
                <c:pt idx="2532">
                  <c:v>129.059</c:v>
                </c:pt>
                <c:pt idx="2533">
                  <c:v>127.25449999999999</c:v>
                </c:pt>
                <c:pt idx="2534">
                  <c:v>125.0321</c:v>
                </c:pt>
                <c:pt idx="2535">
                  <c:v>123.07899999999999</c:v>
                </c:pt>
                <c:pt idx="2536">
                  <c:v>119.4055</c:v>
                </c:pt>
                <c:pt idx="2537">
                  <c:v>118.0489</c:v>
                </c:pt>
                <c:pt idx="2538">
                  <c:v>117.16889999999999</c:v>
                </c:pt>
                <c:pt idx="2539">
                  <c:v>117.6584</c:v>
                </c:pt>
                <c:pt idx="2540">
                  <c:v>120.43</c:v>
                </c:pt>
                <c:pt idx="2541">
                  <c:v>118.4243</c:v>
                </c:pt>
                <c:pt idx="2542">
                  <c:v>115.6437</c:v>
                </c:pt>
                <c:pt idx="2543">
                  <c:v>115.8627</c:v>
                </c:pt>
                <c:pt idx="2544">
                  <c:v>118.80410000000001</c:v>
                </c:pt>
                <c:pt idx="2545">
                  <c:v>116.56019999999999</c:v>
                </c:pt>
                <c:pt idx="2546">
                  <c:v>116.1844</c:v>
                </c:pt>
                <c:pt idx="2547">
                  <c:v>117.70310000000001</c:v>
                </c:pt>
                <c:pt idx="2548">
                  <c:v>119.49639999999999</c:v>
                </c:pt>
                <c:pt idx="2549">
                  <c:v>120.9003</c:v>
                </c:pt>
                <c:pt idx="2550">
                  <c:v>122.556</c:v>
                </c:pt>
                <c:pt idx="2551">
                  <c:v>121.9812</c:v>
                </c:pt>
                <c:pt idx="2552">
                  <c:v>124.67359999999999</c:v>
                </c:pt>
                <c:pt idx="2553">
                  <c:v>126.18859999999999</c:v>
                </c:pt>
                <c:pt idx="2554">
                  <c:v>128.68700000000001</c:v>
                </c:pt>
                <c:pt idx="2555">
                  <c:v>127.1844</c:v>
                </c:pt>
                <c:pt idx="2556">
                  <c:v>125.43640000000001</c:v>
                </c:pt>
                <c:pt idx="2557">
                  <c:v>124.1861</c:v>
                </c:pt>
                <c:pt idx="2558">
                  <c:v>124.0294</c:v>
                </c:pt>
                <c:pt idx="2559">
                  <c:v>124.6276</c:v>
                </c:pt>
                <c:pt idx="2560">
                  <c:v>125.11660000000001</c:v>
                </c:pt>
                <c:pt idx="2561">
                  <c:v>124.7306</c:v>
                </c:pt>
                <c:pt idx="2562">
                  <c:v>125.13939999999999</c:v>
                </c:pt>
                <c:pt idx="2563">
                  <c:v>125.2008</c:v>
                </c:pt>
                <c:pt idx="2564">
                  <c:v>123.83280000000001</c:v>
                </c:pt>
                <c:pt idx="2565">
                  <c:v>120.59480000000001</c:v>
                </c:pt>
                <c:pt idx="2566">
                  <c:v>118.0134</c:v>
                </c:pt>
                <c:pt idx="2567">
                  <c:v>116.55889999999999</c:v>
                </c:pt>
                <c:pt idx="2568">
                  <c:v>114.3056</c:v>
                </c:pt>
                <c:pt idx="2569">
                  <c:v>110.0334</c:v>
                </c:pt>
                <c:pt idx="2570">
                  <c:v>102.97</c:v>
                </c:pt>
                <c:pt idx="2571">
                  <c:v>100.89870000000001</c:v>
                </c:pt>
                <c:pt idx="2572">
                  <c:v>98.644199999999998</c:v>
                </c:pt>
                <c:pt idx="2573">
                  <c:v>97.369780000000006</c:v>
                </c:pt>
                <c:pt idx="2574">
                  <c:v>98.80592</c:v>
                </c:pt>
                <c:pt idx="2575">
                  <c:v>101.6009</c:v>
                </c:pt>
                <c:pt idx="2576">
                  <c:v>103.2043</c:v>
                </c:pt>
                <c:pt idx="2577">
                  <c:v>102.91500000000001</c:v>
                </c:pt>
                <c:pt idx="2578">
                  <c:v>103.1183</c:v>
                </c:pt>
                <c:pt idx="2579">
                  <c:v>103.28319999999999</c:v>
                </c:pt>
                <c:pt idx="2580">
                  <c:v>102.7392</c:v>
                </c:pt>
                <c:pt idx="2581">
                  <c:v>100.6666</c:v>
                </c:pt>
                <c:pt idx="2582">
                  <c:v>99.920529999999999</c:v>
                </c:pt>
                <c:pt idx="2583">
                  <c:v>99.450490000000002</c:v>
                </c:pt>
                <c:pt idx="2584">
                  <c:v>98.933999999999997</c:v>
                </c:pt>
                <c:pt idx="2585">
                  <c:v>97.038749999999993</c:v>
                </c:pt>
                <c:pt idx="2586">
                  <c:v>98.550650000000005</c:v>
                </c:pt>
                <c:pt idx="2587">
                  <c:v>98.624970000000005</c:v>
                </c:pt>
                <c:pt idx="2588">
                  <c:v>99.456879999999998</c:v>
                </c:pt>
                <c:pt idx="2589">
                  <c:v>97.588530000000006</c:v>
                </c:pt>
                <c:pt idx="2590">
                  <c:v>97.93732</c:v>
                </c:pt>
                <c:pt idx="2591">
                  <c:v>98.550039999999996</c:v>
                </c:pt>
                <c:pt idx="2592">
                  <c:v>99.738330000000005</c:v>
                </c:pt>
                <c:pt idx="2593">
                  <c:v>101.1829</c:v>
                </c:pt>
                <c:pt idx="2594">
                  <c:v>100.512</c:v>
                </c:pt>
                <c:pt idx="2595">
                  <c:v>98.036619999999999</c:v>
                </c:pt>
                <c:pt idx="2596">
                  <c:v>97.31944</c:v>
                </c:pt>
                <c:pt idx="2597">
                  <c:v>97.736590000000007</c:v>
                </c:pt>
                <c:pt idx="2598">
                  <c:v>98.177390000000003</c:v>
                </c:pt>
                <c:pt idx="2599">
                  <c:v>98.294309999999996</c:v>
                </c:pt>
                <c:pt idx="2600">
                  <c:v>99.120739999999998</c:v>
                </c:pt>
                <c:pt idx="2601">
                  <c:v>100.797</c:v>
                </c:pt>
                <c:pt idx="2602">
                  <c:v>105.42959999999999</c:v>
                </c:pt>
                <c:pt idx="2603">
                  <c:v>101.0367</c:v>
                </c:pt>
                <c:pt idx="2604">
                  <c:v>97.177999999999997</c:v>
                </c:pt>
                <c:pt idx="2605">
                  <c:v>98.372540000000001</c:v>
                </c:pt>
                <c:pt idx="2606">
                  <c:v>102.6521</c:v>
                </c:pt>
                <c:pt idx="2607">
                  <c:v>103.3026</c:v>
                </c:pt>
                <c:pt idx="2608">
                  <c:v>99.094459999999998</c:v>
                </c:pt>
                <c:pt idx="2609">
                  <c:v>96.479159999999993</c:v>
                </c:pt>
                <c:pt idx="2610">
                  <c:v>97.037689999999998</c:v>
                </c:pt>
                <c:pt idx="2611">
                  <c:v>99.227779999999996</c:v>
                </c:pt>
                <c:pt idx="2612">
                  <c:v>100.27330000000001</c:v>
                </c:pt>
                <c:pt idx="2613">
                  <c:v>99.040220000000005</c:v>
                </c:pt>
                <c:pt idx="2614">
                  <c:v>97.328940000000003</c:v>
                </c:pt>
                <c:pt idx="2615">
                  <c:v>96.244450000000001</c:v>
                </c:pt>
                <c:pt idx="2616">
                  <c:v>94.679079999999999</c:v>
                </c:pt>
                <c:pt idx="2617">
                  <c:v>93.719530000000006</c:v>
                </c:pt>
                <c:pt idx="2618">
                  <c:v>92.614199999999997</c:v>
                </c:pt>
                <c:pt idx="2619">
                  <c:v>92.570130000000006</c:v>
                </c:pt>
                <c:pt idx="2620">
                  <c:v>92.351990000000001</c:v>
                </c:pt>
                <c:pt idx="2621">
                  <c:v>93.020690000000002</c:v>
                </c:pt>
                <c:pt idx="2622">
                  <c:v>98.733379999999997</c:v>
                </c:pt>
                <c:pt idx="2623">
                  <c:v>104.91289999999999</c:v>
                </c:pt>
                <c:pt idx="2624">
                  <c:v>109.2306</c:v>
                </c:pt>
                <c:pt idx="2625">
                  <c:v>117.5667</c:v>
                </c:pt>
                <c:pt idx="2626">
                  <c:v>131.97499999999999</c:v>
                </c:pt>
                <c:pt idx="2627">
                  <c:v>126.19199999999999</c:v>
                </c:pt>
                <c:pt idx="2628">
                  <c:v>120.2214</c:v>
                </c:pt>
                <c:pt idx="2629">
                  <c:v>112.8616</c:v>
                </c:pt>
                <c:pt idx="2630">
                  <c:v>128.91210000000001</c:v>
                </c:pt>
                <c:pt idx="2631">
                  <c:v>142.9632</c:v>
                </c:pt>
                <c:pt idx="2632">
                  <c:v>198.66059999999999</c:v>
                </c:pt>
                <c:pt idx="2633">
                  <c:v>174.80449999999999</c:v>
                </c:pt>
                <c:pt idx="2634">
                  <c:v>220.4308</c:v>
                </c:pt>
                <c:pt idx="2635">
                  <c:v>309.09109999999998</c:v>
                </c:pt>
                <c:pt idx="2636">
                  <c:v>264.28019999999998</c:v>
                </c:pt>
                <c:pt idx="2637">
                  <c:v>325.41719999999998</c:v>
                </c:pt>
                <c:pt idx="2638">
                  <c:v>308.23250000000002</c:v>
                </c:pt>
                <c:pt idx="2639">
                  <c:v>378.8648</c:v>
                </c:pt>
                <c:pt idx="2640">
                  <c:v>335.41059999999999</c:v>
                </c:pt>
                <c:pt idx="2641">
                  <c:v>345.14729999999997</c:v>
                </c:pt>
                <c:pt idx="2642">
                  <c:v>357.89479999999998</c:v>
                </c:pt>
                <c:pt idx="2643">
                  <c:v>314.11649999999997</c:v>
                </c:pt>
                <c:pt idx="2644">
                  <c:v>233.96870000000001</c:v>
                </c:pt>
                <c:pt idx="2645">
                  <c:v>229.22450000000001</c:v>
                </c:pt>
                <c:pt idx="2646">
                  <c:v>263.4076</c:v>
                </c:pt>
                <c:pt idx="2647">
                  <c:v>274.88220000000001</c:v>
                </c:pt>
                <c:pt idx="2648">
                  <c:v>275.9486</c:v>
                </c:pt>
                <c:pt idx="2649">
                  <c:v>337.92230000000001</c:v>
                </c:pt>
                <c:pt idx="2650">
                  <c:v>335.15199999999999</c:v>
                </c:pt>
                <c:pt idx="2651">
                  <c:v>353.4135</c:v>
                </c:pt>
                <c:pt idx="2652">
                  <c:v>344.7987</c:v>
                </c:pt>
                <c:pt idx="2653">
                  <c:v>318.28640000000001</c:v>
                </c:pt>
                <c:pt idx="2654">
                  <c:v>295.97699999999998</c:v>
                </c:pt>
                <c:pt idx="2655">
                  <c:v>267.673</c:v>
                </c:pt>
                <c:pt idx="2656">
                  <c:v>265.94330000000002</c:v>
                </c:pt>
                <c:pt idx="2657">
                  <c:v>264.19560000000001</c:v>
                </c:pt>
                <c:pt idx="2658">
                  <c:v>265.05</c:v>
                </c:pt>
                <c:pt idx="2659">
                  <c:v>292.53559999999999</c:v>
                </c:pt>
                <c:pt idx="2660">
                  <c:v>295.25240000000002</c:v>
                </c:pt>
                <c:pt idx="2661">
                  <c:v>290.541</c:v>
                </c:pt>
                <c:pt idx="2662">
                  <c:v>294.61720000000003</c:v>
                </c:pt>
                <c:pt idx="2663">
                  <c:v>315.3981</c:v>
                </c:pt>
                <c:pt idx="2664">
                  <c:v>322.74669999999998</c:v>
                </c:pt>
                <c:pt idx="2665">
                  <c:v>329.8947</c:v>
                </c:pt>
                <c:pt idx="2666">
                  <c:v>369.12</c:v>
                </c:pt>
                <c:pt idx="2667">
                  <c:v>372.0376</c:v>
                </c:pt>
                <c:pt idx="2668">
                  <c:v>355.8929</c:v>
                </c:pt>
                <c:pt idx="2669">
                  <c:v>325.56020000000001</c:v>
                </c:pt>
                <c:pt idx="2670">
                  <c:v>308.18310000000002</c:v>
                </c:pt>
                <c:pt idx="2671">
                  <c:v>316.6404</c:v>
                </c:pt>
                <c:pt idx="2672">
                  <c:v>320.69150000000002</c:v>
                </c:pt>
                <c:pt idx="2673">
                  <c:v>317.21940000000001</c:v>
                </c:pt>
                <c:pt idx="2674">
                  <c:v>328.17039999999997</c:v>
                </c:pt>
                <c:pt idx="2675">
                  <c:v>327.35750000000002</c:v>
                </c:pt>
                <c:pt idx="2676">
                  <c:v>319.47699999999998</c:v>
                </c:pt>
                <c:pt idx="2677">
                  <c:v>314.27670000000001</c:v>
                </c:pt>
                <c:pt idx="2678">
                  <c:v>325.60180000000003</c:v>
                </c:pt>
                <c:pt idx="2679">
                  <c:v>345.65230000000003</c:v>
                </c:pt>
                <c:pt idx="2680">
                  <c:v>348.22309999999999</c:v>
                </c:pt>
                <c:pt idx="2681">
                  <c:v>348.05250000000001</c:v>
                </c:pt>
                <c:pt idx="2682">
                  <c:v>331.73599999999999</c:v>
                </c:pt>
                <c:pt idx="2683">
                  <c:v>331.0607</c:v>
                </c:pt>
                <c:pt idx="2684">
                  <c:v>316.22430000000003</c:v>
                </c:pt>
                <c:pt idx="2685">
                  <c:v>301.77730000000003</c:v>
                </c:pt>
                <c:pt idx="2686">
                  <c:v>307.197</c:v>
                </c:pt>
                <c:pt idx="2687">
                  <c:v>309.6456</c:v>
                </c:pt>
                <c:pt idx="2688">
                  <c:v>274.23880000000003</c:v>
                </c:pt>
                <c:pt idx="2689">
                  <c:v>270.37759999999997</c:v>
                </c:pt>
                <c:pt idx="2690">
                  <c:v>275.86869999999999</c:v>
                </c:pt>
                <c:pt idx="2691">
                  <c:v>283.93439999999998</c:v>
                </c:pt>
                <c:pt idx="2692">
                  <c:v>276.4735</c:v>
                </c:pt>
                <c:pt idx="2693">
                  <c:v>245.2842</c:v>
                </c:pt>
                <c:pt idx="2694">
                  <c:v>229.73599999999999</c:v>
                </c:pt>
                <c:pt idx="2695">
                  <c:v>227.97569999999999</c:v>
                </c:pt>
                <c:pt idx="2696">
                  <c:v>209.39230000000001</c:v>
                </c:pt>
                <c:pt idx="2697">
                  <c:v>206.7833</c:v>
                </c:pt>
                <c:pt idx="2698">
                  <c:v>218.2808</c:v>
                </c:pt>
                <c:pt idx="2699">
                  <c:v>223.2133</c:v>
                </c:pt>
                <c:pt idx="2700">
                  <c:v>274.68680000000001</c:v>
                </c:pt>
                <c:pt idx="2701">
                  <c:v>266.06529999999998</c:v>
                </c:pt>
                <c:pt idx="2702">
                  <c:v>260.95119999999997</c:v>
                </c:pt>
                <c:pt idx="2703">
                  <c:v>250.34700000000001</c:v>
                </c:pt>
                <c:pt idx="2704">
                  <c:v>257.78379999999999</c:v>
                </c:pt>
                <c:pt idx="2705">
                  <c:v>264.74009999999998</c:v>
                </c:pt>
                <c:pt idx="2706">
                  <c:v>263.39580000000001</c:v>
                </c:pt>
                <c:pt idx="2707">
                  <c:v>261.46730000000002</c:v>
                </c:pt>
                <c:pt idx="2708">
                  <c:v>252.57470000000001</c:v>
                </c:pt>
                <c:pt idx="2709">
                  <c:v>261.54719999999998</c:v>
                </c:pt>
                <c:pt idx="2710">
                  <c:v>260.33159999999998</c:v>
                </c:pt>
                <c:pt idx="2711">
                  <c:v>267.12670000000003</c:v>
                </c:pt>
                <c:pt idx="2712">
                  <c:v>264.33839999999998</c:v>
                </c:pt>
                <c:pt idx="2713">
                  <c:v>255.5898</c:v>
                </c:pt>
                <c:pt idx="2714">
                  <c:v>243.7467</c:v>
                </c:pt>
                <c:pt idx="2715">
                  <c:v>231.2645</c:v>
                </c:pt>
                <c:pt idx="2716">
                  <c:v>227.45859999999999</c:v>
                </c:pt>
                <c:pt idx="2717">
                  <c:v>225.47300000000001</c:v>
                </c:pt>
                <c:pt idx="2718">
                  <c:v>231.95910000000001</c:v>
                </c:pt>
                <c:pt idx="2719">
                  <c:v>234.6044</c:v>
                </c:pt>
                <c:pt idx="2720">
                  <c:v>237.4049</c:v>
                </c:pt>
                <c:pt idx="2721">
                  <c:v>238.39779999999999</c:v>
                </c:pt>
                <c:pt idx="2722">
                  <c:v>240.1046</c:v>
                </c:pt>
                <c:pt idx="2723">
                  <c:v>241.8236</c:v>
                </c:pt>
                <c:pt idx="2724">
                  <c:v>238.81960000000001</c:v>
                </c:pt>
                <c:pt idx="2725">
                  <c:v>239.8828</c:v>
                </c:pt>
                <c:pt idx="2726">
                  <c:v>233.41309999999999</c:v>
                </c:pt>
                <c:pt idx="2727">
                  <c:v>224.8955</c:v>
                </c:pt>
                <c:pt idx="2728">
                  <c:v>212.43729999999999</c:v>
                </c:pt>
                <c:pt idx="2729">
                  <c:v>205.6105</c:v>
                </c:pt>
                <c:pt idx="2730">
                  <c:v>222.08920000000001</c:v>
                </c:pt>
                <c:pt idx="2731">
                  <c:v>227.85980000000001</c:v>
                </c:pt>
                <c:pt idx="2732">
                  <c:v>222.36449999999999</c:v>
                </c:pt>
                <c:pt idx="2733">
                  <c:v>223.3038</c:v>
                </c:pt>
                <c:pt idx="2734">
                  <c:v>219.7722</c:v>
                </c:pt>
                <c:pt idx="2735">
                  <c:v>219.89930000000001</c:v>
                </c:pt>
                <c:pt idx="2736">
                  <c:v>217.80619999999999</c:v>
                </c:pt>
                <c:pt idx="2737">
                  <c:v>216.87260000000001</c:v>
                </c:pt>
                <c:pt idx="2738">
                  <c:v>221.14340000000001</c:v>
                </c:pt>
                <c:pt idx="2739">
                  <c:v>219.15710000000001</c:v>
                </c:pt>
                <c:pt idx="2740">
                  <c:v>215.84649999999999</c:v>
                </c:pt>
                <c:pt idx="2741">
                  <c:v>216.89439999999999</c:v>
                </c:pt>
                <c:pt idx="2742">
                  <c:v>213.49279999999999</c:v>
                </c:pt>
                <c:pt idx="2743">
                  <c:v>209.6497</c:v>
                </c:pt>
                <c:pt idx="2744">
                  <c:v>214.90459999999999</c:v>
                </c:pt>
                <c:pt idx="2745">
                  <c:v>221.1198</c:v>
                </c:pt>
                <c:pt idx="2746">
                  <c:v>228.3117</c:v>
                </c:pt>
                <c:pt idx="2747">
                  <c:v>230.49100000000001</c:v>
                </c:pt>
                <c:pt idx="2748">
                  <c:v>226.4023</c:v>
                </c:pt>
                <c:pt idx="2749">
                  <c:v>227.00319999999999</c:v>
                </c:pt>
                <c:pt idx="2750">
                  <c:v>228.65440000000001</c:v>
                </c:pt>
                <c:pt idx="2751">
                  <c:v>225.3373</c:v>
                </c:pt>
                <c:pt idx="2752">
                  <c:v>218.2098</c:v>
                </c:pt>
                <c:pt idx="2753">
                  <c:v>215.08529999999999</c:v>
                </c:pt>
                <c:pt idx="2754">
                  <c:v>223.0256</c:v>
                </c:pt>
                <c:pt idx="2755">
                  <c:v>223.4528</c:v>
                </c:pt>
                <c:pt idx="2756">
                  <c:v>216.0378</c:v>
                </c:pt>
                <c:pt idx="2757">
                  <c:v>214.9365</c:v>
                </c:pt>
                <c:pt idx="2758">
                  <c:v>203.55019999999999</c:v>
                </c:pt>
                <c:pt idx="2759">
                  <c:v>196.30969999999999</c:v>
                </c:pt>
                <c:pt idx="2760">
                  <c:v>202.50640000000001</c:v>
                </c:pt>
                <c:pt idx="2761">
                  <c:v>206.6456</c:v>
                </c:pt>
                <c:pt idx="2762">
                  <c:v>207.2389</c:v>
                </c:pt>
                <c:pt idx="2763">
                  <c:v>212.47909999999999</c:v>
                </c:pt>
                <c:pt idx="2764">
                  <c:v>207.02369999999999</c:v>
                </c:pt>
                <c:pt idx="2765">
                  <c:v>205.04339999999999</c:v>
                </c:pt>
                <c:pt idx="2766">
                  <c:v>203.25120000000001</c:v>
                </c:pt>
                <c:pt idx="2767">
                  <c:v>200.5686</c:v>
                </c:pt>
                <c:pt idx="2768">
                  <c:v>198.44589999999999</c:v>
                </c:pt>
                <c:pt idx="2769">
                  <c:v>197.41980000000001</c:v>
                </c:pt>
                <c:pt idx="2770">
                  <c:v>198.98570000000001</c:v>
                </c:pt>
                <c:pt idx="2771">
                  <c:v>204.0438</c:v>
                </c:pt>
                <c:pt idx="2772">
                  <c:v>229.65629999999999</c:v>
                </c:pt>
                <c:pt idx="2773">
                  <c:v>235.5403</c:v>
                </c:pt>
                <c:pt idx="2774">
                  <c:v>251.33590000000001</c:v>
                </c:pt>
                <c:pt idx="2775">
                  <c:v>253.38589999999999</c:v>
                </c:pt>
                <c:pt idx="2776">
                  <c:v>249.57929999999999</c:v>
                </c:pt>
                <c:pt idx="2777">
                  <c:v>251.6473</c:v>
                </c:pt>
                <c:pt idx="2778">
                  <c:v>254.4134</c:v>
                </c:pt>
                <c:pt idx="2779">
                  <c:v>249.48679999999999</c:v>
                </c:pt>
                <c:pt idx="2780">
                  <c:v>247.35599999999999</c:v>
                </c:pt>
                <c:pt idx="2781">
                  <c:v>247.56389999999999</c:v>
                </c:pt>
                <c:pt idx="2782">
                  <c:v>235.98560000000001</c:v>
                </c:pt>
                <c:pt idx="2783">
                  <c:v>231.4263</c:v>
                </c:pt>
                <c:pt idx="2784">
                  <c:v>227.1789</c:v>
                </c:pt>
                <c:pt idx="2785">
                  <c:v>223.7576</c:v>
                </c:pt>
                <c:pt idx="2786">
                  <c:v>217.3664</c:v>
                </c:pt>
                <c:pt idx="2787">
                  <c:v>214.9093</c:v>
                </c:pt>
                <c:pt idx="2788">
                  <c:v>218.51589999999999</c:v>
                </c:pt>
                <c:pt idx="2789">
                  <c:v>223.20339999999999</c:v>
                </c:pt>
                <c:pt idx="2790">
                  <c:v>224.05199999999999</c:v>
                </c:pt>
                <c:pt idx="2791">
                  <c:v>224.0519999999999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40E0-48E8-B440-C8D0741EBCA7}"/>
            </c:ext>
          </c:extLst>
        </c:ser>
        <c:ser>
          <c:idx val="2"/>
          <c:order val="2"/>
          <c:tx>
            <c:strRef>
              <c:f>Hoja1!$D$1</c:f>
              <c:strCache>
                <c:ptCount val="1"/>
                <c:pt idx="0">
                  <c:v>México</c:v>
                </c:pt>
              </c:strCache>
            </c:strRef>
          </c:tx>
          <c:marker>
            <c:symbol val="none"/>
          </c:marker>
          <c:cat>
            <c:numRef>
              <c:f>Hoja1!$A$2:$A$2793</c:f>
              <c:numCache>
                <c:formatCode>m/d/yyyy</c:formatCode>
                <c:ptCount val="2792"/>
                <c:pt idx="0">
                  <c:v>40213</c:v>
                </c:pt>
                <c:pt idx="1">
                  <c:v>40214</c:v>
                </c:pt>
                <c:pt idx="2">
                  <c:v>40217</c:v>
                </c:pt>
                <c:pt idx="3">
                  <c:v>40218</c:v>
                </c:pt>
                <c:pt idx="4">
                  <c:v>40219</c:v>
                </c:pt>
                <c:pt idx="5">
                  <c:v>40220</c:v>
                </c:pt>
                <c:pt idx="6">
                  <c:v>40221</c:v>
                </c:pt>
                <c:pt idx="7">
                  <c:v>40224</c:v>
                </c:pt>
                <c:pt idx="8">
                  <c:v>40225</c:v>
                </c:pt>
                <c:pt idx="9">
                  <c:v>40226</c:v>
                </c:pt>
                <c:pt idx="10">
                  <c:v>40227</c:v>
                </c:pt>
                <c:pt idx="11">
                  <c:v>40228</c:v>
                </c:pt>
                <c:pt idx="12">
                  <c:v>40231</c:v>
                </c:pt>
                <c:pt idx="13">
                  <c:v>40232</c:v>
                </c:pt>
                <c:pt idx="14">
                  <c:v>40233</c:v>
                </c:pt>
                <c:pt idx="15">
                  <c:v>40234</c:v>
                </c:pt>
                <c:pt idx="16">
                  <c:v>40235</c:v>
                </c:pt>
                <c:pt idx="17">
                  <c:v>40238</c:v>
                </c:pt>
                <c:pt idx="18">
                  <c:v>40239</c:v>
                </c:pt>
                <c:pt idx="19">
                  <c:v>40240</c:v>
                </c:pt>
                <c:pt idx="20">
                  <c:v>40241</c:v>
                </c:pt>
                <c:pt idx="21">
                  <c:v>40242</c:v>
                </c:pt>
                <c:pt idx="22">
                  <c:v>40245</c:v>
                </c:pt>
                <c:pt idx="23">
                  <c:v>40246</c:v>
                </c:pt>
                <c:pt idx="24">
                  <c:v>40247</c:v>
                </c:pt>
                <c:pt idx="25">
                  <c:v>40248</c:v>
                </c:pt>
                <c:pt idx="26">
                  <c:v>40249</c:v>
                </c:pt>
                <c:pt idx="27">
                  <c:v>40252</c:v>
                </c:pt>
                <c:pt idx="28">
                  <c:v>40253</c:v>
                </c:pt>
                <c:pt idx="29">
                  <c:v>40254</c:v>
                </c:pt>
                <c:pt idx="30">
                  <c:v>40255</c:v>
                </c:pt>
                <c:pt idx="31">
                  <c:v>40256</c:v>
                </c:pt>
                <c:pt idx="32">
                  <c:v>40259</c:v>
                </c:pt>
                <c:pt idx="33">
                  <c:v>40260</c:v>
                </c:pt>
                <c:pt idx="34">
                  <c:v>40261</c:v>
                </c:pt>
                <c:pt idx="35">
                  <c:v>40262</c:v>
                </c:pt>
                <c:pt idx="36">
                  <c:v>40263</c:v>
                </c:pt>
                <c:pt idx="37">
                  <c:v>40266</c:v>
                </c:pt>
                <c:pt idx="38">
                  <c:v>40267</c:v>
                </c:pt>
                <c:pt idx="39">
                  <c:v>40268</c:v>
                </c:pt>
                <c:pt idx="40">
                  <c:v>40269</c:v>
                </c:pt>
                <c:pt idx="41">
                  <c:v>40270</c:v>
                </c:pt>
                <c:pt idx="42">
                  <c:v>40273</c:v>
                </c:pt>
                <c:pt idx="43">
                  <c:v>40274</c:v>
                </c:pt>
                <c:pt idx="44">
                  <c:v>40275</c:v>
                </c:pt>
                <c:pt idx="45">
                  <c:v>40276</c:v>
                </c:pt>
                <c:pt idx="46">
                  <c:v>40277</c:v>
                </c:pt>
                <c:pt idx="47">
                  <c:v>40280</c:v>
                </c:pt>
                <c:pt idx="48">
                  <c:v>40281</c:v>
                </c:pt>
                <c:pt idx="49">
                  <c:v>40282</c:v>
                </c:pt>
                <c:pt idx="50">
                  <c:v>40283</c:v>
                </c:pt>
                <c:pt idx="51">
                  <c:v>40284</c:v>
                </c:pt>
                <c:pt idx="52">
                  <c:v>40287</c:v>
                </c:pt>
                <c:pt idx="53">
                  <c:v>40288</c:v>
                </c:pt>
                <c:pt idx="54">
                  <c:v>40289</c:v>
                </c:pt>
                <c:pt idx="55">
                  <c:v>40290</c:v>
                </c:pt>
                <c:pt idx="56">
                  <c:v>40291</c:v>
                </c:pt>
                <c:pt idx="57">
                  <c:v>40294</c:v>
                </c:pt>
                <c:pt idx="58">
                  <c:v>40295</c:v>
                </c:pt>
                <c:pt idx="59">
                  <c:v>40296</c:v>
                </c:pt>
                <c:pt idx="60">
                  <c:v>40297</c:v>
                </c:pt>
                <c:pt idx="61">
                  <c:v>40298</c:v>
                </c:pt>
                <c:pt idx="62">
                  <c:v>40301</c:v>
                </c:pt>
                <c:pt idx="63">
                  <c:v>40302</c:v>
                </c:pt>
                <c:pt idx="64">
                  <c:v>40303</c:v>
                </c:pt>
                <c:pt idx="65">
                  <c:v>40304</c:v>
                </c:pt>
                <c:pt idx="66">
                  <c:v>40305</c:v>
                </c:pt>
                <c:pt idx="67">
                  <c:v>40308</c:v>
                </c:pt>
                <c:pt idx="68">
                  <c:v>40309</c:v>
                </c:pt>
                <c:pt idx="69">
                  <c:v>40310</c:v>
                </c:pt>
                <c:pt idx="70">
                  <c:v>40311</c:v>
                </c:pt>
                <c:pt idx="71">
                  <c:v>40312</c:v>
                </c:pt>
                <c:pt idx="72">
                  <c:v>40315</c:v>
                </c:pt>
                <c:pt idx="73">
                  <c:v>40316</c:v>
                </c:pt>
                <c:pt idx="74">
                  <c:v>40317</c:v>
                </c:pt>
                <c:pt idx="75">
                  <c:v>40318</c:v>
                </c:pt>
                <c:pt idx="76">
                  <c:v>40319</c:v>
                </c:pt>
                <c:pt idx="77">
                  <c:v>40322</c:v>
                </c:pt>
                <c:pt idx="78">
                  <c:v>40323</c:v>
                </c:pt>
                <c:pt idx="79">
                  <c:v>40324</c:v>
                </c:pt>
                <c:pt idx="80">
                  <c:v>40325</c:v>
                </c:pt>
                <c:pt idx="81">
                  <c:v>40326</c:v>
                </c:pt>
                <c:pt idx="82">
                  <c:v>40329</c:v>
                </c:pt>
                <c:pt idx="83">
                  <c:v>40330</c:v>
                </c:pt>
                <c:pt idx="84">
                  <c:v>40331</c:v>
                </c:pt>
                <c:pt idx="85">
                  <c:v>40332</c:v>
                </c:pt>
                <c:pt idx="86">
                  <c:v>40333</c:v>
                </c:pt>
                <c:pt idx="87">
                  <c:v>40336</c:v>
                </c:pt>
                <c:pt idx="88">
                  <c:v>40337</c:v>
                </c:pt>
                <c:pt idx="89">
                  <c:v>40338</c:v>
                </c:pt>
                <c:pt idx="90">
                  <c:v>40339</c:v>
                </c:pt>
                <c:pt idx="91">
                  <c:v>40340</c:v>
                </c:pt>
                <c:pt idx="92">
                  <c:v>40343</c:v>
                </c:pt>
                <c:pt idx="93">
                  <c:v>40344</c:v>
                </c:pt>
                <c:pt idx="94">
                  <c:v>40345</c:v>
                </c:pt>
                <c:pt idx="95">
                  <c:v>40346</c:v>
                </c:pt>
                <c:pt idx="96">
                  <c:v>40347</c:v>
                </c:pt>
                <c:pt idx="97">
                  <c:v>40350</c:v>
                </c:pt>
                <c:pt idx="98">
                  <c:v>40351</c:v>
                </c:pt>
                <c:pt idx="99">
                  <c:v>40352</c:v>
                </c:pt>
                <c:pt idx="100">
                  <c:v>40353</c:v>
                </c:pt>
                <c:pt idx="101">
                  <c:v>40354</c:v>
                </c:pt>
                <c:pt idx="102">
                  <c:v>40357</c:v>
                </c:pt>
                <c:pt idx="103">
                  <c:v>40358</c:v>
                </c:pt>
                <c:pt idx="104">
                  <c:v>40359</c:v>
                </c:pt>
                <c:pt idx="105">
                  <c:v>40360</c:v>
                </c:pt>
                <c:pt idx="106">
                  <c:v>40361</c:v>
                </c:pt>
                <c:pt idx="107">
                  <c:v>40364</c:v>
                </c:pt>
                <c:pt idx="108">
                  <c:v>40365</c:v>
                </c:pt>
                <c:pt idx="109">
                  <c:v>40366</c:v>
                </c:pt>
                <c:pt idx="110">
                  <c:v>40367</c:v>
                </c:pt>
                <c:pt idx="111">
                  <c:v>40368</c:v>
                </c:pt>
                <c:pt idx="112">
                  <c:v>40371</c:v>
                </c:pt>
                <c:pt idx="113">
                  <c:v>40372</c:v>
                </c:pt>
                <c:pt idx="114">
                  <c:v>40373</c:v>
                </c:pt>
                <c:pt idx="115">
                  <c:v>40374</c:v>
                </c:pt>
                <c:pt idx="116">
                  <c:v>40375</c:v>
                </c:pt>
                <c:pt idx="117">
                  <c:v>40378</c:v>
                </c:pt>
                <c:pt idx="118">
                  <c:v>40379</c:v>
                </c:pt>
                <c:pt idx="119">
                  <c:v>40380</c:v>
                </c:pt>
                <c:pt idx="120">
                  <c:v>40381</c:v>
                </c:pt>
                <c:pt idx="121">
                  <c:v>40382</c:v>
                </c:pt>
                <c:pt idx="122">
                  <c:v>40385</c:v>
                </c:pt>
                <c:pt idx="123">
                  <c:v>40386</c:v>
                </c:pt>
                <c:pt idx="124">
                  <c:v>40387</c:v>
                </c:pt>
                <c:pt idx="125">
                  <c:v>40388</c:v>
                </c:pt>
                <c:pt idx="126">
                  <c:v>40389</c:v>
                </c:pt>
                <c:pt idx="127">
                  <c:v>40392</c:v>
                </c:pt>
                <c:pt idx="128">
                  <c:v>40393</c:v>
                </c:pt>
                <c:pt idx="129">
                  <c:v>40394</c:v>
                </c:pt>
                <c:pt idx="130">
                  <c:v>40395</c:v>
                </c:pt>
                <c:pt idx="131">
                  <c:v>40396</c:v>
                </c:pt>
                <c:pt idx="132">
                  <c:v>40399</c:v>
                </c:pt>
                <c:pt idx="133">
                  <c:v>40400</c:v>
                </c:pt>
                <c:pt idx="134">
                  <c:v>40401</c:v>
                </c:pt>
                <c:pt idx="135">
                  <c:v>40402</c:v>
                </c:pt>
                <c:pt idx="136">
                  <c:v>40403</c:v>
                </c:pt>
                <c:pt idx="137">
                  <c:v>40406</c:v>
                </c:pt>
                <c:pt idx="138">
                  <c:v>40407</c:v>
                </c:pt>
                <c:pt idx="139">
                  <c:v>40408</c:v>
                </c:pt>
                <c:pt idx="140">
                  <c:v>40409</c:v>
                </c:pt>
                <c:pt idx="141">
                  <c:v>40410</c:v>
                </c:pt>
                <c:pt idx="142">
                  <c:v>40413</c:v>
                </c:pt>
                <c:pt idx="143">
                  <c:v>40414</c:v>
                </c:pt>
                <c:pt idx="144">
                  <c:v>40415</c:v>
                </c:pt>
                <c:pt idx="145">
                  <c:v>40416</c:v>
                </c:pt>
                <c:pt idx="146">
                  <c:v>40417</c:v>
                </c:pt>
                <c:pt idx="147">
                  <c:v>40420</c:v>
                </c:pt>
                <c:pt idx="148">
                  <c:v>40421</c:v>
                </c:pt>
                <c:pt idx="149">
                  <c:v>40422</c:v>
                </c:pt>
                <c:pt idx="150">
                  <c:v>40423</c:v>
                </c:pt>
                <c:pt idx="151">
                  <c:v>40424</c:v>
                </c:pt>
                <c:pt idx="152">
                  <c:v>40427</c:v>
                </c:pt>
                <c:pt idx="153">
                  <c:v>40428</c:v>
                </c:pt>
                <c:pt idx="154">
                  <c:v>40429</c:v>
                </c:pt>
                <c:pt idx="155">
                  <c:v>40430</c:v>
                </c:pt>
                <c:pt idx="156">
                  <c:v>40431</c:v>
                </c:pt>
                <c:pt idx="157">
                  <c:v>40434</c:v>
                </c:pt>
                <c:pt idx="158">
                  <c:v>40435</c:v>
                </c:pt>
                <c:pt idx="159">
                  <c:v>40436</c:v>
                </c:pt>
                <c:pt idx="160">
                  <c:v>40437</c:v>
                </c:pt>
                <c:pt idx="161">
                  <c:v>40438</c:v>
                </c:pt>
                <c:pt idx="162">
                  <c:v>40441</c:v>
                </c:pt>
                <c:pt idx="163">
                  <c:v>40442</c:v>
                </c:pt>
                <c:pt idx="164">
                  <c:v>40443</c:v>
                </c:pt>
                <c:pt idx="165">
                  <c:v>40444</c:v>
                </c:pt>
                <c:pt idx="166">
                  <c:v>40445</c:v>
                </c:pt>
                <c:pt idx="167">
                  <c:v>40448</c:v>
                </c:pt>
                <c:pt idx="168">
                  <c:v>40449</c:v>
                </c:pt>
                <c:pt idx="169">
                  <c:v>40450</c:v>
                </c:pt>
                <c:pt idx="170">
                  <c:v>40451</c:v>
                </c:pt>
                <c:pt idx="171">
                  <c:v>40452</c:v>
                </c:pt>
                <c:pt idx="172">
                  <c:v>40455</c:v>
                </c:pt>
                <c:pt idx="173">
                  <c:v>40456</c:v>
                </c:pt>
                <c:pt idx="174">
                  <c:v>40457</c:v>
                </c:pt>
                <c:pt idx="175">
                  <c:v>40458</c:v>
                </c:pt>
                <c:pt idx="176">
                  <c:v>40459</c:v>
                </c:pt>
                <c:pt idx="177">
                  <c:v>40462</c:v>
                </c:pt>
                <c:pt idx="178">
                  <c:v>40463</c:v>
                </c:pt>
                <c:pt idx="179">
                  <c:v>40464</c:v>
                </c:pt>
                <c:pt idx="180">
                  <c:v>40465</c:v>
                </c:pt>
                <c:pt idx="181">
                  <c:v>40466</c:v>
                </c:pt>
                <c:pt idx="182">
                  <c:v>40469</c:v>
                </c:pt>
                <c:pt idx="183">
                  <c:v>40470</c:v>
                </c:pt>
                <c:pt idx="184">
                  <c:v>40471</c:v>
                </c:pt>
                <c:pt idx="185">
                  <c:v>40472</c:v>
                </c:pt>
                <c:pt idx="186">
                  <c:v>40473</c:v>
                </c:pt>
                <c:pt idx="187">
                  <c:v>40476</c:v>
                </c:pt>
                <c:pt idx="188">
                  <c:v>40477</c:v>
                </c:pt>
                <c:pt idx="189">
                  <c:v>40478</c:v>
                </c:pt>
                <c:pt idx="190">
                  <c:v>40479</c:v>
                </c:pt>
                <c:pt idx="191">
                  <c:v>40480</c:v>
                </c:pt>
                <c:pt idx="192">
                  <c:v>40483</c:v>
                </c:pt>
                <c:pt idx="193">
                  <c:v>40484</c:v>
                </c:pt>
                <c:pt idx="194">
                  <c:v>40485</c:v>
                </c:pt>
                <c:pt idx="195">
                  <c:v>40486</c:v>
                </c:pt>
                <c:pt idx="196">
                  <c:v>40487</c:v>
                </c:pt>
                <c:pt idx="197">
                  <c:v>40490</c:v>
                </c:pt>
                <c:pt idx="198">
                  <c:v>40491</c:v>
                </c:pt>
                <c:pt idx="199">
                  <c:v>40492</c:v>
                </c:pt>
                <c:pt idx="200">
                  <c:v>40493</c:v>
                </c:pt>
                <c:pt idx="201">
                  <c:v>40494</c:v>
                </c:pt>
                <c:pt idx="202">
                  <c:v>40497</c:v>
                </c:pt>
                <c:pt idx="203">
                  <c:v>40498</c:v>
                </c:pt>
                <c:pt idx="204">
                  <c:v>40499</c:v>
                </c:pt>
                <c:pt idx="205">
                  <c:v>40500</c:v>
                </c:pt>
                <c:pt idx="206">
                  <c:v>40501</c:v>
                </c:pt>
                <c:pt idx="207">
                  <c:v>40504</c:v>
                </c:pt>
                <c:pt idx="208">
                  <c:v>40505</c:v>
                </c:pt>
                <c:pt idx="209">
                  <c:v>40506</c:v>
                </c:pt>
                <c:pt idx="210">
                  <c:v>40507</c:v>
                </c:pt>
                <c:pt idx="211">
                  <c:v>40508</c:v>
                </c:pt>
                <c:pt idx="212">
                  <c:v>40511</c:v>
                </c:pt>
                <c:pt idx="213">
                  <c:v>40512</c:v>
                </c:pt>
                <c:pt idx="214">
                  <c:v>40513</c:v>
                </c:pt>
                <c:pt idx="215">
                  <c:v>40514</c:v>
                </c:pt>
                <c:pt idx="216">
                  <c:v>40515</c:v>
                </c:pt>
                <c:pt idx="217">
                  <c:v>40518</c:v>
                </c:pt>
                <c:pt idx="218">
                  <c:v>40519</c:v>
                </c:pt>
                <c:pt idx="219">
                  <c:v>40520</c:v>
                </c:pt>
                <c:pt idx="220">
                  <c:v>40521</c:v>
                </c:pt>
                <c:pt idx="221">
                  <c:v>40522</c:v>
                </c:pt>
                <c:pt idx="222">
                  <c:v>40525</c:v>
                </c:pt>
                <c:pt idx="223">
                  <c:v>40526</c:v>
                </c:pt>
                <c:pt idx="224">
                  <c:v>40527</c:v>
                </c:pt>
                <c:pt idx="225">
                  <c:v>40528</c:v>
                </c:pt>
                <c:pt idx="226">
                  <c:v>40529</c:v>
                </c:pt>
                <c:pt idx="227">
                  <c:v>40532</c:v>
                </c:pt>
                <c:pt idx="228">
                  <c:v>40533</c:v>
                </c:pt>
                <c:pt idx="229">
                  <c:v>40534</c:v>
                </c:pt>
                <c:pt idx="230">
                  <c:v>40535</c:v>
                </c:pt>
                <c:pt idx="231">
                  <c:v>40536</c:v>
                </c:pt>
                <c:pt idx="232">
                  <c:v>40539</c:v>
                </c:pt>
                <c:pt idx="233">
                  <c:v>40540</c:v>
                </c:pt>
                <c:pt idx="234">
                  <c:v>40541</c:v>
                </c:pt>
                <c:pt idx="235">
                  <c:v>40542</c:v>
                </c:pt>
                <c:pt idx="236">
                  <c:v>40543</c:v>
                </c:pt>
                <c:pt idx="237">
                  <c:v>40546</c:v>
                </c:pt>
                <c:pt idx="238">
                  <c:v>40547</c:v>
                </c:pt>
                <c:pt idx="239">
                  <c:v>40548</c:v>
                </c:pt>
                <c:pt idx="240">
                  <c:v>40549</c:v>
                </c:pt>
                <c:pt idx="241">
                  <c:v>40550</c:v>
                </c:pt>
                <c:pt idx="242">
                  <c:v>40553</c:v>
                </c:pt>
                <c:pt idx="243">
                  <c:v>40554</c:v>
                </c:pt>
                <c:pt idx="244">
                  <c:v>40555</c:v>
                </c:pt>
                <c:pt idx="245">
                  <c:v>40556</c:v>
                </c:pt>
                <c:pt idx="246">
                  <c:v>40557</c:v>
                </c:pt>
                <c:pt idx="247">
                  <c:v>40560</c:v>
                </c:pt>
                <c:pt idx="248">
                  <c:v>40561</c:v>
                </c:pt>
                <c:pt idx="249">
                  <c:v>40562</c:v>
                </c:pt>
                <c:pt idx="250">
                  <c:v>40563</c:v>
                </c:pt>
                <c:pt idx="251">
                  <c:v>40564</c:v>
                </c:pt>
                <c:pt idx="252">
                  <c:v>40567</c:v>
                </c:pt>
                <c:pt idx="253">
                  <c:v>40568</c:v>
                </c:pt>
                <c:pt idx="254">
                  <c:v>40569</c:v>
                </c:pt>
                <c:pt idx="255">
                  <c:v>40570</c:v>
                </c:pt>
                <c:pt idx="256">
                  <c:v>40571</c:v>
                </c:pt>
                <c:pt idx="257">
                  <c:v>40574</c:v>
                </c:pt>
                <c:pt idx="258">
                  <c:v>40575</c:v>
                </c:pt>
                <c:pt idx="259">
                  <c:v>40576</c:v>
                </c:pt>
                <c:pt idx="260">
                  <c:v>40577</c:v>
                </c:pt>
                <c:pt idx="261">
                  <c:v>40578</c:v>
                </c:pt>
                <c:pt idx="262">
                  <c:v>40581</c:v>
                </c:pt>
                <c:pt idx="263">
                  <c:v>40582</c:v>
                </c:pt>
                <c:pt idx="264">
                  <c:v>40583</c:v>
                </c:pt>
                <c:pt idx="265">
                  <c:v>40584</c:v>
                </c:pt>
                <c:pt idx="266">
                  <c:v>40585</c:v>
                </c:pt>
                <c:pt idx="267">
                  <c:v>40588</c:v>
                </c:pt>
                <c:pt idx="268">
                  <c:v>40589</c:v>
                </c:pt>
                <c:pt idx="269">
                  <c:v>40590</c:v>
                </c:pt>
                <c:pt idx="270">
                  <c:v>40591</c:v>
                </c:pt>
                <c:pt idx="271">
                  <c:v>40592</c:v>
                </c:pt>
                <c:pt idx="272">
                  <c:v>40595</c:v>
                </c:pt>
                <c:pt idx="273">
                  <c:v>40596</c:v>
                </c:pt>
                <c:pt idx="274">
                  <c:v>40597</c:v>
                </c:pt>
                <c:pt idx="275">
                  <c:v>40598</c:v>
                </c:pt>
                <c:pt idx="276">
                  <c:v>40599</c:v>
                </c:pt>
                <c:pt idx="277">
                  <c:v>40602</c:v>
                </c:pt>
                <c:pt idx="278">
                  <c:v>40603</c:v>
                </c:pt>
                <c:pt idx="279">
                  <c:v>40604</c:v>
                </c:pt>
                <c:pt idx="280">
                  <c:v>40605</c:v>
                </c:pt>
                <c:pt idx="281">
                  <c:v>40606</c:v>
                </c:pt>
                <c:pt idx="282">
                  <c:v>40609</c:v>
                </c:pt>
                <c:pt idx="283">
                  <c:v>40610</c:v>
                </c:pt>
                <c:pt idx="284">
                  <c:v>40611</c:v>
                </c:pt>
                <c:pt idx="285">
                  <c:v>40612</c:v>
                </c:pt>
                <c:pt idx="286">
                  <c:v>40613</c:v>
                </c:pt>
                <c:pt idx="287">
                  <c:v>40616</c:v>
                </c:pt>
                <c:pt idx="288">
                  <c:v>40617</c:v>
                </c:pt>
                <c:pt idx="289">
                  <c:v>40618</c:v>
                </c:pt>
                <c:pt idx="290">
                  <c:v>40619</c:v>
                </c:pt>
                <c:pt idx="291">
                  <c:v>40620</c:v>
                </c:pt>
                <c:pt idx="292">
                  <c:v>40623</c:v>
                </c:pt>
                <c:pt idx="293">
                  <c:v>40624</c:v>
                </c:pt>
                <c:pt idx="294">
                  <c:v>40625</c:v>
                </c:pt>
                <c:pt idx="295">
                  <c:v>40626</c:v>
                </c:pt>
                <c:pt idx="296">
                  <c:v>40627</c:v>
                </c:pt>
                <c:pt idx="297">
                  <c:v>40630</c:v>
                </c:pt>
                <c:pt idx="298">
                  <c:v>40631</c:v>
                </c:pt>
                <c:pt idx="299">
                  <c:v>40632</c:v>
                </c:pt>
                <c:pt idx="300">
                  <c:v>40633</c:v>
                </c:pt>
                <c:pt idx="301">
                  <c:v>40634</c:v>
                </c:pt>
                <c:pt idx="302">
                  <c:v>40637</c:v>
                </c:pt>
                <c:pt idx="303">
                  <c:v>40638</c:v>
                </c:pt>
                <c:pt idx="304">
                  <c:v>40639</c:v>
                </c:pt>
                <c:pt idx="305">
                  <c:v>40640</c:v>
                </c:pt>
                <c:pt idx="306">
                  <c:v>40641</c:v>
                </c:pt>
                <c:pt idx="307">
                  <c:v>40644</c:v>
                </c:pt>
                <c:pt idx="308">
                  <c:v>40645</c:v>
                </c:pt>
                <c:pt idx="309">
                  <c:v>40646</c:v>
                </c:pt>
                <c:pt idx="310">
                  <c:v>40647</c:v>
                </c:pt>
                <c:pt idx="311">
                  <c:v>40648</c:v>
                </c:pt>
                <c:pt idx="312">
                  <c:v>40651</c:v>
                </c:pt>
                <c:pt idx="313">
                  <c:v>40652</c:v>
                </c:pt>
                <c:pt idx="314">
                  <c:v>40653</c:v>
                </c:pt>
                <c:pt idx="315">
                  <c:v>40654</c:v>
                </c:pt>
                <c:pt idx="316">
                  <c:v>40655</c:v>
                </c:pt>
                <c:pt idx="317">
                  <c:v>40658</c:v>
                </c:pt>
                <c:pt idx="318">
                  <c:v>40659</c:v>
                </c:pt>
                <c:pt idx="319">
                  <c:v>40660</c:v>
                </c:pt>
                <c:pt idx="320">
                  <c:v>40661</c:v>
                </c:pt>
                <c:pt idx="321">
                  <c:v>40662</c:v>
                </c:pt>
                <c:pt idx="322">
                  <c:v>40665</c:v>
                </c:pt>
                <c:pt idx="323">
                  <c:v>40666</c:v>
                </c:pt>
                <c:pt idx="324">
                  <c:v>40667</c:v>
                </c:pt>
                <c:pt idx="325">
                  <c:v>40668</c:v>
                </c:pt>
                <c:pt idx="326">
                  <c:v>40669</c:v>
                </c:pt>
                <c:pt idx="327">
                  <c:v>40672</c:v>
                </c:pt>
                <c:pt idx="328">
                  <c:v>40673</c:v>
                </c:pt>
                <c:pt idx="329">
                  <c:v>40674</c:v>
                </c:pt>
                <c:pt idx="330">
                  <c:v>40675</c:v>
                </c:pt>
                <c:pt idx="331">
                  <c:v>40676</c:v>
                </c:pt>
                <c:pt idx="332">
                  <c:v>40679</c:v>
                </c:pt>
                <c:pt idx="333">
                  <c:v>40680</c:v>
                </c:pt>
                <c:pt idx="334">
                  <c:v>40681</c:v>
                </c:pt>
                <c:pt idx="335">
                  <c:v>40682</c:v>
                </c:pt>
                <c:pt idx="336">
                  <c:v>40683</c:v>
                </c:pt>
                <c:pt idx="337">
                  <c:v>40686</c:v>
                </c:pt>
                <c:pt idx="338">
                  <c:v>40687</c:v>
                </c:pt>
                <c:pt idx="339">
                  <c:v>40688</c:v>
                </c:pt>
                <c:pt idx="340">
                  <c:v>40689</c:v>
                </c:pt>
                <c:pt idx="341">
                  <c:v>40690</c:v>
                </c:pt>
                <c:pt idx="342">
                  <c:v>40693</c:v>
                </c:pt>
                <c:pt idx="343">
                  <c:v>40694</c:v>
                </c:pt>
                <c:pt idx="344">
                  <c:v>40695</c:v>
                </c:pt>
                <c:pt idx="345">
                  <c:v>40696</c:v>
                </c:pt>
                <c:pt idx="346">
                  <c:v>40697</c:v>
                </c:pt>
                <c:pt idx="347">
                  <c:v>40700</c:v>
                </c:pt>
                <c:pt idx="348">
                  <c:v>40701</c:v>
                </c:pt>
                <c:pt idx="349">
                  <c:v>40702</c:v>
                </c:pt>
                <c:pt idx="350">
                  <c:v>40703</c:v>
                </c:pt>
                <c:pt idx="351">
                  <c:v>40704</c:v>
                </c:pt>
                <c:pt idx="352">
                  <c:v>40707</c:v>
                </c:pt>
                <c:pt idx="353">
                  <c:v>40708</c:v>
                </c:pt>
                <c:pt idx="354">
                  <c:v>40709</c:v>
                </c:pt>
                <c:pt idx="355">
                  <c:v>40710</c:v>
                </c:pt>
                <c:pt idx="356">
                  <c:v>40711</c:v>
                </c:pt>
                <c:pt idx="357">
                  <c:v>40714</c:v>
                </c:pt>
                <c:pt idx="358">
                  <c:v>40715</c:v>
                </c:pt>
                <c:pt idx="359">
                  <c:v>40716</c:v>
                </c:pt>
                <c:pt idx="360">
                  <c:v>40717</c:v>
                </c:pt>
                <c:pt idx="361">
                  <c:v>40718</c:v>
                </c:pt>
                <c:pt idx="362">
                  <c:v>40721</c:v>
                </c:pt>
                <c:pt idx="363">
                  <c:v>40722</c:v>
                </c:pt>
                <c:pt idx="364">
                  <c:v>40723</c:v>
                </c:pt>
                <c:pt idx="365">
                  <c:v>40724</c:v>
                </c:pt>
                <c:pt idx="366">
                  <c:v>40725</c:v>
                </c:pt>
                <c:pt idx="367">
                  <c:v>40728</c:v>
                </c:pt>
                <c:pt idx="368">
                  <c:v>40729</c:v>
                </c:pt>
                <c:pt idx="369">
                  <c:v>40730</c:v>
                </c:pt>
                <c:pt idx="370">
                  <c:v>40731</c:v>
                </c:pt>
                <c:pt idx="371">
                  <c:v>40732</c:v>
                </c:pt>
                <c:pt idx="372">
                  <c:v>40735</c:v>
                </c:pt>
                <c:pt idx="373">
                  <c:v>40736</c:v>
                </c:pt>
                <c:pt idx="374">
                  <c:v>40737</c:v>
                </c:pt>
                <c:pt idx="375">
                  <c:v>40738</c:v>
                </c:pt>
                <c:pt idx="376">
                  <c:v>40739</c:v>
                </c:pt>
                <c:pt idx="377">
                  <c:v>40742</c:v>
                </c:pt>
                <c:pt idx="378">
                  <c:v>40743</c:v>
                </c:pt>
                <c:pt idx="379">
                  <c:v>40744</c:v>
                </c:pt>
                <c:pt idx="380">
                  <c:v>40745</c:v>
                </c:pt>
                <c:pt idx="381">
                  <c:v>40746</c:v>
                </c:pt>
                <c:pt idx="382">
                  <c:v>40749</c:v>
                </c:pt>
                <c:pt idx="383">
                  <c:v>40750</c:v>
                </c:pt>
                <c:pt idx="384">
                  <c:v>40751</c:v>
                </c:pt>
                <c:pt idx="385">
                  <c:v>40752</c:v>
                </c:pt>
                <c:pt idx="386">
                  <c:v>40753</c:v>
                </c:pt>
                <c:pt idx="387">
                  <c:v>40756</c:v>
                </c:pt>
                <c:pt idx="388">
                  <c:v>40757</c:v>
                </c:pt>
                <c:pt idx="389">
                  <c:v>40758</c:v>
                </c:pt>
                <c:pt idx="390">
                  <c:v>40759</c:v>
                </c:pt>
                <c:pt idx="391">
                  <c:v>40760</c:v>
                </c:pt>
                <c:pt idx="392">
                  <c:v>40763</c:v>
                </c:pt>
                <c:pt idx="393">
                  <c:v>40764</c:v>
                </c:pt>
                <c:pt idx="394">
                  <c:v>40765</c:v>
                </c:pt>
                <c:pt idx="395">
                  <c:v>40766</c:v>
                </c:pt>
                <c:pt idx="396">
                  <c:v>40767</c:v>
                </c:pt>
                <c:pt idx="397">
                  <c:v>40770</c:v>
                </c:pt>
                <c:pt idx="398">
                  <c:v>40771</c:v>
                </c:pt>
                <c:pt idx="399">
                  <c:v>40772</c:v>
                </c:pt>
                <c:pt idx="400">
                  <c:v>40773</c:v>
                </c:pt>
                <c:pt idx="401">
                  <c:v>40774</c:v>
                </c:pt>
                <c:pt idx="402">
                  <c:v>40777</c:v>
                </c:pt>
                <c:pt idx="403">
                  <c:v>40778</c:v>
                </c:pt>
                <c:pt idx="404">
                  <c:v>40779</c:v>
                </c:pt>
                <c:pt idx="405">
                  <c:v>40780</c:v>
                </c:pt>
                <c:pt idx="406">
                  <c:v>40781</c:v>
                </c:pt>
                <c:pt idx="407">
                  <c:v>40784</c:v>
                </c:pt>
                <c:pt idx="408">
                  <c:v>40785</c:v>
                </c:pt>
                <c:pt idx="409">
                  <c:v>40786</c:v>
                </c:pt>
                <c:pt idx="410">
                  <c:v>40787</c:v>
                </c:pt>
                <c:pt idx="411">
                  <c:v>40788</c:v>
                </c:pt>
                <c:pt idx="412">
                  <c:v>40791</c:v>
                </c:pt>
                <c:pt idx="413">
                  <c:v>40792</c:v>
                </c:pt>
                <c:pt idx="414">
                  <c:v>40793</c:v>
                </c:pt>
                <c:pt idx="415">
                  <c:v>40794</c:v>
                </c:pt>
                <c:pt idx="416">
                  <c:v>40795</c:v>
                </c:pt>
                <c:pt idx="417">
                  <c:v>40798</c:v>
                </c:pt>
                <c:pt idx="418">
                  <c:v>40799</c:v>
                </c:pt>
                <c:pt idx="419">
                  <c:v>40800</c:v>
                </c:pt>
                <c:pt idx="420">
                  <c:v>40801</c:v>
                </c:pt>
                <c:pt idx="421">
                  <c:v>40802</c:v>
                </c:pt>
                <c:pt idx="422">
                  <c:v>40805</c:v>
                </c:pt>
                <c:pt idx="423">
                  <c:v>40806</c:v>
                </c:pt>
                <c:pt idx="424">
                  <c:v>40807</c:v>
                </c:pt>
                <c:pt idx="425">
                  <c:v>40808</c:v>
                </c:pt>
                <c:pt idx="426">
                  <c:v>40809</c:v>
                </c:pt>
                <c:pt idx="427">
                  <c:v>40812</c:v>
                </c:pt>
                <c:pt idx="428">
                  <c:v>40813</c:v>
                </c:pt>
                <c:pt idx="429">
                  <c:v>40814</c:v>
                </c:pt>
                <c:pt idx="430">
                  <c:v>40815</c:v>
                </c:pt>
                <c:pt idx="431">
                  <c:v>40816</c:v>
                </c:pt>
                <c:pt idx="432">
                  <c:v>40819</c:v>
                </c:pt>
                <c:pt idx="433">
                  <c:v>40820</c:v>
                </c:pt>
                <c:pt idx="434">
                  <c:v>40821</c:v>
                </c:pt>
                <c:pt idx="435">
                  <c:v>40822</c:v>
                </c:pt>
                <c:pt idx="436">
                  <c:v>40823</c:v>
                </c:pt>
                <c:pt idx="437">
                  <c:v>40826</c:v>
                </c:pt>
                <c:pt idx="438">
                  <c:v>40827</c:v>
                </c:pt>
                <c:pt idx="439">
                  <c:v>40828</c:v>
                </c:pt>
                <c:pt idx="440">
                  <c:v>40829</c:v>
                </c:pt>
                <c:pt idx="441">
                  <c:v>40830</c:v>
                </c:pt>
                <c:pt idx="442">
                  <c:v>40833</c:v>
                </c:pt>
                <c:pt idx="443">
                  <c:v>40834</c:v>
                </c:pt>
                <c:pt idx="444">
                  <c:v>40835</c:v>
                </c:pt>
                <c:pt idx="445">
                  <c:v>40836</c:v>
                </c:pt>
                <c:pt idx="446">
                  <c:v>40837</c:v>
                </c:pt>
                <c:pt idx="447">
                  <c:v>40840</c:v>
                </c:pt>
                <c:pt idx="448">
                  <c:v>40841</c:v>
                </c:pt>
                <c:pt idx="449">
                  <c:v>40842</c:v>
                </c:pt>
                <c:pt idx="450">
                  <c:v>40843</c:v>
                </c:pt>
                <c:pt idx="451">
                  <c:v>40844</c:v>
                </c:pt>
                <c:pt idx="452">
                  <c:v>40847</c:v>
                </c:pt>
                <c:pt idx="453">
                  <c:v>40848</c:v>
                </c:pt>
                <c:pt idx="454">
                  <c:v>40849</c:v>
                </c:pt>
                <c:pt idx="455">
                  <c:v>40850</c:v>
                </c:pt>
                <c:pt idx="456">
                  <c:v>40851</c:v>
                </c:pt>
                <c:pt idx="457">
                  <c:v>40854</c:v>
                </c:pt>
                <c:pt idx="458">
                  <c:v>40855</c:v>
                </c:pt>
                <c:pt idx="459">
                  <c:v>40856</c:v>
                </c:pt>
                <c:pt idx="460">
                  <c:v>40857</c:v>
                </c:pt>
                <c:pt idx="461">
                  <c:v>40858</c:v>
                </c:pt>
                <c:pt idx="462">
                  <c:v>40861</c:v>
                </c:pt>
                <c:pt idx="463">
                  <c:v>40862</c:v>
                </c:pt>
                <c:pt idx="464">
                  <c:v>40863</c:v>
                </c:pt>
                <c:pt idx="465">
                  <c:v>40864</c:v>
                </c:pt>
                <c:pt idx="466">
                  <c:v>40865</c:v>
                </c:pt>
                <c:pt idx="467">
                  <c:v>40868</c:v>
                </c:pt>
                <c:pt idx="468">
                  <c:v>40869</c:v>
                </c:pt>
                <c:pt idx="469">
                  <c:v>40870</c:v>
                </c:pt>
                <c:pt idx="470">
                  <c:v>40871</c:v>
                </c:pt>
                <c:pt idx="471">
                  <c:v>40872</c:v>
                </c:pt>
                <c:pt idx="472">
                  <c:v>40875</c:v>
                </c:pt>
                <c:pt idx="473">
                  <c:v>40876</c:v>
                </c:pt>
                <c:pt idx="474">
                  <c:v>40877</c:v>
                </c:pt>
                <c:pt idx="475">
                  <c:v>40878</c:v>
                </c:pt>
                <c:pt idx="476">
                  <c:v>40879</c:v>
                </c:pt>
                <c:pt idx="477">
                  <c:v>40882</c:v>
                </c:pt>
                <c:pt idx="478">
                  <c:v>40883</c:v>
                </c:pt>
                <c:pt idx="479">
                  <c:v>40884</c:v>
                </c:pt>
                <c:pt idx="480">
                  <c:v>40885</c:v>
                </c:pt>
                <c:pt idx="481">
                  <c:v>40886</c:v>
                </c:pt>
                <c:pt idx="482">
                  <c:v>40889</c:v>
                </c:pt>
                <c:pt idx="483">
                  <c:v>40890</c:v>
                </c:pt>
                <c:pt idx="484">
                  <c:v>40891</c:v>
                </c:pt>
                <c:pt idx="485">
                  <c:v>40892</c:v>
                </c:pt>
                <c:pt idx="486">
                  <c:v>40893</c:v>
                </c:pt>
                <c:pt idx="487">
                  <c:v>40896</c:v>
                </c:pt>
                <c:pt idx="488">
                  <c:v>40897</c:v>
                </c:pt>
                <c:pt idx="489">
                  <c:v>40898</c:v>
                </c:pt>
                <c:pt idx="490">
                  <c:v>40899</c:v>
                </c:pt>
                <c:pt idx="491">
                  <c:v>40900</c:v>
                </c:pt>
                <c:pt idx="492">
                  <c:v>40903</c:v>
                </c:pt>
                <c:pt idx="493">
                  <c:v>40904</c:v>
                </c:pt>
                <c:pt idx="494">
                  <c:v>40905</c:v>
                </c:pt>
                <c:pt idx="495">
                  <c:v>40906</c:v>
                </c:pt>
                <c:pt idx="496">
                  <c:v>40907</c:v>
                </c:pt>
                <c:pt idx="497">
                  <c:v>40910</c:v>
                </c:pt>
                <c:pt idx="498">
                  <c:v>40911</c:v>
                </c:pt>
                <c:pt idx="499">
                  <c:v>40912</c:v>
                </c:pt>
                <c:pt idx="500">
                  <c:v>40913</c:v>
                </c:pt>
                <c:pt idx="501">
                  <c:v>40914</c:v>
                </c:pt>
                <c:pt idx="502">
                  <c:v>40917</c:v>
                </c:pt>
                <c:pt idx="503">
                  <c:v>40918</c:v>
                </c:pt>
                <c:pt idx="504">
                  <c:v>40919</c:v>
                </c:pt>
                <c:pt idx="505">
                  <c:v>40920</c:v>
                </c:pt>
                <c:pt idx="506">
                  <c:v>40921</c:v>
                </c:pt>
                <c:pt idx="507">
                  <c:v>40924</c:v>
                </c:pt>
                <c:pt idx="508">
                  <c:v>40925</c:v>
                </c:pt>
                <c:pt idx="509">
                  <c:v>40926</c:v>
                </c:pt>
                <c:pt idx="510">
                  <c:v>40927</c:v>
                </c:pt>
                <c:pt idx="511">
                  <c:v>40928</c:v>
                </c:pt>
                <c:pt idx="512">
                  <c:v>40931</c:v>
                </c:pt>
                <c:pt idx="513">
                  <c:v>40932</c:v>
                </c:pt>
                <c:pt idx="514">
                  <c:v>40933</c:v>
                </c:pt>
                <c:pt idx="515">
                  <c:v>40934</c:v>
                </c:pt>
                <c:pt idx="516">
                  <c:v>40935</c:v>
                </c:pt>
                <c:pt idx="517">
                  <c:v>40938</c:v>
                </c:pt>
                <c:pt idx="518">
                  <c:v>40939</c:v>
                </c:pt>
                <c:pt idx="519">
                  <c:v>40940</c:v>
                </c:pt>
                <c:pt idx="520">
                  <c:v>40941</c:v>
                </c:pt>
                <c:pt idx="521">
                  <c:v>40942</c:v>
                </c:pt>
                <c:pt idx="522">
                  <c:v>40945</c:v>
                </c:pt>
                <c:pt idx="523">
                  <c:v>40946</c:v>
                </c:pt>
                <c:pt idx="524">
                  <c:v>40947</c:v>
                </c:pt>
                <c:pt idx="525">
                  <c:v>40948</c:v>
                </c:pt>
                <c:pt idx="526">
                  <c:v>40949</c:v>
                </c:pt>
                <c:pt idx="527">
                  <c:v>40952</c:v>
                </c:pt>
                <c:pt idx="528">
                  <c:v>40953</c:v>
                </c:pt>
                <c:pt idx="529">
                  <c:v>40954</c:v>
                </c:pt>
                <c:pt idx="530">
                  <c:v>40955</c:v>
                </c:pt>
                <c:pt idx="531">
                  <c:v>40956</c:v>
                </c:pt>
                <c:pt idx="532">
                  <c:v>40959</c:v>
                </c:pt>
                <c:pt idx="533">
                  <c:v>40960</c:v>
                </c:pt>
                <c:pt idx="534">
                  <c:v>40961</c:v>
                </c:pt>
                <c:pt idx="535">
                  <c:v>40962</c:v>
                </c:pt>
                <c:pt idx="536">
                  <c:v>40963</c:v>
                </c:pt>
                <c:pt idx="537">
                  <c:v>40966</c:v>
                </c:pt>
                <c:pt idx="538">
                  <c:v>40967</c:v>
                </c:pt>
                <c:pt idx="539">
                  <c:v>40968</c:v>
                </c:pt>
                <c:pt idx="540">
                  <c:v>40969</c:v>
                </c:pt>
                <c:pt idx="541">
                  <c:v>40970</c:v>
                </c:pt>
                <c:pt idx="542">
                  <c:v>40973</c:v>
                </c:pt>
                <c:pt idx="543">
                  <c:v>40974</c:v>
                </c:pt>
                <c:pt idx="544">
                  <c:v>40975</c:v>
                </c:pt>
                <c:pt idx="545">
                  <c:v>40976</c:v>
                </c:pt>
                <c:pt idx="546">
                  <c:v>40977</c:v>
                </c:pt>
                <c:pt idx="547">
                  <c:v>40980</c:v>
                </c:pt>
                <c:pt idx="548">
                  <c:v>40981</c:v>
                </c:pt>
                <c:pt idx="549">
                  <c:v>40982</c:v>
                </c:pt>
                <c:pt idx="550">
                  <c:v>40983</c:v>
                </c:pt>
                <c:pt idx="551">
                  <c:v>40984</c:v>
                </c:pt>
                <c:pt idx="552">
                  <c:v>40987</c:v>
                </c:pt>
                <c:pt idx="553">
                  <c:v>40988</c:v>
                </c:pt>
                <c:pt idx="554">
                  <c:v>40989</c:v>
                </c:pt>
                <c:pt idx="555">
                  <c:v>40990</c:v>
                </c:pt>
                <c:pt idx="556">
                  <c:v>40991</c:v>
                </c:pt>
                <c:pt idx="557">
                  <c:v>40994</c:v>
                </c:pt>
                <c:pt idx="558">
                  <c:v>40995</c:v>
                </c:pt>
                <c:pt idx="559">
                  <c:v>40996</c:v>
                </c:pt>
                <c:pt idx="560">
                  <c:v>40997</c:v>
                </c:pt>
                <c:pt idx="561">
                  <c:v>40998</c:v>
                </c:pt>
                <c:pt idx="562">
                  <c:v>41001</c:v>
                </c:pt>
                <c:pt idx="563">
                  <c:v>41002</c:v>
                </c:pt>
                <c:pt idx="564">
                  <c:v>41003</c:v>
                </c:pt>
                <c:pt idx="565">
                  <c:v>41004</c:v>
                </c:pt>
                <c:pt idx="566">
                  <c:v>41005</c:v>
                </c:pt>
                <c:pt idx="567">
                  <c:v>41008</c:v>
                </c:pt>
                <c:pt idx="568">
                  <c:v>41009</c:v>
                </c:pt>
                <c:pt idx="569">
                  <c:v>41010</c:v>
                </c:pt>
                <c:pt idx="570">
                  <c:v>41011</c:v>
                </c:pt>
                <c:pt idx="571">
                  <c:v>41012</c:v>
                </c:pt>
                <c:pt idx="572">
                  <c:v>41015</c:v>
                </c:pt>
                <c:pt idx="573">
                  <c:v>41016</c:v>
                </c:pt>
                <c:pt idx="574">
                  <c:v>41017</c:v>
                </c:pt>
                <c:pt idx="575">
                  <c:v>41018</c:v>
                </c:pt>
                <c:pt idx="576">
                  <c:v>41019</c:v>
                </c:pt>
                <c:pt idx="577">
                  <c:v>41022</c:v>
                </c:pt>
                <c:pt idx="578">
                  <c:v>41023</c:v>
                </c:pt>
                <c:pt idx="579">
                  <c:v>41024</c:v>
                </c:pt>
                <c:pt idx="580">
                  <c:v>41025</c:v>
                </c:pt>
                <c:pt idx="581">
                  <c:v>41026</c:v>
                </c:pt>
                <c:pt idx="582">
                  <c:v>41029</c:v>
                </c:pt>
                <c:pt idx="583">
                  <c:v>41030</c:v>
                </c:pt>
                <c:pt idx="584">
                  <c:v>41031</c:v>
                </c:pt>
                <c:pt idx="585">
                  <c:v>41032</c:v>
                </c:pt>
                <c:pt idx="586">
                  <c:v>41033</c:v>
                </c:pt>
                <c:pt idx="587">
                  <c:v>41036</c:v>
                </c:pt>
                <c:pt idx="588">
                  <c:v>41037</c:v>
                </c:pt>
                <c:pt idx="589">
                  <c:v>41038</c:v>
                </c:pt>
                <c:pt idx="590">
                  <c:v>41039</c:v>
                </c:pt>
                <c:pt idx="591">
                  <c:v>41040</c:v>
                </c:pt>
                <c:pt idx="592">
                  <c:v>41043</c:v>
                </c:pt>
                <c:pt idx="593">
                  <c:v>41044</c:v>
                </c:pt>
                <c:pt idx="594">
                  <c:v>41045</c:v>
                </c:pt>
                <c:pt idx="595">
                  <c:v>41046</c:v>
                </c:pt>
                <c:pt idx="596">
                  <c:v>41047</c:v>
                </c:pt>
                <c:pt idx="597">
                  <c:v>41050</c:v>
                </c:pt>
                <c:pt idx="598">
                  <c:v>41051</c:v>
                </c:pt>
                <c:pt idx="599">
                  <c:v>41052</c:v>
                </c:pt>
                <c:pt idx="600">
                  <c:v>41053</c:v>
                </c:pt>
                <c:pt idx="601">
                  <c:v>41054</c:v>
                </c:pt>
                <c:pt idx="602">
                  <c:v>41057</c:v>
                </c:pt>
                <c:pt idx="603">
                  <c:v>41058</c:v>
                </c:pt>
                <c:pt idx="604">
                  <c:v>41059</c:v>
                </c:pt>
                <c:pt idx="605">
                  <c:v>41060</c:v>
                </c:pt>
                <c:pt idx="606">
                  <c:v>41061</c:v>
                </c:pt>
                <c:pt idx="607">
                  <c:v>41064</c:v>
                </c:pt>
                <c:pt idx="608">
                  <c:v>41065</c:v>
                </c:pt>
                <c:pt idx="609">
                  <c:v>41066</c:v>
                </c:pt>
                <c:pt idx="610">
                  <c:v>41067</c:v>
                </c:pt>
                <c:pt idx="611">
                  <c:v>41068</c:v>
                </c:pt>
                <c:pt idx="612">
                  <c:v>41071</c:v>
                </c:pt>
                <c:pt idx="613">
                  <c:v>41072</c:v>
                </c:pt>
                <c:pt idx="614">
                  <c:v>41073</c:v>
                </c:pt>
                <c:pt idx="615">
                  <c:v>41074</c:v>
                </c:pt>
                <c:pt idx="616">
                  <c:v>41075</c:v>
                </c:pt>
                <c:pt idx="617">
                  <c:v>41078</c:v>
                </c:pt>
                <c:pt idx="618">
                  <c:v>41079</c:v>
                </c:pt>
                <c:pt idx="619">
                  <c:v>41080</c:v>
                </c:pt>
                <c:pt idx="620">
                  <c:v>41081</c:v>
                </c:pt>
                <c:pt idx="621">
                  <c:v>41082</c:v>
                </c:pt>
                <c:pt idx="622">
                  <c:v>41085</c:v>
                </c:pt>
                <c:pt idx="623">
                  <c:v>41086</c:v>
                </c:pt>
                <c:pt idx="624">
                  <c:v>41087</c:v>
                </c:pt>
                <c:pt idx="625">
                  <c:v>41088</c:v>
                </c:pt>
                <c:pt idx="626">
                  <c:v>41089</c:v>
                </c:pt>
                <c:pt idx="627">
                  <c:v>41092</c:v>
                </c:pt>
                <c:pt idx="628">
                  <c:v>41093</c:v>
                </c:pt>
                <c:pt idx="629">
                  <c:v>41094</c:v>
                </c:pt>
                <c:pt idx="630">
                  <c:v>41095</c:v>
                </c:pt>
                <c:pt idx="631">
                  <c:v>41096</c:v>
                </c:pt>
                <c:pt idx="632">
                  <c:v>41099</c:v>
                </c:pt>
                <c:pt idx="633">
                  <c:v>41100</c:v>
                </c:pt>
                <c:pt idx="634">
                  <c:v>41101</c:v>
                </c:pt>
                <c:pt idx="635">
                  <c:v>41102</c:v>
                </c:pt>
                <c:pt idx="636">
                  <c:v>41103</c:v>
                </c:pt>
                <c:pt idx="637">
                  <c:v>41106</c:v>
                </c:pt>
                <c:pt idx="638">
                  <c:v>41107</c:v>
                </c:pt>
                <c:pt idx="639">
                  <c:v>41108</c:v>
                </c:pt>
                <c:pt idx="640">
                  <c:v>41109</c:v>
                </c:pt>
                <c:pt idx="641">
                  <c:v>41110</c:v>
                </c:pt>
                <c:pt idx="642">
                  <c:v>41113</c:v>
                </c:pt>
                <c:pt idx="643">
                  <c:v>41114</c:v>
                </c:pt>
                <c:pt idx="644">
                  <c:v>41115</c:v>
                </c:pt>
                <c:pt idx="645">
                  <c:v>41116</c:v>
                </c:pt>
                <c:pt idx="646">
                  <c:v>41117</c:v>
                </c:pt>
                <c:pt idx="647">
                  <c:v>41120</c:v>
                </c:pt>
                <c:pt idx="648">
                  <c:v>41121</c:v>
                </c:pt>
                <c:pt idx="649">
                  <c:v>41122</c:v>
                </c:pt>
                <c:pt idx="650">
                  <c:v>41123</c:v>
                </c:pt>
                <c:pt idx="651">
                  <c:v>41124</c:v>
                </c:pt>
                <c:pt idx="652">
                  <c:v>41127</c:v>
                </c:pt>
                <c:pt idx="653">
                  <c:v>41128</c:v>
                </c:pt>
                <c:pt idx="654">
                  <c:v>41129</c:v>
                </c:pt>
                <c:pt idx="655">
                  <c:v>41130</c:v>
                </c:pt>
                <c:pt idx="656">
                  <c:v>41131</c:v>
                </c:pt>
                <c:pt idx="657">
                  <c:v>41134</c:v>
                </c:pt>
                <c:pt idx="658">
                  <c:v>41135</c:v>
                </c:pt>
                <c:pt idx="659">
                  <c:v>41136</c:v>
                </c:pt>
                <c:pt idx="660">
                  <c:v>41137</c:v>
                </c:pt>
                <c:pt idx="661">
                  <c:v>41138</c:v>
                </c:pt>
                <c:pt idx="662">
                  <c:v>41141</c:v>
                </c:pt>
                <c:pt idx="663">
                  <c:v>41142</c:v>
                </c:pt>
                <c:pt idx="664">
                  <c:v>41143</c:v>
                </c:pt>
                <c:pt idx="665">
                  <c:v>41144</c:v>
                </c:pt>
                <c:pt idx="666">
                  <c:v>41145</c:v>
                </c:pt>
                <c:pt idx="667">
                  <c:v>41148</c:v>
                </c:pt>
                <c:pt idx="668">
                  <c:v>41149</c:v>
                </c:pt>
                <c:pt idx="669">
                  <c:v>41150</c:v>
                </c:pt>
                <c:pt idx="670">
                  <c:v>41151</c:v>
                </c:pt>
                <c:pt idx="671">
                  <c:v>41152</c:v>
                </c:pt>
                <c:pt idx="672">
                  <c:v>41155</c:v>
                </c:pt>
                <c:pt idx="673">
                  <c:v>41156</c:v>
                </c:pt>
                <c:pt idx="674">
                  <c:v>41157</c:v>
                </c:pt>
                <c:pt idx="675">
                  <c:v>41158</c:v>
                </c:pt>
                <c:pt idx="676">
                  <c:v>41159</c:v>
                </c:pt>
                <c:pt idx="677">
                  <c:v>41162</c:v>
                </c:pt>
                <c:pt idx="678">
                  <c:v>41163</c:v>
                </c:pt>
                <c:pt idx="679">
                  <c:v>41164</c:v>
                </c:pt>
                <c:pt idx="680">
                  <c:v>41165</c:v>
                </c:pt>
                <c:pt idx="681">
                  <c:v>41166</c:v>
                </c:pt>
                <c:pt idx="682">
                  <c:v>41169</c:v>
                </c:pt>
                <c:pt idx="683">
                  <c:v>41170</c:v>
                </c:pt>
                <c:pt idx="684">
                  <c:v>41171</c:v>
                </c:pt>
                <c:pt idx="685">
                  <c:v>41172</c:v>
                </c:pt>
                <c:pt idx="686">
                  <c:v>41173</c:v>
                </c:pt>
                <c:pt idx="687">
                  <c:v>41176</c:v>
                </c:pt>
                <c:pt idx="688">
                  <c:v>41177</c:v>
                </c:pt>
                <c:pt idx="689">
                  <c:v>41178</c:v>
                </c:pt>
                <c:pt idx="690">
                  <c:v>41179</c:v>
                </c:pt>
                <c:pt idx="691">
                  <c:v>41180</c:v>
                </c:pt>
                <c:pt idx="692">
                  <c:v>41183</c:v>
                </c:pt>
                <c:pt idx="693">
                  <c:v>41184</c:v>
                </c:pt>
                <c:pt idx="694">
                  <c:v>41185</c:v>
                </c:pt>
                <c:pt idx="695">
                  <c:v>41186</c:v>
                </c:pt>
                <c:pt idx="696">
                  <c:v>41187</c:v>
                </c:pt>
                <c:pt idx="697">
                  <c:v>41190</c:v>
                </c:pt>
                <c:pt idx="698">
                  <c:v>41191</c:v>
                </c:pt>
                <c:pt idx="699">
                  <c:v>41192</c:v>
                </c:pt>
                <c:pt idx="700">
                  <c:v>41193</c:v>
                </c:pt>
                <c:pt idx="701">
                  <c:v>41194</c:v>
                </c:pt>
                <c:pt idx="702">
                  <c:v>41197</c:v>
                </c:pt>
                <c:pt idx="703">
                  <c:v>41198</c:v>
                </c:pt>
                <c:pt idx="704">
                  <c:v>41199</c:v>
                </c:pt>
                <c:pt idx="705">
                  <c:v>41200</c:v>
                </c:pt>
                <c:pt idx="706">
                  <c:v>41201</c:v>
                </c:pt>
                <c:pt idx="707">
                  <c:v>41204</c:v>
                </c:pt>
                <c:pt idx="708">
                  <c:v>41205</c:v>
                </c:pt>
                <c:pt idx="709">
                  <c:v>41206</c:v>
                </c:pt>
                <c:pt idx="710">
                  <c:v>41207</c:v>
                </c:pt>
                <c:pt idx="711">
                  <c:v>41208</c:v>
                </c:pt>
                <c:pt idx="712">
                  <c:v>41211</c:v>
                </c:pt>
                <c:pt idx="713">
                  <c:v>41212</c:v>
                </c:pt>
                <c:pt idx="714">
                  <c:v>41213</c:v>
                </c:pt>
                <c:pt idx="715">
                  <c:v>41214</c:v>
                </c:pt>
                <c:pt idx="716">
                  <c:v>41215</c:v>
                </c:pt>
                <c:pt idx="717">
                  <c:v>41218</c:v>
                </c:pt>
                <c:pt idx="718">
                  <c:v>41219</c:v>
                </c:pt>
                <c:pt idx="719">
                  <c:v>41220</c:v>
                </c:pt>
                <c:pt idx="720">
                  <c:v>41221</c:v>
                </c:pt>
                <c:pt idx="721">
                  <c:v>41222</c:v>
                </c:pt>
                <c:pt idx="722">
                  <c:v>41225</c:v>
                </c:pt>
                <c:pt idx="723">
                  <c:v>41226</c:v>
                </c:pt>
                <c:pt idx="724">
                  <c:v>41227</c:v>
                </c:pt>
                <c:pt idx="725">
                  <c:v>41228</c:v>
                </c:pt>
                <c:pt idx="726">
                  <c:v>41229</c:v>
                </c:pt>
                <c:pt idx="727">
                  <c:v>41232</c:v>
                </c:pt>
                <c:pt idx="728">
                  <c:v>41233</c:v>
                </c:pt>
                <c:pt idx="729">
                  <c:v>41234</c:v>
                </c:pt>
                <c:pt idx="730">
                  <c:v>41235</c:v>
                </c:pt>
                <c:pt idx="731">
                  <c:v>41236</c:v>
                </c:pt>
                <c:pt idx="732">
                  <c:v>41239</c:v>
                </c:pt>
                <c:pt idx="733">
                  <c:v>41240</c:v>
                </c:pt>
                <c:pt idx="734">
                  <c:v>41241</c:v>
                </c:pt>
                <c:pt idx="735">
                  <c:v>41242</c:v>
                </c:pt>
                <c:pt idx="736">
                  <c:v>41243</c:v>
                </c:pt>
                <c:pt idx="737">
                  <c:v>41246</c:v>
                </c:pt>
                <c:pt idx="738">
                  <c:v>41247</c:v>
                </c:pt>
                <c:pt idx="739">
                  <c:v>41248</c:v>
                </c:pt>
                <c:pt idx="740">
                  <c:v>41249</c:v>
                </c:pt>
                <c:pt idx="741">
                  <c:v>41250</c:v>
                </c:pt>
                <c:pt idx="742">
                  <c:v>41253</c:v>
                </c:pt>
                <c:pt idx="743">
                  <c:v>41254</c:v>
                </c:pt>
                <c:pt idx="744">
                  <c:v>41255</c:v>
                </c:pt>
                <c:pt idx="745">
                  <c:v>41256</c:v>
                </c:pt>
                <c:pt idx="746">
                  <c:v>41257</c:v>
                </c:pt>
                <c:pt idx="747">
                  <c:v>41260</c:v>
                </c:pt>
                <c:pt idx="748">
                  <c:v>41261</c:v>
                </c:pt>
                <c:pt idx="749">
                  <c:v>41262</c:v>
                </c:pt>
                <c:pt idx="750">
                  <c:v>41263</c:v>
                </c:pt>
                <c:pt idx="751">
                  <c:v>41264</c:v>
                </c:pt>
                <c:pt idx="752">
                  <c:v>41267</c:v>
                </c:pt>
                <c:pt idx="753">
                  <c:v>41268</c:v>
                </c:pt>
                <c:pt idx="754">
                  <c:v>41269</c:v>
                </c:pt>
                <c:pt idx="755">
                  <c:v>41270</c:v>
                </c:pt>
                <c:pt idx="756">
                  <c:v>41271</c:v>
                </c:pt>
                <c:pt idx="757">
                  <c:v>41274</c:v>
                </c:pt>
                <c:pt idx="758">
                  <c:v>41275</c:v>
                </c:pt>
                <c:pt idx="759">
                  <c:v>41276</c:v>
                </c:pt>
                <c:pt idx="760">
                  <c:v>41277</c:v>
                </c:pt>
                <c:pt idx="761">
                  <c:v>41278</c:v>
                </c:pt>
                <c:pt idx="762">
                  <c:v>41281</c:v>
                </c:pt>
                <c:pt idx="763">
                  <c:v>41282</c:v>
                </c:pt>
                <c:pt idx="764">
                  <c:v>41283</c:v>
                </c:pt>
                <c:pt idx="765">
                  <c:v>41284</c:v>
                </c:pt>
                <c:pt idx="766">
                  <c:v>41285</c:v>
                </c:pt>
                <c:pt idx="767">
                  <c:v>41288</c:v>
                </c:pt>
                <c:pt idx="768">
                  <c:v>41289</c:v>
                </c:pt>
                <c:pt idx="769">
                  <c:v>41290</c:v>
                </c:pt>
                <c:pt idx="770">
                  <c:v>41291</c:v>
                </c:pt>
                <c:pt idx="771">
                  <c:v>41292</c:v>
                </c:pt>
                <c:pt idx="772">
                  <c:v>41295</c:v>
                </c:pt>
                <c:pt idx="773">
                  <c:v>41296</c:v>
                </c:pt>
                <c:pt idx="774">
                  <c:v>41297</c:v>
                </c:pt>
                <c:pt idx="775">
                  <c:v>41298</c:v>
                </c:pt>
                <c:pt idx="776">
                  <c:v>41299</c:v>
                </c:pt>
                <c:pt idx="777">
                  <c:v>41302</c:v>
                </c:pt>
                <c:pt idx="778">
                  <c:v>41303</c:v>
                </c:pt>
                <c:pt idx="779">
                  <c:v>41304</c:v>
                </c:pt>
                <c:pt idx="780">
                  <c:v>41305</c:v>
                </c:pt>
                <c:pt idx="781">
                  <c:v>41306</c:v>
                </c:pt>
                <c:pt idx="782">
                  <c:v>41309</c:v>
                </c:pt>
                <c:pt idx="783">
                  <c:v>41310</c:v>
                </c:pt>
                <c:pt idx="784">
                  <c:v>41311</c:v>
                </c:pt>
                <c:pt idx="785">
                  <c:v>41312</c:v>
                </c:pt>
                <c:pt idx="786">
                  <c:v>41313</c:v>
                </c:pt>
                <c:pt idx="787">
                  <c:v>41316</c:v>
                </c:pt>
                <c:pt idx="788">
                  <c:v>41317</c:v>
                </c:pt>
                <c:pt idx="789">
                  <c:v>41318</c:v>
                </c:pt>
                <c:pt idx="790">
                  <c:v>41319</c:v>
                </c:pt>
                <c:pt idx="791">
                  <c:v>41320</c:v>
                </c:pt>
                <c:pt idx="792">
                  <c:v>41323</c:v>
                </c:pt>
                <c:pt idx="793">
                  <c:v>41324</c:v>
                </c:pt>
                <c:pt idx="794">
                  <c:v>41325</c:v>
                </c:pt>
                <c:pt idx="795">
                  <c:v>41326</c:v>
                </c:pt>
                <c:pt idx="796">
                  <c:v>41327</c:v>
                </c:pt>
                <c:pt idx="797">
                  <c:v>41330</c:v>
                </c:pt>
                <c:pt idx="798">
                  <c:v>41331</c:v>
                </c:pt>
                <c:pt idx="799">
                  <c:v>41332</c:v>
                </c:pt>
                <c:pt idx="800">
                  <c:v>41333</c:v>
                </c:pt>
                <c:pt idx="801">
                  <c:v>41334</c:v>
                </c:pt>
                <c:pt idx="802">
                  <c:v>41337</c:v>
                </c:pt>
                <c:pt idx="803">
                  <c:v>41338</c:v>
                </c:pt>
                <c:pt idx="804">
                  <c:v>41339</c:v>
                </c:pt>
                <c:pt idx="805">
                  <c:v>41340</c:v>
                </c:pt>
                <c:pt idx="806">
                  <c:v>41341</c:v>
                </c:pt>
                <c:pt idx="807">
                  <c:v>41344</c:v>
                </c:pt>
                <c:pt idx="808">
                  <c:v>41345</c:v>
                </c:pt>
                <c:pt idx="809">
                  <c:v>41346</c:v>
                </c:pt>
                <c:pt idx="810">
                  <c:v>41347</c:v>
                </c:pt>
                <c:pt idx="811">
                  <c:v>41348</c:v>
                </c:pt>
                <c:pt idx="812">
                  <c:v>41351</c:v>
                </c:pt>
                <c:pt idx="813">
                  <c:v>41352</c:v>
                </c:pt>
                <c:pt idx="814">
                  <c:v>41353</c:v>
                </c:pt>
                <c:pt idx="815">
                  <c:v>41354</c:v>
                </c:pt>
                <c:pt idx="816">
                  <c:v>41355</c:v>
                </c:pt>
                <c:pt idx="817">
                  <c:v>41358</c:v>
                </c:pt>
                <c:pt idx="818">
                  <c:v>41359</c:v>
                </c:pt>
                <c:pt idx="819">
                  <c:v>41360</c:v>
                </c:pt>
                <c:pt idx="820">
                  <c:v>41361</c:v>
                </c:pt>
                <c:pt idx="821">
                  <c:v>41362</c:v>
                </c:pt>
                <c:pt idx="822">
                  <c:v>41365</c:v>
                </c:pt>
                <c:pt idx="823">
                  <c:v>41366</c:v>
                </c:pt>
                <c:pt idx="824">
                  <c:v>41367</c:v>
                </c:pt>
                <c:pt idx="825">
                  <c:v>41368</c:v>
                </c:pt>
                <c:pt idx="826">
                  <c:v>41369</c:v>
                </c:pt>
                <c:pt idx="827">
                  <c:v>41372</c:v>
                </c:pt>
                <c:pt idx="828">
                  <c:v>41373</c:v>
                </c:pt>
                <c:pt idx="829">
                  <c:v>41374</c:v>
                </c:pt>
                <c:pt idx="830">
                  <c:v>41375</c:v>
                </c:pt>
                <c:pt idx="831">
                  <c:v>41376</c:v>
                </c:pt>
                <c:pt idx="832">
                  <c:v>41379</c:v>
                </c:pt>
                <c:pt idx="833">
                  <c:v>41380</c:v>
                </c:pt>
                <c:pt idx="834">
                  <c:v>41381</c:v>
                </c:pt>
                <c:pt idx="835">
                  <c:v>41382</c:v>
                </c:pt>
                <c:pt idx="836">
                  <c:v>41383</c:v>
                </c:pt>
                <c:pt idx="837">
                  <c:v>41386</c:v>
                </c:pt>
                <c:pt idx="838">
                  <c:v>41387</c:v>
                </c:pt>
                <c:pt idx="839">
                  <c:v>41388</c:v>
                </c:pt>
                <c:pt idx="840">
                  <c:v>41389</c:v>
                </c:pt>
                <c:pt idx="841">
                  <c:v>41390</c:v>
                </c:pt>
                <c:pt idx="842">
                  <c:v>41393</c:v>
                </c:pt>
                <c:pt idx="843">
                  <c:v>41394</c:v>
                </c:pt>
                <c:pt idx="844">
                  <c:v>41395</c:v>
                </c:pt>
                <c:pt idx="845">
                  <c:v>41396</c:v>
                </c:pt>
                <c:pt idx="846">
                  <c:v>41397</c:v>
                </c:pt>
                <c:pt idx="847">
                  <c:v>41400</c:v>
                </c:pt>
                <c:pt idx="848">
                  <c:v>41401</c:v>
                </c:pt>
                <c:pt idx="849">
                  <c:v>41402</c:v>
                </c:pt>
                <c:pt idx="850">
                  <c:v>41403</c:v>
                </c:pt>
                <c:pt idx="851">
                  <c:v>41404</c:v>
                </c:pt>
                <c:pt idx="852">
                  <c:v>41407</c:v>
                </c:pt>
                <c:pt idx="853">
                  <c:v>41408</c:v>
                </c:pt>
                <c:pt idx="854">
                  <c:v>41409</c:v>
                </c:pt>
                <c:pt idx="855">
                  <c:v>41410</c:v>
                </c:pt>
                <c:pt idx="856">
                  <c:v>41411</c:v>
                </c:pt>
                <c:pt idx="857">
                  <c:v>41414</c:v>
                </c:pt>
                <c:pt idx="858">
                  <c:v>41415</c:v>
                </c:pt>
                <c:pt idx="859">
                  <c:v>41416</c:v>
                </c:pt>
                <c:pt idx="860">
                  <c:v>41417</c:v>
                </c:pt>
                <c:pt idx="861">
                  <c:v>41418</c:v>
                </c:pt>
                <c:pt idx="862">
                  <c:v>41421</c:v>
                </c:pt>
                <c:pt idx="863">
                  <c:v>41422</c:v>
                </c:pt>
                <c:pt idx="864">
                  <c:v>41423</c:v>
                </c:pt>
                <c:pt idx="865">
                  <c:v>41424</c:v>
                </c:pt>
                <c:pt idx="866">
                  <c:v>41425</c:v>
                </c:pt>
                <c:pt idx="867">
                  <c:v>41428</c:v>
                </c:pt>
                <c:pt idx="868">
                  <c:v>41429</c:v>
                </c:pt>
                <c:pt idx="869">
                  <c:v>41430</c:v>
                </c:pt>
                <c:pt idx="870">
                  <c:v>41431</c:v>
                </c:pt>
                <c:pt idx="871">
                  <c:v>41432</c:v>
                </c:pt>
                <c:pt idx="872">
                  <c:v>41435</c:v>
                </c:pt>
                <c:pt idx="873">
                  <c:v>41436</c:v>
                </c:pt>
                <c:pt idx="874">
                  <c:v>41437</c:v>
                </c:pt>
                <c:pt idx="875">
                  <c:v>41438</c:v>
                </c:pt>
                <c:pt idx="876">
                  <c:v>41439</c:v>
                </c:pt>
                <c:pt idx="877">
                  <c:v>41442</c:v>
                </c:pt>
                <c:pt idx="878">
                  <c:v>41443</c:v>
                </c:pt>
                <c:pt idx="879">
                  <c:v>41444</c:v>
                </c:pt>
                <c:pt idx="880">
                  <c:v>41445</c:v>
                </c:pt>
                <c:pt idx="881">
                  <c:v>41446</c:v>
                </c:pt>
                <c:pt idx="882">
                  <c:v>41449</c:v>
                </c:pt>
                <c:pt idx="883">
                  <c:v>41450</c:v>
                </c:pt>
                <c:pt idx="884">
                  <c:v>41451</c:v>
                </c:pt>
                <c:pt idx="885">
                  <c:v>41452</c:v>
                </c:pt>
                <c:pt idx="886">
                  <c:v>41453</c:v>
                </c:pt>
                <c:pt idx="887">
                  <c:v>41456</c:v>
                </c:pt>
                <c:pt idx="888">
                  <c:v>41457</c:v>
                </c:pt>
                <c:pt idx="889">
                  <c:v>41458</c:v>
                </c:pt>
                <c:pt idx="890">
                  <c:v>41459</c:v>
                </c:pt>
                <c:pt idx="891">
                  <c:v>41460</c:v>
                </c:pt>
                <c:pt idx="892">
                  <c:v>41463</c:v>
                </c:pt>
                <c:pt idx="893">
                  <c:v>41464</c:v>
                </c:pt>
                <c:pt idx="894">
                  <c:v>41465</c:v>
                </c:pt>
                <c:pt idx="895">
                  <c:v>41466</c:v>
                </c:pt>
                <c:pt idx="896">
                  <c:v>41467</c:v>
                </c:pt>
                <c:pt idx="897">
                  <c:v>41470</c:v>
                </c:pt>
                <c:pt idx="898">
                  <c:v>41471</c:v>
                </c:pt>
                <c:pt idx="899">
                  <c:v>41472</c:v>
                </c:pt>
                <c:pt idx="900">
                  <c:v>41473</c:v>
                </c:pt>
                <c:pt idx="901">
                  <c:v>41474</c:v>
                </c:pt>
                <c:pt idx="902">
                  <c:v>41477</c:v>
                </c:pt>
                <c:pt idx="903">
                  <c:v>41478</c:v>
                </c:pt>
                <c:pt idx="904">
                  <c:v>41479</c:v>
                </c:pt>
                <c:pt idx="905">
                  <c:v>41480</c:v>
                </c:pt>
                <c:pt idx="906">
                  <c:v>41481</c:v>
                </c:pt>
                <c:pt idx="907">
                  <c:v>41484</c:v>
                </c:pt>
                <c:pt idx="908">
                  <c:v>41485</c:v>
                </c:pt>
                <c:pt idx="909">
                  <c:v>41486</c:v>
                </c:pt>
                <c:pt idx="910">
                  <c:v>41487</c:v>
                </c:pt>
                <c:pt idx="911">
                  <c:v>41488</c:v>
                </c:pt>
                <c:pt idx="912">
                  <c:v>41491</c:v>
                </c:pt>
                <c:pt idx="913">
                  <c:v>41492</c:v>
                </c:pt>
                <c:pt idx="914">
                  <c:v>41493</c:v>
                </c:pt>
                <c:pt idx="915">
                  <c:v>41494</c:v>
                </c:pt>
                <c:pt idx="916">
                  <c:v>41495</c:v>
                </c:pt>
                <c:pt idx="917">
                  <c:v>41498</c:v>
                </c:pt>
                <c:pt idx="918">
                  <c:v>41499</c:v>
                </c:pt>
                <c:pt idx="919">
                  <c:v>41500</c:v>
                </c:pt>
                <c:pt idx="920">
                  <c:v>41501</c:v>
                </c:pt>
                <c:pt idx="921">
                  <c:v>41502</c:v>
                </c:pt>
                <c:pt idx="922">
                  <c:v>41505</c:v>
                </c:pt>
                <c:pt idx="923">
                  <c:v>41506</c:v>
                </c:pt>
                <c:pt idx="924">
                  <c:v>41507</c:v>
                </c:pt>
                <c:pt idx="925">
                  <c:v>41508</c:v>
                </c:pt>
                <c:pt idx="926">
                  <c:v>41509</c:v>
                </c:pt>
                <c:pt idx="927">
                  <c:v>41512</c:v>
                </c:pt>
                <c:pt idx="928">
                  <c:v>41513</c:v>
                </c:pt>
                <c:pt idx="929">
                  <c:v>41514</c:v>
                </c:pt>
                <c:pt idx="930">
                  <c:v>41515</c:v>
                </c:pt>
                <c:pt idx="931">
                  <c:v>41516</c:v>
                </c:pt>
                <c:pt idx="932">
                  <c:v>41519</c:v>
                </c:pt>
                <c:pt idx="933">
                  <c:v>41520</c:v>
                </c:pt>
                <c:pt idx="934">
                  <c:v>41521</c:v>
                </c:pt>
                <c:pt idx="935">
                  <c:v>41522</c:v>
                </c:pt>
                <c:pt idx="936">
                  <c:v>41523</c:v>
                </c:pt>
                <c:pt idx="937">
                  <c:v>41526</c:v>
                </c:pt>
                <c:pt idx="938">
                  <c:v>41527</c:v>
                </c:pt>
                <c:pt idx="939">
                  <c:v>41528</c:v>
                </c:pt>
                <c:pt idx="940">
                  <c:v>41529</c:v>
                </c:pt>
                <c:pt idx="941">
                  <c:v>41530</c:v>
                </c:pt>
                <c:pt idx="942">
                  <c:v>41533</c:v>
                </c:pt>
                <c:pt idx="943">
                  <c:v>41534</c:v>
                </c:pt>
                <c:pt idx="944">
                  <c:v>41535</c:v>
                </c:pt>
                <c:pt idx="945">
                  <c:v>41536</c:v>
                </c:pt>
                <c:pt idx="946">
                  <c:v>41537</c:v>
                </c:pt>
                <c:pt idx="947">
                  <c:v>41540</c:v>
                </c:pt>
                <c:pt idx="948">
                  <c:v>41541</c:v>
                </c:pt>
                <c:pt idx="949">
                  <c:v>41542</c:v>
                </c:pt>
                <c:pt idx="950">
                  <c:v>41543</c:v>
                </c:pt>
                <c:pt idx="951">
                  <c:v>41544</c:v>
                </c:pt>
                <c:pt idx="952">
                  <c:v>41547</c:v>
                </c:pt>
                <c:pt idx="953">
                  <c:v>41548</c:v>
                </c:pt>
                <c:pt idx="954">
                  <c:v>41549</c:v>
                </c:pt>
                <c:pt idx="955">
                  <c:v>41550</c:v>
                </c:pt>
                <c:pt idx="956">
                  <c:v>41551</c:v>
                </c:pt>
                <c:pt idx="957">
                  <c:v>41554</c:v>
                </c:pt>
                <c:pt idx="958">
                  <c:v>41555</c:v>
                </c:pt>
                <c:pt idx="959">
                  <c:v>41556</c:v>
                </c:pt>
                <c:pt idx="960">
                  <c:v>41557</c:v>
                </c:pt>
                <c:pt idx="961">
                  <c:v>41558</c:v>
                </c:pt>
                <c:pt idx="962">
                  <c:v>41561</c:v>
                </c:pt>
                <c:pt idx="963">
                  <c:v>41562</c:v>
                </c:pt>
                <c:pt idx="964">
                  <c:v>41563</c:v>
                </c:pt>
                <c:pt idx="965">
                  <c:v>41564</c:v>
                </c:pt>
                <c:pt idx="966">
                  <c:v>41565</c:v>
                </c:pt>
                <c:pt idx="967">
                  <c:v>41568</c:v>
                </c:pt>
                <c:pt idx="968">
                  <c:v>41569</c:v>
                </c:pt>
                <c:pt idx="969">
                  <c:v>41570</c:v>
                </c:pt>
                <c:pt idx="970">
                  <c:v>41571</c:v>
                </c:pt>
                <c:pt idx="971">
                  <c:v>41572</c:v>
                </c:pt>
                <c:pt idx="972">
                  <c:v>41575</c:v>
                </c:pt>
                <c:pt idx="973">
                  <c:v>41576</c:v>
                </c:pt>
                <c:pt idx="974">
                  <c:v>41577</c:v>
                </c:pt>
                <c:pt idx="975">
                  <c:v>41578</c:v>
                </c:pt>
                <c:pt idx="976">
                  <c:v>41579</c:v>
                </c:pt>
                <c:pt idx="977">
                  <c:v>41582</c:v>
                </c:pt>
                <c:pt idx="978">
                  <c:v>41583</c:v>
                </c:pt>
                <c:pt idx="979">
                  <c:v>41584</c:v>
                </c:pt>
                <c:pt idx="980">
                  <c:v>41585</c:v>
                </c:pt>
                <c:pt idx="981">
                  <c:v>41586</c:v>
                </c:pt>
                <c:pt idx="982">
                  <c:v>41589</c:v>
                </c:pt>
                <c:pt idx="983">
                  <c:v>41590</c:v>
                </c:pt>
                <c:pt idx="984">
                  <c:v>41591</c:v>
                </c:pt>
                <c:pt idx="985">
                  <c:v>41592</c:v>
                </c:pt>
                <c:pt idx="986">
                  <c:v>41593</c:v>
                </c:pt>
                <c:pt idx="987">
                  <c:v>41596</c:v>
                </c:pt>
                <c:pt idx="988">
                  <c:v>41597</c:v>
                </c:pt>
                <c:pt idx="989">
                  <c:v>41598</c:v>
                </c:pt>
                <c:pt idx="990">
                  <c:v>41599</c:v>
                </c:pt>
                <c:pt idx="991">
                  <c:v>41600</c:v>
                </c:pt>
                <c:pt idx="992">
                  <c:v>41603</c:v>
                </c:pt>
                <c:pt idx="993">
                  <c:v>41604</c:v>
                </c:pt>
                <c:pt idx="994">
                  <c:v>41605</c:v>
                </c:pt>
                <c:pt idx="995">
                  <c:v>41606</c:v>
                </c:pt>
                <c:pt idx="996">
                  <c:v>41607</c:v>
                </c:pt>
                <c:pt idx="997">
                  <c:v>41610</c:v>
                </c:pt>
                <c:pt idx="998">
                  <c:v>41611</c:v>
                </c:pt>
                <c:pt idx="999">
                  <c:v>41612</c:v>
                </c:pt>
                <c:pt idx="1000">
                  <c:v>41613</c:v>
                </c:pt>
                <c:pt idx="1001">
                  <c:v>41614</c:v>
                </c:pt>
                <c:pt idx="1002">
                  <c:v>41617</c:v>
                </c:pt>
                <c:pt idx="1003">
                  <c:v>41618</c:v>
                </c:pt>
                <c:pt idx="1004">
                  <c:v>41619</c:v>
                </c:pt>
                <c:pt idx="1005">
                  <c:v>41620</c:v>
                </c:pt>
                <c:pt idx="1006">
                  <c:v>41621</c:v>
                </c:pt>
                <c:pt idx="1007">
                  <c:v>41624</c:v>
                </c:pt>
                <c:pt idx="1008">
                  <c:v>41625</c:v>
                </c:pt>
                <c:pt idx="1009">
                  <c:v>41626</c:v>
                </c:pt>
                <c:pt idx="1010">
                  <c:v>41627</c:v>
                </c:pt>
                <c:pt idx="1011">
                  <c:v>41628</c:v>
                </c:pt>
                <c:pt idx="1012">
                  <c:v>41631</c:v>
                </c:pt>
                <c:pt idx="1013">
                  <c:v>41632</c:v>
                </c:pt>
                <c:pt idx="1014">
                  <c:v>41633</c:v>
                </c:pt>
                <c:pt idx="1015">
                  <c:v>41634</c:v>
                </c:pt>
                <c:pt idx="1016">
                  <c:v>41635</c:v>
                </c:pt>
                <c:pt idx="1017">
                  <c:v>41638</c:v>
                </c:pt>
                <c:pt idx="1018">
                  <c:v>41639</c:v>
                </c:pt>
                <c:pt idx="1019">
                  <c:v>41640</c:v>
                </c:pt>
                <c:pt idx="1020">
                  <c:v>41641</c:v>
                </c:pt>
                <c:pt idx="1021">
                  <c:v>41642</c:v>
                </c:pt>
                <c:pt idx="1022">
                  <c:v>41645</c:v>
                </c:pt>
                <c:pt idx="1023">
                  <c:v>41646</c:v>
                </c:pt>
                <c:pt idx="1024">
                  <c:v>41647</c:v>
                </c:pt>
                <c:pt idx="1025">
                  <c:v>41648</c:v>
                </c:pt>
                <c:pt idx="1026">
                  <c:v>41649</c:v>
                </c:pt>
                <c:pt idx="1027">
                  <c:v>41652</c:v>
                </c:pt>
                <c:pt idx="1028">
                  <c:v>41653</c:v>
                </c:pt>
                <c:pt idx="1029">
                  <c:v>41654</c:v>
                </c:pt>
                <c:pt idx="1030">
                  <c:v>41655</c:v>
                </c:pt>
                <c:pt idx="1031">
                  <c:v>41656</c:v>
                </c:pt>
                <c:pt idx="1032">
                  <c:v>41659</c:v>
                </c:pt>
                <c:pt idx="1033">
                  <c:v>41660</c:v>
                </c:pt>
                <c:pt idx="1034">
                  <c:v>41661</c:v>
                </c:pt>
                <c:pt idx="1035">
                  <c:v>41662</c:v>
                </c:pt>
                <c:pt idx="1036">
                  <c:v>41663</c:v>
                </c:pt>
                <c:pt idx="1037">
                  <c:v>41666</c:v>
                </c:pt>
                <c:pt idx="1038">
                  <c:v>41667</c:v>
                </c:pt>
                <c:pt idx="1039">
                  <c:v>41668</c:v>
                </c:pt>
                <c:pt idx="1040">
                  <c:v>41669</c:v>
                </c:pt>
                <c:pt idx="1041">
                  <c:v>41670</c:v>
                </c:pt>
                <c:pt idx="1042">
                  <c:v>41673</c:v>
                </c:pt>
                <c:pt idx="1043">
                  <c:v>41674</c:v>
                </c:pt>
                <c:pt idx="1044">
                  <c:v>41675</c:v>
                </c:pt>
                <c:pt idx="1045">
                  <c:v>41676</c:v>
                </c:pt>
                <c:pt idx="1046">
                  <c:v>41677</c:v>
                </c:pt>
                <c:pt idx="1047">
                  <c:v>41680</c:v>
                </c:pt>
                <c:pt idx="1048">
                  <c:v>41681</c:v>
                </c:pt>
                <c:pt idx="1049">
                  <c:v>41682</c:v>
                </c:pt>
                <c:pt idx="1050">
                  <c:v>41683</c:v>
                </c:pt>
                <c:pt idx="1051">
                  <c:v>41684</c:v>
                </c:pt>
                <c:pt idx="1052">
                  <c:v>41687</c:v>
                </c:pt>
                <c:pt idx="1053">
                  <c:v>41688</c:v>
                </c:pt>
                <c:pt idx="1054">
                  <c:v>41689</c:v>
                </c:pt>
                <c:pt idx="1055">
                  <c:v>41690</c:v>
                </c:pt>
                <c:pt idx="1056">
                  <c:v>41691</c:v>
                </c:pt>
                <c:pt idx="1057">
                  <c:v>41694</c:v>
                </c:pt>
                <c:pt idx="1058">
                  <c:v>41695</c:v>
                </c:pt>
                <c:pt idx="1059">
                  <c:v>41696</c:v>
                </c:pt>
                <c:pt idx="1060">
                  <c:v>41697</c:v>
                </c:pt>
                <c:pt idx="1061">
                  <c:v>41698</c:v>
                </c:pt>
                <c:pt idx="1062">
                  <c:v>41701</c:v>
                </c:pt>
                <c:pt idx="1063">
                  <c:v>41702</c:v>
                </c:pt>
                <c:pt idx="1064">
                  <c:v>41703</c:v>
                </c:pt>
                <c:pt idx="1065">
                  <c:v>41704</c:v>
                </c:pt>
                <c:pt idx="1066">
                  <c:v>41705</c:v>
                </c:pt>
                <c:pt idx="1067">
                  <c:v>41708</c:v>
                </c:pt>
                <c:pt idx="1068">
                  <c:v>41709</c:v>
                </c:pt>
                <c:pt idx="1069">
                  <c:v>41710</c:v>
                </c:pt>
                <c:pt idx="1070">
                  <c:v>41711</c:v>
                </c:pt>
                <c:pt idx="1071">
                  <c:v>41712</c:v>
                </c:pt>
                <c:pt idx="1072">
                  <c:v>41715</c:v>
                </c:pt>
                <c:pt idx="1073">
                  <c:v>41716</c:v>
                </c:pt>
                <c:pt idx="1074">
                  <c:v>41717</c:v>
                </c:pt>
                <c:pt idx="1075">
                  <c:v>41718</c:v>
                </c:pt>
                <c:pt idx="1076">
                  <c:v>41719</c:v>
                </c:pt>
                <c:pt idx="1077">
                  <c:v>41722</c:v>
                </c:pt>
                <c:pt idx="1078">
                  <c:v>41723</c:v>
                </c:pt>
                <c:pt idx="1079">
                  <c:v>41724</c:v>
                </c:pt>
                <c:pt idx="1080">
                  <c:v>41725</c:v>
                </c:pt>
                <c:pt idx="1081">
                  <c:v>41726</c:v>
                </c:pt>
                <c:pt idx="1082">
                  <c:v>41729</c:v>
                </c:pt>
                <c:pt idx="1083">
                  <c:v>41730</c:v>
                </c:pt>
                <c:pt idx="1084">
                  <c:v>41731</c:v>
                </c:pt>
                <c:pt idx="1085">
                  <c:v>41732</c:v>
                </c:pt>
                <c:pt idx="1086">
                  <c:v>41733</c:v>
                </c:pt>
                <c:pt idx="1087">
                  <c:v>41736</c:v>
                </c:pt>
                <c:pt idx="1088">
                  <c:v>41737</c:v>
                </c:pt>
                <c:pt idx="1089">
                  <c:v>41738</c:v>
                </c:pt>
                <c:pt idx="1090">
                  <c:v>41739</c:v>
                </c:pt>
                <c:pt idx="1091">
                  <c:v>41740</c:v>
                </c:pt>
                <c:pt idx="1092">
                  <c:v>41743</c:v>
                </c:pt>
                <c:pt idx="1093">
                  <c:v>41744</c:v>
                </c:pt>
                <c:pt idx="1094">
                  <c:v>41745</c:v>
                </c:pt>
                <c:pt idx="1095">
                  <c:v>41746</c:v>
                </c:pt>
                <c:pt idx="1096">
                  <c:v>41747</c:v>
                </c:pt>
                <c:pt idx="1097">
                  <c:v>41750</c:v>
                </c:pt>
                <c:pt idx="1098">
                  <c:v>41751</c:v>
                </c:pt>
                <c:pt idx="1099">
                  <c:v>41752</c:v>
                </c:pt>
                <c:pt idx="1100">
                  <c:v>41753</c:v>
                </c:pt>
                <c:pt idx="1101">
                  <c:v>41754</c:v>
                </c:pt>
                <c:pt idx="1102">
                  <c:v>41757</c:v>
                </c:pt>
                <c:pt idx="1103">
                  <c:v>41758</c:v>
                </c:pt>
                <c:pt idx="1104">
                  <c:v>41759</c:v>
                </c:pt>
                <c:pt idx="1105">
                  <c:v>41760</c:v>
                </c:pt>
                <c:pt idx="1106">
                  <c:v>41761</c:v>
                </c:pt>
                <c:pt idx="1107">
                  <c:v>41764</c:v>
                </c:pt>
                <c:pt idx="1108">
                  <c:v>41765</c:v>
                </c:pt>
                <c:pt idx="1109">
                  <c:v>41766</c:v>
                </c:pt>
                <c:pt idx="1110">
                  <c:v>41767</c:v>
                </c:pt>
                <c:pt idx="1111">
                  <c:v>41768</c:v>
                </c:pt>
                <c:pt idx="1112">
                  <c:v>41771</c:v>
                </c:pt>
                <c:pt idx="1113">
                  <c:v>41772</c:v>
                </c:pt>
                <c:pt idx="1114">
                  <c:v>41773</c:v>
                </c:pt>
                <c:pt idx="1115">
                  <c:v>41774</c:v>
                </c:pt>
                <c:pt idx="1116">
                  <c:v>41775</c:v>
                </c:pt>
                <c:pt idx="1117">
                  <c:v>41778</c:v>
                </c:pt>
                <c:pt idx="1118">
                  <c:v>41779</c:v>
                </c:pt>
                <c:pt idx="1119">
                  <c:v>41780</c:v>
                </c:pt>
                <c:pt idx="1120">
                  <c:v>41781</c:v>
                </c:pt>
                <c:pt idx="1121">
                  <c:v>41782</c:v>
                </c:pt>
                <c:pt idx="1122">
                  <c:v>41785</c:v>
                </c:pt>
                <c:pt idx="1123">
                  <c:v>41786</c:v>
                </c:pt>
                <c:pt idx="1124">
                  <c:v>41787</c:v>
                </c:pt>
                <c:pt idx="1125">
                  <c:v>41788</c:v>
                </c:pt>
                <c:pt idx="1126">
                  <c:v>41789</c:v>
                </c:pt>
                <c:pt idx="1127">
                  <c:v>41792</c:v>
                </c:pt>
                <c:pt idx="1128">
                  <c:v>41793</c:v>
                </c:pt>
                <c:pt idx="1129">
                  <c:v>41794</c:v>
                </c:pt>
                <c:pt idx="1130">
                  <c:v>41795</c:v>
                </c:pt>
                <c:pt idx="1131">
                  <c:v>41796</c:v>
                </c:pt>
                <c:pt idx="1132">
                  <c:v>41799</c:v>
                </c:pt>
                <c:pt idx="1133">
                  <c:v>41800</c:v>
                </c:pt>
                <c:pt idx="1134">
                  <c:v>41801</c:v>
                </c:pt>
                <c:pt idx="1135">
                  <c:v>41802</c:v>
                </c:pt>
                <c:pt idx="1136">
                  <c:v>41803</c:v>
                </c:pt>
                <c:pt idx="1137">
                  <c:v>41806</c:v>
                </c:pt>
                <c:pt idx="1138">
                  <c:v>41807</c:v>
                </c:pt>
                <c:pt idx="1139">
                  <c:v>41808</c:v>
                </c:pt>
                <c:pt idx="1140">
                  <c:v>41809</c:v>
                </c:pt>
                <c:pt idx="1141">
                  <c:v>41810</c:v>
                </c:pt>
                <c:pt idx="1142">
                  <c:v>41813</c:v>
                </c:pt>
                <c:pt idx="1143">
                  <c:v>41814</c:v>
                </c:pt>
                <c:pt idx="1144">
                  <c:v>41815</c:v>
                </c:pt>
                <c:pt idx="1145">
                  <c:v>41816</c:v>
                </c:pt>
                <c:pt idx="1146">
                  <c:v>41817</c:v>
                </c:pt>
                <c:pt idx="1147">
                  <c:v>41820</c:v>
                </c:pt>
                <c:pt idx="1148">
                  <c:v>41821</c:v>
                </c:pt>
                <c:pt idx="1149">
                  <c:v>41822</c:v>
                </c:pt>
                <c:pt idx="1150">
                  <c:v>41823</c:v>
                </c:pt>
                <c:pt idx="1151">
                  <c:v>41824</c:v>
                </c:pt>
                <c:pt idx="1152">
                  <c:v>41827</c:v>
                </c:pt>
                <c:pt idx="1153">
                  <c:v>41828</c:v>
                </c:pt>
                <c:pt idx="1154">
                  <c:v>41829</c:v>
                </c:pt>
                <c:pt idx="1155">
                  <c:v>41830</c:v>
                </c:pt>
                <c:pt idx="1156">
                  <c:v>41831</c:v>
                </c:pt>
                <c:pt idx="1157">
                  <c:v>41834</c:v>
                </c:pt>
                <c:pt idx="1158">
                  <c:v>41835</c:v>
                </c:pt>
                <c:pt idx="1159">
                  <c:v>41836</c:v>
                </c:pt>
                <c:pt idx="1160">
                  <c:v>41837</c:v>
                </c:pt>
                <c:pt idx="1161">
                  <c:v>41838</c:v>
                </c:pt>
                <c:pt idx="1162">
                  <c:v>41841</c:v>
                </c:pt>
                <c:pt idx="1163">
                  <c:v>41842</c:v>
                </c:pt>
                <c:pt idx="1164">
                  <c:v>41843</c:v>
                </c:pt>
                <c:pt idx="1165">
                  <c:v>41844</c:v>
                </c:pt>
                <c:pt idx="1166">
                  <c:v>41845</c:v>
                </c:pt>
                <c:pt idx="1167">
                  <c:v>41848</c:v>
                </c:pt>
                <c:pt idx="1168">
                  <c:v>41849</c:v>
                </c:pt>
                <c:pt idx="1169">
                  <c:v>41850</c:v>
                </c:pt>
                <c:pt idx="1170">
                  <c:v>41851</c:v>
                </c:pt>
                <c:pt idx="1171">
                  <c:v>41852</c:v>
                </c:pt>
                <c:pt idx="1172">
                  <c:v>41855</c:v>
                </c:pt>
                <c:pt idx="1173">
                  <c:v>41856</c:v>
                </c:pt>
                <c:pt idx="1174">
                  <c:v>41857</c:v>
                </c:pt>
                <c:pt idx="1175">
                  <c:v>41858</c:v>
                </c:pt>
                <c:pt idx="1176">
                  <c:v>41859</c:v>
                </c:pt>
                <c:pt idx="1177">
                  <c:v>41862</c:v>
                </c:pt>
                <c:pt idx="1178">
                  <c:v>41863</c:v>
                </c:pt>
                <c:pt idx="1179">
                  <c:v>41864</c:v>
                </c:pt>
                <c:pt idx="1180">
                  <c:v>41865</c:v>
                </c:pt>
                <c:pt idx="1181">
                  <c:v>41866</c:v>
                </c:pt>
                <c:pt idx="1182">
                  <c:v>41869</c:v>
                </c:pt>
                <c:pt idx="1183">
                  <c:v>41870</c:v>
                </c:pt>
                <c:pt idx="1184">
                  <c:v>41871</c:v>
                </c:pt>
                <c:pt idx="1185">
                  <c:v>41872</c:v>
                </c:pt>
                <c:pt idx="1186">
                  <c:v>41873</c:v>
                </c:pt>
                <c:pt idx="1187">
                  <c:v>41876</c:v>
                </c:pt>
                <c:pt idx="1188">
                  <c:v>41877</c:v>
                </c:pt>
                <c:pt idx="1189">
                  <c:v>41878</c:v>
                </c:pt>
                <c:pt idx="1190">
                  <c:v>41879</c:v>
                </c:pt>
                <c:pt idx="1191">
                  <c:v>41880</c:v>
                </c:pt>
                <c:pt idx="1192">
                  <c:v>41883</c:v>
                </c:pt>
                <c:pt idx="1193">
                  <c:v>41884</c:v>
                </c:pt>
                <c:pt idx="1194">
                  <c:v>41885</c:v>
                </c:pt>
                <c:pt idx="1195">
                  <c:v>41886</c:v>
                </c:pt>
                <c:pt idx="1196">
                  <c:v>41887</c:v>
                </c:pt>
                <c:pt idx="1197">
                  <c:v>41890</c:v>
                </c:pt>
                <c:pt idx="1198">
                  <c:v>41891</c:v>
                </c:pt>
                <c:pt idx="1199">
                  <c:v>41892</c:v>
                </c:pt>
                <c:pt idx="1200">
                  <c:v>41893</c:v>
                </c:pt>
                <c:pt idx="1201">
                  <c:v>41894</c:v>
                </c:pt>
                <c:pt idx="1202">
                  <c:v>41897</c:v>
                </c:pt>
                <c:pt idx="1203">
                  <c:v>41898</c:v>
                </c:pt>
                <c:pt idx="1204">
                  <c:v>41899</c:v>
                </c:pt>
                <c:pt idx="1205">
                  <c:v>41900</c:v>
                </c:pt>
                <c:pt idx="1206">
                  <c:v>41901</c:v>
                </c:pt>
                <c:pt idx="1207">
                  <c:v>41904</c:v>
                </c:pt>
                <c:pt idx="1208">
                  <c:v>41905</c:v>
                </c:pt>
                <c:pt idx="1209">
                  <c:v>41906</c:v>
                </c:pt>
                <c:pt idx="1210">
                  <c:v>41907</c:v>
                </c:pt>
                <c:pt idx="1211">
                  <c:v>41908</c:v>
                </c:pt>
                <c:pt idx="1212">
                  <c:v>41911</c:v>
                </c:pt>
                <c:pt idx="1213">
                  <c:v>41912</c:v>
                </c:pt>
                <c:pt idx="1214">
                  <c:v>41913</c:v>
                </c:pt>
                <c:pt idx="1215">
                  <c:v>41914</c:v>
                </c:pt>
                <c:pt idx="1216">
                  <c:v>41915</c:v>
                </c:pt>
                <c:pt idx="1217">
                  <c:v>41918</c:v>
                </c:pt>
                <c:pt idx="1218">
                  <c:v>41919</c:v>
                </c:pt>
                <c:pt idx="1219">
                  <c:v>41920</c:v>
                </c:pt>
                <c:pt idx="1220">
                  <c:v>41921</c:v>
                </c:pt>
                <c:pt idx="1221">
                  <c:v>41922</c:v>
                </c:pt>
                <c:pt idx="1222">
                  <c:v>41925</c:v>
                </c:pt>
                <c:pt idx="1223">
                  <c:v>41926</c:v>
                </c:pt>
                <c:pt idx="1224">
                  <c:v>41927</c:v>
                </c:pt>
                <c:pt idx="1225">
                  <c:v>41928</c:v>
                </c:pt>
                <c:pt idx="1226">
                  <c:v>41929</c:v>
                </c:pt>
                <c:pt idx="1227">
                  <c:v>41932</c:v>
                </c:pt>
                <c:pt idx="1228">
                  <c:v>41933</c:v>
                </c:pt>
                <c:pt idx="1229">
                  <c:v>41934</c:v>
                </c:pt>
                <c:pt idx="1230">
                  <c:v>41935</c:v>
                </c:pt>
                <c:pt idx="1231">
                  <c:v>41936</c:v>
                </c:pt>
                <c:pt idx="1232">
                  <c:v>41939</c:v>
                </c:pt>
                <c:pt idx="1233">
                  <c:v>41940</c:v>
                </c:pt>
                <c:pt idx="1234">
                  <c:v>41941</c:v>
                </c:pt>
                <c:pt idx="1235">
                  <c:v>41942</c:v>
                </c:pt>
                <c:pt idx="1236">
                  <c:v>41943</c:v>
                </c:pt>
                <c:pt idx="1237">
                  <c:v>41946</c:v>
                </c:pt>
                <c:pt idx="1238">
                  <c:v>41947</c:v>
                </c:pt>
                <c:pt idx="1239">
                  <c:v>41948</c:v>
                </c:pt>
                <c:pt idx="1240">
                  <c:v>41949</c:v>
                </c:pt>
                <c:pt idx="1241">
                  <c:v>41950</c:v>
                </c:pt>
                <c:pt idx="1242">
                  <c:v>41953</c:v>
                </c:pt>
                <c:pt idx="1243">
                  <c:v>41954</c:v>
                </c:pt>
                <c:pt idx="1244">
                  <c:v>41955</c:v>
                </c:pt>
                <c:pt idx="1245">
                  <c:v>41956</c:v>
                </c:pt>
                <c:pt idx="1246">
                  <c:v>41957</c:v>
                </c:pt>
                <c:pt idx="1247">
                  <c:v>41960</c:v>
                </c:pt>
                <c:pt idx="1248">
                  <c:v>41961</c:v>
                </c:pt>
                <c:pt idx="1249">
                  <c:v>41962</c:v>
                </c:pt>
                <c:pt idx="1250">
                  <c:v>41963</c:v>
                </c:pt>
                <c:pt idx="1251">
                  <c:v>41964</c:v>
                </c:pt>
                <c:pt idx="1252">
                  <c:v>41967</c:v>
                </c:pt>
                <c:pt idx="1253">
                  <c:v>41968</c:v>
                </c:pt>
                <c:pt idx="1254">
                  <c:v>41969</c:v>
                </c:pt>
                <c:pt idx="1255">
                  <c:v>41970</c:v>
                </c:pt>
                <c:pt idx="1256">
                  <c:v>41971</c:v>
                </c:pt>
                <c:pt idx="1257">
                  <c:v>41974</c:v>
                </c:pt>
                <c:pt idx="1258">
                  <c:v>41975</c:v>
                </c:pt>
                <c:pt idx="1259">
                  <c:v>41976</c:v>
                </c:pt>
                <c:pt idx="1260">
                  <c:v>41977</c:v>
                </c:pt>
                <c:pt idx="1261">
                  <c:v>41978</c:v>
                </c:pt>
                <c:pt idx="1262">
                  <c:v>41981</c:v>
                </c:pt>
                <c:pt idx="1263">
                  <c:v>41982</c:v>
                </c:pt>
                <c:pt idx="1264">
                  <c:v>41983</c:v>
                </c:pt>
                <c:pt idx="1265">
                  <c:v>41984</c:v>
                </c:pt>
                <c:pt idx="1266">
                  <c:v>41985</c:v>
                </c:pt>
                <c:pt idx="1267">
                  <c:v>41988</c:v>
                </c:pt>
                <c:pt idx="1268">
                  <c:v>41989</c:v>
                </c:pt>
                <c:pt idx="1269">
                  <c:v>41990</c:v>
                </c:pt>
                <c:pt idx="1270">
                  <c:v>41991</c:v>
                </c:pt>
                <c:pt idx="1271">
                  <c:v>41992</c:v>
                </c:pt>
                <c:pt idx="1272">
                  <c:v>41995</c:v>
                </c:pt>
                <c:pt idx="1273">
                  <c:v>41996</c:v>
                </c:pt>
                <c:pt idx="1274">
                  <c:v>41997</c:v>
                </c:pt>
                <c:pt idx="1275">
                  <c:v>41998</c:v>
                </c:pt>
                <c:pt idx="1276">
                  <c:v>41999</c:v>
                </c:pt>
                <c:pt idx="1277">
                  <c:v>42002</c:v>
                </c:pt>
                <c:pt idx="1278">
                  <c:v>42003</c:v>
                </c:pt>
                <c:pt idx="1279">
                  <c:v>42004</c:v>
                </c:pt>
                <c:pt idx="1280">
                  <c:v>42005</c:v>
                </c:pt>
                <c:pt idx="1281">
                  <c:v>42006</c:v>
                </c:pt>
                <c:pt idx="1282">
                  <c:v>42009</c:v>
                </c:pt>
                <c:pt idx="1283">
                  <c:v>42010</c:v>
                </c:pt>
                <c:pt idx="1284">
                  <c:v>42011</c:v>
                </c:pt>
                <c:pt idx="1285">
                  <c:v>42012</c:v>
                </c:pt>
                <c:pt idx="1286">
                  <c:v>42013</c:v>
                </c:pt>
                <c:pt idx="1287">
                  <c:v>42016</c:v>
                </c:pt>
                <c:pt idx="1288">
                  <c:v>42017</c:v>
                </c:pt>
                <c:pt idx="1289">
                  <c:v>42018</c:v>
                </c:pt>
                <c:pt idx="1290">
                  <c:v>42019</c:v>
                </c:pt>
                <c:pt idx="1291">
                  <c:v>42020</c:v>
                </c:pt>
                <c:pt idx="1292">
                  <c:v>42023</c:v>
                </c:pt>
                <c:pt idx="1293">
                  <c:v>42024</c:v>
                </c:pt>
                <c:pt idx="1294">
                  <c:v>42025</c:v>
                </c:pt>
                <c:pt idx="1295">
                  <c:v>42026</c:v>
                </c:pt>
                <c:pt idx="1296">
                  <c:v>42027</c:v>
                </c:pt>
                <c:pt idx="1297">
                  <c:v>42030</c:v>
                </c:pt>
                <c:pt idx="1298">
                  <c:v>42031</c:v>
                </c:pt>
                <c:pt idx="1299">
                  <c:v>42032</c:v>
                </c:pt>
                <c:pt idx="1300">
                  <c:v>42033</c:v>
                </c:pt>
                <c:pt idx="1301">
                  <c:v>42034</c:v>
                </c:pt>
                <c:pt idx="1302">
                  <c:v>42037</c:v>
                </c:pt>
                <c:pt idx="1303">
                  <c:v>42038</c:v>
                </c:pt>
                <c:pt idx="1304">
                  <c:v>42039</c:v>
                </c:pt>
                <c:pt idx="1305">
                  <c:v>42040</c:v>
                </c:pt>
                <c:pt idx="1306">
                  <c:v>42041</c:v>
                </c:pt>
                <c:pt idx="1307">
                  <c:v>42044</c:v>
                </c:pt>
                <c:pt idx="1308">
                  <c:v>42045</c:v>
                </c:pt>
                <c:pt idx="1309">
                  <c:v>42046</c:v>
                </c:pt>
                <c:pt idx="1310">
                  <c:v>42047</c:v>
                </c:pt>
                <c:pt idx="1311">
                  <c:v>42048</c:v>
                </c:pt>
                <c:pt idx="1312">
                  <c:v>42051</c:v>
                </c:pt>
                <c:pt idx="1313">
                  <c:v>42052</c:v>
                </c:pt>
                <c:pt idx="1314">
                  <c:v>42053</c:v>
                </c:pt>
                <c:pt idx="1315">
                  <c:v>42054</c:v>
                </c:pt>
                <c:pt idx="1316">
                  <c:v>42055</c:v>
                </c:pt>
                <c:pt idx="1317">
                  <c:v>42058</c:v>
                </c:pt>
                <c:pt idx="1318">
                  <c:v>42059</c:v>
                </c:pt>
                <c:pt idx="1319">
                  <c:v>42060</c:v>
                </c:pt>
                <c:pt idx="1320">
                  <c:v>42061</c:v>
                </c:pt>
                <c:pt idx="1321">
                  <c:v>42062</c:v>
                </c:pt>
                <c:pt idx="1322">
                  <c:v>42065</c:v>
                </c:pt>
                <c:pt idx="1323">
                  <c:v>42066</c:v>
                </c:pt>
                <c:pt idx="1324">
                  <c:v>42067</c:v>
                </c:pt>
                <c:pt idx="1325">
                  <c:v>42068</c:v>
                </c:pt>
                <c:pt idx="1326">
                  <c:v>42069</c:v>
                </c:pt>
                <c:pt idx="1327">
                  <c:v>42072</c:v>
                </c:pt>
                <c:pt idx="1328">
                  <c:v>42073</c:v>
                </c:pt>
                <c:pt idx="1329">
                  <c:v>42074</c:v>
                </c:pt>
                <c:pt idx="1330">
                  <c:v>42075</c:v>
                </c:pt>
                <c:pt idx="1331">
                  <c:v>42076</c:v>
                </c:pt>
                <c:pt idx="1332">
                  <c:v>42079</c:v>
                </c:pt>
                <c:pt idx="1333">
                  <c:v>42080</c:v>
                </c:pt>
                <c:pt idx="1334">
                  <c:v>42081</c:v>
                </c:pt>
                <c:pt idx="1335">
                  <c:v>42082</c:v>
                </c:pt>
                <c:pt idx="1336">
                  <c:v>42083</c:v>
                </c:pt>
                <c:pt idx="1337">
                  <c:v>42086</c:v>
                </c:pt>
                <c:pt idx="1338">
                  <c:v>42087</c:v>
                </c:pt>
                <c:pt idx="1339">
                  <c:v>42088</c:v>
                </c:pt>
                <c:pt idx="1340">
                  <c:v>42089</c:v>
                </c:pt>
                <c:pt idx="1341">
                  <c:v>42090</c:v>
                </c:pt>
                <c:pt idx="1342">
                  <c:v>42093</c:v>
                </c:pt>
                <c:pt idx="1343">
                  <c:v>42094</c:v>
                </c:pt>
                <c:pt idx="1344">
                  <c:v>42095</c:v>
                </c:pt>
                <c:pt idx="1345">
                  <c:v>42096</c:v>
                </c:pt>
                <c:pt idx="1346">
                  <c:v>42097</c:v>
                </c:pt>
                <c:pt idx="1347">
                  <c:v>42100</c:v>
                </c:pt>
                <c:pt idx="1348">
                  <c:v>42101</c:v>
                </c:pt>
                <c:pt idx="1349">
                  <c:v>42102</c:v>
                </c:pt>
                <c:pt idx="1350">
                  <c:v>42103</c:v>
                </c:pt>
                <c:pt idx="1351">
                  <c:v>42104</c:v>
                </c:pt>
                <c:pt idx="1352">
                  <c:v>42107</c:v>
                </c:pt>
                <c:pt idx="1353">
                  <c:v>42108</c:v>
                </c:pt>
                <c:pt idx="1354">
                  <c:v>42109</c:v>
                </c:pt>
                <c:pt idx="1355">
                  <c:v>42110</c:v>
                </c:pt>
                <c:pt idx="1356">
                  <c:v>42111</c:v>
                </c:pt>
                <c:pt idx="1357">
                  <c:v>42114</c:v>
                </c:pt>
                <c:pt idx="1358">
                  <c:v>42115</c:v>
                </c:pt>
                <c:pt idx="1359">
                  <c:v>42116</c:v>
                </c:pt>
                <c:pt idx="1360">
                  <c:v>42117</c:v>
                </c:pt>
                <c:pt idx="1361">
                  <c:v>42118</c:v>
                </c:pt>
                <c:pt idx="1362">
                  <c:v>42121</c:v>
                </c:pt>
                <c:pt idx="1363">
                  <c:v>42122</c:v>
                </c:pt>
                <c:pt idx="1364">
                  <c:v>42123</c:v>
                </c:pt>
                <c:pt idx="1365">
                  <c:v>42124</c:v>
                </c:pt>
                <c:pt idx="1366">
                  <c:v>42125</c:v>
                </c:pt>
                <c:pt idx="1367">
                  <c:v>42128</c:v>
                </c:pt>
                <c:pt idx="1368">
                  <c:v>42129</c:v>
                </c:pt>
                <c:pt idx="1369">
                  <c:v>42130</c:v>
                </c:pt>
                <c:pt idx="1370">
                  <c:v>42131</c:v>
                </c:pt>
                <c:pt idx="1371">
                  <c:v>42132</c:v>
                </c:pt>
                <c:pt idx="1372">
                  <c:v>42135</c:v>
                </c:pt>
                <c:pt idx="1373">
                  <c:v>42136</c:v>
                </c:pt>
                <c:pt idx="1374">
                  <c:v>42137</c:v>
                </c:pt>
                <c:pt idx="1375">
                  <c:v>42138</c:v>
                </c:pt>
                <c:pt idx="1376">
                  <c:v>42139</c:v>
                </c:pt>
                <c:pt idx="1377">
                  <c:v>42142</c:v>
                </c:pt>
                <c:pt idx="1378">
                  <c:v>42143</c:v>
                </c:pt>
                <c:pt idx="1379">
                  <c:v>42144</c:v>
                </c:pt>
                <c:pt idx="1380">
                  <c:v>42145</c:v>
                </c:pt>
                <c:pt idx="1381">
                  <c:v>42146</c:v>
                </c:pt>
                <c:pt idx="1382">
                  <c:v>42149</c:v>
                </c:pt>
                <c:pt idx="1383">
                  <c:v>42150</c:v>
                </c:pt>
                <c:pt idx="1384">
                  <c:v>42151</c:v>
                </c:pt>
                <c:pt idx="1385">
                  <c:v>42152</c:v>
                </c:pt>
                <c:pt idx="1386">
                  <c:v>42153</c:v>
                </c:pt>
                <c:pt idx="1387">
                  <c:v>42156</c:v>
                </c:pt>
                <c:pt idx="1388">
                  <c:v>42157</c:v>
                </c:pt>
                <c:pt idx="1389">
                  <c:v>42158</c:v>
                </c:pt>
                <c:pt idx="1390">
                  <c:v>42159</c:v>
                </c:pt>
                <c:pt idx="1391">
                  <c:v>42160</c:v>
                </c:pt>
                <c:pt idx="1392">
                  <c:v>42163</c:v>
                </c:pt>
                <c:pt idx="1393">
                  <c:v>42164</c:v>
                </c:pt>
                <c:pt idx="1394">
                  <c:v>42165</c:v>
                </c:pt>
                <c:pt idx="1395">
                  <c:v>42166</c:v>
                </c:pt>
                <c:pt idx="1396">
                  <c:v>42167</c:v>
                </c:pt>
                <c:pt idx="1397">
                  <c:v>42170</c:v>
                </c:pt>
                <c:pt idx="1398">
                  <c:v>42171</c:v>
                </c:pt>
                <c:pt idx="1399">
                  <c:v>42172</c:v>
                </c:pt>
                <c:pt idx="1400">
                  <c:v>42173</c:v>
                </c:pt>
                <c:pt idx="1401">
                  <c:v>42174</c:v>
                </c:pt>
                <c:pt idx="1402">
                  <c:v>42177</c:v>
                </c:pt>
                <c:pt idx="1403">
                  <c:v>42178</c:v>
                </c:pt>
                <c:pt idx="1404">
                  <c:v>42179</c:v>
                </c:pt>
                <c:pt idx="1405">
                  <c:v>42180</c:v>
                </c:pt>
                <c:pt idx="1406">
                  <c:v>42181</c:v>
                </c:pt>
                <c:pt idx="1407">
                  <c:v>42184</c:v>
                </c:pt>
                <c:pt idx="1408">
                  <c:v>42185</c:v>
                </c:pt>
                <c:pt idx="1409">
                  <c:v>42186</c:v>
                </c:pt>
                <c:pt idx="1410">
                  <c:v>42187</c:v>
                </c:pt>
                <c:pt idx="1411">
                  <c:v>42188</c:v>
                </c:pt>
                <c:pt idx="1412">
                  <c:v>42191</c:v>
                </c:pt>
                <c:pt idx="1413">
                  <c:v>42192</c:v>
                </c:pt>
                <c:pt idx="1414">
                  <c:v>42193</c:v>
                </c:pt>
                <c:pt idx="1415">
                  <c:v>42194</c:v>
                </c:pt>
                <c:pt idx="1416">
                  <c:v>42195</c:v>
                </c:pt>
                <c:pt idx="1417">
                  <c:v>42198</c:v>
                </c:pt>
                <c:pt idx="1418">
                  <c:v>42199</c:v>
                </c:pt>
                <c:pt idx="1419">
                  <c:v>42200</c:v>
                </c:pt>
                <c:pt idx="1420">
                  <c:v>42201</c:v>
                </c:pt>
                <c:pt idx="1421">
                  <c:v>42202</c:v>
                </c:pt>
                <c:pt idx="1422">
                  <c:v>42205</c:v>
                </c:pt>
                <c:pt idx="1423">
                  <c:v>42206</c:v>
                </c:pt>
                <c:pt idx="1424">
                  <c:v>42207</c:v>
                </c:pt>
                <c:pt idx="1425">
                  <c:v>42208</c:v>
                </c:pt>
                <c:pt idx="1426">
                  <c:v>42209</c:v>
                </c:pt>
                <c:pt idx="1427">
                  <c:v>42212</c:v>
                </c:pt>
                <c:pt idx="1428">
                  <c:v>42213</c:v>
                </c:pt>
                <c:pt idx="1429">
                  <c:v>42214</c:v>
                </c:pt>
                <c:pt idx="1430">
                  <c:v>42215</c:v>
                </c:pt>
                <c:pt idx="1431">
                  <c:v>42216</c:v>
                </c:pt>
                <c:pt idx="1432">
                  <c:v>42219</c:v>
                </c:pt>
                <c:pt idx="1433">
                  <c:v>42220</c:v>
                </c:pt>
                <c:pt idx="1434">
                  <c:v>42221</c:v>
                </c:pt>
                <c:pt idx="1435">
                  <c:v>42222</c:v>
                </c:pt>
                <c:pt idx="1436">
                  <c:v>42223</c:v>
                </c:pt>
                <c:pt idx="1437">
                  <c:v>42226</c:v>
                </c:pt>
                <c:pt idx="1438">
                  <c:v>42227</c:v>
                </c:pt>
                <c:pt idx="1439">
                  <c:v>42228</c:v>
                </c:pt>
                <c:pt idx="1440">
                  <c:v>42229</c:v>
                </c:pt>
                <c:pt idx="1441">
                  <c:v>42230</c:v>
                </c:pt>
                <c:pt idx="1442">
                  <c:v>42233</c:v>
                </c:pt>
                <c:pt idx="1443">
                  <c:v>42234</c:v>
                </c:pt>
                <c:pt idx="1444">
                  <c:v>42235</c:v>
                </c:pt>
                <c:pt idx="1445">
                  <c:v>42236</c:v>
                </c:pt>
                <c:pt idx="1446">
                  <c:v>42237</c:v>
                </c:pt>
                <c:pt idx="1447">
                  <c:v>42240</c:v>
                </c:pt>
                <c:pt idx="1448">
                  <c:v>42241</c:v>
                </c:pt>
                <c:pt idx="1449">
                  <c:v>42242</c:v>
                </c:pt>
                <c:pt idx="1450">
                  <c:v>42243</c:v>
                </c:pt>
                <c:pt idx="1451">
                  <c:v>42244</c:v>
                </c:pt>
                <c:pt idx="1452">
                  <c:v>42247</c:v>
                </c:pt>
                <c:pt idx="1453">
                  <c:v>42248</c:v>
                </c:pt>
                <c:pt idx="1454">
                  <c:v>42249</c:v>
                </c:pt>
                <c:pt idx="1455">
                  <c:v>42250</c:v>
                </c:pt>
                <c:pt idx="1456">
                  <c:v>42251</c:v>
                </c:pt>
                <c:pt idx="1457">
                  <c:v>42254</c:v>
                </c:pt>
                <c:pt idx="1458">
                  <c:v>42255</c:v>
                </c:pt>
                <c:pt idx="1459">
                  <c:v>42256</c:v>
                </c:pt>
                <c:pt idx="1460">
                  <c:v>42257</c:v>
                </c:pt>
                <c:pt idx="1461">
                  <c:v>42258</c:v>
                </c:pt>
                <c:pt idx="1462">
                  <c:v>42261</c:v>
                </c:pt>
                <c:pt idx="1463">
                  <c:v>42262</c:v>
                </c:pt>
                <c:pt idx="1464">
                  <c:v>42263</c:v>
                </c:pt>
                <c:pt idx="1465">
                  <c:v>42264</c:v>
                </c:pt>
                <c:pt idx="1466">
                  <c:v>42265</c:v>
                </c:pt>
                <c:pt idx="1467">
                  <c:v>42268</c:v>
                </c:pt>
                <c:pt idx="1468">
                  <c:v>42269</c:v>
                </c:pt>
                <c:pt idx="1469">
                  <c:v>42270</c:v>
                </c:pt>
                <c:pt idx="1470">
                  <c:v>42271</c:v>
                </c:pt>
                <c:pt idx="1471">
                  <c:v>42272</c:v>
                </c:pt>
                <c:pt idx="1472">
                  <c:v>42275</c:v>
                </c:pt>
                <c:pt idx="1473">
                  <c:v>42276</c:v>
                </c:pt>
                <c:pt idx="1474">
                  <c:v>42277</c:v>
                </c:pt>
                <c:pt idx="1475">
                  <c:v>42278</c:v>
                </c:pt>
                <c:pt idx="1476">
                  <c:v>42279</c:v>
                </c:pt>
                <c:pt idx="1477">
                  <c:v>42282</c:v>
                </c:pt>
                <c:pt idx="1478">
                  <c:v>42283</c:v>
                </c:pt>
                <c:pt idx="1479">
                  <c:v>42284</c:v>
                </c:pt>
                <c:pt idx="1480">
                  <c:v>42285</c:v>
                </c:pt>
                <c:pt idx="1481">
                  <c:v>42286</c:v>
                </c:pt>
                <c:pt idx="1482">
                  <c:v>42289</c:v>
                </c:pt>
                <c:pt idx="1483">
                  <c:v>42290</c:v>
                </c:pt>
                <c:pt idx="1484">
                  <c:v>42291</c:v>
                </c:pt>
                <c:pt idx="1485">
                  <c:v>42292</c:v>
                </c:pt>
                <c:pt idx="1486">
                  <c:v>42293</c:v>
                </c:pt>
                <c:pt idx="1487">
                  <c:v>42296</c:v>
                </c:pt>
                <c:pt idx="1488">
                  <c:v>42297</c:v>
                </c:pt>
                <c:pt idx="1489">
                  <c:v>42298</c:v>
                </c:pt>
                <c:pt idx="1490">
                  <c:v>42299</c:v>
                </c:pt>
                <c:pt idx="1491">
                  <c:v>42300</c:v>
                </c:pt>
                <c:pt idx="1492">
                  <c:v>42303</c:v>
                </c:pt>
                <c:pt idx="1493">
                  <c:v>42304</c:v>
                </c:pt>
                <c:pt idx="1494">
                  <c:v>42305</c:v>
                </c:pt>
                <c:pt idx="1495">
                  <c:v>42306</c:v>
                </c:pt>
                <c:pt idx="1496">
                  <c:v>42307</c:v>
                </c:pt>
                <c:pt idx="1497">
                  <c:v>42310</c:v>
                </c:pt>
                <c:pt idx="1498">
                  <c:v>42311</c:v>
                </c:pt>
                <c:pt idx="1499">
                  <c:v>42312</c:v>
                </c:pt>
                <c:pt idx="1500">
                  <c:v>42313</c:v>
                </c:pt>
                <c:pt idx="1501">
                  <c:v>42314</c:v>
                </c:pt>
                <c:pt idx="1502">
                  <c:v>42317</c:v>
                </c:pt>
                <c:pt idx="1503">
                  <c:v>42318</c:v>
                </c:pt>
                <c:pt idx="1504">
                  <c:v>42319</c:v>
                </c:pt>
                <c:pt idx="1505">
                  <c:v>42320</c:v>
                </c:pt>
                <c:pt idx="1506">
                  <c:v>42321</c:v>
                </c:pt>
                <c:pt idx="1507">
                  <c:v>42324</c:v>
                </c:pt>
                <c:pt idx="1508">
                  <c:v>42325</c:v>
                </c:pt>
                <c:pt idx="1509">
                  <c:v>42326</c:v>
                </c:pt>
                <c:pt idx="1510">
                  <c:v>42327</c:v>
                </c:pt>
                <c:pt idx="1511">
                  <c:v>42328</c:v>
                </c:pt>
                <c:pt idx="1512">
                  <c:v>42331</c:v>
                </c:pt>
                <c:pt idx="1513">
                  <c:v>42332</c:v>
                </c:pt>
                <c:pt idx="1514">
                  <c:v>42333</c:v>
                </c:pt>
                <c:pt idx="1515">
                  <c:v>42334</c:v>
                </c:pt>
                <c:pt idx="1516">
                  <c:v>42335</c:v>
                </c:pt>
                <c:pt idx="1517">
                  <c:v>42338</c:v>
                </c:pt>
                <c:pt idx="1518">
                  <c:v>42339</c:v>
                </c:pt>
                <c:pt idx="1519">
                  <c:v>42340</c:v>
                </c:pt>
                <c:pt idx="1520">
                  <c:v>42341</c:v>
                </c:pt>
                <c:pt idx="1521">
                  <c:v>42342</c:v>
                </c:pt>
                <c:pt idx="1522">
                  <c:v>42345</c:v>
                </c:pt>
                <c:pt idx="1523">
                  <c:v>42346</c:v>
                </c:pt>
                <c:pt idx="1524">
                  <c:v>42347</c:v>
                </c:pt>
                <c:pt idx="1525">
                  <c:v>42348</c:v>
                </c:pt>
                <c:pt idx="1526">
                  <c:v>42349</c:v>
                </c:pt>
                <c:pt idx="1527">
                  <c:v>42352</c:v>
                </c:pt>
                <c:pt idx="1528">
                  <c:v>42353</c:v>
                </c:pt>
                <c:pt idx="1529">
                  <c:v>42354</c:v>
                </c:pt>
                <c:pt idx="1530">
                  <c:v>42355</c:v>
                </c:pt>
                <c:pt idx="1531">
                  <c:v>42356</c:v>
                </c:pt>
                <c:pt idx="1532">
                  <c:v>42359</c:v>
                </c:pt>
                <c:pt idx="1533">
                  <c:v>42360</c:v>
                </c:pt>
                <c:pt idx="1534">
                  <c:v>42361</c:v>
                </c:pt>
                <c:pt idx="1535">
                  <c:v>42362</c:v>
                </c:pt>
                <c:pt idx="1536">
                  <c:v>42363</c:v>
                </c:pt>
                <c:pt idx="1537">
                  <c:v>42366</c:v>
                </c:pt>
                <c:pt idx="1538">
                  <c:v>42367</c:v>
                </c:pt>
                <c:pt idx="1539">
                  <c:v>42368</c:v>
                </c:pt>
                <c:pt idx="1540">
                  <c:v>42369</c:v>
                </c:pt>
                <c:pt idx="1541">
                  <c:v>42370</c:v>
                </c:pt>
                <c:pt idx="1542">
                  <c:v>42373</c:v>
                </c:pt>
                <c:pt idx="1543">
                  <c:v>42374</c:v>
                </c:pt>
                <c:pt idx="1544">
                  <c:v>42375</c:v>
                </c:pt>
                <c:pt idx="1545">
                  <c:v>42376</c:v>
                </c:pt>
                <c:pt idx="1546">
                  <c:v>42377</c:v>
                </c:pt>
                <c:pt idx="1547">
                  <c:v>42380</c:v>
                </c:pt>
                <c:pt idx="1548">
                  <c:v>42381</c:v>
                </c:pt>
                <c:pt idx="1549">
                  <c:v>42382</c:v>
                </c:pt>
                <c:pt idx="1550">
                  <c:v>42383</c:v>
                </c:pt>
                <c:pt idx="1551">
                  <c:v>42384</c:v>
                </c:pt>
                <c:pt idx="1552">
                  <c:v>42387</c:v>
                </c:pt>
                <c:pt idx="1553">
                  <c:v>42388</c:v>
                </c:pt>
                <c:pt idx="1554">
                  <c:v>42389</c:v>
                </c:pt>
                <c:pt idx="1555">
                  <c:v>42390</c:v>
                </c:pt>
                <c:pt idx="1556">
                  <c:v>42391</c:v>
                </c:pt>
                <c:pt idx="1557">
                  <c:v>42394</c:v>
                </c:pt>
                <c:pt idx="1558">
                  <c:v>42395</c:v>
                </c:pt>
                <c:pt idx="1559">
                  <c:v>42396</c:v>
                </c:pt>
                <c:pt idx="1560">
                  <c:v>42397</c:v>
                </c:pt>
                <c:pt idx="1561">
                  <c:v>42398</c:v>
                </c:pt>
                <c:pt idx="1562">
                  <c:v>42401</c:v>
                </c:pt>
                <c:pt idx="1563">
                  <c:v>42402</c:v>
                </c:pt>
                <c:pt idx="1564">
                  <c:v>42403</c:v>
                </c:pt>
                <c:pt idx="1565">
                  <c:v>42404</c:v>
                </c:pt>
                <c:pt idx="1566">
                  <c:v>42405</c:v>
                </c:pt>
                <c:pt idx="1567">
                  <c:v>42408</c:v>
                </c:pt>
                <c:pt idx="1568">
                  <c:v>42409</c:v>
                </c:pt>
                <c:pt idx="1569">
                  <c:v>42410</c:v>
                </c:pt>
                <c:pt idx="1570">
                  <c:v>42411</c:v>
                </c:pt>
                <c:pt idx="1571">
                  <c:v>42412</c:v>
                </c:pt>
                <c:pt idx="1572">
                  <c:v>42415</c:v>
                </c:pt>
                <c:pt idx="1573">
                  <c:v>42416</c:v>
                </c:pt>
                <c:pt idx="1574">
                  <c:v>42417</c:v>
                </c:pt>
                <c:pt idx="1575">
                  <c:v>42418</c:v>
                </c:pt>
                <c:pt idx="1576">
                  <c:v>42419</c:v>
                </c:pt>
                <c:pt idx="1577">
                  <c:v>42422</c:v>
                </c:pt>
                <c:pt idx="1578">
                  <c:v>42423</c:v>
                </c:pt>
                <c:pt idx="1579">
                  <c:v>42424</c:v>
                </c:pt>
                <c:pt idx="1580">
                  <c:v>42425</c:v>
                </c:pt>
                <c:pt idx="1581">
                  <c:v>42426</c:v>
                </c:pt>
                <c:pt idx="1582">
                  <c:v>42429</c:v>
                </c:pt>
                <c:pt idx="1583">
                  <c:v>42430</c:v>
                </c:pt>
                <c:pt idx="1584">
                  <c:v>42431</c:v>
                </c:pt>
                <c:pt idx="1585">
                  <c:v>42432</c:v>
                </c:pt>
                <c:pt idx="1586">
                  <c:v>42433</c:v>
                </c:pt>
                <c:pt idx="1587">
                  <c:v>42436</c:v>
                </c:pt>
                <c:pt idx="1588">
                  <c:v>42437</c:v>
                </c:pt>
                <c:pt idx="1589">
                  <c:v>42438</c:v>
                </c:pt>
                <c:pt idx="1590">
                  <c:v>42439</c:v>
                </c:pt>
                <c:pt idx="1591">
                  <c:v>42440</c:v>
                </c:pt>
                <c:pt idx="1592">
                  <c:v>42443</c:v>
                </c:pt>
                <c:pt idx="1593">
                  <c:v>42444</c:v>
                </c:pt>
                <c:pt idx="1594">
                  <c:v>42445</c:v>
                </c:pt>
                <c:pt idx="1595">
                  <c:v>42446</c:v>
                </c:pt>
                <c:pt idx="1596">
                  <c:v>42447</c:v>
                </c:pt>
                <c:pt idx="1597">
                  <c:v>42450</c:v>
                </c:pt>
                <c:pt idx="1598">
                  <c:v>42451</c:v>
                </c:pt>
                <c:pt idx="1599">
                  <c:v>42452</c:v>
                </c:pt>
                <c:pt idx="1600">
                  <c:v>42453</c:v>
                </c:pt>
                <c:pt idx="1601">
                  <c:v>42454</c:v>
                </c:pt>
                <c:pt idx="1602">
                  <c:v>42457</c:v>
                </c:pt>
                <c:pt idx="1603">
                  <c:v>42458</c:v>
                </c:pt>
                <c:pt idx="1604">
                  <c:v>42459</c:v>
                </c:pt>
                <c:pt idx="1605">
                  <c:v>42460</c:v>
                </c:pt>
                <c:pt idx="1606">
                  <c:v>42461</c:v>
                </c:pt>
                <c:pt idx="1607">
                  <c:v>42464</c:v>
                </c:pt>
                <c:pt idx="1608">
                  <c:v>42465</c:v>
                </c:pt>
                <c:pt idx="1609">
                  <c:v>42466</c:v>
                </c:pt>
                <c:pt idx="1610">
                  <c:v>42467</c:v>
                </c:pt>
                <c:pt idx="1611">
                  <c:v>42468</c:v>
                </c:pt>
                <c:pt idx="1612">
                  <c:v>42471</c:v>
                </c:pt>
                <c:pt idx="1613">
                  <c:v>42472</c:v>
                </c:pt>
                <c:pt idx="1614">
                  <c:v>42473</c:v>
                </c:pt>
                <c:pt idx="1615">
                  <c:v>42474</c:v>
                </c:pt>
                <c:pt idx="1616">
                  <c:v>42475</c:v>
                </c:pt>
                <c:pt idx="1617">
                  <c:v>42478</c:v>
                </c:pt>
                <c:pt idx="1618">
                  <c:v>42479</c:v>
                </c:pt>
                <c:pt idx="1619">
                  <c:v>42480</c:v>
                </c:pt>
                <c:pt idx="1620">
                  <c:v>42481</c:v>
                </c:pt>
                <c:pt idx="1621">
                  <c:v>42482</c:v>
                </c:pt>
                <c:pt idx="1622">
                  <c:v>42485</c:v>
                </c:pt>
                <c:pt idx="1623">
                  <c:v>42486</c:v>
                </c:pt>
                <c:pt idx="1624">
                  <c:v>42487</c:v>
                </c:pt>
                <c:pt idx="1625">
                  <c:v>42488</c:v>
                </c:pt>
                <c:pt idx="1626">
                  <c:v>42489</c:v>
                </c:pt>
                <c:pt idx="1627">
                  <c:v>42492</c:v>
                </c:pt>
                <c:pt idx="1628">
                  <c:v>42493</c:v>
                </c:pt>
                <c:pt idx="1629">
                  <c:v>42494</c:v>
                </c:pt>
                <c:pt idx="1630">
                  <c:v>42495</c:v>
                </c:pt>
                <c:pt idx="1631">
                  <c:v>42496</c:v>
                </c:pt>
                <c:pt idx="1632">
                  <c:v>42499</c:v>
                </c:pt>
                <c:pt idx="1633">
                  <c:v>42500</c:v>
                </c:pt>
                <c:pt idx="1634">
                  <c:v>42501</c:v>
                </c:pt>
                <c:pt idx="1635">
                  <c:v>42502</c:v>
                </c:pt>
                <c:pt idx="1636">
                  <c:v>42503</c:v>
                </c:pt>
                <c:pt idx="1637">
                  <c:v>42506</c:v>
                </c:pt>
                <c:pt idx="1638">
                  <c:v>42507</c:v>
                </c:pt>
                <c:pt idx="1639">
                  <c:v>42508</c:v>
                </c:pt>
                <c:pt idx="1640">
                  <c:v>42509</c:v>
                </c:pt>
                <c:pt idx="1641">
                  <c:v>42510</c:v>
                </c:pt>
                <c:pt idx="1642">
                  <c:v>42513</c:v>
                </c:pt>
                <c:pt idx="1643">
                  <c:v>42514</c:v>
                </c:pt>
                <c:pt idx="1644">
                  <c:v>42515</c:v>
                </c:pt>
                <c:pt idx="1645">
                  <c:v>42516</c:v>
                </c:pt>
                <c:pt idx="1646">
                  <c:v>42517</c:v>
                </c:pt>
                <c:pt idx="1647">
                  <c:v>42520</c:v>
                </c:pt>
                <c:pt idx="1648">
                  <c:v>42521</c:v>
                </c:pt>
                <c:pt idx="1649">
                  <c:v>42522</c:v>
                </c:pt>
                <c:pt idx="1650">
                  <c:v>42523</c:v>
                </c:pt>
                <c:pt idx="1651">
                  <c:v>42524</c:v>
                </c:pt>
                <c:pt idx="1652">
                  <c:v>42527</c:v>
                </c:pt>
                <c:pt idx="1653">
                  <c:v>42528</c:v>
                </c:pt>
                <c:pt idx="1654">
                  <c:v>42529</c:v>
                </c:pt>
                <c:pt idx="1655">
                  <c:v>42530</c:v>
                </c:pt>
                <c:pt idx="1656">
                  <c:v>42531</c:v>
                </c:pt>
                <c:pt idx="1657">
                  <c:v>42534</c:v>
                </c:pt>
                <c:pt idx="1658">
                  <c:v>42535</c:v>
                </c:pt>
                <c:pt idx="1659">
                  <c:v>42536</c:v>
                </c:pt>
                <c:pt idx="1660">
                  <c:v>42537</c:v>
                </c:pt>
                <c:pt idx="1661">
                  <c:v>42538</c:v>
                </c:pt>
                <c:pt idx="1662">
                  <c:v>42541</c:v>
                </c:pt>
                <c:pt idx="1663">
                  <c:v>42542</c:v>
                </c:pt>
                <c:pt idx="1664">
                  <c:v>42543</c:v>
                </c:pt>
                <c:pt idx="1665">
                  <c:v>42544</c:v>
                </c:pt>
                <c:pt idx="1666">
                  <c:v>42545</c:v>
                </c:pt>
                <c:pt idx="1667">
                  <c:v>42548</c:v>
                </c:pt>
                <c:pt idx="1668">
                  <c:v>42549</c:v>
                </c:pt>
                <c:pt idx="1669">
                  <c:v>42550</c:v>
                </c:pt>
                <c:pt idx="1670">
                  <c:v>42551</c:v>
                </c:pt>
                <c:pt idx="1671">
                  <c:v>42552</c:v>
                </c:pt>
                <c:pt idx="1672">
                  <c:v>42555</c:v>
                </c:pt>
                <c:pt idx="1673">
                  <c:v>42556</c:v>
                </c:pt>
                <c:pt idx="1674">
                  <c:v>42557</c:v>
                </c:pt>
                <c:pt idx="1675">
                  <c:v>42558</c:v>
                </c:pt>
                <c:pt idx="1676">
                  <c:v>42559</c:v>
                </c:pt>
                <c:pt idx="1677">
                  <c:v>42562</c:v>
                </c:pt>
                <c:pt idx="1678">
                  <c:v>42563</c:v>
                </c:pt>
                <c:pt idx="1679">
                  <c:v>42564</c:v>
                </c:pt>
                <c:pt idx="1680">
                  <c:v>42565</c:v>
                </c:pt>
                <c:pt idx="1681">
                  <c:v>42566</c:v>
                </c:pt>
                <c:pt idx="1682">
                  <c:v>42569</c:v>
                </c:pt>
                <c:pt idx="1683">
                  <c:v>42570</c:v>
                </c:pt>
                <c:pt idx="1684">
                  <c:v>42571</c:v>
                </c:pt>
                <c:pt idx="1685">
                  <c:v>42572</c:v>
                </c:pt>
                <c:pt idx="1686">
                  <c:v>42573</c:v>
                </c:pt>
                <c:pt idx="1687">
                  <c:v>42576</c:v>
                </c:pt>
                <c:pt idx="1688">
                  <c:v>42577</c:v>
                </c:pt>
                <c:pt idx="1689">
                  <c:v>42578</c:v>
                </c:pt>
                <c:pt idx="1690">
                  <c:v>42579</c:v>
                </c:pt>
                <c:pt idx="1691">
                  <c:v>42580</c:v>
                </c:pt>
                <c:pt idx="1692">
                  <c:v>42583</c:v>
                </c:pt>
                <c:pt idx="1693">
                  <c:v>42584</c:v>
                </c:pt>
                <c:pt idx="1694">
                  <c:v>42585</c:v>
                </c:pt>
                <c:pt idx="1695">
                  <c:v>42586</c:v>
                </c:pt>
                <c:pt idx="1696">
                  <c:v>42587</c:v>
                </c:pt>
                <c:pt idx="1697">
                  <c:v>42590</c:v>
                </c:pt>
                <c:pt idx="1698">
                  <c:v>42591</c:v>
                </c:pt>
                <c:pt idx="1699">
                  <c:v>42592</c:v>
                </c:pt>
                <c:pt idx="1700">
                  <c:v>42593</c:v>
                </c:pt>
                <c:pt idx="1701">
                  <c:v>42594</c:v>
                </c:pt>
                <c:pt idx="1702">
                  <c:v>42597</c:v>
                </c:pt>
                <c:pt idx="1703">
                  <c:v>42598</c:v>
                </c:pt>
                <c:pt idx="1704">
                  <c:v>42599</c:v>
                </c:pt>
                <c:pt idx="1705">
                  <c:v>42600</c:v>
                </c:pt>
                <c:pt idx="1706">
                  <c:v>42601</c:v>
                </c:pt>
                <c:pt idx="1707">
                  <c:v>42604</c:v>
                </c:pt>
                <c:pt idx="1708">
                  <c:v>42605</c:v>
                </c:pt>
                <c:pt idx="1709">
                  <c:v>42606</c:v>
                </c:pt>
                <c:pt idx="1710">
                  <c:v>42607</c:v>
                </c:pt>
                <c:pt idx="1711">
                  <c:v>42608</c:v>
                </c:pt>
                <c:pt idx="1712">
                  <c:v>42611</c:v>
                </c:pt>
                <c:pt idx="1713">
                  <c:v>42612</c:v>
                </c:pt>
                <c:pt idx="1714">
                  <c:v>42613</c:v>
                </c:pt>
                <c:pt idx="1715">
                  <c:v>42614</c:v>
                </c:pt>
                <c:pt idx="1716">
                  <c:v>42615</c:v>
                </c:pt>
                <c:pt idx="1717">
                  <c:v>42618</c:v>
                </c:pt>
                <c:pt idx="1718">
                  <c:v>42619</c:v>
                </c:pt>
                <c:pt idx="1719">
                  <c:v>42620</c:v>
                </c:pt>
                <c:pt idx="1720">
                  <c:v>42621</c:v>
                </c:pt>
                <c:pt idx="1721">
                  <c:v>42622</c:v>
                </c:pt>
                <c:pt idx="1722">
                  <c:v>42625</c:v>
                </c:pt>
                <c:pt idx="1723">
                  <c:v>42626</c:v>
                </c:pt>
                <c:pt idx="1724">
                  <c:v>42627</c:v>
                </c:pt>
                <c:pt idx="1725">
                  <c:v>42628</c:v>
                </c:pt>
                <c:pt idx="1726">
                  <c:v>42629</c:v>
                </c:pt>
                <c:pt idx="1727">
                  <c:v>42632</c:v>
                </c:pt>
                <c:pt idx="1728">
                  <c:v>42633</c:v>
                </c:pt>
                <c:pt idx="1729">
                  <c:v>42634</c:v>
                </c:pt>
                <c:pt idx="1730">
                  <c:v>42635</c:v>
                </c:pt>
                <c:pt idx="1731">
                  <c:v>42636</c:v>
                </c:pt>
                <c:pt idx="1732">
                  <c:v>42639</c:v>
                </c:pt>
                <c:pt idx="1733">
                  <c:v>42640</c:v>
                </c:pt>
                <c:pt idx="1734">
                  <c:v>42641</c:v>
                </c:pt>
                <c:pt idx="1735">
                  <c:v>42642</c:v>
                </c:pt>
                <c:pt idx="1736">
                  <c:v>42643</c:v>
                </c:pt>
                <c:pt idx="1737">
                  <c:v>42646</c:v>
                </c:pt>
                <c:pt idx="1738">
                  <c:v>42647</c:v>
                </c:pt>
                <c:pt idx="1739">
                  <c:v>42648</c:v>
                </c:pt>
                <c:pt idx="1740">
                  <c:v>42649</c:v>
                </c:pt>
                <c:pt idx="1741">
                  <c:v>42650</c:v>
                </c:pt>
                <c:pt idx="1742">
                  <c:v>42653</c:v>
                </c:pt>
                <c:pt idx="1743">
                  <c:v>42654</c:v>
                </c:pt>
                <c:pt idx="1744">
                  <c:v>42655</c:v>
                </c:pt>
                <c:pt idx="1745">
                  <c:v>42656</c:v>
                </c:pt>
                <c:pt idx="1746">
                  <c:v>42657</c:v>
                </c:pt>
                <c:pt idx="1747">
                  <c:v>42660</c:v>
                </c:pt>
                <c:pt idx="1748">
                  <c:v>42661</c:v>
                </c:pt>
                <c:pt idx="1749">
                  <c:v>42662</c:v>
                </c:pt>
                <c:pt idx="1750">
                  <c:v>42663</c:v>
                </c:pt>
                <c:pt idx="1751">
                  <c:v>42664</c:v>
                </c:pt>
                <c:pt idx="1752">
                  <c:v>42667</c:v>
                </c:pt>
                <c:pt idx="1753">
                  <c:v>42668</c:v>
                </c:pt>
                <c:pt idx="1754">
                  <c:v>42669</c:v>
                </c:pt>
                <c:pt idx="1755">
                  <c:v>42670</c:v>
                </c:pt>
                <c:pt idx="1756">
                  <c:v>42671</c:v>
                </c:pt>
                <c:pt idx="1757">
                  <c:v>42674</c:v>
                </c:pt>
                <c:pt idx="1758">
                  <c:v>42675</c:v>
                </c:pt>
                <c:pt idx="1759">
                  <c:v>42676</c:v>
                </c:pt>
                <c:pt idx="1760">
                  <c:v>42677</c:v>
                </c:pt>
                <c:pt idx="1761">
                  <c:v>42678</c:v>
                </c:pt>
                <c:pt idx="1762">
                  <c:v>42681</c:v>
                </c:pt>
                <c:pt idx="1763">
                  <c:v>42682</c:v>
                </c:pt>
                <c:pt idx="1764">
                  <c:v>42683</c:v>
                </c:pt>
                <c:pt idx="1765">
                  <c:v>42684</c:v>
                </c:pt>
                <c:pt idx="1766">
                  <c:v>42685</c:v>
                </c:pt>
                <c:pt idx="1767">
                  <c:v>42688</c:v>
                </c:pt>
                <c:pt idx="1768">
                  <c:v>42689</c:v>
                </c:pt>
                <c:pt idx="1769">
                  <c:v>42690</c:v>
                </c:pt>
                <c:pt idx="1770">
                  <c:v>42691</c:v>
                </c:pt>
                <c:pt idx="1771">
                  <c:v>42692</c:v>
                </c:pt>
                <c:pt idx="1772">
                  <c:v>42695</c:v>
                </c:pt>
                <c:pt idx="1773">
                  <c:v>42696</c:v>
                </c:pt>
                <c:pt idx="1774">
                  <c:v>42697</c:v>
                </c:pt>
                <c:pt idx="1775">
                  <c:v>42698</c:v>
                </c:pt>
                <c:pt idx="1776">
                  <c:v>42699</c:v>
                </c:pt>
                <c:pt idx="1777">
                  <c:v>42702</c:v>
                </c:pt>
                <c:pt idx="1778">
                  <c:v>42703</c:v>
                </c:pt>
                <c:pt idx="1779">
                  <c:v>42704</c:v>
                </c:pt>
                <c:pt idx="1780">
                  <c:v>42705</c:v>
                </c:pt>
                <c:pt idx="1781">
                  <c:v>42706</c:v>
                </c:pt>
                <c:pt idx="1782">
                  <c:v>42709</c:v>
                </c:pt>
                <c:pt idx="1783">
                  <c:v>42710</c:v>
                </c:pt>
                <c:pt idx="1784">
                  <c:v>42711</c:v>
                </c:pt>
                <c:pt idx="1785">
                  <c:v>42712</c:v>
                </c:pt>
                <c:pt idx="1786">
                  <c:v>42713</c:v>
                </c:pt>
                <c:pt idx="1787">
                  <c:v>42716</c:v>
                </c:pt>
                <c:pt idx="1788">
                  <c:v>42717</c:v>
                </c:pt>
                <c:pt idx="1789">
                  <c:v>42718</c:v>
                </c:pt>
                <c:pt idx="1790">
                  <c:v>42719</c:v>
                </c:pt>
                <c:pt idx="1791">
                  <c:v>42720</c:v>
                </c:pt>
                <c:pt idx="1792">
                  <c:v>42723</c:v>
                </c:pt>
                <c:pt idx="1793">
                  <c:v>42724</c:v>
                </c:pt>
                <c:pt idx="1794">
                  <c:v>42725</c:v>
                </c:pt>
                <c:pt idx="1795">
                  <c:v>42726</c:v>
                </c:pt>
                <c:pt idx="1796">
                  <c:v>42727</c:v>
                </c:pt>
                <c:pt idx="1797">
                  <c:v>42730</c:v>
                </c:pt>
                <c:pt idx="1798">
                  <c:v>42731</c:v>
                </c:pt>
                <c:pt idx="1799">
                  <c:v>42732</c:v>
                </c:pt>
                <c:pt idx="1800">
                  <c:v>42733</c:v>
                </c:pt>
                <c:pt idx="1801">
                  <c:v>42734</c:v>
                </c:pt>
                <c:pt idx="1802">
                  <c:v>42737</c:v>
                </c:pt>
                <c:pt idx="1803">
                  <c:v>42738</c:v>
                </c:pt>
                <c:pt idx="1804">
                  <c:v>42739</c:v>
                </c:pt>
                <c:pt idx="1805">
                  <c:v>42740</c:v>
                </c:pt>
                <c:pt idx="1806">
                  <c:v>42741</c:v>
                </c:pt>
                <c:pt idx="1807">
                  <c:v>42744</c:v>
                </c:pt>
                <c:pt idx="1808">
                  <c:v>42745</c:v>
                </c:pt>
                <c:pt idx="1809">
                  <c:v>42746</c:v>
                </c:pt>
                <c:pt idx="1810">
                  <c:v>42747</c:v>
                </c:pt>
                <c:pt idx="1811">
                  <c:v>42748</c:v>
                </c:pt>
                <c:pt idx="1812">
                  <c:v>42751</c:v>
                </c:pt>
                <c:pt idx="1813">
                  <c:v>42752</c:v>
                </c:pt>
                <c:pt idx="1814">
                  <c:v>42753</c:v>
                </c:pt>
                <c:pt idx="1815">
                  <c:v>42754</c:v>
                </c:pt>
                <c:pt idx="1816">
                  <c:v>42755</c:v>
                </c:pt>
                <c:pt idx="1817">
                  <c:v>42758</c:v>
                </c:pt>
                <c:pt idx="1818">
                  <c:v>42759</c:v>
                </c:pt>
                <c:pt idx="1819">
                  <c:v>42760</c:v>
                </c:pt>
                <c:pt idx="1820">
                  <c:v>42761</c:v>
                </c:pt>
                <c:pt idx="1821">
                  <c:v>42762</c:v>
                </c:pt>
                <c:pt idx="1822">
                  <c:v>42765</c:v>
                </c:pt>
                <c:pt idx="1823">
                  <c:v>42766</c:v>
                </c:pt>
                <c:pt idx="1824">
                  <c:v>42767</c:v>
                </c:pt>
                <c:pt idx="1825">
                  <c:v>42768</c:v>
                </c:pt>
                <c:pt idx="1826">
                  <c:v>42769</c:v>
                </c:pt>
                <c:pt idx="1827">
                  <c:v>42772</c:v>
                </c:pt>
                <c:pt idx="1828">
                  <c:v>42773</c:v>
                </c:pt>
                <c:pt idx="1829">
                  <c:v>42774</c:v>
                </c:pt>
                <c:pt idx="1830">
                  <c:v>42775</c:v>
                </c:pt>
                <c:pt idx="1831">
                  <c:v>42776</c:v>
                </c:pt>
                <c:pt idx="1832">
                  <c:v>42779</c:v>
                </c:pt>
                <c:pt idx="1833">
                  <c:v>42780</c:v>
                </c:pt>
                <c:pt idx="1834">
                  <c:v>42781</c:v>
                </c:pt>
                <c:pt idx="1835">
                  <c:v>42782</c:v>
                </c:pt>
                <c:pt idx="1836">
                  <c:v>42783</c:v>
                </c:pt>
                <c:pt idx="1837">
                  <c:v>42786</c:v>
                </c:pt>
                <c:pt idx="1838">
                  <c:v>42787</c:v>
                </c:pt>
                <c:pt idx="1839">
                  <c:v>42788</c:v>
                </c:pt>
                <c:pt idx="1840">
                  <c:v>42789</c:v>
                </c:pt>
                <c:pt idx="1841">
                  <c:v>42790</c:v>
                </c:pt>
                <c:pt idx="1842">
                  <c:v>42793</c:v>
                </c:pt>
                <c:pt idx="1843">
                  <c:v>42794</c:v>
                </c:pt>
                <c:pt idx="1844">
                  <c:v>42795</c:v>
                </c:pt>
                <c:pt idx="1845">
                  <c:v>42796</c:v>
                </c:pt>
                <c:pt idx="1846">
                  <c:v>42797</c:v>
                </c:pt>
                <c:pt idx="1847">
                  <c:v>42800</c:v>
                </c:pt>
                <c:pt idx="1848">
                  <c:v>42801</c:v>
                </c:pt>
                <c:pt idx="1849">
                  <c:v>42802</c:v>
                </c:pt>
                <c:pt idx="1850">
                  <c:v>42803</c:v>
                </c:pt>
                <c:pt idx="1851">
                  <c:v>42804</c:v>
                </c:pt>
                <c:pt idx="1852">
                  <c:v>42807</c:v>
                </c:pt>
                <c:pt idx="1853">
                  <c:v>42808</c:v>
                </c:pt>
                <c:pt idx="1854">
                  <c:v>42809</c:v>
                </c:pt>
                <c:pt idx="1855">
                  <c:v>42810</c:v>
                </c:pt>
                <c:pt idx="1856">
                  <c:v>42811</c:v>
                </c:pt>
                <c:pt idx="1857">
                  <c:v>42814</c:v>
                </c:pt>
                <c:pt idx="1858">
                  <c:v>42815</c:v>
                </c:pt>
                <c:pt idx="1859">
                  <c:v>42816</c:v>
                </c:pt>
                <c:pt idx="1860">
                  <c:v>42817</c:v>
                </c:pt>
                <c:pt idx="1861">
                  <c:v>42818</c:v>
                </c:pt>
                <c:pt idx="1862">
                  <c:v>42821</c:v>
                </c:pt>
                <c:pt idx="1863">
                  <c:v>42822</c:v>
                </c:pt>
                <c:pt idx="1864">
                  <c:v>42823</c:v>
                </c:pt>
                <c:pt idx="1865">
                  <c:v>42824</c:v>
                </c:pt>
                <c:pt idx="1866">
                  <c:v>42825</c:v>
                </c:pt>
                <c:pt idx="1867">
                  <c:v>42828</c:v>
                </c:pt>
                <c:pt idx="1868">
                  <c:v>42829</c:v>
                </c:pt>
                <c:pt idx="1869">
                  <c:v>42830</c:v>
                </c:pt>
                <c:pt idx="1870">
                  <c:v>42831</c:v>
                </c:pt>
                <c:pt idx="1871">
                  <c:v>42832</c:v>
                </c:pt>
                <c:pt idx="1872">
                  <c:v>42835</c:v>
                </c:pt>
                <c:pt idx="1873">
                  <c:v>42836</c:v>
                </c:pt>
                <c:pt idx="1874">
                  <c:v>42837</c:v>
                </c:pt>
                <c:pt idx="1875">
                  <c:v>42838</c:v>
                </c:pt>
                <c:pt idx="1876">
                  <c:v>42839</c:v>
                </c:pt>
                <c:pt idx="1877">
                  <c:v>42842</c:v>
                </c:pt>
                <c:pt idx="1878">
                  <c:v>42843</c:v>
                </c:pt>
                <c:pt idx="1879">
                  <c:v>42844</c:v>
                </c:pt>
                <c:pt idx="1880">
                  <c:v>42845</c:v>
                </c:pt>
                <c:pt idx="1881">
                  <c:v>42846</c:v>
                </c:pt>
                <c:pt idx="1882">
                  <c:v>42849</c:v>
                </c:pt>
                <c:pt idx="1883">
                  <c:v>42850</c:v>
                </c:pt>
                <c:pt idx="1884">
                  <c:v>42851</c:v>
                </c:pt>
                <c:pt idx="1885">
                  <c:v>42852</c:v>
                </c:pt>
                <c:pt idx="1886">
                  <c:v>42853</c:v>
                </c:pt>
                <c:pt idx="1887">
                  <c:v>42856</c:v>
                </c:pt>
                <c:pt idx="1888">
                  <c:v>42857</c:v>
                </c:pt>
                <c:pt idx="1889">
                  <c:v>42858</c:v>
                </c:pt>
                <c:pt idx="1890">
                  <c:v>42859</c:v>
                </c:pt>
                <c:pt idx="1891">
                  <c:v>42860</c:v>
                </c:pt>
                <c:pt idx="1892">
                  <c:v>42863</c:v>
                </c:pt>
                <c:pt idx="1893">
                  <c:v>42864</c:v>
                </c:pt>
                <c:pt idx="1894">
                  <c:v>42865</c:v>
                </c:pt>
                <c:pt idx="1895">
                  <c:v>42866</c:v>
                </c:pt>
                <c:pt idx="1896">
                  <c:v>42867</c:v>
                </c:pt>
                <c:pt idx="1897">
                  <c:v>42870</c:v>
                </c:pt>
                <c:pt idx="1898">
                  <c:v>42871</c:v>
                </c:pt>
                <c:pt idx="1899">
                  <c:v>42872</c:v>
                </c:pt>
                <c:pt idx="1900">
                  <c:v>42873</c:v>
                </c:pt>
                <c:pt idx="1901">
                  <c:v>42874</c:v>
                </c:pt>
                <c:pt idx="1902">
                  <c:v>42877</c:v>
                </c:pt>
                <c:pt idx="1903">
                  <c:v>42878</c:v>
                </c:pt>
                <c:pt idx="1904">
                  <c:v>42879</c:v>
                </c:pt>
                <c:pt idx="1905">
                  <c:v>42880</c:v>
                </c:pt>
                <c:pt idx="1906">
                  <c:v>42881</c:v>
                </c:pt>
                <c:pt idx="1907">
                  <c:v>42884</c:v>
                </c:pt>
                <c:pt idx="1908">
                  <c:v>42885</c:v>
                </c:pt>
                <c:pt idx="1909">
                  <c:v>42886</c:v>
                </c:pt>
                <c:pt idx="1910">
                  <c:v>42887</c:v>
                </c:pt>
                <c:pt idx="1911">
                  <c:v>42888</c:v>
                </c:pt>
                <c:pt idx="1912">
                  <c:v>42891</c:v>
                </c:pt>
                <c:pt idx="1913">
                  <c:v>42892</c:v>
                </c:pt>
                <c:pt idx="1914">
                  <c:v>42893</c:v>
                </c:pt>
                <c:pt idx="1915">
                  <c:v>42894</c:v>
                </c:pt>
                <c:pt idx="1916">
                  <c:v>42895</c:v>
                </c:pt>
                <c:pt idx="1917">
                  <c:v>42898</c:v>
                </c:pt>
                <c:pt idx="1918">
                  <c:v>42899</c:v>
                </c:pt>
                <c:pt idx="1919">
                  <c:v>42900</c:v>
                </c:pt>
                <c:pt idx="1920">
                  <c:v>42901</c:v>
                </c:pt>
                <c:pt idx="1921">
                  <c:v>42902</c:v>
                </c:pt>
                <c:pt idx="1922">
                  <c:v>42905</c:v>
                </c:pt>
                <c:pt idx="1923">
                  <c:v>42906</c:v>
                </c:pt>
                <c:pt idx="1924">
                  <c:v>42907</c:v>
                </c:pt>
                <c:pt idx="1925">
                  <c:v>42908</c:v>
                </c:pt>
                <c:pt idx="1926">
                  <c:v>42909</c:v>
                </c:pt>
                <c:pt idx="1927">
                  <c:v>42912</c:v>
                </c:pt>
                <c:pt idx="1928">
                  <c:v>42913</c:v>
                </c:pt>
                <c:pt idx="1929">
                  <c:v>42914</c:v>
                </c:pt>
                <c:pt idx="1930">
                  <c:v>42915</c:v>
                </c:pt>
                <c:pt idx="1931">
                  <c:v>42916</c:v>
                </c:pt>
                <c:pt idx="1932">
                  <c:v>42919</c:v>
                </c:pt>
                <c:pt idx="1933">
                  <c:v>42920</c:v>
                </c:pt>
                <c:pt idx="1934">
                  <c:v>42921</c:v>
                </c:pt>
                <c:pt idx="1935">
                  <c:v>42922</c:v>
                </c:pt>
                <c:pt idx="1936">
                  <c:v>42923</c:v>
                </c:pt>
                <c:pt idx="1937">
                  <c:v>42926</c:v>
                </c:pt>
                <c:pt idx="1938">
                  <c:v>42927</c:v>
                </c:pt>
                <c:pt idx="1939">
                  <c:v>42928</c:v>
                </c:pt>
                <c:pt idx="1940">
                  <c:v>42929</c:v>
                </c:pt>
                <c:pt idx="1941">
                  <c:v>42930</c:v>
                </c:pt>
                <c:pt idx="1942">
                  <c:v>42933</c:v>
                </c:pt>
                <c:pt idx="1943">
                  <c:v>42934</c:v>
                </c:pt>
                <c:pt idx="1944">
                  <c:v>42935</c:v>
                </c:pt>
                <c:pt idx="1945">
                  <c:v>42936</c:v>
                </c:pt>
                <c:pt idx="1946">
                  <c:v>42937</c:v>
                </c:pt>
                <c:pt idx="1947">
                  <c:v>42940</c:v>
                </c:pt>
                <c:pt idx="1948">
                  <c:v>42941</c:v>
                </c:pt>
                <c:pt idx="1949">
                  <c:v>42942</c:v>
                </c:pt>
                <c:pt idx="1950">
                  <c:v>42943</c:v>
                </c:pt>
                <c:pt idx="1951">
                  <c:v>42944</c:v>
                </c:pt>
                <c:pt idx="1952">
                  <c:v>42947</c:v>
                </c:pt>
                <c:pt idx="1953">
                  <c:v>42948</c:v>
                </c:pt>
                <c:pt idx="1954">
                  <c:v>42949</c:v>
                </c:pt>
                <c:pt idx="1955">
                  <c:v>42950</c:v>
                </c:pt>
                <c:pt idx="1956">
                  <c:v>42951</c:v>
                </c:pt>
                <c:pt idx="1957">
                  <c:v>42954</c:v>
                </c:pt>
                <c:pt idx="1958">
                  <c:v>42955</c:v>
                </c:pt>
                <c:pt idx="1959">
                  <c:v>42956</c:v>
                </c:pt>
                <c:pt idx="1960">
                  <c:v>42957</c:v>
                </c:pt>
                <c:pt idx="1961">
                  <c:v>42958</c:v>
                </c:pt>
                <c:pt idx="1962">
                  <c:v>42961</c:v>
                </c:pt>
                <c:pt idx="1963">
                  <c:v>42962</c:v>
                </c:pt>
                <c:pt idx="1964">
                  <c:v>42963</c:v>
                </c:pt>
                <c:pt idx="1965">
                  <c:v>42964</c:v>
                </c:pt>
                <c:pt idx="1966">
                  <c:v>42965</c:v>
                </c:pt>
                <c:pt idx="1967">
                  <c:v>42968</c:v>
                </c:pt>
                <c:pt idx="1968">
                  <c:v>42969</c:v>
                </c:pt>
                <c:pt idx="1969">
                  <c:v>42970</c:v>
                </c:pt>
                <c:pt idx="1970">
                  <c:v>42971</c:v>
                </c:pt>
                <c:pt idx="1971">
                  <c:v>42972</c:v>
                </c:pt>
                <c:pt idx="1972">
                  <c:v>42975</c:v>
                </c:pt>
                <c:pt idx="1973">
                  <c:v>42976</c:v>
                </c:pt>
                <c:pt idx="1974">
                  <c:v>42977</c:v>
                </c:pt>
                <c:pt idx="1975">
                  <c:v>42978</c:v>
                </c:pt>
                <c:pt idx="1976">
                  <c:v>42979</c:v>
                </c:pt>
                <c:pt idx="1977">
                  <c:v>42982</c:v>
                </c:pt>
                <c:pt idx="1978">
                  <c:v>42983</c:v>
                </c:pt>
                <c:pt idx="1979">
                  <c:v>42984</c:v>
                </c:pt>
                <c:pt idx="1980">
                  <c:v>42985</c:v>
                </c:pt>
                <c:pt idx="1981">
                  <c:v>42986</c:v>
                </c:pt>
                <c:pt idx="1982">
                  <c:v>42989</c:v>
                </c:pt>
                <c:pt idx="1983">
                  <c:v>42990</c:v>
                </c:pt>
                <c:pt idx="1984">
                  <c:v>42991</c:v>
                </c:pt>
                <c:pt idx="1985">
                  <c:v>42992</c:v>
                </c:pt>
                <c:pt idx="1986">
                  <c:v>42993</c:v>
                </c:pt>
                <c:pt idx="1987">
                  <c:v>42996</c:v>
                </c:pt>
                <c:pt idx="1988">
                  <c:v>42997</c:v>
                </c:pt>
                <c:pt idx="1989">
                  <c:v>42998</c:v>
                </c:pt>
                <c:pt idx="1990">
                  <c:v>42999</c:v>
                </c:pt>
                <c:pt idx="1991">
                  <c:v>43000</c:v>
                </c:pt>
                <c:pt idx="1992">
                  <c:v>43003</c:v>
                </c:pt>
                <c:pt idx="1993">
                  <c:v>43004</c:v>
                </c:pt>
                <c:pt idx="1994">
                  <c:v>43005</c:v>
                </c:pt>
                <c:pt idx="1995">
                  <c:v>43006</c:v>
                </c:pt>
                <c:pt idx="1996">
                  <c:v>43007</c:v>
                </c:pt>
                <c:pt idx="1997">
                  <c:v>43010</c:v>
                </c:pt>
                <c:pt idx="1998">
                  <c:v>43011</c:v>
                </c:pt>
                <c:pt idx="1999">
                  <c:v>43012</c:v>
                </c:pt>
                <c:pt idx="2000">
                  <c:v>43013</c:v>
                </c:pt>
                <c:pt idx="2001">
                  <c:v>43014</c:v>
                </c:pt>
                <c:pt idx="2002">
                  <c:v>43017</c:v>
                </c:pt>
                <c:pt idx="2003">
                  <c:v>43018</c:v>
                </c:pt>
                <c:pt idx="2004">
                  <c:v>43019</c:v>
                </c:pt>
                <c:pt idx="2005">
                  <c:v>43020</c:v>
                </c:pt>
                <c:pt idx="2006">
                  <c:v>43021</c:v>
                </c:pt>
                <c:pt idx="2007">
                  <c:v>43024</c:v>
                </c:pt>
                <c:pt idx="2008">
                  <c:v>43025</c:v>
                </c:pt>
                <c:pt idx="2009">
                  <c:v>43026</c:v>
                </c:pt>
                <c:pt idx="2010">
                  <c:v>43027</c:v>
                </c:pt>
                <c:pt idx="2011">
                  <c:v>43028</c:v>
                </c:pt>
                <c:pt idx="2012">
                  <c:v>43031</c:v>
                </c:pt>
                <c:pt idx="2013">
                  <c:v>43032</c:v>
                </c:pt>
                <c:pt idx="2014">
                  <c:v>43033</c:v>
                </c:pt>
                <c:pt idx="2015">
                  <c:v>43034</c:v>
                </c:pt>
                <c:pt idx="2016">
                  <c:v>43035</c:v>
                </c:pt>
                <c:pt idx="2017">
                  <c:v>43038</c:v>
                </c:pt>
                <c:pt idx="2018">
                  <c:v>43039</c:v>
                </c:pt>
                <c:pt idx="2019">
                  <c:v>43040</c:v>
                </c:pt>
                <c:pt idx="2020">
                  <c:v>43041</c:v>
                </c:pt>
                <c:pt idx="2021">
                  <c:v>43042</c:v>
                </c:pt>
                <c:pt idx="2022">
                  <c:v>43045</c:v>
                </c:pt>
                <c:pt idx="2023">
                  <c:v>43046</c:v>
                </c:pt>
                <c:pt idx="2024">
                  <c:v>43047</c:v>
                </c:pt>
                <c:pt idx="2025">
                  <c:v>43048</c:v>
                </c:pt>
                <c:pt idx="2026">
                  <c:v>43049</c:v>
                </c:pt>
                <c:pt idx="2027">
                  <c:v>43052</c:v>
                </c:pt>
                <c:pt idx="2028">
                  <c:v>43053</c:v>
                </c:pt>
                <c:pt idx="2029">
                  <c:v>43054</c:v>
                </c:pt>
                <c:pt idx="2030">
                  <c:v>43055</c:v>
                </c:pt>
                <c:pt idx="2031">
                  <c:v>43056</c:v>
                </c:pt>
                <c:pt idx="2032">
                  <c:v>43059</c:v>
                </c:pt>
                <c:pt idx="2033">
                  <c:v>43060</c:v>
                </c:pt>
                <c:pt idx="2034">
                  <c:v>43061</c:v>
                </c:pt>
                <c:pt idx="2035">
                  <c:v>43062</c:v>
                </c:pt>
                <c:pt idx="2036">
                  <c:v>43063</c:v>
                </c:pt>
                <c:pt idx="2037">
                  <c:v>43066</c:v>
                </c:pt>
                <c:pt idx="2038">
                  <c:v>43067</c:v>
                </c:pt>
                <c:pt idx="2039">
                  <c:v>43068</c:v>
                </c:pt>
                <c:pt idx="2040">
                  <c:v>43069</c:v>
                </c:pt>
                <c:pt idx="2041">
                  <c:v>43070</c:v>
                </c:pt>
                <c:pt idx="2042">
                  <c:v>43073</c:v>
                </c:pt>
                <c:pt idx="2043">
                  <c:v>43074</c:v>
                </c:pt>
                <c:pt idx="2044">
                  <c:v>43075</c:v>
                </c:pt>
                <c:pt idx="2045">
                  <c:v>43076</c:v>
                </c:pt>
                <c:pt idx="2046">
                  <c:v>43077</c:v>
                </c:pt>
                <c:pt idx="2047">
                  <c:v>43080</c:v>
                </c:pt>
                <c:pt idx="2048">
                  <c:v>43081</c:v>
                </c:pt>
                <c:pt idx="2049">
                  <c:v>43082</c:v>
                </c:pt>
                <c:pt idx="2050">
                  <c:v>43083</c:v>
                </c:pt>
                <c:pt idx="2051">
                  <c:v>43084</c:v>
                </c:pt>
                <c:pt idx="2052">
                  <c:v>43087</c:v>
                </c:pt>
                <c:pt idx="2053">
                  <c:v>43088</c:v>
                </c:pt>
                <c:pt idx="2054">
                  <c:v>43089</c:v>
                </c:pt>
                <c:pt idx="2055">
                  <c:v>43090</c:v>
                </c:pt>
                <c:pt idx="2056">
                  <c:v>43091</c:v>
                </c:pt>
                <c:pt idx="2057">
                  <c:v>43094</c:v>
                </c:pt>
                <c:pt idx="2058">
                  <c:v>43095</c:v>
                </c:pt>
                <c:pt idx="2059">
                  <c:v>43096</c:v>
                </c:pt>
                <c:pt idx="2060">
                  <c:v>43097</c:v>
                </c:pt>
                <c:pt idx="2061">
                  <c:v>43098</c:v>
                </c:pt>
                <c:pt idx="2062">
                  <c:v>43101</c:v>
                </c:pt>
                <c:pt idx="2063">
                  <c:v>43102</c:v>
                </c:pt>
                <c:pt idx="2064">
                  <c:v>43103</c:v>
                </c:pt>
                <c:pt idx="2065">
                  <c:v>43104</c:v>
                </c:pt>
                <c:pt idx="2066">
                  <c:v>43105</c:v>
                </c:pt>
                <c:pt idx="2067">
                  <c:v>43108</c:v>
                </c:pt>
                <c:pt idx="2068">
                  <c:v>43109</c:v>
                </c:pt>
                <c:pt idx="2069">
                  <c:v>43110</c:v>
                </c:pt>
                <c:pt idx="2070">
                  <c:v>43111</c:v>
                </c:pt>
                <c:pt idx="2071">
                  <c:v>43112</c:v>
                </c:pt>
                <c:pt idx="2072">
                  <c:v>43115</c:v>
                </c:pt>
                <c:pt idx="2073">
                  <c:v>43116</c:v>
                </c:pt>
                <c:pt idx="2074">
                  <c:v>43117</c:v>
                </c:pt>
                <c:pt idx="2075">
                  <c:v>43118</c:v>
                </c:pt>
                <c:pt idx="2076">
                  <c:v>43119</c:v>
                </c:pt>
                <c:pt idx="2077">
                  <c:v>43122</c:v>
                </c:pt>
                <c:pt idx="2078">
                  <c:v>43123</c:v>
                </c:pt>
                <c:pt idx="2079">
                  <c:v>43124</c:v>
                </c:pt>
                <c:pt idx="2080">
                  <c:v>43125</c:v>
                </c:pt>
                <c:pt idx="2081">
                  <c:v>43126</c:v>
                </c:pt>
                <c:pt idx="2082">
                  <c:v>43129</c:v>
                </c:pt>
                <c:pt idx="2083">
                  <c:v>43130</c:v>
                </c:pt>
                <c:pt idx="2084">
                  <c:v>43131</c:v>
                </c:pt>
                <c:pt idx="2085">
                  <c:v>43132</c:v>
                </c:pt>
                <c:pt idx="2086">
                  <c:v>43133</c:v>
                </c:pt>
                <c:pt idx="2087">
                  <c:v>43136</c:v>
                </c:pt>
                <c:pt idx="2088">
                  <c:v>43137</c:v>
                </c:pt>
                <c:pt idx="2089">
                  <c:v>43138</c:v>
                </c:pt>
                <c:pt idx="2090">
                  <c:v>43139</c:v>
                </c:pt>
                <c:pt idx="2091">
                  <c:v>43140</c:v>
                </c:pt>
                <c:pt idx="2092">
                  <c:v>43143</c:v>
                </c:pt>
                <c:pt idx="2093">
                  <c:v>43144</c:v>
                </c:pt>
                <c:pt idx="2094">
                  <c:v>43145</c:v>
                </c:pt>
                <c:pt idx="2095">
                  <c:v>43146</c:v>
                </c:pt>
                <c:pt idx="2096">
                  <c:v>43147</c:v>
                </c:pt>
                <c:pt idx="2097">
                  <c:v>43150</c:v>
                </c:pt>
                <c:pt idx="2098">
                  <c:v>43151</c:v>
                </c:pt>
                <c:pt idx="2099">
                  <c:v>43152</c:v>
                </c:pt>
                <c:pt idx="2100">
                  <c:v>43153</c:v>
                </c:pt>
                <c:pt idx="2101">
                  <c:v>43154</c:v>
                </c:pt>
                <c:pt idx="2102">
                  <c:v>43157</c:v>
                </c:pt>
                <c:pt idx="2103">
                  <c:v>43158</c:v>
                </c:pt>
                <c:pt idx="2104">
                  <c:v>43159</c:v>
                </c:pt>
                <c:pt idx="2105">
                  <c:v>43160</c:v>
                </c:pt>
                <c:pt idx="2106">
                  <c:v>43161</c:v>
                </c:pt>
                <c:pt idx="2107">
                  <c:v>43164</c:v>
                </c:pt>
                <c:pt idx="2108">
                  <c:v>43165</c:v>
                </c:pt>
                <c:pt idx="2109">
                  <c:v>43166</c:v>
                </c:pt>
                <c:pt idx="2110">
                  <c:v>43167</c:v>
                </c:pt>
                <c:pt idx="2111">
                  <c:v>43168</c:v>
                </c:pt>
                <c:pt idx="2112">
                  <c:v>43171</c:v>
                </c:pt>
                <c:pt idx="2113">
                  <c:v>43172</c:v>
                </c:pt>
                <c:pt idx="2114">
                  <c:v>43173</c:v>
                </c:pt>
                <c:pt idx="2115">
                  <c:v>43174</c:v>
                </c:pt>
                <c:pt idx="2116">
                  <c:v>43175</c:v>
                </c:pt>
                <c:pt idx="2117">
                  <c:v>43178</c:v>
                </c:pt>
                <c:pt idx="2118">
                  <c:v>43179</c:v>
                </c:pt>
                <c:pt idx="2119">
                  <c:v>43180</c:v>
                </c:pt>
                <c:pt idx="2120">
                  <c:v>43181</c:v>
                </c:pt>
                <c:pt idx="2121">
                  <c:v>43182</c:v>
                </c:pt>
                <c:pt idx="2122">
                  <c:v>43185</c:v>
                </c:pt>
                <c:pt idx="2123">
                  <c:v>43186</c:v>
                </c:pt>
                <c:pt idx="2124">
                  <c:v>43187</c:v>
                </c:pt>
                <c:pt idx="2125">
                  <c:v>43188</c:v>
                </c:pt>
                <c:pt idx="2126">
                  <c:v>43189</c:v>
                </c:pt>
                <c:pt idx="2127">
                  <c:v>43192</c:v>
                </c:pt>
                <c:pt idx="2128">
                  <c:v>43193</c:v>
                </c:pt>
                <c:pt idx="2129">
                  <c:v>43194</c:v>
                </c:pt>
                <c:pt idx="2130">
                  <c:v>43195</c:v>
                </c:pt>
                <c:pt idx="2131">
                  <c:v>43196</c:v>
                </c:pt>
                <c:pt idx="2132">
                  <c:v>43199</c:v>
                </c:pt>
                <c:pt idx="2133">
                  <c:v>43200</c:v>
                </c:pt>
                <c:pt idx="2134">
                  <c:v>43201</c:v>
                </c:pt>
                <c:pt idx="2135">
                  <c:v>43202</c:v>
                </c:pt>
                <c:pt idx="2136">
                  <c:v>43203</c:v>
                </c:pt>
                <c:pt idx="2137">
                  <c:v>43206</c:v>
                </c:pt>
                <c:pt idx="2138">
                  <c:v>43207</c:v>
                </c:pt>
                <c:pt idx="2139">
                  <c:v>43208</c:v>
                </c:pt>
                <c:pt idx="2140">
                  <c:v>43209</c:v>
                </c:pt>
                <c:pt idx="2141">
                  <c:v>43210</c:v>
                </c:pt>
                <c:pt idx="2142">
                  <c:v>43213</c:v>
                </c:pt>
                <c:pt idx="2143">
                  <c:v>43214</c:v>
                </c:pt>
                <c:pt idx="2144">
                  <c:v>43215</c:v>
                </c:pt>
                <c:pt idx="2145">
                  <c:v>43216</c:v>
                </c:pt>
                <c:pt idx="2146">
                  <c:v>43217</c:v>
                </c:pt>
                <c:pt idx="2147">
                  <c:v>43220</c:v>
                </c:pt>
                <c:pt idx="2148">
                  <c:v>43221</c:v>
                </c:pt>
                <c:pt idx="2149">
                  <c:v>43222</c:v>
                </c:pt>
                <c:pt idx="2150">
                  <c:v>43223</c:v>
                </c:pt>
                <c:pt idx="2151">
                  <c:v>43224</c:v>
                </c:pt>
                <c:pt idx="2152">
                  <c:v>43227</c:v>
                </c:pt>
                <c:pt idx="2153">
                  <c:v>43228</c:v>
                </c:pt>
                <c:pt idx="2154">
                  <c:v>43229</c:v>
                </c:pt>
                <c:pt idx="2155">
                  <c:v>43230</c:v>
                </c:pt>
                <c:pt idx="2156">
                  <c:v>43231</c:v>
                </c:pt>
                <c:pt idx="2157">
                  <c:v>43234</c:v>
                </c:pt>
                <c:pt idx="2158">
                  <c:v>43235</c:v>
                </c:pt>
                <c:pt idx="2159">
                  <c:v>43236</c:v>
                </c:pt>
                <c:pt idx="2160">
                  <c:v>43237</c:v>
                </c:pt>
                <c:pt idx="2161">
                  <c:v>43238</c:v>
                </c:pt>
                <c:pt idx="2162">
                  <c:v>43241</c:v>
                </c:pt>
                <c:pt idx="2163">
                  <c:v>43242</c:v>
                </c:pt>
                <c:pt idx="2164">
                  <c:v>43243</c:v>
                </c:pt>
                <c:pt idx="2165">
                  <c:v>43244</c:v>
                </c:pt>
                <c:pt idx="2166">
                  <c:v>43245</c:v>
                </c:pt>
                <c:pt idx="2167">
                  <c:v>43248</c:v>
                </c:pt>
                <c:pt idx="2168">
                  <c:v>43249</c:v>
                </c:pt>
                <c:pt idx="2169">
                  <c:v>43250</c:v>
                </c:pt>
                <c:pt idx="2170">
                  <c:v>43251</c:v>
                </c:pt>
                <c:pt idx="2171">
                  <c:v>43252</c:v>
                </c:pt>
                <c:pt idx="2172">
                  <c:v>43255</c:v>
                </c:pt>
                <c:pt idx="2173">
                  <c:v>43256</c:v>
                </c:pt>
                <c:pt idx="2174">
                  <c:v>43257</c:v>
                </c:pt>
                <c:pt idx="2175">
                  <c:v>43258</c:v>
                </c:pt>
                <c:pt idx="2176">
                  <c:v>43259</c:v>
                </c:pt>
                <c:pt idx="2177">
                  <c:v>43262</c:v>
                </c:pt>
                <c:pt idx="2178">
                  <c:v>43263</c:v>
                </c:pt>
                <c:pt idx="2179">
                  <c:v>43264</c:v>
                </c:pt>
                <c:pt idx="2180">
                  <c:v>43265</c:v>
                </c:pt>
                <c:pt idx="2181">
                  <c:v>43266</c:v>
                </c:pt>
                <c:pt idx="2182">
                  <c:v>43269</c:v>
                </c:pt>
                <c:pt idx="2183">
                  <c:v>43270</c:v>
                </c:pt>
                <c:pt idx="2184">
                  <c:v>43271</c:v>
                </c:pt>
                <c:pt idx="2185">
                  <c:v>43272</c:v>
                </c:pt>
                <c:pt idx="2186">
                  <c:v>43273</c:v>
                </c:pt>
                <c:pt idx="2187">
                  <c:v>43276</c:v>
                </c:pt>
                <c:pt idx="2188">
                  <c:v>43277</c:v>
                </c:pt>
                <c:pt idx="2189">
                  <c:v>43278</c:v>
                </c:pt>
                <c:pt idx="2190">
                  <c:v>43279</c:v>
                </c:pt>
                <c:pt idx="2191">
                  <c:v>43280</c:v>
                </c:pt>
                <c:pt idx="2192">
                  <c:v>43283</c:v>
                </c:pt>
                <c:pt idx="2193">
                  <c:v>43284</c:v>
                </c:pt>
                <c:pt idx="2194">
                  <c:v>43285</c:v>
                </c:pt>
                <c:pt idx="2195">
                  <c:v>43286</c:v>
                </c:pt>
                <c:pt idx="2196">
                  <c:v>43287</c:v>
                </c:pt>
                <c:pt idx="2197">
                  <c:v>43290</c:v>
                </c:pt>
                <c:pt idx="2198">
                  <c:v>43291</c:v>
                </c:pt>
                <c:pt idx="2199">
                  <c:v>43292</c:v>
                </c:pt>
                <c:pt idx="2200">
                  <c:v>43293</c:v>
                </c:pt>
                <c:pt idx="2201">
                  <c:v>43294</c:v>
                </c:pt>
                <c:pt idx="2202">
                  <c:v>43297</c:v>
                </c:pt>
                <c:pt idx="2203">
                  <c:v>43298</c:v>
                </c:pt>
                <c:pt idx="2204">
                  <c:v>43299</c:v>
                </c:pt>
                <c:pt idx="2205">
                  <c:v>43300</c:v>
                </c:pt>
                <c:pt idx="2206">
                  <c:v>43301</c:v>
                </c:pt>
                <c:pt idx="2207">
                  <c:v>43304</c:v>
                </c:pt>
                <c:pt idx="2208">
                  <c:v>43305</c:v>
                </c:pt>
                <c:pt idx="2209">
                  <c:v>43306</c:v>
                </c:pt>
                <c:pt idx="2210">
                  <c:v>43307</c:v>
                </c:pt>
                <c:pt idx="2211">
                  <c:v>43308</c:v>
                </c:pt>
                <c:pt idx="2212">
                  <c:v>43311</c:v>
                </c:pt>
                <c:pt idx="2213">
                  <c:v>43312</c:v>
                </c:pt>
                <c:pt idx="2214">
                  <c:v>43313</c:v>
                </c:pt>
                <c:pt idx="2215">
                  <c:v>43314</c:v>
                </c:pt>
                <c:pt idx="2216">
                  <c:v>43315</c:v>
                </c:pt>
                <c:pt idx="2217">
                  <c:v>43318</c:v>
                </c:pt>
                <c:pt idx="2218">
                  <c:v>43319</c:v>
                </c:pt>
                <c:pt idx="2219">
                  <c:v>43320</c:v>
                </c:pt>
                <c:pt idx="2220">
                  <c:v>43321</c:v>
                </c:pt>
                <c:pt idx="2221">
                  <c:v>43322</c:v>
                </c:pt>
                <c:pt idx="2222">
                  <c:v>43325</c:v>
                </c:pt>
                <c:pt idx="2223">
                  <c:v>43326</c:v>
                </c:pt>
                <c:pt idx="2224">
                  <c:v>43327</c:v>
                </c:pt>
                <c:pt idx="2225">
                  <c:v>43328</c:v>
                </c:pt>
                <c:pt idx="2226">
                  <c:v>43329</c:v>
                </c:pt>
                <c:pt idx="2227">
                  <c:v>43332</c:v>
                </c:pt>
                <c:pt idx="2228">
                  <c:v>43333</c:v>
                </c:pt>
                <c:pt idx="2229">
                  <c:v>43334</c:v>
                </c:pt>
                <c:pt idx="2230">
                  <c:v>43335</c:v>
                </c:pt>
                <c:pt idx="2231">
                  <c:v>43336</c:v>
                </c:pt>
                <c:pt idx="2232">
                  <c:v>43339</c:v>
                </c:pt>
                <c:pt idx="2233">
                  <c:v>43340</c:v>
                </c:pt>
                <c:pt idx="2234">
                  <c:v>43341</c:v>
                </c:pt>
                <c:pt idx="2235">
                  <c:v>43342</c:v>
                </c:pt>
                <c:pt idx="2236">
                  <c:v>43343</c:v>
                </c:pt>
                <c:pt idx="2237">
                  <c:v>43346</c:v>
                </c:pt>
                <c:pt idx="2238">
                  <c:v>43347</c:v>
                </c:pt>
                <c:pt idx="2239">
                  <c:v>43348</c:v>
                </c:pt>
                <c:pt idx="2240">
                  <c:v>43349</c:v>
                </c:pt>
                <c:pt idx="2241">
                  <c:v>43350</c:v>
                </c:pt>
                <c:pt idx="2242">
                  <c:v>43353</c:v>
                </c:pt>
                <c:pt idx="2243">
                  <c:v>43354</c:v>
                </c:pt>
                <c:pt idx="2244">
                  <c:v>43355</c:v>
                </c:pt>
                <c:pt idx="2245">
                  <c:v>43356</c:v>
                </c:pt>
                <c:pt idx="2246">
                  <c:v>43357</c:v>
                </c:pt>
                <c:pt idx="2247">
                  <c:v>43360</c:v>
                </c:pt>
                <c:pt idx="2248">
                  <c:v>43361</c:v>
                </c:pt>
                <c:pt idx="2249">
                  <c:v>43362</c:v>
                </c:pt>
                <c:pt idx="2250">
                  <c:v>43363</c:v>
                </c:pt>
                <c:pt idx="2251">
                  <c:v>43364</c:v>
                </c:pt>
                <c:pt idx="2252">
                  <c:v>43367</c:v>
                </c:pt>
                <c:pt idx="2253">
                  <c:v>43368</c:v>
                </c:pt>
                <c:pt idx="2254">
                  <c:v>43369</c:v>
                </c:pt>
                <c:pt idx="2255">
                  <c:v>43370</c:v>
                </c:pt>
                <c:pt idx="2256">
                  <c:v>43371</c:v>
                </c:pt>
                <c:pt idx="2257">
                  <c:v>43374</c:v>
                </c:pt>
                <c:pt idx="2258">
                  <c:v>43375</c:v>
                </c:pt>
                <c:pt idx="2259">
                  <c:v>43376</c:v>
                </c:pt>
                <c:pt idx="2260">
                  <c:v>43377</c:v>
                </c:pt>
                <c:pt idx="2261">
                  <c:v>43378</c:v>
                </c:pt>
                <c:pt idx="2262">
                  <c:v>43381</c:v>
                </c:pt>
                <c:pt idx="2263">
                  <c:v>43382</c:v>
                </c:pt>
                <c:pt idx="2264">
                  <c:v>43383</c:v>
                </c:pt>
                <c:pt idx="2265">
                  <c:v>43384</c:v>
                </c:pt>
                <c:pt idx="2266">
                  <c:v>43385</c:v>
                </c:pt>
                <c:pt idx="2267">
                  <c:v>43388</c:v>
                </c:pt>
                <c:pt idx="2268">
                  <c:v>43389</c:v>
                </c:pt>
                <c:pt idx="2269">
                  <c:v>43390</c:v>
                </c:pt>
                <c:pt idx="2270">
                  <c:v>43391</c:v>
                </c:pt>
                <c:pt idx="2271">
                  <c:v>43392</c:v>
                </c:pt>
                <c:pt idx="2272">
                  <c:v>43395</c:v>
                </c:pt>
                <c:pt idx="2273">
                  <c:v>43396</c:v>
                </c:pt>
                <c:pt idx="2274">
                  <c:v>43397</c:v>
                </c:pt>
                <c:pt idx="2275">
                  <c:v>43398</c:v>
                </c:pt>
                <c:pt idx="2276">
                  <c:v>43399</c:v>
                </c:pt>
                <c:pt idx="2277">
                  <c:v>43402</c:v>
                </c:pt>
                <c:pt idx="2278">
                  <c:v>43403</c:v>
                </c:pt>
                <c:pt idx="2279">
                  <c:v>43404</c:v>
                </c:pt>
                <c:pt idx="2280">
                  <c:v>43405</c:v>
                </c:pt>
                <c:pt idx="2281">
                  <c:v>43406</c:v>
                </c:pt>
                <c:pt idx="2282">
                  <c:v>43409</c:v>
                </c:pt>
                <c:pt idx="2283">
                  <c:v>43410</c:v>
                </c:pt>
                <c:pt idx="2284">
                  <c:v>43411</c:v>
                </c:pt>
                <c:pt idx="2285">
                  <c:v>43412</c:v>
                </c:pt>
                <c:pt idx="2286">
                  <c:v>43413</c:v>
                </c:pt>
                <c:pt idx="2287">
                  <c:v>43416</c:v>
                </c:pt>
                <c:pt idx="2288">
                  <c:v>43417</c:v>
                </c:pt>
                <c:pt idx="2289">
                  <c:v>43418</c:v>
                </c:pt>
                <c:pt idx="2290">
                  <c:v>43419</c:v>
                </c:pt>
                <c:pt idx="2291">
                  <c:v>43420</c:v>
                </c:pt>
                <c:pt idx="2292">
                  <c:v>43423</c:v>
                </c:pt>
                <c:pt idx="2293">
                  <c:v>43424</c:v>
                </c:pt>
                <c:pt idx="2294">
                  <c:v>43425</c:v>
                </c:pt>
                <c:pt idx="2295">
                  <c:v>43426</c:v>
                </c:pt>
                <c:pt idx="2296">
                  <c:v>43427</c:v>
                </c:pt>
                <c:pt idx="2297">
                  <c:v>43430</c:v>
                </c:pt>
                <c:pt idx="2298">
                  <c:v>43431</c:v>
                </c:pt>
                <c:pt idx="2299">
                  <c:v>43432</c:v>
                </c:pt>
                <c:pt idx="2300">
                  <c:v>43433</c:v>
                </c:pt>
                <c:pt idx="2301">
                  <c:v>43434</c:v>
                </c:pt>
                <c:pt idx="2302">
                  <c:v>43437</c:v>
                </c:pt>
                <c:pt idx="2303">
                  <c:v>43438</c:v>
                </c:pt>
                <c:pt idx="2304">
                  <c:v>43439</c:v>
                </c:pt>
                <c:pt idx="2305">
                  <c:v>43440</c:v>
                </c:pt>
                <c:pt idx="2306">
                  <c:v>43441</c:v>
                </c:pt>
                <c:pt idx="2307">
                  <c:v>43444</c:v>
                </c:pt>
                <c:pt idx="2308">
                  <c:v>43445</c:v>
                </c:pt>
                <c:pt idx="2309">
                  <c:v>43446</c:v>
                </c:pt>
                <c:pt idx="2310">
                  <c:v>43447</c:v>
                </c:pt>
                <c:pt idx="2311">
                  <c:v>43448</c:v>
                </c:pt>
                <c:pt idx="2312">
                  <c:v>43451</c:v>
                </c:pt>
                <c:pt idx="2313">
                  <c:v>43452</c:v>
                </c:pt>
                <c:pt idx="2314">
                  <c:v>43453</c:v>
                </c:pt>
                <c:pt idx="2315">
                  <c:v>43454</c:v>
                </c:pt>
                <c:pt idx="2316">
                  <c:v>43455</c:v>
                </c:pt>
                <c:pt idx="2317">
                  <c:v>43458</c:v>
                </c:pt>
                <c:pt idx="2318">
                  <c:v>43459</c:v>
                </c:pt>
                <c:pt idx="2319">
                  <c:v>43460</c:v>
                </c:pt>
                <c:pt idx="2320">
                  <c:v>43461</c:v>
                </c:pt>
                <c:pt idx="2321">
                  <c:v>43462</c:v>
                </c:pt>
                <c:pt idx="2322">
                  <c:v>43465</c:v>
                </c:pt>
                <c:pt idx="2323">
                  <c:v>43466</c:v>
                </c:pt>
                <c:pt idx="2324">
                  <c:v>43467</c:v>
                </c:pt>
                <c:pt idx="2325">
                  <c:v>43468</c:v>
                </c:pt>
                <c:pt idx="2326">
                  <c:v>43469</c:v>
                </c:pt>
                <c:pt idx="2327">
                  <c:v>43472</c:v>
                </c:pt>
                <c:pt idx="2328">
                  <c:v>43473</c:v>
                </c:pt>
                <c:pt idx="2329">
                  <c:v>43474</c:v>
                </c:pt>
                <c:pt idx="2330">
                  <c:v>43475</c:v>
                </c:pt>
                <c:pt idx="2331">
                  <c:v>43476</c:v>
                </c:pt>
                <c:pt idx="2332">
                  <c:v>43479</c:v>
                </c:pt>
                <c:pt idx="2333">
                  <c:v>43480</c:v>
                </c:pt>
                <c:pt idx="2334">
                  <c:v>43481</c:v>
                </c:pt>
                <c:pt idx="2335">
                  <c:v>43482</c:v>
                </c:pt>
                <c:pt idx="2336">
                  <c:v>43483</c:v>
                </c:pt>
                <c:pt idx="2337">
                  <c:v>43486</c:v>
                </c:pt>
                <c:pt idx="2338">
                  <c:v>43487</c:v>
                </c:pt>
                <c:pt idx="2339">
                  <c:v>43488</c:v>
                </c:pt>
                <c:pt idx="2340">
                  <c:v>43489</c:v>
                </c:pt>
                <c:pt idx="2341">
                  <c:v>43490</c:v>
                </c:pt>
                <c:pt idx="2342">
                  <c:v>43493</c:v>
                </c:pt>
                <c:pt idx="2343">
                  <c:v>43494</c:v>
                </c:pt>
                <c:pt idx="2344">
                  <c:v>43495</c:v>
                </c:pt>
                <c:pt idx="2345">
                  <c:v>43496</c:v>
                </c:pt>
                <c:pt idx="2346">
                  <c:v>43497</c:v>
                </c:pt>
                <c:pt idx="2347">
                  <c:v>43500</c:v>
                </c:pt>
                <c:pt idx="2348">
                  <c:v>43501</c:v>
                </c:pt>
                <c:pt idx="2349">
                  <c:v>43502</c:v>
                </c:pt>
                <c:pt idx="2350">
                  <c:v>43503</c:v>
                </c:pt>
                <c:pt idx="2351">
                  <c:v>43504</c:v>
                </c:pt>
                <c:pt idx="2352">
                  <c:v>43507</c:v>
                </c:pt>
                <c:pt idx="2353">
                  <c:v>43508</c:v>
                </c:pt>
                <c:pt idx="2354">
                  <c:v>43509</c:v>
                </c:pt>
                <c:pt idx="2355">
                  <c:v>43510</c:v>
                </c:pt>
                <c:pt idx="2356">
                  <c:v>43511</c:v>
                </c:pt>
                <c:pt idx="2357">
                  <c:v>43514</c:v>
                </c:pt>
                <c:pt idx="2358">
                  <c:v>43515</c:v>
                </c:pt>
                <c:pt idx="2359">
                  <c:v>43516</c:v>
                </c:pt>
                <c:pt idx="2360">
                  <c:v>43517</c:v>
                </c:pt>
                <c:pt idx="2361">
                  <c:v>43518</c:v>
                </c:pt>
                <c:pt idx="2362">
                  <c:v>43521</c:v>
                </c:pt>
                <c:pt idx="2363">
                  <c:v>43522</c:v>
                </c:pt>
                <c:pt idx="2364">
                  <c:v>43523</c:v>
                </c:pt>
                <c:pt idx="2365">
                  <c:v>43524</c:v>
                </c:pt>
                <c:pt idx="2366">
                  <c:v>43525</c:v>
                </c:pt>
                <c:pt idx="2367">
                  <c:v>43528</c:v>
                </c:pt>
                <c:pt idx="2368">
                  <c:v>43529</c:v>
                </c:pt>
                <c:pt idx="2369">
                  <c:v>43530</c:v>
                </c:pt>
                <c:pt idx="2370">
                  <c:v>43531</c:v>
                </c:pt>
                <c:pt idx="2371">
                  <c:v>43532</c:v>
                </c:pt>
                <c:pt idx="2372">
                  <c:v>43535</c:v>
                </c:pt>
                <c:pt idx="2373">
                  <c:v>43536</c:v>
                </c:pt>
                <c:pt idx="2374">
                  <c:v>43537</c:v>
                </c:pt>
                <c:pt idx="2375">
                  <c:v>43538</c:v>
                </c:pt>
                <c:pt idx="2376">
                  <c:v>43539</c:v>
                </c:pt>
                <c:pt idx="2377">
                  <c:v>43542</c:v>
                </c:pt>
                <c:pt idx="2378">
                  <c:v>43543</c:v>
                </c:pt>
                <c:pt idx="2379">
                  <c:v>43544</c:v>
                </c:pt>
                <c:pt idx="2380">
                  <c:v>43545</c:v>
                </c:pt>
                <c:pt idx="2381">
                  <c:v>43546</c:v>
                </c:pt>
                <c:pt idx="2382">
                  <c:v>43549</c:v>
                </c:pt>
                <c:pt idx="2383">
                  <c:v>43550</c:v>
                </c:pt>
                <c:pt idx="2384">
                  <c:v>43551</c:v>
                </c:pt>
                <c:pt idx="2385">
                  <c:v>43552</c:v>
                </c:pt>
                <c:pt idx="2386">
                  <c:v>43553</c:v>
                </c:pt>
                <c:pt idx="2387">
                  <c:v>43556</c:v>
                </c:pt>
                <c:pt idx="2388">
                  <c:v>43557</c:v>
                </c:pt>
                <c:pt idx="2389">
                  <c:v>43558</c:v>
                </c:pt>
                <c:pt idx="2390">
                  <c:v>43559</c:v>
                </c:pt>
                <c:pt idx="2391">
                  <c:v>43560</c:v>
                </c:pt>
                <c:pt idx="2392">
                  <c:v>43563</c:v>
                </c:pt>
                <c:pt idx="2393">
                  <c:v>43564</c:v>
                </c:pt>
                <c:pt idx="2394">
                  <c:v>43565</c:v>
                </c:pt>
                <c:pt idx="2395">
                  <c:v>43566</c:v>
                </c:pt>
                <c:pt idx="2396">
                  <c:v>43567</c:v>
                </c:pt>
                <c:pt idx="2397">
                  <c:v>43570</c:v>
                </c:pt>
                <c:pt idx="2398">
                  <c:v>43571</c:v>
                </c:pt>
                <c:pt idx="2399">
                  <c:v>43572</c:v>
                </c:pt>
                <c:pt idx="2400">
                  <c:v>43573</c:v>
                </c:pt>
                <c:pt idx="2401">
                  <c:v>43574</c:v>
                </c:pt>
                <c:pt idx="2402">
                  <c:v>43577</c:v>
                </c:pt>
                <c:pt idx="2403">
                  <c:v>43578</c:v>
                </c:pt>
                <c:pt idx="2404">
                  <c:v>43579</c:v>
                </c:pt>
                <c:pt idx="2405">
                  <c:v>43580</c:v>
                </c:pt>
                <c:pt idx="2406">
                  <c:v>43581</c:v>
                </c:pt>
                <c:pt idx="2407">
                  <c:v>43584</c:v>
                </c:pt>
                <c:pt idx="2408">
                  <c:v>43585</c:v>
                </c:pt>
                <c:pt idx="2409">
                  <c:v>43586</c:v>
                </c:pt>
                <c:pt idx="2410">
                  <c:v>43587</c:v>
                </c:pt>
                <c:pt idx="2411">
                  <c:v>43588</c:v>
                </c:pt>
                <c:pt idx="2412">
                  <c:v>43591</c:v>
                </c:pt>
                <c:pt idx="2413">
                  <c:v>43592</c:v>
                </c:pt>
                <c:pt idx="2414">
                  <c:v>43593</c:v>
                </c:pt>
                <c:pt idx="2415">
                  <c:v>43594</c:v>
                </c:pt>
                <c:pt idx="2416">
                  <c:v>43595</c:v>
                </c:pt>
                <c:pt idx="2417">
                  <c:v>43598</c:v>
                </c:pt>
                <c:pt idx="2418">
                  <c:v>43599</c:v>
                </c:pt>
                <c:pt idx="2419">
                  <c:v>43600</c:v>
                </c:pt>
                <c:pt idx="2420">
                  <c:v>43601</c:v>
                </c:pt>
                <c:pt idx="2421">
                  <c:v>43602</c:v>
                </c:pt>
                <c:pt idx="2422">
                  <c:v>43605</c:v>
                </c:pt>
                <c:pt idx="2423">
                  <c:v>43606</c:v>
                </c:pt>
                <c:pt idx="2424">
                  <c:v>43607</c:v>
                </c:pt>
                <c:pt idx="2425">
                  <c:v>43608</c:v>
                </c:pt>
                <c:pt idx="2426">
                  <c:v>43609</c:v>
                </c:pt>
                <c:pt idx="2427">
                  <c:v>43612</c:v>
                </c:pt>
                <c:pt idx="2428">
                  <c:v>43613</c:v>
                </c:pt>
                <c:pt idx="2429">
                  <c:v>43614</c:v>
                </c:pt>
                <c:pt idx="2430">
                  <c:v>43615</c:v>
                </c:pt>
                <c:pt idx="2431">
                  <c:v>43616</c:v>
                </c:pt>
                <c:pt idx="2432">
                  <c:v>43619</c:v>
                </c:pt>
                <c:pt idx="2433">
                  <c:v>43620</c:v>
                </c:pt>
                <c:pt idx="2434">
                  <c:v>43621</c:v>
                </c:pt>
                <c:pt idx="2435">
                  <c:v>43622</c:v>
                </c:pt>
                <c:pt idx="2436">
                  <c:v>43623</c:v>
                </c:pt>
                <c:pt idx="2437">
                  <c:v>43626</c:v>
                </c:pt>
                <c:pt idx="2438">
                  <c:v>43627</c:v>
                </c:pt>
                <c:pt idx="2439">
                  <c:v>43628</c:v>
                </c:pt>
                <c:pt idx="2440">
                  <c:v>43629</c:v>
                </c:pt>
                <c:pt idx="2441">
                  <c:v>43630</c:v>
                </c:pt>
                <c:pt idx="2442">
                  <c:v>43633</c:v>
                </c:pt>
                <c:pt idx="2443">
                  <c:v>43634</c:v>
                </c:pt>
                <c:pt idx="2444">
                  <c:v>43635</c:v>
                </c:pt>
                <c:pt idx="2445">
                  <c:v>43636</c:v>
                </c:pt>
                <c:pt idx="2446">
                  <c:v>43637</c:v>
                </c:pt>
                <c:pt idx="2447">
                  <c:v>43640</c:v>
                </c:pt>
                <c:pt idx="2448">
                  <c:v>43641</c:v>
                </c:pt>
                <c:pt idx="2449">
                  <c:v>43642</c:v>
                </c:pt>
                <c:pt idx="2450">
                  <c:v>43643</c:v>
                </c:pt>
                <c:pt idx="2451">
                  <c:v>43644</c:v>
                </c:pt>
                <c:pt idx="2452">
                  <c:v>43647</c:v>
                </c:pt>
                <c:pt idx="2453">
                  <c:v>43648</c:v>
                </c:pt>
                <c:pt idx="2454">
                  <c:v>43649</c:v>
                </c:pt>
                <c:pt idx="2455">
                  <c:v>43650</c:v>
                </c:pt>
                <c:pt idx="2456">
                  <c:v>43651</c:v>
                </c:pt>
                <c:pt idx="2457">
                  <c:v>43654</c:v>
                </c:pt>
                <c:pt idx="2458">
                  <c:v>43655</c:v>
                </c:pt>
                <c:pt idx="2459">
                  <c:v>43656</c:v>
                </c:pt>
                <c:pt idx="2460">
                  <c:v>43657</c:v>
                </c:pt>
                <c:pt idx="2461">
                  <c:v>43658</c:v>
                </c:pt>
                <c:pt idx="2462">
                  <c:v>43661</c:v>
                </c:pt>
                <c:pt idx="2463">
                  <c:v>43662</c:v>
                </c:pt>
                <c:pt idx="2464">
                  <c:v>43663</c:v>
                </c:pt>
                <c:pt idx="2465">
                  <c:v>43664</c:v>
                </c:pt>
                <c:pt idx="2466">
                  <c:v>43665</c:v>
                </c:pt>
                <c:pt idx="2467">
                  <c:v>43668</c:v>
                </c:pt>
                <c:pt idx="2468">
                  <c:v>43669</c:v>
                </c:pt>
                <c:pt idx="2469">
                  <c:v>43670</c:v>
                </c:pt>
                <c:pt idx="2470">
                  <c:v>43671</c:v>
                </c:pt>
                <c:pt idx="2471">
                  <c:v>43672</c:v>
                </c:pt>
                <c:pt idx="2472">
                  <c:v>43675</c:v>
                </c:pt>
                <c:pt idx="2473">
                  <c:v>43676</c:v>
                </c:pt>
                <c:pt idx="2474">
                  <c:v>43677</c:v>
                </c:pt>
                <c:pt idx="2475">
                  <c:v>43678</c:v>
                </c:pt>
                <c:pt idx="2476">
                  <c:v>43679</c:v>
                </c:pt>
                <c:pt idx="2477">
                  <c:v>43682</c:v>
                </c:pt>
                <c:pt idx="2478">
                  <c:v>43683</c:v>
                </c:pt>
                <c:pt idx="2479">
                  <c:v>43684</c:v>
                </c:pt>
                <c:pt idx="2480">
                  <c:v>43685</c:v>
                </c:pt>
                <c:pt idx="2481">
                  <c:v>43686</c:v>
                </c:pt>
                <c:pt idx="2482">
                  <c:v>43689</c:v>
                </c:pt>
                <c:pt idx="2483">
                  <c:v>43690</c:v>
                </c:pt>
                <c:pt idx="2484">
                  <c:v>43691</c:v>
                </c:pt>
                <c:pt idx="2485">
                  <c:v>43692</c:v>
                </c:pt>
                <c:pt idx="2486">
                  <c:v>43693</c:v>
                </c:pt>
                <c:pt idx="2487">
                  <c:v>43696</c:v>
                </c:pt>
                <c:pt idx="2488">
                  <c:v>43697</c:v>
                </c:pt>
                <c:pt idx="2489">
                  <c:v>43698</c:v>
                </c:pt>
                <c:pt idx="2490">
                  <c:v>43699</c:v>
                </c:pt>
                <c:pt idx="2491">
                  <c:v>43700</c:v>
                </c:pt>
                <c:pt idx="2492">
                  <c:v>43703</c:v>
                </c:pt>
                <c:pt idx="2493">
                  <c:v>43704</c:v>
                </c:pt>
                <c:pt idx="2494">
                  <c:v>43705</c:v>
                </c:pt>
                <c:pt idx="2495">
                  <c:v>43706</c:v>
                </c:pt>
                <c:pt idx="2496">
                  <c:v>43707</c:v>
                </c:pt>
                <c:pt idx="2497">
                  <c:v>43710</c:v>
                </c:pt>
                <c:pt idx="2498">
                  <c:v>43711</c:v>
                </c:pt>
                <c:pt idx="2499">
                  <c:v>43712</c:v>
                </c:pt>
                <c:pt idx="2500">
                  <c:v>43713</c:v>
                </c:pt>
                <c:pt idx="2501">
                  <c:v>43714</c:v>
                </c:pt>
                <c:pt idx="2502">
                  <c:v>43717</c:v>
                </c:pt>
                <c:pt idx="2503">
                  <c:v>43718</c:v>
                </c:pt>
                <c:pt idx="2504">
                  <c:v>43719</c:v>
                </c:pt>
                <c:pt idx="2505">
                  <c:v>43720</c:v>
                </c:pt>
                <c:pt idx="2506">
                  <c:v>43721</c:v>
                </c:pt>
                <c:pt idx="2507">
                  <c:v>43724</c:v>
                </c:pt>
                <c:pt idx="2508">
                  <c:v>43725</c:v>
                </c:pt>
                <c:pt idx="2509">
                  <c:v>43726</c:v>
                </c:pt>
                <c:pt idx="2510">
                  <c:v>43727</c:v>
                </c:pt>
                <c:pt idx="2511">
                  <c:v>43728</c:v>
                </c:pt>
                <c:pt idx="2512">
                  <c:v>43731</c:v>
                </c:pt>
                <c:pt idx="2513">
                  <c:v>43732</c:v>
                </c:pt>
                <c:pt idx="2514">
                  <c:v>43733</c:v>
                </c:pt>
                <c:pt idx="2515">
                  <c:v>43734</c:v>
                </c:pt>
                <c:pt idx="2516">
                  <c:v>43735</c:v>
                </c:pt>
                <c:pt idx="2517">
                  <c:v>43738</c:v>
                </c:pt>
                <c:pt idx="2518">
                  <c:v>43739</c:v>
                </c:pt>
                <c:pt idx="2519">
                  <c:v>43740</c:v>
                </c:pt>
                <c:pt idx="2520">
                  <c:v>43741</c:v>
                </c:pt>
                <c:pt idx="2521">
                  <c:v>43742</c:v>
                </c:pt>
                <c:pt idx="2522">
                  <c:v>43745</c:v>
                </c:pt>
                <c:pt idx="2523">
                  <c:v>43746</c:v>
                </c:pt>
                <c:pt idx="2524">
                  <c:v>43747</c:v>
                </c:pt>
                <c:pt idx="2525">
                  <c:v>43748</c:v>
                </c:pt>
                <c:pt idx="2526">
                  <c:v>43749</c:v>
                </c:pt>
                <c:pt idx="2527">
                  <c:v>43752</c:v>
                </c:pt>
                <c:pt idx="2528">
                  <c:v>43753</c:v>
                </c:pt>
                <c:pt idx="2529">
                  <c:v>43754</c:v>
                </c:pt>
                <c:pt idx="2530">
                  <c:v>43755</c:v>
                </c:pt>
                <c:pt idx="2531">
                  <c:v>43756</c:v>
                </c:pt>
                <c:pt idx="2532">
                  <c:v>43759</c:v>
                </c:pt>
                <c:pt idx="2533">
                  <c:v>43760</c:v>
                </c:pt>
                <c:pt idx="2534">
                  <c:v>43761</c:v>
                </c:pt>
                <c:pt idx="2535">
                  <c:v>43762</c:v>
                </c:pt>
                <c:pt idx="2536">
                  <c:v>43763</c:v>
                </c:pt>
                <c:pt idx="2537">
                  <c:v>43766</c:v>
                </c:pt>
                <c:pt idx="2538">
                  <c:v>43767</c:v>
                </c:pt>
                <c:pt idx="2539">
                  <c:v>43768</c:v>
                </c:pt>
                <c:pt idx="2540">
                  <c:v>43769</c:v>
                </c:pt>
                <c:pt idx="2541">
                  <c:v>43770</c:v>
                </c:pt>
                <c:pt idx="2542">
                  <c:v>43773</c:v>
                </c:pt>
                <c:pt idx="2543">
                  <c:v>43774</c:v>
                </c:pt>
                <c:pt idx="2544">
                  <c:v>43775</c:v>
                </c:pt>
                <c:pt idx="2545">
                  <c:v>43776</c:v>
                </c:pt>
                <c:pt idx="2546">
                  <c:v>43777</c:v>
                </c:pt>
                <c:pt idx="2547">
                  <c:v>43780</c:v>
                </c:pt>
                <c:pt idx="2548">
                  <c:v>43781</c:v>
                </c:pt>
                <c:pt idx="2549">
                  <c:v>43782</c:v>
                </c:pt>
                <c:pt idx="2550">
                  <c:v>43783</c:v>
                </c:pt>
                <c:pt idx="2551">
                  <c:v>43784</c:v>
                </c:pt>
                <c:pt idx="2552">
                  <c:v>43787</c:v>
                </c:pt>
                <c:pt idx="2553">
                  <c:v>43788</c:v>
                </c:pt>
                <c:pt idx="2554">
                  <c:v>43789</c:v>
                </c:pt>
                <c:pt idx="2555">
                  <c:v>43790</c:v>
                </c:pt>
                <c:pt idx="2556">
                  <c:v>43791</c:v>
                </c:pt>
                <c:pt idx="2557">
                  <c:v>43794</c:v>
                </c:pt>
                <c:pt idx="2558">
                  <c:v>43795</c:v>
                </c:pt>
                <c:pt idx="2559">
                  <c:v>43796</c:v>
                </c:pt>
                <c:pt idx="2560">
                  <c:v>43797</c:v>
                </c:pt>
                <c:pt idx="2561">
                  <c:v>43798</c:v>
                </c:pt>
                <c:pt idx="2562">
                  <c:v>43801</c:v>
                </c:pt>
                <c:pt idx="2563">
                  <c:v>43802</c:v>
                </c:pt>
                <c:pt idx="2564">
                  <c:v>43803</c:v>
                </c:pt>
                <c:pt idx="2565">
                  <c:v>43804</c:v>
                </c:pt>
                <c:pt idx="2566">
                  <c:v>43805</c:v>
                </c:pt>
                <c:pt idx="2567">
                  <c:v>43808</c:v>
                </c:pt>
                <c:pt idx="2568">
                  <c:v>43809</c:v>
                </c:pt>
                <c:pt idx="2569">
                  <c:v>43810</c:v>
                </c:pt>
                <c:pt idx="2570">
                  <c:v>43811</c:v>
                </c:pt>
                <c:pt idx="2571">
                  <c:v>43812</c:v>
                </c:pt>
                <c:pt idx="2572">
                  <c:v>43815</c:v>
                </c:pt>
                <c:pt idx="2573">
                  <c:v>43816</c:v>
                </c:pt>
                <c:pt idx="2574">
                  <c:v>43817</c:v>
                </c:pt>
                <c:pt idx="2575">
                  <c:v>43818</c:v>
                </c:pt>
                <c:pt idx="2576">
                  <c:v>43819</c:v>
                </c:pt>
                <c:pt idx="2577">
                  <c:v>43822</c:v>
                </c:pt>
                <c:pt idx="2578">
                  <c:v>43823</c:v>
                </c:pt>
                <c:pt idx="2579">
                  <c:v>43824</c:v>
                </c:pt>
                <c:pt idx="2580">
                  <c:v>43825</c:v>
                </c:pt>
                <c:pt idx="2581">
                  <c:v>43826</c:v>
                </c:pt>
                <c:pt idx="2582">
                  <c:v>43829</c:v>
                </c:pt>
                <c:pt idx="2583">
                  <c:v>43830</c:v>
                </c:pt>
                <c:pt idx="2584">
                  <c:v>43831</c:v>
                </c:pt>
                <c:pt idx="2585">
                  <c:v>43832</c:v>
                </c:pt>
                <c:pt idx="2586">
                  <c:v>43833</c:v>
                </c:pt>
                <c:pt idx="2587">
                  <c:v>43836</c:v>
                </c:pt>
                <c:pt idx="2588">
                  <c:v>43837</c:v>
                </c:pt>
                <c:pt idx="2589">
                  <c:v>43838</c:v>
                </c:pt>
                <c:pt idx="2590">
                  <c:v>43839</c:v>
                </c:pt>
                <c:pt idx="2591">
                  <c:v>43840</c:v>
                </c:pt>
                <c:pt idx="2592">
                  <c:v>43843</c:v>
                </c:pt>
                <c:pt idx="2593">
                  <c:v>43844</c:v>
                </c:pt>
                <c:pt idx="2594">
                  <c:v>43845</c:v>
                </c:pt>
                <c:pt idx="2595">
                  <c:v>43846</c:v>
                </c:pt>
                <c:pt idx="2596">
                  <c:v>43847</c:v>
                </c:pt>
                <c:pt idx="2597">
                  <c:v>43850</c:v>
                </c:pt>
                <c:pt idx="2598">
                  <c:v>43851</c:v>
                </c:pt>
                <c:pt idx="2599">
                  <c:v>43852</c:v>
                </c:pt>
                <c:pt idx="2600">
                  <c:v>43853</c:v>
                </c:pt>
                <c:pt idx="2601">
                  <c:v>43854</c:v>
                </c:pt>
                <c:pt idx="2602">
                  <c:v>43857</c:v>
                </c:pt>
                <c:pt idx="2603">
                  <c:v>43858</c:v>
                </c:pt>
                <c:pt idx="2604">
                  <c:v>43859</c:v>
                </c:pt>
                <c:pt idx="2605">
                  <c:v>43860</c:v>
                </c:pt>
                <c:pt idx="2606">
                  <c:v>43861</c:v>
                </c:pt>
                <c:pt idx="2607">
                  <c:v>43864</c:v>
                </c:pt>
                <c:pt idx="2608">
                  <c:v>43865</c:v>
                </c:pt>
                <c:pt idx="2609">
                  <c:v>43866</c:v>
                </c:pt>
                <c:pt idx="2610">
                  <c:v>43867</c:v>
                </c:pt>
                <c:pt idx="2611">
                  <c:v>43868</c:v>
                </c:pt>
                <c:pt idx="2612">
                  <c:v>43871</c:v>
                </c:pt>
                <c:pt idx="2613">
                  <c:v>43872</c:v>
                </c:pt>
                <c:pt idx="2614">
                  <c:v>43873</c:v>
                </c:pt>
                <c:pt idx="2615">
                  <c:v>43874</c:v>
                </c:pt>
                <c:pt idx="2616">
                  <c:v>43875</c:v>
                </c:pt>
                <c:pt idx="2617">
                  <c:v>43878</c:v>
                </c:pt>
                <c:pt idx="2618">
                  <c:v>43879</c:v>
                </c:pt>
                <c:pt idx="2619">
                  <c:v>43880</c:v>
                </c:pt>
                <c:pt idx="2620">
                  <c:v>43881</c:v>
                </c:pt>
                <c:pt idx="2621">
                  <c:v>43882</c:v>
                </c:pt>
                <c:pt idx="2622">
                  <c:v>43885</c:v>
                </c:pt>
                <c:pt idx="2623">
                  <c:v>43886</c:v>
                </c:pt>
                <c:pt idx="2624">
                  <c:v>43887</c:v>
                </c:pt>
                <c:pt idx="2625">
                  <c:v>43888</c:v>
                </c:pt>
                <c:pt idx="2626">
                  <c:v>43889</c:v>
                </c:pt>
                <c:pt idx="2627">
                  <c:v>43892</c:v>
                </c:pt>
                <c:pt idx="2628">
                  <c:v>43893</c:v>
                </c:pt>
                <c:pt idx="2629">
                  <c:v>43894</c:v>
                </c:pt>
                <c:pt idx="2630">
                  <c:v>43895</c:v>
                </c:pt>
                <c:pt idx="2631">
                  <c:v>43896</c:v>
                </c:pt>
                <c:pt idx="2632">
                  <c:v>43899</c:v>
                </c:pt>
                <c:pt idx="2633">
                  <c:v>43900</c:v>
                </c:pt>
                <c:pt idx="2634">
                  <c:v>43901</c:v>
                </c:pt>
                <c:pt idx="2635">
                  <c:v>43902</c:v>
                </c:pt>
                <c:pt idx="2636">
                  <c:v>43903</c:v>
                </c:pt>
                <c:pt idx="2637">
                  <c:v>43906</c:v>
                </c:pt>
                <c:pt idx="2638">
                  <c:v>43907</c:v>
                </c:pt>
                <c:pt idx="2639">
                  <c:v>43908</c:v>
                </c:pt>
                <c:pt idx="2640">
                  <c:v>43909</c:v>
                </c:pt>
                <c:pt idx="2641">
                  <c:v>43910</c:v>
                </c:pt>
                <c:pt idx="2642">
                  <c:v>43913</c:v>
                </c:pt>
                <c:pt idx="2643">
                  <c:v>43914</c:v>
                </c:pt>
                <c:pt idx="2644">
                  <c:v>43915</c:v>
                </c:pt>
                <c:pt idx="2645">
                  <c:v>43916</c:v>
                </c:pt>
                <c:pt idx="2646">
                  <c:v>43917</c:v>
                </c:pt>
                <c:pt idx="2647">
                  <c:v>43920</c:v>
                </c:pt>
                <c:pt idx="2648">
                  <c:v>43921</c:v>
                </c:pt>
                <c:pt idx="2649">
                  <c:v>43922</c:v>
                </c:pt>
                <c:pt idx="2650">
                  <c:v>43923</c:v>
                </c:pt>
                <c:pt idx="2651">
                  <c:v>43924</c:v>
                </c:pt>
                <c:pt idx="2652">
                  <c:v>43927</c:v>
                </c:pt>
                <c:pt idx="2653">
                  <c:v>43928</c:v>
                </c:pt>
                <c:pt idx="2654">
                  <c:v>43929</c:v>
                </c:pt>
                <c:pt idx="2655">
                  <c:v>43930</c:v>
                </c:pt>
                <c:pt idx="2656">
                  <c:v>43931</c:v>
                </c:pt>
                <c:pt idx="2657">
                  <c:v>43934</c:v>
                </c:pt>
                <c:pt idx="2658">
                  <c:v>43935</c:v>
                </c:pt>
                <c:pt idx="2659">
                  <c:v>43936</c:v>
                </c:pt>
                <c:pt idx="2660">
                  <c:v>43937</c:v>
                </c:pt>
                <c:pt idx="2661">
                  <c:v>43938</c:v>
                </c:pt>
                <c:pt idx="2662">
                  <c:v>43941</c:v>
                </c:pt>
                <c:pt idx="2663">
                  <c:v>43942</c:v>
                </c:pt>
                <c:pt idx="2664">
                  <c:v>43943</c:v>
                </c:pt>
                <c:pt idx="2665">
                  <c:v>43944</c:v>
                </c:pt>
                <c:pt idx="2666">
                  <c:v>43945</c:v>
                </c:pt>
                <c:pt idx="2667">
                  <c:v>43948</c:v>
                </c:pt>
                <c:pt idx="2668">
                  <c:v>43949</c:v>
                </c:pt>
                <c:pt idx="2669">
                  <c:v>43950</c:v>
                </c:pt>
                <c:pt idx="2670">
                  <c:v>43951</c:v>
                </c:pt>
                <c:pt idx="2671">
                  <c:v>43952</c:v>
                </c:pt>
                <c:pt idx="2672">
                  <c:v>43955</c:v>
                </c:pt>
                <c:pt idx="2673">
                  <c:v>43956</c:v>
                </c:pt>
                <c:pt idx="2674">
                  <c:v>43957</c:v>
                </c:pt>
                <c:pt idx="2675">
                  <c:v>43958</c:v>
                </c:pt>
                <c:pt idx="2676">
                  <c:v>43959</c:v>
                </c:pt>
                <c:pt idx="2677">
                  <c:v>43962</c:v>
                </c:pt>
                <c:pt idx="2678">
                  <c:v>43963</c:v>
                </c:pt>
                <c:pt idx="2679">
                  <c:v>43964</c:v>
                </c:pt>
                <c:pt idx="2680">
                  <c:v>43965</c:v>
                </c:pt>
                <c:pt idx="2681">
                  <c:v>43966</c:v>
                </c:pt>
                <c:pt idx="2682">
                  <c:v>43969</c:v>
                </c:pt>
                <c:pt idx="2683">
                  <c:v>43970</c:v>
                </c:pt>
                <c:pt idx="2684">
                  <c:v>43971</c:v>
                </c:pt>
                <c:pt idx="2685">
                  <c:v>43972</c:v>
                </c:pt>
                <c:pt idx="2686">
                  <c:v>43973</c:v>
                </c:pt>
                <c:pt idx="2687">
                  <c:v>43976</c:v>
                </c:pt>
                <c:pt idx="2688">
                  <c:v>43977</c:v>
                </c:pt>
                <c:pt idx="2689">
                  <c:v>43978</c:v>
                </c:pt>
                <c:pt idx="2690">
                  <c:v>43979</c:v>
                </c:pt>
                <c:pt idx="2691">
                  <c:v>43980</c:v>
                </c:pt>
                <c:pt idx="2692">
                  <c:v>43983</c:v>
                </c:pt>
                <c:pt idx="2693">
                  <c:v>43984</c:v>
                </c:pt>
                <c:pt idx="2694">
                  <c:v>43985</c:v>
                </c:pt>
                <c:pt idx="2695">
                  <c:v>43986</c:v>
                </c:pt>
                <c:pt idx="2696">
                  <c:v>43987</c:v>
                </c:pt>
                <c:pt idx="2697">
                  <c:v>43990</c:v>
                </c:pt>
                <c:pt idx="2698">
                  <c:v>43991</c:v>
                </c:pt>
                <c:pt idx="2699">
                  <c:v>43992</c:v>
                </c:pt>
                <c:pt idx="2700">
                  <c:v>43993</c:v>
                </c:pt>
                <c:pt idx="2701">
                  <c:v>43994</c:v>
                </c:pt>
                <c:pt idx="2702">
                  <c:v>43997</c:v>
                </c:pt>
                <c:pt idx="2703">
                  <c:v>43998</c:v>
                </c:pt>
                <c:pt idx="2704">
                  <c:v>43999</c:v>
                </c:pt>
                <c:pt idx="2705">
                  <c:v>44000</c:v>
                </c:pt>
                <c:pt idx="2706">
                  <c:v>44001</c:v>
                </c:pt>
                <c:pt idx="2707">
                  <c:v>44004</c:v>
                </c:pt>
                <c:pt idx="2708">
                  <c:v>44005</c:v>
                </c:pt>
                <c:pt idx="2709">
                  <c:v>44006</c:v>
                </c:pt>
                <c:pt idx="2710">
                  <c:v>44007</c:v>
                </c:pt>
                <c:pt idx="2711">
                  <c:v>44008</c:v>
                </c:pt>
                <c:pt idx="2712">
                  <c:v>44011</c:v>
                </c:pt>
                <c:pt idx="2713">
                  <c:v>44012</c:v>
                </c:pt>
                <c:pt idx="2714">
                  <c:v>44013</c:v>
                </c:pt>
                <c:pt idx="2715">
                  <c:v>44014</c:v>
                </c:pt>
                <c:pt idx="2716">
                  <c:v>44015</c:v>
                </c:pt>
                <c:pt idx="2717">
                  <c:v>44018</c:v>
                </c:pt>
                <c:pt idx="2718">
                  <c:v>44019</c:v>
                </c:pt>
                <c:pt idx="2719">
                  <c:v>44020</c:v>
                </c:pt>
                <c:pt idx="2720">
                  <c:v>44021</c:v>
                </c:pt>
                <c:pt idx="2721">
                  <c:v>44022</c:v>
                </c:pt>
                <c:pt idx="2722">
                  <c:v>44025</c:v>
                </c:pt>
                <c:pt idx="2723">
                  <c:v>44026</c:v>
                </c:pt>
                <c:pt idx="2724">
                  <c:v>44027</c:v>
                </c:pt>
                <c:pt idx="2725">
                  <c:v>44028</c:v>
                </c:pt>
                <c:pt idx="2726">
                  <c:v>44029</c:v>
                </c:pt>
                <c:pt idx="2727">
                  <c:v>44032</c:v>
                </c:pt>
                <c:pt idx="2728">
                  <c:v>44033</c:v>
                </c:pt>
                <c:pt idx="2729">
                  <c:v>44034</c:v>
                </c:pt>
                <c:pt idx="2730">
                  <c:v>44035</c:v>
                </c:pt>
                <c:pt idx="2731">
                  <c:v>44036</c:v>
                </c:pt>
                <c:pt idx="2732">
                  <c:v>44039</c:v>
                </c:pt>
                <c:pt idx="2733">
                  <c:v>44040</c:v>
                </c:pt>
                <c:pt idx="2734">
                  <c:v>44041</c:v>
                </c:pt>
                <c:pt idx="2735">
                  <c:v>44042</c:v>
                </c:pt>
                <c:pt idx="2736">
                  <c:v>44043</c:v>
                </c:pt>
                <c:pt idx="2737">
                  <c:v>44046</c:v>
                </c:pt>
                <c:pt idx="2738">
                  <c:v>44047</c:v>
                </c:pt>
                <c:pt idx="2739">
                  <c:v>44048</c:v>
                </c:pt>
                <c:pt idx="2740">
                  <c:v>44049</c:v>
                </c:pt>
                <c:pt idx="2741">
                  <c:v>44050</c:v>
                </c:pt>
                <c:pt idx="2742">
                  <c:v>44053</c:v>
                </c:pt>
                <c:pt idx="2743">
                  <c:v>44054</c:v>
                </c:pt>
                <c:pt idx="2744">
                  <c:v>44055</c:v>
                </c:pt>
                <c:pt idx="2745">
                  <c:v>44056</c:v>
                </c:pt>
                <c:pt idx="2746">
                  <c:v>44057</c:v>
                </c:pt>
                <c:pt idx="2747">
                  <c:v>44060</c:v>
                </c:pt>
                <c:pt idx="2748">
                  <c:v>44061</c:v>
                </c:pt>
                <c:pt idx="2749">
                  <c:v>44062</c:v>
                </c:pt>
                <c:pt idx="2750">
                  <c:v>44063</c:v>
                </c:pt>
                <c:pt idx="2751">
                  <c:v>44064</c:v>
                </c:pt>
                <c:pt idx="2752">
                  <c:v>44067</c:v>
                </c:pt>
                <c:pt idx="2753">
                  <c:v>44068</c:v>
                </c:pt>
                <c:pt idx="2754">
                  <c:v>44069</c:v>
                </c:pt>
                <c:pt idx="2755">
                  <c:v>44070</c:v>
                </c:pt>
                <c:pt idx="2756">
                  <c:v>44071</c:v>
                </c:pt>
                <c:pt idx="2757">
                  <c:v>44074</c:v>
                </c:pt>
                <c:pt idx="2758">
                  <c:v>44075</c:v>
                </c:pt>
                <c:pt idx="2759">
                  <c:v>44076</c:v>
                </c:pt>
                <c:pt idx="2760">
                  <c:v>44077</c:v>
                </c:pt>
                <c:pt idx="2761">
                  <c:v>44078</c:v>
                </c:pt>
                <c:pt idx="2762">
                  <c:v>44081</c:v>
                </c:pt>
                <c:pt idx="2763">
                  <c:v>44082</c:v>
                </c:pt>
                <c:pt idx="2764">
                  <c:v>44083</c:v>
                </c:pt>
                <c:pt idx="2765">
                  <c:v>44084</c:v>
                </c:pt>
                <c:pt idx="2766">
                  <c:v>44085</c:v>
                </c:pt>
                <c:pt idx="2767">
                  <c:v>44088</c:v>
                </c:pt>
                <c:pt idx="2768">
                  <c:v>44089</c:v>
                </c:pt>
                <c:pt idx="2769">
                  <c:v>44090</c:v>
                </c:pt>
                <c:pt idx="2770">
                  <c:v>44091</c:v>
                </c:pt>
                <c:pt idx="2771">
                  <c:v>44092</c:v>
                </c:pt>
                <c:pt idx="2772">
                  <c:v>44095</c:v>
                </c:pt>
                <c:pt idx="2773">
                  <c:v>44096</c:v>
                </c:pt>
                <c:pt idx="2774">
                  <c:v>44097</c:v>
                </c:pt>
                <c:pt idx="2775">
                  <c:v>44098</c:v>
                </c:pt>
                <c:pt idx="2776">
                  <c:v>44099</c:v>
                </c:pt>
                <c:pt idx="2777">
                  <c:v>44102</c:v>
                </c:pt>
                <c:pt idx="2778">
                  <c:v>44103</c:v>
                </c:pt>
                <c:pt idx="2779">
                  <c:v>44104</c:v>
                </c:pt>
                <c:pt idx="2780">
                  <c:v>44105</c:v>
                </c:pt>
                <c:pt idx="2781">
                  <c:v>44106</c:v>
                </c:pt>
                <c:pt idx="2782">
                  <c:v>44109</c:v>
                </c:pt>
                <c:pt idx="2783">
                  <c:v>44110</c:v>
                </c:pt>
                <c:pt idx="2784">
                  <c:v>44111</c:v>
                </c:pt>
                <c:pt idx="2785">
                  <c:v>44112</c:v>
                </c:pt>
                <c:pt idx="2786">
                  <c:v>44113</c:v>
                </c:pt>
                <c:pt idx="2787">
                  <c:v>44116</c:v>
                </c:pt>
                <c:pt idx="2788">
                  <c:v>44117</c:v>
                </c:pt>
                <c:pt idx="2789">
                  <c:v>44118</c:v>
                </c:pt>
                <c:pt idx="2790">
                  <c:v>44119</c:v>
                </c:pt>
                <c:pt idx="2791">
                  <c:v>44120</c:v>
                </c:pt>
              </c:numCache>
            </c:numRef>
          </c:cat>
          <c:val>
            <c:numRef>
              <c:f>Hoja1!$D$2:$D$2793</c:f>
              <c:numCache>
                <c:formatCode>0.00</c:formatCode>
                <c:ptCount val="2792"/>
                <c:pt idx="0">
                  <c:v>151.00579999999999</c:v>
                </c:pt>
                <c:pt idx="1">
                  <c:v>151.76480000000001</c:v>
                </c:pt>
                <c:pt idx="2">
                  <c:v>161.07749999999999</c:v>
                </c:pt>
                <c:pt idx="3">
                  <c:v>147.6865</c:v>
                </c:pt>
                <c:pt idx="4">
                  <c:v>142.33580000000001</c:v>
                </c:pt>
                <c:pt idx="5">
                  <c:v>137.3425</c:v>
                </c:pt>
                <c:pt idx="6">
                  <c:v>140.6841</c:v>
                </c:pt>
                <c:pt idx="7">
                  <c:v>139.86799999999999</c:v>
                </c:pt>
                <c:pt idx="8">
                  <c:v>135.22810000000001</c:v>
                </c:pt>
                <c:pt idx="9">
                  <c:v>135.94489999999999</c:v>
                </c:pt>
                <c:pt idx="10">
                  <c:v>133.79050000000001</c:v>
                </c:pt>
                <c:pt idx="11">
                  <c:v>131.1122</c:v>
                </c:pt>
                <c:pt idx="12">
                  <c:v>128.20959999999999</c:v>
                </c:pt>
                <c:pt idx="13">
                  <c:v>130.43119999999999</c:v>
                </c:pt>
                <c:pt idx="14">
                  <c:v>128.93819999999999</c:v>
                </c:pt>
                <c:pt idx="15">
                  <c:v>127.4393</c:v>
                </c:pt>
                <c:pt idx="16">
                  <c:v>126.8383</c:v>
                </c:pt>
                <c:pt idx="17">
                  <c:v>123.82470000000001</c:v>
                </c:pt>
                <c:pt idx="18">
                  <c:v>123.03959999999999</c:v>
                </c:pt>
                <c:pt idx="19">
                  <c:v>120.51860000000001</c:v>
                </c:pt>
                <c:pt idx="20">
                  <c:v>118.12050000000001</c:v>
                </c:pt>
                <c:pt idx="21">
                  <c:v>115.9126</c:v>
                </c:pt>
                <c:pt idx="22">
                  <c:v>110.295</c:v>
                </c:pt>
                <c:pt idx="23">
                  <c:v>110.81</c:v>
                </c:pt>
                <c:pt idx="24">
                  <c:v>107.9396</c:v>
                </c:pt>
                <c:pt idx="25">
                  <c:v>106.11879999999999</c:v>
                </c:pt>
                <c:pt idx="26">
                  <c:v>107.2063</c:v>
                </c:pt>
                <c:pt idx="27">
                  <c:v>108.78879999999999</c:v>
                </c:pt>
                <c:pt idx="28">
                  <c:v>106.9063</c:v>
                </c:pt>
                <c:pt idx="29">
                  <c:v>105.3978</c:v>
                </c:pt>
                <c:pt idx="30">
                  <c:v>104.9333</c:v>
                </c:pt>
                <c:pt idx="31">
                  <c:v>108.22199999999999</c:v>
                </c:pt>
                <c:pt idx="32">
                  <c:v>113.9434</c:v>
                </c:pt>
                <c:pt idx="33">
                  <c:v>111.61620000000001</c:v>
                </c:pt>
                <c:pt idx="34">
                  <c:v>114.44029999999999</c:v>
                </c:pt>
                <c:pt idx="35">
                  <c:v>115.5513</c:v>
                </c:pt>
                <c:pt idx="36">
                  <c:v>116.434</c:v>
                </c:pt>
                <c:pt idx="37">
                  <c:v>116.56440000000001</c:v>
                </c:pt>
                <c:pt idx="38">
                  <c:v>115.39960000000001</c:v>
                </c:pt>
                <c:pt idx="39">
                  <c:v>116.22929999999999</c:v>
                </c:pt>
                <c:pt idx="40">
                  <c:v>113.1271</c:v>
                </c:pt>
                <c:pt idx="41">
                  <c:v>112.967</c:v>
                </c:pt>
                <c:pt idx="42">
                  <c:v>107.401</c:v>
                </c:pt>
                <c:pt idx="43">
                  <c:v>109.80500000000001</c:v>
                </c:pt>
                <c:pt idx="44">
                  <c:v>113.9158</c:v>
                </c:pt>
                <c:pt idx="45">
                  <c:v>113.4637</c:v>
                </c:pt>
                <c:pt idx="46">
                  <c:v>113.3779</c:v>
                </c:pt>
                <c:pt idx="47">
                  <c:v>109.2855</c:v>
                </c:pt>
                <c:pt idx="48">
                  <c:v>106.65179999999999</c:v>
                </c:pt>
                <c:pt idx="49">
                  <c:v>104.1808</c:v>
                </c:pt>
                <c:pt idx="50">
                  <c:v>99.013249999999999</c:v>
                </c:pt>
                <c:pt idx="51">
                  <c:v>103.65519999999999</c:v>
                </c:pt>
                <c:pt idx="52">
                  <c:v>103.37430000000001</c:v>
                </c:pt>
                <c:pt idx="53">
                  <c:v>100.7607</c:v>
                </c:pt>
                <c:pt idx="54">
                  <c:v>102.8845</c:v>
                </c:pt>
                <c:pt idx="55">
                  <c:v>106.5586</c:v>
                </c:pt>
                <c:pt idx="56">
                  <c:v>108.1563</c:v>
                </c:pt>
                <c:pt idx="57">
                  <c:v>110.61879999999999</c:v>
                </c:pt>
                <c:pt idx="58">
                  <c:v>121.6925</c:v>
                </c:pt>
                <c:pt idx="59">
                  <c:v>117.896</c:v>
                </c:pt>
                <c:pt idx="60">
                  <c:v>115.3664</c:v>
                </c:pt>
                <c:pt idx="61">
                  <c:v>115.1277</c:v>
                </c:pt>
                <c:pt idx="62">
                  <c:v>111.3944</c:v>
                </c:pt>
                <c:pt idx="63">
                  <c:v>124.99339999999999</c:v>
                </c:pt>
                <c:pt idx="64">
                  <c:v>131.43620000000001</c:v>
                </c:pt>
                <c:pt idx="65">
                  <c:v>152.51349999999999</c:v>
                </c:pt>
                <c:pt idx="66">
                  <c:v>152.35149999999999</c:v>
                </c:pt>
                <c:pt idx="67">
                  <c:v>126.6469</c:v>
                </c:pt>
                <c:pt idx="68">
                  <c:v>125.7295</c:v>
                </c:pt>
                <c:pt idx="69">
                  <c:v>115.67</c:v>
                </c:pt>
                <c:pt idx="70">
                  <c:v>119.1575</c:v>
                </c:pt>
                <c:pt idx="71">
                  <c:v>128.2269</c:v>
                </c:pt>
                <c:pt idx="72">
                  <c:v>131.14279999999999</c:v>
                </c:pt>
                <c:pt idx="73">
                  <c:v>141.4212</c:v>
                </c:pt>
                <c:pt idx="74">
                  <c:v>140.28219999999999</c:v>
                </c:pt>
                <c:pt idx="75">
                  <c:v>153.0386</c:v>
                </c:pt>
                <c:pt idx="76">
                  <c:v>147.535</c:v>
                </c:pt>
                <c:pt idx="77">
                  <c:v>146.17670000000001</c:v>
                </c:pt>
                <c:pt idx="78">
                  <c:v>146.74369999999999</c:v>
                </c:pt>
                <c:pt idx="79">
                  <c:v>141.2663</c:v>
                </c:pt>
                <c:pt idx="80">
                  <c:v>132.387</c:v>
                </c:pt>
                <c:pt idx="81">
                  <c:v>136.6046</c:v>
                </c:pt>
                <c:pt idx="82">
                  <c:v>133.5608</c:v>
                </c:pt>
                <c:pt idx="83">
                  <c:v>134.6763</c:v>
                </c:pt>
                <c:pt idx="84">
                  <c:v>130.8706</c:v>
                </c:pt>
                <c:pt idx="85">
                  <c:v>131.19059999999999</c:v>
                </c:pt>
                <c:pt idx="86">
                  <c:v>144.51140000000001</c:v>
                </c:pt>
                <c:pt idx="87">
                  <c:v>146.4254</c:v>
                </c:pt>
                <c:pt idx="88">
                  <c:v>147.09119999999999</c:v>
                </c:pt>
                <c:pt idx="89">
                  <c:v>143.30500000000001</c:v>
                </c:pt>
                <c:pt idx="90">
                  <c:v>138.7337</c:v>
                </c:pt>
                <c:pt idx="91">
                  <c:v>140.5017</c:v>
                </c:pt>
                <c:pt idx="92">
                  <c:v>134.61000000000001</c:v>
                </c:pt>
                <c:pt idx="93">
                  <c:v>132.51499999999999</c:v>
                </c:pt>
                <c:pt idx="94">
                  <c:v>132.58670000000001</c:v>
                </c:pt>
                <c:pt idx="95">
                  <c:v>127.8725</c:v>
                </c:pt>
                <c:pt idx="96">
                  <c:v>124.1584</c:v>
                </c:pt>
                <c:pt idx="97">
                  <c:v>123.2921</c:v>
                </c:pt>
                <c:pt idx="98">
                  <c:v>127.0809</c:v>
                </c:pt>
                <c:pt idx="99">
                  <c:v>126.97199999999999</c:v>
                </c:pt>
                <c:pt idx="100">
                  <c:v>131.7987</c:v>
                </c:pt>
                <c:pt idx="101">
                  <c:v>127.8284</c:v>
                </c:pt>
                <c:pt idx="102">
                  <c:v>127.19970000000001</c:v>
                </c:pt>
                <c:pt idx="103">
                  <c:v>137.21369999999999</c:v>
                </c:pt>
                <c:pt idx="104">
                  <c:v>137.53</c:v>
                </c:pt>
                <c:pt idx="105">
                  <c:v>139.03380000000001</c:v>
                </c:pt>
                <c:pt idx="106">
                  <c:v>138.2509</c:v>
                </c:pt>
                <c:pt idx="107">
                  <c:v>137.98990000000001</c:v>
                </c:pt>
                <c:pt idx="108">
                  <c:v>138.005</c:v>
                </c:pt>
                <c:pt idx="109">
                  <c:v>133.67250000000001</c:v>
                </c:pt>
                <c:pt idx="110">
                  <c:v>129.02369999999999</c:v>
                </c:pt>
                <c:pt idx="111">
                  <c:v>127.4736</c:v>
                </c:pt>
                <c:pt idx="112">
                  <c:v>125.104</c:v>
                </c:pt>
                <c:pt idx="113">
                  <c:v>121.0125</c:v>
                </c:pt>
                <c:pt idx="114">
                  <c:v>124.4588</c:v>
                </c:pt>
                <c:pt idx="115">
                  <c:v>123.52809999999999</c:v>
                </c:pt>
                <c:pt idx="116">
                  <c:v>126.8218</c:v>
                </c:pt>
                <c:pt idx="117">
                  <c:v>127.06</c:v>
                </c:pt>
                <c:pt idx="118">
                  <c:v>123.9233</c:v>
                </c:pt>
                <c:pt idx="119">
                  <c:v>124.4423</c:v>
                </c:pt>
                <c:pt idx="120">
                  <c:v>120.9175</c:v>
                </c:pt>
                <c:pt idx="121">
                  <c:v>120.7058</c:v>
                </c:pt>
                <c:pt idx="122">
                  <c:v>116.52249999999999</c:v>
                </c:pt>
                <c:pt idx="123">
                  <c:v>116.9884</c:v>
                </c:pt>
                <c:pt idx="124">
                  <c:v>119.505</c:v>
                </c:pt>
                <c:pt idx="125">
                  <c:v>116.44750000000001</c:v>
                </c:pt>
                <c:pt idx="126">
                  <c:v>116.8539</c:v>
                </c:pt>
                <c:pt idx="127">
                  <c:v>113.4863</c:v>
                </c:pt>
                <c:pt idx="128">
                  <c:v>115.16249999999999</c:v>
                </c:pt>
                <c:pt idx="129">
                  <c:v>115.6335</c:v>
                </c:pt>
                <c:pt idx="130">
                  <c:v>115.3086</c:v>
                </c:pt>
                <c:pt idx="131">
                  <c:v>114.6189</c:v>
                </c:pt>
                <c:pt idx="132">
                  <c:v>112.3185</c:v>
                </c:pt>
                <c:pt idx="133">
                  <c:v>113.47620000000001</c:v>
                </c:pt>
                <c:pt idx="134">
                  <c:v>114.33629999999999</c:v>
                </c:pt>
                <c:pt idx="135">
                  <c:v>115.7227</c:v>
                </c:pt>
                <c:pt idx="136">
                  <c:v>118.648</c:v>
                </c:pt>
                <c:pt idx="137">
                  <c:v>119.8531</c:v>
                </c:pt>
                <c:pt idx="138">
                  <c:v>116.9645</c:v>
                </c:pt>
                <c:pt idx="139">
                  <c:v>116.12050000000001</c:v>
                </c:pt>
                <c:pt idx="140">
                  <c:v>118.05249999999999</c:v>
                </c:pt>
                <c:pt idx="141">
                  <c:v>120.678</c:v>
                </c:pt>
                <c:pt idx="142">
                  <c:v>120.0757</c:v>
                </c:pt>
                <c:pt idx="143">
                  <c:v>126.1271</c:v>
                </c:pt>
                <c:pt idx="144">
                  <c:v>126.127</c:v>
                </c:pt>
                <c:pt idx="145">
                  <c:v>134.3134</c:v>
                </c:pt>
                <c:pt idx="146">
                  <c:v>132.31800000000001</c:v>
                </c:pt>
                <c:pt idx="147">
                  <c:v>135.26070000000001</c:v>
                </c:pt>
                <c:pt idx="148">
                  <c:v>143.8212</c:v>
                </c:pt>
                <c:pt idx="149">
                  <c:v>142.8192</c:v>
                </c:pt>
                <c:pt idx="150">
                  <c:v>137.94749999999999</c:v>
                </c:pt>
                <c:pt idx="151">
                  <c:v>132.73240000000001</c:v>
                </c:pt>
                <c:pt idx="152">
                  <c:v>132.58150000000001</c:v>
                </c:pt>
                <c:pt idx="153">
                  <c:v>141.30869999999999</c:v>
                </c:pt>
                <c:pt idx="154">
                  <c:v>145.46950000000001</c:v>
                </c:pt>
                <c:pt idx="155">
                  <c:v>141.14750000000001</c:v>
                </c:pt>
                <c:pt idx="156">
                  <c:v>136.1557</c:v>
                </c:pt>
                <c:pt idx="157">
                  <c:v>131.0693</c:v>
                </c:pt>
                <c:pt idx="158">
                  <c:v>128.9967</c:v>
                </c:pt>
                <c:pt idx="159">
                  <c:v>127.2195</c:v>
                </c:pt>
                <c:pt idx="160">
                  <c:v>125.23990000000001</c:v>
                </c:pt>
                <c:pt idx="161">
                  <c:v>127.9166</c:v>
                </c:pt>
                <c:pt idx="162">
                  <c:v>128.96369999999999</c:v>
                </c:pt>
                <c:pt idx="163">
                  <c:v>133.1164</c:v>
                </c:pt>
                <c:pt idx="164">
                  <c:v>129.53800000000001</c:v>
                </c:pt>
                <c:pt idx="165">
                  <c:v>133.99420000000001</c:v>
                </c:pt>
                <c:pt idx="166">
                  <c:v>132.10730000000001</c:v>
                </c:pt>
                <c:pt idx="167">
                  <c:v>126.5599</c:v>
                </c:pt>
                <c:pt idx="168">
                  <c:v>123.684</c:v>
                </c:pt>
                <c:pt idx="169">
                  <c:v>123.67100000000001</c:v>
                </c:pt>
                <c:pt idx="170">
                  <c:v>122.0462</c:v>
                </c:pt>
                <c:pt idx="171">
                  <c:v>118.0693</c:v>
                </c:pt>
                <c:pt idx="172">
                  <c:v>116.9109</c:v>
                </c:pt>
                <c:pt idx="173">
                  <c:v>112.03789999999999</c:v>
                </c:pt>
                <c:pt idx="174">
                  <c:v>108.3481</c:v>
                </c:pt>
                <c:pt idx="175">
                  <c:v>108.79049999999999</c:v>
                </c:pt>
                <c:pt idx="176">
                  <c:v>103.4627</c:v>
                </c:pt>
                <c:pt idx="177">
                  <c:v>104.13979999999999</c:v>
                </c:pt>
                <c:pt idx="178">
                  <c:v>98.363</c:v>
                </c:pt>
                <c:pt idx="179">
                  <c:v>94.513000000000005</c:v>
                </c:pt>
                <c:pt idx="180">
                  <c:v>100.1628</c:v>
                </c:pt>
                <c:pt idx="181">
                  <c:v>104.97580000000001</c:v>
                </c:pt>
                <c:pt idx="182">
                  <c:v>108.77070000000001</c:v>
                </c:pt>
                <c:pt idx="183">
                  <c:v>113.04</c:v>
                </c:pt>
                <c:pt idx="184">
                  <c:v>110.015</c:v>
                </c:pt>
                <c:pt idx="185">
                  <c:v>110.9088</c:v>
                </c:pt>
                <c:pt idx="186">
                  <c:v>107.5735</c:v>
                </c:pt>
                <c:pt idx="187">
                  <c:v>103.5911</c:v>
                </c:pt>
                <c:pt idx="188">
                  <c:v>104.9059</c:v>
                </c:pt>
                <c:pt idx="189">
                  <c:v>105.9911</c:v>
                </c:pt>
                <c:pt idx="190">
                  <c:v>105.1555</c:v>
                </c:pt>
                <c:pt idx="191">
                  <c:v>105.7834</c:v>
                </c:pt>
                <c:pt idx="192">
                  <c:v>106.00579999999999</c:v>
                </c:pt>
                <c:pt idx="193">
                  <c:v>103.5402</c:v>
                </c:pt>
                <c:pt idx="194">
                  <c:v>100.84569999999999</c:v>
                </c:pt>
                <c:pt idx="195">
                  <c:v>96.635999999999996</c:v>
                </c:pt>
                <c:pt idx="196">
                  <c:v>99.14949</c:v>
                </c:pt>
                <c:pt idx="197">
                  <c:v>104.91419999999999</c:v>
                </c:pt>
                <c:pt idx="198">
                  <c:v>107.2937</c:v>
                </c:pt>
                <c:pt idx="199">
                  <c:v>108.4513</c:v>
                </c:pt>
                <c:pt idx="200">
                  <c:v>108.9032</c:v>
                </c:pt>
                <c:pt idx="201">
                  <c:v>110.4063</c:v>
                </c:pt>
                <c:pt idx="202">
                  <c:v>111.5487</c:v>
                </c:pt>
                <c:pt idx="203">
                  <c:v>118.1687</c:v>
                </c:pt>
                <c:pt idx="204">
                  <c:v>117.1979</c:v>
                </c:pt>
                <c:pt idx="205">
                  <c:v>113.98269999999999</c:v>
                </c:pt>
                <c:pt idx="206">
                  <c:v>113.36790000000001</c:v>
                </c:pt>
                <c:pt idx="207">
                  <c:v>115.73350000000001</c:v>
                </c:pt>
                <c:pt idx="208">
                  <c:v>121.27719999999999</c:v>
                </c:pt>
                <c:pt idx="209">
                  <c:v>116.038</c:v>
                </c:pt>
                <c:pt idx="210">
                  <c:v>116.70950000000001</c:v>
                </c:pt>
                <c:pt idx="211">
                  <c:v>117.6104</c:v>
                </c:pt>
                <c:pt idx="212">
                  <c:v>121.93429999999999</c:v>
                </c:pt>
                <c:pt idx="213">
                  <c:v>125.7597</c:v>
                </c:pt>
                <c:pt idx="214">
                  <c:v>119.0973</c:v>
                </c:pt>
                <c:pt idx="215">
                  <c:v>110.60809999999999</c:v>
                </c:pt>
                <c:pt idx="216">
                  <c:v>108.98990000000001</c:v>
                </c:pt>
                <c:pt idx="217">
                  <c:v>108.0147</c:v>
                </c:pt>
                <c:pt idx="218">
                  <c:v>108.1741</c:v>
                </c:pt>
                <c:pt idx="219">
                  <c:v>109.44970000000001</c:v>
                </c:pt>
                <c:pt idx="220">
                  <c:v>110.1468</c:v>
                </c:pt>
                <c:pt idx="221">
                  <c:v>112.7174</c:v>
                </c:pt>
                <c:pt idx="222">
                  <c:v>114.34910000000001</c:v>
                </c:pt>
                <c:pt idx="223">
                  <c:v>113.01900000000001</c:v>
                </c:pt>
                <c:pt idx="224">
                  <c:v>117.3771</c:v>
                </c:pt>
                <c:pt idx="225">
                  <c:v>117.0742</c:v>
                </c:pt>
                <c:pt idx="226">
                  <c:v>115.96469999999999</c:v>
                </c:pt>
                <c:pt idx="227">
                  <c:v>117.18380000000001</c:v>
                </c:pt>
                <c:pt idx="228">
                  <c:v>117.60899999999999</c:v>
                </c:pt>
                <c:pt idx="229">
                  <c:v>115.9123</c:v>
                </c:pt>
                <c:pt idx="230">
                  <c:v>116.31529999999999</c:v>
                </c:pt>
                <c:pt idx="231">
                  <c:v>116.3206</c:v>
                </c:pt>
                <c:pt idx="232">
                  <c:v>116.3257</c:v>
                </c:pt>
                <c:pt idx="233">
                  <c:v>117.001</c:v>
                </c:pt>
                <c:pt idx="234">
                  <c:v>114.5043</c:v>
                </c:pt>
                <c:pt idx="235">
                  <c:v>113.8895</c:v>
                </c:pt>
                <c:pt idx="236">
                  <c:v>113.5557</c:v>
                </c:pt>
                <c:pt idx="237">
                  <c:v>109.4697</c:v>
                </c:pt>
                <c:pt idx="238">
                  <c:v>106.3135</c:v>
                </c:pt>
                <c:pt idx="239">
                  <c:v>106.63200000000001</c:v>
                </c:pt>
                <c:pt idx="240">
                  <c:v>110.373</c:v>
                </c:pt>
                <c:pt idx="241">
                  <c:v>113.98009999999999</c:v>
                </c:pt>
                <c:pt idx="242">
                  <c:v>115.3631</c:v>
                </c:pt>
                <c:pt idx="243">
                  <c:v>113.7479</c:v>
                </c:pt>
                <c:pt idx="244">
                  <c:v>109.3604</c:v>
                </c:pt>
                <c:pt idx="245">
                  <c:v>110.6044</c:v>
                </c:pt>
                <c:pt idx="246">
                  <c:v>109.55329999999999</c:v>
                </c:pt>
                <c:pt idx="247">
                  <c:v>109.598</c:v>
                </c:pt>
                <c:pt idx="248">
                  <c:v>109.7333</c:v>
                </c:pt>
                <c:pt idx="249">
                  <c:v>112.5431</c:v>
                </c:pt>
                <c:pt idx="250">
                  <c:v>113.3092</c:v>
                </c:pt>
                <c:pt idx="251">
                  <c:v>113.125</c:v>
                </c:pt>
                <c:pt idx="252">
                  <c:v>111.38249999999999</c:v>
                </c:pt>
                <c:pt idx="253">
                  <c:v>113.3565</c:v>
                </c:pt>
                <c:pt idx="254">
                  <c:v>112.50709999999999</c:v>
                </c:pt>
                <c:pt idx="255">
                  <c:v>117.26049999999999</c:v>
                </c:pt>
                <c:pt idx="256">
                  <c:v>123.75579999999999</c:v>
                </c:pt>
                <c:pt idx="257">
                  <c:v>122.0158</c:v>
                </c:pt>
                <c:pt idx="258">
                  <c:v>119.405</c:v>
                </c:pt>
                <c:pt idx="259">
                  <c:v>116.92789999999999</c:v>
                </c:pt>
                <c:pt idx="260">
                  <c:v>116.53830000000001</c:v>
                </c:pt>
                <c:pt idx="261">
                  <c:v>114.5946</c:v>
                </c:pt>
                <c:pt idx="262">
                  <c:v>115.52930000000001</c:v>
                </c:pt>
                <c:pt idx="263">
                  <c:v>115.7805</c:v>
                </c:pt>
                <c:pt idx="264">
                  <c:v>119.40430000000001</c:v>
                </c:pt>
                <c:pt idx="265">
                  <c:v>121.67</c:v>
                </c:pt>
                <c:pt idx="266">
                  <c:v>122.259</c:v>
                </c:pt>
                <c:pt idx="267">
                  <c:v>120.81489999999999</c:v>
                </c:pt>
                <c:pt idx="268">
                  <c:v>118.2516</c:v>
                </c:pt>
                <c:pt idx="269">
                  <c:v>116.06440000000001</c:v>
                </c:pt>
                <c:pt idx="270">
                  <c:v>114.0099</c:v>
                </c:pt>
                <c:pt idx="271">
                  <c:v>114.3961</c:v>
                </c:pt>
                <c:pt idx="272">
                  <c:v>114.43729999999999</c:v>
                </c:pt>
                <c:pt idx="273">
                  <c:v>119.4819</c:v>
                </c:pt>
                <c:pt idx="274">
                  <c:v>118.3121</c:v>
                </c:pt>
                <c:pt idx="275">
                  <c:v>117.57729999999999</c:v>
                </c:pt>
                <c:pt idx="276">
                  <c:v>116.77070000000001</c:v>
                </c:pt>
                <c:pt idx="277">
                  <c:v>114.47029999999999</c:v>
                </c:pt>
                <c:pt idx="278">
                  <c:v>114.55880000000001</c:v>
                </c:pt>
                <c:pt idx="279">
                  <c:v>114.5561</c:v>
                </c:pt>
                <c:pt idx="280">
                  <c:v>110.67</c:v>
                </c:pt>
                <c:pt idx="281">
                  <c:v>109</c:v>
                </c:pt>
                <c:pt idx="282">
                  <c:v>107.96040000000001</c:v>
                </c:pt>
                <c:pt idx="283">
                  <c:v>105.07089999999999</c:v>
                </c:pt>
                <c:pt idx="284">
                  <c:v>105.2148</c:v>
                </c:pt>
                <c:pt idx="285">
                  <c:v>108.9764</c:v>
                </c:pt>
                <c:pt idx="286">
                  <c:v>108.18089999999999</c:v>
                </c:pt>
                <c:pt idx="287">
                  <c:v>109.1859</c:v>
                </c:pt>
                <c:pt idx="288">
                  <c:v>110.38379999999999</c:v>
                </c:pt>
                <c:pt idx="289">
                  <c:v>113.2723</c:v>
                </c:pt>
                <c:pt idx="290">
                  <c:v>112.8459</c:v>
                </c:pt>
                <c:pt idx="291">
                  <c:v>111.06870000000001</c:v>
                </c:pt>
                <c:pt idx="292">
                  <c:v>109.13500000000001</c:v>
                </c:pt>
                <c:pt idx="293">
                  <c:v>110.1446</c:v>
                </c:pt>
                <c:pt idx="294">
                  <c:v>109.495</c:v>
                </c:pt>
                <c:pt idx="295">
                  <c:v>108.65949999999999</c:v>
                </c:pt>
                <c:pt idx="296">
                  <c:v>107.68089999999999</c:v>
                </c:pt>
                <c:pt idx="297">
                  <c:v>108.4182</c:v>
                </c:pt>
                <c:pt idx="298">
                  <c:v>106.47</c:v>
                </c:pt>
                <c:pt idx="299">
                  <c:v>105.8691</c:v>
                </c:pt>
                <c:pt idx="300">
                  <c:v>105.35639999999999</c:v>
                </c:pt>
                <c:pt idx="301">
                  <c:v>102.8509</c:v>
                </c:pt>
                <c:pt idx="302">
                  <c:v>100.9663</c:v>
                </c:pt>
                <c:pt idx="303">
                  <c:v>100.7392</c:v>
                </c:pt>
                <c:pt idx="304">
                  <c:v>100.155</c:v>
                </c:pt>
                <c:pt idx="305">
                  <c:v>100.6969</c:v>
                </c:pt>
                <c:pt idx="306">
                  <c:v>98.087500000000006</c:v>
                </c:pt>
                <c:pt idx="307">
                  <c:v>98.062700000000007</c:v>
                </c:pt>
                <c:pt idx="308">
                  <c:v>99.33</c:v>
                </c:pt>
                <c:pt idx="309">
                  <c:v>100.00749999999999</c:v>
                </c:pt>
                <c:pt idx="310">
                  <c:v>100.56699999999999</c:v>
                </c:pt>
                <c:pt idx="311">
                  <c:v>99.776759999999996</c:v>
                </c:pt>
                <c:pt idx="312">
                  <c:v>102.0729</c:v>
                </c:pt>
                <c:pt idx="313">
                  <c:v>102.8284</c:v>
                </c:pt>
                <c:pt idx="314">
                  <c:v>101.875</c:v>
                </c:pt>
                <c:pt idx="315">
                  <c:v>102.0247</c:v>
                </c:pt>
                <c:pt idx="316">
                  <c:v>102</c:v>
                </c:pt>
                <c:pt idx="317">
                  <c:v>101.1463</c:v>
                </c:pt>
                <c:pt idx="318">
                  <c:v>99.729399999999998</c:v>
                </c:pt>
                <c:pt idx="319">
                  <c:v>100.2426</c:v>
                </c:pt>
                <c:pt idx="320">
                  <c:v>100</c:v>
                </c:pt>
                <c:pt idx="321">
                  <c:v>98.515910000000005</c:v>
                </c:pt>
                <c:pt idx="322">
                  <c:v>98.034649999999999</c:v>
                </c:pt>
                <c:pt idx="323">
                  <c:v>97.658749999999998</c:v>
                </c:pt>
                <c:pt idx="324">
                  <c:v>97.77225</c:v>
                </c:pt>
                <c:pt idx="325">
                  <c:v>100.33499999999999</c:v>
                </c:pt>
                <c:pt idx="326">
                  <c:v>100.0528</c:v>
                </c:pt>
                <c:pt idx="327">
                  <c:v>100.13500000000001</c:v>
                </c:pt>
                <c:pt idx="328">
                  <c:v>98.521259999999998</c:v>
                </c:pt>
                <c:pt idx="329">
                  <c:v>98.284999999999997</c:v>
                </c:pt>
                <c:pt idx="330">
                  <c:v>99</c:v>
                </c:pt>
                <c:pt idx="331">
                  <c:v>99</c:v>
                </c:pt>
                <c:pt idx="332">
                  <c:v>98.850009999999997</c:v>
                </c:pt>
                <c:pt idx="333">
                  <c:v>98.986800000000002</c:v>
                </c:pt>
                <c:pt idx="334">
                  <c:v>98</c:v>
                </c:pt>
                <c:pt idx="335">
                  <c:v>98.496449999999996</c:v>
                </c:pt>
                <c:pt idx="336">
                  <c:v>99.684799999999996</c:v>
                </c:pt>
                <c:pt idx="337">
                  <c:v>100.9455</c:v>
                </c:pt>
                <c:pt idx="338">
                  <c:v>101.3584</c:v>
                </c:pt>
                <c:pt idx="339">
                  <c:v>102.68</c:v>
                </c:pt>
                <c:pt idx="340">
                  <c:v>104.70950000000001</c:v>
                </c:pt>
                <c:pt idx="341">
                  <c:v>105.33499999999999</c:v>
                </c:pt>
                <c:pt idx="342">
                  <c:v>104.9918</c:v>
                </c:pt>
                <c:pt idx="343">
                  <c:v>102.94880000000001</c:v>
                </c:pt>
                <c:pt idx="344">
                  <c:v>104.05249999999999</c:v>
                </c:pt>
                <c:pt idx="345">
                  <c:v>104.44499999999999</c:v>
                </c:pt>
                <c:pt idx="346">
                  <c:v>105.10890000000001</c:v>
                </c:pt>
                <c:pt idx="347">
                  <c:v>105.83</c:v>
                </c:pt>
                <c:pt idx="348">
                  <c:v>105.67</c:v>
                </c:pt>
                <c:pt idx="349">
                  <c:v>107.0446</c:v>
                </c:pt>
                <c:pt idx="350">
                  <c:v>106.33499999999999</c:v>
                </c:pt>
                <c:pt idx="351">
                  <c:v>107.2475</c:v>
                </c:pt>
                <c:pt idx="352">
                  <c:v>109</c:v>
                </c:pt>
                <c:pt idx="353">
                  <c:v>106.1735</c:v>
                </c:pt>
                <c:pt idx="354">
                  <c:v>109.47</c:v>
                </c:pt>
                <c:pt idx="355">
                  <c:v>111.6551</c:v>
                </c:pt>
                <c:pt idx="356">
                  <c:v>111.75749999999999</c:v>
                </c:pt>
                <c:pt idx="357">
                  <c:v>113</c:v>
                </c:pt>
                <c:pt idx="358">
                  <c:v>110.6575</c:v>
                </c:pt>
                <c:pt idx="359">
                  <c:v>110.27500000000001</c:v>
                </c:pt>
                <c:pt idx="360">
                  <c:v>114.8052</c:v>
                </c:pt>
                <c:pt idx="361">
                  <c:v>115.47190000000001</c:v>
                </c:pt>
                <c:pt idx="362">
                  <c:v>115.4825</c:v>
                </c:pt>
                <c:pt idx="363">
                  <c:v>114.0446</c:v>
                </c:pt>
                <c:pt idx="364">
                  <c:v>111.41200000000001</c:v>
                </c:pt>
                <c:pt idx="365">
                  <c:v>107.4914</c:v>
                </c:pt>
                <c:pt idx="366">
                  <c:v>107.4192</c:v>
                </c:pt>
                <c:pt idx="367">
                  <c:v>107.005</c:v>
                </c:pt>
                <c:pt idx="368">
                  <c:v>106.09399999999999</c:v>
                </c:pt>
                <c:pt idx="369">
                  <c:v>107</c:v>
                </c:pt>
                <c:pt idx="370">
                  <c:v>105.63509999999999</c:v>
                </c:pt>
                <c:pt idx="371">
                  <c:v>106.83</c:v>
                </c:pt>
                <c:pt idx="372">
                  <c:v>112.42230000000001</c:v>
                </c:pt>
                <c:pt idx="373">
                  <c:v>115.1686</c:v>
                </c:pt>
                <c:pt idx="374">
                  <c:v>114.3586</c:v>
                </c:pt>
                <c:pt idx="375">
                  <c:v>114.64400000000001</c:v>
                </c:pt>
                <c:pt idx="376">
                  <c:v>115</c:v>
                </c:pt>
                <c:pt idx="377">
                  <c:v>117.2269</c:v>
                </c:pt>
                <c:pt idx="378">
                  <c:v>116.1073</c:v>
                </c:pt>
                <c:pt idx="379">
                  <c:v>114.67</c:v>
                </c:pt>
                <c:pt idx="380">
                  <c:v>110.96</c:v>
                </c:pt>
                <c:pt idx="381">
                  <c:v>109.89109999999999</c:v>
                </c:pt>
                <c:pt idx="382">
                  <c:v>111.47750000000001</c:v>
                </c:pt>
                <c:pt idx="383">
                  <c:v>111</c:v>
                </c:pt>
                <c:pt idx="384">
                  <c:v>111.98350000000001</c:v>
                </c:pt>
                <c:pt idx="385">
                  <c:v>110.5</c:v>
                </c:pt>
                <c:pt idx="386">
                  <c:v>111</c:v>
                </c:pt>
                <c:pt idx="387">
                  <c:v>108.7401</c:v>
                </c:pt>
                <c:pt idx="388">
                  <c:v>111.11499999999999</c:v>
                </c:pt>
                <c:pt idx="389">
                  <c:v>112.33</c:v>
                </c:pt>
                <c:pt idx="390">
                  <c:v>124.9102</c:v>
                </c:pt>
                <c:pt idx="391">
                  <c:v>128.51429999999999</c:v>
                </c:pt>
                <c:pt idx="392">
                  <c:v>160.39230000000001</c:v>
                </c:pt>
                <c:pt idx="393">
                  <c:v>153.1294</c:v>
                </c:pt>
                <c:pt idx="394">
                  <c:v>165.62450000000001</c:v>
                </c:pt>
                <c:pt idx="395">
                  <c:v>161.14830000000001</c:v>
                </c:pt>
                <c:pt idx="396">
                  <c:v>153.50630000000001</c:v>
                </c:pt>
                <c:pt idx="397">
                  <c:v>139.09559999999999</c:v>
                </c:pt>
                <c:pt idx="398">
                  <c:v>140.7261</c:v>
                </c:pt>
                <c:pt idx="399">
                  <c:v>137.05199999999999</c:v>
                </c:pt>
                <c:pt idx="400">
                  <c:v>145.31610000000001</c:v>
                </c:pt>
                <c:pt idx="401">
                  <c:v>145.49180000000001</c:v>
                </c:pt>
                <c:pt idx="402">
                  <c:v>150.69999999999999</c:v>
                </c:pt>
                <c:pt idx="403">
                  <c:v>157.7277</c:v>
                </c:pt>
                <c:pt idx="404">
                  <c:v>160.45160000000001</c:v>
                </c:pt>
                <c:pt idx="405">
                  <c:v>161.77889999999999</c:v>
                </c:pt>
                <c:pt idx="406">
                  <c:v>163.2757</c:v>
                </c:pt>
                <c:pt idx="407">
                  <c:v>158.9744</c:v>
                </c:pt>
                <c:pt idx="408">
                  <c:v>153.54140000000001</c:v>
                </c:pt>
                <c:pt idx="409">
                  <c:v>142.05279999999999</c:v>
                </c:pt>
                <c:pt idx="410">
                  <c:v>142.3837</c:v>
                </c:pt>
                <c:pt idx="411">
                  <c:v>149.48500000000001</c:v>
                </c:pt>
                <c:pt idx="412">
                  <c:v>152</c:v>
                </c:pt>
                <c:pt idx="413">
                  <c:v>158.91149999999999</c:v>
                </c:pt>
                <c:pt idx="414">
                  <c:v>151.40119999999999</c:v>
                </c:pt>
                <c:pt idx="415">
                  <c:v>154.54740000000001</c:v>
                </c:pt>
                <c:pt idx="416">
                  <c:v>164.89869999999999</c:v>
                </c:pt>
                <c:pt idx="417">
                  <c:v>172.7587</c:v>
                </c:pt>
                <c:pt idx="418">
                  <c:v>169.52269999999999</c:v>
                </c:pt>
                <c:pt idx="419">
                  <c:v>170.05889999999999</c:v>
                </c:pt>
                <c:pt idx="420">
                  <c:v>163.0813</c:v>
                </c:pt>
                <c:pt idx="421">
                  <c:v>158.75</c:v>
                </c:pt>
                <c:pt idx="422">
                  <c:v>168.9725</c:v>
                </c:pt>
                <c:pt idx="423">
                  <c:v>174.7089</c:v>
                </c:pt>
                <c:pt idx="424">
                  <c:v>199.29390000000001</c:v>
                </c:pt>
                <c:pt idx="425">
                  <c:v>213.67</c:v>
                </c:pt>
                <c:pt idx="426">
                  <c:v>213.47559999999999</c:v>
                </c:pt>
                <c:pt idx="427">
                  <c:v>197.14670000000001</c:v>
                </c:pt>
                <c:pt idx="428">
                  <c:v>183.1071</c:v>
                </c:pt>
                <c:pt idx="429">
                  <c:v>188.0701</c:v>
                </c:pt>
                <c:pt idx="430">
                  <c:v>187.55170000000001</c:v>
                </c:pt>
                <c:pt idx="431">
                  <c:v>197.315</c:v>
                </c:pt>
                <c:pt idx="432">
                  <c:v>214.8817</c:v>
                </c:pt>
                <c:pt idx="433">
                  <c:v>216.958</c:v>
                </c:pt>
                <c:pt idx="434">
                  <c:v>196.79570000000001</c:v>
                </c:pt>
                <c:pt idx="435">
                  <c:v>185.39670000000001</c:v>
                </c:pt>
                <c:pt idx="436">
                  <c:v>183.4135</c:v>
                </c:pt>
                <c:pt idx="437">
                  <c:v>177.9571</c:v>
                </c:pt>
                <c:pt idx="438">
                  <c:v>170.36</c:v>
                </c:pt>
                <c:pt idx="439">
                  <c:v>149.82</c:v>
                </c:pt>
                <c:pt idx="440">
                  <c:v>154.06270000000001</c:v>
                </c:pt>
                <c:pt idx="441">
                  <c:v>150.39779999999999</c:v>
                </c:pt>
                <c:pt idx="442">
                  <c:v>153.57749999999999</c:v>
                </c:pt>
                <c:pt idx="443">
                  <c:v>150.05199999999999</c:v>
                </c:pt>
                <c:pt idx="444">
                  <c:v>152.17259999999999</c:v>
                </c:pt>
                <c:pt idx="445">
                  <c:v>157.5428</c:v>
                </c:pt>
                <c:pt idx="446">
                  <c:v>158.96879999999999</c:v>
                </c:pt>
                <c:pt idx="447">
                  <c:v>153.905</c:v>
                </c:pt>
                <c:pt idx="448">
                  <c:v>156.78469999999999</c:v>
                </c:pt>
                <c:pt idx="449">
                  <c:v>152.02000000000001</c:v>
                </c:pt>
                <c:pt idx="450">
                  <c:v>129.6677</c:v>
                </c:pt>
                <c:pt idx="451">
                  <c:v>130.22280000000001</c:v>
                </c:pt>
                <c:pt idx="452">
                  <c:v>138.798</c:v>
                </c:pt>
                <c:pt idx="453">
                  <c:v>153.23920000000001</c:v>
                </c:pt>
                <c:pt idx="454">
                  <c:v>149.06880000000001</c:v>
                </c:pt>
                <c:pt idx="455">
                  <c:v>140.97749999999999</c:v>
                </c:pt>
                <c:pt idx="456">
                  <c:v>140.875</c:v>
                </c:pt>
                <c:pt idx="457">
                  <c:v>142.78</c:v>
                </c:pt>
                <c:pt idx="458">
                  <c:v>142.1601</c:v>
                </c:pt>
                <c:pt idx="459">
                  <c:v>162.0428</c:v>
                </c:pt>
                <c:pt idx="460">
                  <c:v>157.4786</c:v>
                </c:pt>
                <c:pt idx="461">
                  <c:v>156.7937</c:v>
                </c:pt>
                <c:pt idx="462">
                  <c:v>155.65199999999999</c:v>
                </c:pt>
                <c:pt idx="463">
                  <c:v>165.1892</c:v>
                </c:pt>
                <c:pt idx="464">
                  <c:v>169.28389999999999</c:v>
                </c:pt>
                <c:pt idx="465">
                  <c:v>177.24959999999999</c:v>
                </c:pt>
                <c:pt idx="466">
                  <c:v>175.2757</c:v>
                </c:pt>
                <c:pt idx="467">
                  <c:v>178.96250000000001</c:v>
                </c:pt>
                <c:pt idx="468">
                  <c:v>177.2927</c:v>
                </c:pt>
                <c:pt idx="469">
                  <c:v>185.589</c:v>
                </c:pt>
                <c:pt idx="470">
                  <c:v>188.16499999999999</c:v>
                </c:pt>
                <c:pt idx="471">
                  <c:v>189.70939999999999</c:v>
                </c:pt>
                <c:pt idx="472">
                  <c:v>178.47550000000001</c:v>
                </c:pt>
                <c:pt idx="473">
                  <c:v>177.14920000000001</c:v>
                </c:pt>
                <c:pt idx="474">
                  <c:v>161.0626</c:v>
                </c:pt>
                <c:pt idx="475">
                  <c:v>159.03749999999999</c:v>
                </c:pt>
                <c:pt idx="476">
                  <c:v>155.8475</c:v>
                </c:pt>
                <c:pt idx="477">
                  <c:v>145.5</c:v>
                </c:pt>
                <c:pt idx="478">
                  <c:v>142.87370000000001</c:v>
                </c:pt>
                <c:pt idx="479">
                  <c:v>139.80889999999999</c:v>
                </c:pt>
                <c:pt idx="480">
                  <c:v>151.10810000000001</c:v>
                </c:pt>
                <c:pt idx="481">
                  <c:v>147.16999999999999</c:v>
                </c:pt>
                <c:pt idx="482">
                  <c:v>149.07910000000001</c:v>
                </c:pt>
                <c:pt idx="483">
                  <c:v>150.2525</c:v>
                </c:pt>
                <c:pt idx="484">
                  <c:v>158.1362</c:v>
                </c:pt>
                <c:pt idx="485">
                  <c:v>156.6688</c:v>
                </c:pt>
                <c:pt idx="486">
                  <c:v>157.08250000000001</c:v>
                </c:pt>
                <c:pt idx="487">
                  <c:v>158.98349999999999</c:v>
                </c:pt>
                <c:pt idx="488">
                  <c:v>155.8339</c:v>
                </c:pt>
                <c:pt idx="489">
                  <c:v>154.76679999999999</c:v>
                </c:pt>
                <c:pt idx="490">
                  <c:v>156.738</c:v>
                </c:pt>
                <c:pt idx="491">
                  <c:v>154.1191</c:v>
                </c:pt>
                <c:pt idx="492">
                  <c:v>154.1267</c:v>
                </c:pt>
                <c:pt idx="493">
                  <c:v>153.005</c:v>
                </c:pt>
                <c:pt idx="494">
                  <c:v>154.52799999999999</c:v>
                </c:pt>
                <c:pt idx="495">
                  <c:v>154.0478</c:v>
                </c:pt>
                <c:pt idx="496">
                  <c:v>153.53299999999999</c:v>
                </c:pt>
                <c:pt idx="497">
                  <c:v>153.51820000000001</c:v>
                </c:pt>
                <c:pt idx="498">
                  <c:v>150.13999999999999</c:v>
                </c:pt>
                <c:pt idx="499">
                  <c:v>149.26320000000001</c:v>
                </c:pt>
                <c:pt idx="500">
                  <c:v>152.185</c:v>
                </c:pt>
                <c:pt idx="501">
                  <c:v>151.92250000000001</c:v>
                </c:pt>
                <c:pt idx="502">
                  <c:v>152</c:v>
                </c:pt>
                <c:pt idx="503">
                  <c:v>149.94720000000001</c:v>
                </c:pt>
                <c:pt idx="504">
                  <c:v>151.53790000000001</c:v>
                </c:pt>
                <c:pt idx="505">
                  <c:v>151.3152</c:v>
                </c:pt>
                <c:pt idx="506">
                  <c:v>152.71440000000001</c:v>
                </c:pt>
                <c:pt idx="507">
                  <c:v>155.32669999999999</c:v>
                </c:pt>
                <c:pt idx="508">
                  <c:v>155.0215</c:v>
                </c:pt>
                <c:pt idx="509">
                  <c:v>149.88249999999999</c:v>
                </c:pt>
                <c:pt idx="510">
                  <c:v>147.91309999999999</c:v>
                </c:pt>
                <c:pt idx="511">
                  <c:v>147.23099999999999</c:v>
                </c:pt>
                <c:pt idx="512">
                  <c:v>146.4776</c:v>
                </c:pt>
                <c:pt idx="513">
                  <c:v>148.32499999999999</c:v>
                </c:pt>
                <c:pt idx="514">
                  <c:v>146.91380000000001</c:v>
                </c:pt>
                <c:pt idx="515">
                  <c:v>144.0138</c:v>
                </c:pt>
                <c:pt idx="516">
                  <c:v>142.7628</c:v>
                </c:pt>
                <c:pt idx="517">
                  <c:v>141.76349999999999</c:v>
                </c:pt>
                <c:pt idx="518">
                  <c:v>141.44220000000001</c:v>
                </c:pt>
                <c:pt idx="519">
                  <c:v>137.74889999999999</c:v>
                </c:pt>
                <c:pt idx="520">
                  <c:v>139.12180000000001</c:v>
                </c:pt>
                <c:pt idx="521">
                  <c:v>135.9212</c:v>
                </c:pt>
                <c:pt idx="522">
                  <c:v>135.9383</c:v>
                </c:pt>
                <c:pt idx="523">
                  <c:v>135.57759999999999</c:v>
                </c:pt>
                <c:pt idx="524">
                  <c:v>134.75129999999999</c:v>
                </c:pt>
                <c:pt idx="525">
                  <c:v>134.8631</c:v>
                </c:pt>
                <c:pt idx="526">
                  <c:v>137.32499999999999</c:v>
                </c:pt>
                <c:pt idx="527">
                  <c:v>136.79249999999999</c:v>
                </c:pt>
                <c:pt idx="528">
                  <c:v>136.852</c:v>
                </c:pt>
                <c:pt idx="529">
                  <c:v>138.44839999999999</c:v>
                </c:pt>
                <c:pt idx="530">
                  <c:v>135.9811</c:v>
                </c:pt>
                <c:pt idx="531">
                  <c:v>134.8441</c:v>
                </c:pt>
                <c:pt idx="532">
                  <c:v>134.3383</c:v>
                </c:pt>
                <c:pt idx="533">
                  <c:v>133.83750000000001</c:v>
                </c:pt>
                <c:pt idx="534">
                  <c:v>133.72229999999999</c:v>
                </c:pt>
                <c:pt idx="535">
                  <c:v>133.46369999999999</c:v>
                </c:pt>
                <c:pt idx="536">
                  <c:v>133.32429999999999</c:v>
                </c:pt>
                <c:pt idx="537">
                  <c:v>134.4675</c:v>
                </c:pt>
                <c:pt idx="538">
                  <c:v>134.38999999999999</c:v>
                </c:pt>
                <c:pt idx="539">
                  <c:v>136.57749999999999</c:v>
                </c:pt>
                <c:pt idx="540">
                  <c:v>132.76750000000001</c:v>
                </c:pt>
                <c:pt idx="541">
                  <c:v>128.33500000000001</c:v>
                </c:pt>
                <c:pt idx="542">
                  <c:v>126.74339999999999</c:v>
                </c:pt>
                <c:pt idx="543">
                  <c:v>132.04490000000001</c:v>
                </c:pt>
                <c:pt idx="544">
                  <c:v>130.392</c:v>
                </c:pt>
                <c:pt idx="545">
                  <c:v>123.2632</c:v>
                </c:pt>
                <c:pt idx="546">
                  <c:v>121.60250000000001</c:v>
                </c:pt>
                <c:pt idx="547">
                  <c:v>118.8959</c:v>
                </c:pt>
                <c:pt idx="548">
                  <c:v>115.9104</c:v>
                </c:pt>
                <c:pt idx="549">
                  <c:v>114.6675</c:v>
                </c:pt>
                <c:pt idx="550">
                  <c:v>114.125</c:v>
                </c:pt>
                <c:pt idx="551">
                  <c:v>111.6444</c:v>
                </c:pt>
                <c:pt idx="552">
                  <c:v>105.92919999999999</c:v>
                </c:pt>
                <c:pt idx="553">
                  <c:v>107.1675</c:v>
                </c:pt>
                <c:pt idx="554">
                  <c:v>110.625</c:v>
                </c:pt>
                <c:pt idx="555">
                  <c:v>115.9987</c:v>
                </c:pt>
                <c:pt idx="556">
                  <c:v>115.83499999999999</c:v>
                </c:pt>
                <c:pt idx="557">
                  <c:v>110.988</c:v>
                </c:pt>
                <c:pt idx="558">
                  <c:v>115</c:v>
                </c:pt>
                <c:pt idx="559">
                  <c:v>118.0836</c:v>
                </c:pt>
                <c:pt idx="560">
                  <c:v>117.63120000000001</c:v>
                </c:pt>
                <c:pt idx="561">
                  <c:v>117.675</c:v>
                </c:pt>
                <c:pt idx="562">
                  <c:v>117.1675</c:v>
                </c:pt>
                <c:pt idx="563">
                  <c:v>115.9258</c:v>
                </c:pt>
                <c:pt idx="564">
                  <c:v>119.1116</c:v>
                </c:pt>
                <c:pt idx="565">
                  <c:v>121.1186</c:v>
                </c:pt>
                <c:pt idx="566">
                  <c:v>122.02809999999999</c:v>
                </c:pt>
                <c:pt idx="567">
                  <c:v>125.8125</c:v>
                </c:pt>
                <c:pt idx="568">
                  <c:v>131.99039999999999</c:v>
                </c:pt>
                <c:pt idx="569">
                  <c:v>129.875</c:v>
                </c:pt>
                <c:pt idx="570">
                  <c:v>127.27160000000001</c:v>
                </c:pt>
                <c:pt idx="571">
                  <c:v>127.16</c:v>
                </c:pt>
                <c:pt idx="572">
                  <c:v>129.12950000000001</c:v>
                </c:pt>
                <c:pt idx="573">
                  <c:v>125.1683</c:v>
                </c:pt>
                <c:pt idx="574">
                  <c:v>127.5008</c:v>
                </c:pt>
                <c:pt idx="575">
                  <c:v>126.8034</c:v>
                </c:pt>
                <c:pt idx="576">
                  <c:v>124.21599999999999</c:v>
                </c:pt>
                <c:pt idx="577">
                  <c:v>124.9789</c:v>
                </c:pt>
                <c:pt idx="578">
                  <c:v>124.2209</c:v>
                </c:pt>
                <c:pt idx="579">
                  <c:v>122.41500000000001</c:v>
                </c:pt>
                <c:pt idx="580">
                  <c:v>120.557</c:v>
                </c:pt>
                <c:pt idx="581">
                  <c:v>119.1675</c:v>
                </c:pt>
                <c:pt idx="582">
                  <c:v>118.06480000000001</c:v>
                </c:pt>
                <c:pt idx="583">
                  <c:v>116.50749999999999</c:v>
                </c:pt>
                <c:pt idx="584">
                  <c:v>112.95950000000001</c:v>
                </c:pt>
                <c:pt idx="585">
                  <c:v>110.6962</c:v>
                </c:pt>
                <c:pt idx="586">
                  <c:v>112.6337</c:v>
                </c:pt>
                <c:pt idx="587">
                  <c:v>113.7559</c:v>
                </c:pt>
                <c:pt idx="588">
                  <c:v>116.0746</c:v>
                </c:pt>
                <c:pt idx="589">
                  <c:v>120.575</c:v>
                </c:pt>
                <c:pt idx="590">
                  <c:v>120.4598</c:v>
                </c:pt>
                <c:pt idx="591">
                  <c:v>122.7394</c:v>
                </c:pt>
                <c:pt idx="592">
                  <c:v>130.25</c:v>
                </c:pt>
                <c:pt idx="593">
                  <c:v>142.23910000000001</c:v>
                </c:pt>
                <c:pt idx="594">
                  <c:v>146.16249999999999</c:v>
                </c:pt>
                <c:pt idx="595">
                  <c:v>147.31020000000001</c:v>
                </c:pt>
                <c:pt idx="596">
                  <c:v>145.67500000000001</c:v>
                </c:pt>
                <c:pt idx="597">
                  <c:v>140.26009999999999</c:v>
                </c:pt>
                <c:pt idx="598">
                  <c:v>145.69499999999999</c:v>
                </c:pt>
                <c:pt idx="599">
                  <c:v>145.27510000000001</c:v>
                </c:pt>
                <c:pt idx="600">
                  <c:v>148.49250000000001</c:v>
                </c:pt>
                <c:pt idx="601">
                  <c:v>149.655</c:v>
                </c:pt>
                <c:pt idx="602">
                  <c:v>150.19130000000001</c:v>
                </c:pt>
                <c:pt idx="603">
                  <c:v>149.95050000000001</c:v>
                </c:pt>
                <c:pt idx="604">
                  <c:v>153.82749999999999</c:v>
                </c:pt>
                <c:pt idx="605">
                  <c:v>162.31</c:v>
                </c:pt>
                <c:pt idx="606">
                  <c:v>168.625</c:v>
                </c:pt>
                <c:pt idx="607">
                  <c:v>167.60149999999999</c:v>
                </c:pt>
                <c:pt idx="608">
                  <c:v>162.6825</c:v>
                </c:pt>
                <c:pt idx="609">
                  <c:v>149.8955</c:v>
                </c:pt>
                <c:pt idx="610">
                  <c:v>151.9786</c:v>
                </c:pt>
                <c:pt idx="611">
                  <c:v>150.4682</c:v>
                </c:pt>
                <c:pt idx="612">
                  <c:v>151.99250000000001</c:v>
                </c:pt>
                <c:pt idx="613">
                  <c:v>146.2758</c:v>
                </c:pt>
                <c:pt idx="614">
                  <c:v>146.4453</c:v>
                </c:pt>
                <c:pt idx="615">
                  <c:v>138.77850000000001</c:v>
                </c:pt>
                <c:pt idx="616">
                  <c:v>139.16249999999999</c:v>
                </c:pt>
                <c:pt idx="617">
                  <c:v>140.0076</c:v>
                </c:pt>
                <c:pt idx="618">
                  <c:v>133.94460000000001</c:v>
                </c:pt>
                <c:pt idx="619">
                  <c:v>135.07419999999999</c:v>
                </c:pt>
                <c:pt idx="620">
                  <c:v>141.68369999999999</c:v>
                </c:pt>
                <c:pt idx="621">
                  <c:v>141.76429999999999</c:v>
                </c:pt>
                <c:pt idx="622">
                  <c:v>148.8605</c:v>
                </c:pt>
                <c:pt idx="623">
                  <c:v>145.8475</c:v>
                </c:pt>
                <c:pt idx="624">
                  <c:v>146.5932</c:v>
                </c:pt>
                <c:pt idx="625">
                  <c:v>146.76769999999999</c:v>
                </c:pt>
                <c:pt idx="626">
                  <c:v>140.4238</c:v>
                </c:pt>
                <c:pt idx="627">
                  <c:v>133.5171</c:v>
                </c:pt>
                <c:pt idx="628">
                  <c:v>125.7525</c:v>
                </c:pt>
                <c:pt idx="629">
                  <c:v>126</c:v>
                </c:pt>
                <c:pt idx="630">
                  <c:v>127.8526</c:v>
                </c:pt>
                <c:pt idx="631">
                  <c:v>130.65819999999999</c:v>
                </c:pt>
                <c:pt idx="632">
                  <c:v>132.88999999999999</c:v>
                </c:pt>
                <c:pt idx="633">
                  <c:v>130.29750000000001</c:v>
                </c:pt>
                <c:pt idx="634">
                  <c:v>127.2546</c:v>
                </c:pt>
                <c:pt idx="635">
                  <c:v>126.4725</c:v>
                </c:pt>
                <c:pt idx="636">
                  <c:v>123.0125</c:v>
                </c:pt>
                <c:pt idx="637">
                  <c:v>121.2444</c:v>
                </c:pt>
                <c:pt idx="638">
                  <c:v>121.1113</c:v>
                </c:pt>
                <c:pt idx="639">
                  <c:v>122.8325</c:v>
                </c:pt>
                <c:pt idx="640">
                  <c:v>120.75</c:v>
                </c:pt>
                <c:pt idx="641">
                  <c:v>121.9619</c:v>
                </c:pt>
                <c:pt idx="642">
                  <c:v>127.8244</c:v>
                </c:pt>
                <c:pt idx="643">
                  <c:v>130.57499999999999</c:v>
                </c:pt>
                <c:pt idx="644">
                  <c:v>128.625</c:v>
                </c:pt>
                <c:pt idx="645">
                  <c:v>120.60250000000001</c:v>
                </c:pt>
                <c:pt idx="646">
                  <c:v>115.7303</c:v>
                </c:pt>
                <c:pt idx="647">
                  <c:v>112.375</c:v>
                </c:pt>
                <c:pt idx="648">
                  <c:v>113.6247</c:v>
                </c:pt>
                <c:pt idx="649">
                  <c:v>112.7212</c:v>
                </c:pt>
                <c:pt idx="650">
                  <c:v>115.2694</c:v>
                </c:pt>
                <c:pt idx="651">
                  <c:v>113.27</c:v>
                </c:pt>
                <c:pt idx="652">
                  <c:v>110.25</c:v>
                </c:pt>
                <c:pt idx="653">
                  <c:v>110.375</c:v>
                </c:pt>
                <c:pt idx="654">
                  <c:v>110.25</c:v>
                </c:pt>
                <c:pt idx="655">
                  <c:v>112.3402</c:v>
                </c:pt>
                <c:pt idx="656">
                  <c:v>111.9973</c:v>
                </c:pt>
                <c:pt idx="657">
                  <c:v>112.2525</c:v>
                </c:pt>
                <c:pt idx="658">
                  <c:v>112.16670000000001</c:v>
                </c:pt>
                <c:pt idx="659">
                  <c:v>111.747</c:v>
                </c:pt>
                <c:pt idx="660">
                  <c:v>111.785</c:v>
                </c:pt>
                <c:pt idx="661">
                  <c:v>112.4975</c:v>
                </c:pt>
                <c:pt idx="662">
                  <c:v>111</c:v>
                </c:pt>
                <c:pt idx="663">
                  <c:v>108.34</c:v>
                </c:pt>
                <c:pt idx="664">
                  <c:v>107.4472</c:v>
                </c:pt>
                <c:pt idx="665">
                  <c:v>109.125</c:v>
                </c:pt>
                <c:pt idx="666">
                  <c:v>110.9038</c:v>
                </c:pt>
                <c:pt idx="667">
                  <c:v>109.625</c:v>
                </c:pt>
                <c:pt idx="668">
                  <c:v>110.33750000000001</c:v>
                </c:pt>
                <c:pt idx="669">
                  <c:v>111.5437</c:v>
                </c:pt>
                <c:pt idx="670">
                  <c:v>112.16670000000001</c:v>
                </c:pt>
                <c:pt idx="671">
                  <c:v>111.17749999999999</c:v>
                </c:pt>
                <c:pt idx="672">
                  <c:v>110.0515</c:v>
                </c:pt>
                <c:pt idx="673">
                  <c:v>107.875</c:v>
                </c:pt>
                <c:pt idx="674">
                  <c:v>105.35509999999999</c:v>
                </c:pt>
                <c:pt idx="675">
                  <c:v>100.9555</c:v>
                </c:pt>
                <c:pt idx="676">
                  <c:v>99.886049999999997</c:v>
                </c:pt>
                <c:pt idx="677">
                  <c:v>99.632800000000003</c:v>
                </c:pt>
                <c:pt idx="678">
                  <c:v>97</c:v>
                </c:pt>
                <c:pt idx="679">
                  <c:v>95.25</c:v>
                </c:pt>
                <c:pt idx="680">
                  <c:v>92.743350000000007</c:v>
                </c:pt>
                <c:pt idx="681">
                  <c:v>88.18</c:v>
                </c:pt>
                <c:pt idx="682">
                  <c:v>85.849980000000002</c:v>
                </c:pt>
                <c:pt idx="683">
                  <c:v>88</c:v>
                </c:pt>
                <c:pt idx="684">
                  <c:v>88.418750000000003</c:v>
                </c:pt>
                <c:pt idx="685">
                  <c:v>90.956999999999994</c:v>
                </c:pt>
                <c:pt idx="686">
                  <c:v>93.052149999999997</c:v>
                </c:pt>
                <c:pt idx="687">
                  <c:v>96.145089999999996</c:v>
                </c:pt>
                <c:pt idx="688">
                  <c:v>101.8965</c:v>
                </c:pt>
                <c:pt idx="689">
                  <c:v>103.67</c:v>
                </c:pt>
                <c:pt idx="690">
                  <c:v>101.50749999999999</c:v>
                </c:pt>
                <c:pt idx="691">
                  <c:v>101.16500000000001</c:v>
                </c:pt>
                <c:pt idx="692">
                  <c:v>103.08</c:v>
                </c:pt>
                <c:pt idx="693">
                  <c:v>105.0371</c:v>
                </c:pt>
                <c:pt idx="694">
                  <c:v>102.91330000000001</c:v>
                </c:pt>
                <c:pt idx="695">
                  <c:v>102.375</c:v>
                </c:pt>
                <c:pt idx="696">
                  <c:v>100.4481</c:v>
                </c:pt>
                <c:pt idx="697">
                  <c:v>99.796149999999997</c:v>
                </c:pt>
                <c:pt idx="698">
                  <c:v>103.6639</c:v>
                </c:pt>
                <c:pt idx="699">
                  <c:v>105.1264</c:v>
                </c:pt>
                <c:pt idx="700">
                  <c:v>103</c:v>
                </c:pt>
                <c:pt idx="701">
                  <c:v>102.08499999999999</c:v>
                </c:pt>
                <c:pt idx="702">
                  <c:v>100.33329999999999</c:v>
                </c:pt>
                <c:pt idx="703">
                  <c:v>98.44247</c:v>
                </c:pt>
                <c:pt idx="704">
                  <c:v>97.83</c:v>
                </c:pt>
                <c:pt idx="705">
                  <c:v>97.059629999999999</c:v>
                </c:pt>
                <c:pt idx="706">
                  <c:v>100.5</c:v>
                </c:pt>
                <c:pt idx="707">
                  <c:v>99.875</c:v>
                </c:pt>
                <c:pt idx="708">
                  <c:v>101.125</c:v>
                </c:pt>
                <c:pt idx="709">
                  <c:v>100.678</c:v>
                </c:pt>
                <c:pt idx="710">
                  <c:v>98.65625</c:v>
                </c:pt>
                <c:pt idx="711">
                  <c:v>99.334999999999994</c:v>
                </c:pt>
                <c:pt idx="712">
                  <c:v>101.5337</c:v>
                </c:pt>
                <c:pt idx="713">
                  <c:v>103.2054</c:v>
                </c:pt>
                <c:pt idx="714">
                  <c:v>102.49250000000001</c:v>
                </c:pt>
                <c:pt idx="715">
                  <c:v>100.773</c:v>
                </c:pt>
                <c:pt idx="716">
                  <c:v>100.4175</c:v>
                </c:pt>
                <c:pt idx="717">
                  <c:v>99.875</c:v>
                </c:pt>
                <c:pt idx="718">
                  <c:v>96.333340000000007</c:v>
                </c:pt>
                <c:pt idx="719">
                  <c:v>97.5</c:v>
                </c:pt>
                <c:pt idx="720">
                  <c:v>99.377499999999998</c:v>
                </c:pt>
                <c:pt idx="721">
                  <c:v>100.005</c:v>
                </c:pt>
                <c:pt idx="722">
                  <c:v>100.1345</c:v>
                </c:pt>
                <c:pt idx="723">
                  <c:v>99</c:v>
                </c:pt>
                <c:pt idx="724">
                  <c:v>101.0475</c:v>
                </c:pt>
                <c:pt idx="725">
                  <c:v>104.5</c:v>
                </c:pt>
                <c:pt idx="726">
                  <c:v>104.675</c:v>
                </c:pt>
                <c:pt idx="727">
                  <c:v>100.5</c:v>
                </c:pt>
                <c:pt idx="728">
                  <c:v>100</c:v>
                </c:pt>
                <c:pt idx="729">
                  <c:v>100.95869999999999</c:v>
                </c:pt>
                <c:pt idx="730">
                  <c:v>100.6361</c:v>
                </c:pt>
                <c:pt idx="731">
                  <c:v>100.80540000000001</c:v>
                </c:pt>
                <c:pt idx="732">
                  <c:v>102.27500000000001</c:v>
                </c:pt>
                <c:pt idx="733">
                  <c:v>103.40519999999999</c:v>
                </c:pt>
                <c:pt idx="734">
                  <c:v>103.5429</c:v>
                </c:pt>
                <c:pt idx="735">
                  <c:v>100.3425</c:v>
                </c:pt>
                <c:pt idx="736">
                  <c:v>100.50749999999999</c:v>
                </c:pt>
                <c:pt idx="737">
                  <c:v>98.625</c:v>
                </c:pt>
                <c:pt idx="738">
                  <c:v>98.5</c:v>
                </c:pt>
                <c:pt idx="739">
                  <c:v>97.497500000000002</c:v>
                </c:pt>
                <c:pt idx="740">
                  <c:v>96.814999999999998</c:v>
                </c:pt>
                <c:pt idx="741">
                  <c:v>97.875</c:v>
                </c:pt>
                <c:pt idx="742">
                  <c:v>97.625</c:v>
                </c:pt>
                <c:pt idx="743">
                  <c:v>95.271730000000005</c:v>
                </c:pt>
                <c:pt idx="744">
                  <c:v>94.166659999999993</c:v>
                </c:pt>
                <c:pt idx="745">
                  <c:v>93.960980000000006</c:v>
                </c:pt>
                <c:pt idx="746">
                  <c:v>94.34375</c:v>
                </c:pt>
                <c:pt idx="747">
                  <c:v>93.557360000000003</c:v>
                </c:pt>
                <c:pt idx="748">
                  <c:v>90.672499999999999</c:v>
                </c:pt>
                <c:pt idx="749">
                  <c:v>89.502499999999998</c:v>
                </c:pt>
                <c:pt idx="750">
                  <c:v>92.16</c:v>
                </c:pt>
                <c:pt idx="751">
                  <c:v>96.327500000000001</c:v>
                </c:pt>
                <c:pt idx="752">
                  <c:v>97.002499999999998</c:v>
                </c:pt>
                <c:pt idx="753">
                  <c:v>97.058599999999998</c:v>
                </c:pt>
                <c:pt idx="754">
                  <c:v>97.287999999999997</c:v>
                </c:pt>
                <c:pt idx="755">
                  <c:v>97.153310000000005</c:v>
                </c:pt>
                <c:pt idx="756">
                  <c:v>98.289599999999993</c:v>
                </c:pt>
                <c:pt idx="757">
                  <c:v>97.817700000000002</c:v>
                </c:pt>
                <c:pt idx="758">
                  <c:v>97.494259999999997</c:v>
                </c:pt>
                <c:pt idx="759">
                  <c:v>91.667079999999999</c:v>
                </c:pt>
                <c:pt idx="760">
                  <c:v>91.667500000000004</c:v>
                </c:pt>
                <c:pt idx="761">
                  <c:v>91.066000000000003</c:v>
                </c:pt>
                <c:pt idx="762">
                  <c:v>91.922499999999999</c:v>
                </c:pt>
                <c:pt idx="763">
                  <c:v>94</c:v>
                </c:pt>
                <c:pt idx="764">
                  <c:v>94.052750000000003</c:v>
                </c:pt>
                <c:pt idx="765">
                  <c:v>95.724980000000002</c:v>
                </c:pt>
                <c:pt idx="766">
                  <c:v>96.694699999999997</c:v>
                </c:pt>
                <c:pt idx="767">
                  <c:v>97.042699999999996</c:v>
                </c:pt>
                <c:pt idx="768">
                  <c:v>95.495000000000005</c:v>
                </c:pt>
                <c:pt idx="769">
                  <c:v>95.287869999999998</c:v>
                </c:pt>
                <c:pt idx="770">
                  <c:v>92.631500000000003</c:v>
                </c:pt>
                <c:pt idx="771">
                  <c:v>93</c:v>
                </c:pt>
                <c:pt idx="772">
                  <c:v>92.878699999999995</c:v>
                </c:pt>
                <c:pt idx="773">
                  <c:v>92.783810000000003</c:v>
                </c:pt>
                <c:pt idx="774">
                  <c:v>93</c:v>
                </c:pt>
                <c:pt idx="775">
                  <c:v>92.405529999999999</c:v>
                </c:pt>
                <c:pt idx="776">
                  <c:v>91.933000000000007</c:v>
                </c:pt>
                <c:pt idx="777">
                  <c:v>92.5</c:v>
                </c:pt>
                <c:pt idx="778">
                  <c:v>92.665000000000006</c:v>
                </c:pt>
                <c:pt idx="779">
                  <c:v>97.167500000000004</c:v>
                </c:pt>
                <c:pt idx="780">
                  <c:v>99.038240000000002</c:v>
                </c:pt>
                <c:pt idx="781">
                  <c:v>98.332499999999996</c:v>
                </c:pt>
                <c:pt idx="782">
                  <c:v>99.662499999999994</c:v>
                </c:pt>
                <c:pt idx="783">
                  <c:v>99.415000000000006</c:v>
                </c:pt>
                <c:pt idx="784">
                  <c:v>99.752499999999998</c:v>
                </c:pt>
                <c:pt idx="785">
                  <c:v>98.730379999999997</c:v>
                </c:pt>
                <c:pt idx="786">
                  <c:v>99.167500000000004</c:v>
                </c:pt>
                <c:pt idx="787">
                  <c:v>99.000829999999993</c:v>
                </c:pt>
                <c:pt idx="788">
                  <c:v>99.3</c:v>
                </c:pt>
                <c:pt idx="789">
                  <c:v>99.913380000000004</c:v>
                </c:pt>
                <c:pt idx="790">
                  <c:v>99.172870000000003</c:v>
                </c:pt>
                <c:pt idx="791">
                  <c:v>99.271450000000002</c:v>
                </c:pt>
                <c:pt idx="792">
                  <c:v>100.0025</c:v>
                </c:pt>
                <c:pt idx="793">
                  <c:v>99.731939999999994</c:v>
                </c:pt>
                <c:pt idx="794">
                  <c:v>102.17</c:v>
                </c:pt>
                <c:pt idx="795">
                  <c:v>102.57810000000001</c:v>
                </c:pt>
                <c:pt idx="796">
                  <c:v>101.0732</c:v>
                </c:pt>
                <c:pt idx="797">
                  <c:v>103.24590000000001</c:v>
                </c:pt>
                <c:pt idx="798">
                  <c:v>104.7499</c:v>
                </c:pt>
                <c:pt idx="799">
                  <c:v>102.5626</c:v>
                </c:pt>
                <c:pt idx="800">
                  <c:v>102.79940000000001</c:v>
                </c:pt>
                <c:pt idx="801">
                  <c:v>102.8837</c:v>
                </c:pt>
                <c:pt idx="802">
                  <c:v>101.66589999999999</c:v>
                </c:pt>
                <c:pt idx="803">
                  <c:v>99.177499999999995</c:v>
                </c:pt>
                <c:pt idx="804">
                  <c:v>97.517719999999997</c:v>
                </c:pt>
                <c:pt idx="805">
                  <c:v>94.500169999999997</c:v>
                </c:pt>
                <c:pt idx="806">
                  <c:v>94.165000000000006</c:v>
                </c:pt>
                <c:pt idx="807">
                  <c:v>91.231949999999998</c:v>
                </c:pt>
                <c:pt idx="808">
                  <c:v>90.149500000000003</c:v>
                </c:pt>
                <c:pt idx="809">
                  <c:v>88.998339999999999</c:v>
                </c:pt>
                <c:pt idx="810">
                  <c:v>89.667500000000004</c:v>
                </c:pt>
                <c:pt idx="811">
                  <c:v>89.779700000000005</c:v>
                </c:pt>
                <c:pt idx="812">
                  <c:v>91.337500000000006</c:v>
                </c:pt>
                <c:pt idx="813">
                  <c:v>89.515000000000001</c:v>
                </c:pt>
                <c:pt idx="814">
                  <c:v>91</c:v>
                </c:pt>
                <c:pt idx="815">
                  <c:v>93.33</c:v>
                </c:pt>
                <c:pt idx="816">
                  <c:v>94.665000000000006</c:v>
                </c:pt>
                <c:pt idx="817">
                  <c:v>94.002499999999998</c:v>
                </c:pt>
                <c:pt idx="818">
                  <c:v>95.969849999999994</c:v>
                </c:pt>
                <c:pt idx="819">
                  <c:v>98.299499999999995</c:v>
                </c:pt>
                <c:pt idx="820">
                  <c:v>97.836029999999994</c:v>
                </c:pt>
                <c:pt idx="821">
                  <c:v>97.166030000000006</c:v>
                </c:pt>
                <c:pt idx="822">
                  <c:v>98.353949999999998</c:v>
                </c:pt>
                <c:pt idx="823">
                  <c:v>98.25</c:v>
                </c:pt>
                <c:pt idx="824">
                  <c:v>98.25</c:v>
                </c:pt>
                <c:pt idx="825">
                  <c:v>95.850430000000003</c:v>
                </c:pt>
                <c:pt idx="826">
                  <c:v>94.587500000000006</c:v>
                </c:pt>
                <c:pt idx="827">
                  <c:v>91.10548</c:v>
                </c:pt>
                <c:pt idx="828">
                  <c:v>88.33</c:v>
                </c:pt>
                <c:pt idx="829">
                  <c:v>85.095309999999998</c:v>
                </c:pt>
                <c:pt idx="830">
                  <c:v>82.933999999999997</c:v>
                </c:pt>
                <c:pt idx="831">
                  <c:v>83.131929999999997</c:v>
                </c:pt>
                <c:pt idx="832">
                  <c:v>86.596500000000006</c:v>
                </c:pt>
                <c:pt idx="833">
                  <c:v>86.156649999999999</c:v>
                </c:pt>
                <c:pt idx="834">
                  <c:v>87.912430000000001</c:v>
                </c:pt>
                <c:pt idx="835">
                  <c:v>90.534139999999994</c:v>
                </c:pt>
                <c:pt idx="836">
                  <c:v>91.391099999999994</c:v>
                </c:pt>
                <c:pt idx="837">
                  <c:v>90.401449999999997</c:v>
                </c:pt>
                <c:pt idx="838">
                  <c:v>89.83</c:v>
                </c:pt>
                <c:pt idx="839">
                  <c:v>87.17</c:v>
                </c:pt>
                <c:pt idx="840">
                  <c:v>85</c:v>
                </c:pt>
                <c:pt idx="841">
                  <c:v>85.352149999999995</c:v>
                </c:pt>
                <c:pt idx="842">
                  <c:v>83.012500000000003</c:v>
                </c:pt>
                <c:pt idx="843">
                  <c:v>82.632829999999998</c:v>
                </c:pt>
                <c:pt idx="844">
                  <c:v>83.25</c:v>
                </c:pt>
                <c:pt idx="845">
                  <c:v>79.344999999999999</c:v>
                </c:pt>
                <c:pt idx="846">
                  <c:v>78.029799999999994</c:v>
                </c:pt>
                <c:pt idx="847">
                  <c:v>76.25</c:v>
                </c:pt>
                <c:pt idx="848">
                  <c:v>76.995000000000005</c:v>
                </c:pt>
                <c:pt idx="849">
                  <c:v>74.963700000000003</c:v>
                </c:pt>
                <c:pt idx="850">
                  <c:v>75.153899999999993</c:v>
                </c:pt>
                <c:pt idx="851">
                  <c:v>74.849000000000004</c:v>
                </c:pt>
                <c:pt idx="852">
                  <c:v>77.332359999999994</c:v>
                </c:pt>
                <c:pt idx="853">
                  <c:v>78</c:v>
                </c:pt>
                <c:pt idx="854">
                  <c:v>78.413619999999995</c:v>
                </c:pt>
                <c:pt idx="855">
                  <c:v>82.97533</c:v>
                </c:pt>
                <c:pt idx="856">
                  <c:v>84.495000000000005</c:v>
                </c:pt>
                <c:pt idx="857">
                  <c:v>86.825000000000003</c:v>
                </c:pt>
                <c:pt idx="858">
                  <c:v>85.497500000000002</c:v>
                </c:pt>
                <c:pt idx="859">
                  <c:v>86.837500000000006</c:v>
                </c:pt>
                <c:pt idx="860">
                  <c:v>89.277820000000006</c:v>
                </c:pt>
                <c:pt idx="861">
                  <c:v>91.551950000000005</c:v>
                </c:pt>
                <c:pt idx="862">
                  <c:v>92.745059999999995</c:v>
                </c:pt>
                <c:pt idx="863">
                  <c:v>94.547799999999995</c:v>
                </c:pt>
                <c:pt idx="864">
                  <c:v>97.548900000000003</c:v>
                </c:pt>
                <c:pt idx="865">
                  <c:v>97.997500000000002</c:v>
                </c:pt>
                <c:pt idx="866">
                  <c:v>101.66249999999999</c:v>
                </c:pt>
                <c:pt idx="867">
                  <c:v>104.3094</c:v>
                </c:pt>
                <c:pt idx="868">
                  <c:v>106.0664</c:v>
                </c:pt>
                <c:pt idx="869">
                  <c:v>114.5849</c:v>
                </c:pt>
                <c:pt idx="870">
                  <c:v>119.875</c:v>
                </c:pt>
                <c:pt idx="871">
                  <c:v>118.125</c:v>
                </c:pt>
                <c:pt idx="872">
                  <c:v>129.21</c:v>
                </c:pt>
                <c:pt idx="873">
                  <c:v>137.8391</c:v>
                </c:pt>
                <c:pt idx="874">
                  <c:v>134.845</c:v>
                </c:pt>
                <c:pt idx="875">
                  <c:v>112.38120000000001</c:v>
                </c:pt>
                <c:pt idx="876">
                  <c:v>115.645</c:v>
                </c:pt>
                <c:pt idx="877">
                  <c:v>127.2925</c:v>
                </c:pt>
                <c:pt idx="878">
                  <c:v>126.5</c:v>
                </c:pt>
                <c:pt idx="879">
                  <c:v>136.0213</c:v>
                </c:pt>
                <c:pt idx="880">
                  <c:v>157.4325</c:v>
                </c:pt>
                <c:pt idx="881">
                  <c:v>161.05609999999999</c:v>
                </c:pt>
                <c:pt idx="882">
                  <c:v>157.35</c:v>
                </c:pt>
                <c:pt idx="883">
                  <c:v>146.36500000000001</c:v>
                </c:pt>
                <c:pt idx="884">
                  <c:v>139.02440000000001</c:v>
                </c:pt>
                <c:pt idx="885">
                  <c:v>129.37559999999999</c:v>
                </c:pt>
                <c:pt idx="886">
                  <c:v>131.49250000000001</c:v>
                </c:pt>
                <c:pt idx="887">
                  <c:v>132.0095</c:v>
                </c:pt>
                <c:pt idx="888">
                  <c:v>134.31</c:v>
                </c:pt>
                <c:pt idx="889">
                  <c:v>139.62860000000001</c:v>
                </c:pt>
                <c:pt idx="890">
                  <c:v>142.33250000000001</c:v>
                </c:pt>
                <c:pt idx="891">
                  <c:v>146.8175</c:v>
                </c:pt>
                <c:pt idx="892">
                  <c:v>145.53880000000001</c:v>
                </c:pt>
                <c:pt idx="893">
                  <c:v>139.00749999999999</c:v>
                </c:pt>
                <c:pt idx="894">
                  <c:v>137.6575</c:v>
                </c:pt>
                <c:pt idx="895">
                  <c:v>128.18260000000001</c:v>
                </c:pt>
                <c:pt idx="896">
                  <c:v>125.7765</c:v>
                </c:pt>
                <c:pt idx="897">
                  <c:v>116.875</c:v>
                </c:pt>
                <c:pt idx="898">
                  <c:v>119.3175</c:v>
                </c:pt>
                <c:pt idx="899">
                  <c:v>115.20820000000001</c:v>
                </c:pt>
                <c:pt idx="900">
                  <c:v>110.8425</c:v>
                </c:pt>
                <c:pt idx="901">
                  <c:v>112.1694</c:v>
                </c:pt>
                <c:pt idx="902">
                  <c:v>110.8122</c:v>
                </c:pt>
                <c:pt idx="903">
                  <c:v>112.8603</c:v>
                </c:pt>
                <c:pt idx="904">
                  <c:v>118.1575</c:v>
                </c:pt>
                <c:pt idx="905">
                  <c:v>121.26600000000001</c:v>
                </c:pt>
                <c:pt idx="906">
                  <c:v>123.62869999999999</c:v>
                </c:pt>
                <c:pt idx="907">
                  <c:v>129.25030000000001</c:v>
                </c:pt>
                <c:pt idx="908">
                  <c:v>129.16210000000001</c:v>
                </c:pt>
                <c:pt idx="909">
                  <c:v>125.8246</c:v>
                </c:pt>
                <c:pt idx="910">
                  <c:v>126.0523</c:v>
                </c:pt>
                <c:pt idx="911">
                  <c:v>122.4572</c:v>
                </c:pt>
                <c:pt idx="912">
                  <c:v>124.41670000000001</c:v>
                </c:pt>
                <c:pt idx="913">
                  <c:v>125.53740000000001</c:v>
                </c:pt>
                <c:pt idx="914">
                  <c:v>126.50230000000001</c:v>
                </c:pt>
                <c:pt idx="915">
                  <c:v>125.34</c:v>
                </c:pt>
                <c:pt idx="916">
                  <c:v>122.06359999999999</c:v>
                </c:pt>
                <c:pt idx="917">
                  <c:v>117.375</c:v>
                </c:pt>
                <c:pt idx="918">
                  <c:v>113.9139</c:v>
                </c:pt>
                <c:pt idx="919">
                  <c:v>118.873</c:v>
                </c:pt>
                <c:pt idx="920">
                  <c:v>122.3223</c:v>
                </c:pt>
                <c:pt idx="921">
                  <c:v>128.65</c:v>
                </c:pt>
                <c:pt idx="922">
                  <c:v>133.125</c:v>
                </c:pt>
                <c:pt idx="923">
                  <c:v>130.85</c:v>
                </c:pt>
                <c:pt idx="924">
                  <c:v>137.95760000000001</c:v>
                </c:pt>
                <c:pt idx="925">
                  <c:v>133.125</c:v>
                </c:pt>
                <c:pt idx="926">
                  <c:v>125.015</c:v>
                </c:pt>
                <c:pt idx="927">
                  <c:v>124.9958</c:v>
                </c:pt>
                <c:pt idx="928">
                  <c:v>128.6473</c:v>
                </c:pt>
                <c:pt idx="929">
                  <c:v>130</c:v>
                </c:pt>
                <c:pt idx="930">
                  <c:v>128.4659</c:v>
                </c:pt>
                <c:pt idx="931">
                  <c:v>132.40969999999999</c:v>
                </c:pt>
                <c:pt idx="932">
                  <c:v>132.07419999999999</c:v>
                </c:pt>
                <c:pt idx="933">
                  <c:v>133.9973</c:v>
                </c:pt>
                <c:pt idx="934">
                  <c:v>133.99639999999999</c:v>
                </c:pt>
                <c:pt idx="935">
                  <c:v>132.32749999999999</c:v>
                </c:pt>
                <c:pt idx="936">
                  <c:v>126.345</c:v>
                </c:pt>
                <c:pt idx="937">
                  <c:v>120.6683</c:v>
                </c:pt>
                <c:pt idx="938">
                  <c:v>118.8272</c:v>
                </c:pt>
                <c:pt idx="939">
                  <c:v>113.6245</c:v>
                </c:pt>
                <c:pt idx="940">
                  <c:v>115.0033</c:v>
                </c:pt>
                <c:pt idx="941">
                  <c:v>114.17400000000001</c:v>
                </c:pt>
                <c:pt idx="942">
                  <c:v>110.3741</c:v>
                </c:pt>
                <c:pt idx="943">
                  <c:v>106.8387</c:v>
                </c:pt>
                <c:pt idx="944">
                  <c:v>93.498679999999993</c:v>
                </c:pt>
                <c:pt idx="945">
                  <c:v>98.003479999999996</c:v>
                </c:pt>
                <c:pt idx="946">
                  <c:v>104.03870000000001</c:v>
                </c:pt>
                <c:pt idx="947">
                  <c:v>102.37690000000001</c:v>
                </c:pt>
                <c:pt idx="948">
                  <c:v>110.3425</c:v>
                </c:pt>
                <c:pt idx="949">
                  <c:v>111.33</c:v>
                </c:pt>
                <c:pt idx="950">
                  <c:v>116.15</c:v>
                </c:pt>
                <c:pt idx="951">
                  <c:v>120.5012</c:v>
                </c:pt>
                <c:pt idx="952">
                  <c:v>123.32340000000001</c:v>
                </c:pt>
                <c:pt idx="953">
                  <c:v>118.7411</c:v>
                </c:pt>
                <c:pt idx="954">
                  <c:v>120.6875</c:v>
                </c:pt>
                <c:pt idx="955">
                  <c:v>120.995</c:v>
                </c:pt>
                <c:pt idx="956">
                  <c:v>118.58</c:v>
                </c:pt>
                <c:pt idx="957">
                  <c:v>116.125</c:v>
                </c:pt>
                <c:pt idx="958">
                  <c:v>115.66500000000001</c:v>
                </c:pt>
                <c:pt idx="959">
                  <c:v>114.34</c:v>
                </c:pt>
                <c:pt idx="960">
                  <c:v>109.3475</c:v>
                </c:pt>
                <c:pt idx="961">
                  <c:v>107.2204</c:v>
                </c:pt>
                <c:pt idx="962">
                  <c:v>105.9743</c:v>
                </c:pt>
                <c:pt idx="963">
                  <c:v>104.82250000000001</c:v>
                </c:pt>
                <c:pt idx="964">
                  <c:v>103.25</c:v>
                </c:pt>
                <c:pt idx="965">
                  <c:v>103.995</c:v>
                </c:pt>
                <c:pt idx="966">
                  <c:v>102.515</c:v>
                </c:pt>
                <c:pt idx="967">
                  <c:v>106.25</c:v>
                </c:pt>
                <c:pt idx="968">
                  <c:v>103</c:v>
                </c:pt>
                <c:pt idx="969">
                  <c:v>104.66</c:v>
                </c:pt>
                <c:pt idx="970">
                  <c:v>105.9025</c:v>
                </c:pt>
                <c:pt idx="971">
                  <c:v>104.49120000000001</c:v>
                </c:pt>
                <c:pt idx="972">
                  <c:v>103.1143</c:v>
                </c:pt>
                <c:pt idx="973">
                  <c:v>102.56950000000001</c:v>
                </c:pt>
                <c:pt idx="974">
                  <c:v>103.69</c:v>
                </c:pt>
                <c:pt idx="975">
                  <c:v>104.155</c:v>
                </c:pt>
                <c:pt idx="976">
                  <c:v>107.66500000000001</c:v>
                </c:pt>
                <c:pt idx="977">
                  <c:v>104.16670000000001</c:v>
                </c:pt>
                <c:pt idx="978">
                  <c:v>112.86920000000001</c:v>
                </c:pt>
                <c:pt idx="979">
                  <c:v>107</c:v>
                </c:pt>
                <c:pt idx="980">
                  <c:v>107.825</c:v>
                </c:pt>
                <c:pt idx="981">
                  <c:v>108.72629999999999</c:v>
                </c:pt>
                <c:pt idx="982">
                  <c:v>109.1306</c:v>
                </c:pt>
                <c:pt idx="983">
                  <c:v>110.24890000000001</c:v>
                </c:pt>
                <c:pt idx="984">
                  <c:v>109.51</c:v>
                </c:pt>
                <c:pt idx="985">
                  <c:v>105.8425</c:v>
                </c:pt>
                <c:pt idx="986">
                  <c:v>101.675</c:v>
                </c:pt>
                <c:pt idx="987">
                  <c:v>95.160210000000006</c:v>
                </c:pt>
                <c:pt idx="988">
                  <c:v>101.32250000000001</c:v>
                </c:pt>
                <c:pt idx="989">
                  <c:v>104.8402</c:v>
                </c:pt>
                <c:pt idx="990">
                  <c:v>104.8202</c:v>
                </c:pt>
                <c:pt idx="991">
                  <c:v>100.63290000000001</c:v>
                </c:pt>
                <c:pt idx="992">
                  <c:v>101.6643</c:v>
                </c:pt>
                <c:pt idx="993">
                  <c:v>101.83499999999999</c:v>
                </c:pt>
                <c:pt idx="994">
                  <c:v>102.5586</c:v>
                </c:pt>
                <c:pt idx="995">
                  <c:v>103</c:v>
                </c:pt>
                <c:pt idx="996">
                  <c:v>103</c:v>
                </c:pt>
                <c:pt idx="997">
                  <c:v>104.03870000000001</c:v>
                </c:pt>
                <c:pt idx="998">
                  <c:v>105.4975</c:v>
                </c:pt>
                <c:pt idx="999">
                  <c:v>105.875</c:v>
                </c:pt>
                <c:pt idx="1000">
                  <c:v>101.8275</c:v>
                </c:pt>
                <c:pt idx="1001">
                  <c:v>93.749600000000001</c:v>
                </c:pt>
                <c:pt idx="1002">
                  <c:v>90.018810000000002</c:v>
                </c:pt>
                <c:pt idx="1003">
                  <c:v>90.677499999999995</c:v>
                </c:pt>
                <c:pt idx="1004">
                  <c:v>92.66534</c:v>
                </c:pt>
                <c:pt idx="1005">
                  <c:v>86.501270000000005</c:v>
                </c:pt>
                <c:pt idx="1006">
                  <c:v>88.952150000000003</c:v>
                </c:pt>
                <c:pt idx="1007">
                  <c:v>89.5</c:v>
                </c:pt>
                <c:pt idx="1008">
                  <c:v>90.49</c:v>
                </c:pt>
                <c:pt idx="1009">
                  <c:v>85.842500000000001</c:v>
                </c:pt>
                <c:pt idx="1010">
                  <c:v>87.492140000000006</c:v>
                </c:pt>
                <c:pt idx="1011">
                  <c:v>89.825000000000003</c:v>
                </c:pt>
                <c:pt idx="1012">
                  <c:v>90.999660000000006</c:v>
                </c:pt>
                <c:pt idx="1013">
                  <c:v>91.055419999999998</c:v>
                </c:pt>
                <c:pt idx="1014">
                  <c:v>91.005920000000003</c:v>
                </c:pt>
                <c:pt idx="1015">
                  <c:v>91</c:v>
                </c:pt>
                <c:pt idx="1016">
                  <c:v>91.67</c:v>
                </c:pt>
                <c:pt idx="1017">
                  <c:v>91.832499999999996</c:v>
                </c:pt>
                <c:pt idx="1018">
                  <c:v>91.509900000000002</c:v>
                </c:pt>
                <c:pt idx="1019">
                  <c:v>91.503299999999996</c:v>
                </c:pt>
                <c:pt idx="1020">
                  <c:v>95.167500000000004</c:v>
                </c:pt>
                <c:pt idx="1021">
                  <c:v>92.832499999999996</c:v>
                </c:pt>
                <c:pt idx="1022">
                  <c:v>95</c:v>
                </c:pt>
                <c:pt idx="1023">
                  <c:v>96.325000000000003</c:v>
                </c:pt>
                <c:pt idx="1024">
                  <c:v>98.260819999999995</c:v>
                </c:pt>
                <c:pt idx="1025">
                  <c:v>98.665099999999995</c:v>
                </c:pt>
                <c:pt idx="1026">
                  <c:v>98.325000000000003</c:v>
                </c:pt>
                <c:pt idx="1027">
                  <c:v>98.270780000000002</c:v>
                </c:pt>
                <c:pt idx="1028">
                  <c:v>97.000129999999999</c:v>
                </c:pt>
                <c:pt idx="1029">
                  <c:v>96.005129999999994</c:v>
                </c:pt>
                <c:pt idx="1030">
                  <c:v>98.320170000000005</c:v>
                </c:pt>
                <c:pt idx="1031">
                  <c:v>97.410129999999995</c:v>
                </c:pt>
                <c:pt idx="1032">
                  <c:v>96.218699999999998</c:v>
                </c:pt>
                <c:pt idx="1033">
                  <c:v>96.334999999999994</c:v>
                </c:pt>
                <c:pt idx="1034">
                  <c:v>101</c:v>
                </c:pt>
                <c:pt idx="1035">
                  <c:v>105.675</c:v>
                </c:pt>
                <c:pt idx="1036">
                  <c:v>112</c:v>
                </c:pt>
                <c:pt idx="1037">
                  <c:v>111.495</c:v>
                </c:pt>
                <c:pt idx="1038">
                  <c:v>100.85</c:v>
                </c:pt>
                <c:pt idx="1039">
                  <c:v>108.99339999999999</c:v>
                </c:pt>
                <c:pt idx="1040">
                  <c:v>108.0068</c:v>
                </c:pt>
                <c:pt idx="1041">
                  <c:v>108.4198</c:v>
                </c:pt>
                <c:pt idx="1042">
                  <c:v>110.82989999999999</c:v>
                </c:pt>
                <c:pt idx="1043">
                  <c:v>104.125</c:v>
                </c:pt>
                <c:pt idx="1044">
                  <c:v>102.1748</c:v>
                </c:pt>
                <c:pt idx="1045">
                  <c:v>96.4876</c:v>
                </c:pt>
                <c:pt idx="1046">
                  <c:v>94.495429999999999</c:v>
                </c:pt>
                <c:pt idx="1047">
                  <c:v>97.172499999999999</c:v>
                </c:pt>
                <c:pt idx="1048">
                  <c:v>95.992500000000007</c:v>
                </c:pt>
                <c:pt idx="1049">
                  <c:v>96.497500000000002</c:v>
                </c:pt>
                <c:pt idx="1050">
                  <c:v>93.995000000000005</c:v>
                </c:pt>
                <c:pt idx="1051">
                  <c:v>92.000039999999998</c:v>
                </c:pt>
                <c:pt idx="1052">
                  <c:v>92.343329999999995</c:v>
                </c:pt>
                <c:pt idx="1053">
                  <c:v>91.33</c:v>
                </c:pt>
                <c:pt idx="1054">
                  <c:v>91.502499999999998</c:v>
                </c:pt>
                <c:pt idx="1055">
                  <c:v>89.330209999999994</c:v>
                </c:pt>
                <c:pt idx="1056">
                  <c:v>88.995000000000005</c:v>
                </c:pt>
                <c:pt idx="1057">
                  <c:v>83.172499999999999</c:v>
                </c:pt>
                <c:pt idx="1058">
                  <c:v>86</c:v>
                </c:pt>
                <c:pt idx="1059">
                  <c:v>89.665000000000006</c:v>
                </c:pt>
                <c:pt idx="1060">
                  <c:v>89.01</c:v>
                </c:pt>
                <c:pt idx="1061">
                  <c:v>89.665000000000006</c:v>
                </c:pt>
                <c:pt idx="1062">
                  <c:v>91.325000000000003</c:v>
                </c:pt>
                <c:pt idx="1063">
                  <c:v>87.25</c:v>
                </c:pt>
                <c:pt idx="1064">
                  <c:v>85.344999999999999</c:v>
                </c:pt>
                <c:pt idx="1065">
                  <c:v>84.425799999999995</c:v>
                </c:pt>
                <c:pt idx="1066">
                  <c:v>85.330029999999994</c:v>
                </c:pt>
                <c:pt idx="1067">
                  <c:v>86.25</c:v>
                </c:pt>
                <c:pt idx="1068">
                  <c:v>88.004999999999995</c:v>
                </c:pt>
                <c:pt idx="1069">
                  <c:v>89.01</c:v>
                </c:pt>
                <c:pt idx="1070">
                  <c:v>89.334999999999994</c:v>
                </c:pt>
                <c:pt idx="1071">
                  <c:v>90.33</c:v>
                </c:pt>
                <c:pt idx="1072">
                  <c:v>89</c:v>
                </c:pt>
                <c:pt idx="1073">
                  <c:v>85.338130000000007</c:v>
                </c:pt>
                <c:pt idx="1074">
                  <c:v>86.991079999999997</c:v>
                </c:pt>
                <c:pt idx="1075">
                  <c:v>90.167500000000004</c:v>
                </c:pt>
                <c:pt idx="1076">
                  <c:v>90.167500000000004</c:v>
                </c:pt>
                <c:pt idx="1077">
                  <c:v>88.575100000000006</c:v>
                </c:pt>
                <c:pt idx="1078">
                  <c:v>86.891949999999994</c:v>
                </c:pt>
                <c:pt idx="1079">
                  <c:v>85.665000000000006</c:v>
                </c:pt>
                <c:pt idx="1080">
                  <c:v>83.375</c:v>
                </c:pt>
                <c:pt idx="1081">
                  <c:v>85.004999999999995</c:v>
                </c:pt>
                <c:pt idx="1082">
                  <c:v>87.497500000000002</c:v>
                </c:pt>
                <c:pt idx="1083">
                  <c:v>85.015000000000001</c:v>
                </c:pt>
                <c:pt idx="1084">
                  <c:v>85.004999999999995</c:v>
                </c:pt>
                <c:pt idx="1085">
                  <c:v>86.334999999999994</c:v>
                </c:pt>
                <c:pt idx="1086">
                  <c:v>84.34</c:v>
                </c:pt>
                <c:pt idx="1087">
                  <c:v>80.67</c:v>
                </c:pt>
                <c:pt idx="1088">
                  <c:v>82.66516</c:v>
                </c:pt>
                <c:pt idx="1089">
                  <c:v>82.343350000000001</c:v>
                </c:pt>
                <c:pt idx="1090">
                  <c:v>82.507199999999997</c:v>
                </c:pt>
                <c:pt idx="1091">
                  <c:v>84.633650000000003</c:v>
                </c:pt>
                <c:pt idx="1092">
                  <c:v>85.343350000000001</c:v>
                </c:pt>
                <c:pt idx="1093">
                  <c:v>87.115549999999999</c:v>
                </c:pt>
                <c:pt idx="1094">
                  <c:v>87.998350000000002</c:v>
                </c:pt>
                <c:pt idx="1095">
                  <c:v>87.008349999999993</c:v>
                </c:pt>
                <c:pt idx="1096">
                  <c:v>86.691509999999994</c:v>
                </c:pt>
                <c:pt idx="1097">
                  <c:v>86.003360000000001</c:v>
                </c:pt>
                <c:pt idx="1098">
                  <c:v>87.003360000000001</c:v>
                </c:pt>
                <c:pt idx="1099">
                  <c:v>87.673360000000002</c:v>
                </c:pt>
                <c:pt idx="1100">
                  <c:v>88.673360000000002</c:v>
                </c:pt>
                <c:pt idx="1101">
                  <c:v>90.541250000000005</c:v>
                </c:pt>
                <c:pt idx="1102">
                  <c:v>89.502499999999998</c:v>
                </c:pt>
                <c:pt idx="1103">
                  <c:v>87.523349999999994</c:v>
                </c:pt>
                <c:pt idx="1104">
                  <c:v>83.683350000000004</c:v>
                </c:pt>
                <c:pt idx="1105">
                  <c:v>84.32835</c:v>
                </c:pt>
                <c:pt idx="1106">
                  <c:v>83.343350000000001</c:v>
                </c:pt>
                <c:pt idx="1107">
                  <c:v>83.361459999999994</c:v>
                </c:pt>
                <c:pt idx="1108">
                  <c:v>83.998350000000002</c:v>
                </c:pt>
                <c:pt idx="1109">
                  <c:v>82.333349999999996</c:v>
                </c:pt>
                <c:pt idx="1110">
                  <c:v>80.673360000000002</c:v>
                </c:pt>
                <c:pt idx="1111">
                  <c:v>80.338359999999994</c:v>
                </c:pt>
                <c:pt idx="1112">
                  <c:v>79.678349999999995</c:v>
                </c:pt>
                <c:pt idx="1113">
                  <c:v>79.338359999999994</c:v>
                </c:pt>
                <c:pt idx="1114">
                  <c:v>79.338359999999994</c:v>
                </c:pt>
                <c:pt idx="1115">
                  <c:v>80.752499999999998</c:v>
                </c:pt>
                <c:pt idx="1116">
                  <c:v>79.165859999999995</c:v>
                </c:pt>
                <c:pt idx="1117">
                  <c:v>77.013350000000003</c:v>
                </c:pt>
                <c:pt idx="1118">
                  <c:v>78.377499999999998</c:v>
                </c:pt>
                <c:pt idx="1119">
                  <c:v>79.003360000000001</c:v>
                </c:pt>
                <c:pt idx="1120">
                  <c:v>77.502499999999998</c:v>
                </c:pt>
                <c:pt idx="1121">
                  <c:v>76.343350000000001</c:v>
                </c:pt>
                <c:pt idx="1122">
                  <c:v>75.939059999999998</c:v>
                </c:pt>
                <c:pt idx="1123">
                  <c:v>75.678349999999995</c:v>
                </c:pt>
                <c:pt idx="1124">
                  <c:v>75.998350000000002</c:v>
                </c:pt>
                <c:pt idx="1125">
                  <c:v>73.627499999999998</c:v>
                </c:pt>
                <c:pt idx="1126">
                  <c:v>74.333349999999996</c:v>
                </c:pt>
                <c:pt idx="1127">
                  <c:v>74.003360000000001</c:v>
                </c:pt>
                <c:pt idx="1128">
                  <c:v>76.552000000000007</c:v>
                </c:pt>
                <c:pt idx="1129">
                  <c:v>76.502510000000001</c:v>
                </c:pt>
                <c:pt idx="1130">
                  <c:v>76.338359999999994</c:v>
                </c:pt>
                <c:pt idx="1131">
                  <c:v>68.782259999999994</c:v>
                </c:pt>
                <c:pt idx="1132">
                  <c:v>68.252499999999998</c:v>
                </c:pt>
                <c:pt idx="1133">
                  <c:v>69.002499999999998</c:v>
                </c:pt>
                <c:pt idx="1134">
                  <c:v>68.50376</c:v>
                </c:pt>
                <c:pt idx="1135">
                  <c:v>69.547499999999999</c:v>
                </c:pt>
                <c:pt idx="1136">
                  <c:v>69.402760000000001</c:v>
                </c:pt>
                <c:pt idx="1137">
                  <c:v>68.377499999999998</c:v>
                </c:pt>
                <c:pt idx="1138">
                  <c:v>65.328749999999999</c:v>
                </c:pt>
                <c:pt idx="1139">
                  <c:v>64.169589999999999</c:v>
                </c:pt>
                <c:pt idx="1140">
                  <c:v>65.752499999999998</c:v>
                </c:pt>
                <c:pt idx="1141">
                  <c:v>68.002499999999998</c:v>
                </c:pt>
                <c:pt idx="1142">
                  <c:v>67.666679999999999</c:v>
                </c:pt>
                <c:pt idx="1143">
                  <c:v>67.875</c:v>
                </c:pt>
                <c:pt idx="1144">
                  <c:v>65.832499999999996</c:v>
                </c:pt>
                <c:pt idx="1145">
                  <c:v>64.75</c:v>
                </c:pt>
                <c:pt idx="1146">
                  <c:v>65.673360000000002</c:v>
                </c:pt>
                <c:pt idx="1147">
                  <c:v>67.0625</c:v>
                </c:pt>
                <c:pt idx="1148">
                  <c:v>66.752499999999998</c:v>
                </c:pt>
                <c:pt idx="1149">
                  <c:v>70.124629999999996</c:v>
                </c:pt>
                <c:pt idx="1150">
                  <c:v>69.778949999999995</c:v>
                </c:pt>
                <c:pt idx="1151">
                  <c:v>69.170010000000005</c:v>
                </c:pt>
                <c:pt idx="1152">
                  <c:v>69.668350000000004</c:v>
                </c:pt>
                <c:pt idx="1153">
                  <c:v>69.338359999999994</c:v>
                </c:pt>
                <c:pt idx="1154">
                  <c:v>67.501999999999995</c:v>
                </c:pt>
                <c:pt idx="1155">
                  <c:v>69.835419999999999</c:v>
                </c:pt>
                <c:pt idx="1156">
                  <c:v>71.502499999999998</c:v>
                </c:pt>
                <c:pt idx="1157">
                  <c:v>72.667079999999999</c:v>
                </c:pt>
                <c:pt idx="1158">
                  <c:v>74.334999999999994</c:v>
                </c:pt>
                <c:pt idx="1159">
                  <c:v>74.002499999999998</c:v>
                </c:pt>
                <c:pt idx="1160">
                  <c:v>76.502499999999998</c:v>
                </c:pt>
                <c:pt idx="1161">
                  <c:v>76.003360000000001</c:v>
                </c:pt>
                <c:pt idx="1162">
                  <c:v>75.670010000000005</c:v>
                </c:pt>
                <c:pt idx="1163">
                  <c:v>73.002499999999998</c:v>
                </c:pt>
                <c:pt idx="1164">
                  <c:v>72.002499999999998</c:v>
                </c:pt>
                <c:pt idx="1165">
                  <c:v>72.502499999999998</c:v>
                </c:pt>
                <c:pt idx="1166">
                  <c:v>74.627499999999998</c:v>
                </c:pt>
                <c:pt idx="1167">
                  <c:v>78.658360000000002</c:v>
                </c:pt>
                <c:pt idx="1168">
                  <c:v>80.749589999999998</c:v>
                </c:pt>
                <c:pt idx="1169">
                  <c:v>82.663349999999994</c:v>
                </c:pt>
                <c:pt idx="1170">
                  <c:v>85.658360000000002</c:v>
                </c:pt>
                <c:pt idx="1171">
                  <c:v>86.668350000000004</c:v>
                </c:pt>
                <c:pt idx="1172">
                  <c:v>81.710430000000002</c:v>
                </c:pt>
                <c:pt idx="1173">
                  <c:v>86.084999999999994</c:v>
                </c:pt>
                <c:pt idx="1174">
                  <c:v>84.252499999999998</c:v>
                </c:pt>
                <c:pt idx="1175">
                  <c:v>85.001679999999993</c:v>
                </c:pt>
                <c:pt idx="1176">
                  <c:v>86.668350000000004</c:v>
                </c:pt>
                <c:pt idx="1177">
                  <c:v>80.503330000000005</c:v>
                </c:pt>
                <c:pt idx="1178">
                  <c:v>77.333340000000007</c:v>
                </c:pt>
                <c:pt idx="1179">
                  <c:v>73.002930000000006</c:v>
                </c:pt>
                <c:pt idx="1180">
                  <c:v>71.668350000000004</c:v>
                </c:pt>
                <c:pt idx="1181">
                  <c:v>71.663349999999994</c:v>
                </c:pt>
                <c:pt idx="1182">
                  <c:v>68.678349999999995</c:v>
                </c:pt>
                <c:pt idx="1183">
                  <c:v>67.688749999999999</c:v>
                </c:pt>
                <c:pt idx="1184">
                  <c:v>69.32835</c:v>
                </c:pt>
                <c:pt idx="1185">
                  <c:v>68.127499999999998</c:v>
                </c:pt>
                <c:pt idx="1186">
                  <c:v>68.673360000000002</c:v>
                </c:pt>
                <c:pt idx="1187">
                  <c:v>69.333349999999996</c:v>
                </c:pt>
                <c:pt idx="1188">
                  <c:v>67.668350000000004</c:v>
                </c:pt>
                <c:pt idx="1189">
                  <c:v>66.836669999999998</c:v>
                </c:pt>
                <c:pt idx="1190">
                  <c:v>68.377499999999998</c:v>
                </c:pt>
                <c:pt idx="1191">
                  <c:v>68.502499999999998</c:v>
                </c:pt>
                <c:pt idx="1192">
                  <c:v>69.075950000000006</c:v>
                </c:pt>
                <c:pt idx="1193">
                  <c:v>69.502499999999998</c:v>
                </c:pt>
                <c:pt idx="1194">
                  <c:v>68.99803</c:v>
                </c:pt>
                <c:pt idx="1195">
                  <c:v>70.830629999999999</c:v>
                </c:pt>
                <c:pt idx="1196">
                  <c:v>68.502499999999998</c:v>
                </c:pt>
                <c:pt idx="1197">
                  <c:v>71.35857</c:v>
                </c:pt>
                <c:pt idx="1198">
                  <c:v>77.122919999999993</c:v>
                </c:pt>
                <c:pt idx="1199">
                  <c:v>75.001000000000005</c:v>
                </c:pt>
                <c:pt idx="1200">
                  <c:v>75.252499999999998</c:v>
                </c:pt>
                <c:pt idx="1201">
                  <c:v>78.502499999999998</c:v>
                </c:pt>
                <c:pt idx="1202">
                  <c:v>78.465000000000003</c:v>
                </c:pt>
                <c:pt idx="1203">
                  <c:v>75.501249999999999</c:v>
                </c:pt>
                <c:pt idx="1204">
                  <c:v>77.336669999999998</c:v>
                </c:pt>
                <c:pt idx="1205">
                  <c:v>76.668340000000001</c:v>
                </c:pt>
                <c:pt idx="1206">
                  <c:v>75.877499999999998</c:v>
                </c:pt>
                <c:pt idx="1207">
                  <c:v>85.927250000000001</c:v>
                </c:pt>
                <c:pt idx="1208">
                  <c:v>83.402000000000001</c:v>
                </c:pt>
                <c:pt idx="1209">
                  <c:v>81.836669999999998</c:v>
                </c:pt>
                <c:pt idx="1210">
                  <c:v>85.586669999999998</c:v>
                </c:pt>
                <c:pt idx="1211">
                  <c:v>87.627499999999998</c:v>
                </c:pt>
                <c:pt idx="1212">
                  <c:v>94.148750000000007</c:v>
                </c:pt>
                <c:pt idx="1213">
                  <c:v>87.127340000000004</c:v>
                </c:pt>
                <c:pt idx="1214">
                  <c:v>87.302000000000007</c:v>
                </c:pt>
                <c:pt idx="1215">
                  <c:v>87.126249999999999</c:v>
                </c:pt>
                <c:pt idx="1216">
                  <c:v>88.993350000000007</c:v>
                </c:pt>
                <c:pt idx="1217">
                  <c:v>84.501999999999995</c:v>
                </c:pt>
                <c:pt idx="1218">
                  <c:v>85.816429999999997</c:v>
                </c:pt>
                <c:pt idx="1219">
                  <c:v>82.352010000000007</c:v>
                </c:pt>
                <c:pt idx="1220">
                  <c:v>85.595339999999993</c:v>
                </c:pt>
                <c:pt idx="1221">
                  <c:v>85.847340000000003</c:v>
                </c:pt>
                <c:pt idx="1222">
                  <c:v>87.156850000000006</c:v>
                </c:pt>
                <c:pt idx="1223">
                  <c:v>89.488349999999997</c:v>
                </c:pt>
                <c:pt idx="1224">
                  <c:v>93.625</c:v>
                </c:pt>
                <c:pt idx="1225">
                  <c:v>93.50085</c:v>
                </c:pt>
                <c:pt idx="1226">
                  <c:v>87.180850000000007</c:v>
                </c:pt>
                <c:pt idx="1227">
                  <c:v>82.840850000000003</c:v>
                </c:pt>
                <c:pt idx="1228">
                  <c:v>80.852010000000007</c:v>
                </c:pt>
                <c:pt idx="1229">
                  <c:v>83.168679999999995</c:v>
                </c:pt>
                <c:pt idx="1230">
                  <c:v>84.127499999999998</c:v>
                </c:pt>
                <c:pt idx="1231">
                  <c:v>82.495840000000001</c:v>
                </c:pt>
                <c:pt idx="1232">
                  <c:v>83.752499999999998</c:v>
                </c:pt>
                <c:pt idx="1233">
                  <c:v>81.253950000000003</c:v>
                </c:pt>
                <c:pt idx="1234">
                  <c:v>81.50085</c:v>
                </c:pt>
                <c:pt idx="1235">
                  <c:v>80.333349999999996</c:v>
                </c:pt>
                <c:pt idx="1236">
                  <c:v>79.002499999999998</c:v>
                </c:pt>
                <c:pt idx="1237">
                  <c:v>79.585009999999997</c:v>
                </c:pt>
                <c:pt idx="1238">
                  <c:v>81.602010000000007</c:v>
                </c:pt>
                <c:pt idx="1239">
                  <c:v>79.751249999999999</c:v>
                </c:pt>
                <c:pt idx="1240">
                  <c:v>83.002499999999998</c:v>
                </c:pt>
                <c:pt idx="1241">
                  <c:v>84.343350000000001</c:v>
                </c:pt>
                <c:pt idx="1242">
                  <c:v>84.333349999999996</c:v>
                </c:pt>
                <c:pt idx="1243">
                  <c:v>80.170349999999999</c:v>
                </c:pt>
                <c:pt idx="1244">
                  <c:v>85.502499999999998</c:v>
                </c:pt>
                <c:pt idx="1245">
                  <c:v>86.377499999999998</c:v>
                </c:pt>
                <c:pt idx="1246">
                  <c:v>86.998350000000002</c:v>
                </c:pt>
                <c:pt idx="1247">
                  <c:v>87.499179999999996</c:v>
                </c:pt>
                <c:pt idx="1248">
                  <c:v>86.998350000000002</c:v>
                </c:pt>
                <c:pt idx="1249">
                  <c:v>87.201999999999998</c:v>
                </c:pt>
                <c:pt idx="1250">
                  <c:v>89.168329999999997</c:v>
                </c:pt>
                <c:pt idx="1251">
                  <c:v>87.013350000000003</c:v>
                </c:pt>
                <c:pt idx="1252">
                  <c:v>86.877499999999998</c:v>
                </c:pt>
                <c:pt idx="1253">
                  <c:v>84.673360000000002</c:v>
                </c:pt>
                <c:pt idx="1254">
                  <c:v>83.668350000000004</c:v>
                </c:pt>
                <c:pt idx="1255">
                  <c:v>83.168350000000004</c:v>
                </c:pt>
                <c:pt idx="1256">
                  <c:v>83.158450000000002</c:v>
                </c:pt>
                <c:pt idx="1257">
                  <c:v>87.003330000000005</c:v>
                </c:pt>
                <c:pt idx="1258">
                  <c:v>87.751249999999999</c:v>
                </c:pt>
                <c:pt idx="1259">
                  <c:v>84.5</c:v>
                </c:pt>
                <c:pt idx="1260">
                  <c:v>85</c:v>
                </c:pt>
                <c:pt idx="1261">
                  <c:v>89.957629999999995</c:v>
                </c:pt>
                <c:pt idx="1262">
                  <c:v>95.89819</c:v>
                </c:pt>
                <c:pt idx="1263">
                  <c:v>96.354320000000001</c:v>
                </c:pt>
                <c:pt idx="1264">
                  <c:v>103.408</c:v>
                </c:pt>
                <c:pt idx="1265">
                  <c:v>104.7702</c:v>
                </c:pt>
                <c:pt idx="1266">
                  <c:v>111.60169999999999</c:v>
                </c:pt>
                <c:pt idx="1267">
                  <c:v>124.0419</c:v>
                </c:pt>
                <c:pt idx="1268">
                  <c:v>121.1917</c:v>
                </c:pt>
                <c:pt idx="1269">
                  <c:v>98.59872</c:v>
                </c:pt>
                <c:pt idx="1270">
                  <c:v>100.00579999999999</c:v>
                </c:pt>
                <c:pt idx="1271">
                  <c:v>93.426689999999994</c:v>
                </c:pt>
                <c:pt idx="1272">
                  <c:v>94.101730000000003</c:v>
                </c:pt>
                <c:pt idx="1273">
                  <c:v>95.211699999999993</c:v>
                </c:pt>
                <c:pt idx="1274">
                  <c:v>95.639539999999997</c:v>
                </c:pt>
                <c:pt idx="1275">
                  <c:v>95.432749999999999</c:v>
                </c:pt>
                <c:pt idx="1276">
                  <c:v>95.482209999999995</c:v>
                </c:pt>
                <c:pt idx="1277">
                  <c:v>97.377089999999995</c:v>
                </c:pt>
                <c:pt idx="1278">
                  <c:v>101.2456</c:v>
                </c:pt>
                <c:pt idx="1279">
                  <c:v>103.48699999999999</c:v>
                </c:pt>
                <c:pt idx="1280">
                  <c:v>103.45780000000001</c:v>
                </c:pt>
                <c:pt idx="1281">
                  <c:v>106.3389</c:v>
                </c:pt>
                <c:pt idx="1282">
                  <c:v>116.98779999999999</c:v>
                </c:pt>
                <c:pt idx="1283">
                  <c:v>117.1584</c:v>
                </c:pt>
                <c:pt idx="1284">
                  <c:v>111.7659</c:v>
                </c:pt>
                <c:pt idx="1285">
                  <c:v>106.7521</c:v>
                </c:pt>
                <c:pt idx="1286">
                  <c:v>106.5069</c:v>
                </c:pt>
                <c:pt idx="1287">
                  <c:v>111.1088</c:v>
                </c:pt>
                <c:pt idx="1288">
                  <c:v>113.2244</c:v>
                </c:pt>
                <c:pt idx="1289">
                  <c:v>110.2321</c:v>
                </c:pt>
                <c:pt idx="1290">
                  <c:v>114.7641</c:v>
                </c:pt>
                <c:pt idx="1291">
                  <c:v>112.9726</c:v>
                </c:pt>
                <c:pt idx="1292">
                  <c:v>112.54689999999999</c:v>
                </c:pt>
                <c:pt idx="1293">
                  <c:v>113.9252</c:v>
                </c:pt>
                <c:pt idx="1294">
                  <c:v>119.9511</c:v>
                </c:pt>
                <c:pt idx="1295">
                  <c:v>116.7897</c:v>
                </c:pt>
                <c:pt idx="1296">
                  <c:v>114.67019999999999</c:v>
                </c:pt>
                <c:pt idx="1297">
                  <c:v>114.09050000000001</c:v>
                </c:pt>
                <c:pt idx="1298">
                  <c:v>114.31189999999999</c:v>
                </c:pt>
                <c:pt idx="1299">
                  <c:v>116.51</c:v>
                </c:pt>
                <c:pt idx="1300">
                  <c:v>114.70740000000001</c:v>
                </c:pt>
                <c:pt idx="1301">
                  <c:v>117.7574</c:v>
                </c:pt>
                <c:pt idx="1302">
                  <c:v>118.1366</c:v>
                </c:pt>
                <c:pt idx="1303">
                  <c:v>111.5026</c:v>
                </c:pt>
                <c:pt idx="1304">
                  <c:v>115.13039999999999</c:v>
                </c:pt>
                <c:pt idx="1305">
                  <c:v>110.6597</c:v>
                </c:pt>
                <c:pt idx="1306">
                  <c:v>108.93689999999999</c:v>
                </c:pt>
                <c:pt idx="1307">
                  <c:v>109.151</c:v>
                </c:pt>
                <c:pt idx="1308">
                  <c:v>112.3441</c:v>
                </c:pt>
                <c:pt idx="1309">
                  <c:v>114.1793</c:v>
                </c:pt>
                <c:pt idx="1310">
                  <c:v>110.30110000000001</c:v>
                </c:pt>
                <c:pt idx="1311">
                  <c:v>107.5604</c:v>
                </c:pt>
                <c:pt idx="1312">
                  <c:v>107.62309999999999</c:v>
                </c:pt>
                <c:pt idx="1313">
                  <c:v>108.1144</c:v>
                </c:pt>
                <c:pt idx="1314">
                  <c:v>107.97669999999999</c:v>
                </c:pt>
                <c:pt idx="1315">
                  <c:v>109.4679</c:v>
                </c:pt>
                <c:pt idx="1316">
                  <c:v>109.7604</c:v>
                </c:pt>
                <c:pt idx="1317">
                  <c:v>111.99890000000001</c:v>
                </c:pt>
                <c:pt idx="1318">
                  <c:v>106.85550000000001</c:v>
                </c:pt>
                <c:pt idx="1319">
                  <c:v>103.9537</c:v>
                </c:pt>
                <c:pt idx="1320">
                  <c:v>103.867</c:v>
                </c:pt>
                <c:pt idx="1321">
                  <c:v>102.7445</c:v>
                </c:pt>
                <c:pt idx="1322">
                  <c:v>101.8409</c:v>
                </c:pt>
                <c:pt idx="1323">
                  <c:v>103.3403</c:v>
                </c:pt>
                <c:pt idx="1324">
                  <c:v>106.2824</c:v>
                </c:pt>
                <c:pt idx="1325">
                  <c:v>110.2616</c:v>
                </c:pt>
                <c:pt idx="1326">
                  <c:v>114.5814</c:v>
                </c:pt>
                <c:pt idx="1327">
                  <c:v>125.5204</c:v>
                </c:pt>
                <c:pt idx="1328">
                  <c:v>135.4975</c:v>
                </c:pt>
                <c:pt idx="1329">
                  <c:v>133.0018</c:v>
                </c:pt>
                <c:pt idx="1330">
                  <c:v>129.96019999999999</c:v>
                </c:pt>
                <c:pt idx="1331">
                  <c:v>134.2544</c:v>
                </c:pt>
                <c:pt idx="1332">
                  <c:v>134.7347</c:v>
                </c:pt>
                <c:pt idx="1333">
                  <c:v>133.75129999999999</c:v>
                </c:pt>
                <c:pt idx="1334">
                  <c:v>129.3158</c:v>
                </c:pt>
                <c:pt idx="1335">
                  <c:v>132.1806</c:v>
                </c:pt>
                <c:pt idx="1336">
                  <c:v>129.6772</c:v>
                </c:pt>
                <c:pt idx="1337">
                  <c:v>127.34439999999999</c:v>
                </c:pt>
                <c:pt idx="1338">
                  <c:v>125.5582</c:v>
                </c:pt>
                <c:pt idx="1339">
                  <c:v>126.67789999999999</c:v>
                </c:pt>
                <c:pt idx="1340">
                  <c:v>126.7124</c:v>
                </c:pt>
                <c:pt idx="1341">
                  <c:v>125.9803</c:v>
                </c:pt>
                <c:pt idx="1342">
                  <c:v>125.267</c:v>
                </c:pt>
                <c:pt idx="1343">
                  <c:v>125.6086</c:v>
                </c:pt>
                <c:pt idx="1344">
                  <c:v>123.2822</c:v>
                </c:pt>
                <c:pt idx="1345">
                  <c:v>121.4174</c:v>
                </c:pt>
                <c:pt idx="1346">
                  <c:v>121.27760000000001</c:v>
                </c:pt>
                <c:pt idx="1347">
                  <c:v>117.6343</c:v>
                </c:pt>
                <c:pt idx="1348">
                  <c:v>117.0992</c:v>
                </c:pt>
                <c:pt idx="1349">
                  <c:v>114.48739999999999</c:v>
                </c:pt>
                <c:pt idx="1350">
                  <c:v>117.1267</c:v>
                </c:pt>
                <c:pt idx="1351">
                  <c:v>123.0605</c:v>
                </c:pt>
                <c:pt idx="1352">
                  <c:v>123.0609</c:v>
                </c:pt>
                <c:pt idx="1353">
                  <c:v>118.2586</c:v>
                </c:pt>
                <c:pt idx="1354">
                  <c:v>116.0217</c:v>
                </c:pt>
                <c:pt idx="1355">
                  <c:v>117.6965</c:v>
                </c:pt>
                <c:pt idx="1356">
                  <c:v>120.13039999999999</c:v>
                </c:pt>
                <c:pt idx="1357">
                  <c:v>118.5428</c:v>
                </c:pt>
                <c:pt idx="1358">
                  <c:v>118.5607</c:v>
                </c:pt>
                <c:pt idx="1359">
                  <c:v>117.6053</c:v>
                </c:pt>
                <c:pt idx="1360">
                  <c:v>114.2072</c:v>
                </c:pt>
                <c:pt idx="1361">
                  <c:v>114.4038</c:v>
                </c:pt>
                <c:pt idx="1362">
                  <c:v>114.6275</c:v>
                </c:pt>
                <c:pt idx="1363">
                  <c:v>116.4943</c:v>
                </c:pt>
                <c:pt idx="1364">
                  <c:v>118.0322</c:v>
                </c:pt>
                <c:pt idx="1365">
                  <c:v>120.8494</c:v>
                </c:pt>
                <c:pt idx="1366">
                  <c:v>123.9991</c:v>
                </c:pt>
                <c:pt idx="1367">
                  <c:v>123.6448</c:v>
                </c:pt>
                <c:pt idx="1368">
                  <c:v>122.5556</c:v>
                </c:pt>
                <c:pt idx="1369">
                  <c:v>122.2854</c:v>
                </c:pt>
                <c:pt idx="1370">
                  <c:v>123.2195</c:v>
                </c:pt>
                <c:pt idx="1371">
                  <c:v>118.5065</c:v>
                </c:pt>
                <c:pt idx="1372">
                  <c:v>118.75190000000001</c:v>
                </c:pt>
                <c:pt idx="1373">
                  <c:v>120.0034</c:v>
                </c:pt>
                <c:pt idx="1374">
                  <c:v>120.16970000000001</c:v>
                </c:pt>
                <c:pt idx="1375">
                  <c:v>119.0496</c:v>
                </c:pt>
                <c:pt idx="1376">
                  <c:v>118.294</c:v>
                </c:pt>
                <c:pt idx="1377">
                  <c:v>115.70140000000001</c:v>
                </c:pt>
                <c:pt idx="1378">
                  <c:v>116.7064</c:v>
                </c:pt>
                <c:pt idx="1379">
                  <c:v>115.67230000000001</c:v>
                </c:pt>
                <c:pt idx="1380">
                  <c:v>113.8236</c:v>
                </c:pt>
                <c:pt idx="1381">
                  <c:v>113.4686</c:v>
                </c:pt>
                <c:pt idx="1382">
                  <c:v>113.3031</c:v>
                </c:pt>
                <c:pt idx="1383">
                  <c:v>114.4209</c:v>
                </c:pt>
                <c:pt idx="1384">
                  <c:v>113.60769999999999</c:v>
                </c:pt>
                <c:pt idx="1385">
                  <c:v>115.0549</c:v>
                </c:pt>
                <c:pt idx="1386">
                  <c:v>116.3848</c:v>
                </c:pt>
                <c:pt idx="1387">
                  <c:v>119.22320000000001</c:v>
                </c:pt>
                <c:pt idx="1388">
                  <c:v>118.8103</c:v>
                </c:pt>
                <c:pt idx="1389">
                  <c:v>121.49120000000001</c:v>
                </c:pt>
                <c:pt idx="1390">
                  <c:v>123.4915</c:v>
                </c:pt>
                <c:pt idx="1391">
                  <c:v>129.23830000000001</c:v>
                </c:pt>
                <c:pt idx="1392">
                  <c:v>130.51820000000001</c:v>
                </c:pt>
                <c:pt idx="1393">
                  <c:v>130.16499999999999</c:v>
                </c:pt>
                <c:pt idx="1394">
                  <c:v>130.47669999999999</c:v>
                </c:pt>
                <c:pt idx="1395">
                  <c:v>127.0633</c:v>
                </c:pt>
                <c:pt idx="1396">
                  <c:v>125.56399999999999</c:v>
                </c:pt>
                <c:pt idx="1397">
                  <c:v>126.92319999999999</c:v>
                </c:pt>
                <c:pt idx="1398">
                  <c:v>128.82660000000001</c:v>
                </c:pt>
                <c:pt idx="1399">
                  <c:v>127.57389999999999</c:v>
                </c:pt>
                <c:pt idx="1400">
                  <c:v>124.94589999999999</c:v>
                </c:pt>
                <c:pt idx="1401">
                  <c:v>125.3937</c:v>
                </c:pt>
                <c:pt idx="1402">
                  <c:v>127.5594</c:v>
                </c:pt>
                <c:pt idx="1403">
                  <c:v>125.88849999999999</c:v>
                </c:pt>
                <c:pt idx="1404">
                  <c:v>128.24209999999999</c:v>
                </c:pt>
                <c:pt idx="1405">
                  <c:v>127.8592</c:v>
                </c:pt>
                <c:pt idx="1406">
                  <c:v>128.72730000000001</c:v>
                </c:pt>
                <c:pt idx="1407">
                  <c:v>131.44640000000001</c:v>
                </c:pt>
                <c:pt idx="1408">
                  <c:v>131.15110000000001</c:v>
                </c:pt>
                <c:pt idx="1409">
                  <c:v>130.06780000000001</c:v>
                </c:pt>
                <c:pt idx="1410">
                  <c:v>128.89359999999999</c:v>
                </c:pt>
                <c:pt idx="1411">
                  <c:v>128.75700000000001</c:v>
                </c:pt>
                <c:pt idx="1412">
                  <c:v>131.06389999999999</c:v>
                </c:pt>
                <c:pt idx="1413">
                  <c:v>135.45349999999999</c:v>
                </c:pt>
                <c:pt idx="1414">
                  <c:v>135.7766</c:v>
                </c:pt>
                <c:pt idx="1415">
                  <c:v>132.73400000000001</c:v>
                </c:pt>
                <c:pt idx="1416">
                  <c:v>128.51679999999999</c:v>
                </c:pt>
                <c:pt idx="1417">
                  <c:v>126.4567</c:v>
                </c:pt>
                <c:pt idx="1418">
                  <c:v>126.3891</c:v>
                </c:pt>
                <c:pt idx="1419">
                  <c:v>130.11009999999999</c:v>
                </c:pt>
                <c:pt idx="1420">
                  <c:v>128.4128</c:v>
                </c:pt>
                <c:pt idx="1421">
                  <c:v>128.32140000000001</c:v>
                </c:pt>
                <c:pt idx="1422">
                  <c:v>129.50829999999999</c:v>
                </c:pt>
                <c:pt idx="1423">
                  <c:v>127.2841</c:v>
                </c:pt>
                <c:pt idx="1424">
                  <c:v>128.9425</c:v>
                </c:pt>
                <c:pt idx="1425">
                  <c:v>132.6842</c:v>
                </c:pt>
                <c:pt idx="1426">
                  <c:v>139.60239999999999</c:v>
                </c:pt>
                <c:pt idx="1427">
                  <c:v>141.8065</c:v>
                </c:pt>
                <c:pt idx="1428">
                  <c:v>138.32060000000001</c:v>
                </c:pt>
                <c:pt idx="1429">
                  <c:v>133.62119999999999</c:v>
                </c:pt>
                <c:pt idx="1430">
                  <c:v>133.57230000000001</c:v>
                </c:pt>
                <c:pt idx="1431">
                  <c:v>135.91499999999999</c:v>
                </c:pt>
                <c:pt idx="1432">
                  <c:v>138.38140000000001</c:v>
                </c:pt>
                <c:pt idx="1433">
                  <c:v>138.8219</c:v>
                </c:pt>
                <c:pt idx="1434">
                  <c:v>136.76140000000001</c:v>
                </c:pt>
                <c:pt idx="1435">
                  <c:v>138.19749999999999</c:v>
                </c:pt>
                <c:pt idx="1436">
                  <c:v>137.89490000000001</c:v>
                </c:pt>
                <c:pt idx="1437">
                  <c:v>134.49870000000001</c:v>
                </c:pt>
                <c:pt idx="1438">
                  <c:v>135.54849999999999</c:v>
                </c:pt>
                <c:pt idx="1439">
                  <c:v>136.50049999999999</c:v>
                </c:pt>
                <c:pt idx="1440">
                  <c:v>138.3871</c:v>
                </c:pt>
                <c:pt idx="1441">
                  <c:v>138.01419999999999</c:v>
                </c:pt>
                <c:pt idx="1442">
                  <c:v>138.62479999999999</c:v>
                </c:pt>
                <c:pt idx="1443">
                  <c:v>140.91390000000001</c:v>
                </c:pt>
                <c:pt idx="1444">
                  <c:v>143.20529999999999</c:v>
                </c:pt>
                <c:pt idx="1445">
                  <c:v>145.19919999999999</c:v>
                </c:pt>
                <c:pt idx="1446">
                  <c:v>148.46180000000001</c:v>
                </c:pt>
                <c:pt idx="1447">
                  <c:v>158.5838</c:v>
                </c:pt>
                <c:pt idx="1448">
                  <c:v>156.46100000000001</c:v>
                </c:pt>
                <c:pt idx="1449">
                  <c:v>153.22579999999999</c:v>
                </c:pt>
                <c:pt idx="1450">
                  <c:v>142.73589999999999</c:v>
                </c:pt>
                <c:pt idx="1451">
                  <c:v>143.46270000000001</c:v>
                </c:pt>
                <c:pt idx="1452">
                  <c:v>145.4975</c:v>
                </c:pt>
                <c:pt idx="1453">
                  <c:v>154.8381</c:v>
                </c:pt>
                <c:pt idx="1454">
                  <c:v>154.89410000000001</c:v>
                </c:pt>
                <c:pt idx="1455">
                  <c:v>147.87780000000001</c:v>
                </c:pt>
                <c:pt idx="1456">
                  <c:v>152.86699999999999</c:v>
                </c:pt>
                <c:pt idx="1457">
                  <c:v>152.82300000000001</c:v>
                </c:pt>
                <c:pt idx="1458">
                  <c:v>147.7971</c:v>
                </c:pt>
                <c:pt idx="1459">
                  <c:v>147.0291</c:v>
                </c:pt>
                <c:pt idx="1460">
                  <c:v>147.21119999999999</c:v>
                </c:pt>
                <c:pt idx="1461">
                  <c:v>149.2047</c:v>
                </c:pt>
                <c:pt idx="1462">
                  <c:v>147.52690000000001</c:v>
                </c:pt>
                <c:pt idx="1463">
                  <c:v>142.732</c:v>
                </c:pt>
                <c:pt idx="1464">
                  <c:v>138.79820000000001</c:v>
                </c:pt>
                <c:pt idx="1465">
                  <c:v>132.63980000000001</c:v>
                </c:pt>
                <c:pt idx="1466">
                  <c:v>135.50800000000001</c:v>
                </c:pt>
                <c:pt idx="1467">
                  <c:v>141.6772</c:v>
                </c:pt>
                <c:pt idx="1468">
                  <c:v>151.19370000000001</c:v>
                </c:pt>
                <c:pt idx="1469">
                  <c:v>156.76490000000001</c:v>
                </c:pt>
                <c:pt idx="1470">
                  <c:v>161.0669</c:v>
                </c:pt>
                <c:pt idx="1471">
                  <c:v>167.761</c:v>
                </c:pt>
                <c:pt idx="1472">
                  <c:v>184.73990000000001</c:v>
                </c:pt>
                <c:pt idx="1473">
                  <c:v>182.0847</c:v>
                </c:pt>
                <c:pt idx="1474">
                  <c:v>175.9932</c:v>
                </c:pt>
                <c:pt idx="1475">
                  <c:v>174.06530000000001</c:v>
                </c:pt>
                <c:pt idx="1476">
                  <c:v>167.76650000000001</c:v>
                </c:pt>
                <c:pt idx="1477">
                  <c:v>155.77350000000001</c:v>
                </c:pt>
                <c:pt idx="1478">
                  <c:v>153.79839999999999</c:v>
                </c:pt>
                <c:pt idx="1479">
                  <c:v>158.2945</c:v>
                </c:pt>
                <c:pt idx="1480">
                  <c:v>148.91560000000001</c:v>
                </c:pt>
                <c:pt idx="1481">
                  <c:v>147.41560000000001</c:v>
                </c:pt>
                <c:pt idx="1482">
                  <c:v>147.226</c:v>
                </c:pt>
                <c:pt idx="1483">
                  <c:v>157.41839999999999</c:v>
                </c:pt>
                <c:pt idx="1484">
                  <c:v>160.4692</c:v>
                </c:pt>
                <c:pt idx="1485">
                  <c:v>153.65549999999999</c:v>
                </c:pt>
                <c:pt idx="1486">
                  <c:v>151.56129999999999</c:v>
                </c:pt>
                <c:pt idx="1487">
                  <c:v>152.44829999999999</c:v>
                </c:pt>
                <c:pt idx="1488">
                  <c:v>156.52369999999999</c:v>
                </c:pt>
                <c:pt idx="1489">
                  <c:v>157.49850000000001</c:v>
                </c:pt>
                <c:pt idx="1490">
                  <c:v>153.83070000000001</c:v>
                </c:pt>
                <c:pt idx="1491">
                  <c:v>149.5223</c:v>
                </c:pt>
                <c:pt idx="1492">
                  <c:v>147.27029999999999</c:v>
                </c:pt>
                <c:pt idx="1493">
                  <c:v>149.59</c:v>
                </c:pt>
                <c:pt idx="1494">
                  <c:v>148.37899999999999</c:v>
                </c:pt>
                <c:pt idx="1495">
                  <c:v>151.8699</c:v>
                </c:pt>
                <c:pt idx="1496">
                  <c:v>151.93530000000001</c:v>
                </c:pt>
                <c:pt idx="1497">
                  <c:v>147.15790000000001</c:v>
                </c:pt>
                <c:pt idx="1498">
                  <c:v>135.96860000000001</c:v>
                </c:pt>
                <c:pt idx="1499">
                  <c:v>140.66499999999999</c:v>
                </c:pt>
                <c:pt idx="1500">
                  <c:v>143.851</c:v>
                </c:pt>
                <c:pt idx="1501">
                  <c:v>147.40479999999999</c:v>
                </c:pt>
                <c:pt idx="1502">
                  <c:v>152.48089999999999</c:v>
                </c:pt>
                <c:pt idx="1503">
                  <c:v>151.346</c:v>
                </c:pt>
                <c:pt idx="1504">
                  <c:v>150.60149999999999</c:v>
                </c:pt>
                <c:pt idx="1505">
                  <c:v>155.3689</c:v>
                </c:pt>
                <c:pt idx="1506">
                  <c:v>159.3519</c:v>
                </c:pt>
                <c:pt idx="1507">
                  <c:v>154.70150000000001</c:v>
                </c:pt>
                <c:pt idx="1508">
                  <c:v>155.22229999999999</c:v>
                </c:pt>
                <c:pt idx="1509">
                  <c:v>151.53319999999999</c:v>
                </c:pt>
                <c:pt idx="1510">
                  <c:v>151.62870000000001</c:v>
                </c:pt>
                <c:pt idx="1511">
                  <c:v>149.95140000000001</c:v>
                </c:pt>
                <c:pt idx="1512">
                  <c:v>150.91749999999999</c:v>
                </c:pt>
                <c:pt idx="1513">
                  <c:v>151.11799999999999</c:v>
                </c:pt>
                <c:pt idx="1514">
                  <c:v>153.89500000000001</c:v>
                </c:pt>
                <c:pt idx="1515">
                  <c:v>154.3152</c:v>
                </c:pt>
                <c:pt idx="1516">
                  <c:v>154.54349999999999</c:v>
                </c:pt>
                <c:pt idx="1517">
                  <c:v>155.23519999999999</c:v>
                </c:pt>
                <c:pt idx="1518">
                  <c:v>151.8861</c:v>
                </c:pt>
                <c:pt idx="1519">
                  <c:v>154.26169999999999</c:v>
                </c:pt>
                <c:pt idx="1520">
                  <c:v>159.67740000000001</c:v>
                </c:pt>
                <c:pt idx="1521">
                  <c:v>159.38339999999999</c:v>
                </c:pt>
                <c:pt idx="1522">
                  <c:v>165.07900000000001</c:v>
                </c:pt>
                <c:pt idx="1523">
                  <c:v>167.4434</c:v>
                </c:pt>
                <c:pt idx="1524">
                  <c:v>167.72380000000001</c:v>
                </c:pt>
                <c:pt idx="1525">
                  <c:v>171.8844</c:v>
                </c:pt>
                <c:pt idx="1526">
                  <c:v>177.952</c:v>
                </c:pt>
                <c:pt idx="1527">
                  <c:v>179.72559999999999</c:v>
                </c:pt>
                <c:pt idx="1528">
                  <c:v>172.45689999999999</c:v>
                </c:pt>
                <c:pt idx="1529">
                  <c:v>168.98140000000001</c:v>
                </c:pt>
                <c:pt idx="1530">
                  <c:v>168.93520000000001</c:v>
                </c:pt>
                <c:pt idx="1531">
                  <c:v>172.0145</c:v>
                </c:pt>
                <c:pt idx="1532">
                  <c:v>172.9229</c:v>
                </c:pt>
                <c:pt idx="1533">
                  <c:v>172.60120000000001</c:v>
                </c:pt>
                <c:pt idx="1534">
                  <c:v>169.40600000000001</c:v>
                </c:pt>
                <c:pt idx="1535">
                  <c:v>167.80459999999999</c:v>
                </c:pt>
                <c:pt idx="1536">
                  <c:v>167.53290000000001</c:v>
                </c:pt>
                <c:pt idx="1537">
                  <c:v>168.98439999999999</c:v>
                </c:pt>
                <c:pt idx="1538">
                  <c:v>168.2011</c:v>
                </c:pt>
                <c:pt idx="1539">
                  <c:v>169.2029</c:v>
                </c:pt>
                <c:pt idx="1540">
                  <c:v>170.13120000000001</c:v>
                </c:pt>
                <c:pt idx="1541">
                  <c:v>170.20570000000001</c:v>
                </c:pt>
                <c:pt idx="1542">
                  <c:v>173.27500000000001</c:v>
                </c:pt>
                <c:pt idx="1543">
                  <c:v>170.63990000000001</c:v>
                </c:pt>
                <c:pt idx="1544">
                  <c:v>174.899</c:v>
                </c:pt>
                <c:pt idx="1545">
                  <c:v>179.3776</c:v>
                </c:pt>
                <c:pt idx="1546">
                  <c:v>182.34710000000001</c:v>
                </c:pt>
                <c:pt idx="1547">
                  <c:v>185.4828</c:v>
                </c:pt>
                <c:pt idx="1548">
                  <c:v>185.5872</c:v>
                </c:pt>
                <c:pt idx="1549">
                  <c:v>189.95169999999999</c:v>
                </c:pt>
                <c:pt idx="1550">
                  <c:v>188.97110000000001</c:v>
                </c:pt>
                <c:pt idx="1551">
                  <c:v>203.21690000000001</c:v>
                </c:pt>
                <c:pt idx="1552">
                  <c:v>206.15649999999999</c:v>
                </c:pt>
                <c:pt idx="1553">
                  <c:v>208.69370000000001</c:v>
                </c:pt>
                <c:pt idx="1554">
                  <c:v>214.39429999999999</c:v>
                </c:pt>
                <c:pt idx="1555">
                  <c:v>210.2433</c:v>
                </c:pt>
                <c:pt idx="1556">
                  <c:v>200.89500000000001</c:v>
                </c:pt>
                <c:pt idx="1557">
                  <c:v>207.67160000000001</c:v>
                </c:pt>
                <c:pt idx="1558">
                  <c:v>203.4436</c:v>
                </c:pt>
                <c:pt idx="1559">
                  <c:v>199.8503</c:v>
                </c:pt>
                <c:pt idx="1560">
                  <c:v>196.83099999999999</c:v>
                </c:pt>
                <c:pt idx="1561">
                  <c:v>196.01050000000001</c:v>
                </c:pt>
                <c:pt idx="1562">
                  <c:v>196.53710000000001</c:v>
                </c:pt>
                <c:pt idx="1563">
                  <c:v>205.35169999999999</c:v>
                </c:pt>
                <c:pt idx="1564">
                  <c:v>202.12970000000001</c:v>
                </c:pt>
                <c:pt idx="1565">
                  <c:v>200.5179</c:v>
                </c:pt>
                <c:pt idx="1566">
                  <c:v>202.42449999999999</c:v>
                </c:pt>
                <c:pt idx="1567">
                  <c:v>213.20089999999999</c:v>
                </c:pt>
                <c:pt idx="1568">
                  <c:v>218.4006</c:v>
                </c:pt>
                <c:pt idx="1569">
                  <c:v>220.8844</c:v>
                </c:pt>
                <c:pt idx="1570">
                  <c:v>231.99340000000001</c:v>
                </c:pt>
                <c:pt idx="1571">
                  <c:v>225.04499999999999</c:v>
                </c:pt>
                <c:pt idx="1572">
                  <c:v>223.54689999999999</c:v>
                </c:pt>
                <c:pt idx="1573">
                  <c:v>217.77180000000001</c:v>
                </c:pt>
                <c:pt idx="1574">
                  <c:v>204.9359</c:v>
                </c:pt>
                <c:pt idx="1575">
                  <c:v>204.71719999999999</c:v>
                </c:pt>
                <c:pt idx="1576">
                  <c:v>202.63</c:v>
                </c:pt>
                <c:pt idx="1577">
                  <c:v>196.5746</c:v>
                </c:pt>
                <c:pt idx="1578">
                  <c:v>198.3477</c:v>
                </c:pt>
                <c:pt idx="1579">
                  <c:v>196.93129999999999</c:v>
                </c:pt>
                <c:pt idx="1580">
                  <c:v>196.25129999999999</c:v>
                </c:pt>
                <c:pt idx="1581">
                  <c:v>197.8032</c:v>
                </c:pt>
                <c:pt idx="1582">
                  <c:v>198.34479999999999</c:v>
                </c:pt>
                <c:pt idx="1583">
                  <c:v>188.303</c:v>
                </c:pt>
                <c:pt idx="1584">
                  <c:v>184.24690000000001</c:v>
                </c:pt>
                <c:pt idx="1585">
                  <c:v>177.08860000000001</c:v>
                </c:pt>
                <c:pt idx="1586">
                  <c:v>173.40770000000001</c:v>
                </c:pt>
                <c:pt idx="1587">
                  <c:v>173.14429999999999</c:v>
                </c:pt>
                <c:pt idx="1588">
                  <c:v>176.886</c:v>
                </c:pt>
                <c:pt idx="1589">
                  <c:v>172.56290000000001</c:v>
                </c:pt>
                <c:pt idx="1590">
                  <c:v>170.5823</c:v>
                </c:pt>
                <c:pt idx="1591">
                  <c:v>166.09010000000001</c:v>
                </c:pt>
                <c:pt idx="1592">
                  <c:v>164.0515</c:v>
                </c:pt>
                <c:pt idx="1593">
                  <c:v>167.7604</c:v>
                </c:pt>
                <c:pt idx="1594">
                  <c:v>163.3399</c:v>
                </c:pt>
                <c:pt idx="1595">
                  <c:v>150.97030000000001</c:v>
                </c:pt>
                <c:pt idx="1596">
                  <c:v>146.3835</c:v>
                </c:pt>
                <c:pt idx="1597">
                  <c:v>156.56780000000001</c:v>
                </c:pt>
                <c:pt idx="1598">
                  <c:v>157.88659999999999</c:v>
                </c:pt>
                <c:pt idx="1599">
                  <c:v>164.8158</c:v>
                </c:pt>
                <c:pt idx="1600">
                  <c:v>169.81559999999999</c:v>
                </c:pt>
                <c:pt idx="1601">
                  <c:v>169.71090000000001</c:v>
                </c:pt>
                <c:pt idx="1602">
                  <c:v>167.74510000000001</c:v>
                </c:pt>
                <c:pt idx="1603">
                  <c:v>163.6996</c:v>
                </c:pt>
                <c:pt idx="1604">
                  <c:v>159.024</c:v>
                </c:pt>
                <c:pt idx="1605">
                  <c:v>162.3578</c:v>
                </c:pt>
                <c:pt idx="1606">
                  <c:v>163.46080000000001</c:v>
                </c:pt>
                <c:pt idx="1607">
                  <c:v>167.66810000000001</c:v>
                </c:pt>
                <c:pt idx="1608">
                  <c:v>171.99369999999999</c:v>
                </c:pt>
                <c:pt idx="1609">
                  <c:v>169.38480000000001</c:v>
                </c:pt>
                <c:pt idx="1610">
                  <c:v>175.53710000000001</c:v>
                </c:pt>
                <c:pt idx="1611">
                  <c:v>174.83590000000001</c:v>
                </c:pt>
                <c:pt idx="1612">
                  <c:v>171.8075</c:v>
                </c:pt>
                <c:pt idx="1613">
                  <c:v>165.78960000000001</c:v>
                </c:pt>
                <c:pt idx="1614">
                  <c:v>162.20830000000001</c:v>
                </c:pt>
                <c:pt idx="1615">
                  <c:v>158.63399999999999</c:v>
                </c:pt>
                <c:pt idx="1616">
                  <c:v>160.279</c:v>
                </c:pt>
                <c:pt idx="1617">
                  <c:v>157.376</c:v>
                </c:pt>
                <c:pt idx="1618">
                  <c:v>153.2578</c:v>
                </c:pt>
                <c:pt idx="1619">
                  <c:v>150.1438</c:v>
                </c:pt>
                <c:pt idx="1620">
                  <c:v>158.65899999999999</c:v>
                </c:pt>
                <c:pt idx="1621">
                  <c:v>160.72229999999999</c:v>
                </c:pt>
                <c:pt idx="1622">
                  <c:v>161.85130000000001</c:v>
                </c:pt>
                <c:pt idx="1623">
                  <c:v>157.3809</c:v>
                </c:pt>
                <c:pt idx="1624">
                  <c:v>153.89570000000001</c:v>
                </c:pt>
                <c:pt idx="1625">
                  <c:v>156.64510000000001</c:v>
                </c:pt>
                <c:pt idx="1626">
                  <c:v>161.6052</c:v>
                </c:pt>
                <c:pt idx="1627">
                  <c:v>160.3331</c:v>
                </c:pt>
                <c:pt idx="1628">
                  <c:v>167.55369999999999</c:v>
                </c:pt>
                <c:pt idx="1629">
                  <c:v>169.45580000000001</c:v>
                </c:pt>
                <c:pt idx="1630">
                  <c:v>170.1842</c:v>
                </c:pt>
                <c:pt idx="1631">
                  <c:v>165.46019999999999</c:v>
                </c:pt>
                <c:pt idx="1632">
                  <c:v>168.7296</c:v>
                </c:pt>
                <c:pt idx="1633">
                  <c:v>165.3588</c:v>
                </c:pt>
                <c:pt idx="1634">
                  <c:v>164.85230000000001</c:v>
                </c:pt>
                <c:pt idx="1635">
                  <c:v>164.797</c:v>
                </c:pt>
                <c:pt idx="1636">
                  <c:v>166.52690000000001</c:v>
                </c:pt>
                <c:pt idx="1637">
                  <c:v>166.33539999999999</c:v>
                </c:pt>
                <c:pt idx="1638">
                  <c:v>169.58430000000001</c:v>
                </c:pt>
                <c:pt idx="1639">
                  <c:v>173.97579999999999</c:v>
                </c:pt>
                <c:pt idx="1640">
                  <c:v>175.8306</c:v>
                </c:pt>
                <c:pt idx="1641">
                  <c:v>174.38229999999999</c:v>
                </c:pt>
                <c:pt idx="1642">
                  <c:v>179.46680000000001</c:v>
                </c:pt>
                <c:pt idx="1643">
                  <c:v>178.46789999999999</c:v>
                </c:pt>
                <c:pt idx="1644">
                  <c:v>175.23089999999999</c:v>
                </c:pt>
                <c:pt idx="1645">
                  <c:v>173.57509999999999</c:v>
                </c:pt>
                <c:pt idx="1646">
                  <c:v>172.69710000000001</c:v>
                </c:pt>
                <c:pt idx="1647">
                  <c:v>171.2784</c:v>
                </c:pt>
                <c:pt idx="1648">
                  <c:v>172.08449999999999</c:v>
                </c:pt>
                <c:pt idx="1649">
                  <c:v>170.6464</c:v>
                </c:pt>
                <c:pt idx="1650">
                  <c:v>168.20060000000001</c:v>
                </c:pt>
                <c:pt idx="1651">
                  <c:v>165.56469999999999</c:v>
                </c:pt>
                <c:pt idx="1652">
                  <c:v>160.79599999999999</c:v>
                </c:pt>
                <c:pt idx="1653">
                  <c:v>156.8135</c:v>
                </c:pt>
                <c:pt idx="1654">
                  <c:v>156.87639999999999</c:v>
                </c:pt>
                <c:pt idx="1655">
                  <c:v>162.33099999999999</c:v>
                </c:pt>
                <c:pt idx="1656">
                  <c:v>167.30940000000001</c:v>
                </c:pt>
                <c:pt idx="1657">
                  <c:v>173.1849</c:v>
                </c:pt>
                <c:pt idx="1658">
                  <c:v>179.87260000000001</c:v>
                </c:pt>
                <c:pt idx="1659">
                  <c:v>179.64750000000001</c:v>
                </c:pt>
                <c:pt idx="1660">
                  <c:v>176.5008</c:v>
                </c:pt>
                <c:pt idx="1661">
                  <c:v>176.05019999999999</c:v>
                </c:pt>
                <c:pt idx="1662">
                  <c:v>169.3843</c:v>
                </c:pt>
                <c:pt idx="1663">
                  <c:v>166.49879999999999</c:v>
                </c:pt>
                <c:pt idx="1664">
                  <c:v>164.7723</c:v>
                </c:pt>
                <c:pt idx="1665">
                  <c:v>159.18870000000001</c:v>
                </c:pt>
                <c:pt idx="1666">
                  <c:v>180.0744</c:v>
                </c:pt>
                <c:pt idx="1667">
                  <c:v>186.99719999999999</c:v>
                </c:pt>
                <c:pt idx="1668">
                  <c:v>177.42619999999999</c:v>
                </c:pt>
                <c:pt idx="1669">
                  <c:v>163.4288</c:v>
                </c:pt>
                <c:pt idx="1670">
                  <c:v>159.11709999999999</c:v>
                </c:pt>
                <c:pt idx="1671">
                  <c:v>156.29230000000001</c:v>
                </c:pt>
                <c:pt idx="1672">
                  <c:v>154.88730000000001</c:v>
                </c:pt>
                <c:pt idx="1673">
                  <c:v>158.0719</c:v>
                </c:pt>
                <c:pt idx="1674">
                  <c:v>154.57640000000001</c:v>
                </c:pt>
                <c:pt idx="1675">
                  <c:v>154.04820000000001</c:v>
                </c:pt>
                <c:pt idx="1676">
                  <c:v>146.4545</c:v>
                </c:pt>
                <c:pt idx="1677">
                  <c:v>144.43119999999999</c:v>
                </c:pt>
                <c:pt idx="1678">
                  <c:v>138.06469999999999</c:v>
                </c:pt>
                <c:pt idx="1679">
                  <c:v>137.04480000000001</c:v>
                </c:pt>
                <c:pt idx="1680">
                  <c:v>138.38829999999999</c:v>
                </c:pt>
                <c:pt idx="1681">
                  <c:v>141.9144</c:v>
                </c:pt>
                <c:pt idx="1682">
                  <c:v>142.5085</c:v>
                </c:pt>
                <c:pt idx="1683">
                  <c:v>142.29429999999999</c:v>
                </c:pt>
                <c:pt idx="1684">
                  <c:v>140.3364</c:v>
                </c:pt>
                <c:pt idx="1685">
                  <c:v>141.1583</c:v>
                </c:pt>
                <c:pt idx="1686">
                  <c:v>139.9297</c:v>
                </c:pt>
                <c:pt idx="1687">
                  <c:v>143.9109</c:v>
                </c:pt>
                <c:pt idx="1688">
                  <c:v>148.34639999999999</c:v>
                </c:pt>
                <c:pt idx="1689">
                  <c:v>150.59970000000001</c:v>
                </c:pt>
                <c:pt idx="1690">
                  <c:v>152.9485</c:v>
                </c:pt>
                <c:pt idx="1691">
                  <c:v>151.739</c:v>
                </c:pt>
                <c:pt idx="1692">
                  <c:v>154.1217</c:v>
                </c:pt>
                <c:pt idx="1693">
                  <c:v>156.4855</c:v>
                </c:pt>
                <c:pt idx="1694">
                  <c:v>153.48849999999999</c:v>
                </c:pt>
                <c:pt idx="1695">
                  <c:v>148.39150000000001</c:v>
                </c:pt>
                <c:pt idx="1696">
                  <c:v>145.2604</c:v>
                </c:pt>
                <c:pt idx="1697">
                  <c:v>140.40780000000001</c:v>
                </c:pt>
                <c:pt idx="1698">
                  <c:v>138.27969999999999</c:v>
                </c:pt>
                <c:pt idx="1699">
                  <c:v>138.50630000000001</c:v>
                </c:pt>
                <c:pt idx="1700">
                  <c:v>136.50360000000001</c:v>
                </c:pt>
                <c:pt idx="1701">
                  <c:v>136.94030000000001</c:v>
                </c:pt>
                <c:pt idx="1702">
                  <c:v>133.94669999999999</c:v>
                </c:pt>
                <c:pt idx="1703">
                  <c:v>133.26849999999999</c:v>
                </c:pt>
                <c:pt idx="1704">
                  <c:v>133.27760000000001</c:v>
                </c:pt>
                <c:pt idx="1705">
                  <c:v>130.8246</c:v>
                </c:pt>
                <c:pt idx="1706">
                  <c:v>131.59450000000001</c:v>
                </c:pt>
                <c:pt idx="1707">
                  <c:v>133.74940000000001</c:v>
                </c:pt>
                <c:pt idx="1708">
                  <c:v>134.774</c:v>
                </c:pt>
                <c:pt idx="1709">
                  <c:v>137.07939999999999</c:v>
                </c:pt>
                <c:pt idx="1710">
                  <c:v>139.5215</c:v>
                </c:pt>
                <c:pt idx="1711">
                  <c:v>138.7919</c:v>
                </c:pt>
                <c:pt idx="1712">
                  <c:v>135.6671</c:v>
                </c:pt>
                <c:pt idx="1713">
                  <c:v>136.4255</c:v>
                </c:pt>
                <c:pt idx="1714">
                  <c:v>137.9478</c:v>
                </c:pt>
                <c:pt idx="1715">
                  <c:v>138.8716</c:v>
                </c:pt>
                <c:pt idx="1716">
                  <c:v>137.38499999999999</c:v>
                </c:pt>
                <c:pt idx="1717">
                  <c:v>136.81620000000001</c:v>
                </c:pt>
                <c:pt idx="1718">
                  <c:v>133.56620000000001</c:v>
                </c:pt>
                <c:pt idx="1719">
                  <c:v>131.1317</c:v>
                </c:pt>
                <c:pt idx="1720">
                  <c:v>132.2097</c:v>
                </c:pt>
                <c:pt idx="1721">
                  <c:v>138.35400000000001</c:v>
                </c:pt>
                <c:pt idx="1722">
                  <c:v>137.21690000000001</c:v>
                </c:pt>
                <c:pt idx="1723">
                  <c:v>145.6857</c:v>
                </c:pt>
                <c:pt idx="1724">
                  <c:v>152.57740000000001</c:v>
                </c:pt>
                <c:pt idx="1725">
                  <c:v>151.25550000000001</c:v>
                </c:pt>
                <c:pt idx="1726">
                  <c:v>157.851</c:v>
                </c:pt>
                <c:pt idx="1727">
                  <c:v>157.31229999999999</c:v>
                </c:pt>
                <c:pt idx="1728">
                  <c:v>171.4237</c:v>
                </c:pt>
                <c:pt idx="1729">
                  <c:v>162.80340000000001</c:v>
                </c:pt>
                <c:pt idx="1730">
                  <c:v>159.80269999999999</c:v>
                </c:pt>
                <c:pt idx="1731">
                  <c:v>167.8947</c:v>
                </c:pt>
                <c:pt idx="1732">
                  <c:v>173.6354</c:v>
                </c:pt>
                <c:pt idx="1733">
                  <c:v>168.73269999999999</c:v>
                </c:pt>
                <c:pt idx="1734">
                  <c:v>163.6609</c:v>
                </c:pt>
                <c:pt idx="1735">
                  <c:v>171.5821</c:v>
                </c:pt>
                <c:pt idx="1736">
                  <c:v>166.8073</c:v>
                </c:pt>
                <c:pt idx="1737">
                  <c:v>162.3965</c:v>
                </c:pt>
                <c:pt idx="1738">
                  <c:v>165.4297</c:v>
                </c:pt>
                <c:pt idx="1739">
                  <c:v>162.53450000000001</c:v>
                </c:pt>
                <c:pt idx="1740">
                  <c:v>160.50630000000001</c:v>
                </c:pt>
                <c:pt idx="1741">
                  <c:v>158.67400000000001</c:v>
                </c:pt>
                <c:pt idx="1742">
                  <c:v>158.1925</c:v>
                </c:pt>
                <c:pt idx="1743">
                  <c:v>152.82759999999999</c:v>
                </c:pt>
                <c:pt idx="1744">
                  <c:v>147.77369999999999</c:v>
                </c:pt>
                <c:pt idx="1745">
                  <c:v>145.83580000000001</c:v>
                </c:pt>
                <c:pt idx="1746">
                  <c:v>147.76920000000001</c:v>
                </c:pt>
                <c:pt idx="1747">
                  <c:v>147.7706</c:v>
                </c:pt>
                <c:pt idx="1748">
                  <c:v>146.3526</c:v>
                </c:pt>
                <c:pt idx="1749">
                  <c:v>143.62860000000001</c:v>
                </c:pt>
                <c:pt idx="1750">
                  <c:v>142.16800000000001</c:v>
                </c:pt>
                <c:pt idx="1751">
                  <c:v>141.494</c:v>
                </c:pt>
                <c:pt idx="1752">
                  <c:v>140.21719999999999</c:v>
                </c:pt>
                <c:pt idx="1753">
                  <c:v>141.5625</c:v>
                </c:pt>
                <c:pt idx="1754">
                  <c:v>145.2483</c:v>
                </c:pt>
                <c:pt idx="1755">
                  <c:v>148.876</c:v>
                </c:pt>
                <c:pt idx="1756">
                  <c:v>153.68870000000001</c:v>
                </c:pt>
                <c:pt idx="1757">
                  <c:v>155.35059999999999</c:v>
                </c:pt>
                <c:pt idx="1758">
                  <c:v>159.11619999999999</c:v>
                </c:pt>
                <c:pt idx="1759">
                  <c:v>165.33250000000001</c:v>
                </c:pt>
                <c:pt idx="1760">
                  <c:v>165.73840000000001</c:v>
                </c:pt>
                <c:pt idx="1761">
                  <c:v>164.00290000000001</c:v>
                </c:pt>
                <c:pt idx="1762">
                  <c:v>149.3519</c:v>
                </c:pt>
                <c:pt idx="1763">
                  <c:v>144.6893</c:v>
                </c:pt>
                <c:pt idx="1764">
                  <c:v>162.3562</c:v>
                </c:pt>
                <c:pt idx="1765">
                  <c:v>180.32589999999999</c:v>
                </c:pt>
                <c:pt idx="1766">
                  <c:v>181.03039999999999</c:v>
                </c:pt>
                <c:pt idx="1767">
                  <c:v>191.20060000000001</c:v>
                </c:pt>
                <c:pt idx="1768">
                  <c:v>172.07</c:v>
                </c:pt>
                <c:pt idx="1769">
                  <c:v>176.0598</c:v>
                </c:pt>
                <c:pt idx="1770">
                  <c:v>183.4323</c:v>
                </c:pt>
                <c:pt idx="1771">
                  <c:v>193.01079999999999</c:v>
                </c:pt>
                <c:pt idx="1772">
                  <c:v>192.38730000000001</c:v>
                </c:pt>
                <c:pt idx="1773">
                  <c:v>186.95849999999999</c:v>
                </c:pt>
                <c:pt idx="1774">
                  <c:v>188.47290000000001</c:v>
                </c:pt>
                <c:pt idx="1775">
                  <c:v>188.83330000000001</c:v>
                </c:pt>
                <c:pt idx="1776">
                  <c:v>189.48750000000001</c:v>
                </c:pt>
                <c:pt idx="1777">
                  <c:v>186.8571</c:v>
                </c:pt>
                <c:pt idx="1778">
                  <c:v>185.14529999999999</c:v>
                </c:pt>
                <c:pt idx="1779">
                  <c:v>180.54650000000001</c:v>
                </c:pt>
                <c:pt idx="1780">
                  <c:v>184.62450000000001</c:v>
                </c:pt>
                <c:pt idx="1781">
                  <c:v>183.62119999999999</c:v>
                </c:pt>
                <c:pt idx="1782">
                  <c:v>178.9907</c:v>
                </c:pt>
                <c:pt idx="1783">
                  <c:v>170.82749999999999</c:v>
                </c:pt>
                <c:pt idx="1784">
                  <c:v>163.0522</c:v>
                </c:pt>
                <c:pt idx="1785">
                  <c:v>160.60929999999999</c:v>
                </c:pt>
                <c:pt idx="1786">
                  <c:v>160.83369999999999</c:v>
                </c:pt>
                <c:pt idx="1787">
                  <c:v>158.57259999999999</c:v>
                </c:pt>
                <c:pt idx="1788">
                  <c:v>157.21889999999999</c:v>
                </c:pt>
                <c:pt idx="1789">
                  <c:v>157.93700000000001</c:v>
                </c:pt>
                <c:pt idx="1790">
                  <c:v>157.001</c:v>
                </c:pt>
                <c:pt idx="1791">
                  <c:v>155.06880000000001</c:v>
                </c:pt>
                <c:pt idx="1792">
                  <c:v>155.18819999999999</c:v>
                </c:pt>
                <c:pt idx="1793">
                  <c:v>153.32980000000001</c:v>
                </c:pt>
                <c:pt idx="1794">
                  <c:v>153.09010000000001</c:v>
                </c:pt>
                <c:pt idx="1795">
                  <c:v>156.69470000000001</c:v>
                </c:pt>
                <c:pt idx="1796">
                  <c:v>157.00470000000001</c:v>
                </c:pt>
                <c:pt idx="1797">
                  <c:v>156.77510000000001</c:v>
                </c:pt>
                <c:pt idx="1798">
                  <c:v>156.71979999999999</c:v>
                </c:pt>
                <c:pt idx="1799">
                  <c:v>156.09280000000001</c:v>
                </c:pt>
                <c:pt idx="1800">
                  <c:v>157.0395</c:v>
                </c:pt>
                <c:pt idx="1801">
                  <c:v>155.91309999999999</c:v>
                </c:pt>
                <c:pt idx="1802">
                  <c:v>155.65119999999999</c:v>
                </c:pt>
                <c:pt idx="1803">
                  <c:v>157.5806</c:v>
                </c:pt>
                <c:pt idx="1804">
                  <c:v>161.8546</c:v>
                </c:pt>
                <c:pt idx="1805">
                  <c:v>162.7422</c:v>
                </c:pt>
                <c:pt idx="1806">
                  <c:v>167.4821</c:v>
                </c:pt>
                <c:pt idx="1807">
                  <c:v>169.4897</c:v>
                </c:pt>
                <c:pt idx="1808">
                  <c:v>179.7731</c:v>
                </c:pt>
                <c:pt idx="1809">
                  <c:v>174.96029999999999</c:v>
                </c:pt>
                <c:pt idx="1810">
                  <c:v>171.7878</c:v>
                </c:pt>
                <c:pt idx="1811">
                  <c:v>170.28989999999999</c:v>
                </c:pt>
                <c:pt idx="1812">
                  <c:v>169.7824</c:v>
                </c:pt>
                <c:pt idx="1813">
                  <c:v>169.851</c:v>
                </c:pt>
                <c:pt idx="1814">
                  <c:v>177.72030000000001</c:v>
                </c:pt>
                <c:pt idx="1815">
                  <c:v>178.52449999999999</c:v>
                </c:pt>
                <c:pt idx="1816">
                  <c:v>174.66040000000001</c:v>
                </c:pt>
                <c:pt idx="1817">
                  <c:v>171.4179</c:v>
                </c:pt>
                <c:pt idx="1818">
                  <c:v>172.011</c:v>
                </c:pt>
                <c:pt idx="1819">
                  <c:v>166.96039999999999</c:v>
                </c:pt>
                <c:pt idx="1820">
                  <c:v>166.2569</c:v>
                </c:pt>
                <c:pt idx="1821">
                  <c:v>163.87880000000001</c:v>
                </c:pt>
                <c:pt idx="1822">
                  <c:v>165.48330000000001</c:v>
                </c:pt>
                <c:pt idx="1823">
                  <c:v>167.00219999999999</c:v>
                </c:pt>
                <c:pt idx="1824">
                  <c:v>165.00139999999999</c:v>
                </c:pt>
                <c:pt idx="1825">
                  <c:v>162.22800000000001</c:v>
                </c:pt>
                <c:pt idx="1826">
                  <c:v>156.11949999999999</c:v>
                </c:pt>
                <c:pt idx="1827">
                  <c:v>157.1216</c:v>
                </c:pt>
                <c:pt idx="1828">
                  <c:v>157.78149999999999</c:v>
                </c:pt>
                <c:pt idx="1829">
                  <c:v>157.41630000000001</c:v>
                </c:pt>
                <c:pt idx="1830">
                  <c:v>154.59479999999999</c:v>
                </c:pt>
                <c:pt idx="1831">
                  <c:v>151.8871</c:v>
                </c:pt>
                <c:pt idx="1832">
                  <c:v>143.70590000000001</c:v>
                </c:pt>
                <c:pt idx="1833">
                  <c:v>144.6859</c:v>
                </c:pt>
                <c:pt idx="1834">
                  <c:v>150.09049999999999</c:v>
                </c:pt>
                <c:pt idx="1835">
                  <c:v>154.8775</c:v>
                </c:pt>
                <c:pt idx="1836">
                  <c:v>157.9194</c:v>
                </c:pt>
                <c:pt idx="1837">
                  <c:v>158.30340000000001</c:v>
                </c:pt>
                <c:pt idx="1838">
                  <c:v>150.21299999999999</c:v>
                </c:pt>
                <c:pt idx="1839">
                  <c:v>146.95339999999999</c:v>
                </c:pt>
                <c:pt idx="1840">
                  <c:v>140.3365</c:v>
                </c:pt>
                <c:pt idx="1841">
                  <c:v>139.07409999999999</c:v>
                </c:pt>
                <c:pt idx="1842">
                  <c:v>138.08959999999999</c:v>
                </c:pt>
                <c:pt idx="1843">
                  <c:v>141.5729</c:v>
                </c:pt>
                <c:pt idx="1844">
                  <c:v>134.77539999999999</c:v>
                </c:pt>
                <c:pt idx="1845">
                  <c:v>136.72669999999999</c:v>
                </c:pt>
                <c:pt idx="1846">
                  <c:v>131.0693</c:v>
                </c:pt>
                <c:pt idx="1847">
                  <c:v>129.44489999999999</c:v>
                </c:pt>
                <c:pt idx="1848">
                  <c:v>130.54329999999999</c:v>
                </c:pt>
                <c:pt idx="1849">
                  <c:v>137.42189999999999</c:v>
                </c:pt>
                <c:pt idx="1850">
                  <c:v>139.1643</c:v>
                </c:pt>
                <c:pt idx="1851">
                  <c:v>137.869</c:v>
                </c:pt>
                <c:pt idx="1852">
                  <c:v>138.75309999999999</c:v>
                </c:pt>
                <c:pt idx="1853">
                  <c:v>141.34549999999999</c:v>
                </c:pt>
                <c:pt idx="1854">
                  <c:v>131.4068</c:v>
                </c:pt>
                <c:pt idx="1855">
                  <c:v>132.04239999999999</c:v>
                </c:pt>
                <c:pt idx="1856">
                  <c:v>129.43979999999999</c:v>
                </c:pt>
                <c:pt idx="1857">
                  <c:v>140.0796</c:v>
                </c:pt>
                <c:pt idx="1858">
                  <c:v>143.64769999999999</c:v>
                </c:pt>
                <c:pt idx="1859">
                  <c:v>142.8665</c:v>
                </c:pt>
                <c:pt idx="1860">
                  <c:v>140.07490000000001</c:v>
                </c:pt>
                <c:pt idx="1861">
                  <c:v>135.31</c:v>
                </c:pt>
                <c:pt idx="1862">
                  <c:v>135.25380000000001</c:v>
                </c:pt>
                <c:pt idx="1863">
                  <c:v>133.2226</c:v>
                </c:pt>
                <c:pt idx="1864">
                  <c:v>131.17619999999999</c:v>
                </c:pt>
                <c:pt idx="1865">
                  <c:v>129.9975</c:v>
                </c:pt>
                <c:pt idx="1866">
                  <c:v>130.2784</c:v>
                </c:pt>
                <c:pt idx="1867">
                  <c:v>130.48349999999999</c:v>
                </c:pt>
                <c:pt idx="1868">
                  <c:v>131.07390000000001</c:v>
                </c:pt>
                <c:pt idx="1869">
                  <c:v>131.49109999999999</c:v>
                </c:pt>
                <c:pt idx="1870">
                  <c:v>130.64709999999999</c:v>
                </c:pt>
                <c:pt idx="1871">
                  <c:v>129.0016</c:v>
                </c:pt>
                <c:pt idx="1872">
                  <c:v>126.96939999999999</c:v>
                </c:pt>
                <c:pt idx="1873">
                  <c:v>128.37690000000001</c:v>
                </c:pt>
                <c:pt idx="1874">
                  <c:v>130.0198</c:v>
                </c:pt>
                <c:pt idx="1875">
                  <c:v>129.20330000000001</c:v>
                </c:pt>
                <c:pt idx="1876">
                  <c:v>129.1079</c:v>
                </c:pt>
                <c:pt idx="1877">
                  <c:v>129.57419999999999</c:v>
                </c:pt>
                <c:pt idx="1878">
                  <c:v>130.5951</c:v>
                </c:pt>
                <c:pt idx="1879">
                  <c:v>131.64160000000001</c:v>
                </c:pt>
                <c:pt idx="1880">
                  <c:v>131.0873</c:v>
                </c:pt>
                <c:pt idx="1881">
                  <c:v>129.5531</c:v>
                </c:pt>
                <c:pt idx="1882">
                  <c:v>124.8724</c:v>
                </c:pt>
                <c:pt idx="1883">
                  <c:v>121.21729999999999</c:v>
                </c:pt>
                <c:pt idx="1884">
                  <c:v>125.1503</c:v>
                </c:pt>
                <c:pt idx="1885">
                  <c:v>121.69159999999999</c:v>
                </c:pt>
                <c:pt idx="1886">
                  <c:v>119.0896</c:v>
                </c:pt>
                <c:pt idx="1887">
                  <c:v>118.20820000000001</c:v>
                </c:pt>
                <c:pt idx="1888">
                  <c:v>115.11190000000001</c:v>
                </c:pt>
                <c:pt idx="1889">
                  <c:v>113.3053</c:v>
                </c:pt>
                <c:pt idx="1890">
                  <c:v>118.4606</c:v>
                </c:pt>
                <c:pt idx="1891">
                  <c:v>116.96080000000001</c:v>
                </c:pt>
                <c:pt idx="1892">
                  <c:v>120.298</c:v>
                </c:pt>
                <c:pt idx="1893">
                  <c:v>119.947</c:v>
                </c:pt>
                <c:pt idx="1894">
                  <c:v>116.10420000000001</c:v>
                </c:pt>
                <c:pt idx="1895">
                  <c:v>117.3107</c:v>
                </c:pt>
                <c:pt idx="1896">
                  <c:v>117.6658</c:v>
                </c:pt>
                <c:pt idx="1897">
                  <c:v>116.2526</c:v>
                </c:pt>
                <c:pt idx="1898">
                  <c:v>114.9062</c:v>
                </c:pt>
                <c:pt idx="1899">
                  <c:v>120.6217</c:v>
                </c:pt>
                <c:pt idx="1900">
                  <c:v>120.31019999999999</c:v>
                </c:pt>
                <c:pt idx="1901">
                  <c:v>114.48990000000001</c:v>
                </c:pt>
                <c:pt idx="1902">
                  <c:v>114.5719</c:v>
                </c:pt>
                <c:pt idx="1903">
                  <c:v>113.8657</c:v>
                </c:pt>
                <c:pt idx="1904">
                  <c:v>112.4419</c:v>
                </c:pt>
                <c:pt idx="1905">
                  <c:v>114.5558</c:v>
                </c:pt>
                <c:pt idx="1906">
                  <c:v>115.6461</c:v>
                </c:pt>
                <c:pt idx="1907">
                  <c:v>115.56229999999999</c:v>
                </c:pt>
                <c:pt idx="1908">
                  <c:v>117.0158</c:v>
                </c:pt>
                <c:pt idx="1909">
                  <c:v>118.75230000000001</c:v>
                </c:pt>
                <c:pt idx="1910">
                  <c:v>118.8227</c:v>
                </c:pt>
                <c:pt idx="1911">
                  <c:v>118.58</c:v>
                </c:pt>
                <c:pt idx="1912">
                  <c:v>112.89239999999999</c:v>
                </c:pt>
                <c:pt idx="1913">
                  <c:v>111.0934</c:v>
                </c:pt>
                <c:pt idx="1914">
                  <c:v>111.252</c:v>
                </c:pt>
                <c:pt idx="1915">
                  <c:v>110.5564</c:v>
                </c:pt>
                <c:pt idx="1916">
                  <c:v>109.4298</c:v>
                </c:pt>
                <c:pt idx="1917">
                  <c:v>109.7062</c:v>
                </c:pt>
                <c:pt idx="1918">
                  <c:v>108.01909999999999</c:v>
                </c:pt>
                <c:pt idx="1919">
                  <c:v>105.70820000000001</c:v>
                </c:pt>
                <c:pt idx="1920">
                  <c:v>107.6153</c:v>
                </c:pt>
                <c:pt idx="1921">
                  <c:v>110.0574</c:v>
                </c:pt>
                <c:pt idx="1922">
                  <c:v>110.8189</c:v>
                </c:pt>
                <c:pt idx="1923">
                  <c:v>112.6611</c:v>
                </c:pt>
                <c:pt idx="1924">
                  <c:v>114.9995</c:v>
                </c:pt>
                <c:pt idx="1925">
                  <c:v>112.8931</c:v>
                </c:pt>
                <c:pt idx="1926">
                  <c:v>111.1236</c:v>
                </c:pt>
                <c:pt idx="1927">
                  <c:v>110.072</c:v>
                </c:pt>
                <c:pt idx="1928">
                  <c:v>110.49769999999999</c:v>
                </c:pt>
                <c:pt idx="1929">
                  <c:v>110.42140000000001</c:v>
                </c:pt>
                <c:pt idx="1930">
                  <c:v>113.4452</c:v>
                </c:pt>
                <c:pt idx="1931">
                  <c:v>112.6331</c:v>
                </c:pt>
                <c:pt idx="1932">
                  <c:v>112.9084</c:v>
                </c:pt>
                <c:pt idx="1933">
                  <c:v>112.53230000000001</c:v>
                </c:pt>
                <c:pt idx="1934">
                  <c:v>114.9331</c:v>
                </c:pt>
                <c:pt idx="1935">
                  <c:v>116.1648</c:v>
                </c:pt>
                <c:pt idx="1936">
                  <c:v>114.2106</c:v>
                </c:pt>
                <c:pt idx="1937">
                  <c:v>112.3356</c:v>
                </c:pt>
                <c:pt idx="1938">
                  <c:v>113.0124</c:v>
                </c:pt>
                <c:pt idx="1939">
                  <c:v>111.0475</c:v>
                </c:pt>
                <c:pt idx="1940">
                  <c:v>110.36490000000001</c:v>
                </c:pt>
                <c:pt idx="1941">
                  <c:v>109.19880000000001</c:v>
                </c:pt>
                <c:pt idx="1942">
                  <c:v>108.64709999999999</c:v>
                </c:pt>
                <c:pt idx="1943">
                  <c:v>108.04989999999999</c:v>
                </c:pt>
                <c:pt idx="1944">
                  <c:v>106.3302</c:v>
                </c:pt>
                <c:pt idx="1945">
                  <c:v>104.32859999999999</c:v>
                </c:pt>
                <c:pt idx="1946">
                  <c:v>105.0039</c:v>
                </c:pt>
                <c:pt idx="1947">
                  <c:v>106.46250000000001</c:v>
                </c:pt>
                <c:pt idx="1948">
                  <c:v>107.6861</c:v>
                </c:pt>
                <c:pt idx="1949">
                  <c:v>104.9064</c:v>
                </c:pt>
                <c:pt idx="1950">
                  <c:v>104.5671</c:v>
                </c:pt>
                <c:pt idx="1951">
                  <c:v>103.9282</c:v>
                </c:pt>
                <c:pt idx="1952">
                  <c:v>101.6592</c:v>
                </c:pt>
                <c:pt idx="1953">
                  <c:v>100.3117</c:v>
                </c:pt>
                <c:pt idx="1954">
                  <c:v>99.543530000000004</c:v>
                </c:pt>
                <c:pt idx="1955">
                  <c:v>99.678229999999999</c:v>
                </c:pt>
                <c:pt idx="1956">
                  <c:v>100.1764</c:v>
                </c:pt>
                <c:pt idx="1957">
                  <c:v>98.296769999999995</c:v>
                </c:pt>
                <c:pt idx="1958">
                  <c:v>100.04770000000001</c:v>
                </c:pt>
                <c:pt idx="1959">
                  <c:v>101.6416</c:v>
                </c:pt>
                <c:pt idx="1960">
                  <c:v>105.5577</c:v>
                </c:pt>
                <c:pt idx="1961">
                  <c:v>105.1861</c:v>
                </c:pt>
                <c:pt idx="1962">
                  <c:v>105.0475</c:v>
                </c:pt>
                <c:pt idx="1963">
                  <c:v>105.52079999999999</c:v>
                </c:pt>
                <c:pt idx="1964">
                  <c:v>105.71210000000001</c:v>
                </c:pt>
                <c:pt idx="1965">
                  <c:v>109.94629999999999</c:v>
                </c:pt>
                <c:pt idx="1966">
                  <c:v>108.1451</c:v>
                </c:pt>
                <c:pt idx="1967">
                  <c:v>108.4263</c:v>
                </c:pt>
                <c:pt idx="1968">
                  <c:v>106.9654</c:v>
                </c:pt>
                <c:pt idx="1969">
                  <c:v>106.48</c:v>
                </c:pt>
                <c:pt idx="1970">
                  <c:v>105.6829</c:v>
                </c:pt>
                <c:pt idx="1971">
                  <c:v>104.3309</c:v>
                </c:pt>
                <c:pt idx="1972">
                  <c:v>106.489</c:v>
                </c:pt>
                <c:pt idx="1973">
                  <c:v>106.12609999999999</c:v>
                </c:pt>
                <c:pt idx="1974">
                  <c:v>103.1292</c:v>
                </c:pt>
                <c:pt idx="1975">
                  <c:v>101.57089999999999</c:v>
                </c:pt>
                <c:pt idx="1976">
                  <c:v>99.769580000000005</c:v>
                </c:pt>
                <c:pt idx="1977">
                  <c:v>99.191559999999996</c:v>
                </c:pt>
                <c:pt idx="1978">
                  <c:v>98.623859999999993</c:v>
                </c:pt>
                <c:pt idx="1979">
                  <c:v>97.984189999999998</c:v>
                </c:pt>
                <c:pt idx="1980">
                  <c:v>97.71463</c:v>
                </c:pt>
                <c:pt idx="1981">
                  <c:v>98.86421</c:v>
                </c:pt>
                <c:pt idx="1982">
                  <c:v>98.114869999999996</c:v>
                </c:pt>
                <c:pt idx="1983">
                  <c:v>99.141869999999997</c:v>
                </c:pt>
                <c:pt idx="1984">
                  <c:v>98.598910000000004</c:v>
                </c:pt>
                <c:pt idx="1985">
                  <c:v>99.379639999999995</c:v>
                </c:pt>
                <c:pt idx="1986">
                  <c:v>97.833910000000003</c:v>
                </c:pt>
                <c:pt idx="1987">
                  <c:v>97.449110000000005</c:v>
                </c:pt>
                <c:pt idx="1988">
                  <c:v>99.719210000000004</c:v>
                </c:pt>
                <c:pt idx="1989">
                  <c:v>114.6425</c:v>
                </c:pt>
                <c:pt idx="1990">
                  <c:v>114.262</c:v>
                </c:pt>
                <c:pt idx="1991">
                  <c:v>113.06870000000001</c:v>
                </c:pt>
                <c:pt idx="1992">
                  <c:v>115.43219999999999</c:v>
                </c:pt>
                <c:pt idx="1993">
                  <c:v>114.48690000000001</c:v>
                </c:pt>
                <c:pt idx="1994">
                  <c:v>113.8952</c:v>
                </c:pt>
                <c:pt idx="1995">
                  <c:v>112.2466</c:v>
                </c:pt>
                <c:pt idx="1996">
                  <c:v>110.30719999999999</c:v>
                </c:pt>
                <c:pt idx="1997">
                  <c:v>107.43729999999999</c:v>
                </c:pt>
                <c:pt idx="1998">
                  <c:v>101.71810000000001</c:v>
                </c:pt>
                <c:pt idx="1999">
                  <c:v>102.94970000000001</c:v>
                </c:pt>
                <c:pt idx="2000">
                  <c:v>104.56619999999999</c:v>
                </c:pt>
                <c:pt idx="2001">
                  <c:v>106.9986</c:v>
                </c:pt>
                <c:pt idx="2002">
                  <c:v>107.0651</c:v>
                </c:pt>
                <c:pt idx="2003">
                  <c:v>111.7317</c:v>
                </c:pt>
                <c:pt idx="2004">
                  <c:v>111.0685</c:v>
                </c:pt>
                <c:pt idx="2005">
                  <c:v>112.3098</c:v>
                </c:pt>
                <c:pt idx="2006">
                  <c:v>114.1241</c:v>
                </c:pt>
                <c:pt idx="2007">
                  <c:v>116.3848</c:v>
                </c:pt>
                <c:pt idx="2008">
                  <c:v>110.694</c:v>
                </c:pt>
                <c:pt idx="2009">
                  <c:v>107.5853</c:v>
                </c:pt>
                <c:pt idx="2010">
                  <c:v>105.22450000000001</c:v>
                </c:pt>
                <c:pt idx="2011">
                  <c:v>105.6623</c:v>
                </c:pt>
                <c:pt idx="2012">
                  <c:v>106.54470000000001</c:v>
                </c:pt>
                <c:pt idx="2013">
                  <c:v>106.75449999999999</c:v>
                </c:pt>
                <c:pt idx="2014">
                  <c:v>108.22880000000001</c:v>
                </c:pt>
                <c:pt idx="2015">
                  <c:v>109.8038</c:v>
                </c:pt>
                <c:pt idx="2016">
                  <c:v>108.00839999999999</c:v>
                </c:pt>
                <c:pt idx="2017">
                  <c:v>107.9658</c:v>
                </c:pt>
                <c:pt idx="2018">
                  <c:v>106.8822</c:v>
                </c:pt>
                <c:pt idx="2019">
                  <c:v>107.6296</c:v>
                </c:pt>
                <c:pt idx="2020">
                  <c:v>106.7259</c:v>
                </c:pt>
                <c:pt idx="2021">
                  <c:v>107.6379</c:v>
                </c:pt>
                <c:pt idx="2022">
                  <c:v>105.8865</c:v>
                </c:pt>
                <c:pt idx="2023">
                  <c:v>109.25369999999999</c:v>
                </c:pt>
                <c:pt idx="2024">
                  <c:v>108.6046</c:v>
                </c:pt>
                <c:pt idx="2025">
                  <c:v>109.5937</c:v>
                </c:pt>
                <c:pt idx="2026">
                  <c:v>110.5151</c:v>
                </c:pt>
                <c:pt idx="2027">
                  <c:v>110.23220000000001</c:v>
                </c:pt>
                <c:pt idx="2028">
                  <c:v>111.8805</c:v>
                </c:pt>
                <c:pt idx="2029">
                  <c:v>115.07980000000001</c:v>
                </c:pt>
                <c:pt idx="2030">
                  <c:v>112.30929999999999</c:v>
                </c:pt>
                <c:pt idx="2031">
                  <c:v>110.5209</c:v>
                </c:pt>
                <c:pt idx="2032">
                  <c:v>110.18380000000001</c:v>
                </c:pt>
                <c:pt idx="2033">
                  <c:v>108.1917</c:v>
                </c:pt>
                <c:pt idx="2034">
                  <c:v>106.5132</c:v>
                </c:pt>
                <c:pt idx="2035">
                  <c:v>104.892</c:v>
                </c:pt>
                <c:pt idx="2036">
                  <c:v>104.42310000000001</c:v>
                </c:pt>
                <c:pt idx="2037">
                  <c:v>102.1371</c:v>
                </c:pt>
                <c:pt idx="2038">
                  <c:v>101.474</c:v>
                </c:pt>
                <c:pt idx="2039">
                  <c:v>102.3989</c:v>
                </c:pt>
                <c:pt idx="2040">
                  <c:v>102.4689</c:v>
                </c:pt>
                <c:pt idx="2041">
                  <c:v>102.2599</c:v>
                </c:pt>
                <c:pt idx="2042">
                  <c:v>99.103539999999995</c:v>
                </c:pt>
                <c:pt idx="2043">
                  <c:v>98.538679999999999</c:v>
                </c:pt>
                <c:pt idx="2044">
                  <c:v>101.87220000000001</c:v>
                </c:pt>
                <c:pt idx="2045">
                  <c:v>103.2749</c:v>
                </c:pt>
                <c:pt idx="2046">
                  <c:v>103.35339999999999</c:v>
                </c:pt>
                <c:pt idx="2047">
                  <c:v>104.0639</c:v>
                </c:pt>
                <c:pt idx="2048">
                  <c:v>104.92010000000001</c:v>
                </c:pt>
                <c:pt idx="2049">
                  <c:v>103.3678</c:v>
                </c:pt>
                <c:pt idx="2050">
                  <c:v>105.09180000000001</c:v>
                </c:pt>
                <c:pt idx="2051">
                  <c:v>105.3434</c:v>
                </c:pt>
                <c:pt idx="2052">
                  <c:v>104.9413</c:v>
                </c:pt>
                <c:pt idx="2053">
                  <c:v>105.785</c:v>
                </c:pt>
                <c:pt idx="2054">
                  <c:v>105.2728</c:v>
                </c:pt>
                <c:pt idx="2055">
                  <c:v>106.5069</c:v>
                </c:pt>
                <c:pt idx="2056">
                  <c:v>106.36709999999999</c:v>
                </c:pt>
                <c:pt idx="2057">
                  <c:v>106.47280000000001</c:v>
                </c:pt>
                <c:pt idx="2058">
                  <c:v>106.2963</c:v>
                </c:pt>
                <c:pt idx="2059">
                  <c:v>106.5855</c:v>
                </c:pt>
                <c:pt idx="2060">
                  <c:v>106.5902</c:v>
                </c:pt>
                <c:pt idx="2061">
                  <c:v>106.1069</c:v>
                </c:pt>
                <c:pt idx="2062">
                  <c:v>106.6202</c:v>
                </c:pt>
                <c:pt idx="2063">
                  <c:v>103.5891</c:v>
                </c:pt>
                <c:pt idx="2064">
                  <c:v>100.9894</c:v>
                </c:pt>
                <c:pt idx="2065">
                  <c:v>98.215329999999994</c:v>
                </c:pt>
                <c:pt idx="2066">
                  <c:v>97.546509999999998</c:v>
                </c:pt>
                <c:pt idx="2067">
                  <c:v>96.720339999999993</c:v>
                </c:pt>
                <c:pt idx="2068">
                  <c:v>96.693420000000003</c:v>
                </c:pt>
                <c:pt idx="2069">
                  <c:v>99.335939999999994</c:v>
                </c:pt>
                <c:pt idx="2070">
                  <c:v>100.3184</c:v>
                </c:pt>
                <c:pt idx="2071">
                  <c:v>97.976929999999996</c:v>
                </c:pt>
                <c:pt idx="2072">
                  <c:v>97.69838</c:v>
                </c:pt>
                <c:pt idx="2073">
                  <c:v>96.024379999999994</c:v>
                </c:pt>
                <c:pt idx="2074">
                  <c:v>95.479640000000003</c:v>
                </c:pt>
                <c:pt idx="2075">
                  <c:v>96.38109</c:v>
                </c:pt>
                <c:pt idx="2076">
                  <c:v>99.011510000000001</c:v>
                </c:pt>
                <c:pt idx="2077">
                  <c:v>98.878820000000005</c:v>
                </c:pt>
                <c:pt idx="2078">
                  <c:v>100.7264</c:v>
                </c:pt>
                <c:pt idx="2079">
                  <c:v>98.852999999999994</c:v>
                </c:pt>
                <c:pt idx="2080">
                  <c:v>98.100639999999999</c:v>
                </c:pt>
                <c:pt idx="2081">
                  <c:v>97.113309999999998</c:v>
                </c:pt>
                <c:pt idx="2082">
                  <c:v>98.054720000000003</c:v>
                </c:pt>
                <c:pt idx="2083">
                  <c:v>98.811909999999997</c:v>
                </c:pt>
                <c:pt idx="2084">
                  <c:v>97.649039999999999</c:v>
                </c:pt>
                <c:pt idx="2085">
                  <c:v>96.632220000000004</c:v>
                </c:pt>
                <c:pt idx="2086">
                  <c:v>100.0377</c:v>
                </c:pt>
                <c:pt idx="2087">
                  <c:v>103.8237</c:v>
                </c:pt>
                <c:pt idx="2088">
                  <c:v>101.96980000000001</c:v>
                </c:pt>
                <c:pt idx="2089">
                  <c:v>100.9177</c:v>
                </c:pt>
                <c:pt idx="2090">
                  <c:v>109.2929</c:v>
                </c:pt>
                <c:pt idx="2091">
                  <c:v>111.039</c:v>
                </c:pt>
                <c:pt idx="2092">
                  <c:v>107.56010000000001</c:v>
                </c:pt>
                <c:pt idx="2093">
                  <c:v>110.23650000000001</c:v>
                </c:pt>
                <c:pt idx="2094">
                  <c:v>107.97450000000001</c:v>
                </c:pt>
                <c:pt idx="2095">
                  <c:v>103.9554</c:v>
                </c:pt>
                <c:pt idx="2096">
                  <c:v>102.00369999999999</c:v>
                </c:pt>
                <c:pt idx="2097">
                  <c:v>101.1138</c:v>
                </c:pt>
                <c:pt idx="2098">
                  <c:v>104.96259999999999</c:v>
                </c:pt>
                <c:pt idx="2099">
                  <c:v>105.38760000000001</c:v>
                </c:pt>
                <c:pt idx="2100">
                  <c:v>105.5458</c:v>
                </c:pt>
                <c:pt idx="2101">
                  <c:v>103.319</c:v>
                </c:pt>
                <c:pt idx="2102">
                  <c:v>102.087</c:v>
                </c:pt>
                <c:pt idx="2103">
                  <c:v>104.4156</c:v>
                </c:pt>
                <c:pt idx="2104">
                  <c:v>105.71599999999999</c:v>
                </c:pt>
                <c:pt idx="2105">
                  <c:v>108.4962</c:v>
                </c:pt>
                <c:pt idx="2106">
                  <c:v>107.7255</c:v>
                </c:pt>
                <c:pt idx="2107">
                  <c:v>104.5964</c:v>
                </c:pt>
                <c:pt idx="2108">
                  <c:v>104.33710000000001</c:v>
                </c:pt>
                <c:pt idx="2109">
                  <c:v>107.01430000000001</c:v>
                </c:pt>
                <c:pt idx="2110">
                  <c:v>106.0153</c:v>
                </c:pt>
                <c:pt idx="2111">
                  <c:v>104.06440000000001</c:v>
                </c:pt>
                <c:pt idx="2112">
                  <c:v>103.30719999999999</c:v>
                </c:pt>
                <c:pt idx="2113">
                  <c:v>104.072</c:v>
                </c:pt>
                <c:pt idx="2114">
                  <c:v>104.3372</c:v>
                </c:pt>
                <c:pt idx="2115">
                  <c:v>104.74290000000001</c:v>
                </c:pt>
                <c:pt idx="2116">
                  <c:v>104.8556</c:v>
                </c:pt>
                <c:pt idx="2117">
                  <c:v>107.3685</c:v>
                </c:pt>
                <c:pt idx="2118">
                  <c:v>115.7958</c:v>
                </c:pt>
                <c:pt idx="2119">
                  <c:v>110.6906</c:v>
                </c:pt>
                <c:pt idx="2120">
                  <c:v>114.3986</c:v>
                </c:pt>
                <c:pt idx="2121">
                  <c:v>118.00230000000001</c:v>
                </c:pt>
                <c:pt idx="2122">
                  <c:v>114.8099</c:v>
                </c:pt>
                <c:pt idx="2123">
                  <c:v>114.3732</c:v>
                </c:pt>
                <c:pt idx="2124">
                  <c:v>112.7246</c:v>
                </c:pt>
                <c:pt idx="2125">
                  <c:v>109.8433</c:v>
                </c:pt>
                <c:pt idx="2126">
                  <c:v>109.3464</c:v>
                </c:pt>
                <c:pt idx="2127">
                  <c:v>111.26220000000001</c:v>
                </c:pt>
                <c:pt idx="2128">
                  <c:v>109.72450000000001</c:v>
                </c:pt>
                <c:pt idx="2129">
                  <c:v>105.93640000000001</c:v>
                </c:pt>
                <c:pt idx="2130">
                  <c:v>104.2119</c:v>
                </c:pt>
                <c:pt idx="2131">
                  <c:v>105.4171</c:v>
                </c:pt>
                <c:pt idx="2132">
                  <c:v>105.0672</c:v>
                </c:pt>
                <c:pt idx="2133">
                  <c:v>103.5788</c:v>
                </c:pt>
                <c:pt idx="2134">
                  <c:v>101.9623</c:v>
                </c:pt>
                <c:pt idx="2135">
                  <c:v>102.7128</c:v>
                </c:pt>
                <c:pt idx="2136">
                  <c:v>103.7645</c:v>
                </c:pt>
                <c:pt idx="2137">
                  <c:v>104.0365</c:v>
                </c:pt>
                <c:pt idx="2138">
                  <c:v>104.1123</c:v>
                </c:pt>
                <c:pt idx="2139">
                  <c:v>103.3086</c:v>
                </c:pt>
                <c:pt idx="2140">
                  <c:v>104.6895</c:v>
                </c:pt>
                <c:pt idx="2141">
                  <c:v>107.96250000000001</c:v>
                </c:pt>
                <c:pt idx="2142">
                  <c:v>112.4691</c:v>
                </c:pt>
                <c:pt idx="2143">
                  <c:v>113.5202</c:v>
                </c:pt>
                <c:pt idx="2144">
                  <c:v>114.0827</c:v>
                </c:pt>
                <c:pt idx="2145">
                  <c:v>114.203</c:v>
                </c:pt>
                <c:pt idx="2146">
                  <c:v>112.128</c:v>
                </c:pt>
                <c:pt idx="2147">
                  <c:v>113.72539999999999</c:v>
                </c:pt>
                <c:pt idx="2148">
                  <c:v>115.7687</c:v>
                </c:pt>
                <c:pt idx="2149">
                  <c:v>117.33710000000001</c:v>
                </c:pt>
                <c:pt idx="2150">
                  <c:v>120.1104</c:v>
                </c:pt>
                <c:pt idx="2151">
                  <c:v>115.4547</c:v>
                </c:pt>
                <c:pt idx="2152">
                  <c:v>120.3201</c:v>
                </c:pt>
                <c:pt idx="2153">
                  <c:v>126.3395</c:v>
                </c:pt>
                <c:pt idx="2154">
                  <c:v>124.1885</c:v>
                </c:pt>
                <c:pt idx="2155">
                  <c:v>113.3009</c:v>
                </c:pt>
                <c:pt idx="2156">
                  <c:v>113.6161</c:v>
                </c:pt>
                <c:pt idx="2157">
                  <c:v>115.76990000000001</c:v>
                </c:pt>
                <c:pt idx="2158">
                  <c:v>118.63209999999999</c:v>
                </c:pt>
                <c:pt idx="2159">
                  <c:v>118.53100000000001</c:v>
                </c:pt>
                <c:pt idx="2160">
                  <c:v>124.3845</c:v>
                </c:pt>
                <c:pt idx="2161">
                  <c:v>128.1678</c:v>
                </c:pt>
                <c:pt idx="2162">
                  <c:v>125.2646</c:v>
                </c:pt>
                <c:pt idx="2163">
                  <c:v>124.4806</c:v>
                </c:pt>
                <c:pt idx="2164">
                  <c:v>119.80710000000001</c:v>
                </c:pt>
                <c:pt idx="2165">
                  <c:v>120.3112</c:v>
                </c:pt>
                <c:pt idx="2166">
                  <c:v>120.69970000000001</c:v>
                </c:pt>
                <c:pt idx="2167">
                  <c:v>120.8224</c:v>
                </c:pt>
                <c:pt idx="2168">
                  <c:v>129.35570000000001</c:v>
                </c:pt>
                <c:pt idx="2169">
                  <c:v>130.202</c:v>
                </c:pt>
                <c:pt idx="2170">
                  <c:v>136.2825</c:v>
                </c:pt>
                <c:pt idx="2171">
                  <c:v>136.53210000000001</c:v>
                </c:pt>
                <c:pt idx="2172">
                  <c:v>137.40170000000001</c:v>
                </c:pt>
                <c:pt idx="2173">
                  <c:v>149.08529999999999</c:v>
                </c:pt>
                <c:pt idx="2174">
                  <c:v>145.52449999999999</c:v>
                </c:pt>
                <c:pt idx="2175">
                  <c:v>148.1035</c:v>
                </c:pt>
                <c:pt idx="2176">
                  <c:v>149.715</c:v>
                </c:pt>
                <c:pt idx="2177">
                  <c:v>150.9391</c:v>
                </c:pt>
                <c:pt idx="2178">
                  <c:v>152.01660000000001</c:v>
                </c:pt>
                <c:pt idx="2179">
                  <c:v>147.58949999999999</c:v>
                </c:pt>
                <c:pt idx="2180">
                  <c:v>149.05879999999999</c:v>
                </c:pt>
                <c:pt idx="2181">
                  <c:v>145.36080000000001</c:v>
                </c:pt>
                <c:pt idx="2182">
                  <c:v>146.31219999999999</c:v>
                </c:pt>
                <c:pt idx="2183">
                  <c:v>145.0171</c:v>
                </c:pt>
                <c:pt idx="2184">
                  <c:v>142.92930000000001</c:v>
                </c:pt>
                <c:pt idx="2185">
                  <c:v>141.66419999999999</c:v>
                </c:pt>
                <c:pt idx="2186">
                  <c:v>136.0598</c:v>
                </c:pt>
                <c:pt idx="2187">
                  <c:v>134.8511</c:v>
                </c:pt>
                <c:pt idx="2188">
                  <c:v>132.5299</c:v>
                </c:pt>
                <c:pt idx="2189">
                  <c:v>135.31639999999999</c:v>
                </c:pt>
                <c:pt idx="2190">
                  <c:v>132.81450000000001</c:v>
                </c:pt>
                <c:pt idx="2191">
                  <c:v>134.2269</c:v>
                </c:pt>
                <c:pt idx="2192">
                  <c:v>137.81950000000001</c:v>
                </c:pt>
                <c:pt idx="2193">
                  <c:v>133.173</c:v>
                </c:pt>
                <c:pt idx="2194">
                  <c:v>131.81460000000001</c:v>
                </c:pt>
                <c:pt idx="2195">
                  <c:v>121.6045</c:v>
                </c:pt>
                <c:pt idx="2196">
                  <c:v>116.1738</c:v>
                </c:pt>
                <c:pt idx="2197">
                  <c:v>113.14019999999999</c:v>
                </c:pt>
                <c:pt idx="2198">
                  <c:v>111.40089999999999</c:v>
                </c:pt>
                <c:pt idx="2199">
                  <c:v>117.1987</c:v>
                </c:pt>
                <c:pt idx="2200">
                  <c:v>114.1994</c:v>
                </c:pt>
                <c:pt idx="2201">
                  <c:v>111.4391</c:v>
                </c:pt>
                <c:pt idx="2202">
                  <c:v>112.3888</c:v>
                </c:pt>
                <c:pt idx="2203">
                  <c:v>114.30970000000001</c:v>
                </c:pt>
                <c:pt idx="2204">
                  <c:v>114.8554</c:v>
                </c:pt>
                <c:pt idx="2205">
                  <c:v>116.00920000000001</c:v>
                </c:pt>
                <c:pt idx="2206">
                  <c:v>115.85339999999999</c:v>
                </c:pt>
                <c:pt idx="2207">
                  <c:v>113.83459999999999</c:v>
                </c:pt>
                <c:pt idx="2208">
                  <c:v>114.2666</c:v>
                </c:pt>
                <c:pt idx="2209">
                  <c:v>110.4128</c:v>
                </c:pt>
                <c:pt idx="2210">
                  <c:v>108.25239999999999</c:v>
                </c:pt>
                <c:pt idx="2211">
                  <c:v>109.78270000000001</c:v>
                </c:pt>
                <c:pt idx="2212">
                  <c:v>112.9483</c:v>
                </c:pt>
                <c:pt idx="2213">
                  <c:v>114.1281</c:v>
                </c:pt>
                <c:pt idx="2214">
                  <c:v>114.41070000000001</c:v>
                </c:pt>
                <c:pt idx="2215">
                  <c:v>117.4477</c:v>
                </c:pt>
                <c:pt idx="2216">
                  <c:v>114.76090000000001</c:v>
                </c:pt>
                <c:pt idx="2217">
                  <c:v>114.535</c:v>
                </c:pt>
                <c:pt idx="2218">
                  <c:v>115.6502</c:v>
                </c:pt>
                <c:pt idx="2219">
                  <c:v>115.1747</c:v>
                </c:pt>
                <c:pt idx="2220">
                  <c:v>117.8463</c:v>
                </c:pt>
                <c:pt idx="2221">
                  <c:v>120.5035</c:v>
                </c:pt>
                <c:pt idx="2222">
                  <c:v>120.211</c:v>
                </c:pt>
                <c:pt idx="2223">
                  <c:v>117.4055</c:v>
                </c:pt>
                <c:pt idx="2224">
                  <c:v>119.2303</c:v>
                </c:pt>
                <c:pt idx="2225">
                  <c:v>118.3018</c:v>
                </c:pt>
                <c:pt idx="2226">
                  <c:v>119.00190000000001</c:v>
                </c:pt>
                <c:pt idx="2227">
                  <c:v>119.69889999999999</c:v>
                </c:pt>
                <c:pt idx="2228">
                  <c:v>117.7333</c:v>
                </c:pt>
                <c:pt idx="2229">
                  <c:v>115.29259999999999</c:v>
                </c:pt>
                <c:pt idx="2230">
                  <c:v>116.2997</c:v>
                </c:pt>
                <c:pt idx="2231">
                  <c:v>117.4973</c:v>
                </c:pt>
                <c:pt idx="2232">
                  <c:v>115.1005</c:v>
                </c:pt>
                <c:pt idx="2233">
                  <c:v>115.6481</c:v>
                </c:pt>
                <c:pt idx="2234">
                  <c:v>115.10380000000001</c:v>
                </c:pt>
                <c:pt idx="2235">
                  <c:v>117.6324</c:v>
                </c:pt>
                <c:pt idx="2236">
                  <c:v>120.6138</c:v>
                </c:pt>
                <c:pt idx="2237">
                  <c:v>120.2189</c:v>
                </c:pt>
                <c:pt idx="2238">
                  <c:v>125.697</c:v>
                </c:pt>
                <c:pt idx="2239">
                  <c:v>125.6665</c:v>
                </c:pt>
                <c:pt idx="2240">
                  <c:v>123.9675</c:v>
                </c:pt>
                <c:pt idx="2241">
                  <c:v>124.6296</c:v>
                </c:pt>
                <c:pt idx="2242">
                  <c:v>124.96559999999999</c:v>
                </c:pt>
                <c:pt idx="2243">
                  <c:v>123.7291</c:v>
                </c:pt>
                <c:pt idx="2244">
                  <c:v>119.6695</c:v>
                </c:pt>
                <c:pt idx="2245">
                  <c:v>113.27630000000001</c:v>
                </c:pt>
                <c:pt idx="2246">
                  <c:v>110.83329999999999</c:v>
                </c:pt>
                <c:pt idx="2247">
                  <c:v>108.8356</c:v>
                </c:pt>
                <c:pt idx="2248">
                  <c:v>106.9187</c:v>
                </c:pt>
                <c:pt idx="2249">
                  <c:v>106.96720000000001</c:v>
                </c:pt>
                <c:pt idx="2250">
                  <c:v>115.4657</c:v>
                </c:pt>
                <c:pt idx="2251">
                  <c:v>115.7645</c:v>
                </c:pt>
                <c:pt idx="2252">
                  <c:v>119.2332</c:v>
                </c:pt>
                <c:pt idx="2253">
                  <c:v>119.41800000000001</c:v>
                </c:pt>
                <c:pt idx="2254">
                  <c:v>115.59610000000001</c:v>
                </c:pt>
                <c:pt idx="2255">
                  <c:v>112.566</c:v>
                </c:pt>
                <c:pt idx="2256">
                  <c:v>112.96680000000001</c:v>
                </c:pt>
                <c:pt idx="2257">
                  <c:v>111.4036</c:v>
                </c:pt>
                <c:pt idx="2258">
                  <c:v>108.6003</c:v>
                </c:pt>
                <c:pt idx="2259">
                  <c:v>108.8959</c:v>
                </c:pt>
                <c:pt idx="2260">
                  <c:v>115.0628</c:v>
                </c:pt>
                <c:pt idx="2261">
                  <c:v>119.6481</c:v>
                </c:pt>
                <c:pt idx="2262">
                  <c:v>120.90770000000001</c:v>
                </c:pt>
                <c:pt idx="2263">
                  <c:v>118.7662</c:v>
                </c:pt>
                <c:pt idx="2264">
                  <c:v>124.48350000000001</c:v>
                </c:pt>
                <c:pt idx="2265">
                  <c:v>122.9633</c:v>
                </c:pt>
                <c:pt idx="2266">
                  <c:v>121.4263</c:v>
                </c:pt>
                <c:pt idx="2267">
                  <c:v>121.26739999999999</c:v>
                </c:pt>
                <c:pt idx="2268">
                  <c:v>118.2009</c:v>
                </c:pt>
                <c:pt idx="2269">
                  <c:v>120.47329999999999</c:v>
                </c:pt>
                <c:pt idx="2270">
                  <c:v>126.3967</c:v>
                </c:pt>
                <c:pt idx="2271">
                  <c:v>128.93819999999999</c:v>
                </c:pt>
                <c:pt idx="2272">
                  <c:v>130.6979</c:v>
                </c:pt>
                <c:pt idx="2273">
                  <c:v>130.934</c:v>
                </c:pt>
                <c:pt idx="2274">
                  <c:v>136.06319999999999</c:v>
                </c:pt>
                <c:pt idx="2275">
                  <c:v>133.5352</c:v>
                </c:pt>
                <c:pt idx="2276">
                  <c:v>134.53059999999999</c:v>
                </c:pt>
                <c:pt idx="2277">
                  <c:v>143.7302</c:v>
                </c:pt>
                <c:pt idx="2278">
                  <c:v>142.3023</c:v>
                </c:pt>
                <c:pt idx="2279">
                  <c:v>144.37389999999999</c:v>
                </c:pt>
                <c:pt idx="2280">
                  <c:v>143.0026</c:v>
                </c:pt>
                <c:pt idx="2281">
                  <c:v>139.02860000000001</c:v>
                </c:pt>
                <c:pt idx="2282">
                  <c:v>136.60830000000001</c:v>
                </c:pt>
                <c:pt idx="2283">
                  <c:v>136.05670000000001</c:v>
                </c:pt>
                <c:pt idx="2284">
                  <c:v>133.43369999999999</c:v>
                </c:pt>
                <c:pt idx="2285">
                  <c:v>138.21430000000001</c:v>
                </c:pt>
                <c:pt idx="2286">
                  <c:v>138.8005</c:v>
                </c:pt>
                <c:pt idx="2287">
                  <c:v>139.8407</c:v>
                </c:pt>
                <c:pt idx="2288">
                  <c:v>145.22579999999999</c:v>
                </c:pt>
                <c:pt idx="2289">
                  <c:v>148.98929999999999</c:v>
                </c:pt>
                <c:pt idx="2290">
                  <c:v>149.54320000000001</c:v>
                </c:pt>
                <c:pt idx="2291">
                  <c:v>149.8365</c:v>
                </c:pt>
                <c:pt idx="2292">
                  <c:v>154.65440000000001</c:v>
                </c:pt>
                <c:pt idx="2293">
                  <c:v>159.91050000000001</c:v>
                </c:pt>
                <c:pt idx="2294">
                  <c:v>158.64689999999999</c:v>
                </c:pt>
                <c:pt idx="2295">
                  <c:v>158.17699999999999</c:v>
                </c:pt>
                <c:pt idx="2296">
                  <c:v>162.7646</c:v>
                </c:pt>
                <c:pt idx="2297">
                  <c:v>162.99979999999999</c:v>
                </c:pt>
                <c:pt idx="2298">
                  <c:v>162.5684</c:v>
                </c:pt>
                <c:pt idx="2299">
                  <c:v>153.70529999999999</c:v>
                </c:pt>
                <c:pt idx="2300">
                  <c:v>149.43369999999999</c:v>
                </c:pt>
                <c:pt idx="2301">
                  <c:v>149.73259999999999</c:v>
                </c:pt>
                <c:pt idx="2302">
                  <c:v>145.5008</c:v>
                </c:pt>
                <c:pt idx="2303">
                  <c:v>149.4281</c:v>
                </c:pt>
                <c:pt idx="2304">
                  <c:v>150.75409999999999</c:v>
                </c:pt>
                <c:pt idx="2305">
                  <c:v>150.5607</c:v>
                </c:pt>
                <c:pt idx="2306">
                  <c:v>148.56700000000001</c:v>
                </c:pt>
                <c:pt idx="2307">
                  <c:v>149.7028</c:v>
                </c:pt>
                <c:pt idx="2308">
                  <c:v>148.49039999999999</c:v>
                </c:pt>
                <c:pt idx="2309">
                  <c:v>145.28020000000001</c:v>
                </c:pt>
                <c:pt idx="2310">
                  <c:v>143.7482</c:v>
                </c:pt>
                <c:pt idx="2311">
                  <c:v>144.9588</c:v>
                </c:pt>
                <c:pt idx="2312">
                  <c:v>140.69399999999999</c:v>
                </c:pt>
                <c:pt idx="2313">
                  <c:v>139.6448</c:v>
                </c:pt>
                <c:pt idx="2314">
                  <c:v>145.07320000000001</c:v>
                </c:pt>
                <c:pt idx="2315">
                  <c:v>147.505</c:v>
                </c:pt>
                <c:pt idx="2316">
                  <c:v>151.33439999999999</c:v>
                </c:pt>
                <c:pt idx="2317">
                  <c:v>156.11160000000001</c:v>
                </c:pt>
                <c:pt idx="2318">
                  <c:v>155.95760000000001</c:v>
                </c:pt>
                <c:pt idx="2319">
                  <c:v>157.72020000000001</c:v>
                </c:pt>
                <c:pt idx="2320">
                  <c:v>158.13810000000001</c:v>
                </c:pt>
                <c:pt idx="2321">
                  <c:v>156.43530000000001</c:v>
                </c:pt>
                <c:pt idx="2322">
                  <c:v>154.72749999999999</c:v>
                </c:pt>
                <c:pt idx="2323">
                  <c:v>154.7054</c:v>
                </c:pt>
                <c:pt idx="2324">
                  <c:v>154.20689999999999</c:v>
                </c:pt>
                <c:pt idx="2325">
                  <c:v>153.77529999999999</c:v>
                </c:pt>
                <c:pt idx="2326">
                  <c:v>146.87370000000001</c:v>
                </c:pt>
                <c:pt idx="2327">
                  <c:v>136.96289999999999</c:v>
                </c:pt>
                <c:pt idx="2328">
                  <c:v>135.4332</c:v>
                </c:pt>
                <c:pt idx="2329">
                  <c:v>134.06700000000001</c:v>
                </c:pt>
                <c:pt idx="2330">
                  <c:v>137.5712</c:v>
                </c:pt>
                <c:pt idx="2331">
                  <c:v>139.1514</c:v>
                </c:pt>
                <c:pt idx="2332">
                  <c:v>138.70050000000001</c:v>
                </c:pt>
                <c:pt idx="2333">
                  <c:v>138.8288</c:v>
                </c:pt>
                <c:pt idx="2334">
                  <c:v>134.767</c:v>
                </c:pt>
                <c:pt idx="2335">
                  <c:v>131.9015</c:v>
                </c:pt>
                <c:pt idx="2336">
                  <c:v>128.36969999999999</c:v>
                </c:pt>
                <c:pt idx="2337">
                  <c:v>127.0407</c:v>
                </c:pt>
                <c:pt idx="2338">
                  <c:v>132.1986</c:v>
                </c:pt>
                <c:pt idx="2339">
                  <c:v>131.16679999999999</c:v>
                </c:pt>
                <c:pt idx="2340">
                  <c:v>131.72800000000001</c:v>
                </c:pt>
                <c:pt idx="2341">
                  <c:v>131.17590000000001</c:v>
                </c:pt>
                <c:pt idx="2342">
                  <c:v>132.80160000000001</c:v>
                </c:pt>
                <c:pt idx="2343">
                  <c:v>133.76249999999999</c:v>
                </c:pt>
                <c:pt idx="2344">
                  <c:v>134.6317</c:v>
                </c:pt>
                <c:pt idx="2345">
                  <c:v>135.3296</c:v>
                </c:pt>
                <c:pt idx="2346">
                  <c:v>135.97139999999999</c:v>
                </c:pt>
                <c:pt idx="2347">
                  <c:v>133.97579999999999</c:v>
                </c:pt>
                <c:pt idx="2348">
                  <c:v>131.10489999999999</c:v>
                </c:pt>
                <c:pt idx="2349">
                  <c:v>132.5847</c:v>
                </c:pt>
                <c:pt idx="2350">
                  <c:v>138.02610000000001</c:v>
                </c:pt>
                <c:pt idx="2351">
                  <c:v>140.29339999999999</c:v>
                </c:pt>
                <c:pt idx="2352">
                  <c:v>141.5652</c:v>
                </c:pt>
                <c:pt idx="2353">
                  <c:v>139.25380000000001</c:v>
                </c:pt>
                <c:pt idx="2354">
                  <c:v>141.27610000000001</c:v>
                </c:pt>
                <c:pt idx="2355">
                  <c:v>136.57069999999999</c:v>
                </c:pt>
                <c:pt idx="2356">
                  <c:v>135.4365</c:v>
                </c:pt>
                <c:pt idx="2357">
                  <c:v>135.4024</c:v>
                </c:pt>
                <c:pt idx="2358">
                  <c:v>134.42580000000001</c:v>
                </c:pt>
                <c:pt idx="2359">
                  <c:v>134.88460000000001</c:v>
                </c:pt>
                <c:pt idx="2360">
                  <c:v>134.92449999999999</c:v>
                </c:pt>
                <c:pt idx="2361">
                  <c:v>133.34719999999999</c:v>
                </c:pt>
                <c:pt idx="2362">
                  <c:v>131.09700000000001</c:v>
                </c:pt>
                <c:pt idx="2363">
                  <c:v>125.3426</c:v>
                </c:pt>
                <c:pt idx="2364">
                  <c:v>122.5506</c:v>
                </c:pt>
                <c:pt idx="2365">
                  <c:v>124.3318</c:v>
                </c:pt>
                <c:pt idx="2366">
                  <c:v>125.5977</c:v>
                </c:pt>
                <c:pt idx="2367">
                  <c:v>127.8034</c:v>
                </c:pt>
                <c:pt idx="2368">
                  <c:v>127.66330000000001</c:v>
                </c:pt>
                <c:pt idx="2369">
                  <c:v>127.9658</c:v>
                </c:pt>
                <c:pt idx="2370">
                  <c:v>129.78620000000001</c:v>
                </c:pt>
                <c:pt idx="2371">
                  <c:v>128.8192</c:v>
                </c:pt>
                <c:pt idx="2372">
                  <c:v>123.7152</c:v>
                </c:pt>
                <c:pt idx="2373">
                  <c:v>125.05880000000001</c:v>
                </c:pt>
                <c:pt idx="2374">
                  <c:v>125.184</c:v>
                </c:pt>
                <c:pt idx="2375">
                  <c:v>124.224</c:v>
                </c:pt>
                <c:pt idx="2376">
                  <c:v>123.7526</c:v>
                </c:pt>
                <c:pt idx="2377">
                  <c:v>121.62909999999999</c:v>
                </c:pt>
                <c:pt idx="2378">
                  <c:v>120.4997</c:v>
                </c:pt>
                <c:pt idx="2379">
                  <c:v>130.90969999999999</c:v>
                </c:pt>
                <c:pt idx="2380">
                  <c:v>126.12860000000001</c:v>
                </c:pt>
                <c:pt idx="2381">
                  <c:v>127.92870000000001</c:v>
                </c:pt>
                <c:pt idx="2382">
                  <c:v>128.21539999999999</c:v>
                </c:pt>
                <c:pt idx="2383">
                  <c:v>125.1634</c:v>
                </c:pt>
                <c:pt idx="2384">
                  <c:v>127.6865</c:v>
                </c:pt>
                <c:pt idx="2385">
                  <c:v>127.27030000000001</c:v>
                </c:pt>
                <c:pt idx="2386">
                  <c:v>124.81319999999999</c:v>
                </c:pt>
                <c:pt idx="2387">
                  <c:v>121.2932</c:v>
                </c:pt>
                <c:pt idx="2388">
                  <c:v>121.79730000000001</c:v>
                </c:pt>
                <c:pt idx="2389">
                  <c:v>119.6678</c:v>
                </c:pt>
                <c:pt idx="2390">
                  <c:v>119.8952</c:v>
                </c:pt>
                <c:pt idx="2391">
                  <c:v>119.4276</c:v>
                </c:pt>
                <c:pt idx="2392">
                  <c:v>118.7722</c:v>
                </c:pt>
                <c:pt idx="2393">
                  <c:v>117.3126</c:v>
                </c:pt>
                <c:pt idx="2394">
                  <c:v>115.90260000000001</c:v>
                </c:pt>
                <c:pt idx="2395">
                  <c:v>116.0517</c:v>
                </c:pt>
                <c:pt idx="2396">
                  <c:v>113.9659</c:v>
                </c:pt>
                <c:pt idx="2397">
                  <c:v>112.8408</c:v>
                </c:pt>
                <c:pt idx="2398">
                  <c:v>111.66160000000001</c:v>
                </c:pt>
                <c:pt idx="2399">
                  <c:v>109.866</c:v>
                </c:pt>
                <c:pt idx="2400">
                  <c:v>109.71250000000001</c:v>
                </c:pt>
                <c:pt idx="2401">
                  <c:v>109.6939</c:v>
                </c:pt>
                <c:pt idx="2402">
                  <c:v>109.5157</c:v>
                </c:pt>
                <c:pt idx="2403">
                  <c:v>111.0641</c:v>
                </c:pt>
                <c:pt idx="2404">
                  <c:v>115.3612</c:v>
                </c:pt>
                <c:pt idx="2405">
                  <c:v>115.6961</c:v>
                </c:pt>
                <c:pt idx="2406">
                  <c:v>114.54340000000001</c:v>
                </c:pt>
                <c:pt idx="2407">
                  <c:v>113.0669</c:v>
                </c:pt>
                <c:pt idx="2408">
                  <c:v>112.3137</c:v>
                </c:pt>
                <c:pt idx="2409">
                  <c:v>113.1401</c:v>
                </c:pt>
                <c:pt idx="2410">
                  <c:v>114.8837</c:v>
                </c:pt>
                <c:pt idx="2411">
                  <c:v>111.6725</c:v>
                </c:pt>
                <c:pt idx="2412">
                  <c:v>112.2567</c:v>
                </c:pt>
                <c:pt idx="2413">
                  <c:v>116.8503</c:v>
                </c:pt>
                <c:pt idx="2414">
                  <c:v>116.6691</c:v>
                </c:pt>
                <c:pt idx="2415">
                  <c:v>118.9333</c:v>
                </c:pt>
                <c:pt idx="2416">
                  <c:v>119.4422</c:v>
                </c:pt>
                <c:pt idx="2417">
                  <c:v>123.5908</c:v>
                </c:pt>
                <c:pt idx="2418">
                  <c:v>121.59220000000001</c:v>
                </c:pt>
                <c:pt idx="2419">
                  <c:v>117.0087</c:v>
                </c:pt>
                <c:pt idx="2420">
                  <c:v>117.44840000000001</c:v>
                </c:pt>
                <c:pt idx="2421">
                  <c:v>117.5318</c:v>
                </c:pt>
                <c:pt idx="2422">
                  <c:v>117.62179999999999</c:v>
                </c:pt>
                <c:pt idx="2423">
                  <c:v>115.5252</c:v>
                </c:pt>
                <c:pt idx="2424">
                  <c:v>116.3947</c:v>
                </c:pt>
                <c:pt idx="2425">
                  <c:v>120.73309999999999</c:v>
                </c:pt>
                <c:pt idx="2426">
                  <c:v>121.8091</c:v>
                </c:pt>
                <c:pt idx="2427">
                  <c:v>121.0993</c:v>
                </c:pt>
                <c:pt idx="2428">
                  <c:v>121.9182</c:v>
                </c:pt>
                <c:pt idx="2429">
                  <c:v>123.7958</c:v>
                </c:pt>
                <c:pt idx="2430">
                  <c:v>123.2213</c:v>
                </c:pt>
                <c:pt idx="2431">
                  <c:v>131.55029999999999</c:v>
                </c:pt>
                <c:pt idx="2432">
                  <c:v>130.15940000000001</c:v>
                </c:pt>
                <c:pt idx="2433">
                  <c:v>125.7319</c:v>
                </c:pt>
                <c:pt idx="2434">
                  <c:v>124.7137</c:v>
                </c:pt>
                <c:pt idx="2435">
                  <c:v>126.0158</c:v>
                </c:pt>
                <c:pt idx="2436">
                  <c:v>127.54349999999999</c:v>
                </c:pt>
                <c:pt idx="2437">
                  <c:v>123.86499999999999</c:v>
                </c:pt>
                <c:pt idx="2438">
                  <c:v>120.2567</c:v>
                </c:pt>
                <c:pt idx="2439">
                  <c:v>122.4513</c:v>
                </c:pt>
                <c:pt idx="2440">
                  <c:v>122.14619999999999</c:v>
                </c:pt>
                <c:pt idx="2441">
                  <c:v>123.7503</c:v>
                </c:pt>
                <c:pt idx="2442">
                  <c:v>123.2893</c:v>
                </c:pt>
                <c:pt idx="2443">
                  <c:v>118.1836</c:v>
                </c:pt>
                <c:pt idx="2444">
                  <c:v>113.4782</c:v>
                </c:pt>
                <c:pt idx="2445">
                  <c:v>110.9426</c:v>
                </c:pt>
                <c:pt idx="2446">
                  <c:v>111.12649999999999</c:v>
                </c:pt>
                <c:pt idx="2447">
                  <c:v>113.93259999999999</c:v>
                </c:pt>
                <c:pt idx="2448">
                  <c:v>115.6133</c:v>
                </c:pt>
                <c:pt idx="2449">
                  <c:v>114.28660000000001</c:v>
                </c:pt>
                <c:pt idx="2450">
                  <c:v>112.1478</c:v>
                </c:pt>
                <c:pt idx="2451">
                  <c:v>111.8248</c:v>
                </c:pt>
                <c:pt idx="2452">
                  <c:v>108.88979999999999</c:v>
                </c:pt>
                <c:pt idx="2453">
                  <c:v>110.74460000000001</c:v>
                </c:pt>
                <c:pt idx="2454">
                  <c:v>111.1157</c:v>
                </c:pt>
                <c:pt idx="2455">
                  <c:v>111.14830000000001</c:v>
                </c:pt>
                <c:pt idx="2456">
                  <c:v>110.9117</c:v>
                </c:pt>
                <c:pt idx="2457">
                  <c:v>112.3943</c:v>
                </c:pt>
                <c:pt idx="2458">
                  <c:v>114.867</c:v>
                </c:pt>
                <c:pt idx="2459">
                  <c:v>116.2214</c:v>
                </c:pt>
                <c:pt idx="2460">
                  <c:v>117.012</c:v>
                </c:pt>
                <c:pt idx="2461">
                  <c:v>114.2266</c:v>
                </c:pt>
                <c:pt idx="2462">
                  <c:v>111.22329999999999</c:v>
                </c:pt>
                <c:pt idx="2463">
                  <c:v>113.2333</c:v>
                </c:pt>
                <c:pt idx="2464">
                  <c:v>115.517</c:v>
                </c:pt>
                <c:pt idx="2465">
                  <c:v>114.16030000000001</c:v>
                </c:pt>
                <c:pt idx="2466">
                  <c:v>113.874</c:v>
                </c:pt>
                <c:pt idx="2467">
                  <c:v>115.48</c:v>
                </c:pt>
                <c:pt idx="2468">
                  <c:v>115.2927</c:v>
                </c:pt>
                <c:pt idx="2469">
                  <c:v>114.4851</c:v>
                </c:pt>
                <c:pt idx="2470">
                  <c:v>113.5141</c:v>
                </c:pt>
                <c:pt idx="2471">
                  <c:v>114.2771</c:v>
                </c:pt>
                <c:pt idx="2472">
                  <c:v>114.751</c:v>
                </c:pt>
                <c:pt idx="2473">
                  <c:v>116.14870000000001</c:v>
                </c:pt>
                <c:pt idx="2474">
                  <c:v>117.2848</c:v>
                </c:pt>
                <c:pt idx="2475">
                  <c:v>119.61369999999999</c:v>
                </c:pt>
                <c:pt idx="2476">
                  <c:v>122.84220000000001</c:v>
                </c:pt>
                <c:pt idx="2477">
                  <c:v>129.7201</c:v>
                </c:pt>
                <c:pt idx="2478">
                  <c:v>130.32730000000001</c:v>
                </c:pt>
                <c:pt idx="2479">
                  <c:v>127.4378</c:v>
                </c:pt>
                <c:pt idx="2480">
                  <c:v>119.54859999999999</c:v>
                </c:pt>
                <c:pt idx="2481">
                  <c:v>121.74720000000001</c:v>
                </c:pt>
                <c:pt idx="2482">
                  <c:v>123.77849999999999</c:v>
                </c:pt>
                <c:pt idx="2483">
                  <c:v>119.3158</c:v>
                </c:pt>
                <c:pt idx="2484">
                  <c:v>123.4716</c:v>
                </c:pt>
                <c:pt idx="2485">
                  <c:v>121.15389999999999</c:v>
                </c:pt>
                <c:pt idx="2486">
                  <c:v>117.89830000000001</c:v>
                </c:pt>
                <c:pt idx="2487">
                  <c:v>117.1726</c:v>
                </c:pt>
                <c:pt idx="2488">
                  <c:v>118.614</c:v>
                </c:pt>
                <c:pt idx="2489">
                  <c:v>115.92230000000001</c:v>
                </c:pt>
                <c:pt idx="2490">
                  <c:v>115.59950000000001</c:v>
                </c:pt>
                <c:pt idx="2491">
                  <c:v>118.127</c:v>
                </c:pt>
                <c:pt idx="2492">
                  <c:v>118.8635</c:v>
                </c:pt>
                <c:pt idx="2493">
                  <c:v>117.1647</c:v>
                </c:pt>
                <c:pt idx="2494">
                  <c:v>116.87609999999999</c:v>
                </c:pt>
                <c:pt idx="2495">
                  <c:v>115.2647</c:v>
                </c:pt>
                <c:pt idx="2496">
                  <c:v>113.401</c:v>
                </c:pt>
                <c:pt idx="2497">
                  <c:v>112.51949999999999</c:v>
                </c:pt>
                <c:pt idx="2498">
                  <c:v>110.8783</c:v>
                </c:pt>
                <c:pt idx="2499">
                  <c:v>106.5672</c:v>
                </c:pt>
                <c:pt idx="2500">
                  <c:v>102.06699999999999</c:v>
                </c:pt>
                <c:pt idx="2501">
                  <c:v>100.9688</c:v>
                </c:pt>
                <c:pt idx="2502">
                  <c:v>99.584119999999999</c:v>
                </c:pt>
                <c:pt idx="2503">
                  <c:v>99.896479999999997</c:v>
                </c:pt>
                <c:pt idx="2504">
                  <c:v>100.03789999999999</c:v>
                </c:pt>
                <c:pt idx="2505">
                  <c:v>99.679599999999994</c:v>
                </c:pt>
                <c:pt idx="2506">
                  <c:v>100.6183</c:v>
                </c:pt>
                <c:pt idx="2507">
                  <c:v>102.7098</c:v>
                </c:pt>
                <c:pt idx="2508">
                  <c:v>101.96469999999999</c:v>
                </c:pt>
                <c:pt idx="2509">
                  <c:v>101.0247</c:v>
                </c:pt>
                <c:pt idx="2510">
                  <c:v>99.488489999999999</c:v>
                </c:pt>
                <c:pt idx="2511">
                  <c:v>110.29340000000001</c:v>
                </c:pt>
                <c:pt idx="2512">
                  <c:v>111.35720000000001</c:v>
                </c:pt>
                <c:pt idx="2513">
                  <c:v>114.8844</c:v>
                </c:pt>
                <c:pt idx="2514">
                  <c:v>115.15860000000001</c:v>
                </c:pt>
                <c:pt idx="2515">
                  <c:v>116.2407</c:v>
                </c:pt>
                <c:pt idx="2516">
                  <c:v>117.11360000000001</c:v>
                </c:pt>
                <c:pt idx="2517">
                  <c:v>115.9248</c:v>
                </c:pt>
                <c:pt idx="2518">
                  <c:v>116.88460000000001</c:v>
                </c:pt>
                <c:pt idx="2519">
                  <c:v>117.10899999999999</c:v>
                </c:pt>
                <c:pt idx="2520">
                  <c:v>116.1561</c:v>
                </c:pt>
                <c:pt idx="2521">
                  <c:v>114.8182</c:v>
                </c:pt>
                <c:pt idx="2522">
                  <c:v>114.87609999999999</c:v>
                </c:pt>
                <c:pt idx="2523">
                  <c:v>116.4162</c:v>
                </c:pt>
                <c:pt idx="2524">
                  <c:v>115.8335</c:v>
                </c:pt>
                <c:pt idx="2525">
                  <c:v>113.9652</c:v>
                </c:pt>
                <c:pt idx="2526">
                  <c:v>110.93859999999999</c:v>
                </c:pt>
                <c:pt idx="2527">
                  <c:v>110.3244</c:v>
                </c:pt>
                <c:pt idx="2528">
                  <c:v>109.6186</c:v>
                </c:pt>
                <c:pt idx="2529">
                  <c:v>107.8322</c:v>
                </c:pt>
                <c:pt idx="2530">
                  <c:v>106.4388</c:v>
                </c:pt>
                <c:pt idx="2531">
                  <c:v>105.40179999999999</c:v>
                </c:pt>
                <c:pt idx="2532">
                  <c:v>104.30419999999999</c:v>
                </c:pt>
                <c:pt idx="2533">
                  <c:v>102.5729</c:v>
                </c:pt>
                <c:pt idx="2534">
                  <c:v>100.7149</c:v>
                </c:pt>
                <c:pt idx="2535">
                  <c:v>97.427670000000006</c:v>
                </c:pt>
                <c:pt idx="2536">
                  <c:v>93.370220000000003</c:v>
                </c:pt>
                <c:pt idx="2537">
                  <c:v>90.766959999999997</c:v>
                </c:pt>
                <c:pt idx="2538">
                  <c:v>88.735659999999996</c:v>
                </c:pt>
                <c:pt idx="2539">
                  <c:v>89.255039999999994</c:v>
                </c:pt>
                <c:pt idx="2540">
                  <c:v>91.729920000000007</c:v>
                </c:pt>
                <c:pt idx="2541">
                  <c:v>90.21463</c:v>
                </c:pt>
                <c:pt idx="2542">
                  <c:v>86.902100000000004</c:v>
                </c:pt>
                <c:pt idx="2543">
                  <c:v>86.421080000000003</c:v>
                </c:pt>
                <c:pt idx="2544">
                  <c:v>86.795270000000002</c:v>
                </c:pt>
                <c:pt idx="2545">
                  <c:v>85.360690000000005</c:v>
                </c:pt>
                <c:pt idx="2546">
                  <c:v>85.303700000000006</c:v>
                </c:pt>
                <c:pt idx="2547">
                  <c:v>85.484700000000004</c:v>
                </c:pt>
                <c:pt idx="2548">
                  <c:v>87.377870000000001</c:v>
                </c:pt>
                <c:pt idx="2549">
                  <c:v>90.076819999999998</c:v>
                </c:pt>
                <c:pt idx="2550">
                  <c:v>91.869929999999997</c:v>
                </c:pt>
                <c:pt idx="2551">
                  <c:v>91.065290000000005</c:v>
                </c:pt>
                <c:pt idx="2552">
                  <c:v>92.773229999999998</c:v>
                </c:pt>
                <c:pt idx="2553">
                  <c:v>93.56129</c:v>
                </c:pt>
                <c:pt idx="2554">
                  <c:v>94.458539999999999</c:v>
                </c:pt>
                <c:pt idx="2555">
                  <c:v>93.285979999999995</c:v>
                </c:pt>
                <c:pt idx="2556">
                  <c:v>92.03783</c:v>
                </c:pt>
                <c:pt idx="2557">
                  <c:v>92.187939999999998</c:v>
                </c:pt>
                <c:pt idx="2558">
                  <c:v>91.634630000000001</c:v>
                </c:pt>
                <c:pt idx="2559">
                  <c:v>91.903310000000005</c:v>
                </c:pt>
                <c:pt idx="2560">
                  <c:v>92.047849999999997</c:v>
                </c:pt>
                <c:pt idx="2561">
                  <c:v>91.861400000000003</c:v>
                </c:pt>
                <c:pt idx="2562">
                  <c:v>91.89873</c:v>
                </c:pt>
                <c:pt idx="2563">
                  <c:v>91.599080000000001</c:v>
                </c:pt>
                <c:pt idx="2564">
                  <c:v>89.155590000000004</c:v>
                </c:pt>
                <c:pt idx="2565">
                  <c:v>85.815190000000001</c:v>
                </c:pt>
                <c:pt idx="2566">
                  <c:v>83.463290000000001</c:v>
                </c:pt>
                <c:pt idx="2567">
                  <c:v>82.130250000000004</c:v>
                </c:pt>
                <c:pt idx="2568">
                  <c:v>80.691559999999996</c:v>
                </c:pt>
                <c:pt idx="2569">
                  <c:v>77.782700000000006</c:v>
                </c:pt>
                <c:pt idx="2570">
                  <c:v>75.339749999999995</c:v>
                </c:pt>
                <c:pt idx="2571">
                  <c:v>76.235429999999994</c:v>
                </c:pt>
                <c:pt idx="2572">
                  <c:v>76.939530000000005</c:v>
                </c:pt>
                <c:pt idx="2573">
                  <c:v>76.377020000000002</c:v>
                </c:pt>
                <c:pt idx="2574">
                  <c:v>77.279619999999994</c:v>
                </c:pt>
                <c:pt idx="2575">
                  <c:v>80.353099999999998</c:v>
                </c:pt>
                <c:pt idx="2576">
                  <c:v>80.492220000000003</c:v>
                </c:pt>
                <c:pt idx="2577">
                  <c:v>80.545339999999996</c:v>
                </c:pt>
                <c:pt idx="2578">
                  <c:v>80.838610000000003</c:v>
                </c:pt>
                <c:pt idx="2579">
                  <c:v>80.952849999999998</c:v>
                </c:pt>
                <c:pt idx="2580">
                  <c:v>80.834900000000005</c:v>
                </c:pt>
                <c:pt idx="2581">
                  <c:v>79.342600000000004</c:v>
                </c:pt>
                <c:pt idx="2582">
                  <c:v>79.324809999999999</c:v>
                </c:pt>
                <c:pt idx="2583">
                  <c:v>78.800449999999998</c:v>
                </c:pt>
                <c:pt idx="2584">
                  <c:v>78.413740000000004</c:v>
                </c:pt>
                <c:pt idx="2585">
                  <c:v>76.647540000000006</c:v>
                </c:pt>
                <c:pt idx="2586">
                  <c:v>78.04025</c:v>
                </c:pt>
                <c:pt idx="2587">
                  <c:v>78.19135</c:v>
                </c:pt>
                <c:pt idx="2588">
                  <c:v>78.103489999999994</c:v>
                </c:pt>
                <c:pt idx="2589">
                  <c:v>76.182400000000001</c:v>
                </c:pt>
                <c:pt idx="2590">
                  <c:v>74.675049999999999</c:v>
                </c:pt>
                <c:pt idx="2591">
                  <c:v>74.653369999999995</c:v>
                </c:pt>
                <c:pt idx="2592">
                  <c:v>76.133110000000002</c:v>
                </c:pt>
                <c:pt idx="2593">
                  <c:v>77.203289999999996</c:v>
                </c:pt>
                <c:pt idx="2594">
                  <c:v>77.909809999999993</c:v>
                </c:pt>
                <c:pt idx="2595">
                  <c:v>78.215800000000002</c:v>
                </c:pt>
                <c:pt idx="2596">
                  <c:v>78.204599999999999</c:v>
                </c:pt>
                <c:pt idx="2597">
                  <c:v>78.334950000000006</c:v>
                </c:pt>
                <c:pt idx="2598">
                  <c:v>79.362459999999999</c:v>
                </c:pt>
                <c:pt idx="2599">
                  <c:v>80.338530000000006</c:v>
                </c:pt>
                <c:pt idx="2600">
                  <c:v>81.437870000000004</c:v>
                </c:pt>
                <c:pt idx="2601">
                  <c:v>83.497119999999995</c:v>
                </c:pt>
                <c:pt idx="2602">
                  <c:v>87.380330000000001</c:v>
                </c:pt>
                <c:pt idx="2603">
                  <c:v>83.085750000000004</c:v>
                </c:pt>
                <c:pt idx="2604">
                  <c:v>78.485889999999998</c:v>
                </c:pt>
                <c:pt idx="2605">
                  <c:v>79.42859</c:v>
                </c:pt>
                <c:pt idx="2606">
                  <c:v>81.761700000000005</c:v>
                </c:pt>
                <c:pt idx="2607">
                  <c:v>83.20908</c:v>
                </c:pt>
                <c:pt idx="2608">
                  <c:v>80.022769999999994</c:v>
                </c:pt>
                <c:pt idx="2609">
                  <c:v>77.446789999999993</c:v>
                </c:pt>
                <c:pt idx="2610">
                  <c:v>77.027439999999999</c:v>
                </c:pt>
                <c:pt idx="2611">
                  <c:v>78.189800000000005</c:v>
                </c:pt>
                <c:pt idx="2612">
                  <c:v>78.213040000000007</c:v>
                </c:pt>
                <c:pt idx="2613">
                  <c:v>77.528750000000002</c:v>
                </c:pt>
                <c:pt idx="2614">
                  <c:v>76.644639999999995</c:v>
                </c:pt>
                <c:pt idx="2615">
                  <c:v>75.938389999999998</c:v>
                </c:pt>
                <c:pt idx="2616">
                  <c:v>74.850949999999997</c:v>
                </c:pt>
                <c:pt idx="2617">
                  <c:v>74.369889999999998</c:v>
                </c:pt>
                <c:pt idx="2618">
                  <c:v>73.916439999999994</c:v>
                </c:pt>
                <c:pt idx="2619">
                  <c:v>72.765010000000004</c:v>
                </c:pt>
                <c:pt idx="2620">
                  <c:v>72.093429999999998</c:v>
                </c:pt>
                <c:pt idx="2621">
                  <c:v>71.897019999999998</c:v>
                </c:pt>
                <c:pt idx="2622">
                  <c:v>75.011089999999996</c:v>
                </c:pt>
                <c:pt idx="2623">
                  <c:v>79.482830000000007</c:v>
                </c:pt>
                <c:pt idx="2624">
                  <c:v>82.40137</c:v>
                </c:pt>
                <c:pt idx="2625">
                  <c:v>89.842290000000006</c:v>
                </c:pt>
                <c:pt idx="2626">
                  <c:v>104.1486</c:v>
                </c:pt>
                <c:pt idx="2627">
                  <c:v>101.37520000000001</c:v>
                </c:pt>
                <c:pt idx="2628">
                  <c:v>98.986829999999998</c:v>
                </c:pt>
                <c:pt idx="2629">
                  <c:v>91.056880000000007</c:v>
                </c:pt>
                <c:pt idx="2630">
                  <c:v>101.1514</c:v>
                </c:pt>
                <c:pt idx="2631">
                  <c:v>114.5883</c:v>
                </c:pt>
                <c:pt idx="2632">
                  <c:v>185.23429999999999</c:v>
                </c:pt>
                <c:pt idx="2633">
                  <c:v>175.14949999999999</c:v>
                </c:pt>
                <c:pt idx="2634">
                  <c:v>196.98599999999999</c:v>
                </c:pt>
                <c:pt idx="2635">
                  <c:v>250.8623</c:v>
                </c:pt>
                <c:pt idx="2636">
                  <c:v>206.7064</c:v>
                </c:pt>
                <c:pt idx="2637">
                  <c:v>257.06420000000003</c:v>
                </c:pt>
                <c:pt idx="2638">
                  <c:v>231.27430000000001</c:v>
                </c:pt>
                <c:pt idx="2639">
                  <c:v>284.68049999999999</c:v>
                </c:pt>
                <c:pt idx="2640">
                  <c:v>263.13279999999997</c:v>
                </c:pt>
                <c:pt idx="2641">
                  <c:v>276.78359999999998</c:v>
                </c:pt>
                <c:pt idx="2642">
                  <c:v>291.14049999999997</c:v>
                </c:pt>
                <c:pt idx="2643">
                  <c:v>253.12809999999999</c:v>
                </c:pt>
                <c:pt idx="2644">
                  <c:v>192.55250000000001</c:v>
                </c:pt>
                <c:pt idx="2645">
                  <c:v>182.77510000000001</c:v>
                </c:pt>
                <c:pt idx="2646">
                  <c:v>235.5078</c:v>
                </c:pt>
                <c:pt idx="2647">
                  <c:v>244.13079999999999</c:v>
                </c:pt>
                <c:pt idx="2648">
                  <c:v>240.8552</c:v>
                </c:pt>
                <c:pt idx="2649">
                  <c:v>274.8313</c:v>
                </c:pt>
                <c:pt idx="2650">
                  <c:v>270.58319999999998</c:v>
                </c:pt>
                <c:pt idx="2651">
                  <c:v>277.9889</c:v>
                </c:pt>
                <c:pt idx="2652">
                  <c:v>271.07549999999998</c:v>
                </c:pt>
                <c:pt idx="2653">
                  <c:v>268.16789999999997</c:v>
                </c:pt>
                <c:pt idx="2654">
                  <c:v>261.22570000000002</c:v>
                </c:pt>
                <c:pt idx="2655">
                  <c:v>228.3451</c:v>
                </c:pt>
                <c:pt idx="2656">
                  <c:v>227.25280000000001</c:v>
                </c:pt>
                <c:pt idx="2657">
                  <c:v>225.011</c:v>
                </c:pt>
                <c:pt idx="2658">
                  <c:v>225.21</c:v>
                </c:pt>
                <c:pt idx="2659">
                  <c:v>262.95159999999998</c:v>
                </c:pt>
                <c:pt idx="2660">
                  <c:v>271.26100000000002</c:v>
                </c:pt>
                <c:pt idx="2661">
                  <c:v>269.68049999999999</c:v>
                </c:pt>
                <c:pt idx="2662">
                  <c:v>277.74009999999998</c:v>
                </c:pt>
                <c:pt idx="2663">
                  <c:v>292.08730000000003</c:v>
                </c:pt>
                <c:pt idx="2664">
                  <c:v>290.8716</c:v>
                </c:pt>
                <c:pt idx="2665">
                  <c:v>290.37740000000002</c:v>
                </c:pt>
                <c:pt idx="2666">
                  <c:v>299.85879999999997</c:v>
                </c:pt>
                <c:pt idx="2667">
                  <c:v>309.90750000000003</c:v>
                </c:pt>
                <c:pt idx="2668">
                  <c:v>307.13850000000002</c:v>
                </c:pt>
                <c:pt idx="2669">
                  <c:v>270.70819999999998</c:v>
                </c:pt>
                <c:pt idx="2670">
                  <c:v>255.58019999999999</c:v>
                </c:pt>
                <c:pt idx="2671">
                  <c:v>258.72519999999997</c:v>
                </c:pt>
                <c:pt idx="2672">
                  <c:v>259.8965</c:v>
                </c:pt>
                <c:pt idx="2673">
                  <c:v>249.0899</c:v>
                </c:pt>
                <c:pt idx="2674">
                  <c:v>247.10720000000001</c:v>
                </c:pt>
                <c:pt idx="2675">
                  <c:v>239.88679999999999</c:v>
                </c:pt>
                <c:pt idx="2676">
                  <c:v>231.58340000000001</c:v>
                </c:pt>
                <c:pt idx="2677">
                  <c:v>226.6044</c:v>
                </c:pt>
                <c:pt idx="2678">
                  <c:v>226.2809</c:v>
                </c:pt>
                <c:pt idx="2679">
                  <c:v>240.43549999999999</c:v>
                </c:pt>
                <c:pt idx="2680">
                  <c:v>248.5488</c:v>
                </c:pt>
                <c:pt idx="2681">
                  <c:v>247.95599999999999</c:v>
                </c:pt>
                <c:pt idx="2682">
                  <c:v>228.06399999999999</c:v>
                </c:pt>
                <c:pt idx="2683">
                  <c:v>228.8621</c:v>
                </c:pt>
                <c:pt idx="2684">
                  <c:v>213.28479999999999</c:v>
                </c:pt>
                <c:pt idx="2685">
                  <c:v>200.86410000000001</c:v>
                </c:pt>
                <c:pt idx="2686">
                  <c:v>200.13460000000001</c:v>
                </c:pt>
                <c:pt idx="2687">
                  <c:v>201.0361</c:v>
                </c:pt>
                <c:pt idx="2688">
                  <c:v>171.83070000000001</c:v>
                </c:pt>
                <c:pt idx="2689">
                  <c:v>170.3177</c:v>
                </c:pt>
                <c:pt idx="2690">
                  <c:v>174.20310000000001</c:v>
                </c:pt>
                <c:pt idx="2691">
                  <c:v>177.56819999999999</c:v>
                </c:pt>
                <c:pt idx="2692">
                  <c:v>171.99170000000001</c:v>
                </c:pt>
                <c:pt idx="2693">
                  <c:v>147.52279999999999</c:v>
                </c:pt>
                <c:pt idx="2694">
                  <c:v>138.2277</c:v>
                </c:pt>
                <c:pt idx="2695">
                  <c:v>137.9442</c:v>
                </c:pt>
                <c:pt idx="2696">
                  <c:v>124.4507</c:v>
                </c:pt>
                <c:pt idx="2697">
                  <c:v>127.1588</c:v>
                </c:pt>
                <c:pt idx="2698">
                  <c:v>137.9847</c:v>
                </c:pt>
                <c:pt idx="2699">
                  <c:v>142.85480000000001</c:v>
                </c:pt>
                <c:pt idx="2700">
                  <c:v>174.8948</c:v>
                </c:pt>
                <c:pt idx="2701">
                  <c:v>167.79660000000001</c:v>
                </c:pt>
                <c:pt idx="2702">
                  <c:v>160.7484</c:v>
                </c:pt>
                <c:pt idx="2703">
                  <c:v>148.9452</c:v>
                </c:pt>
                <c:pt idx="2704">
                  <c:v>152.65819999999999</c:v>
                </c:pt>
                <c:pt idx="2705">
                  <c:v>156.20429999999999</c:v>
                </c:pt>
                <c:pt idx="2706">
                  <c:v>153.59110000000001</c:v>
                </c:pt>
                <c:pt idx="2707">
                  <c:v>154.25659999999999</c:v>
                </c:pt>
                <c:pt idx="2708">
                  <c:v>148.89400000000001</c:v>
                </c:pt>
                <c:pt idx="2709">
                  <c:v>157.27889999999999</c:v>
                </c:pt>
                <c:pt idx="2710">
                  <c:v>158.76939999999999</c:v>
                </c:pt>
                <c:pt idx="2711">
                  <c:v>163.70419999999999</c:v>
                </c:pt>
                <c:pt idx="2712">
                  <c:v>163.46889999999999</c:v>
                </c:pt>
                <c:pt idx="2713">
                  <c:v>158.07380000000001</c:v>
                </c:pt>
                <c:pt idx="2714">
                  <c:v>149.13749999999999</c:v>
                </c:pt>
                <c:pt idx="2715">
                  <c:v>139.00880000000001</c:v>
                </c:pt>
                <c:pt idx="2716">
                  <c:v>136.85400000000001</c:v>
                </c:pt>
                <c:pt idx="2717">
                  <c:v>135.1585</c:v>
                </c:pt>
                <c:pt idx="2718">
                  <c:v>140.91309999999999</c:v>
                </c:pt>
                <c:pt idx="2719">
                  <c:v>144.35820000000001</c:v>
                </c:pt>
                <c:pt idx="2720">
                  <c:v>148.76230000000001</c:v>
                </c:pt>
                <c:pt idx="2721">
                  <c:v>151.5342</c:v>
                </c:pt>
                <c:pt idx="2722">
                  <c:v>152.56979999999999</c:v>
                </c:pt>
                <c:pt idx="2723">
                  <c:v>154.36869999999999</c:v>
                </c:pt>
                <c:pt idx="2724">
                  <c:v>153.3837</c:v>
                </c:pt>
                <c:pt idx="2725">
                  <c:v>156.30350000000001</c:v>
                </c:pt>
                <c:pt idx="2726">
                  <c:v>152.63290000000001</c:v>
                </c:pt>
                <c:pt idx="2727">
                  <c:v>144.34379999999999</c:v>
                </c:pt>
                <c:pt idx="2728">
                  <c:v>133.70099999999999</c:v>
                </c:pt>
                <c:pt idx="2729">
                  <c:v>128.6191</c:v>
                </c:pt>
                <c:pt idx="2730">
                  <c:v>136.59889999999999</c:v>
                </c:pt>
                <c:pt idx="2731">
                  <c:v>141.63419999999999</c:v>
                </c:pt>
                <c:pt idx="2732">
                  <c:v>141.03710000000001</c:v>
                </c:pt>
                <c:pt idx="2733">
                  <c:v>143.3331</c:v>
                </c:pt>
                <c:pt idx="2734">
                  <c:v>140.96190000000001</c:v>
                </c:pt>
                <c:pt idx="2735">
                  <c:v>143.08099999999999</c:v>
                </c:pt>
                <c:pt idx="2736">
                  <c:v>143.44710000000001</c:v>
                </c:pt>
                <c:pt idx="2737">
                  <c:v>143.33510000000001</c:v>
                </c:pt>
                <c:pt idx="2738">
                  <c:v>143.9683</c:v>
                </c:pt>
                <c:pt idx="2739">
                  <c:v>139.37719999999999</c:v>
                </c:pt>
                <c:pt idx="2740">
                  <c:v>134.18559999999999</c:v>
                </c:pt>
                <c:pt idx="2741">
                  <c:v>134.21629999999999</c:v>
                </c:pt>
                <c:pt idx="2742">
                  <c:v>132.262</c:v>
                </c:pt>
                <c:pt idx="2743">
                  <c:v>131.7961</c:v>
                </c:pt>
                <c:pt idx="2744">
                  <c:v>133.86019999999999</c:v>
                </c:pt>
                <c:pt idx="2745">
                  <c:v>137.69730000000001</c:v>
                </c:pt>
                <c:pt idx="2746">
                  <c:v>137.62989999999999</c:v>
                </c:pt>
                <c:pt idx="2747">
                  <c:v>135.68180000000001</c:v>
                </c:pt>
                <c:pt idx="2748">
                  <c:v>131.06720000000001</c:v>
                </c:pt>
                <c:pt idx="2749">
                  <c:v>130.71950000000001</c:v>
                </c:pt>
                <c:pt idx="2750">
                  <c:v>129.54859999999999</c:v>
                </c:pt>
                <c:pt idx="2751">
                  <c:v>128.18819999999999</c:v>
                </c:pt>
                <c:pt idx="2752">
                  <c:v>122.95650000000001</c:v>
                </c:pt>
                <c:pt idx="2753">
                  <c:v>120.76560000000001</c:v>
                </c:pt>
                <c:pt idx="2754">
                  <c:v>122.2133</c:v>
                </c:pt>
                <c:pt idx="2755">
                  <c:v>124.0085</c:v>
                </c:pt>
                <c:pt idx="2756">
                  <c:v>120.0539</c:v>
                </c:pt>
                <c:pt idx="2757">
                  <c:v>117.3822</c:v>
                </c:pt>
                <c:pt idx="2758">
                  <c:v>108.7205</c:v>
                </c:pt>
                <c:pt idx="2759">
                  <c:v>104.77290000000001</c:v>
                </c:pt>
                <c:pt idx="2760">
                  <c:v>111.0789</c:v>
                </c:pt>
                <c:pt idx="2761">
                  <c:v>115.3385</c:v>
                </c:pt>
                <c:pt idx="2762">
                  <c:v>115.80759999999999</c:v>
                </c:pt>
                <c:pt idx="2763">
                  <c:v>121.702</c:v>
                </c:pt>
                <c:pt idx="2764">
                  <c:v>119.5547</c:v>
                </c:pt>
                <c:pt idx="2765">
                  <c:v>120.2921</c:v>
                </c:pt>
                <c:pt idx="2766">
                  <c:v>121.6666</c:v>
                </c:pt>
                <c:pt idx="2767">
                  <c:v>119.42700000000001</c:v>
                </c:pt>
                <c:pt idx="2768">
                  <c:v>117.0737</c:v>
                </c:pt>
                <c:pt idx="2769">
                  <c:v>115.88930000000001</c:v>
                </c:pt>
                <c:pt idx="2770">
                  <c:v>117.8289</c:v>
                </c:pt>
                <c:pt idx="2771">
                  <c:v>120.5339</c:v>
                </c:pt>
                <c:pt idx="2772">
                  <c:v>145.0986</c:v>
                </c:pt>
                <c:pt idx="2773">
                  <c:v>150.30629999999999</c:v>
                </c:pt>
                <c:pt idx="2774">
                  <c:v>161.7627</c:v>
                </c:pt>
                <c:pt idx="2775">
                  <c:v>164.41130000000001</c:v>
                </c:pt>
                <c:pt idx="2776">
                  <c:v>161.21530000000001</c:v>
                </c:pt>
                <c:pt idx="2777">
                  <c:v>157.29750000000001</c:v>
                </c:pt>
                <c:pt idx="2778">
                  <c:v>156.017</c:v>
                </c:pt>
                <c:pt idx="2779">
                  <c:v>151.6797</c:v>
                </c:pt>
                <c:pt idx="2780">
                  <c:v>145.042</c:v>
                </c:pt>
                <c:pt idx="2781">
                  <c:v>145.92429999999999</c:v>
                </c:pt>
                <c:pt idx="2782">
                  <c:v>137.91919999999999</c:v>
                </c:pt>
                <c:pt idx="2783">
                  <c:v>133.97739999999999</c:v>
                </c:pt>
                <c:pt idx="2784">
                  <c:v>127.4836</c:v>
                </c:pt>
                <c:pt idx="2785">
                  <c:v>124.3668</c:v>
                </c:pt>
                <c:pt idx="2786">
                  <c:v>118.35509999999999</c:v>
                </c:pt>
                <c:pt idx="2787">
                  <c:v>116.7794</c:v>
                </c:pt>
                <c:pt idx="2788">
                  <c:v>118.9815</c:v>
                </c:pt>
                <c:pt idx="2789">
                  <c:v>121.5457</c:v>
                </c:pt>
                <c:pt idx="2790">
                  <c:v>122.49120000000001</c:v>
                </c:pt>
                <c:pt idx="2791">
                  <c:v>122.4912000000000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40E0-48E8-B440-C8D0741EBCA7}"/>
            </c:ext>
          </c:extLst>
        </c:ser>
        <c:ser>
          <c:idx val="3"/>
          <c:order val="3"/>
          <c:tx>
            <c:strRef>
              <c:f>Hoja1!$E$1</c:f>
              <c:strCache>
                <c:ptCount val="1"/>
                <c:pt idx="0">
                  <c:v>Perú</c:v>
                </c:pt>
              </c:strCache>
            </c:strRef>
          </c:tx>
          <c:spPr>
            <a:ln>
              <a:solidFill>
                <a:schemeClr val="accent6"/>
              </a:solidFill>
            </a:ln>
          </c:spPr>
          <c:marker>
            <c:symbol val="none"/>
          </c:marker>
          <c:cat>
            <c:numRef>
              <c:f>Hoja1!$A$2:$A$2793</c:f>
              <c:numCache>
                <c:formatCode>m/d/yyyy</c:formatCode>
                <c:ptCount val="2792"/>
                <c:pt idx="0">
                  <c:v>40213</c:v>
                </c:pt>
                <c:pt idx="1">
                  <c:v>40214</c:v>
                </c:pt>
                <c:pt idx="2">
                  <c:v>40217</c:v>
                </c:pt>
                <c:pt idx="3">
                  <c:v>40218</c:v>
                </c:pt>
                <c:pt idx="4">
                  <c:v>40219</c:v>
                </c:pt>
                <c:pt idx="5">
                  <c:v>40220</c:v>
                </c:pt>
                <c:pt idx="6">
                  <c:v>40221</c:v>
                </c:pt>
                <c:pt idx="7">
                  <c:v>40224</c:v>
                </c:pt>
                <c:pt idx="8">
                  <c:v>40225</c:v>
                </c:pt>
                <c:pt idx="9">
                  <c:v>40226</c:v>
                </c:pt>
                <c:pt idx="10">
                  <c:v>40227</c:v>
                </c:pt>
                <c:pt idx="11">
                  <c:v>40228</c:v>
                </c:pt>
                <c:pt idx="12">
                  <c:v>40231</c:v>
                </c:pt>
                <c:pt idx="13">
                  <c:v>40232</c:v>
                </c:pt>
                <c:pt idx="14">
                  <c:v>40233</c:v>
                </c:pt>
                <c:pt idx="15">
                  <c:v>40234</c:v>
                </c:pt>
                <c:pt idx="16">
                  <c:v>40235</c:v>
                </c:pt>
                <c:pt idx="17">
                  <c:v>40238</c:v>
                </c:pt>
                <c:pt idx="18">
                  <c:v>40239</c:v>
                </c:pt>
                <c:pt idx="19">
                  <c:v>40240</c:v>
                </c:pt>
                <c:pt idx="20">
                  <c:v>40241</c:v>
                </c:pt>
                <c:pt idx="21">
                  <c:v>40242</c:v>
                </c:pt>
                <c:pt idx="22">
                  <c:v>40245</c:v>
                </c:pt>
                <c:pt idx="23">
                  <c:v>40246</c:v>
                </c:pt>
                <c:pt idx="24">
                  <c:v>40247</c:v>
                </c:pt>
                <c:pt idx="25">
                  <c:v>40248</c:v>
                </c:pt>
                <c:pt idx="26">
                  <c:v>40249</c:v>
                </c:pt>
                <c:pt idx="27">
                  <c:v>40252</c:v>
                </c:pt>
                <c:pt idx="28">
                  <c:v>40253</c:v>
                </c:pt>
                <c:pt idx="29">
                  <c:v>40254</c:v>
                </c:pt>
                <c:pt idx="30">
                  <c:v>40255</c:v>
                </c:pt>
                <c:pt idx="31">
                  <c:v>40256</c:v>
                </c:pt>
                <c:pt idx="32">
                  <c:v>40259</c:v>
                </c:pt>
                <c:pt idx="33">
                  <c:v>40260</c:v>
                </c:pt>
                <c:pt idx="34">
                  <c:v>40261</c:v>
                </c:pt>
                <c:pt idx="35">
                  <c:v>40262</c:v>
                </c:pt>
                <c:pt idx="36">
                  <c:v>40263</c:v>
                </c:pt>
                <c:pt idx="37">
                  <c:v>40266</c:v>
                </c:pt>
                <c:pt idx="38">
                  <c:v>40267</c:v>
                </c:pt>
                <c:pt idx="39">
                  <c:v>40268</c:v>
                </c:pt>
                <c:pt idx="40">
                  <c:v>40269</c:v>
                </c:pt>
                <c:pt idx="41">
                  <c:v>40270</c:v>
                </c:pt>
                <c:pt idx="42">
                  <c:v>40273</c:v>
                </c:pt>
                <c:pt idx="43">
                  <c:v>40274</c:v>
                </c:pt>
                <c:pt idx="44">
                  <c:v>40275</c:v>
                </c:pt>
                <c:pt idx="45">
                  <c:v>40276</c:v>
                </c:pt>
                <c:pt idx="46">
                  <c:v>40277</c:v>
                </c:pt>
                <c:pt idx="47">
                  <c:v>40280</c:v>
                </c:pt>
                <c:pt idx="48">
                  <c:v>40281</c:v>
                </c:pt>
                <c:pt idx="49">
                  <c:v>40282</c:v>
                </c:pt>
                <c:pt idx="50">
                  <c:v>40283</c:v>
                </c:pt>
                <c:pt idx="51">
                  <c:v>40284</c:v>
                </c:pt>
                <c:pt idx="52">
                  <c:v>40287</c:v>
                </c:pt>
                <c:pt idx="53">
                  <c:v>40288</c:v>
                </c:pt>
                <c:pt idx="54">
                  <c:v>40289</c:v>
                </c:pt>
                <c:pt idx="55">
                  <c:v>40290</c:v>
                </c:pt>
                <c:pt idx="56">
                  <c:v>40291</c:v>
                </c:pt>
                <c:pt idx="57">
                  <c:v>40294</c:v>
                </c:pt>
                <c:pt idx="58">
                  <c:v>40295</c:v>
                </c:pt>
                <c:pt idx="59">
                  <c:v>40296</c:v>
                </c:pt>
                <c:pt idx="60">
                  <c:v>40297</c:v>
                </c:pt>
                <c:pt idx="61">
                  <c:v>40298</c:v>
                </c:pt>
                <c:pt idx="62">
                  <c:v>40301</c:v>
                </c:pt>
                <c:pt idx="63">
                  <c:v>40302</c:v>
                </c:pt>
                <c:pt idx="64">
                  <c:v>40303</c:v>
                </c:pt>
                <c:pt idx="65">
                  <c:v>40304</c:v>
                </c:pt>
                <c:pt idx="66">
                  <c:v>40305</c:v>
                </c:pt>
                <c:pt idx="67">
                  <c:v>40308</c:v>
                </c:pt>
                <c:pt idx="68">
                  <c:v>40309</c:v>
                </c:pt>
                <c:pt idx="69">
                  <c:v>40310</c:v>
                </c:pt>
                <c:pt idx="70">
                  <c:v>40311</c:v>
                </c:pt>
                <c:pt idx="71">
                  <c:v>40312</c:v>
                </c:pt>
                <c:pt idx="72">
                  <c:v>40315</c:v>
                </c:pt>
                <c:pt idx="73">
                  <c:v>40316</c:v>
                </c:pt>
                <c:pt idx="74">
                  <c:v>40317</c:v>
                </c:pt>
                <c:pt idx="75">
                  <c:v>40318</c:v>
                </c:pt>
                <c:pt idx="76">
                  <c:v>40319</c:v>
                </c:pt>
                <c:pt idx="77">
                  <c:v>40322</c:v>
                </c:pt>
                <c:pt idx="78">
                  <c:v>40323</c:v>
                </c:pt>
                <c:pt idx="79">
                  <c:v>40324</c:v>
                </c:pt>
                <c:pt idx="80">
                  <c:v>40325</c:v>
                </c:pt>
                <c:pt idx="81">
                  <c:v>40326</c:v>
                </c:pt>
                <c:pt idx="82">
                  <c:v>40329</c:v>
                </c:pt>
                <c:pt idx="83">
                  <c:v>40330</c:v>
                </c:pt>
                <c:pt idx="84">
                  <c:v>40331</c:v>
                </c:pt>
                <c:pt idx="85">
                  <c:v>40332</c:v>
                </c:pt>
                <c:pt idx="86">
                  <c:v>40333</c:v>
                </c:pt>
                <c:pt idx="87">
                  <c:v>40336</c:v>
                </c:pt>
                <c:pt idx="88">
                  <c:v>40337</c:v>
                </c:pt>
                <c:pt idx="89">
                  <c:v>40338</c:v>
                </c:pt>
                <c:pt idx="90">
                  <c:v>40339</c:v>
                </c:pt>
                <c:pt idx="91">
                  <c:v>40340</c:v>
                </c:pt>
                <c:pt idx="92">
                  <c:v>40343</c:v>
                </c:pt>
                <c:pt idx="93">
                  <c:v>40344</c:v>
                </c:pt>
                <c:pt idx="94">
                  <c:v>40345</c:v>
                </c:pt>
                <c:pt idx="95">
                  <c:v>40346</c:v>
                </c:pt>
                <c:pt idx="96">
                  <c:v>40347</c:v>
                </c:pt>
                <c:pt idx="97">
                  <c:v>40350</c:v>
                </c:pt>
                <c:pt idx="98">
                  <c:v>40351</c:v>
                </c:pt>
                <c:pt idx="99">
                  <c:v>40352</c:v>
                </c:pt>
                <c:pt idx="100">
                  <c:v>40353</c:v>
                </c:pt>
                <c:pt idx="101">
                  <c:v>40354</c:v>
                </c:pt>
                <c:pt idx="102">
                  <c:v>40357</c:v>
                </c:pt>
                <c:pt idx="103">
                  <c:v>40358</c:v>
                </c:pt>
                <c:pt idx="104">
                  <c:v>40359</c:v>
                </c:pt>
                <c:pt idx="105">
                  <c:v>40360</c:v>
                </c:pt>
                <c:pt idx="106">
                  <c:v>40361</c:v>
                </c:pt>
                <c:pt idx="107">
                  <c:v>40364</c:v>
                </c:pt>
                <c:pt idx="108">
                  <c:v>40365</c:v>
                </c:pt>
                <c:pt idx="109">
                  <c:v>40366</c:v>
                </c:pt>
                <c:pt idx="110">
                  <c:v>40367</c:v>
                </c:pt>
                <c:pt idx="111">
                  <c:v>40368</c:v>
                </c:pt>
                <c:pt idx="112">
                  <c:v>40371</c:v>
                </c:pt>
                <c:pt idx="113">
                  <c:v>40372</c:v>
                </c:pt>
                <c:pt idx="114">
                  <c:v>40373</c:v>
                </c:pt>
                <c:pt idx="115">
                  <c:v>40374</c:v>
                </c:pt>
                <c:pt idx="116">
                  <c:v>40375</c:v>
                </c:pt>
                <c:pt idx="117">
                  <c:v>40378</c:v>
                </c:pt>
                <c:pt idx="118">
                  <c:v>40379</c:v>
                </c:pt>
                <c:pt idx="119">
                  <c:v>40380</c:v>
                </c:pt>
                <c:pt idx="120">
                  <c:v>40381</c:v>
                </c:pt>
                <c:pt idx="121">
                  <c:v>40382</c:v>
                </c:pt>
                <c:pt idx="122">
                  <c:v>40385</c:v>
                </c:pt>
                <c:pt idx="123">
                  <c:v>40386</c:v>
                </c:pt>
                <c:pt idx="124">
                  <c:v>40387</c:v>
                </c:pt>
                <c:pt idx="125">
                  <c:v>40388</c:v>
                </c:pt>
                <c:pt idx="126">
                  <c:v>40389</c:v>
                </c:pt>
                <c:pt idx="127">
                  <c:v>40392</c:v>
                </c:pt>
                <c:pt idx="128">
                  <c:v>40393</c:v>
                </c:pt>
                <c:pt idx="129">
                  <c:v>40394</c:v>
                </c:pt>
                <c:pt idx="130">
                  <c:v>40395</c:v>
                </c:pt>
                <c:pt idx="131">
                  <c:v>40396</c:v>
                </c:pt>
                <c:pt idx="132">
                  <c:v>40399</c:v>
                </c:pt>
                <c:pt idx="133">
                  <c:v>40400</c:v>
                </c:pt>
                <c:pt idx="134">
                  <c:v>40401</c:v>
                </c:pt>
                <c:pt idx="135">
                  <c:v>40402</c:v>
                </c:pt>
                <c:pt idx="136">
                  <c:v>40403</c:v>
                </c:pt>
                <c:pt idx="137">
                  <c:v>40406</c:v>
                </c:pt>
                <c:pt idx="138">
                  <c:v>40407</c:v>
                </c:pt>
                <c:pt idx="139">
                  <c:v>40408</c:v>
                </c:pt>
                <c:pt idx="140">
                  <c:v>40409</c:v>
                </c:pt>
                <c:pt idx="141">
                  <c:v>40410</c:v>
                </c:pt>
                <c:pt idx="142">
                  <c:v>40413</c:v>
                </c:pt>
                <c:pt idx="143">
                  <c:v>40414</c:v>
                </c:pt>
                <c:pt idx="144">
                  <c:v>40415</c:v>
                </c:pt>
                <c:pt idx="145">
                  <c:v>40416</c:v>
                </c:pt>
                <c:pt idx="146">
                  <c:v>40417</c:v>
                </c:pt>
                <c:pt idx="147">
                  <c:v>40420</c:v>
                </c:pt>
                <c:pt idx="148">
                  <c:v>40421</c:v>
                </c:pt>
                <c:pt idx="149">
                  <c:v>40422</c:v>
                </c:pt>
                <c:pt idx="150">
                  <c:v>40423</c:v>
                </c:pt>
                <c:pt idx="151">
                  <c:v>40424</c:v>
                </c:pt>
                <c:pt idx="152">
                  <c:v>40427</c:v>
                </c:pt>
                <c:pt idx="153">
                  <c:v>40428</c:v>
                </c:pt>
                <c:pt idx="154">
                  <c:v>40429</c:v>
                </c:pt>
                <c:pt idx="155">
                  <c:v>40430</c:v>
                </c:pt>
                <c:pt idx="156">
                  <c:v>40431</c:v>
                </c:pt>
                <c:pt idx="157">
                  <c:v>40434</c:v>
                </c:pt>
                <c:pt idx="158">
                  <c:v>40435</c:v>
                </c:pt>
                <c:pt idx="159">
                  <c:v>40436</c:v>
                </c:pt>
                <c:pt idx="160">
                  <c:v>40437</c:v>
                </c:pt>
                <c:pt idx="161">
                  <c:v>40438</c:v>
                </c:pt>
                <c:pt idx="162">
                  <c:v>40441</c:v>
                </c:pt>
                <c:pt idx="163">
                  <c:v>40442</c:v>
                </c:pt>
                <c:pt idx="164">
                  <c:v>40443</c:v>
                </c:pt>
                <c:pt idx="165">
                  <c:v>40444</c:v>
                </c:pt>
                <c:pt idx="166">
                  <c:v>40445</c:v>
                </c:pt>
                <c:pt idx="167">
                  <c:v>40448</c:v>
                </c:pt>
                <c:pt idx="168">
                  <c:v>40449</c:v>
                </c:pt>
                <c:pt idx="169">
                  <c:v>40450</c:v>
                </c:pt>
                <c:pt idx="170">
                  <c:v>40451</c:v>
                </c:pt>
                <c:pt idx="171">
                  <c:v>40452</c:v>
                </c:pt>
                <c:pt idx="172">
                  <c:v>40455</c:v>
                </c:pt>
                <c:pt idx="173">
                  <c:v>40456</c:v>
                </c:pt>
                <c:pt idx="174">
                  <c:v>40457</c:v>
                </c:pt>
                <c:pt idx="175">
                  <c:v>40458</c:v>
                </c:pt>
                <c:pt idx="176">
                  <c:v>40459</c:v>
                </c:pt>
                <c:pt idx="177">
                  <c:v>40462</c:v>
                </c:pt>
                <c:pt idx="178">
                  <c:v>40463</c:v>
                </c:pt>
                <c:pt idx="179">
                  <c:v>40464</c:v>
                </c:pt>
                <c:pt idx="180">
                  <c:v>40465</c:v>
                </c:pt>
                <c:pt idx="181">
                  <c:v>40466</c:v>
                </c:pt>
                <c:pt idx="182">
                  <c:v>40469</c:v>
                </c:pt>
                <c:pt idx="183">
                  <c:v>40470</c:v>
                </c:pt>
                <c:pt idx="184">
                  <c:v>40471</c:v>
                </c:pt>
                <c:pt idx="185">
                  <c:v>40472</c:v>
                </c:pt>
                <c:pt idx="186">
                  <c:v>40473</c:v>
                </c:pt>
                <c:pt idx="187">
                  <c:v>40476</c:v>
                </c:pt>
                <c:pt idx="188">
                  <c:v>40477</c:v>
                </c:pt>
                <c:pt idx="189">
                  <c:v>40478</c:v>
                </c:pt>
                <c:pt idx="190">
                  <c:v>40479</c:v>
                </c:pt>
                <c:pt idx="191">
                  <c:v>40480</c:v>
                </c:pt>
                <c:pt idx="192">
                  <c:v>40483</c:v>
                </c:pt>
                <c:pt idx="193">
                  <c:v>40484</c:v>
                </c:pt>
                <c:pt idx="194">
                  <c:v>40485</c:v>
                </c:pt>
                <c:pt idx="195">
                  <c:v>40486</c:v>
                </c:pt>
                <c:pt idx="196">
                  <c:v>40487</c:v>
                </c:pt>
                <c:pt idx="197">
                  <c:v>40490</c:v>
                </c:pt>
                <c:pt idx="198">
                  <c:v>40491</c:v>
                </c:pt>
                <c:pt idx="199">
                  <c:v>40492</c:v>
                </c:pt>
                <c:pt idx="200">
                  <c:v>40493</c:v>
                </c:pt>
                <c:pt idx="201">
                  <c:v>40494</c:v>
                </c:pt>
                <c:pt idx="202">
                  <c:v>40497</c:v>
                </c:pt>
                <c:pt idx="203">
                  <c:v>40498</c:v>
                </c:pt>
                <c:pt idx="204">
                  <c:v>40499</c:v>
                </c:pt>
                <c:pt idx="205">
                  <c:v>40500</c:v>
                </c:pt>
                <c:pt idx="206">
                  <c:v>40501</c:v>
                </c:pt>
                <c:pt idx="207">
                  <c:v>40504</c:v>
                </c:pt>
                <c:pt idx="208">
                  <c:v>40505</c:v>
                </c:pt>
                <c:pt idx="209">
                  <c:v>40506</c:v>
                </c:pt>
                <c:pt idx="210">
                  <c:v>40507</c:v>
                </c:pt>
                <c:pt idx="211">
                  <c:v>40508</c:v>
                </c:pt>
                <c:pt idx="212">
                  <c:v>40511</c:v>
                </c:pt>
                <c:pt idx="213">
                  <c:v>40512</c:v>
                </c:pt>
                <c:pt idx="214">
                  <c:v>40513</c:v>
                </c:pt>
                <c:pt idx="215">
                  <c:v>40514</c:v>
                </c:pt>
                <c:pt idx="216">
                  <c:v>40515</c:v>
                </c:pt>
                <c:pt idx="217">
                  <c:v>40518</c:v>
                </c:pt>
                <c:pt idx="218">
                  <c:v>40519</c:v>
                </c:pt>
                <c:pt idx="219">
                  <c:v>40520</c:v>
                </c:pt>
                <c:pt idx="220">
                  <c:v>40521</c:v>
                </c:pt>
                <c:pt idx="221">
                  <c:v>40522</c:v>
                </c:pt>
                <c:pt idx="222">
                  <c:v>40525</c:v>
                </c:pt>
                <c:pt idx="223">
                  <c:v>40526</c:v>
                </c:pt>
                <c:pt idx="224">
                  <c:v>40527</c:v>
                </c:pt>
                <c:pt idx="225">
                  <c:v>40528</c:v>
                </c:pt>
                <c:pt idx="226">
                  <c:v>40529</c:v>
                </c:pt>
                <c:pt idx="227">
                  <c:v>40532</c:v>
                </c:pt>
                <c:pt idx="228">
                  <c:v>40533</c:v>
                </c:pt>
                <c:pt idx="229">
                  <c:v>40534</c:v>
                </c:pt>
                <c:pt idx="230">
                  <c:v>40535</c:v>
                </c:pt>
                <c:pt idx="231">
                  <c:v>40536</c:v>
                </c:pt>
                <c:pt idx="232">
                  <c:v>40539</c:v>
                </c:pt>
                <c:pt idx="233">
                  <c:v>40540</c:v>
                </c:pt>
                <c:pt idx="234">
                  <c:v>40541</c:v>
                </c:pt>
                <c:pt idx="235">
                  <c:v>40542</c:v>
                </c:pt>
                <c:pt idx="236">
                  <c:v>40543</c:v>
                </c:pt>
                <c:pt idx="237">
                  <c:v>40546</c:v>
                </c:pt>
                <c:pt idx="238">
                  <c:v>40547</c:v>
                </c:pt>
                <c:pt idx="239">
                  <c:v>40548</c:v>
                </c:pt>
                <c:pt idx="240">
                  <c:v>40549</c:v>
                </c:pt>
                <c:pt idx="241">
                  <c:v>40550</c:v>
                </c:pt>
                <c:pt idx="242">
                  <c:v>40553</c:v>
                </c:pt>
                <c:pt idx="243">
                  <c:v>40554</c:v>
                </c:pt>
                <c:pt idx="244">
                  <c:v>40555</c:v>
                </c:pt>
                <c:pt idx="245">
                  <c:v>40556</c:v>
                </c:pt>
                <c:pt idx="246">
                  <c:v>40557</c:v>
                </c:pt>
                <c:pt idx="247">
                  <c:v>40560</c:v>
                </c:pt>
                <c:pt idx="248">
                  <c:v>40561</c:v>
                </c:pt>
                <c:pt idx="249">
                  <c:v>40562</c:v>
                </c:pt>
                <c:pt idx="250">
                  <c:v>40563</c:v>
                </c:pt>
                <c:pt idx="251">
                  <c:v>40564</c:v>
                </c:pt>
                <c:pt idx="252">
                  <c:v>40567</c:v>
                </c:pt>
                <c:pt idx="253">
                  <c:v>40568</c:v>
                </c:pt>
                <c:pt idx="254">
                  <c:v>40569</c:v>
                </c:pt>
                <c:pt idx="255">
                  <c:v>40570</c:v>
                </c:pt>
                <c:pt idx="256">
                  <c:v>40571</c:v>
                </c:pt>
                <c:pt idx="257">
                  <c:v>40574</c:v>
                </c:pt>
                <c:pt idx="258">
                  <c:v>40575</c:v>
                </c:pt>
                <c:pt idx="259">
                  <c:v>40576</c:v>
                </c:pt>
                <c:pt idx="260">
                  <c:v>40577</c:v>
                </c:pt>
                <c:pt idx="261">
                  <c:v>40578</c:v>
                </c:pt>
                <c:pt idx="262">
                  <c:v>40581</c:v>
                </c:pt>
                <c:pt idx="263">
                  <c:v>40582</c:v>
                </c:pt>
                <c:pt idx="264">
                  <c:v>40583</c:v>
                </c:pt>
                <c:pt idx="265">
                  <c:v>40584</c:v>
                </c:pt>
                <c:pt idx="266">
                  <c:v>40585</c:v>
                </c:pt>
                <c:pt idx="267">
                  <c:v>40588</c:v>
                </c:pt>
                <c:pt idx="268">
                  <c:v>40589</c:v>
                </c:pt>
                <c:pt idx="269">
                  <c:v>40590</c:v>
                </c:pt>
                <c:pt idx="270">
                  <c:v>40591</c:v>
                </c:pt>
                <c:pt idx="271">
                  <c:v>40592</c:v>
                </c:pt>
                <c:pt idx="272">
                  <c:v>40595</c:v>
                </c:pt>
                <c:pt idx="273">
                  <c:v>40596</c:v>
                </c:pt>
                <c:pt idx="274">
                  <c:v>40597</c:v>
                </c:pt>
                <c:pt idx="275">
                  <c:v>40598</c:v>
                </c:pt>
                <c:pt idx="276">
                  <c:v>40599</c:v>
                </c:pt>
                <c:pt idx="277">
                  <c:v>40602</c:v>
                </c:pt>
                <c:pt idx="278">
                  <c:v>40603</c:v>
                </c:pt>
                <c:pt idx="279">
                  <c:v>40604</c:v>
                </c:pt>
                <c:pt idx="280">
                  <c:v>40605</c:v>
                </c:pt>
                <c:pt idx="281">
                  <c:v>40606</c:v>
                </c:pt>
                <c:pt idx="282">
                  <c:v>40609</c:v>
                </c:pt>
                <c:pt idx="283">
                  <c:v>40610</c:v>
                </c:pt>
                <c:pt idx="284">
                  <c:v>40611</c:v>
                </c:pt>
                <c:pt idx="285">
                  <c:v>40612</c:v>
                </c:pt>
                <c:pt idx="286">
                  <c:v>40613</c:v>
                </c:pt>
                <c:pt idx="287">
                  <c:v>40616</c:v>
                </c:pt>
                <c:pt idx="288">
                  <c:v>40617</c:v>
                </c:pt>
                <c:pt idx="289">
                  <c:v>40618</c:v>
                </c:pt>
                <c:pt idx="290">
                  <c:v>40619</c:v>
                </c:pt>
                <c:pt idx="291">
                  <c:v>40620</c:v>
                </c:pt>
                <c:pt idx="292">
                  <c:v>40623</c:v>
                </c:pt>
                <c:pt idx="293">
                  <c:v>40624</c:v>
                </c:pt>
                <c:pt idx="294">
                  <c:v>40625</c:v>
                </c:pt>
                <c:pt idx="295">
                  <c:v>40626</c:v>
                </c:pt>
                <c:pt idx="296">
                  <c:v>40627</c:v>
                </c:pt>
                <c:pt idx="297">
                  <c:v>40630</c:v>
                </c:pt>
                <c:pt idx="298">
                  <c:v>40631</c:v>
                </c:pt>
                <c:pt idx="299">
                  <c:v>40632</c:v>
                </c:pt>
                <c:pt idx="300">
                  <c:v>40633</c:v>
                </c:pt>
                <c:pt idx="301">
                  <c:v>40634</c:v>
                </c:pt>
                <c:pt idx="302">
                  <c:v>40637</c:v>
                </c:pt>
                <c:pt idx="303">
                  <c:v>40638</c:v>
                </c:pt>
                <c:pt idx="304">
                  <c:v>40639</c:v>
                </c:pt>
                <c:pt idx="305">
                  <c:v>40640</c:v>
                </c:pt>
                <c:pt idx="306">
                  <c:v>40641</c:v>
                </c:pt>
                <c:pt idx="307">
                  <c:v>40644</c:v>
                </c:pt>
                <c:pt idx="308">
                  <c:v>40645</c:v>
                </c:pt>
                <c:pt idx="309">
                  <c:v>40646</c:v>
                </c:pt>
                <c:pt idx="310">
                  <c:v>40647</c:v>
                </c:pt>
                <c:pt idx="311">
                  <c:v>40648</c:v>
                </c:pt>
                <c:pt idx="312">
                  <c:v>40651</c:v>
                </c:pt>
                <c:pt idx="313">
                  <c:v>40652</c:v>
                </c:pt>
                <c:pt idx="314">
                  <c:v>40653</c:v>
                </c:pt>
                <c:pt idx="315">
                  <c:v>40654</c:v>
                </c:pt>
                <c:pt idx="316">
                  <c:v>40655</c:v>
                </c:pt>
                <c:pt idx="317">
                  <c:v>40658</c:v>
                </c:pt>
                <c:pt idx="318">
                  <c:v>40659</c:v>
                </c:pt>
                <c:pt idx="319">
                  <c:v>40660</c:v>
                </c:pt>
                <c:pt idx="320">
                  <c:v>40661</c:v>
                </c:pt>
                <c:pt idx="321">
                  <c:v>40662</c:v>
                </c:pt>
                <c:pt idx="322">
                  <c:v>40665</c:v>
                </c:pt>
                <c:pt idx="323">
                  <c:v>40666</c:v>
                </c:pt>
                <c:pt idx="324">
                  <c:v>40667</c:v>
                </c:pt>
                <c:pt idx="325">
                  <c:v>40668</c:v>
                </c:pt>
                <c:pt idx="326">
                  <c:v>40669</c:v>
                </c:pt>
                <c:pt idx="327">
                  <c:v>40672</c:v>
                </c:pt>
                <c:pt idx="328">
                  <c:v>40673</c:v>
                </c:pt>
                <c:pt idx="329">
                  <c:v>40674</c:v>
                </c:pt>
                <c:pt idx="330">
                  <c:v>40675</c:v>
                </c:pt>
                <c:pt idx="331">
                  <c:v>40676</c:v>
                </c:pt>
                <c:pt idx="332">
                  <c:v>40679</c:v>
                </c:pt>
                <c:pt idx="333">
                  <c:v>40680</c:v>
                </c:pt>
                <c:pt idx="334">
                  <c:v>40681</c:v>
                </c:pt>
                <c:pt idx="335">
                  <c:v>40682</c:v>
                </c:pt>
                <c:pt idx="336">
                  <c:v>40683</c:v>
                </c:pt>
                <c:pt idx="337">
                  <c:v>40686</c:v>
                </c:pt>
                <c:pt idx="338">
                  <c:v>40687</c:v>
                </c:pt>
                <c:pt idx="339">
                  <c:v>40688</c:v>
                </c:pt>
                <c:pt idx="340">
                  <c:v>40689</c:v>
                </c:pt>
                <c:pt idx="341">
                  <c:v>40690</c:v>
                </c:pt>
                <c:pt idx="342">
                  <c:v>40693</c:v>
                </c:pt>
                <c:pt idx="343">
                  <c:v>40694</c:v>
                </c:pt>
                <c:pt idx="344">
                  <c:v>40695</c:v>
                </c:pt>
                <c:pt idx="345">
                  <c:v>40696</c:v>
                </c:pt>
                <c:pt idx="346">
                  <c:v>40697</c:v>
                </c:pt>
                <c:pt idx="347">
                  <c:v>40700</c:v>
                </c:pt>
                <c:pt idx="348">
                  <c:v>40701</c:v>
                </c:pt>
                <c:pt idx="349">
                  <c:v>40702</c:v>
                </c:pt>
                <c:pt idx="350">
                  <c:v>40703</c:v>
                </c:pt>
                <c:pt idx="351">
                  <c:v>40704</c:v>
                </c:pt>
                <c:pt idx="352">
                  <c:v>40707</c:v>
                </c:pt>
                <c:pt idx="353">
                  <c:v>40708</c:v>
                </c:pt>
                <c:pt idx="354">
                  <c:v>40709</c:v>
                </c:pt>
                <c:pt idx="355">
                  <c:v>40710</c:v>
                </c:pt>
                <c:pt idx="356">
                  <c:v>40711</c:v>
                </c:pt>
                <c:pt idx="357">
                  <c:v>40714</c:v>
                </c:pt>
                <c:pt idx="358">
                  <c:v>40715</c:v>
                </c:pt>
                <c:pt idx="359">
                  <c:v>40716</c:v>
                </c:pt>
                <c:pt idx="360">
                  <c:v>40717</c:v>
                </c:pt>
                <c:pt idx="361">
                  <c:v>40718</c:v>
                </c:pt>
                <c:pt idx="362">
                  <c:v>40721</c:v>
                </c:pt>
                <c:pt idx="363">
                  <c:v>40722</c:v>
                </c:pt>
                <c:pt idx="364">
                  <c:v>40723</c:v>
                </c:pt>
                <c:pt idx="365">
                  <c:v>40724</c:v>
                </c:pt>
                <c:pt idx="366">
                  <c:v>40725</c:v>
                </c:pt>
                <c:pt idx="367">
                  <c:v>40728</c:v>
                </c:pt>
                <c:pt idx="368">
                  <c:v>40729</c:v>
                </c:pt>
                <c:pt idx="369">
                  <c:v>40730</c:v>
                </c:pt>
                <c:pt idx="370">
                  <c:v>40731</c:v>
                </c:pt>
                <c:pt idx="371">
                  <c:v>40732</c:v>
                </c:pt>
                <c:pt idx="372">
                  <c:v>40735</c:v>
                </c:pt>
                <c:pt idx="373">
                  <c:v>40736</c:v>
                </c:pt>
                <c:pt idx="374">
                  <c:v>40737</c:v>
                </c:pt>
                <c:pt idx="375">
                  <c:v>40738</c:v>
                </c:pt>
                <c:pt idx="376">
                  <c:v>40739</c:v>
                </c:pt>
                <c:pt idx="377">
                  <c:v>40742</c:v>
                </c:pt>
                <c:pt idx="378">
                  <c:v>40743</c:v>
                </c:pt>
                <c:pt idx="379">
                  <c:v>40744</c:v>
                </c:pt>
                <c:pt idx="380">
                  <c:v>40745</c:v>
                </c:pt>
                <c:pt idx="381">
                  <c:v>40746</c:v>
                </c:pt>
                <c:pt idx="382">
                  <c:v>40749</c:v>
                </c:pt>
                <c:pt idx="383">
                  <c:v>40750</c:v>
                </c:pt>
                <c:pt idx="384">
                  <c:v>40751</c:v>
                </c:pt>
                <c:pt idx="385">
                  <c:v>40752</c:v>
                </c:pt>
                <c:pt idx="386">
                  <c:v>40753</c:v>
                </c:pt>
                <c:pt idx="387">
                  <c:v>40756</c:v>
                </c:pt>
                <c:pt idx="388">
                  <c:v>40757</c:v>
                </c:pt>
                <c:pt idx="389">
                  <c:v>40758</c:v>
                </c:pt>
                <c:pt idx="390">
                  <c:v>40759</c:v>
                </c:pt>
                <c:pt idx="391">
                  <c:v>40760</c:v>
                </c:pt>
                <c:pt idx="392">
                  <c:v>40763</c:v>
                </c:pt>
                <c:pt idx="393">
                  <c:v>40764</c:v>
                </c:pt>
                <c:pt idx="394">
                  <c:v>40765</c:v>
                </c:pt>
                <c:pt idx="395">
                  <c:v>40766</c:v>
                </c:pt>
                <c:pt idx="396">
                  <c:v>40767</c:v>
                </c:pt>
                <c:pt idx="397">
                  <c:v>40770</c:v>
                </c:pt>
                <c:pt idx="398">
                  <c:v>40771</c:v>
                </c:pt>
                <c:pt idx="399">
                  <c:v>40772</c:v>
                </c:pt>
                <c:pt idx="400">
                  <c:v>40773</c:v>
                </c:pt>
                <c:pt idx="401">
                  <c:v>40774</c:v>
                </c:pt>
                <c:pt idx="402">
                  <c:v>40777</c:v>
                </c:pt>
                <c:pt idx="403">
                  <c:v>40778</c:v>
                </c:pt>
                <c:pt idx="404">
                  <c:v>40779</c:v>
                </c:pt>
                <c:pt idx="405">
                  <c:v>40780</c:v>
                </c:pt>
                <c:pt idx="406">
                  <c:v>40781</c:v>
                </c:pt>
                <c:pt idx="407">
                  <c:v>40784</c:v>
                </c:pt>
                <c:pt idx="408">
                  <c:v>40785</c:v>
                </c:pt>
                <c:pt idx="409">
                  <c:v>40786</c:v>
                </c:pt>
                <c:pt idx="410">
                  <c:v>40787</c:v>
                </c:pt>
                <c:pt idx="411">
                  <c:v>40788</c:v>
                </c:pt>
                <c:pt idx="412">
                  <c:v>40791</c:v>
                </c:pt>
                <c:pt idx="413">
                  <c:v>40792</c:v>
                </c:pt>
                <c:pt idx="414">
                  <c:v>40793</c:v>
                </c:pt>
                <c:pt idx="415">
                  <c:v>40794</c:v>
                </c:pt>
                <c:pt idx="416">
                  <c:v>40795</c:v>
                </c:pt>
                <c:pt idx="417">
                  <c:v>40798</c:v>
                </c:pt>
                <c:pt idx="418">
                  <c:v>40799</c:v>
                </c:pt>
                <c:pt idx="419">
                  <c:v>40800</c:v>
                </c:pt>
                <c:pt idx="420">
                  <c:v>40801</c:v>
                </c:pt>
                <c:pt idx="421">
                  <c:v>40802</c:v>
                </c:pt>
                <c:pt idx="422">
                  <c:v>40805</c:v>
                </c:pt>
                <c:pt idx="423">
                  <c:v>40806</c:v>
                </c:pt>
                <c:pt idx="424">
                  <c:v>40807</c:v>
                </c:pt>
                <c:pt idx="425">
                  <c:v>40808</c:v>
                </c:pt>
                <c:pt idx="426">
                  <c:v>40809</c:v>
                </c:pt>
                <c:pt idx="427">
                  <c:v>40812</c:v>
                </c:pt>
                <c:pt idx="428">
                  <c:v>40813</c:v>
                </c:pt>
                <c:pt idx="429">
                  <c:v>40814</c:v>
                </c:pt>
                <c:pt idx="430">
                  <c:v>40815</c:v>
                </c:pt>
                <c:pt idx="431">
                  <c:v>40816</c:v>
                </c:pt>
                <c:pt idx="432">
                  <c:v>40819</c:v>
                </c:pt>
                <c:pt idx="433">
                  <c:v>40820</c:v>
                </c:pt>
                <c:pt idx="434">
                  <c:v>40821</c:v>
                </c:pt>
                <c:pt idx="435">
                  <c:v>40822</c:v>
                </c:pt>
                <c:pt idx="436">
                  <c:v>40823</c:v>
                </c:pt>
                <c:pt idx="437">
                  <c:v>40826</c:v>
                </c:pt>
                <c:pt idx="438">
                  <c:v>40827</c:v>
                </c:pt>
                <c:pt idx="439">
                  <c:v>40828</c:v>
                </c:pt>
                <c:pt idx="440">
                  <c:v>40829</c:v>
                </c:pt>
                <c:pt idx="441">
                  <c:v>40830</c:v>
                </c:pt>
                <c:pt idx="442">
                  <c:v>40833</c:v>
                </c:pt>
                <c:pt idx="443">
                  <c:v>40834</c:v>
                </c:pt>
                <c:pt idx="444">
                  <c:v>40835</c:v>
                </c:pt>
                <c:pt idx="445">
                  <c:v>40836</c:v>
                </c:pt>
                <c:pt idx="446">
                  <c:v>40837</c:v>
                </c:pt>
                <c:pt idx="447">
                  <c:v>40840</c:v>
                </c:pt>
                <c:pt idx="448">
                  <c:v>40841</c:v>
                </c:pt>
                <c:pt idx="449">
                  <c:v>40842</c:v>
                </c:pt>
                <c:pt idx="450">
                  <c:v>40843</c:v>
                </c:pt>
                <c:pt idx="451">
                  <c:v>40844</c:v>
                </c:pt>
                <c:pt idx="452">
                  <c:v>40847</c:v>
                </c:pt>
                <c:pt idx="453">
                  <c:v>40848</c:v>
                </c:pt>
                <c:pt idx="454">
                  <c:v>40849</c:v>
                </c:pt>
                <c:pt idx="455">
                  <c:v>40850</c:v>
                </c:pt>
                <c:pt idx="456">
                  <c:v>40851</c:v>
                </c:pt>
                <c:pt idx="457">
                  <c:v>40854</c:v>
                </c:pt>
                <c:pt idx="458">
                  <c:v>40855</c:v>
                </c:pt>
                <c:pt idx="459">
                  <c:v>40856</c:v>
                </c:pt>
                <c:pt idx="460">
                  <c:v>40857</c:v>
                </c:pt>
                <c:pt idx="461">
                  <c:v>40858</c:v>
                </c:pt>
                <c:pt idx="462">
                  <c:v>40861</c:v>
                </c:pt>
                <c:pt idx="463">
                  <c:v>40862</c:v>
                </c:pt>
                <c:pt idx="464">
                  <c:v>40863</c:v>
                </c:pt>
                <c:pt idx="465">
                  <c:v>40864</c:v>
                </c:pt>
                <c:pt idx="466">
                  <c:v>40865</c:v>
                </c:pt>
                <c:pt idx="467">
                  <c:v>40868</c:v>
                </c:pt>
                <c:pt idx="468">
                  <c:v>40869</c:v>
                </c:pt>
                <c:pt idx="469">
                  <c:v>40870</c:v>
                </c:pt>
                <c:pt idx="470">
                  <c:v>40871</c:v>
                </c:pt>
                <c:pt idx="471">
                  <c:v>40872</c:v>
                </c:pt>
                <c:pt idx="472">
                  <c:v>40875</c:v>
                </c:pt>
                <c:pt idx="473">
                  <c:v>40876</c:v>
                </c:pt>
                <c:pt idx="474">
                  <c:v>40877</c:v>
                </c:pt>
                <c:pt idx="475">
                  <c:v>40878</c:v>
                </c:pt>
                <c:pt idx="476">
                  <c:v>40879</c:v>
                </c:pt>
                <c:pt idx="477">
                  <c:v>40882</c:v>
                </c:pt>
                <c:pt idx="478">
                  <c:v>40883</c:v>
                </c:pt>
                <c:pt idx="479">
                  <c:v>40884</c:v>
                </c:pt>
                <c:pt idx="480">
                  <c:v>40885</c:v>
                </c:pt>
                <c:pt idx="481">
                  <c:v>40886</c:v>
                </c:pt>
                <c:pt idx="482">
                  <c:v>40889</c:v>
                </c:pt>
                <c:pt idx="483">
                  <c:v>40890</c:v>
                </c:pt>
                <c:pt idx="484">
                  <c:v>40891</c:v>
                </c:pt>
                <c:pt idx="485">
                  <c:v>40892</c:v>
                </c:pt>
                <c:pt idx="486">
                  <c:v>40893</c:v>
                </c:pt>
                <c:pt idx="487">
                  <c:v>40896</c:v>
                </c:pt>
                <c:pt idx="488">
                  <c:v>40897</c:v>
                </c:pt>
                <c:pt idx="489">
                  <c:v>40898</c:v>
                </c:pt>
                <c:pt idx="490">
                  <c:v>40899</c:v>
                </c:pt>
                <c:pt idx="491">
                  <c:v>40900</c:v>
                </c:pt>
                <c:pt idx="492">
                  <c:v>40903</c:v>
                </c:pt>
                <c:pt idx="493">
                  <c:v>40904</c:v>
                </c:pt>
                <c:pt idx="494">
                  <c:v>40905</c:v>
                </c:pt>
                <c:pt idx="495">
                  <c:v>40906</c:v>
                </c:pt>
                <c:pt idx="496">
                  <c:v>40907</c:v>
                </c:pt>
                <c:pt idx="497">
                  <c:v>40910</c:v>
                </c:pt>
                <c:pt idx="498">
                  <c:v>40911</c:v>
                </c:pt>
                <c:pt idx="499">
                  <c:v>40912</c:v>
                </c:pt>
                <c:pt idx="500">
                  <c:v>40913</c:v>
                </c:pt>
                <c:pt idx="501">
                  <c:v>40914</c:v>
                </c:pt>
                <c:pt idx="502">
                  <c:v>40917</c:v>
                </c:pt>
                <c:pt idx="503">
                  <c:v>40918</c:v>
                </c:pt>
                <c:pt idx="504">
                  <c:v>40919</c:v>
                </c:pt>
                <c:pt idx="505">
                  <c:v>40920</c:v>
                </c:pt>
                <c:pt idx="506">
                  <c:v>40921</c:v>
                </c:pt>
                <c:pt idx="507">
                  <c:v>40924</c:v>
                </c:pt>
                <c:pt idx="508">
                  <c:v>40925</c:v>
                </c:pt>
                <c:pt idx="509">
                  <c:v>40926</c:v>
                </c:pt>
                <c:pt idx="510">
                  <c:v>40927</c:v>
                </c:pt>
                <c:pt idx="511">
                  <c:v>40928</c:v>
                </c:pt>
                <c:pt idx="512">
                  <c:v>40931</c:v>
                </c:pt>
                <c:pt idx="513">
                  <c:v>40932</c:v>
                </c:pt>
                <c:pt idx="514">
                  <c:v>40933</c:v>
                </c:pt>
                <c:pt idx="515">
                  <c:v>40934</c:v>
                </c:pt>
                <c:pt idx="516">
                  <c:v>40935</c:v>
                </c:pt>
                <c:pt idx="517">
                  <c:v>40938</c:v>
                </c:pt>
                <c:pt idx="518">
                  <c:v>40939</c:v>
                </c:pt>
                <c:pt idx="519">
                  <c:v>40940</c:v>
                </c:pt>
                <c:pt idx="520">
                  <c:v>40941</c:v>
                </c:pt>
                <c:pt idx="521">
                  <c:v>40942</c:v>
                </c:pt>
                <c:pt idx="522">
                  <c:v>40945</c:v>
                </c:pt>
                <c:pt idx="523">
                  <c:v>40946</c:v>
                </c:pt>
                <c:pt idx="524">
                  <c:v>40947</c:v>
                </c:pt>
                <c:pt idx="525">
                  <c:v>40948</c:v>
                </c:pt>
                <c:pt idx="526">
                  <c:v>40949</c:v>
                </c:pt>
                <c:pt idx="527">
                  <c:v>40952</c:v>
                </c:pt>
                <c:pt idx="528">
                  <c:v>40953</c:v>
                </c:pt>
                <c:pt idx="529">
                  <c:v>40954</c:v>
                </c:pt>
                <c:pt idx="530">
                  <c:v>40955</c:v>
                </c:pt>
                <c:pt idx="531">
                  <c:v>40956</c:v>
                </c:pt>
                <c:pt idx="532">
                  <c:v>40959</c:v>
                </c:pt>
                <c:pt idx="533">
                  <c:v>40960</c:v>
                </c:pt>
                <c:pt idx="534">
                  <c:v>40961</c:v>
                </c:pt>
                <c:pt idx="535">
                  <c:v>40962</c:v>
                </c:pt>
                <c:pt idx="536">
                  <c:v>40963</c:v>
                </c:pt>
                <c:pt idx="537">
                  <c:v>40966</c:v>
                </c:pt>
                <c:pt idx="538">
                  <c:v>40967</c:v>
                </c:pt>
                <c:pt idx="539">
                  <c:v>40968</c:v>
                </c:pt>
                <c:pt idx="540">
                  <c:v>40969</c:v>
                </c:pt>
                <c:pt idx="541">
                  <c:v>40970</c:v>
                </c:pt>
                <c:pt idx="542">
                  <c:v>40973</c:v>
                </c:pt>
                <c:pt idx="543">
                  <c:v>40974</c:v>
                </c:pt>
                <c:pt idx="544">
                  <c:v>40975</c:v>
                </c:pt>
                <c:pt idx="545">
                  <c:v>40976</c:v>
                </c:pt>
                <c:pt idx="546">
                  <c:v>40977</c:v>
                </c:pt>
                <c:pt idx="547">
                  <c:v>40980</c:v>
                </c:pt>
                <c:pt idx="548">
                  <c:v>40981</c:v>
                </c:pt>
                <c:pt idx="549">
                  <c:v>40982</c:v>
                </c:pt>
                <c:pt idx="550">
                  <c:v>40983</c:v>
                </c:pt>
                <c:pt idx="551">
                  <c:v>40984</c:v>
                </c:pt>
                <c:pt idx="552">
                  <c:v>40987</c:v>
                </c:pt>
                <c:pt idx="553">
                  <c:v>40988</c:v>
                </c:pt>
                <c:pt idx="554">
                  <c:v>40989</c:v>
                </c:pt>
                <c:pt idx="555">
                  <c:v>40990</c:v>
                </c:pt>
                <c:pt idx="556">
                  <c:v>40991</c:v>
                </c:pt>
                <c:pt idx="557">
                  <c:v>40994</c:v>
                </c:pt>
                <c:pt idx="558">
                  <c:v>40995</c:v>
                </c:pt>
                <c:pt idx="559">
                  <c:v>40996</c:v>
                </c:pt>
                <c:pt idx="560">
                  <c:v>40997</c:v>
                </c:pt>
                <c:pt idx="561">
                  <c:v>40998</c:v>
                </c:pt>
                <c:pt idx="562">
                  <c:v>41001</c:v>
                </c:pt>
                <c:pt idx="563">
                  <c:v>41002</c:v>
                </c:pt>
                <c:pt idx="564">
                  <c:v>41003</c:v>
                </c:pt>
                <c:pt idx="565">
                  <c:v>41004</c:v>
                </c:pt>
                <c:pt idx="566">
                  <c:v>41005</c:v>
                </c:pt>
                <c:pt idx="567">
                  <c:v>41008</c:v>
                </c:pt>
                <c:pt idx="568">
                  <c:v>41009</c:v>
                </c:pt>
                <c:pt idx="569">
                  <c:v>41010</c:v>
                </c:pt>
                <c:pt idx="570">
                  <c:v>41011</c:v>
                </c:pt>
                <c:pt idx="571">
                  <c:v>41012</c:v>
                </c:pt>
                <c:pt idx="572">
                  <c:v>41015</c:v>
                </c:pt>
                <c:pt idx="573">
                  <c:v>41016</c:v>
                </c:pt>
                <c:pt idx="574">
                  <c:v>41017</c:v>
                </c:pt>
                <c:pt idx="575">
                  <c:v>41018</c:v>
                </c:pt>
                <c:pt idx="576">
                  <c:v>41019</c:v>
                </c:pt>
                <c:pt idx="577">
                  <c:v>41022</c:v>
                </c:pt>
                <c:pt idx="578">
                  <c:v>41023</c:v>
                </c:pt>
                <c:pt idx="579">
                  <c:v>41024</c:v>
                </c:pt>
                <c:pt idx="580">
                  <c:v>41025</c:v>
                </c:pt>
                <c:pt idx="581">
                  <c:v>41026</c:v>
                </c:pt>
                <c:pt idx="582">
                  <c:v>41029</c:v>
                </c:pt>
                <c:pt idx="583">
                  <c:v>41030</c:v>
                </c:pt>
                <c:pt idx="584">
                  <c:v>41031</c:v>
                </c:pt>
                <c:pt idx="585">
                  <c:v>41032</c:v>
                </c:pt>
                <c:pt idx="586">
                  <c:v>41033</c:v>
                </c:pt>
                <c:pt idx="587">
                  <c:v>41036</c:v>
                </c:pt>
                <c:pt idx="588">
                  <c:v>41037</c:v>
                </c:pt>
                <c:pt idx="589">
                  <c:v>41038</c:v>
                </c:pt>
                <c:pt idx="590">
                  <c:v>41039</c:v>
                </c:pt>
                <c:pt idx="591">
                  <c:v>41040</c:v>
                </c:pt>
                <c:pt idx="592">
                  <c:v>41043</c:v>
                </c:pt>
                <c:pt idx="593">
                  <c:v>41044</c:v>
                </c:pt>
                <c:pt idx="594">
                  <c:v>41045</c:v>
                </c:pt>
                <c:pt idx="595">
                  <c:v>41046</c:v>
                </c:pt>
                <c:pt idx="596">
                  <c:v>41047</c:v>
                </c:pt>
                <c:pt idx="597">
                  <c:v>41050</c:v>
                </c:pt>
                <c:pt idx="598">
                  <c:v>41051</c:v>
                </c:pt>
                <c:pt idx="599">
                  <c:v>41052</c:v>
                </c:pt>
                <c:pt idx="600">
                  <c:v>41053</c:v>
                </c:pt>
                <c:pt idx="601">
                  <c:v>41054</c:v>
                </c:pt>
                <c:pt idx="602">
                  <c:v>41057</c:v>
                </c:pt>
                <c:pt idx="603">
                  <c:v>41058</c:v>
                </c:pt>
                <c:pt idx="604">
                  <c:v>41059</c:v>
                </c:pt>
                <c:pt idx="605">
                  <c:v>41060</c:v>
                </c:pt>
                <c:pt idx="606">
                  <c:v>41061</c:v>
                </c:pt>
                <c:pt idx="607">
                  <c:v>41064</c:v>
                </c:pt>
                <c:pt idx="608">
                  <c:v>41065</c:v>
                </c:pt>
                <c:pt idx="609">
                  <c:v>41066</c:v>
                </c:pt>
                <c:pt idx="610">
                  <c:v>41067</c:v>
                </c:pt>
                <c:pt idx="611">
                  <c:v>41068</c:v>
                </c:pt>
                <c:pt idx="612">
                  <c:v>41071</c:v>
                </c:pt>
                <c:pt idx="613">
                  <c:v>41072</c:v>
                </c:pt>
                <c:pt idx="614">
                  <c:v>41073</c:v>
                </c:pt>
                <c:pt idx="615">
                  <c:v>41074</c:v>
                </c:pt>
                <c:pt idx="616">
                  <c:v>41075</c:v>
                </c:pt>
                <c:pt idx="617">
                  <c:v>41078</c:v>
                </c:pt>
                <c:pt idx="618">
                  <c:v>41079</c:v>
                </c:pt>
                <c:pt idx="619">
                  <c:v>41080</c:v>
                </c:pt>
                <c:pt idx="620">
                  <c:v>41081</c:v>
                </c:pt>
                <c:pt idx="621">
                  <c:v>41082</c:v>
                </c:pt>
                <c:pt idx="622">
                  <c:v>41085</c:v>
                </c:pt>
                <c:pt idx="623">
                  <c:v>41086</c:v>
                </c:pt>
                <c:pt idx="624">
                  <c:v>41087</c:v>
                </c:pt>
                <c:pt idx="625">
                  <c:v>41088</c:v>
                </c:pt>
                <c:pt idx="626">
                  <c:v>41089</c:v>
                </c:pt>
                <c:pt idx="627">
                  <c:v>41092</c:v>
                </c:pt>
                <c:pt idx="628">
                  <c:v>41093</c:v>
                </c:pt>
                <c:pt idx="629">
                  <c:v>41094</c:v>
                </c:pt>
                <c:pt idx="630">
                  <c:v>41095</c:v>
                </c:pt>
                <c:pt idx="631">
                  <c:v>41096</c:v>
                </c:pt>
                <c:pt idx="632">
                  <c:v>41099</c:v>
                </c:pt>
                <c:pt idx="633">
                  <c:v>41100</c:v>
                </c:pt>
                <c:pt idx="634">
                  <c:v>41101</c:v>
                </c:pt>
                <c:pt idx="635">
                  <c:v>41102</c:v>
                </c:pt>
                <c:pt idx="636">
                  <c:v>41103</c:v>
                </c:pt>
                <c:pt idx="637">
                  <c:v>41106</c:v>
                </c:pt>
                <c:pt idx="638">
                  <c:v>41107</c:v>
                </c:pt>
                <c:pt idx="639">
                  <c:v>41108</c:v>
                </c:pt>
                <c:pt idx="640">
                  <c:v>41109</c:v>
                </c:pt>
                <c:pt idx="641">
                  <c:v>41110</c:v>
                </c:pt>
                <c:pt idx="642">
                  <c:v>41113</c:v>
                </c:pt>
                <c:pt idx="643">
                  <c:v>41114</c:v>
                </c:pt>
                <c:pt idx="644">
                  <c:v>41115</c:v>
                </c:pt>
                <c:pt idx="645">
                  <c:v>41116</c:v>
                </c:pt>
                <c:pt idx="646">
                  <c:v>41117</c:v>
                </c:pt>
                <c:pt idx="647">
                  <c:v>41120</c:v>
                </c:pt>
                <c:pt idx="648">
                  <c:v>41121</c:v>
                </c:pt>
                <c:pt idx="649">
                  <c:v>41122</c:v>
                </c:pt>
                <c:pt idx="650">
                  <c:v>41123</c:v>
                </c:pt>
                <c:pt idx="651">
                  <c:v>41124</c:v>
                </c:pt>
                <c:pt idx="652">
                  <c:v>41127</c:v>
                </c:pt>
                <c:pt idx="653">
                  <c:v>41128</c:v>
                </c:pt>
                <c:pt idx="654">
                  <c:v>41129</c:v>
                </c:pt>
                <c:pt idx="655">
                  <c:v>41130</c:v>
                </c:pt>
                <c:pt idx="656">
                  <c:v>41131</c:v>
                </c:pt>
                <c:pt idx="657">
                  <c:v>41134</c:v>
                </c:pt>
                <c:pt idx="658">
                  <c:v>41135</c:v>
                </c:pt>
                <c:pt idx="659">
                  <c:v>41136</c:v>
                </c:pt>
                <c:pt idx="660">
                  <c:v>41137</c:v>
                </c:pt>
                <c:pt idx="661">
                  <c:v>41138</c:v>
                </c:pt>
                <c:pt idx="662">
                  <c:v>41141</c:v>
                </c:pt>
                <c:pt idx="663">
                  <c:v>41142</c:v>
                </c:pt>
                <c:pt idx="664">
                  <c:v>41143</c:v>
                </c:pt>
                <c:pt idx="665">
                  <c:v>41144</c:v>
                </c:pt>
                <c:pt idx="666">
                  <c:v>41145</c:v>
                </c:pt>
                <c:pt idx="667">
                  <c:v>41148</c:v>
                </c:pt>
                <c:pt idx="668">
                  <c:v>41149</c:v>
                </c:pt>
                <c:pt idx="669">
                  <c:v>41150</c:v>
                </c:pt>
                <c:pt idx="670">
                  <c:v>41151</c:v>
                </c:pt>
                <c:pt idx="671">
                  <c:v>41152</c:v>
                </c:pt>
                <c:pt idx="672">
                  <c:v>41155</c:v>
                </c:pt>
                <c:pt idx="673">
                  <c:v>41156</c:v>
                </c:pt>
                <c:pt idx="674">
                  <c:v>41157</c:v>
                </c:pt>
                <c:pt idx="675">
                  <c:v>41158</c:v>
                </c:pt>
                <c:pt idx="676">
                  <c:v>41159</c:v>
                </c:pt>
                <c:pt idx="677">
                  <c:v>41162</c:v>
                </c:pt>
                <c:pt idx="678">
                  <c:v>41163</c:v>
                </c:pt>
                <c:pt idx="679">
                  <c:v>41164</c:v>
                </c:pt>
                <c:pt idx="680">
                  <c:v>41165</c:v>
                </c:pt>
                <c:pt idx="681">
                  <c:v>41166</c:v>
                </c:pt>
                <c:pt idx="682">
                  <c:v>41169</c:v>
                </c:pt>
                <c:pt idx="683">
                  <c:v>41170</c:v>
                </c:pt>
                <c:pt idx="684">
                  <c:v>41171</c:v>
                </c:pt>
                <c:pt idx="685">
                  <c:v>41172</c:v>
                </c:pt>
                <c:pt idx="686">
                  <c:v>41173</c:v>
                </c:pt>
                <c:pt idx="687">
                  <c:v>41176</c:v>
                </c:pt>
                <c:pt idx="688">
                  <c:v>41177</c:v>
                </c:pt>
                <c:pt idx="689">
                  <c:v>41178</c:v>
                </c:pt>
                <c:pt idx="690">
                  <c:v>41179</c:v>
                </c:pt>
                <c:pt idx="691">
                  <c:v>41180</c:v>
                </c:pt>
                <c:pt idx="692">
                  <c:v>41183</c:v>
                </c:pt>
                <c:pt idx="693">
                  <c:v>41184</c:v>
                </c:pt>
                <c:pt idx="694">
                  <c:v>41185</c:v>
                </c:pt>
                <c:pt idx="695">
                  <c:v>41186</c:v>
                </c:pt>
                <c:pt idx="696">
                  <c:v>41187</c:v>
                </c:pt>
                <c:pt idx="697">
                  <c:v>41190</c:v>
                </c:pt>
                <c:pt idx="698">
                  <c:v>41191</c:v>
                </c:pt>
                <c:pt idx="699">
                  <c:v>41192</c:v>
                </c:pt>
                <c:pt idx="700">
                  <c:v>41193</c:v>
                </c:pt>
                <c:pt idx="701">
                  <c:v>41194</c:v>
                </c:pt>
                <c:pt idx="702">
                  <c:v>41197</c:v>
                </c:pt>
                <c:pt idx="703">
                  <c:v>41198</c:v>
                </c:pt>
                <c:pt idx="704">
                  <c:v>41199</c:v>
                </c:pt>
                <c:pt idx="705">
                  <c:v>41200</c:v>
                </c:pt>
                <c:pt idx="706">
                  <c:v>41201</c:v>
                </c:pt>
                <c:pt idx="707">
                  <c:v>41204</c:v>
                </c:pt>
                <c:pt idx="708">
                  <c:v>41205</c:v>
                </c:pt>
                <c:pt idx="709">
                  <c:v>41206</c:v>
                </c:pt>
                <c:pt idx="710">
                  <c:v>41207</c:v>
                </c:pt>
                <c:pt idx="711">
                  <c:v>41208</c:v>
                </c:pt>
                <c:pt idx="712">
                  <c:v>41211</c:v>
                </c:pt>
                <c:pt idx="713">
                  <c:v>41212</c:v>
                </c:pt>
                <c:pt idx="714">
                  <c:v>41213</c:v>
                </c:pt>
                <c:pt idx="715">
                  <c:v>41214</c:v>
                </c:pt>
                <c:pt idx="716">
                  <c:v>41215</c:v>
                </c:pt>
                <c:pt idx="717">
                  <c:v>41218</c:v>
                </c:pt>
                <c:pt idx="718">
                  <c:v>41219</c:v>
                </c:pt>
                <c:pt idx="719">
                  <c:v>41220</c:v>
                </c:pt>
                <c:pt idx="720">
                  <c:v>41221</c:v>
                </c:pt>
                <c:pt idx="721">
                  <c:v>41222</c:v>
                </c:pt>
                <c:pt idx="722">
                  <c:v>41225</c:v>
                </c:pt>
                <c:pt idx="723">
                  <c:v>41226</c:v>
                </c:pt>
                <c:pt idx="724">
                  <c:v>41227</c:v>
                </c:pt>
                <c:pt idx="725">
                  <c:v>41228</c:v>
                </c:pt>
                <c:pt idx="726">
                  <c:v>41229</c:v>
                </c:pt>
                <c:pt idx="727">
                  <c:v>41232</c:v>
                </c:pt>
                <c:pt idx="728">
                  <c:v>41233</c:v>
                </c:pt>
                <c:pt idx="729">
                  <c:v>41234</c:v>
                </c:pt>
                <c:pt idx="730">
                  <c:v>41235</c:v>
                </c:pt>
                <c:pt idx="731">
                  <c:v>41236</c:v>
                </c:pt>
                <c:pt idx="732">
                  <c:v>41239</c:v>
                </c:pt>
                <c:pt idx="733">
                  <c:v>41240</c:v>
                </c:pt>
                <c:pt idx="734">
                  <c:v>41241</c:v>
                </c:pt>
                <c:pt idx="735">
                  <c:v>41242</c:v>
                </c:pt>
                <c:pt idx="736">
                  <c:v>41243</c:v>
                </c:pt>
                <c:pt idx="737">
                  <c:v>41246</c:v>
                </c:pt>
                <c:pt idx="738">
                  <c:v>41247</c:v>
                </c:pt>
                <c:pt idx="739">
                  <c:v>41248</c:v>
                </c:pt>
                <c:pt idx="740">
                  <c:v>41249</c:v>
                </c:pt>
                <c:pt idx="741">
                  <c:v>41250</c:v>
                </c:pt>
                <c:pt idx="742">
                  <c:v>41253</c:v>
                </c:pt>
                <c:pt idx="743">
                  <c:v>41254</c:v>
                </c:pt>
                <c:pt idx="744">
                  <c:v>41255</c:v>
                </c:pt>
                <c:pt idx="745">
                  <c:v>41256</c:v>
                </c:pt>
                <c:pt idx="746">
                  <c:v>41257</c:v>
                </c:pt>
                <c:pt idx="747">
                  <c:v>41260</c:v>
                </c:pt>
                <c:pt idx="748">
                  <c:v>41261</c:v>
                </c:pt>
                <c:pt idx="749">
                  <c:v>41262</c:v>
                </c:pt>
                <c:pt idx="750">
                  <c:v>41263</c:v>
                </c:pt>
                <c:pt idx="751">
                  <c:v>41264</c:v>
                </c:pt>
                <c:pt idx="752">
                  <c:v>41267</c:v>
                </c:pt>
                <c:pt idx="753">
                  <c:v>41268</c:v>
                </c:pt>
                <c:pt idx="754">
                  <c:v>41269</c:v>
                </c:pt>
                <c:pt idx="755">
                  <c:v>41270</c:v>
                </c:pt>
                <c:pt idx="756">
                  <c:v>41271</c:v>
                </c:pt>
                <c:pt idx="757">
                  <c:v>41274</c:v>
                </c:pt>
                <c:pt idx="758">
                  <c:v>41275</c:v>
                </c:pt>
                <c:pt idx="759">
                  <c:v>41276</c:v>
                </c:pt>
                <c:pt idx="760">
                  <c:v>41277</c:v>
                </c:pt>
                <c:pt idx="761">
                  <c:v>41278</c:v>
                </c:pt>
                <c:pt idx="762">
                  <c:v>41281</c:v>
                </c:pt>
                <c:pt idx="763">
                  <c:v>41282</c:v>
                </c:pt>
                <c:pt idx="764">
                  <c:v>41283</c:v>
                </c:pt>
                <c:pt idx="765">
                  <c:v>41284</c:v>
                </c:pt>
                <c:pt idx="766">
                  <c:v>41285</c:v>
                </c:pt>
                <c:pt idx="767">
                  <c:v>41288</c:v>
                </c:pt>
                <c:pt idx="768">
                  <c:v>41289</c:v>
                </c:pt>
                <c:pt idx="769">
                  <c:v>41290</c:v>
                </c:pt>
                <c:pt idx="770">
                  <c:v>41291</c:v>
                </c:pt>
                <c:pt idx="771">
                  <c:v>41292</c:v>
                </c:pt>
                <c:pt idx="772">
                  <c:v>41295</c:v>
                </c:pt>
                <c:pt idx="773">
                  <c:v>41296</c:v>
                </c:pt>
                <c:pt idx="774">
                  <c:v>41297</c:v>
                </c:pt>
                <c:pt idx="775">
                  <c:v>41298</c:v>
                </c:pt>
                <c:pt idx="776">
                  <c:v>41299</c:v>
                </c:pt>
                <c:pt idx="777">
                  <c:v>41302</c:v>
                </c:pt>
                <c:pt idx="778">
                  <c:v>41303</c:v>
                </c:pt>
                <c:pt idx="779">
                  <c:v>41304</c:v>
                </c:pt>
                <c:pt idx="780">
                  <c:v>41305</c:v>
                </c:pt>
                <c:pt idx="781">
                  <c:v>41306</c:v>
                </c:pt>
                <c:pt idx="782">
                  <c:v>41309</c:v>
                </c:pt>
                <c:pt idx="783">
                  <c:v>41310</c:v>
                </c:pt>
                <c:pt idx="784">
                  <c:v>41311</c:v>
                </c:pt>
                <c:pt idx="785">
                  <c:v>41312</c:v>
                </c:pt>
                <c:pt idx="786">
                  <c:v>41313</c:v>
                </c:pt>
                <c:pt idx="787">
                  <c:v>41316</c:v>
                </c:pt>
                <c:pt idx="788">
                  <c:v>41317</c:v>
                </c:pt>
                <c:pt idx="789">
                  <c:v>41318</c:v>
                </c:pt>
                <c:pt idx="790">
                  <c:v>41319</c:v>
                </c:pt>
                <c:pt idx="791">
                  <c:v>41320</c:v>
                </c:pt>
                <c:pt idx="792">
                  <c:v>41323</c:v>
                </c:pt>
                <c:pt idx="793">
                  <c:v>41324</c:v>
                </c:pt>
                <c:pt idx="794">
                  <c:v>41325</c:v>
                </c:pt>
                <c:pt idx="795">
                  <c:v>41326</c:v>
                </c:pt>
                <c:pt idx="796">
                  <c:v>41327</c:v>
                </c:pt>
                <c:pt idx="797">
                  <c:v>41330</c:v>
                </c:pt>
                <c:pt idx="798">
                  <c:v>41331</c:v>
                </c:pt>
                <c:pt idx="799">
                  <c:v>41332</c:v>
                </c:pt>
                <c:pt idx="800">
                  <c:v>41333</c:v>
                </c:pt>
                <c:pt idx="801">
                  <c:v>41334</c:v>
                </c:pt>
                <c:pt idx="802">
                  <c:v>41337</c:v>
                </c:pt>
                <c:pt idx="803">
                  <c:v>41338</c:v>
                </c:pt>
                <c:pt idx="804">
                  <c:v>41339</c:v>
                </c:pt>
                <c:pt idx="805">
                  <c:v>41340</c:v>
                </c:pt>
                <c:pt idx="806">
                  <c:v>41341</c:v>
                </c:pt>
                <c:pt idx="807">
                  <c:v>41344</c:v>
                </c:pt>
                <c:pt idx="808">
                  <c:v>41345</c:v>
                </c:pt>
                <c:pt idx="809">
                  <c:v>41346</c:v>
                </c:pt>
                <c:pt idx="810">
                  <c:v>41347</c:v>
                </c:pt>
                <c:pt idx="811">
                  <c:v>41348</c:v>
                </c:pt>
                <c:pt idx="812">
                  <c:v>41351</c:v>
                </c:pt>
                <c:pt idx="813">
                  <c:v>41352</c:v>
                </c:pt>
                <c:pt idx="814">
                  <c:v>41353</c:v>
                </c:pt>
                <c:pt idx="815">
                  <c:v>41354</c:v>
                </c:pt>
                <c:pt idx="816">
                  <c:v>41355</c:v>
                </c:pt>
                <c:pt idx="817">
                  <c:v>41358</c:v>
                </c:pt>
                <c:pt idx="818">
                  <c:v>41359</c:v>
                </c:pt>
                <c:pt idx="819">
                  <c:v>41360</c:v>
                </c:pt>
                <c:pt idx="820">
                  <c:v>41361</c:v>
                </c:pt>
                <c:pt idx="821">
                  <c:v>41362</c:v>
                </c:pt>
                <c:pt idx="822">
                  <c:v>41365</c:v>
                </c:pt>
                <c:pt idx="823">
                  <c:v>41366</c:v>
                </c:pt>
                <c:pt idx="824">
                  <c:v>41367</c:v>
                </c:pt>
                <c:pt idx="825">
                  <c:v>41368</c:v>
                </c:pt>
                <c:pt idx="826">
                  <c:v>41369</c:v>
                </c:pt>
                <c:pt idx="827">
                  <c:v>41372</c:v>
                </c:pt>
                <c:pt idx="828">
                  <c:v>41373</c:v>
                </c:pt>
                <c:pt idx="829">
                  <c:v>41374</c:v>
                </c:pt>
                <c:pt idx="830">
                  <c:v>41375</c:v>
                </c:pt>
                <c:pt idx="831">
                  <c:v>41376</c:v>
                </c:pt>
                <c:pt idx="832">
                  <c:v>41379</c:v>
                </c:pt>
                <c:pt idx="833">
                  <c:v>41380</c:v>
                </c:pt>
                <c:pt idx="834">
                  <c:v>41381</c:v>
                </c:pt>
                <c:pt idx="835">
                  <c:v>41382</c:v>
                </c:pt>
                <c:pt idx="836">
                  <c:v>41383</c:v>
                </c:pt>
                <c:pt idx="837">
                  <c:v>41386</c:v>
                </c:pt>
                <c:pt idx="838">
                  <c:v>41387</c:v>
                </c:pt>
                <c:pt idx="839">
                  <c:v>41388</c:v>
                </c:pt>
                <c:pt idx="840">
                  <c:v>41389</c:v>
                </c:pt>
                <c:pt idx="841">
                  <c:v>41390</c:v>
                </c:pt>
                <c:pt idx="842">
                  <c:v>41393</c:v>
                </c:pt>
                <c:pt idx="843">
                  <c:v>41394</c:v>
                </c:pt>
                <c:pt idx="844">
                  <c:v>41395</c:v>
                </c:pt>
                <c:pt idx="845">
                  <c:v>41396</c:v>
                </c:pt>
                <c:pt idx="846">
                  <c:v>41397</c:v>
                </c:pt>
                <c:pt idx="847">
                  <c:v>41400</c:v>
                </c:pt>
                <c:pt idx="848">
                  <c:v>41401</c:v>
                </c:pt>
                <c:pt idx="849">
                  <c:v>41402</c:v>
                </c:pt>
                <c:pt idx="850">
                  <c:v>41403</c:v>
                </c:pt>
                <c:pt idx="851">
                  <c:v>41404</c:v>
                </c:pt>
                <c:pt idx="852">
                  <c:v>41407</c:v>
                </c:pt>
                <c:pt idx="853">
                  <c:v>41408</c:v>
                </c:pt>
                <c:pt idx="854">
                  <c:v>41409</c:v>
                </c:pt>
                <c:pt idx="855">
                  <c:v>41410</c:v>
                </c:pt>
                <c:pt idx="856">
                  <c:v>41411</c:v>
                </c:pt>
                <c:pt idx="857">
                  <c:v>41414</c:v>
                </c:pt>
                <c:pt idx="858">
                  <c:v>41415</c:v>
                </c:pt>
                <c:pt idx="859">
                  <c:v>41416</c:v>
                </c:pt>
                <c:pt idx="860">
                  <c:v>41417</c:v>
                </c:pt>
                <c:pt idx="861">
                  <c:v>41418</c:v>
                </c:pt>
                <c:pt idx="862">
                  <c:v>41421</c:v>
                </c:pt>
                <c:pt idx="863">
                  <c:v>41422</c:v>
                </c:pt>
                <c:pt idx="864">
                  <c:v>41423</c:v>
                </c:pt>
                <c:pt idx="865">
                  <c:v>41424</c:v>
                </c:pt>
                <c:pt idx="866">
                  <c:v>41425</c:v>
                </c:pt>
                <c:pt idx="867">
                  <c:v>41428</c:v>
                </c:pt>
                <c:pt idx="868">
                  <c:v>41429</c:v>
                </c:pt>
                <c:pt idx="869">
                  <c:v>41430</c:v>
                </c:pt>
                <c:pt idx="870">
                  <c:v>41431</c:v>
                </c:pt>
                <c:pt idx="871">
                  <c:v>41432</c:v>
                </c:pt>
                <c:pt idx="872">
                  <c:v>41435</c:v>
                </c:pt>
                <c:pt idx="873">
                  <c:v>41436</c:v>
                </c:pt>
                <c:pt idx="874">
                  <c:v>41437</c:v>
                </c:pt>
                <c:pt idx="875">
                  <c:v>41438</c:v>
                </c:pt>
                <c:pt idx="876">
                  <c:v>41439</c:v>
                </c:pt>
                <c:pt idx="877">
                  <c:v>41442</c:v>
                </c:pt>
                <c:pt idx="878">
                  <c:v>41443</c:v>
                </c:pt>
                <c:pt idx="879">
                  <c:v>41444</c:v>
                </c:pt>
                <c:pt idx="880">
                  <c:v>41445</c:v>
                </c:pt>
                <c:pt idx="881">
                  <c:v>41446</c:v>
                </c:pt>
                <c:pt idx="882">
                  <c:v>41449</c:v>
                </c:pt>
                <c:pt idx="883">
                  <c:v>41450</c:v>
                </c:pt>
                <c:pt idx="884">
                  <c:v>41451</c:v>
                </c:pt>
                <c:pt idx="885">
                  <c:v>41452</c:v>
                </c:pt>
                <c:pt idx="886">
                  <c:v>41453</c:v>
                </c:pt>
                <c:pt idx="887">
                  <c:v>41456</c:v>
                </c:pt>
                <c:pt idx="888">
                  <c:v>41457</c:v>
                </c:pt>
                <c:pt idx="889">
                  <c:v>41458</c:v>
                </c:pt>
                <c:pt idx="890">
                  <c:v>41459</c:v>
                </c:pt>
                <c:pt idx="891">
                  <c:v>41460</c:v>
                </c:pt>
                <c:pt idx="892">
                  <c:v>41463</c:v>
                </c:pt>
                <c:pt idx="893">
                  <c:v>41464</c:v>
                </c:pt>
                <c:pt idx="894">
                  <c:v>41465</c:v>
                </c:pt>
                <c:pt idx="895">
                  <c:v>41466</c:v>
                </c:pt>
                <c:pt idx="896">
                  <c:v>41467</c:v>
                </c:pt>
                <c:pt idx="897">
                  <c:v>41470</c:v>
                </c:pt>
                <c:pt idx="898">
                  <c:v>41471</c:v>
                </c:pt>
                <c:pt idx="899">
                  <c:v>41472</c:v>
                </c:pt>
                <c:pt idx="900">
                  <c:v>41473</c:v>
                </c:pt>
                <c:pt idx="901">
                  <c:v>41474</c:v>
                </c:pt>
                <c:pt idx="902">
                  <c:v>41477</c:v>
                </c:pt>
                <c:pt idx="903">
                  <c:v>41478</c:v>
                </c:pt>
                <c:pt idx="904">
                  <c:v>41479</c:v>
                </c:pt>
                <c:pt idx="905">
                  <c:v>41480</c:v>
                </c:pt>
                <c:pt idx="906">
                  <c:v>41481</c:v>
                </c:pt>
                <c:pt idx="907">
                  <c:v>41484</c:v>
                </c:pt>
                <c:pt idx="908">
                  <c:v>41485</c:v>
                </c:pt>
                <c:pt idx="909">
                  <c:v>41486</c:v>
                </c:pt>
                <c:pt idx="910">
                  <c:v>41487</c:v>
                </c:pt>
                <c:pt idx="911">
                  <c:v>41488</c:v>
                </c:pt>
                <c:pt idx="912">
                  <c:v>41491</c:v>
                </c:pt>
                <c:pt idx="913">
                  <c:v>41492</c:v>
                </c:pt>
                <c:pt idx="914">
                  <c:v>41493</c:v>
                </c:pt>
                <c:pt idx="915">
                  <c:v>41494</c:v>
                </c:pt>
                <c:pt idx="916">
                  <c:v>41495</c:v>
                </c:pt>
                <c:pt idx="917">
                  <c:v>41498</c:v>
                </c:pt>
                <c:pt idx="918">
                  <c:v>41499</c:v>
                </c:pt>
                <c:pt idx="919">
                  <c:v>41500</c:v>
                </c:pt>
                <c:pt idx="920">
                  <c:v>41501</c:v>
                </c:pt>
                <c:pt idx="921">
                  <c:v>41502</c:v>
                </c:pt>
                <c:pt idx="922">
                  <c:v>41505</c:v>
                </c:pt>
                <c:pt idx="923">
                  <c:v>41506</c:v>
                </c:pt>
                <c:pt idx="924">
                  <c:v>41507</c:v>
                </c:pt>
                <c:pt idx="925">
                  <c:v>41508</c:v>
                </c:pt>
                <c:pt idx="926">
                  <c:v>41509</c:v>
                </c:pt>
                <c:pt idx="927">
                  <c:v>41512</c:v>
                </c:pt>
                <c:pt idx="928">
                  <c:v>41513</c:v>
                </c:pt>
                <c:pt idx="929">
                  <c:v>41514</c:v>
                </c:pt>
                <c:pt idx="930">
                  <c:v>41515</c:v>
                </c:pt>
                <c:pt idx="931">
                  <c:v>41516</c:v>
                </c:pt>
                <c:pt idx="932">
                  <c:v>41519</c:v>
                </c:pt>
                <c:pt idx="933">
                  <c:v>41520</c:v>
                </c:pt>
                <c:pt idx="934">
                  <c:v>41521</c:v>
                </c:pt>
                <c:pt idx="935">
                  <c:v>41522</c:v>
                </c:pt>
                <c:pt idx="936">
                  <c:v>41523</c:v>
                </c:pt>
                <c:pt idx="937">
                  <c:v>41526</c:v>
                </c:pt>
                <c:pt idx="938">
                  <c:v>41527</c:v>
                </c:pt>
                <c:pt idx="939">
                  <c:v>41528</c:v>
                </c:pt>
                <c:pt idx="940">
                  <c:v>41529</c:v>
                </c:pt>
                <c:pt idx="941">
                  <c:v>41530</c:v>
                </c:pt>
                <c:pt idx="942">
                  <c:v>41533</c:v>
                </c:pt>
                <c:pt idx="943">
                  <c:v>41534</c:v>
                </c:pt>
                <c:pt idx="944">
                  <c:v>41535</c:v>
                </c:pt>
                <c:pt idx="945">
                  <c:v>41536</c:v>
                </c:pt>
                <c:pt idx="946">
                  <c:v>41537</c:v>
                </c:pt>
                <c:pt idx="947">
                  <c:v>41540</c:v>
                </c:pt>
                <c:pt idx="948">
                  <c:v>41541</c:v>
                </c:pt>
                <c:pt idx="949">
                  <c:v>41542</c:v>
                </c:pt>
                <c:pt idx="950">
                  <c:v>41543</c:v>
                </c:pt>
                <c:pt idx="951">
                  <c:v>41544</c:v>
                </c:pt>
                <c:pt idx="952">
                  <c:v>41547</c:v>
                </c:pt>
                <c:pt idx="953">
                  <c:v>41548</c:v>
                </c:pt>
                <c:pt idx="954">
                  <c:v>41549</c:v>
                </c:pt>
                <c:pt idx="955">
                  <c:v>41550</c:v>
                </c:pt>
                <c:pt idx="956">
                  <c:v>41551</c:v>
                </c:pt>
                <c:pt idx="957">
                  <c:v>41554</c:v>
                </c:pt>
                <c:pt idx="958">
                  <c:v>41555</c:v>
                </c:pt>
                <c:pt idx="959">
                  <c:v>41556</c:v>
                </c:pt>
                <c:pt idx="960">
                  <c:v>41557</c:v>
                </c:pt>
                <c:pt idx="961">
                  <c:v>41558</c:v>
                </c:pt>
                <c:pt idx="962">
                  <c:v>41561</c:v>
                </c:pt>
                <c:pt idx="963">
                  <c:v>41562</c:v>
                </c:pt>
                <c:pt idx="964">
                  <c:v>41563</c:v>
                </c:pt>
                <c:pt idx="965">
                  <c:v>41564</c:v>
                </c:pt>
                <c:pt idx="966">
                  <c:v>41565</c:v>
                </c:pt>
                <c:pt idx="967">
                  <c:v>41568</c:v>
                </c:pt>
                <c:pt idx="968">
                  <c:v>41569</c:v>
                </c:pt>
                <c:pt idx="969">
                  <c:v>41570</c:v>
                </c:pt>
                <c:pt idx="970">
                  <c:v>41571</c:v>
                </c:pt>
                <c:pt idx="971">
                  <c:v>41572</c:v>
                </c:pt>
                <c:pt idx="972">
                  <c:v>41575</c:v>
                </c:pt>
                <c:pt idx="973">
                  <c:v>41576</c:v>
                </c:pt>
                <c:pt idx="974">
                  <c:v>41577</c:v>
                </c:pt>
                <c:pt idx="975">
                  <c:v>41578</c:v>
                </c:pt>
                <c:pt idx="976">
                  <c:v>41579</c:v>
                </c:pt>
                <c:pt idx="977">
                  <c:v>41582</c:v>
                </c:pt>
                <c:pt idx="978">
                  <c:v>41583</c:v>
                </c:pt>
                <c:pt idx="979">
                  <c:v>41584</c:v>
                </c:pt>
                <c:pt idx="980">
                  <c:v>41585</c:v>
                </c:pt>
                <c:pt idx="981">
                  <c:v>41586</c:v>
                </c:pt>
                <c:pt idx="982">
                  <c:v>41589</c:v>
                </c:pt>
                <c:pt idx="983">
                  <c:v>41590</c:v>
                </c:pt>
                <c:pt idx="984">
                  <c:v>41591</c:v>
                </c:pt>
                <c:pt idx="985">
                  <c:v>41592</c:v>
                </c:pt>
                <c:pt idx="986">
                  <c:v>41593</c:v>
                </c:pt>
                <c:pt idx="987">
                  <c:v>41596</c:v>
                </c:pt>
                <c:pt idx="988">
                  <c:v>41597</c:v>
                </c:pt>
                <c:pt idx="989">
                  <c:v>41598</c:v>
                </c:pt>
                <c:pt idx="990">
                  <c:v>41599</c:v>
                </c:pt>
                <c:pt idx="991">
                  <c:v>41600</c:v>
                </c:pt>
                <c:pt idx="992">
                  <c:v>41603</c:v>
                </c:pt>
                <c:pt idx="993">
                  <c:v>41604</c:v>
                </c:pt>
                <c:pt idx="994">
                  <c:v>41605</c:v>
                </c:pt>
                <c:pt idx="995">
                  <c:v>41606</c:v>
                </c:pt>
                <c:pt idx="996">
                  <c:v>41607</c:v>
                </c:pt>
                <c:pt idx="997">
                  <c:v>41610</c:v>
                </c:pt>
                <c:pt idx="998">
                  <c:v>41611</c:v>
                </c:pt>
                <c:pt idx="999">
                  <c:v>41612</c:v>
                </c:pt>
                <c:pt idx="1000">
                  <c:v>41613</c:v>
                </c:pt>
                <c:pt idx="1001">
                  <c:v>41614</c:v>
                </c:pt>
                <c:pt idx="1002">
                  <c:v>41617</c:v>
                </c:pt>
                <c:pt idx="1003">
                  <c:v>41618</c:v>
                </c:pt>
                <c:pt idx="1004">
                  <c:v>41619</c:v>
                </c:pt>
                <c:pt idx="1005">
                  <c:v>41620</c:v>
                </c:pt>
                <c:pt idx="1006">
                  <c:v>41621</c:v>
                </c:pt>
                <c:pt idx="1007">
                  <c:v>41624</c:v>
                </c:pt>
                <c:pt idx="1008">
                  <c:v>41625</c:v>
                </c:pt>
                <c:pt idx="1009">
                  <c:v>41626</c:v>
                </c:pt>
                <c:pt idx="1010">
                  <c:v>41627</c:v>
                </c:pt>
                <c:pt idx="1011">
                  <c:v>41628</c:v>
                </c:pt>
                <c:pt idx="1012">
                  <c:v>41631</c:v>
                </c:pt>
                <c:pt idx="1013">
                  <c:v>41632</c:v>
                </c:pt>
                <c:pt idx="1014">
                  <c:v>41633</c:v>
                </c:pt>
                <c:pt idx="1015">
                  <c:v>41634</c:v>
                </c:pt>
                <c:pt idx="1016">
                  <c:v>41635</c:v>
                </c:pt>
                <c:pt idx="1017">
                  <c:v>41638</c:v>
                </c:pt>
                <c:pt idx="1018">
                  <c:v>41639</c:v>
                </c:pt>
                <c:pt idx="1019">
                  <c:v>41640</c:v>
                </c:pt>
                <c:pt idx="1020">
                  <c:v>41641</c:v>
                </c:pt>
                <c:pt idx="1021">
                  <c:v>41642</c:v>
                </c:pt>
                <c:pt idx="1022">
                  <c:v>41645</c:v>
                </c:pt>
                <c:pt idx="1023">
                  <c:v>41646</c:v>
                </c:pt>
                <c:pt idx="1024">
                  <c:v>41647</c:v>
                </c:pt>
                <c:pt idx="1025">
                  <c:v>41648</c:v>
                </c:pt>
                <c:pt idx="1026">
                  <c:v>41649</c:v>
                </c:pt>
                <c:pt idx="1027">
                  <c:v>41652</c:v>
                </c:pt>
                <c:pt idx="1028">
                  <c:v>41653</c:v>
                </c:pt>
                <c:pt idx="1029">
                  <c:v>41654</c:v>
                </c:pt>
                <c:pt idx="1030">
                  <c:v>41655</c:v>
                </c:pt>
                <c:pt idx="1031">
                  <c:v>41656</c:v>
                </c:pt>
                <c:pt idx="1032">
                  <c:v>41659</c:v>
                </c:pt>
                <c:pt idx="1033">
                  <c:v>41660</c:v>
                </c:pt>
                <c:pt idx="1034">
                  <c:v>41661</c:v>
                </c:pt>
                <c:pt idx="1035">
                  <c:v>41662</c:v>
                </c:pt>
                <c:pt idx="1036">
                  <c:v>41663</c:v>
                </c:pt>
                <c:pt idx="1037">
                  <c:v>41666</c:v>
                </c:pt>
                <c:pt idx="1038">
                  <c:v>41667</c:v>
                </c:pt>
                <c:pt idx="1039">
                  <c:v>41668</c:v>
                </c:pt>
                <c:pt idx="1040">
                  <c:v>41669</c:v>
                </c:pt>
                <c:pt idx="1041">
                  <c:v>41670</c:v>
                </c:pt>
                <c:pt idx="1042">
                  <c:v>41673</c:v>
                </c:pt>
                <c:pt idx="1043">
                  <c:v>41674</c:v>
                </c:pt>
                <c:pt idx="1044">
                  <c:v>41675</c:v>
                </c:pt>
                <c:pt idx="1045">
                  <c:v>41676</c:v>
                </c:pt>
                <c:pt idx="1046">
                  <c:v>41677</c:v>
                </c:pt>
                <c:pt idx="1047">
                  <c:v>41680</c:v>
                </c:pt>
                <c:pt idx="1048">
                  <c:v>41681</c:v>
                </c:pt>
                <c:pt idx="1049">
                  <c:v>41682</c:v>
                </c:pt>
                <c:pt idx="1050">
                  <c:v>41683</c:v>
                </c:pt>
                <c:pt idx="1051">
                  <c:v>41684</c:v>
                </c:pt>
                <c:pt idx="1052">
                  <c:v>41687</c:v>
                </c:pt>
                <c:pt idx="1053">
                  <c:v>41688</c:v>
                </c:pt>
                <c:pt idx="1054">
                  <c:v>41689</c:v>
                </c:pt>
                <c:pt idx="1055">
                  <c:v>41690</c:v>
                </c:pt>
                <c:pt idx="1056">
                  <c:v>41691</c:v>
                </c:pt>
                <c:pt idx="1057">
                  <c:v>41694</c:v>
                </c:pt>
                <c:pt idx="1058">
                  <c:v>41695</c:v>
                </c:pt>
                <c:pt idx="1059">
                  <c:v>41696</c:v>
                </c:pt>
                <c:pt idx="1060">
                  <c:v>41697</c:v>
                </c:pt>
                <c:pt idx="1061">
                  <c:v>41698</c:v>
                </c:pt>
                <c:pt idx="1062">
                  <c:v>41701</c:v>
                </c:pt>
                <c:pt idx="1063">
                  <c:v>41702</c:v>
                </c:pt>
                <c:pt idx="1064">
                  <c:v>41703</c:v>
                </c:pt>
                <c:pt idx="1065">
                  <c:v>41704</c:v>
                </c:pt>
                <c:pt idx="1066">
                  <c:v>41705</c:v>
                </c:pt>
                <c:pt idx="1067">
                  <c:v>41708</c:v>
                </c:pt>
                <c:pt idx="1068">
                  <c:v>41709</c:v>
                </c:pt>
                <c:pt idx="1069">
                  <c:v>41710</c:v>
                </c:pt>
                <c:pt idx="1070">
                  <c:v>41711</c:v>
                </c:pt>
                <c:pt idx="1071">
                  <c:v>41712</c:v>
                </c:pt>
                <c:pt idx="1072">
                  <c:v>41715</c:v>
                </c:pt>
                <c:pt idx="1073">
                  <c:v>41716</c:v>
                </c:pt>
                <c:pt idx="1074">
                  <c:v>41717</c:v>
                </c:pt>
                <c:pt idx="1075">
                  <c:v>41718</c:v>
                </c:pt>
                <c:pt idx="1076">
                  <c:v>41719</c:v>
                </c:pt>
                <c:pt idx="1077">
                  <c:v>41722</c:v>
                </c:pt>
                <c:pt idx="1078">
                  <c:v>41723</c:v>
                </c:pt>
                <c:pt idx="1079">
                  <c:v>41724</c:v>
                </c:pt>
                <c:pt idx="1080">
                  <c:v>41725</c:v>
                </c:pt>
                <c:pt idx="1081">
                  <c:v>41726</c:v>
                </c:pt>
                <c:pt idx="1082">
                  <c:v>41729</c:v>
                </c:pt>
                <c:pt idx="1083">
                  <c:v>41730</c:v>
                </c:pt>
                <c:pt idx="1084">
                  <c:v>41731</c:v>
                </c:pt>
                <c:pt idx="1085">
                  <c:v>41732</c:v>
                </c:pt>
                <c:pt idx="1086">
                  <c:v>41733</c:v>
                </c:pt>
                <c:pt idx="1087">
                  <c:v>41736</c:v>
                </c:pt>
                <c:pt idx="1088">
                  <c:v>41737</c:v>
                </c:pt>
                <c:pt idx="1089">
                  <c:v>41738</c:v>
                </c:pt>
                <c:pt idx="1090">
                  <c:v>41739</c:v>
                </c:pt>
                <c:pt idx="1091">
                  <c:v>41740</c:v>
                </c:pt>
                <c:pt idx="1092">
                  <c:v>41743</c:v>
                </c:pt>
                <c:pt idx="1093">
                  <c:v>41744</c:v>
                </c:pt>
                <c:pt idx="1094">
                  <c:v>41745</c:v>
                </c:pt>
                <c:pt idx="1095">
                  <c:v>41746</c:v>
                </c:pt>
                <c:pt idx="1096">
                  <c:v>41747</c:v>
                </c:pt>
                <c:pt idx="1097">
                  <c:v>41750</c:v>
                </c:pt>
                <c:pt idx="1098">
                  <c:v>41751</c:v>
                </c:pt>
                <c:pt idx="1099">
                  <c:v>41752</c:v>
                </c:pt>
                <c:pt idx="1100">
                  <c:v>41753</c:v>
                </c:pt>
                <c:pt idx="1101">
                  <c:v>41754</c:v>
                </c:pt>
                <c:pt idx="1102">
                  <c:v>41757</c:v>
                </c:pt>
                <c:pt idx="1103">
                  <c:v>41758</c:v>
                </c:pt>
                <c:pt idx="1104">
                  <c:v>41759</c:v>
                </c:pt>
                <c:pt idx="1105">
                  <c:v>41760</c:v>
                </c:pt>
                <c:pt idx="1106">
                  <c:v>41761</c:v>
                </c:pt>
                <c:pt idx="1107">
                  <c:v>41764</c:v>
                </c:pt>
                <c:pt idx="1108">
                  <c:v>41765</c:v>
                </c:pt>
                <c:pt idx="1109">
                  <c:v>41766</c:v>
                </c:pt>
                <c:pt idx="1110">
                  <c:v>41767</c:v>
                </c:pt>
                <c:pt idx="1111">
                  <c:v>41768</c:v>
                </c:pt>
                <c:pt idx="1112">
                  <c:v>41771</c:v>
                </c:pt>
                <c:pt idx="1113">
                  <c:v>41772</c:v>
                </c:pt>
                <c:pt idx="1114">
                  <c:v>41773</c:v>
                </c:pt>
                <c:pt idx="1115">
                  <c:v>41774</c:v>
                </c:pt>
                <c:pt idx="1116">
                  <c:v>41775</c:v>
                </c:pt>
                <c:pt idx="1117">
                  <c:v>41778</c:v>
                </c:pt>
                <c:pt idx="1118">
                  <c:v>41779</c:v>
                </c:pt>
                <c:pt idx="1119">
                  <c:v>41780</c:v>
                </c:pt>
                <c:pt idx="1120">
                  <c:v>41781</c:v>
                </c:pt>
                <c:pt idx="1121">
                  <c:v>41782</c:v>
                </c:pt>
                <c:pt idx="1122">
                  <c:v>41785</c:v>
                </c:pt>
                <c:pt idx="1123">
                  <c:v>41786</c:v>
                </c:pt>
                <c:pt idx="1124">
                  <c:v>41787</c:v>
                </c:pt>
                <c:pt idx="1125">
                  <c:v>41788</c:v>
                </c:pt>
                <c:pt idx="1126">
                  <c:v>41789</c:v>
                </c:pt>
                <c:pt idx="1127">
                  <c:v>41792</c:v>
                </c:pt>
                <c:pt idx="1128">
                  <c:v>41793</c:v>
                </c:pt>
                <c:pt idx="1129">
                  <c:v>41794</c:v>
                </c:pt>
                <c:pt idx="1130">
                  <c:v>41795</c:v>
                </c:pt>
                <c:pt idx="1131">
                  <c:v>41796</c:v>
                </c:pt>
                <c:pt idx="1132">
                  <c:v>41799</c:v>
                </c:pt>
                <c:pt idx="1133">
                  <c:v>41800</c:v>
                </c:pt>
                <c:pt idx="1134">
                  <c:v>41801</c:v>
                </c:pt>
                <c:pt idx="1135">
                  <c:v>41802</c:v>
                </c:pt>
                <c:pt idx="1136">
                  <c:v>41803</c:v>
                </c:pt>
                <c:pt idx="1137">
                  <c:v>41806</c:v>
                </c:pt>
                <c:pt idx="1138">
                  <c:v>41807</c:v>
                </c:pt>
                <c:pt idx="1139">
                  <c:v>41808</c:v>
                </c:pt>
                <c:pt idx="1140">
                  <c:v>41809</c:v>
                </c:pt>
                <c:pt idx="1141">
                  <c:v>41810</c:v>
                </c:pt>
                <c:pt idx="1142">
                  <c:v>41813</c:v>
                </c:pt>
                <c:pt idx="1143">
                  <c:v>41814</c:v>
                </c:pt>
                <c:pt idx="1144">
                  <c:v>41815</c:v>
                </c:pt>
                <c:pt idx="1145">
                  <c:v>41816</c:v>
                </c:pt>
                <c:pt idx="1146">
                  <c:v>41817</c:v>
                </c:pt>
                <c:pt idx="1147">
                  <c:v>41820</c:v>
                </c:pt>
                <c:pt idx="1148">
                  <c:v>41821</c:v>
                </c:pt>
                <c:pt idx="1149">
                  <c:v>41822</c:v>
                </c:pt>
                <c:pt idx="1150">
                  <c:v>41823</c:v>
                </c:pt>
                <c:pt idx="1151">
                  <c:v>41824</c:v>
                </c:pt>
                <c:pt idx="1152">
                  <c:v>41827</c:v>
                </c:pt>
                <c:pt idx="1153">
                  <c:v>41828</c:v>
                </c:pt>
                <c:pt idx="1154">
                  <c:v>41829</c:v>
                </c:pt>
                <c:pt idx="1155">
                  <c:v>41830</c:v>
                </c:pt>
                <c:pt idx="1156">
                  <c:v>41831</c:v>
                </c:pt>
                <c:pt idx="1157">
                  <c:v>41834</c:v>
                </c:pt>
                <c:pt idx="1158">
                  <c:v>41835</c:v>
                </c:pt>
                <c:pt idx="1159">
                  <c:v>41836</c:v>
                </c:pt>
                <c:pt idx="1160">
                  <c:v>41837</c:v>
                </c:pt>
                <c:pt idx="1161">
                  <c:v>41838</c:v>
                </c:pt>
                <c:pt idx="1162">
                  <c:v>41841</c:v>
                </c:pt>
                <c:pt idx="1163">
                  <c:v>41842</c:v>
                </c:pt>
                <c:pt idx="1164">
                  <c:v>41843</c:v>
                </c:pt>
                <c:pt idx="1165">
                  <c:v>41844</c:v>
                </c:pt>
                <c:pt idx="1166">
                  <c:v>41845</c:v>
                </c:pt>
                <c:pt idx="1167">
                  <c:v>41848</c:v>
                </c:pt>
                <c:pt idx="1168">
                  <c:v>41849</c:v>
                </c:pt>
                <c:pt idx="1169">
                  <c:v>41850</c:v>
                </c:pt>
                <c:pt idx="1170">
                  <c:v>41851</c:v>
                </c:pt>
                <c:pt idx="1171">
                  <c:v>41852</c:v>
                </c:pt>
                <c:pt idx="1172">
                  <c:v>41855</c:v>
                </c:pt>
                <c:pt idx="1173">
                  <c:v>41856</c:v>
                </c:pt>
                <c:pt idx="1174">
                  <c:v>41857</c:v>
                </c:pt>
                <c:pt idx="1175">
                  <c:v>41858</c:v>
                </c:pt>
                <c:pt idx="1176">
                  <c:v>41859</c:v>
                </c:pt>
                <c:pt idx="1177">
                  <c:v>41862</c:v>
                </c:pt>
                <c:pt idx="1178">
                  <c:v>41863</c:v>
                </c:pt>
                <c:pt idx="1179">
                  <c:v>41864</c:v>
                </c:pt>
                <c:pt idx="1180">
                  <c:v>41865</c:v>
                </c:pt>
                <c:pt idx="1181">
                  <c:v>41866</c:v>
                </c:pt>
                <c:pt idx="1182">
                  <c:v>41869</c:v>
                </c:pt>
                <c:pt idx="1183">
                  <c:v>41870</c:v>
                </c:pt>
                <c:pt idx="1184">
                  <c:v>41871</c:v>
                </c:pt>
                <c:pt idx="1185">
                  <c:v>41872</c:v>
                </c:pt>
                <c:pt idx="1186">
                  <c:v>41873</c:v>
                </c:pt>
                <c:pt idx="1187">
                  <c:v>41876</c:v>
                </c:pt>
                <c:pt idx="1188">
                  <c:v>41877</c:v>
                </c:pt>
                <c:pt idx="1189">
                  <c:v>41878</c:v>
                </c:pt>
                <c:pt idx="1190">
                  <c:v>41879</c:v>
                </c:pt>
                <c:pt idx="1191">
                  <c:v>41880</c:v>
                </c:pt>
                <c:pt idx="1192">
                  <c:v>41883</c:v>
                </c:pt>
                <c:pt idx="1193">
                  <c:v>41884</c:v>
                </c:pt>
                <c:pt idx="1194">
                  <c:v>41885</c:v>
                </c:pt>
                <c:pt idx="1195">
                  <c:v>41886</c:v>
                </c:pt>
                <c:pt idx="1196">
                  <c:v>41887</c:v>
                </c:pt>
                <c:pt idx="1197">
                  <c:v>41890</c:v>
                </c:pt>
                <c:pt idx="1198">
                  <c:v>41891</c:v>
                </c:pt>
                <c:pt idx="1199">
                  <c:v>41892</c:v>
                </c:pt>
                <c:pt idx="1200">
                  <c:v>41893</c:v>
                </c:pt>
                <c:pt idx="1201">
                  <c:v>41894</c:v>
                </c:pt>
                <c:pt idx="1202">
                  <c:v>41897</c:v>
                </c:pt>
                <c:pt idx="1203">
                  <c:v>41898</c:v>
                </c:pt>
                <c:pt idx="1204">
                  <c:v>41899</c:v>
                </c:pt>
                <c:pt idx="1205">
                  <c:v>41900</c:v>
                </c:pt>
                <c:pt idx="1206">
                  <c:v>41901</c:v>
                </c:pt>
                <c:pt idx="1207">
                  <c:v>41904</c:v>
                </c:pt>
                <c:pt idx="1208">
                  <c:v>41905</c:v>
                </c:pt>
                <c:pt idx="1209">
                  <c:v>41906</c:v>
                </c:pt>
                <c:pt idx="1210">
                  <c:v>41907</c:v>
                </c:pt>
                <c:pt idx="1211">
                  <c:v>41908</c:v>
                </c:pt>
                <c:pt idx="1212">
                  <c:v>41911</c:v>
                </c:pt>
                <c:pt idx="1213">
                  <c:v>41912</c:v>
                </c:pt>
                <c:pt idx="1214">
                  <c:v>41913</c:v>
                </c:pt>
                <c:pt idx="1215">
                  <c:v>41914</c:v>
                </c:pt>
                <c:pt idx="1216">
                  <c:v>41915</c:v>
                </c:pt>
                <c:pt idx="1217">
                  <c:v>41918</c:v>
                </c:pt>
                <c:pt idx="1218">
                  <c:v>41919</c:v>
                </c:pt>
                <c:pt idx="1219">
                  <c:v>41920</c:v>
                </c:pt>
                <c:pt idx="1220">
                  <c:v>41921</c:v>
                </c:pt>
                <c:pt idx="1221">
                  <c:v>41922</c:v>
                </c:pt>
                <c:pt idx="1222">
                  <c:v>41925</c:v>
                </c:pt>
                <c:pt idx="1223">
                  <c:v>41926</c:v>
                </c:pt>
                <c:pt idx="1224">
                  <c:v>41927</c:v>
                </c:pt>
                <c:pt idx="1225">
                  <c:v>41928</c:v>
                </c:pt>
                <c:pt idx="1226">
                  <c:v>41929</c:v>
                </c:pt>
                <c:pt idx="1227">
                  <c:v>41932</c:v>
                </c:pt>
                <c:pt idx="1228">
                  <c:v>41933</c:v>
                </c:pt>
                <c:pt idx="1229">
                  <c:v>41934</c:v>
                </c:pt>
                <c:pt idx="1230">
                  <c:v>41935</c:v>
                </c:pt>
                <c:pt idx="1231">
                  <c:v>41936</c:v>
                </c:pt>
                <c:pt idx="1232">
                  <c:v>41939</c:v>
                </c:pt>
                <c:pt idx="1233">
                  <c:v>41940</c:v>
                </c:pt>
                <c:pt idx="1234">
                  <c:v>41941</c:v>
                </c:pt>
                <c:pt idx="1235">
                  <c:v>41942</c:v>
                </c:pt>
                <c:pt idx="1236">
                  <c:v>41943</c:v>
                </c:pt>
                <c:pt idx="1237">
                  <c:v>41946</c:v>
                </c:pt>
                <c:pt idx="1238">
                  <c:v>41947</c:v>
                </c:pt>
                <c:pt idx="1239">
                  <c:v>41948</c:v>
                </c:pt>
                <c:pt idx="1240">
                  <c:v>41949</c:v>
                </c:pt>
                <c:pt idx="1241">
                  <c:v>41950</c:v>
                </c:pt>
                <c:pt idx="1242">
                  <c:v>41953</c:v>
                </c:pt>
                <c:pt idx="1243">
                  <c:v>41954</c:v>
                </c:pt>
                <c:pt idx="1244">
                  <c:v>41955</c:v>
                </c:pt>
                <c:pt idx="1245">
                  <c:v>41956</c:v>
                </c:pt>
                <c:pt idx="1246">
                  <c:v>41957</c:v>
                </c:pt>
                <c:pt idx="1247">
                  <c:v>41960</c:v>
                </c:pt>
                <c:pt idx="1248">
                  <c:v>41961</c:v>
                </c:pt>
                <c:pt idx="1249">
                  <c:v>41962</c:v>
                </c:pt>
                <c:pt idx="1250">
                  <c:v>41963</c:v>
                </c:pt>
                <c:pt idx="1251">
                  <c:v>41964</c:v>
                </c:pt>
                <c:pt idx="1252">
                  <c:v>41967</c:v>
                </c:pt>
                <c:pt idx="1253">
                  <c:v>41968</c:v>
                </c:pt>
                <c:pt idx="1254">
                  <c:v>41969</c:v>
                </c:pt>
                <c:pt idx="1255">
                  <c:v>41970</c:v>
                </c:pt>
                <c:pt idx="1256">
                  <c:v>41971</c:v>
                </c:pt>
                <c:pt idx="1257">
                  <c:v>41974</c:v>
                </c:pt>
                <c:pt idx="1258">
                  <c:v>41975</c:v>
                </c:pt>
                <c:pt idx="1259">
                  <c:v>41976</c:v>
                </c:pt>
                <c:pt idx="1260">
                  <c:v>41977</c:v>
                </c:pt>
                <c:pt idx="1261">
                  <c:v>41978</c:v>
                </c:pt>
                <c:pt idx="1262">
                  <c:v>41981</c:v>
                </c:pt>
                <c:pt idx="1263">
                  <c:v>41982</c:v>
                </c:pt>
                <c:pt idx="1264">
                  <c:v>41983</c:v>
                </c:pt>
                <c:pt idx="1265">
                  <c:v>41984</c:v>
                </c:pt>
                <c:pt idx="1266">
                  <c:v>41985</c:v>
                </c:pt>
                <c:pt idx="1267">
                  <c:v>41988</c:v>
                </c:pt>
                <c:pt idx="1268">
                  <c:v>41989</c:v>
                </c:pt>
                <c:pt idx="1269">
                  <c:v>41990</c:v>
                </c:pt>
                <c:pt idx="1270">
                  <c:v>41991</c:v>
                </c:pt>
                <c:pt idx="1271">
                  <c:v>41992</c:v>
                </c:pt>
                <c:pt idx="1272">
                  <c:v>41995</c:v>
                </c:pt>
                <c:pt idx="1273">
                  <c:v>41996</c:v>
                </c:pt>
                <c:pt idx="1274">
                  <c:v>41997</c:v>
                </c:pt>
                <c:pt idx="1275">
                  <c:v>41998</c:v>
                </c:pt>
                <c:pt idx="1276">
                  <c:v>41999</c:v>
                </c:pt>
                <c:pt idx="1277">
                  <c:v>42002</c:v>
                </c:pt>
                <c:pt idx="1278">
                  <c:v>42003</c:v>
                </c:pt>
                <c:pt idx="1279">
                  <c:v>42004</c:v>
                </c:pt>
                <c:pt idx="1280">
                  <c:v>42005</c:v>
                </c:pt>
                <c:pt idx="1281">
                  <c:v>42006</c:v>
                </c:pt>
                <c:pt idx="1282">
                  <c:v>42009</c:v>
                </c:pt>
                <c:pt idx="1283">
                  <c:v>42010</c:v>
                </c:pt>
                <c:pt idx="1284">
                  <c:v>42011</c:v>
                </c:pt>
                <c:pt idx="1285">
                  <c:v>42012</c:v>
                </c:pt>
                <c:pt idx="1286">
                  <c:v>42013</c:v>
                </c:pt>
                <c:pt idx="1287">
                  <c:v>42016</c:v>
                </c:pt>
                <c:pt idx="1288">
                  <c:v>42017</c:v>
                </c:pt>
                <c:pt idx="1289">
                  <c:v>42018</c:v>
                </c:pt>
                <c:pt idx="1290">
                  <c:v>42019</c:v>
                </c:pt>
                <c:pt idx="1291">
                  <c:v>42020</c:v>
                </c:pt>
                <c:pt idx="1292">
                  <c:v>42023</c:v>
                </c:pt>
                <c:pt idx="1293">
                  <c:v>42024</c:v>
                </c:pt>
                <c:pt idx="1294">
                  <c:v>42025</c:v>
                </c:pt>
                <c:pt idx="1295">
                  <c:v>42026</c:v>
                </c:pt>
                <c:pt idx="1296">
                  <c:v>42027</c:v>
                </c:pt>
                <c:pt idx="1297">
                  <c:v>42030</c:v>
                </c:pt>
                <c:pt idx="1298">
                  <c:v>42031</c:v>
                </c:pt>
                <c:pt idx="1299">
                  <c:v>42032</c:v>
                </c:pt>
                <c:pt idx="1300">
                  <c:v>42033</c:v>
                </c:pt>
                <c:pt idx="1301">
                  <c:v>42034</c:v>
                </c:pt>
                <c:pt idx="1302">
                  <c:v>42037</c:v>
                </c:pt>
                <c:pt idx="1303">
                  <c:v>42038</c:v>
                </c:pt>
                <c:pt idx="1304">
                  <c:v>42039</c:v>
                </c:pt>
                <c:pt idx="1305">
                  <c:v>42040</c:v>
                </c:pt>
                <c:pt idx="1306">
                  <c:v>42041</c:v>
                </c:pt>
                <c:pt idx="1307">
                  <c:v>42044</c:v>
                </c:pt>
                <c:pt idx="1308">
                  <c:v>42045</c:v>
                </c:pt>
                <c:pt idx="1309">
                  <c:v>42046</c:v>
                </c:pt>
                <c:pt idx="1310">
                  <c:v>42047</c:v>
                </c:pt>
                <c:pt idx="1311">
                  <c:v>42048</c:v>
                </c:pt>
                <c:pt idx="1312">
                  <c:v>42051</c:v>
                </c:pt>
                <c:pt idx="1313">
                  <c:v>42052</c:v>
                </c:pt>
                <c:pt idx="1314">
                  <c:v>42053</c:v>
                </c:pt>
                <c:pt idx="1315">
                  <c:v>42054</c:v>
                </c:pt>
                <c:pt idx="1316">
                  <c:v>42055</c:v>
                </c:pt>
                <c:pt idx="1317">
                  <c:v>42058</c:v>
                </c:pt>
                <c:pt idx="1318">
                  <c:v>42059</c:v>
                </c:pt>
                <c:pt idx="1319">
                  <c:v>42060</c:v>
                </c:pt>
                <c:pt idx="1320">
                  <c:v>42061</c:v>
                </c:pt>
                <c:pt idx="1321">
                  <c:v>42062</c:v>
                </c:pt>
                <c:pt idx="1322">
                  <c:v>42065</c:v>
                </c:pt>
                <c:pt idx="1323">
                  <c:v>42066</c:v>
                </c:pt>
                <c:pt idx="1324">
                  <c:v>42067</c:v>
                </c:pt>
                <c:pt idx="1325">
                  <c:v>42068</c:v>
                </c:pt>
                <c:pt idx="1326">
                  <c:v>42069</c:v>
                </c:pt>
                <c:pt idx="1327">
                  <c:v>42072</c:v>
                </c:pt>
                <c:pt idx="1328">
                  <c:v>42073</c:v>
                </c:pt>
                <c:pt idx="1329">
                  <c:v>42074</c:v>
                </c:pt>
                <c:pt idx="1330">
                  <c:v>42075</c:v>
                </c:pt>
                <c:pt idx="1331">
                  <c:v>42076</c:v>
                </c:pt>
                <c:pt idx="1332">
                  <c:v>42079</c:v>
                </c:pt>
                <c:pt idx="1333">
                  <c:v>42080</c:v>
                </c:pt>
                <c:pt idx="1334">
                  <c:v>42081</c:v>
                </c:pt>
                <c:pt idx="1335">
                  <c:v>42082</c:v>
                </c:pt>
                <c:pt idx="1336">
                  <c:v>42083</c:v>
                </c:pt>
                <c:pt idx="1337">
                  <c:v>42086</c:v>
                </c:pt>
                <c:pt idx="1338">
                  <c:v>42087</c:v>
                </c:pt>
                <c:pt idx="1339">
                  <c:v>42088</c:v>
                </c:pt>
                <c:pt idx="1340">
                  <c:v>42089</c:v>
                </c:pt>
                <c:pt idx="1341">
                  <c:v>42090</c:v>
                </c:pt>
                <c:pt idx="1342">
                  <c:v>42093</c:v>
                </c:pt>
                <c:pt idx="1343">
                  <c:v>42094</c:v>
                </c:pt>
                <c:pt idx="1344">
                  <c:v>42095</c:v>
                </c:pt>
                <c:pt idx="1345">
                  <c:v>42096</c:v>
                </c:pt>
                <c:pt idx="1346">
                  <c:v>42097</c:v>
                </c:pt>
                <c:pt idx="1347">
                  <c:v>42100</c:v>
                </c:pt>
                <c:pt idx="1348">
                  <c:v>42101</c:v>
                </c:pt>
                <c:pt idx="1349">
                  <c:v>42102</c:v>
                </c:pt>
                <c:pt idx="1350">
                  <c:v>42103</c:v>
                </c:pt>
                <c:pt idx="1351">
                  <c:v>42104</c:v>
                </c:pt>
                <c:pt idx="1352">
                  <c:v>42107</c:v>
                </c:pt>
                <c:pt idx="1353">
                  <c:v>42108</c:v>
                </c:pt>
                <c:pt idx="1354">
                  <c:v>42109</c:v>
                </c:pt>
                <c:pt idx="1355">
                  <c:v>42110</c:v>
                </c:pt>
                <c:pt idx="1356">
                  <c:v>42111</c:v>
                </c:pt>
                <c:pt idx="1357">
                  <c:v>42114</c:v>
                </c:pt>
                <c:pt idx="1358">
                  <c:v>42115</c:v>
                </c:pt>
                <c:pt idx="1359">
                  <c:v>42116</c:v>
                </c:pt>
                <c:pt idx="1360">
                  <c:v>42117</c:v>
                </c:pt>
                <c:pt idx="1361">
                  <c:v>42118</c:v>
                </c:pt>
                <c:pt idx="1362">
                  <c:v>42121</c:v>
                </c:pt>
                <c:pt idx="1363">
                  <c:v>42122</c:v>
                </c:pt>
                <c:pt idx="1364">
                  <c:v>42123</c:v>
                </c:pt>
                <c:pt idx="1365">
                  <c:v>42124</c:v>
                </c:pt>
                <c:pt idx="1366">
                  <c:v>42125</c:v>
                </c:pt>
                <c:pt idx="1367">
                  <c:v>42128</c:v>
                </c:pt>
                <c:pt idx="1368">
                  <c:v>42129</c:v>
                </c:pt>
                <c:pt idx="1369">
                  <c:v>42130</c:v>
                </c:pt>
                <c:pt idx="1370">
                  <c:v>42131</c:v>
                </c:pt>
                <c:pt idx="1371">
                  <c:v>42132</c:v>
                </c:pt>
                <c:pt idx="1372">
                  <c:v>42135</c:v>
                </c:pt>
                <c:pt idx="1373">
                  <c:v>42136</c:v>
                </c:pt>
                <c:pt idx="1374">
                  <c:v>42137</c:v>
                </c:pt>
                <c:pt idx="1375">
                  <c:v>42138</c:v>
                </c:pt>
                <c:pt idx="1376">
                  <c:v>42139</c:v>
                </c:pt>
                <c:pt idx="1377">
                  <c:v>42142</c:v>
                </c:pt>
                <c:pt idx="1378">
                  <c:v>42143</c:v>
                </c:pt>
                <c:pt idx="1379">
                  <c:v>42144</c:v>
                </c:pt>
                <c:pt idx="1380">
                  <c:v>42145</c:v>
                </c:pt>
                <c:pt idx="1381">
                  <c:v>42146</c:v>
                </c:pt>
                <c:pt idx="1382">
                  <c:v>42149</c:v>
                </c:pt>
                <c:pt idx="1383">
                  <c:v>42150</c:v>
                </c:pt>
                <c:pt idx="1384">
                  <c:v>42151</c:v>
                </c:pt>
                <c:pt idx="1385">
                  <c:v>42152</c:v>
                </c:pt>
                <c:pt idx="1386">
                  <c:v>42153</c:v>
                </c:pt>
                <c:pt idx="1387">
                  <c:v>42156</c:v>
                </c:pt>
                <c:pt idx="1388">
                  <c:v>42157</c:v>
                </c:pt>
                <c:pt idx="1389">
                  <c:v>42158</c:v>
                </c:pt>
                <c:pt idx="1390">
                  <c:v>42159</c:v>
                </c:pt>
                <c:pt idx="1391">
                  <c:v>42160</c:v>
                </c:pt>
                <c:pt idx="1392">
                  <c:v>42163</c:v>
                </c:pt>
                <c:pt idx="1393">
                  <c:v>42164</c:v>
                </c:pt>
                <c:pt idx="1394">
                  <c:v>42165</c:v>
                </c:pt>
                <c:pt idx="1395">
                  <c:v>42166</c:v>
                </c:pt>
                <c:pt idx="1396">
                  <c:v>42167</c:v>
                </c:pt>
                <c:pt idx="1397">
                  <c:v>42170</c:v>
                </c:pt>
                <c:pt idx="1398">
                  <c:v>42171</c:v>
                </c:pt>
                <c:pt idx="1399">
                  <c:v>42172</c:v>
                </c:pt>
                <c:pt idx="1400">
                  <c:v>42173</c:v>
                </c:pt>
                <c:pt idx="1401">
                  <c:v>42174</c:v>
                </c:pt>
                <c:pt idx="1402">
                  <c:v>42177</c:v>
                </c:pt>
                <c:pt idx="1403">
                  <c:v>42178</c:v>
                </c:pt>
                <c:pt idx="1404">
                  <c:v>42179</c:v>
                </c:pt>
                <c:pt idx="1405">
                  <c:v>42180</c:v>
                </c:pt>
                <c:pt idx="1406">
                  <c:v>42181</c:v>
                </c:pt>
                <c:pt idx="1407">
                  <c:v>42184</c:v>
                </c:pt>
                <c:pt idx="1408">
                  <c:v>42185</c:v>
                </c:pt>
                <c:pt idx="1409">
                  <c:v>42186</c:v>
                </c:pt>
                <c:pt idx="1410">
                  <c:v>42187</c:v>
                </c:pt>
                <c:pt idx="1411">
                  <c:v>42188</c:v>
                </c:pt>
                <c:pt idx="1412">
                  <c:v>42191</c:v>
                </c:pt>
                <c:pt idx="1413">
                  <c:v>42192</c:v>
                </c:pt>
                <c:pt idx="1414">
                  <c:v>42193</c:v>
                </c:pt>
                <c:pt idx="1415">
                  <c:v>42194</c:v>
                </c:pt>
                <c:pt idx="1416">
                  <c:v>42195</c:v>
                </c:pt>
                <c:pt idx="1417">
                  <c:v>42198</c:v>
                </c:pt>
                <c:pt idx="1418">
                  <c:v>42199</c:v>
                </c:pt>
                <c:pt idx="1419">
                  <c:v>42200</c:v>
                </c:pt>
                <c:pt idx="1420">
                  <c:v>42201</c:v>
                </c:pt>
                <c:pt idx="1421">
                  <c:v>42202</c:v>
                </c:pt>
                <c:pt idx="1422">
                  <c:v>42205</c:v>
                </c:pt>
                <c:pt idx="1423">
                  <c:v>42206</c:v>
                </c:pt>
                <c:pt idx="1424">
                  <c:v>42207</c:v>
                </c:pt>
                <c:pt idx="1425">
                  <c:v>42208</c:v>
                </c:pt>
                <c:pt idx="1426">
                  <c:v>42209</c:v>
                </c:pt>
                <c:pt idx="1427">
                  <c:v>42212</c:v>
                </c:pt>
                <c:pt idx="1428">
                  <c:v>42213</c:v>
                </c:pt>
                <c:pt idx="1429">
                  <c:v>42214</c:v>
                </c:pt>
                <c:pt idx="1430">
                  <c:v>42215</c:v>
                </c:pt>
                <c:pt idx="1431">
                  <c:v>42216</c:v>
                </c:pt>
                <c:pt idx="1432">
                  <c:v>42219</c:v>
                </c:pt>
                <c:pt idx="1433">
                  <c:v>42220</c:v>
                </c:pt>
                <c:pt idx="1434">
                  <c:v>42221</c:v>
                </c:pt>
                <c:pt idx="1435">
                  <c:v>42222</c:v>
                </c:pt>
                <c:pt idx="1436">
                  <c:v>42223</c:v>
                </c:pt>
                <c:pt idx="1437">
                  <c:v>42226</c:v>
                </c:pt>
                <c:pt idx="1438">
                  <c:v>42227</c:v>
                </c:pt>
                <c:pt idx="1439">
                  <c:v>42228</c:v>
                </c:pt>
                <c:pt idx="1440">
                  <c:v>42229</c:v>
                </c:pt>
                <c:pt idx="1441">
                  <c:v>42230</c:v>
                </c:pt>
                <c:pt idx="1442">
                  <c:v>42233</c:v>
                </c:pt>
                <c:pt idx="1443">
                  <c:v>42234</c:v>
                </c:pt>
                <c:pt idx="1444">
                  <c:v>42235</c:v>
                </c:pt>
                <c:pt idx="1445">
                  <c:v>42236</c:v>
                </c:pt>
                <c:pt idx="1446">
                  <c:v>42237</c:v>
                </c:pt>
                <c:pt idx="1447">
                  <c:v>42240</c:v>
                </c:pt>
                <c:pt idx="1448">
                  <c:v>42241</c:v>
                </c:pt>
                <c:pt idx="1449">
                  <c:v>42242</c:v>
                </c:pt>
                <c:pt idx="1450">
                  <c:v>42243</c:v>
                </c:pt>
                <c:pt idx="1451">
                  <c:v>42244</c:v>
                </c:pt>
                <c:pt idx="1452">
                  <c:v>42247</c:v>
                </c:pt>
                <c:pt idx="1453">
                  <c:v>42248</c:v>
                </c:pt>
                <c:pt idx="1454">
                  <c:v>42249</c:v>
                </c:pt>
                <c:pt idx="1455">
                  <c:v>42250</c:v>
                </c:pt>
                <c:pt idx="1456">
                  <c:v>42251</c:v>
                </c:pt>
                <c:pt idx="1457">
                  <c:v>42254</c:v>
                </c:pt>
                <c:pt idx="1458">
                  <c:v>42255</c:v>
                </c:pt>
                <c:pt idx="1459">
                  <c:v>42256</c:v>
                </c:pt>
                <c:pt idx="1460">
                  <c:v>42257</c:v>
                </c:pt>
                <c:pt idx="1461">
                  <c:v>42258</c:v>
                </c:pt>
                <c:pt idx="1462">
                  <c:v>42261</c:v>
                </c:pt>
                <c:pt idx="1463">
                  <c:v>42262</c:v>
                </c:pt>
                <c:pt idx="1464">
                  <c:v>42263</c:v>
                </c:pt>
                <c:pt idx="1465">
                  <c:v>42264</c:v>
                </c:pt>
                <c:pt idx="1466">
                  <c:v>42265</c:v>
                </c:pt>
                <c:pt idx="1467">
                  <c:v>42268</c:v>
                </c:pt>
                <c:pt idx="1468">
                  <c:v>42269</c:v>
                </c:pt>
                <c:pt idx="1469">
                  <c:v>42270</c:v>
                </c:pt>
                <c:pt idx="1470">
                  <c:v>42271</c:v>
                </c:pt>
                <c:pt idx="1471">
                  <c:v>42272</c:v>
                </c:pt>
                <c:pt idx="1472">
                  <c:v>42275</c:v>
                </c:pt>
                <c:pt idx="1473">
                  <c:v>42276</c:v>
                </c:pt>
                <c:pt idx="1474">
                  <c:v>42277</c:v>
                </c:pt>
                <c:pt idx="1475">
                  <c:v>42278</c:v>
                </c:pt>
                <c:pt idx="1476">
                  <c:v>42279</c:v>
                </c:pt>
                <c:pt idx="1477">
                  <c:v>42282</c:v>
                </c:pt>
                <c:pt idx="1478">
                  <c:v>42283</c:v>
                </c:pt>
                <c:pt idx="1479">
                  <c:v>42284</c:v>
                </c:pt>
                <c:pt idx="1480">
                  <c:v>42285</c:v>
                </c:pt>
                <c:pt idx="1481">
                  <c:v>42286</c:v>
                </c:pt>
                <c:pt idx="1482">
                  <c:v>42289</c:v>
                </c:pt>
                <c:pt idx="1483">
                  <c:v>42290</c:v>
                </c:pt>
                <c:pt idx="1484">
                  <c:v>42291</c:v>
                </c:pt>
                <c:pt idx="1485">
                  <c:v>42292</c:v>
                </c:pt>
                <c:pt idx="1486">
                  <c:v>42293</c:v>
                </c:pt>
                <c:pt idx="1487">
                  <c:v>42296</c:v>
                </c:pt>
                <c:pt idx="1488">
                  <c:v>42297</c:v>
                </c:pt>
                <c:pt idx="1489">
                  <c:v>42298</c:v>
                </c:pt>
                <c:pt idx="1490">
                  <c:v>42299</c:v>
                </c:pt>
                <c:pt idx="1491">
                  <c:v>42300</c:v>
                </c:pt>
                <c:pt idx="1492">
                  <c:v>42303</c:v>
                </c:pt>
                <c:pt idx="1493">
                  <c:v>42304</c:v>
                </c:pt>
                <c:pt idx="1494">
                  <c:v>42305</c:v>
                </c:pt>
                <c:pt idx="1495">
                  <c:v>42306</c:v>
                </c:pt>
                <c:pt idx="1496">
                  <c:v>42307</c:v>
                </c:pt>
                <c:pt idx="1497">
                  <c:v>42310</c:v>
                </c:pt>
                <c:pt idx="1498">
                  <c:v>42311</c:v>
                </c:pt>
                <c:pt idx="1499">
                  <c:v>42312</c:v>
                </c:pt>
                <c:pt idx="1500">
                  <c:v>42313</c:v>
                </c:pt>
                <c:pt idx="1501">
                  <c:v>42314</c:v>
                </c:pt>
                <c:pt idx="1502">
                  <c:v>42317</c:v>
                </c:pt>
                <c:pt idx="1503">
                  <c:v>42318</c:v>
                </c:pt>
                <c:pt idx="1504">
                  <c:v>42319</c:v>
                </c:pt>
                <c:pt idx="1505">
                  <c:v>42320</c:v>
                </c:pt>
                <c:pt idx="1506">
                  <c:v>42321</c:v>
                </c:pt>
                <c:pt idx="1507">
                  <c:v>42324</c:v>
                </c:pt>
                <c:pt idx="1508">
                  <c:v>42325</c:v>
                </c:pt>
                <c:pt idx="1509">
                  <c:v>42326</c:v>
                </c:pt>
                <c:pt idx="1510">
                  <c:v>42327</c:v>
                </c:pt>
                <c:pt idx="1511">
                  <c:v>42328</c:v>
                </c:pt>
                <c:pt idx="1512">
                  <c:v>42331</c:v>
                </c:pt>
                <c:pt idx="1513">
                  <c:v>42332</c:v>
                </c:pt>
                <c:pt idx="1514">
                  <c:v>42333</c:v>
                </c:pt>
                <c:pt idx="1515">
                  <c:v>42334</c:v>
                </c:pt>
                <c:pt idx="1516">
                  <c:v>42335</c:v>
                </c:pt>
                <c:pt idx="1517">
                  <c:v>42338</c:v>
                </c:pt>
                <c:pt idx="1518">
                  <c:v>42339</c:v>
                </c:pt>
                <c:pt idx="1519">
                  <c:v>42340</c:v>
                </c:pt>
                <c:pt idx="1520">
                  <c:v>42341</c:v>
                </c:pt>
                <c:pt idx="1521">
                  <c:v>42342</c:v>
                </c:pt>
                <c:pt idx="1522">
                  <c:v>42345</c:v>
                </c:pt>
                <c:pt idx="1523">
                  <c:v>42346</c:v>
                </c:pt>
                <c:pt idx="1524">
                  <c:v>42347</c:v>
                </c:pt>
                <c:pt idx="1525">
                  <c:v>42348</c:v>
                </c:pt>
                <c:pt idx="1526">
                  <c:v>42349</c:v>
                </c:pt>
                <c:pt idx="1527">
                  <c:v>42352</c:v>
                </c:pt>
                <c:pt idx="1528">
                  <c:v>42353</c:v>
                </c:pt>
                <c:pt idx="1529">
                  <c:v>42354</c:v>
                </c:pt>
                <c:pt idx="1530">
                  <c:v>42355</c:v>
                </c:pt>
                <c:pt idx="1531">
                  <c:v>42356</c:v>
                </c:pt>
                <c:pt idx="1532">
                  <c:v>42359</c:v>
                </c:pt>
                <c:pt idx="1533">
                  <c:v>42360</c:v>
                </c:pt>
                <c:pt idx="1534">
                  <c:v>42361</c:v>
                </c:pt>
                <c:pt idx="1535">
                  <c:v>42362</c:v>
                </c:pt>
                <c:pt idx="1536">
                  <c:v>42363</c:v>
                </c:pt>
                <c:pt idx="1537">
                  <c:v>42366</c:v>
                </c:pt>
                <c:pt idx="1538">
                  <c:v>42367</c:v>
                </c:pt>
                <c:pt idx="1539">
                  <c:v>42368</c:v>
                </c:pt>
                <c:pt idx="1540">
                  <c:v>42369</c:v>
                </c:pt>
                <c:pt idx="1541">
                  <c:v>42370</c:v>
                </c:pt>
                <c:pt idx="1542">
                  <c:v>42373</c:v>
                </c:pt>
                <c:pt idx="1543">
                  <c:v>42374</c:v>
                </c:pt>
                <c:pt idx="1544">
                  <c:v>42375</c:v>
                </c:pt>
                <c:pt idx="1545">
                  <c:v>42376</c:v>
                </c:pt>
                <c:pt idx="1546">
                  <c:v>42377</c:v>
                </c:pt>
                <c:pt idx="1547">
                  <c:v>42380</c:v>
                </c:pt>
                <c:pt idx="1548">
                  <c:v>42381</c:v>
                </c:pt>
                <c:pt idx="1549">
                  <c:v>42382</c:v>
                </c:pt>
                <c:pt idx="1550">
                  <c:v>42383</c:v>
                </c:pt>
                <c:pt idx="1551">
                  <c:v>42384</c:v>
                </c:pt>
                <c:pt idx="1552">
                  <c:v>42387</c:v>
                </c:pt>
                <c:pt idx="1553">
                  <c:v>42388</c:v>
                </c:pt>
                <c:pt idx="1554">
                  <c:v>42389</c:v>
                </c:pt>
                <c:pt idx="1555">
                  <c:v>42390</c:v>
                </c:pt>
                <c:pt idx="1556">
                  <c:v>42391</c:v>
                </c:pt>
                <c:pt idx="1557">
                  <c:v>42394</c:v>
                </c:pt>
                <c:pt idx="1558">
                  <c:v>42395</c:v>
                </c:pt>
                <c:pt idx="1559">
                  <c:v>42396</c:v>
                </c:pt>
                <c:pt idx="1560">
                  <c:v>42397</c:v>
                </c:pt>
                <c:pt idx="1561">
                  <c:v>42398</c:v>
                </c:pt>
                <c:pt idx="1562">
                  <c:v>42401</c:v>
                </c:pt>
                <c:pt idx="1563">
                  <c:v>42402</c:v>
                </c:pt>
                <c:pt idx="1564">
                  <c:v>42403</c:v>
                </c:pt>
                <c:pt idx="1565">
                  <c:v>42404</c:v>
                </c:pt>
                <c:pt idx="1566">
                  <c:v>42405</c:v>
                </c:pt>
                <c:pt idx="1567">
                  <c:v>42408</c:v>
                </c:pt>
                <c:pt idx="1568">
                  <c:v>42409</c:v>
                </c:pt>
                <c:pt idx="1569">
                  <c:v>42410</c:v>
                </c:pt>
                <c:pt idx="1570">
                  <c:v>42411</c:v>
                </c:pt>
                <c:pt idx="1571">
                  <c:v>42412</c:v>
                </c:pt>
                <c:pt idx="1572">
                  <c:v>42415</c:v>
                </c:pt>
                <c:pt idx="1573">
                  <c:v>42416</c:v>
                </c:pt>
                <c:pt idx="1574">
                  <c:v>42417</c:v>
                </c:pt>
                <c:pt idx="1575">
                  <c:v>42418</c:v>
                </c:pt>
                <c:pt idx="1576">
                  <c:v>42419</c:v>
                </c:pt>
                <c:pt idx="1577">
                  <c:v>42422</c:v>
                </c:pt>
                <c:pt idx="1578">
                  <c:v>42423</c:v>
                </c:pt>
                <c:pt idx="1579">
                  <c:v>42424</c:v>
                </c:pt>
                <c:pt idx="1580">
                  <c:v>42425</c:v>
                </c:pt>
                <c:pt idx="1581">
                  <c:v>42426</c:v>
                </c:pt>
                <c:pt idx="1582">
                  <c:v>42429</c:v>
                </c:pt>
                <c:pt idx="1583">
                  <c:v>42430</c:v>
                </c:pt>
                <c:pt idx="1584">
                  <c:v>42431</c:v>
                </c:pt>
                <c:pt idx="1585">
                  <c:v>42432</c:v>
                </c:pt>
                <c:pt idx="1586">
                  <c:v>42433</c:v>
                </c:pt>
                <c:pt idx="1587">
                  <c:v>42436</c:v>
                </c:pt>
                <c:pt idx="1588">
                  <c:v>42437</c:v>
                </c:pt>
                <c:pt idx="1589">
                  <c:v>42438</c:v>
                </c:pt>
                <c:pt idx="1590">
                  <c:v>42439</c:v>
                </c:pt>
                <c:pt idx="1591">
                  <c:v>42440</c:v>
                </c:pt>
                <c:pt idx="1592">
                  <c:v>42443</c:v>
                </c:pt>
                <c:pt idx="1593">
                  <c:v>42444</c:v>
                </c:pt>
                <c:pt idx="1594">
                  <c:v>42445</c:v>
                </c:pt>
                <c:pt idx="1595">
                  <c:v>42446</c:v>
                </c:pt>
                <c:pt idx="1596">
                  <c:v>42447</c:v>
                </c:pt>
                <c:pt idx="1597">
                  <c:v>42450</c:v>
                </c:pt>
                <c:pt idx="1598">
                  <c:v>42451</c:v>
                </c:pt>
                <c:pt idx="1599">
                  <c:v>42452</c:v>
                </c:pt>
                <c:pt idx="1600">
                  <c:v>42453</c:v>
                </c:pt>
                <c:pt idx="1601">
                  <c:v>42454</c:v>
                </c:pt>
                <c:pt idx="1602">
                  <c:v>42457</c:v>
                </c:pt>
                <c:pt idx="1603">
                  <c:v>42458</c:v>
                </c:pt>
                <c:pt idx="1604">
                  <c:v>42459</c:v>
                </c:pt>
                <c:pt idx="1605">
                  <c:v>42460</c:v>
                </c:pt>
                <c:pt idx="1606">
                  <c:v>42461</c:v>
                </c:pt>
                <c:pt idx="1607">
                  <c:v>42464</c:v>
                </c:pt>
                <c:pt idx="1608">
                  <c:v>42465</c:v>
                </c:pt>
                <c:pt idx="1609">
                  <c:v>42466</c:v>
                </c:pt>
                <c:pt idx="1610">
                  <c:v>42467</c:v>
                </c:pt>
                <c:pt idx="1611">
                  <c:v>42468</c:v>
                </c:pt>
                <c:pt idx="1612">
                  <c:v>42471</c:v>
                </c:pt>
                <c:pt idx="1613">
                  <c:v>42472</c:v>
                </c:pt>
                <c:pt idx="1614">
                  <c:v>42473</c:v>
                </c:pt>
                <c:pt idx="1615">
                  <c:v>42474</c:v>
                </c:pt>
                <c:pt idx="1616">
                  <c:v>42475</c:v>
                </c:pt>
                <c:pt idx="1617">
                  <c:v>42478</c:v>
                </c:pt>
                <c:pt idx="1618">
                  <c:v>42479</c:v>
                </c:pt>
                <c:pt idx="1619">
                  <c:v>42480</c:v>
                </c:pt>
                <c:pt idx="1620">
                  <c:v>42481</c:v>
                </c:pt>
                <c:pt idx="1621">
                  <c:v>42482</c:v>
                </c:pt>
                <c:pt idx="1622">
                  <c:v>42485</c:v>
                </c:pt>
                <c:pt idx="1623">
                  <c:v>42486</c:v>
                </c:pt>
                <c:pt idx="1624">
                  <c:v>42487</c:v>
                </c:pt>
                <c:pt idx="1625">
                  <c:v>42488</c:v>
                </c:pt>
                <c:pt idx="1626">
                  <c:v>42489</c:v>
                </c:pt>
                <c:pt idx="1627">
                  <c:v>42492</c:v>
                </c:pt>
                <c:pt idx="1628">
                  <c:v>42493</c:v>
                </c:pt>
                <c:pt idx="1629">
                  <c:v>42494</c:v>
                </c:pt>
                <c:pt idx="1630">
                  <c:v>42495</c:v>
                </c:pt>
                <c:pt idx="1631">
                  <c:v>42496</c:v>
                </c:pt>
                <c:pt idx="1632">
                  <c:v>42499</c:v>
                </c:pt>
                <c:pt idx="1633">
                  <c:v>42500</c:v>
                </c:pt>
                <c:pt idx="1634">
                  <c:v>42501</c:v>
                </c:pt>
                <c:pt idx="1635">
                  <c:v>42502</c:v>
                </c:pt>
                <c:pt idx="1636">
                  <c:v>42503</c:v>
                </c:pt>
                <c:pt idx="1637">
                  <c:v>42506</c:v>
                </c:pt>
                <c:pt idx="1638">
                  <c:v>42507</c:v>
                </c:pt>
                <c:pt idx="1639">
                  <c:v>42508</c:v>
                </c:pt>
                <c:pt idx="1640">
                  <c:v>42509</c:v>
                </c:pt>
                <c:pt idx="1641">
                  <c:v>42510</c:v>
                </c:pt>
                <c:pt idx="1642">
                  <c:v>42513</c:v>
                </c:pt>
                <c:pt idx="1643">
                  <c:v>42514</c:v>
                </c:pt>
                <c:pt idx="1644">
                  <c:v>42515</c:v>
                </c:pt>
                <c:pt idx="1645">
                  <c:v>42516</c:v>
                </c:pt>
                <c:pt idx="1646">
                  <c:v>42517</c:v>
                </c:pt>
                <c:pt idx="1647">
                  <c:v>42520</c:v>
                </c:pt>
                <c:pt idx="1648">
                  <c:v>42521</c:v>
                </c:pt>
                <c:pt idx="1649">
                  <c:v>42522</c:v>
                </c:pt>
                <c:pt idx="1650">
                  <c:v>42523</c:v>
                </c:pt>
                <c:pt idx="1651">
                  <c:v>42524</c:v>
                </c:pt>
                <c:pt idx="1652">
                  <c:v>42527</c:v>
                </c:pt>
                <c:pt idx="1653">
                  <c:v>42528</c:v>
                </c:pt>
                <c:pt idx="1654">
                  <c:v>42529</c:v>
                </c:pt>
                <c:pt idx="1655">
                  <c:v>42530</c:v>
                </c:pt>
                <c:pt idx="1656">
                  <c:v>42531</c:v>
                </c:pt>
                <c:pt idx="1657">
                  <c:v>42534</c:v>
                </c:pt>
                <c:pt idx="1658">
                  <c:v>42535</c:v>
                </c:pt>
                <c:pt idx="1659">
                  <c:v>42536</c:v>
                </c:pt>
                <c:pt idx="1660">
                  <c:v>42537</c:v>
                </c:pt>
                <c:pt idx="1661">
                  <c:v>42538</c:v>
                </c:pt>
                <c:pt idx="1662">
                  <c:v>42541</c:v>
                </c:pt>
                <c:pt idx="1663">
                  <c:v>42542</c:v>
                </c:pt>
                <c:pt idx="1664">
                  <c:v>42543</c:v>
                </c:pt>
                <c:pt idx="1665">
                  <c:v>42544</c:v>
                </c:pt>
                <c:pt idx="1666">
                  <c:v>42545</c:v>
                </c:pt>
                <c:pt idx="1667">
                  <c:v>42548</c:v>
                </c:pt>
                <c:pt idx="1668">
                  <c:v>42549</c:v>
                </c:pt>
                <c:pt idx="1669">
                  <c:v>42550</c:v>
                </c:pt>
                <c:pt idx="1670">
                  <c:v>42551</c:v>
                </c:pt>
                <c:pt idx="1671">
                  <c:v>42552</c:v>
                </c:pt>
                <c:pt idx="1672">
                  <c:v>42555</c:v>
                </c:pt>
                <c:pt idx="1673">
                  <c:v>42556</c:v>
                </c:pt>
                <c:pt idx="1674">
                  <c:v>42557</c:v>
                </c:pt>
                <c:pt idx="1675">
                  <c:v>42558</c:v>
                </c:pt>
                <c:pt idx="1676">
                  <c:v>42559</c:v>
                </c:pt>
                <c:pt idx="1677">
                  <c:v>42562</c:v>
                </c:pt>
                <c:pt idx="1678">
                  <c:v>42563</c:v>
                </c:pt>
                <c:pt idx="1679">
                  <c:v>42564</c:v>
                </c:pt>
                <c:pt idx="1680">
                  <c:v>42565</c:v>
                </c:pt>
                <c:pt idx="1681">
                  <c:v>42566</c:v>
                </c:pt>
                <c:pt idx="1682">
                  <c:v>42569</c:v>
                </c:pt>
                <c:pt idx="1683">
                  <c:v>42570</c:v>
                </c:pt>
                <c:pt idx="1684">
                  <c:v>42571</c:v>
                </c:pt>
                <c:pt idx="1685">
                  <c:v>42572</c:v>
                </c:pt>
                <c:pt idx="1686">
                  <c:v>42573</c:v>
                </c:pt>
                <c:pt idx="1687">
                  <c:v>42576</c:v>
                </c:pt>
                <c:pt idx="1688">
                  <c:v>42577</c:v>
                </c:pt>
                <c:pt idx="1689">
                  <c:v>42578</c:v>
                </c:pt>
                <c:pt idx="1690">
                  <c:v>42579</c:v>
                </c:pt>
                <c:pt idx="1691">
                  <c:v>42580</c:v>
                </c:pt>
                <c:pt idx="1692">
                  <c:v>42583</c:v>
                </c:pt>
                <c:pt idx="1693">
                  <c:v>42584</c:v>
                </c:pt>
                <c:pt idx="1694">
                  <c:v>42585</c:v>
                </c:pt>
                <c:pt idx="1695">
                  <c:v>42586</c:v>
                </c:pt>
                <c:pt idx="1696">
                  <c:v>42587</c:v>
                </c:pt>
                <c:pt idx="1697">
                  <c:v>42590</c:v>
                </c:pt>
                <c:pt idx="1698">
                  <c:v>42591</c:v>
                </c:pt>
                <c:pt idx="1699">
                  <c:v>42592</c:v>
                </c:pt>
                <c:pt idx="1700">
                  <c:v>42593</c:v>
                </c:pt>
                <c:pt idx="1701">
                  <c:v>42594</c:v>
                </c:pt>
                <c:pt idx="1702">
                  <c:v>42597</c:v>
                </c:pt>
                <c:pt idx="1703">
                  <c:v>42598</c:v>
                </c:pt>
                <c:pt idx="1704">
                  <c:v>42599</c:v>
                </c:pt>
                <c:pt idx="1705">
                  <c:v>42600</c:v>
                </c:pt>
                <c:pt idx="1706">
                  <c:v>42601</c:v>
                </c:pt>
                <c:pt idx="1707">
                  <c:v>42604</c:v>
                </c:pt>
                <c:pt idx="1708">
                  <c:v>42605</c:v>
                </c:pt>
                <c:pt idx="1709">
                  <c:v>42606</c:v>
                </c:pt>
                <c:pt idx="1710">
                  <c:v>42607</c:v>
                </c:pt>
                <c:pt idx="1711">
                  <c:v>42608</c:v>
                </c:pt>
                <c:pt idx="1712">
                  <c:v>42611</c:v>
                </c:pt>
                <c:pt idx="1713">
                  <c:v>42612</c:v>
                </c:pt>
                <c:pt idx="1714">
                  <c:v>42613</c:v>
                </c:pt>
                <c:pt idx="1715">
                  <c:v>42614</c:v>
                </c:pt>
                <c:pt idx="1716">
                  <c:v>42615</c:v>
                </c:pt>
                <c:pt idx="1717">
                  <c:v>42618</c:v>
                </c:pt>
                <c:pt idx="1718">
                  <c:v>42619</c:v>
                </c:pt>
                <c:pt idx="1719">
                  <c:v>42620</c:v>
                </c:pt>
                <c:pt idx="1720">
                  <c:v>42621</c:v>
                </c:pt>
                <c:pt idx="1721">
                  <c:v>42622</c:v>
                </c:pt>
                <c:pt idx="1722">
                  <c:v>42625</c:v>
                </c:pt>
                <c:pt idx="1723">
                  <c:v>42626</c:v>
                </c:pt>
                <c:pt idx="1724">
                  <c:v>42627</c:v>
                </c:pt>
                <c:pt idx="1725">
                  <c:v>42628</c:v>
                </c:pt>
                <c:pt idx="1726">
                  <c:v>42629</c:v>
                </c:pt>
                <c:pt idx="1727">
                  <c:v>42632</c:v>
                </c:pt>
                <c:pt idx="1728">
                  <c:v>42633</c:v>
                </c:pt>
                <c:pt idx="1729">
                  <c:v>42634</c:v>
                </c:pt>
                <c:pt idx="1730">
                  <c:v>42635</c:v>
                </c:pt>
                <c:pt idx="1731">
                  <c:v>42636</c:v>
                </c:pt>
                <c:pt idx="1732">
                  <c:v>42639</c:v>
                </c:pt>
                <c:pt idx="1733">
                  <c:v>42640</c:v>
                </c:pt>
                <c:pt idx="1734">
                  <c:v>42641</c:v>
                </c:pt>
                <c:pt idx="1735">
                  <c:v>42642</c:v>
                </c:pt>
                <c:pt idx="1736">
                  <c:v>42643</c:v>
                </c:pt>
                <c:pt idx="1737">
                  <c:v>42646</c:v>
                </c:pt>
                <c:pt idx="1738">
                  <c:v>42647</c:v>
                </c:pt>
                <c:pt idx="1739">
                  <c:v>42648</c:v>
                </c:pt>
                <c:pt idx="1740">
                  <c:v>42649</c:v>
                </c:pt>
                <c:pt idx="1741">
                  <c:v>42650</c:v>
                </c:pt>
                <c:pt idx="1742">
                  <c:v>42653</c:v>
                </c:pt>
                <c:pt idx="1743">
                  <c:v>42654</c:v>
                </c:pt>
                <c:pt idx="1744">
                  <c:v>42655</c:v>
                </c:pt>
                <c:pt idx="1745">
                  <c:v>42656</c:v>
                </c:pt>
                <c:pt idx="1746">
                  <c:v>42657</c:v>
                </c:pt>
                <c:pt idx="1747">
                  <c:v>42660</c:v>
                </c:pt>
                <c:pt idx="1748">
                  <c:v>42661</c:v>
                </c:pt>
                <c:pt idx="1749">
                  <c:v>42662</c:v>
                </c:pt>
                <c:pt idx="1750">
                  <c:v>42663</c:v>
                </c:pt>
                <c:pt idx="1751">
                  <c:v>42664</c:v>
                </c:pt>
                <c:pt idx="1752">
                  <c:v>42667</c:v>
                </c:pt>
                <c:pt idx="1753">
                  <c:v>42668</c:v>
                </c:pt>
                <c:pt idx="1754">
                  <c:v>42669</c:v>
                </c:pt>
                <c:pt idx="1755">
                  <c:v>42670</c:v>
                </c:pt>
                <c:pt idx="1756">
                  <c:v>42671</c:v>
                </c:pt>
                <c:pt idx="1757">
                  <c:v>42674</c:v>
                </c:pt>
                <c:pt idx="1758">
                  <c:v>42675</c:v>
                </c:pt>
                <c:pt idx="1759">
                  <c:v>42676</c:v>
                </c:pt>
                <c:pt idx="1760">
                  <c:v>42677</c:v>
                </c:pt>
                <c:pt idx="1761">
                  <c:v>42678</c:v>
                </c:pt>
                <c:pt idx="1762">
                  <c:v>42681</c:v>
                </c:pt>
                <c:pt idx="1763">
                  <c:v>42682</c:v>
                </c:pt>
                <c:pt idx="1764">
                  <c:v>42683</c:v>
                </c:pt>
                <c:pt idx="1765">
                  <c:v>42684</c:v>
                </c:pt>
                <c:pt idx="1766">
                  <c:v>42685</c:v>
                </c:pt>
                <c:pt idx="1767">
                  <c:v>42688</c:v>
                </c:pt>
                <c:pt idx="1768">
                  <c:v>42689</c:v>
                </c:pt>
                <c:pt idx="1769">
                  <c:v>42690</c:v>
                </c:pt>
                <c:pt idx="1770">
                  <c:v>42691</c:v>
                </c:pt>
                <c:pt idx="1771">
                  <c:v>42692</c:v>
                </c:pt>
                <c:pt idx="1772">
                  <c:v>42695</c:v>
                </c:pt>
                <c:pt idx="1773">
                  <c:v>42696</c:v>
                </c:pt>
                <c:pt idx="1774">
                  <c:v>42697</c:v>
                </c:pt>
                <c:pt idx="1775">
                  <c:v>42698</c:v>
                </c:pt>
                <c:pt idx="1776">
                  <c:v>42699</c:v>
                </c:pt>
                <c:pt idx="1777">
                  <c:v>42702</c:v>
                </c:pt>
                <c:pt idx="1778">
                  <c:v>42703</c:v>
                </c:pt>
                <c:pt idx="1779">
                  <c:v>42704</c:v>
                </c:pt>
                <c:pt idx="1780">
                  <c:v>42705</c:v>
                </c:pt>
                <c:pt idx="1781">
                  <c:v>42706</c:v>
                </c:pt>
                <c:pt idx="1782">
                  <c:v>42709</c:v>
                </c:pt>
                <c:pt idx="1783">
                  <c:v>42710</c:v>
                </c:pt>
                <c:pt idx="1784">
                  <c:v>42711</c:v>
                </c:pt>
                <c:pt idx="1785">
                  <c:v>42712</c:v>
                </c:pt>
                <c:pt idx="1786">
                  <c:v>42713</c:v>
                </c:pt>
                <c:pt idx="1787">
                  <c:v>42716</c:v>
                </c:pt>
                <c:pt idx="1788">
                  <c:v>42717</c:v>
                </c:pt>
                <c:pt idx="1789">
                  <c:v>42718</c:v>
                </c:pt>
                <c:pt idx="1790">
                  <c:v>42719</c:v>
                </c:pt>
                <c:pt idx="1791">
                  <c:v>42720</c:v>
                </c:pt>
                <c:pt idx="1792">
                  <c:v>42723</c:v>
                </c:pt>
                <c:pt idx="1793">
                  <c:v>42724</c:v>
                </c:pt>
                <c:pt idx="1794">
                  <c:v>42725</c:v>
                </c:pt>
                <c:pt idx="1795">
                  <c:v>42726</c:v>
                </c:pt>
                <c:pt idx="1796">
                  <c:v>42727</c:v>
                </c:pt>
                <c:pt idx="1797">
                  <c:v>42730</c:v>
                </c:pt>
                <c:pt idx="1798">
                  <c:v>42731</c:v>
                </c:pt>
                <c:pt idx="1799">
                  <c:v>42732</c:v>
                </c:pt>
                <c:pt idx="1800">
                  <c:v>42733</c:v>
                </c:pt>
                <c:pt idx="1801">
                  <c:v>42734</c:v>
                </c:pt>
                <c:pt idx="1802">
                  <c:v>42737</c:v>
                </c:pt>
                <c:pt idx="1803">
                  <c:v>42738</c:v>
                </c:pt>
                <c:pt idx="1804">
                  <c:v>42739</c:v>
                </c:pt>
                <c:pt idx="1805">
                  <c:v>42740</c:v>
                </c:pt>
                <c:pt idx="1806">
                  <c:v>42741</c:v>
                </c:pt>
                <c:pt idx="1807">
                  <c:v>42744</c:v>
                </c:pt>
                <c:pt idx="1808">
                  <c:v>42745</c:v>
                </c:pt>
                <c:pt idx="1809">
                  <c:v>42746</c:v>
                </c:pt>
                <c:pt idx="1810">
                  <c:v>42747</c:v>
                </c:pt>
                <c:pt idx="1811">
                  <c:v>42748</c:v>
                </c:pt>
                <c:pt idx="1812">
                  <c:v>42751</c:v>
                </c:pt>
                <c:pt idx="1813">
                  <c:v>42752</c:v>
                </c:pt>
                <c:pt idx="1814">
                  <c:v>42753</c:v>
                </c:pt>
                <c:pt idx="1815">
                  <c:v>42754</c:v>
                </c:pt>
                <c:pt idx="1816">
                  <c:v>42755</c:v>
                </c:pt>
                <c:pt idx="1817">
                  <c:v>42758</c:v>
                </c:pt>
                <c:pt idx="1818">
                  <c:v>42759</c:v>
                </c:pt>
                <c:pt idx="1819">
                  <c:v>42760</c:v>
                </c:pt>
                <c:pt idx="1820">
                  <c:v>42761</c:v>
                </c:pt>
                <c:pt idx="1821">
                  <c:v>42762</c:v>
                </c:pt>
                <c:pt idx="1822">
                  <c:v>42765</c:v>
                </c:pt>
                <c:pt idx="1823">
                  <c:v>42766</c:v>
                </c:pt>
                <c:pt idx="1824">
                  <c:v>42767</c:v>
                </c:pt>
                <c:pt idx="1825">
                  <c:v>42768</c:v>
                </c:pt>
                <c:pt idx="1826">
                  <c:v>42769</c:v>
                </c:pt>
                <c:pt idx="1827">
                  <c:v>42772</c:v>
                </c:pt>
                <c:pt idx="1828">
                  <c:v>42773</c:v>
                </c:pt>
                <c:pt idx="1829">
                  <c:v>42774</c:v>
                </c:pt>
                <c:pt idx="1830">
                  <c:v>42775</c:v>
                </c:pt>
                <c:pt idx="1831">
                  <c:v>42776</c:v>
                </c:pt>
                <c:pt idx="1832">
                  <c:v>42779</c:v>
                </c:pt>
                <c:pt idx="1833">
                  <c:v>42780</c:v>
                </c:pt>
                <c:pt idx="1834">
                  <c:v>42781</c:v>
                </c:pt>
                <c:pt idx="1835">
                  <c:v>42782</c:v>
                </c:pt>
                <c:pt idx="1836">
                  <c:v>42783</c:v>
                </c:pt>
                <c:pt idx="1837">
                  <c:v>42786</c:v>
                </c:pt>
                <c:pt idx="1838">
                  <c:v>42787</c:v>
                </c:pt>
                <c:pt idx="1839">
                  <c:v>42788</c:v>
                </c:pt>
                <c:pt idx="1840">
                  <c:v>42789</c:v>
                </c:pt>
                <c:pt idx="1841">
                  <c:v>42790</c:v>
                </c:pt>
                <c:pt idx="1842">
                  <c:v>42793</c:v>
                </c:pt>
                <c:pt idx="1843">
                  <c:v>42794</c:v>
                </c:pt>
                <c:pt idx="1844">
                  <c:v>42795</c:v>
                </c:pt>
                <c:pt idx="1845">
                  <c:v>42796</c:v>
                </c:pt>
                <c:pt idx="1846">
                  <c:v>42797</c:v>
                </c:pt>
                <c:pt idx="1847">
                  <c:v>42800</c:v>
                </c:pt>
                <c:pt idx="1848">
                  <c:v>42801</c:v>
                </c:pt>
                <c:pt idx="1849">
                  <c:v>42802</c:v>
                </c:pt>
                <c:pt idx="1850">
                  <c:v>42803</c:v>
                </c:pt>
                <c:pt idx="1851">
                  <c:v>42804</c:v>
                </c:pt>
                <c:pt idx="1852">
                  <c:v>42807</c:v>
                </c:pt>
                <c:pt idx="1853">
                  <c:v>42808</c:v>
                </c:pt>
                <c:pt idx="1854">
                  <c:v>42809</c:v>
                </c:pt>
                <c:pt idx="1855">
                  <c:v>42810</c:v>
                </c:pt>
                <c:pt idx="1856">
                  <c:v>42811</c:v>
                </c:pt>
                <c:pt idx="1857">
                  <c:v>42814</c:v>
                </c:pt>
                <c:pt idx="1858">
                  <c:v>42815</c:v>
                </c:pt>
                <c:pt idx="1859">
                  <c:v>42816</c:v>
                </c:pt>
                <c:pt idx="1860">
                  <c:v>42817</c:v>
                </c:pt>
                <c:pt idx="1861">
                  <c:v>42818</c:v>
                </c:pt>
                <c:pt idx="1862">
                  <c:v>42821</c:v>
                </c:pt>
                <c:pt idx="1863">
                  <c:v>42822</c:v>
                </c:pt>
                <c:pt idx="1864">
                  <c:v>42823</c:v>
                </c:pt>
                <c:pt idx="1865">
                  <c:v>42824</c:v>
                </c:pt>
                <c:pt idx="1866">
                  <c:v>42825</c:v>
                </c:pt>
                <c:pt idx="1867">
                  <c:v>42828</c:v>
                </c:pt>
                <c:pt idx="1868">
                  <c:v>42829</c:v>
                </c:pt>
                <c:pt idx="1869">
                  <c:v>42830</c:v>
                </c:pt>
                <c:pt idx="1870">
                  <c:v>42831</c:v>
                </c:pt>
                <c:pt idx="1871">
                  <c:v>42832</c:v>
                </c:pt>
                <c:pt idx="1872">
                  <c:v>42835</c:v>
                </c:pt>
                <c:pt idx="1873">
                  <c:v>42836</c:v>
                </c:pt>
                <c:pt idx="1874">
                  <c:v>42837</c:v>
                </c:pt>
                <c:pt idx="1875">
                  <c:v>42838</c:v>
                </c:pt>
                <c:pt idx="1876">
                  <c:v>42839</c:v>
                </c:pt>
                <c:pt idx="1877">
                  <c:v>42842</c:v>
                </c:pt>
                <c:pt idx="1878">
                  <c:v>42843</c:v>
                </c:pt>
                <c:pt idx="1879">
                  <c:v>42844</c:v>
                </c:pt>
                <c:pt idx="1880">
                  <c:v>42845</c:v>
                </c:pt>
                <c:pt idx="1881">
                  <c:v>42846</c:v>
                </c:pt>
                <c:pt idx="1882">
                  <c:v>42849</c:v>
                </c:pt>
                <c:pt idx="1883">
                  <c:v>42850</c:v>
                </c:pt>
                <c:pt idx="1884">
                  <c:v>42851</c:v>
                </c:pt>
                <c:pt idx="1885">
                  <c:v>42852</c:v>
                </c:pt>
                <c:pt idx="1886">
                  <c:v>42853</c:v>
                </c:pt>
                <c:pt idx="1887">
                  <c:v>42856</c:v>
                </c:pt>
                <c:pt idx="1888">
                  <c:v>42857</c:v>
                </c:pt>
                <c:pt idx="1889">
                  <c:v>42858</c:v>
                </c:pt>
                <c:pt idx="1890">
                  <c:v>42859</c:v>
                </c:pt>
                <c:pt idx="1891">
                  <c:v>42860</c:v>
                </c:pt>
                <c:pt idx="1892">
                  <c:v>42863</c:v>
                </c:pt>
                <c:pt idx="1893">
                  <c:v>42864</c:v>
                </c:pt>
                <c:pt idx="1894">
                  <c:v>42865</c:v>
                </c:pt>
                <c:pt idx="1895">
                  <c:v>42866</c:v>
                </c:pt>
                <c:pt idx="1896">
                  <c:v>42867</c:v>
                </c:pt>
                <c:pt idx="1897">
                  <c:v>42870</c:v>
                </c:pt>
                <c:pt idx="1898">
                  <c:v>42871</c:v>
                </c:pt>
                <c:pt idx="1899">
                  <c:v>42872</c:v>
                </c:pt>
                <c:pt idx="1900">
                  <c:v>42873</c:v>
                </c:pt>
                <c:pt idx="1901">
                  <c:v>42874</c:v>
                </c:pt>
                <c:pt idx="1902">
                  <c:v>42877</c:v>
                </c:pt>
                <c:pt idx="1903">
                  <c:v>42878</c:v>
                </c:pt>
                <c:pt idx="1904">
                  <c:v>42879</c:v>
                </c:pt>
                <c:pt idx="1905">
                  <c:v>42880</c:v>
                </c:pt>
                <c:pt idx="1906">
                  <c:v>42881</c:v>
                </c:pt>
                <c:pt idx="1907">
                  <c:v>42884</c:v>
                </c:pt>
                <c:pt idx="1908">
                  <c:v>42885</c:v>
                </c:pt>
                <c:pt idx="1909">
                  <c:v>42886</c:v>
                </c:pt>
                <c:pt idx="1910">
                  <c:v>42887</c:v>
                </c:pt>
                <c:pt idx="1911">
                  <c:v>42888</c:v>
                </c:pt>
                <c:pt idx="1912">
                  <c:v>42891</c:v>
                </c:pt>
                <c:pt idx="1913">
                  <c:v>42892</c:v>
                </c:pt>
                <c:pt idx="1914">
                  <c:v>42893</c:v>
                </c:pt>
                <c:pt idx="1915">
                  <c:v>42894</c:v>
                </c:pt>
                <c:pt idx="1916">
                  <c:v>42895</c:v>
                </c:pt>
                <c:pt idx="1917">
                  <c:v>42898</c:v>
                </c:pt>
                <c:pt idx="1918">
                  <c:v>42899</c:v>
                </c:pt>
                <c:pt idx="1919">
                  <c:v>42900</c:v>
                </c:pt>
                <c:pt idx="1920">
                  <c:v>42901</c:v>
                </c:pt>
                <c:pt idx="1921">
                  <c:v>42902</c:v>
                </c:pt>
                <c:pt idx="1922">
                  <c:v>42905</c:v>
                </c:pt>
                <c:pt idx="1923">
                  <c:v>42906</c:v>
                </c:pt>
                <c:pt idx="1924">
                  <c:v>42907</c:v>
                </c:pt>
                <c:pt idx="1925">
                  <c:v>42908</c:v>
                </c:pt>
                <c:pt idx="1926">
                  <c:v>42909</c:v>
                </c:pt>
                <c:pt idx="1927">
                  <c:v>42912</c:v>
                </c:pt>
                <c:pt idx="1928">
                  <c:v>42913</c:v>
                </c:pt>
                <c:pt idx="1929">
                  <c:v>42914</c:v>
                </c:pt>
                <c:pt idx="1930">
                  <c:v>42915</c:v>
                </c:pt>
                <c:pt idx="1931">
                  <c:v>42916</c:v>
                </c:pt>
                <c:pt idx="1932">
                  <c:v>42919</c:v>
                </c:pt>
                <c:pt idx="1933">
                  <c:v>42920</c:v>
                </c:pt>
                <c:pt idx="1934">
                  <c:v>42921</c:v>
                </c:pt>
                <c:pt idx="1935">
                  <c:v>42922</c:v>
                </c:pt>
                <c:pt idx="1936">
                  <c:v>42923</c:v>
                </c:pt>
                <c:pt idx="1937">
                  <c:v>42926</c:v>
                </c:pt>
                <c:pt idx="1938">
                  <c:v>42927</c:v>
                </c:pt>
                <c:pt idx="1939">
                  <c:v>42928</c:v>
                </c:pt>
                <c:pt idx="1940">
                  <c:v>42929</c:v>
                </c:pt>
                <c:pt idx="1941">
                  <c:v>42930</c:v>
                </c:pt>
                <c:pt idx="1942">
                  <c:v>42933</c:v>
                </c:pt>
                <c:pt idx="1943">
                  <c:v>42934</c:v>
                </c:pt>
                <c:pt idx="1944">
                  <c:v>42935</c:v>
                </c:pt>
                <c:pt idx="1945">
                  <c:v>42936</c:v>
                </c:pt>
                <c:pt idx="1946">
                  <c:v>42937</c:v>
                </c:pt>
                <c:pt idx="1947">
                  <c:v>42940</c:v>
                </c:pt>
                <c:pt idx="1948">
                  <c:v>42941</c:v>
                </c:pt>
                <c:pt idx="1949">
                  <c:v>42942</c:v>
                </c:pt>
                <c:pt idx="1950">
                  <c:v>42943</c:v>
                </c:pt>
                <c:pt idx="1951">
                  <c:v>42944</c:v>
                </c:pt>
                <c:pt idx="1952">
                  <c:v>42947</c:v>
                </c:pt>
                <c:pt idx="1953">
                  <c:v>42948</c:v>
                </c:pt>
                <c:pt idx="1954">
                  <c:v>42949</c:v>
                </c:pt>
                <c:pt idx="1955">
                  <c:v>42950</c:v>
                </c:pt>
                <c:pt idx="1956">
                  <c:v>42951</c:v>
                </c:pt>
                <c:pt idx="1957">
                  <c:v>42954</c:v>
                </c:pt>
                <c:pt idx="1958">
                  <c:v>42955</c:v>
                </c:pt>
                <c:pt idx="1959">
                  <c:v>42956</c:v>
                </c:pt>
                <c:pt idx="1960">
                  <c:v>42957</c:v>
                </c:pt>
                <c:pt idx="1961">
                  <c:v>42958</c:v>
                </c:pt>
                <c:pt idx="1962">
                  <c:v>42961</c:v>
                </c:pt>
                <c:pt idx="1963">
                  <c:v>42962</c:v>
                </c:pt>
                <c:pt idx="1964">
                  <c:v>42963</c:v>
                </c:pt>
                <c:pt idx="1965">
                  <c:v>42964</c:v>
                </c:pt>
                <c:pt idx="1966">
                  <c:v>42965</c:v>
                </c:pt>
                <c:pt idx="1967">
                  <c:v>42968</c:v>
                </c:pt>
                <c:pt idx="1968">
                  <c:v>42969</c:v>
                </c:pt>
                <c:pt idx="1969">
                  <c:v>42970</c:v>
                </c:pt>
                <c:pt idx="1970">
                  <c:v>42971</c:v>
                </c:pt>
                <c:pt idx="1971">
                  <c:v>42972</c:v>
                </c:pt>
                <c:pt idx="1972">
                  <c:v>42975</c:v>
                </c:pt>
                <c:pt idx="1973">
                  <c:v>42976</c:v>
                </c:pt>
                <c:pt idx="1974">
                  <c:v>42977</c:v>
                </c:pt>
                <c:pt idx="1975">
                  <c:v>42978</c:v>
                </c:pt>
                <c:pt idx="1976">
                  <c:v>42979</c:v>
                </c:pt>
                <c:pt idx="1977">
                  <c:v>42982</c:v>
                </c:pt>
                <c:pt idx="1978">
                  <c:v>42983</c:v>
                </c:pt>
                <c:pt idx="1979">
                  <c:v>42984</c:v>
                </c:pt>
                <c:pt idx="1980">
                  <c:v>42985</c:v>
                </c:pt>
                <c:pt idx="1981">
                  <c:v>42986</c:v>
                </c:pt>
                <c:pt idx="1982">
                  <c:v>42989</c:v>
                </c:pt>
                <c:pt idx="1983">
                  <c:v>42990</c:v>
                </c:pt>
                <c:pt idx="1984">
                  <c:v>42991</c:v>
                </c:pt>
                <c:pt idx="1985">
                  <c:v>42992</c:v>
                </c:pt>
                <c:pt idx="1986">
                  <c:v>42993</c:v>
                </c:pt>
                <c:pt idx="1987">
                  <c:v>42996</c:v>
                </c:pt>
                <c:pt idx="1988">
                  <c:v>42997</c:v>
                </c:pt>
                <c:pt idx="1989">
                  <c:v>42998</c:v>
                </c:pt>
                <c:pt idx="1990">
                  <c:v>42999</c:v>
                </c:pt>
                <c:pt idx="1991">
                  <c:v>43000</c:v>
                </c:pt>
                <c:pt idx="1992">
                  <c:v>43003</c:v>
                </c:pt>
                <c:pt idx="1993">
                  <c:v>43004</c:v>
                </c:pt>
                <c:pt idx="1994">
                  <c:v>43005</c:v>
                </c:pt>
                <c:pt idx="1995">
                  <c:v>43006</c:v>
                </c:pt>
                <c:pt idx="1996">
                  <c:v>43007</c:v>
                </c:pt>
                <c:pt idx="1997">
                  <c:v>43010</c:v>
                </c:pt>
                <c:pt idx="1998">
                  <c:v>43011</c:v>
                </c:pt>
                <c:pt idx="1999">
                  <c:v>43012</c:v>
                </c:pt>
                <c:pt idx="2000">
                  <c:v>43013</c:v>
                </c:pt>
                <c:pt idx="2001">
                  <c:v>43014</c:v>
                </c:pt>
                <c:pt idx="2002">
                  <c:v>43017</c:v>
                </c:pt>
                <c:pt idx="2003">
                  <c:v>43018</c:v>
                </c:pt>
                <c:pt idx="2004">
                  <c:v>43019</c:v>
                </c:pt>
                <c:pt idx="2005">
                  <c:v>43020</c:v>
                </c:pt>
                <c:pt idx="2006">
                  <c:v>43021</c:v>
                </c:pt>
                <c:pt idx="2007">
                  <c:v>43024</c:v>
                </c:pt>
                <c:pt idx="2008">
                  <c:v>43025</c:v>
                </c:pt>
                <c:pt idx="2009">
                  <c:v>43026</c:v>
                </c:pt>
                <c:pt idx="2010">
                  <c:v>43027</c:v>
                </c:pt>
                <c:pt idx="2011">
                  <c:v>43028</c:v>
                </c:pt>
                <c:pt idx="2012">
                  <c:v>43031</c:v>
                </c:pt>
                <c:pt idx="2013">
                  <c:v>43032</c:v>
                </c:pt>
                <c:pt idx="2014">
                  <c:v>43033</c:v>
                </c:pt>
                <c:pt idx="2015">
                  <c:v>43034</c:v>
                </c:pt>
                <c:pt idx="2016">
                  <c:v>43035</c:v>
                </c:pt>
                <c:pt idx="2017">
                  <c:v>43038</c:v>
                </c:pt>
                <c:pt idx="2018">
                  <c:v>43039</c:v>
                </c:pt>
                <c:pt idx="2019">
                  <c:v>43040</c:v>
                </c:pt>
                <c:pt idx="2020">
                  <c:v>43041</c:v>
                </c:pt>
                <c:pt idx="2021">
                  <c:v>43042</c:v>
                </c:pt>
                <c:pt idx="2022">
                  <c:v>43045</c:v>
                </c:pt>
                <c:pt idx="2023">
                  <c:v>43046</c:v>
                </c:pt>
                <c:pt idx="2024">
                  <c:v>43047</c:v>
                </c:pt>
                <c:pt idx="2025">
                  <c:v>43048</c:v>
                </c:pt>
                <c:pt idx="2026">
                  <c:v>43049</c:v>
                </c:pt>
                <c:pt idx="2027">
                  <c:v>43052</c:v>
                </c:pt>
                <c:pt idx="2028">
                  <c:v>43053</c:v>
                </c:pt>
                <c:pt idx="2029">
                  <c:v>43054</c:v>
                </c:pt>
                <c:pt idx="2030">
                  <c:v>43055</c:v>
                </c:pt>
                <c:pt idx="2031">
                  <c:v>43056</c:v>
                </c:pt>
                <c:pt idx="2032">
                  <c:v>43059</c:v>
                </c:pt>
                <c:pt idx="2033">
                  <c:v>43060</c:v>
                </c:pt>
                <c:pt idx="2034">
                  <c:v>43061</c:v>
                </c:pt>
                <c:pt idx="2035">
                  <c:v>43062</c:v>
                </c:pt>
                <c:pt idx="2036">
                  <c:v>43063</c:v>
                </c:pt>
                <c:pt idx="2037">
                  <c:v>43066</c:v>
                </c:pt>
                <c:pt idx="2038">
                  <c:v>43067</c:v>
                </c:pt>
                <c:pt idx="2039">
                  <c:v>43068</c:v>
                </c:pt>
                <c:pt idx="2040">
                  <c:v>43069</c:v>
                </c:pt>
                <c:pt idx="2041">
                  <c:v>43070</c:v>
                </c:pt>
                <c:pt idx="2042">
                  <c:v>43073</c:v>
                </c:pt>
                <c:pt idx="2043">
                  <c:v>43074</c:v>
                </c:pt>
                <c:pt idx="2044">
                  <c:v>43075</c:v>
                </c:pt>
                <c:pt idx="2045">
                  <c:v>43076</c:v>
                </c:pt>
                <c:pt idx="2046">
                  <c:v>43077</c:v>
                </c:pt>
                <c:pt idx="2047">
                  <c:v>43080</c:v>
                </c:pt>
                <c:pt idx="2048">
                  <c:v>43081</c:v>
                </c:pt>
                <c:pt idx="2049">
                  <c:v>43082</c:v>
                </c:pt>
                <c:pt idx="2050">
                  <c:v>43083</c:v>
                </c:pt>
                <c:pt idx="2051">
                  <c:v>43084</c:v>
                </c:pt>
                <c:pt idx="2052">
                  <c:v>43087</c:v>
                </c:pt>
                <c:pt idx="2053">
                  <c:v>43088</c:v>
                </c:pt>
                <c:pt idx="2054">
                  <c:v>43089</c:v>
                </c:pt>
                <c:pt idx="2055">
                  <c:v>43090</c:v>
                </c:pt>
                <c:pt idx="2056">
                  <c:v>43091</c:v>
                </c:pt>
                <c:pt idx="2057">
                  <c:v>43094</c:v>
                </c:pt>
                <c:pt idx="2058">
                  <c:v>43095</c:v>
                </c:pt>
                <c:pt idx="2059">
                  <c:v>43096</c:v>
                </c:pt>
                <c:pt idx="2060">
                  <c:v>43097</c:v>
                </c:pt>
                <c:pt idx="2061">
                  <c:v>43098</c:v>
                </c:pt>
                <c:pt idx="2062">
                  <c:v>43101</c:v>
                </c:pt>
                <c:pt idx="2063">
                  <c:v>43102</c:v>
                </c:pt>
                <c:pt idx="2064">
                  <c:v>43103</c:v>
                </c:pt>
                <c:pt idx="2065">
                  <c:v>43104</c:v>
                </c:pt>
                <c:pt idx="2066">
                  <c:v>43105</c:v>
                </c:pt>
                <c:pt idx="2067">
                  <c:v>43108</c:v>
                </c:pt>
                <c:pt idx="2068">
                  <c:v>43109</c:v>
                </c:pt>
                <c:pt idx="2069">
                  <c:v>43110</c:v>
                </c:pt>
                <c:pt idx="2070">
                  <c:v>43111</c:v>
                </c:pt>
                <c:pt idx="2071">
                  <c:v>43112</c:v>
                </c:pt>
                <c:pt idx="2072">
                  <c:v>43115</c:v>
                </c:pt>
                <c:pt idx="2073">
                  <c:v>43116</c:v>
                </c:pt>
                <c:pt idx="2074">
                  <c:v>43117</c:v>
                </c:pt>
                <c:pt idx="2075">
                  <c:v>43118</c:v>
                </c:pt>
                <c:pt idx="2076">
                  <c:v>43119</c:v>
                </c:pt>
                <c:pt idx="2077">
                  <c:v>43122</c:v>
                </c:pt>
                <c:pt idx="2078">
                  <c:v>43123</c:v>
                </c:pt>
                <c:pt idx="2079">
                  <c:v>43124</c:v>
                </c:pt>
                <c:pt idx="2080">
                  <c:v>43125</c:v>
                </c:pt>
                <c:pt idx="2081">
                  <c:v>43126</c:v>
                </c:pt>
                <c:pt idx="2082">
                  <c:v>43129</c:v>
                </c:pt>
                <c:pt idx="2083">
                  <c:v>43130</c:v>
                </c:pt>
                <c:pt idx="2084">
                  <c:v>43131</c:v>
                </c:pt>
                <c:pt idx="2085">
                  <c:v>43132</c:v>
                </c:pt>
                <c:pt idx="2086">
                  <c:v>43133</c:v>
                </c:pt>
                <c:pt idx="2087">
                  <c:v>43136</c:v>
                </c:pt>
                <c:pt idx="2088">
                  <c:v>43137</c:v>
                </c:pt>
                <c:pt idx="2089">
                  <c:v>43138</c:v>
                </c:pt>
                <c:pt idx="2090">
                  <c:v>43139</c:v>
                </c:pt>
                <c:pt idx="2091">
                  <c:v>43140</c:v>
                </c:pt>
                <c:pt idx="2092">
                  <c:v>43143</c:v>
                </c:pt>
                <c:pt idx="2093">
                  <c:v>43144</c:v>
                </c:pt>
                <c:pt idx="2094">
                  <c:v>43145</c:v>
                </c:pt>
                <c:pt idx="2095">
                  <c:v>43146</c:v>
                </c:pt>
                <c:pt idx="2096">
                  <c:v>43147</c:v>
                </c:pt>
                <c:pt idx="2097">
                  <c:v>43150</c:v>
                </c:pt>
                <c:pt idx="2098">
                  <c:v>43151</c:v>
                </c:pt>
                <c:pt idx="2099">
                  <c:v>43152</c:v>
                </c:pt>
                <c:pt idx="2100">
                  <c:v>43153</c:v>
                </c:pt>
                <c:pt idx="2101">
                  <c:v>43154</c:v>
                </c:pt>
                <c:pt idx="2102">
                  <c:v>43157</c:v>
                </c:pt>
                <c:pt idx="2103">
                  <c:v>43158</c:v>
                </c:pt>
                <c:pt idx="2104">
                  <c:v>43159</c:v>
                </c:pt>
                <c:pt idx="2105">
                  <c:v>43160</c:v>
                </c:pt>
                <c:pt idx="2106">
                  <c:v>43161</c:v>
                </c:pt>
                <c:pt idx="2107">
                  <c:v>43164</c:v>
                </c:pt>
                <c:pt idx="2108">
                  <c:v>43165</c:v>
                </c:pt>
                <c:pt idx="2109">
                  <c:v>43166</c:v>
                </c:pt>
                <c:pt idx="2110">
                  <c:v>43167</c:v>
                </c:pt>
                <c:pt idx="2111">
                  <c:v>43168</c:v>
                </c:pt>
                <c:pt idx="2112">
                  <c:v>43171</c:v>
                </c:pt>
                <c:pt idx="2113">
                  <c:v>43172</c:v>
                </c:pt>
                <c:pt idx="2114">
                  <c:v>43173</c:v>
                </c:pt>
                <c:pt idx="2115">
                  <c:v>43174</c:v>
                </c:pt>
                <c:pt idx="2116">
                  <c:v>43175</c:v>
                </c:pt>
                <c:pt idx="2117">
                  <c:v>43178</c:v>
                </c:pt>
                <c:pt idx="2118">
                  <c:v>43179</c:v>
                </c:pt>
                <c:pt idx="2119">
                  <c:v>43180</c:v>
                </c:pt>
                <c:pt idx="2120">
                  <c:v>43181</c:v>
                </c:pt>
                <c:pt idx="2121">
                  <c:v>43182</c:v>
                </c:pt>
                <c:pt idx="2122">
                  <c:v>43185</c:v>
                </c:pt>
                <c:pt idx="2123">
                  <c:v>43186</c:v>
                </c:pt>
                <c:pt idx="2124">
                  <c:v>43187</c:v>
                </c:pt>
                <c:pt idx="2125">
                  <c:v>43188</c:v>
                </c:pt>
                <c:pt idx="2126">
                  <c:v>43189</c:v>
                </c:pt>
                <c:pt idx="2127">
                  <c:v>43192</c:v>
                </c:pt>
                <c:pt idx="2128">
                  <c:v>43193</c:v>
                </c:pt>
                <c:pt idx="2129">
                  <c:v>43194</c:v>
                </c:pt>
                <c:pt idx="2130">
                  <c:v>43195</c:v>
                </c:pt>
                <c:pt idx="2131">
                  <c:v>43196</c:v>
                </c:pt>
                <c:pt idx="2132">
                  <c:v>43199</c:v>
                </c:pt>
                <c:pt idx="2133">
                  <c:v>43200</c:v>
                </c:pt>
                <c:pt idx="2134">
                  <c:v>43201</c:v>
                </c:pt>
                <c:pt idx="2135">
                  <c:v>43202</c:v>
                </c:pt>
                <c:pt idx="2136">
                  <c:v>43203</c:v>
                </c:pt>
                <c:pt idx="2137">
                  <c:v>43206</c:v>
                </c:pt>
                <c:pt idx="2138">
                  <c:v>43207</c:v>
                </c:pt>
                <c:pt idx="2139">
                  <c:v>43208</c:v>
                </c:pt>
                <c:pt idx="2140">
                  <c:v>43209</c:v>
                </c:pt>
                <c:pt idx="2141">
                  <c:v>43210</c:v>
                </c:pt>
                <c:pt idx="2142">
                  <c:v>43213</c:v>
                </c:pt>
                <c:pt idx="2143">
                  <c:v>43214</c:v>
                </c:pt>
                <c:pt idx="2144">
                  <c:v>43215</c:v>
                </c:pt>
                <c:pt idx="2145">
                  <c:v>43216</c:v>
                </c:pt>
                <c:pt idx="2146">
                  <c:v>43217</c:v>
                </c:pt>
                <c:pt idx="2147">
                  <c:v>43220</c:v>
                </c:pt>
                <c:pt idx="2148">
                  <c:v>43221</c:v>
                </c:pt>
                <c:pt idx="2149">
                  <c:v>43222</c:v>
                </c:pt>
                <c:pt idx="2150">
                  <c:v>43223</c:v>
                </c:pt>
                <c:pt idx="2151">
                  <c:v>43224</c:v>
                </c:pt>
                <c:pt idx="2152">
                  <c:v>43227</c:v>
                </c:pt>
                <c:pt idx="2153">
                  <c:v>43228</c:v>
                </c:pt>
                <c:pt idx="2154">
                  <c:v>43229</c:v>
                </c:pt>
                <c:pt idx="2155">
                  <c:v>43230</c:v>
                </c:pt>
                <c:pt idx="2156">
                  <c:v>43231</c:v>
                </c:pt>
                <c:pt idx="2157">
                  <c:v>43234</c:v>
                </c:pt>
                <c:pt idx="2158">
                  <c:v>43235</c:v>
                </c:pt>
                <c:pt idx="2159">
                  <c:v>43236</c:v>
                </c:pt>
                <c:pt idx="2160">
                  <c:v>43237</c:v>
                </c:pt>
                <c:pt idx="2161">
                  <c:v>43238</c:v>
                </c:pt>
                <c:pt idx="2162">
                  <c:v>43241</c:v>
                </c:pt>
                <c:pt idx="2163">
                  <c:v>43242</c:v>
                </c:pt>
                <c:pt idx="2164">
                  <c:v>43243</c:v>
                </c:pt>
                <c:pt idx="2165">
                  <c:v>43244</c:v>
                </c:pt>
                <c:pt idx="2166">
                  <c:v>43245</c:v>
                </c:pt>
                <c:pt idx="2167">
                  <c:v>43248</c:v>
                </c:pt>
                <c:pt idx="2168">
                  <c:v>43249</c:v>
                </c:pt>
                <c:pt idx="2169">
                  <c:v>43250</c:v>
                </c:pt>
                <c:pt idx="2170">
                  <c:v>43251</c:v>
                </c:pt>
                <c:pt idx="2171">
                  <c:v>43252</c:v>
                </c:pt>
                <c:pt idx="2172">
                  <c:v>43255</c:v>
                </c:pt>
                <c:pt idx="2173">
                  <c:v>43256</c:v>
                </c:pt>
                <c:pt idx="2174">
                  <c:v>43257</c:v>
                </c:pt>
                <c:pt idx="2175">
                  <c:v>43258</c:v>
                </c:pt>
                <c:pt idx="2176">
                  <c:v>43259</c:v>
                </c:pt>
                <c:pt idx="2177">
                  <c:v>43262</c:v>
                </c:pt>
                <c:pt idx="2178">
                  <c:v>43263</c:v>
                </c:pt>
                <c:pt idx="2179">
                  <c:v>43264</c:v>
                </c:pt>
                <c:pt idx="2180">
                  <c:v>43265</c:v>
                </c:pt>
                <c:pt idx="2181">
                  <c:v>43266</c:v>
                </c:pt>
                <c:pt idx="2182">
                  <c:v>43269</c:v>
                </c:pt>
                <c:pt idx="2183">
                  <c:v>43270</c:v>
                </c:pt>
                <c:pt idx="2184">
                  <c:v>43271</c:v>
                </c:pt>
                <c:pt idx="2185">
                  <c:v>43272</c:v>
                </c:pt>
                <c:pt idx="2186">
                  <c:v>43273</c:v>
                </c:pt>
                <c:pt idx="2187">
                  <c:v>43276</c:v>
                </c:pt>
                <c:pt idx="2188">
                  <c:v>43277</c:v>
                </c:pt>
                <c:pt idx="2189">
                  <c:v>43278</c:v>
                </c:pt>
                <c:pt idx="2190">
                  <c:v>43279</c:v>
                </c:pt>
                <c:pt idx="2191">
                  <c:v>43280</c:v>
                </c:pt>
                <c:pt idx="2192">
                  <c:v>43283</c:v>
                </c:pt>
                <c:pt idx="2193">
                  <c:v>43284</c:v>
                </c:pt>
                <c:pt idx="2194">
                  <c:v>43285</c:v>
                </c:pt>
                <c:pt idx="2195">
                  <c:v>43286</c:v>
                </c:pt>
                <c:pt idx="2196">
                  <c:v>43287</c:v>
                </c:pt>
                <c:pt idx="2197">
                  <c:v>43290</c:v>
                </c:pt>
                <c:pt idx="2198">
                  <c:v>43291</c:v>
                </c:pt>
                <c:pt idx="2199">
                  <c:v>43292</c:v>
                </c:pt>
                <c:pt idx="2200">
                  <c:v>43293</c:v>
                </c:pt>
                <c:pt idx="2201">
                  <c:v>43294</c:v>
                </c:pt>
                <c:pt idx="2202">
                  <c:v>43297</c:v>
                </c:pt>
                <c:pt idx="2203">
                  <c:v>43298</c:v>
                </c:pt>
                <c:pt idx="2204">
                  <c:v>43299</c:v>
                </c:pt>
                <c:pt idx="2205">
                  <c:v>43300</c:v>
                </c:pt>
                <c:pt idx="2206">
                  <c:v>43301</c:v>
                </c:pt>
                <c:pt idx="2207">
                  <c:v>43304</c:v>
                </c:pt>
                <c:pt idx="2208">
                  <c:v>43305</c:v>
                </c:pt>
                <c:pt idx="2209">
                  <c:v>43306</c:v>
                </c:pt>
                <c:pt idx="2210">
                  <c:v>43307</c:v>
                </c:pt>
                <c:pt idx="2211">
                  <c:v>43308</c:v>
                </c:pt>
                <c:pt idx="2212">
                  <c:v>43311</c:v>
                </c:pt>
                <c:pt idx="2213">
                  <c:v>43312</c:v>
                </c:pt>
                <c:pt idx="2214">
                  <c:v>43313</c:v>
                </c:pt>
                <c:pt idx="2215">
                  <c:v>43314</c:v>
                </c:pt>
                <c:pt idx="2216">
                  <c:v>43315</c:v>
                </c:pt>
                <c:pt idx="2217">
                  <c:v>43318</c:v>
                </c:pt>
                <c:pt idx="2218">
                  <c:v>43319</c:v>
                </c:pt>
                <c:pt idx="2219">
                  <c:v>43320</c:v>
                </c:pt>
                <c:pt idx="2220">
                  <c:v>43321</c:v>
                </c:pt>
                <c:pt idx="2221">
                  <c:v>43322</c:v>
                </c:pt>
                <c:pt idx="2222">
                  <c:v>43325</c:v>
                </c:pt>
                <c:pt idx="2223">
                  <c:v>43326</c:v>
                </c:pt>
                <c:pt idx="2224">
                  <c:v>43327</c:v>
                </c:pt>
                <c:pt idx="2225">
                  <c:v>43328</c:v>
                </c:pt>
                <c:pt idx="2226">
                  <c:v>43329</c:v>
                </c:pt>
                <c:pt idx="2227">
                  <c:v>43332</c:v>
                </c:pt>
                <c:pt idx="2228">
                  <c:v>43333</c:v>
                </c:pt>
                <c:pt idx="2229">
                  <c:v>43334</c:v>
                </c:pt>
                <c:pt idx="2230">
                  <c:v>43335</c:v>
                </c:pt>
                <c:pt idx="2231">
                  <c:v>43336</c:v>
                </c:pt>
                <c:pt idx="2232">
                  <c:v>43339</c:v>
                </c:pt>
                <c:pt idx="2233">
                  <c:v>43340</c:v>
                </c:pt>
                <c:pt idx="2234">
                  <c:v>43341</c:v>
                </c:pt>
                <c:pt idx="2235">
                  <c:v>43342</c:v>
                </c:pt>
                <c:pt idx="2236">
                  <c:v>43343</c:v>
                </c:pt>
                <c:pt idx="2237">
                  <c:v>43346</c:v>
                </c:pt>
                <c:pt idx="2238">
                  <c:v>43347</c:v>
                </c:pt>
                <c:pt idx="2239">
                  <c:v>43348</c:v>
                </c:pt>
                <c:pt idx="2240">
                  <c:v>43349</c:v>
                </c:pt>
                <c:pt idx="2241">
                  <c:v>43350</c:v>
                </c:pt>
                <c:pt idx="2242">
                  <c:v>43353</c:v>
                </c:pt>
                <c:pt idx="2243">
                  <c:v>43354</c:v>
                </c:pt>
                <c:pt idx="2244">
                  <c:v>43355</c:v>
                </c:pt>
                <c:pt idx="2245">
                  <c:v>43356</c:v>
                </c:pt>
                <c:pt idx="2246">
                  <c:v>43357</c:v>
                </c:pt>
                <c:pt idx="2247">
                  <c:v>43360</c:v>
                </c:pt>
                <c:pt idx="2248">
                  <c:v>43361</c:v>
                </c:pt>
                <c:pt idx="2249">
                  <c:v>43362</c:v>
                </c:pt>
                <c:pt idx="2250">
                  <c:v>43363</c:v>
                </c:pt>
                <c:pt idx="2251">
                  <c:v>43364</c:v>
                </c:pt>
                <c:pt idx="2252">
                  <c:v>43367</c:v>
                </c:pt>
                <c:pt idx="2253">
                  <c:v>43368</c:v>
                </c:pt>
                <c:pt idx="2254">
                  <c:v>43369</c:v>
                </c:pt>
                <c:pt idx="2255">
                  <c:v>43370</c:v>
                </c:pt>
                <c:pt idx="2256">
                  <c:v>43371</c:v>
                </c:pt>
                <c:pt idx="2257">
                  <c:v>43374</c:v>
                </c:pt>
                <c:pt idx="2258">
                  <c:v>43375</c:v>
                </c:pt>
                <c:pt idx="2259">
                  <c:v>43376</c:v>
                </c:pt>
                <c:pt idx="2260">
                  <c:v>43377</c:v>
                </c:pt>
                <c:pt idx="2261">
                  <c:v>43378</c:v>
                </c:pt>
                <c:pt idx="2262">
                  <c:v>43381</c:v>
                </c:pt>
                <c:pt idx="2263">
                  <c:v>43382</c:v>
                </c:pt>
                <c:pt idx="2264">
                  <c:v>43383</c:v>
                </c:pt>
                <c:pt idx="2265">
                  <c:v>43384</c:v>
                </c:pt>
                <c:pt idx="2266">
                  <c:v>43385</c:v>
                </c:pt>
                <c:pt idx="2267">
                  <c:v>43388</c:v>
                </c:pt>
                <c:pt idx="2268">
                  <c:v>43389</c:v>
                </c:pt>
                <c:pt idx="2269">
                  <c:v>43390</c:v>
                </c:pt>
                <c:pt idx="2270">
                  <c:v>43391</c:v>
                </c:pt>
                <c:pt idx="2271">
                  <c:v>43392</c:v>
                </c:pt>
                <c:pt idx="2272">
                  <c:v>43395</c:v>
                </c:pt>
                <c:pt idx="2273">
                  <c:v>43396</c:v>
                </c:pt>
                <c:pt idx="2274">
                  <c:v>43397</c:v>
                </c:pt>
                <c:pt idx="2275">
                  <c:v>43398</c:v>
                </c:pt>
                <c:pt idx="2276">
                  <c:v>43399</c:v>
                </c:pt>
                <c:pt idx="2277">
                  <c:v>43402</c:v>
                </c:pt>
                <c:pt idx="2278">
                  <c:v>43403</c:v>
                </c:pt>
                <c:pt idx="2279">
                  <c:v>43404</c:v>
                </c:pt>
                <c:pt idx="2280">
                  <c:v>43405</c:v>
                </c:pt>
                <c:pt idx="2281">
                  <c:v>43406</c:v>
                </c:pt>
                <c:pt idx="2282">
                  <c:v>43409</c:v>
                </c:pt>
                <c:pt idx="2283">
                  <c:v>43410</c:v>
                </c:pt>
                <c:pt idx="2284">
                  <c:v>43411</c:v>
                </c:pt>
                <c:pt idx="2285">
                  <c:v>43412</c:v>
                </c:pt>
                <c:pt idx="2286">
                  <c:v>43413</c:v>
                </c:pt>
                <c:pt idx="2287">
                  <c:v>43416</c:v>
                </c:pt>
                <c:pt idx="2288">
                  <c:v>43417</c:v>
                </c:pt>
                <c:pt idx="2289">
                  <c:v>43418</c:v>
                </c:pt>
                <c:pt idx="2290">
                  <c:v>43419</c:v>
                </c:pt>
                <c:pt idx="2291">
                  <c:v>43420</c:v>
                </c:pt>
                <c:pt idx="2292">
                  <c:v>43423</c:v>
                </c:pt>
                <c:pt idx="2293">
                  <c:v>43424</c:v>
                </c:pt>
                <c:pt idx="2294">
                  <c:v>43425</c:v>
                </c:pt>
                <c:pt idx="2295">
                  <c:v>43426</c:v>
                </c:pt>
                <c:pt idx="2296">
                  <c:v>43427</c:v>
                </c:pt>
                <c:pt idx="2297">
                  <c:v>43430</c:v>
                </c:pt>
                <c:pt idx="2298">
                  <c:v>43431</c:v>
                </c:pt>
                <c:pt idx="2299">
                  <c:v>43432</c:v>
                </c:pt>
                <c:pt idx="2300">
                  <c:v>43433</c:v>
                </c:pt>
                <c:pt idx="2301">
                  <c:v>43434</c:v>
                </c:pt>
                <c:pt idx="2302">
                  <c:v>43437</c:v>
                </c:pt>
                <c:pt idx="2303">
                  <c:v>43438</c:v>
                </c:pt>
                <c:pt idx="2304">
                  <c:v>43439</c:v>
                </c:pt>
                <c:pt idx="2305">
                  <c:v>43440</c:v>
                </c:pt>
                <c:pt idx="2306">
                  <c:v>43441</c:v>
                </c:pt>
                <c:pt idx="2307">
                  <c:v>43444</c:v>
                </c:pt>
                <c:pt idx="2308">
                  <c:v>43445</c:v>
                </c:pt>
                <c:pt idx="2309">
                  <c:v>43446</c:v>
                </c:pt>
                <c:pt idx="2310">
                  <c:v>43447</c:v>
                </c:pt>
                <c:pt idx="2311">
                  <c:v>43448</c:v>
                </c:pt>
                <c:pt idx="2312">
                  <c:v>43451</c:v>
                </c:pt>
                <c:pt idx="2313">
                  <c:v>43452</c:v>
                </c:pt>
                <c:pt idx="2314">
                  <c:v>43453</c:v>
                </c:pt>
                <c:pt idx="2315">
                  <c:v>43454</c:v>
                </c:pt>
                <c:pt idx="2316">
                  <c:v>43455</c:v>
                </c:pt>
                <c:pt idx="2317">
                  <c:v>43458</c:v>
                </c:pt>
                <c:pt idx="2318">
                  <c:v>43459</c:v>
                </c:pt>
                <c:pt idx="2319">
                  <c:v>43460</c:v>
                </c:pt>
                <c:pt idx="2320">
                  <c:v>43461</c:v>
                </c:pt>
                <c:pt idx="2321">
                  <c:v>43462</c:v>
                </c:pt>
                <c:pt idx="2322">
                  <c:v>43465</c:v>
                </c:pt>
                <c:pt idx="2323">
                  <c:v>43466</c:v>
                </c:pt>
                <c:pt idx="2324">
                  <c:v>43467</c:v>
                </c:pt>
                <c:pt idx="2325">
                  <c:v>43468</c:v>
                </c:pt>
                <c:pt idx="2326">
                  <c:v>43469</c:v>
                </c:pt>
                <c:pt idx="2327">
                  <c:v>43472</c:v>
                </c:pt>
                <c:pt idx="2328">
                  <c:v>43473</c:v>
                </c:pt>
                <c:pt idx="2329">
                  <c:v>43474</c:v>
                </c:pt>
                <c:pt idx="2330">
                  <c:v>43475</c:v>
                </c:pt>
                <c:pt idx="2331">
                  <c:v>43476</c:v>
                </c:pt>
                <c:pt idx="2332">
                  <c:v>43479</c:v>
                </c:pt>
                <c:pt idx="2333">
                  <c:v>43480</c:v>
                </c:pt>
                <c:pt idx="2334">
                  <c:v>43481</c:v>
                </c:pt>
                <c:pt idx="2335">
                  <c:v>43482</c:v>
                </c:pt>
                <c:pt idx="2336">
                  <c:v>43483</c:v>
                </c:pt>
                <c:pt idx="2337">
                  <c:v>43486</c:v>
                </c:pt>
                <c:pt idx="2338">
                  <c:v>43487</c:v>
                </c:pt>
                <c:pt idx="2339">
                  <c:v>43488</c:v>
                </c:pt>
                <c:pt idx="2340">
                  <c:v>43489</c:v>
                </c:pt>
                <c:pt idx="2341">
                  <c:v>43490</c:v>
                </c:pt>
                <c:pt idx="2342">
                  <c:v>43493</c:v>
                </c:pt>
                <c:pt idx="2343">
                  <c:v>43494</c:v>
                </c:pt>
                <c:pt idx="2344">
                  <c:v>43495</c:v>
                </c:pt>
                <c:pt idx="2345">
                  <c:v>43496</c:v>
                </c:pt>
                <c:pt idx="2346">
                  <c:v>43497</c:v>
                </c:pt>
                <c:pt idx="2347">
                  <c:v>43500</c:v>
                </c:pt>
                <c:pt idx="2348">
                  <c:v>43501</c:v>
                </c:pt>
                <c:pt idx="2349">
                  <c:v>43502</c:v>
                </c:pt>
                <c:pt idx="2350">
                  <c:v>43503</c:v>
                </c:pt>
                <c:pt idx="2351">
                  <c:v>43504</c:v>
                </c:pt>
                <c:pt idx="2352">
                  <c:v>43507</c:v>
                </c:pt>
                <c:pt idx="2353">
                  <c:v>43508</c:v>
                </c:pt>
                <c:pt idx="2354">
                  <c:v>43509</c:v>
                </c:pt>
                <c:pt idx="2355">
                  <c:v>43510</c:v>
                </c:pt>
                <c:pt idx="2356">
                  <c:v>43511</c:v>
                </c:pt>
                <c:pt idx="2357">
                  <c:v>43514</c:v>
                </c:pt>
                <c:pt idx="2358">
                  <c:v>43515</c:v>
                </c:pt>
                <c:pt idx="2359">
                  <c:v>43516</c:v>
                </c:pt>
                <c:pt idx="2360">
                  <c:v>43517</c:v>
                </c:pt>
                <c:pt idx="2361">
                  <c:v>43518</c:v>
                </c:pt>
                <c:pt idx="2362">
                  <c:v>43521</c:v>
                </c:pt>
                <c:pt idx="2363">
                  <c:v>43522</c:v>
                </c:pt>
                <c:pt idx="2364">
                  <c:v>43523</c:v>
                </c:pt>
                <c:pt idx="2365">
                  <c:v>43524</c:v>
                </c:pt>
                <c:pt idx="2366">
                  <c:v>43525</c:v>
                </c:pt>
                <c:pt idx="2367">
                  <c:v>43528</c:v>
                </c:pt>
                <c:pt idx="2368">
                  <c:v>43529</c:v>
                </c:pt>
                <c:pt idx="2369">
                  <c:v>43530</c:v>
                </c:pt>
                <c:pt idx="2370">
                  <c:v>43531</c:v>
                </c:pt>
                <c:pt idx="2371">
                  <c:v>43532</c:v>
                </c:pt>
                <c:pt idx="2372">
                  <c:v>43535</c:v>
                </c:pt>
                <c:pt idx="2373">
                  <c:v>43536</c:v>
                </c:pt>
                <c:pt idx="2374">
                  <c:v>43537</c:v>
                </c:pt>
                <c:pt idx="2375">
                  <c:v>43538</c:v>
                </c:pt>
                <c:pt idx="2376">
                  <c:v>43539</c:v>
                </c:pt>
                <c:pt idx="2377">
                  <c:v>43542</c:v>
                </c:pt>
                <c:pt idx="2378">
                  <c:v>43543</c:v>
                </c:pt>
                <c:pt idx="2379">
                  <c:v>43544</c:v>
                </c:pt>
                <c:pt idx="2380">
                  <c:v>43545</c:v>
                </c:pt>
                <c:pt idx="2381">
                  <c:v>43546</c:v>
                </c:pt>
                <c:pt idx="2382">
                  <c:v>43549</c:v>
                </c:pt>
                <c:pt idx="2383">
                  <c:v>43550</c:v>
                </c:pt>
                <c:pt idx="2384">
                  <c:v>43551</c:v>
                </c:pt>
                <c:pt idx="2385">
                  <c:v>43552</c:v>
                </c:pt>
                <c:pt idx="2386">
                  <c:v>43553</c:v>
                </c:pt>
                <c:pt idx="2387">
                  <c:v>43556</c:v>
                </c:pt>
                <c:pt idx="2388">
                  <c:v>43557</c:v>
                </c:pt>
                <c:pt idx="2389">
                  <c:v>43558</c:v>
                </c:pt>
                <c:pt idx="2390">
                  <c:v>43559</c:v>
                </c:pt>
                <c:pt idx="2391">
                  <c:v>43560</c:v>
                </c:pt>
                <c:pt idx="2392">
                  <c:v>43563</c:v>
                </c:pt>
                <c:pt idx="2393">
                  <c:v>43564</c:v>
                </c:pt>
                <c:pt idx="2394">
                  <c:v>43565</c:v>
                </c:pt>
                <c:pt idx="2395">
                  <c:v>43566</c:v>
                </c:pt>
                <c:pt idx="2396">
                  <c:v>43567</c:v>
                </c:pt>
                <c:pt idx="2397">
                  <c:v>43570</c:v>
                </c:pt>
                <c:pt idx="2398">
                  <c:v>43571</c:v>
                </c:pt>
                <c:pt idx="2399">
                  <c:v>43572</c:v>
                </c:pt>
                <c:pt idx="2400">
                  <c:v>43573</c:v>
                </c:pt>
                <c:pt idx="2401">
                  <c:v>43574</c:v>
                </c:pt>
                <c:pt idx="2402">
                  <c:v>43577</c:v>
                </c:pt>
                <c:pt idx="2403">
                  <c:v>43578</c:v>
                </c:pt>
                <c:pt idx="2404">
                  <c:v>43579</c:v>
                </c:pt>
                <c:pt idx="2405">
                  <c:v>43580</c:v>
                </c:pt>
                <c:pt idx="2406">
                  <c:v>43581</c:v>
                </c:pt>
                <c:pt idx="2407">
                  <c:v>43584</c:v>
                </c:pt>
                <c:pt idx="2408">
                  <c:v>43585</c:v>
                </c:pt>
                <c:pt idx="2409">
                  <c:v>43586</c:v>
                </c:pt>
                <c:pt idx="2410">
                  <c:v>43587</c:v>
                </c:pt>
                <c:pt idx="2411">
                  <c:v>43588</c:v>
                </c:pt>
                <c:pt idx="2412">
                  <c:v>43591</c:v>
                </c:pt>
                <c:pt idx="2413">
                  <c:v>43592</c:v>
                </c:pt>
                <c:pt idx="2414">
                  <c:v>43593</c:v>
                </c:pt>
                <c:pt idx="2415">
                  <c:v>43594</c:v>
                </c:pt>
                <c:pt idx="2416">
                  <c:v>43595</c:v>
                </c:pt>
                <c:pt idx="2417">
                  <c:v>43598</c:v>
                </c:pt>
                <c:pt idx="2418">
                  <c:v>43599</c:v>
                </c:pt>
                <c:pt idx="2419">
                  <c:v>43600</c:v>
                </c:pt>
                <c:pt idx="2420">
                  <c:v>43601</c:v>
                </c:pt>
                <c:pt idx="2421">
                  <c:v>43602</c:v>
                </c:pt>
                <c:pt idx="2422">
                  <c:v>43605</c:v>
                </c:pt>
                <c:pt idx="2423">
                  <c:v>43606</c:v>
                </c:pt>
                <c:pt idx="2424">
                  <c:v>43607</c:v>
                </c:pt>
                <c:pt idx="2425">
                  <c:v>43608</c:v>
                </c:pt>
                <c:pt idx="2426">
                  <c:v>43609</c:v>
                </c:pt>
                <c:pt idx="2427">
                  <c:v>43612</c:v>
                </c:pt>
                <c:pt idx="2428">
                  <c:v>43613</c:v>
                </c:pt>
                <c:pt idx="2429">
                  <c:v>43614</c:v>
                </c:pt>
                <c:pt idx="2430">
                  <c:v>43615</c:v>
                </c:pt>
                <c:pt idx="2431">
                  <c:v>43616</c:v>
                </c:pt>
                <c:pt idx="2432">
                  <c:v>43619</c:v>
                </c:pt>
                <c:pt idx="2433">
                  <c:v>43620</c:v>
                </c:pt>
                <c:pt idx="2434">
                  <c:v>43621</c:v>
                </c:pt>
                <c:pt idx="2435">
                  <c:v>43622</c:v>
                </c:pt>
                <c:pt idx="2436">
                  <c:v>43623</c:v>
                </c:pt>
                <c:pt idx="2437">
                  <c:v>43626</c:v>
                </c:pt>
                <c:pt idx="2438">
                  <c:v>43627</c:v>
                </c:pt>
                <c:pt idx="2439">
                  <c:v>43628</c:v>
                </c:pt>
                <c:pt idx="2440">
                  <c:v>43629</c:v>
                </c:pt>
                <c:pt idx="2441">
                  <c:v>43630</c:v>
                </c:pt>
                <c:pt idx="2442">
                  <c:v>43633</c:v>
                </c:pt>
                <c:pt idx="2443">
                  <c:v>43634</c:v>
                </c:pt>
                <c:pt idx="2444">
                  <c:v>43635</c:v>
                </c:pt>
                <c:pt idx="2445">
                  <c:v>43636</c:v>
                </c:pt>
                <c:pt idx="2446">
                  <c:v>43637</c:v>
                </c:pt>
                <c:pt idx="2447">
                  <c:v>43640</c:v>
                </c:pt>
                <c:pt idx="2448">
                  <c:v>43641</c:v>
                </c:pt>
                <c:pt idx="2449">
                  <c:v>43642</c:v>
                </c:pt>
                <c:pt idx="2450">
                  <c:v>43643</c:v>
                </c:pt>
                <c:pt idx="2451">
                  <c:v>43644</c:v>
                </c:pt>
                <c:pt idx="2452">
                  <c:v>43647</c:v>
                </c:pt>
                <c:pt idx="2453">
                  <c:v>43648</c:v>
                </c:pt>
                <c:pt idx="2454">
                  <c:v>43649</c:v>
                </c:pt>
                <c:pt idx="2455">
                  <c:v>43650</c:v>
                </c:pt>
                <c:pt idx="2456">
                  <c:v>43651</c:v>
                </c:pt>
                <c:pt idx="2457">
                  <c:v>43654</c:v>
                </c:pt>
                <c:pt idx="2458">
                  <c:v>43655</c:v>
                </c:pt>
                <c:pt idx="2459">
                  <c:v>43656</c:v>
                </c:pt>
                <c:pt idx="2460">
                  <c:v>43657</c:v>
                </c:pt>
                <c:pt idx="2461">
                  <c:v>43658</c:v>
                </c:pt>
                <c:pt idx="2462">
                  <c:v>43661</c:v>
                </c:pt>
                <c:pt idx="2463">
                  <c:v>43662</c:v>
                </c:pt>
                <c:pt idx="2464">
                  <c:v>43663</c:v>
                </c:pt>
                <c:pt idx="2465">
                  <c:v>43664</c:v>
                </c:pt>
                <c:pt idx="2466">
                  <c:v>43665</c:v>
                </c:pt>
                <c:pt idx="2467">
                  <c:v>43668</c:v>
                </c:pt>
                <c:pt idx="2468">
                  <c:v>43669</c:v>
                </c:pt>
                <c:pt idx="2469">
                  <c:v>43670</c:v>
                </c:pt>
                <c:pt idx="2470">
                  <c:v>43671</c:v>
                </c:pt>
                <c:pt idx="2471">
                  <c:v>43672</c:v>
                </c:pt>
                <c:pt idx="2472">
                  <c:v>43675</c:v>
                </c:pt>
                <c:pt idx="2473">
                  <c:v>43676</c:v>
                </c:pt>
                <c:pt idx="2474">
                  <c:v>43677</c:v>
                </c:pt>
                <c:pt idx="2475">
                  <c:v>43678</c:v>
                </c:pt>
                <c:pt idx="2476">
                  <c:v>43679</c:v>
                </c:pt>
                <c:pt idx="2477">
                  <c:v>43682</c:v>
                </c:pt>
                <c:pt idx="2478">
                  <c:v>43683</c:v>
                </c:pt>
                <c:pt idx="2479">
                  <c:v>43684</c:v>
                </c:pt>
                <c:pt idx="2480">
                  <c:v>43685</c:v>
                </c:pt>
                <c:pt idx="2481">
                  <c:v>43686</c:v>
                </c:pt>
                <c:pt idx="2482">
                  <c:v>43689</c:v>
                </c:pt>
                <c:pt idx="2483">
                  <c:v>43690</c:v>
                </c:pt>
                <c:pt idx="2484">
                  <c:v>43691</c:v>
                </c:pt>
                <c:pt idx="2485">
                  <c:v>43692</c:v>
                </c:pt>
                <c:pt idx="2486">
                  <c:v>43693</c:v>
                </c:pt>
                <c:pt idx="2487">
                  <c:v>43696</c:v>
                </c:pt>
                <c:pt idx="2488">
                  <c:v>43697</c:v>
                </c:pt>
                <c:pt idx="2489">
                  <c:v>43698</c:v>
                </c:pt>
                <c:pt idx="2490">
                  <c:v>43699</c:v>
                </c:pt>
                <c:pt idx="2491">
                  <c:v>43700</c:v>
                </c:pt>
                <c:pt idx="2492">
                  <c:v>43703</c:v>
                </c:pt>
                <c:pt idx="2493">
                  <c:v>43704</c:v>
                </c:pt>
                <c:pt idx="2494">
                  <c:v>43705</c:v>
                </c:pt>
                <c:pt idx="2495">
                  <c:v>43706</c:v>
                </c:pt>
                <c:pt idx="2496">
                  <c:v>43707</c:v>
                </c:pt>
                <c:pt idx="2497">
                  <c:v>43710</c:v>
                </c:pt>
                <c:pt idx="2498">
                  <c:v>43711</c:v>
                </c:pt>
                <c:pt idx="2499">
                  <c:v>43712</c:v>
                </c:pt>
                <c:pt idx="2500">
                  <c:v>43713</c:v>
                </c:pt>
                <c:pt idx="2501">
                  <c:v>43714</c:v>
                </c:pt>
                <c:pt idx="2502">
                  <c:v>43717</c:v>
                </c:pt>
                <c:pt idx="2503">
                  <c:v>43718</c:v>
                </c:pt>
                <c:pt idx="2504">
                  <c:v>43719</c:v>
                </c:pt>
                <c:pt idx="2505">
                  <c:v>43720</c:v>
                </c:pt>
                <c:pt idx="2506">
                  <c:v>43721</c:v>
                </c:pt>
                <c:pt idx="2507">
                  <c:v>43724</c:v>
                </c:pt>
                <c:pt idx="2508">
                  <c:v>43725</c:v>
                </c:pt>
                <c:pt idx="2509">
                  <c:v>43726</c:v>
                </c:pt>
                <c:pt idx="2510">
                  <c:v>43727</c:v>
                </c:pt>
                <c:pt idx="2511">
                  <c:v>43728</c:v>
                </c:pt>
                <c:pt idx="2512">
                  <c:v>43731</c:v>
                </c:pt>
                <c:pt idx="2513">
                  <c:v>43732</c:v>
                </c:pt>
                <c:pt idx="2514">
                  <c:v>43733</c:v>
                </c:pt>
                <c:pt idx="2515">
                  <c:v>43734</c:v>
                </c:pt>
                <c:pt idx="2516">
                  <c:v>43735</c:v>
                </c:pt>
                <c:pt idx="2517">
                  <c:v>43738</c:v>
                </c:pt>
                <c:pt idx="2518">
                  <c:v>43739</c:v>
                </c:pt>
                <c:pt idx="2519">
                  <c:v>43740</c:v>
                </c:pt>
                <c:pt idx="2520">
                  <c:v>43741</c:v>
                </c:pt>
                <c:pt idx="2521">
                  <c:v>43742</c:v>
                </c:pt>
                <c:pt idx="2522">
                  <c:v>43745</c:v>
                </c:pt>
                <c:pt idx="2523">
                  <c:v>43746</c:v>
                </c:pt>
                <c:pt idx="2524">
                  <c:v>43747</c:v>
                </c:pt>
                <c:pt idx="2525">
                  <c:v>43748</c:v>
                </c:pt>
                <c:pt idx="2526">
                  <c:v>43749</c:v>
                </c:pt>
                <c:pt idx="2527">
                  <c:v>43752</c:v>
                </c:pt>
                <c:pt idx="2528">
                  <c:v>43753</c:v>
                </c:pt>
                <c:pt idx="2529">
                  <c:v>43754</c:v>
                </c:pt>
                <c:pt idx="2530">
                  <c:v>43755</c:v>
                </c:pt>
                <c:pt idx="2531">
                  <c:v>43756</c:v>
                </c:pt>
                <c:pt idx="2532">
                  <c:v>43759</c:v>
                </c:pt>
                <c:pt idx="2533">
                  <c:v>43760</c:v>
                </c:pt>
                <c:pt idx="2534">
                  <c:v>43761</c:v>
                </c:pt>
                <c:pt idx="2535">
                  <c:v>43762</c:v>
                </c:pt>
                <c:pt idx="2536">
                  <c:v>43763</c:v>
                </c:pt>
                <c:pt idx="2537">
                  <c:v>43766</c:v>
                </c:pt>
                <c:pt idx="2538">
                  <c:v>43767</c:v>
                </c:pt>
                <c:pt idx="2539">
                  <c:v>43768</c:v>
                </c:pt>
                <c:pt idx="2540">
                  <c:v>43769</c:v>
                </c:pt>
                <c:pt idx="2541">
                  <c:v>43770</c:v>
                </c:pt>
                <c:pt idx="2542">
                  <c:v>43773</c:v>
                </c:pt>
                <c:pt idx="2543">
                  <c:v>43774</c:v>
                </c:pt>
                <c:pt idx="2544">
                  <c:v>43775</c:v>
                </c:pt>
                <c:pt idx="2545">
                  <c:v>43776</c:v>
                </c:pt>
                <c:pt idx="2546">
                  <c:v>43777</c:v>
                </c:pt>
                <c:pt idx="2547">
                  <c:v>43780</c:v>
                </c:pt>
                <c:pt idx="2548">
                  <c:v>43781</c:v>
                </c:pt>
                <c:pt idx="2549">
                  <c:v>43782</c:v>
                </c:pt>
                <c:pt idx="2550">
                  <c:v>43783</c:v>
                </c:pt>
                <c:pt idx="2551">
                  <c:v>43784</c:v>
                </c:pt>
                <c:pt idx="2552">
                  <c:v>43787</c:v>
                </c:pt>
                <c:pt idx="2553">
                  <c:v>43788</c:v>
                </c:pt>
                <c:pt idx="2554">
                  <c:v>43789</c:v>
                </c:pt>
                <c:pt idx="2555">
                  <c:v>43790</c:v>
                </c:pt>
                <c:pt idx="2556">
                  <c:v>43791</c:v>
                </c:pt>
                <c:pt idx="2557">
                  <c:v>43794</c:v>
                </c:pt>
                <c:pt idx="2558">
                  <c:v>43795</c:v>
                </c:pt>
                <c:pt idx="2559">
                  <c:v>43796</c:v>
                </c:pt>
                <c:pt idx="2560">
                  <c:v>43797</c:v>
                </c:pt>
                <c:pt idx="2561">
                  <c:v>43798</c:v>
                </c:pt>
                <c:pt idx="2562">
                  <c:v>43801</c:v>
                </c:pt>
                <c:pt idx="2563">
                  <c:v>43802</c:v>
                </c:pt>
                <c:pt idx="2564">
                  <c:v>43803</c:v>
                </c:pt>
                <c:pt idx="2565">
                  <c:v>43804</c:v>
                </c:pt>
                <c:pt idx="2566">
                  <c:v>43805</c:v>
                </c:pt>
                <c:pt idx="2567">
                  <c:v>43808</c:v>
                </c:pt>
                <c:pt idx="2568">
                  <c:v>43809</c:v>
                </c:pt>
                <c:pt idx="2569">
                  <c:v>43810</c:v>
                </c:pt>
                <c:pt idx="2570">
                  <c:v>43811</c:v>
                </c:pt>
                <c:pt idx="2571">
                  <c:v>43812</c:v>
                </c:pt>
                <c:pt idx="2572">
                  <c:v>43815</c:v>
                </c:pt>
                <c:pt idx="2573">
                  <c:v>43816</c:v>
                </c:pt>
                <c:pt idx="2574">
                  <c:v>43817</c:v>
                </c:pt>
                <c:pt idx="2575">
                  <c:v>43818</c:v>
                </c:pt>
                <c:pt idx="2576">
                  <c:v>43819</c:v>
                </c:pt>
                <c:pt idx="2577">
                  <c:v>43822</c:v>
                </c:pt>
                <c:pt idx="2578">
                  <c:v>43823</c:v>
                </c:pt>
                <c:pt idx="2579">
                  <c:v>43824</c:v>
                </c:pt>
                <c:pt idx="2580">
                  <c:v>43825</c:v>
                </c:pt>
                <c:pt idx="2581">
                  <c:v>43826</c:v>
                </c:pt>
                <c:pt idx="2582">
                  <c:v>43829</c:v>
                </c:pt>
                <c:pt idx="2583">
                  <c:v>43830</c:v>
                </c:pt>
                <c:pt idx="2584">
                  <c:v>43831</c:v>
                </c:pt>
                <c:pt idx="2585">
                  <c:v>43832</c:v>
                </c:pt>
                <c:pt idx="2586">
                  <c:v>43833</c:v>
                </c:pt>
                <c:pt idx="2587">
                  <c:v>43836</c:v>
                </c:pt>
                <c:pt idx="2588">
                  <c:v>43837</c:v>
                </c:pt>
                <c:pt idx="2589">
                  <c:v>43838</c:v>
                </c:pt>
                <c:pt idx="2590">
                  <c:v>43839</c:v>
                </c:pt>
                <c:pt idx="2591">
                  <c:v>43840</c:v>
                </c:pt>
                <c:pt idx="2592">
                  <c:v>43843</c:v>
                </c:pt>
                <c:pt idx="2593">
                  <c:v>43844</c:v>
                </c:pt>
                <c:pt idx="2594">
                  <c:v>43845</c:v>
                </c:pt>
                <c:pt idx="2595">
                  <c:v>43846</c:v>
                </c:pt>
                <c:pt idx="2596">
                  <c:v>43847</c:v>
                </c:pt>
                <c:pt idx="2597">
                  <c:v>43850</c:v>
                </c:pt>
                <c:pt idx="2598">
                  <c:v>43851</c:v>
                </c:pt>
                <c:pt idx="2599">
                  <c:v>43852</c:v>
                </c:pt>
                <c:pt idx="2600">
                  <c:v>43853</c:v>
                </c:pt>
                <c:pt idx="2601">
                  <c:v>43854</c:v>
                </c:pt>
                <c:pt idx="2602">
                  <c:v>43857</c:v>
                </c:pt>
                <c:pt idx="2603">
                  <c:v>43858</c:v>
                </c:pt>
                <c:pt idx="2604">
                  <c:v>43859</c:v>
                </c:pt>
                <c:pt idx="2605">
                  <c:v>43860</c:v>
                </c:pt>
                <c:pt idx="2606">
                  <c:v>43861</c:v>
                </c:pt>
                <c:pt idx="2607">
                  <c:v>43864</c:v>
                </c:pt>
                <c:pt idx="2608">
                  <c:v>43865</c:v>
                </c:pt>
                <c:pt idx="2609">
                  <c:v>43866</c:v>
                </c:pt>
                <c:pt idx="2610">
                  <c:v>43867</c:v>
                </c:pt>
                <c:pt idx="2611">
                  <c:v>43868</c:v>
                </c:pt>
                <c:pt idx="2612">
                  <c:v>43871</c:v>
                </c:pt>
                <c:pt idx="2613">
                  <c:v>43872</c:v>
                </c:pt>
                <c:pt idx="2614">
                  <c:v>43873</c:v>
                </c:pt>
                <c:pt idx="2615">
                  <c:v>43874</c:v>
                </c:pt>
                <c:pt idx="2616">
                  <c:v>43875</c:v>
                </c:pt>
                <c:pt idx="2617">
                  <c:v>43878</c:v>
                </c:pt>
                <c:pt idx="2618">
                  <c:v>43879</c:v>
                </c:pt>
                <c:pt idx="2619">
                  <c:v>43880</c:v>
                </c:pt>
                <c:pt idx="2620">
                  <c:v>43881</c:v>
                </c:pt>
                <c:pt idx="2621">
                  <c:v>43882</c:v>
                </c:pt>
                <c:pt idx="2622">
                  <c:v>43885</c:v>
                </c:pt>
                <c:pt idx="2623">
                  <c:v>43886</c:v>
                </c:pt>
                <c:pt idx="2624">
                  <c:v>43887</c:v>
                </c:pt>
                <c:pt idx="2625">
                  <c:v>43888</c:v>
                </c:pt>
                <c:pt idx="2626">
                  <c:v>43889</c:v>
                </c:pt>
                <c:pt idx="2627">
                  <c:v>43892</c:v>
                </c:pt>
                <c:pt idx="2628">
                  <c:v>43893</c:v>
                </c:pt>
                <c:pt idx="2629">
                  <c:v>43894</c:v>
                </c:pt>
                <c:pt idx="2630">
                  <c:v>43895</c:v>
                </c:pt>
                <c:pt idx="2631">
                  <c:v>43896</c:v>
                </c:pt>
                <c:pt idx="2632">
                  <c:v>43899</c:v>
                </c:pt>
                <c:pt idx="2633">
                  <c:v>43900</c:v>
                </c:pt>
                <c:pt idx="2634">
                  <c:v>43901</c:v>
                </c:pt>
                <c:pt idx="2635">
                  <c:v>43902</c:v>
                </c:pt>
                <c:pt idx="2636">
                  <c:v>43903</c:v>
                </c:pt>
                <c:pt idx="2637">
                  <c:v>43906</c:v>
                </c:pt>
                <c:pt idx="2638">
                  <c:v>43907</c:v>
                </c:pt>
                <c:pt idx="2639">
                  <c:v>43908</c:v>
                </c:pt>
                <c:pt idx="2640">
                  <c:v>43909</c:v>
                </c:pt>
                <c:pt idx="2641">
                  <c:v>43910</c:v>
                </c:pt>
                <c:pt idx="2642">
                  <c:v>43913</c:v>
                </c:pt>
                <c:pt idx="2643">
                  <c:v>43914</c:v>
                </c:pt>
                <c:pt idx="2644">
                  <c:v>43915</c:v>
                </c:pt>
                <c:pt idx="2645">
                  <c:v>43916</c:v>
                </c:pt>
                <c:pt idx="2646">
                  <c:v>43917</c:v>
                </c:pt>
                <c:pt idx="2647">
                  <c:v>43920</c:v>
                </c:pt>
                <c:pt idx="2648">
                  <c:v>43921</c:v>
                </c:pt>
                <c:pt idx="2649">
                  <c:v>43922</c:v>
                </c:pt>
                <c:pt idx="2650">
                  <c:v>43923</c:v>
                </c:pt>
                <c:pt idx="2651">
                  <c:v>43924</c:v>
                </c:pt>
                <c:pt idx="2652">
                  <c:v>43927</c:v>
                </c:pt>
                <c:pt idx="2653">
                  <c:v>43928</c:v>
                </c:pt>
                <c:pt idx="2654">
                  <c:v>43929</c:v>
                </c:pt>
                <c:pt idx="2655">
                  <c:v>43930</c:v>
                </c:pt>
                <c:pt idx="2656">
                  <c:v>43931</c:v>
                </c:pt>
                <c:pt idx="2657">
                  <c:v>43934</c:v>
                </c:pt>
                <c:pt idx="2658">
                  <c:v>43935</c:v>
                </c:pt>
                <c:pt idx="2659">
                  <c:v>43936</c:v>
                </c:pt>
                <c:pt idx="2660">
                  <c:v>43937</c:v>
                </c:pt>
                <c:pt idx="2661">
                  <c:v>43938</c:v>
                </c:pt>
                <c:pt idx="2662">
                  <c:v>43941</c:v>
                </c:pt>
                <c:pt idx="2663">
                  <c:v>43942</c:v>
                </c:pt>
                <c:pt idx="2664">
                  <c:v>43943</c:v>
                </c:pt>
                <c:pt idx="2665">
                  <c:v>43944</c:v>
                </c:pt>
                <c:pt idx="2666">
                  <c:v>43945</c:v>
                </c:pt>
                <c:pt idx="2667">
                  <c:v>43948</c:v>
                </c:pt>
                <c:pt idx="2668">
                  <c:v>43949</c:v>
                </c:pt>
                <c:pt idx="2669">
                  <c:v>43950</c:v>
                </c:pt>
                <c:pt idx="2670">
                  <c:v>43951</c:v>
                </c:pt>
                <c:pt idx="2671">
                  <c:v>43952</c:v>
                </c:pt>
                <c:pt idx="2672">
                  <c:v>43955</c:v>
                </c:pt>
                <c:pt idx="2673">
                  <c:v>43956</c:v>
                </c:pt>
                <c:pt idx="2674">
                  <c:v>43957</c:v>
                </c:pt>
                <c:pt idx="2675">
                  <c:v>43958</c:v>
                </c:pt>
                <c:pt idx="2676">
                  <c:v>43959</c:v>
                </c:pt>
                <c:pt idx="2677">
                  <c:v>43962</c:v>
                </c:pt>
                <c:pt idx="2678">
                  <c:v>43963</c:v>
                </c:pt>
                <c:pt idx="2679">
                  <c:v>43964</c:v>
                </c:pt>
                <c:pt idx="2680">
                  <c:v>43965</c:v>
                </c:pt>
                <c:pt idx="2681">
                  <c:v>43966</c:v>
                </c:pt>
                <c:pt idx="2682">
                  <c:v>43969</c:v>
                </c:pt>
                <c:pt idx="2683">
                  <c:v>43970</c:v>
                </c:pt>
                <c:pt idx="2684">
                  <c:v>43971</c:v>
                </c:pt>
                <c:pt idx="2685">
                  <c:v>43972</c:v>
                </c:pt>
                <c:pt idx="2686">
                  <c:v>43973</c:v>
                </c:pt>
                <c:pt idx="2687">
                  <c:v>43976</c:v>
                </c:pt>
                <c:pt idx="2688">
                  <c:v>43977</c:v>
                </c:pt>
                <c:pt idx="2689">
                  <c:v>43978</c:v>
                </c:pt>
                <c:pt idx="2690">
                  <c:v>43979</c:v>
                </c:pt>
                <c:pt idx="2691">
                  <c:v>43980</c:v>
                </c:pt>
                <c:pt idx="2692">
                  <c:v>43983</c:v>
                </c:pt>
                <c:pt idx="2693">
                  <c:v>43984</c:v>
                </c:pt>
                <c:pt idx="2694">
                  <c:v>43985</c:v>
                </c:pt>
                <c:pt idx="2695">
                  <c:v>43986</c:v>
                </c:pt>
                <c:pt idx="2696">
                  <c:v>43987</c:v>
                </c:pt>
                <c:pt idx="2697">
                  <c:v>43990</c:v>
                </c:pt>
                <c:pt idx="2698">
                  <c:v>43991</c:v>
                </c:pt>
                <c:pt idx="2699">
                  <c:v>43992</c:v>
                </c:pt>
                <c:pt idx="2700">
                  <c:v>43993</c:v>
                </c:pt>
                <c:pt idx="2701">
                  <c:v>43994</c:v>
                </c:pt>
                <c:pt idx="2702">
                  <c:v>43997</c:v>
                </c:pt>
                <c:pt idx="2703">
                  <c:v>43998</c:v>
                </c:pt>
                <c:pt idx="2704">
                  <c:v>43999</c:v>
                </c:pt>
                <c:pt idx="2705">
                  <c:v>44000</c:v>
                </c:pt>
                <c:pt idx="2706">
                  <c:v>44001</c:v>
                </c:pt>
                <c:pt idx="2707">
                  <c:v>44004</c:v>
                </c:pt>
                <c:pt idx="2708">
                  <c:v>44005</c:v>
                </c:pt>
                <c:pt idx="2709">
                  <c:v>44006</c:v>
                </c:pt>
                <c:pt idx="2710">
                  <c:v>44007</c:v>
                </c:pt>
                <c:pt idx="2711">
                  <c:v>44008</c:v>
                </c:pt>
                <c:pt idx="2712">
                  <c:v>44011</c:v>
                </c:pt>
                <c:pt idx="2713">
                  <c:v>44012</c:v>
                </c:pt>
                <c:pt idx="2714">
                  <c:v>44013</c:v>
                </c:pt>
                <c:pt idx="2715">
                  <c:v>44014</c:v>
                </c:pt>
                <c:pt idx="2716">
                  <c:v>44015</c:v>
                </c:pt>
                <c:pt idx="2717">
                  <c:v>44018</c:v>
                </c:pt>
                <c:pt idx="2718">
                  <c:v>44019</c:v>
                </c:pt>
                <c:pt idx="2719">
                  <c:v>44020</c:v>
                </c:pt>
                <c:pt idx="2720">
                  <c:v>44021</c:v>
                </c:pt>
                <c:pt idx="2721">
                  <c:v>44022</c:v>
                </c:pt>
                <c:pt idx="2722">
                  <c:v>44025</c:v>
                </c:pt>
                <c:pt idx="2723">
                  <c:v>44026</c:v>
                </c:pt>
                <c:pt idx="2724">
                  <c:v>44027</c:v>
                </c:pt>
                <c:pt idx="2725">
                  <c:v>44028</c:v>
                </c:pt>
                <c:pt idx="2726">
                  <c:v>44029</c:v>
                </c:pt>
                <c:pt idx="2727">
                  <c:v>44032</c:v>
                </c:pt>
                <c:pt idx="2728">
                  <c:v>44033</c:v>
                </c:pt>
                <c:pt idx="2729">
                  <c:v>44034</c:v>
                </c:pt>
                <c:pt idx="2730">
                  <c:v>44035</c:v>
                </c:pt>
                <c:pt idx="2731">
                  <c:v>44036</c:v>
                </c:pt>
                <c:pt idx="2732">
                  <c:v>44039</c:v>
                </c:pt>
                <c:pt idx="2733">
                  <c:v>44040</c:v>
                </c:pt>
                <c:pt idx="2734">
                  <c:v>44041</c:v>
                </c:pt>
                <c:pt idx="2735">
                  <c:v>44042</c:v>
                </c:pt>
                <c:pt idx="2736">
                  <c:v>44043</c:v>
                </c:pt>
                <c:pt idx="2737">
                  <c:v>44046</c:v>
                </c:pt>
                <c:pt idx="2738">
                  <c:v>44047</c:v>
                </c:pt>
                <c:pt idx="2739">
                  <c:v>44048</c:v>
                </c:pt>
                <c:pt idx="2740">
                  <c:v>44049</c:v>
                </c:pt>
                <c:pt idx="2741">
                  <c:v>44050</c:v>
                </c:pt>
                <c:pt idx="2742">
                  <c:v>44053</c:v>
                </c:pt>
                <c:pt idx="2743">
                  <c:v>44054</c:v>
                </c:pt>
                <c:pt idx="2744">
                  <c:v>44055</c:v>
                </c:pt>
                <c:pt idx="2745">
                  <c:v>44056</c:v>
                </c:pt>
                <c:pt idx="2746">
                  <c:v>44057</c:v>
                </c:pt>
                <c:pt idx="2747">
                  <c:v>44060</c:v>
                </c:pt>
                <c:pt idx="2748">
                  <c:v>44061</c:v>
                </c:pt>
                <c:pt idx="2749">
                  <c:v>44062</c:v>
                </c:pt>
                <c:pt idx="2750">
                  <c:v>44063</c:v>
                </c:pt>
                <c:pt idx="2751">
                  <c:v>44064</c:v>
                </c:pt>
                <c:pt idx="2752">
                  <c:v>44067</c:v>
                </c:pt>
                <c:pt idx="2753">
                  <c:v>44068</c:v>
                </c:pt>
                <c:pt idx="2754">
                  <c:v>44069</c:v>
                </c:pt>
                <c:pt idx="2755">
                  <c:v>44070</c:v>
                </c:pt>
                <c:pt idx="2756">
                  <c:v>44071</c:v>
                </c:pt>
                <c:pt idx="2757">
                  <c:v>44074</c:v>
                </c:pt>
                <c:pt idx="2758">
                  <c:v>44075</c:v>
                </c:pt>
                <c:pt idx="2759">
                  <c:v>44076</c:v>
                </c:pt>
                <c:pt idx="2760">
                  <c:v>44077</c:v>
                </c:pt>
                <c:pt idx="2761">
                  <c:v>44078</c:v>
                </c:pt>
                <c:pt idx="2762">
                  <c:v>44081</c:v>
                </c:pt>
                <c:pt idx="2763">
                  <c:v>44082</c:v>
                </c:pt>
                <c:pt idx="2764">
                  <c:v>44083</c:v>
                </c:pt>
                <c:pt idx="2765">
                  <c:v>44084</c:v>
                </c:pt>
                <c:pt idx="2766">
                  <c:v>44085</c:v>
                </c:pt>
                <c:pt idx="2767">
                  <c:v>44088</c:v>
                </c:pt>
                <c:pt idx="2768">
                  <c:v>44089</c:v>
                </c:pt>
                <c:pt idx="2769">
                  <c:v>44090</c:v>
                </c:pt>
                <c:pt idx="2770">
                  <c:v>44091</c:v>
                </c:pt>
                <c:pt idx="2771">
                  <c:v>44092</c:v>
                </c:pt>
                <c:pt idx="2772">
                  <c:v>44095</c:v>
                </c:pt>
                <c:pt idx="2773">
                  <c:v>44096</c:v>
                </c:pt>
                <c:pt idx="2774">
                  <c:v>44097</c:v>
                </c:pt>
                <c:pt idx="2775">
                  <c:v>44098</c:v>
                </c:pt>
                <c:pt idx="2776">
                  <c:v>44099</c:v>
                </c:pt>
                <c:pt idx="2777">
                  <c:v>44102</c:v>
                </c:pt>
                <c:pt idx="2778">
                  <c:v>44103</c:v>
                </c:pt>
                <c:pt idx="2779">
                  <c:v>44104</c:v>
                </c:pt>
                <c:pt idx="2780">
                  <c:v>44105</c:v>
                </c:pt>
                <c:pt idx="2781">
                  <c:v>44106</c:v>
                </c:pt>
                <c:pt idx="2782">
                  <c:v>44109</c:v>
                </c:pt>
                <c:pt idx="2783">
                  <c:v>44110</c:v>
                </c:pt>
                <c:pt idx="2784">
                  <c:v>44111</c:v>
                </c:pt>
                <c:pt idx="2785">
                  <c:v>44112</c:v>
                </c:pt>
                <c:pt idx="2786">
                  <c:v>44113</c:v>
                </c:pt>
                <c:pt idx="2787">
                  <c:v>44116</c:v>
                </c:pt>
                <c:pt idx="2788">
                  <c:v>44117</c:v>
                </c:pt>
                <c:pt idx="2789">
                  <c:v>44118</c:v>
                </c:pt>
                <c:pt idx="2790">
                  <c:v>44119</c:v>
                </c:pt>
                <c:pt idx="2791">
                  <c:v>44120</c:v>
                </c:pt>
              </c:numCache>
            </c:numRef>
          </c:cat>
          <c:val>
            <c:numRef>
              <c:f>Hoja1!$E$2:$E$2793</c:f>
              <c:numCache>
                <c:formatCode>0.00</c:formatCode>
                <c:ptCount val="2792"/>
                <c:pt idx="0">
                  <c:v>148.94749999999999</c:v>
                </c:pt>
                <c:pt idx="1">
                  <c:v>150.64500000000001</c:v>
                </c:pt>
                <c:pt idx="2">
                  <c:v>157.34</c:v>
                </c:pt>
                <c:pt idx="3">
                  <c:v>147.0264</c:v>
                </c:pt>
                <c:pt idx="4">
                  <c:v>142.2071</c:v>
                </c:pt>
                <c:pt idx="5">
                  <c:v>138.43879999999999</c:v>
                </c:pt>
                <c:pt idx="6">
                  <c:v>141.47450000000001</c:v>
                </c:pt>
                <c:pt idx="7">
                  <c:v>141.33500000000001</c:v>
                </c:pt>
                <c:pt idx="8">
                  <c:v>136.95060000000001</c:v>
                </c:pt>
                <c:pt idx="9">
                  <c:v>138.25989999999999</c:v>
                </c:pt>
                <c:pt idx="10">
                  <c:v>136.78</c:v>
                </c:pt>
                <c:pt idx="11">
                  <c:v>133.8177</c:v>
                </c:pt>
                <c:pt idx="12">
                  <c:v>130.87379999999999</c:v>
                </c:pt>
                <c:pt idx="13">
                  <c:v>134.9563</c:v>
                </c:pt>
                <c:pt idx="14">
                  <c:v>133.84</c:v>
                </c:pt>
                <c:pt idx="15">
                  <c:v>132.4819</c:v>
                </c:pt>
                <c:pt idx="16">
                  <c:v>131.64359999999999</c:v>
                </c:pt>
                <c:pt idx="17">
                  <c:v>128.63640000000001</c:v>
                </c:pt>
                <c:pt idx="18">
                  <c:v>128.4555</c:v>
                </c:pt>
                <c:pt idx="19">
                  <c:v>128.37389999999999</c:v>
                </c:pt>
                <c:pt idx="20">
                  <c:v>126.5429</c:v>
                </c:pt>
                <c:pt idx="21">
                  <c:v>123.8078</c:v>
                </c:pt>
                <c:pt idx="22">
                  <c:v>117.55500000000001</c:v>
                </c:pt>
                <c:pt idx="23">
                  <c:v>117.283</c:v>
                </c:pt>
                <c:pt idx="24">
                  <c:v>116.48699999999999</c:v>
                </c:pt>
                <c:pt idx="25">
                  <c:v>116.1131</c:v>
                </c:pt>
                <c:pt idx="26">
                  <c:v>116.3986</c:v>
                </c:pt>
                <c:pt idx="27">
                  <c:v>118.8625</c:v>
                </c:pt>
                <c:pt idx="28">
                  <c:v>117.28870000000001</c:v>
                </c:pt>
                <c:pt idx="29">
                  <c:v>115.2979</c:v>
                </c:pt>
                <c:pt idx="30">
                  <c:v>116</c:v>
                </c:pt>
                <c:pt idx="31">
                  <c:v>117.8878</c:v>
                </c:pt>
                <c:pt idx="32">
                  <c:v>122.5692</c:v>
                </c:pt>
                <c:pt idx="33">
                  <c:v>122.0339</c:v>
                </c:pt>
                <c:pt idx="34">
                  <c:v>125.6262</c:v>
                </c:pt>
                <c:pt idx="35">
                  <c:v>126.00749999999999</c:v>
                </c:pt>
                <c:pt idx="36">
                  <c:v>130.0916</c:v>
                </c:pt>
                <c:pt idx="37">
                  <c:v>128.32429999999999</c:v>
                </c:pt>
                <c:pt idx="38">
                  <c:v>126.0932</c:v>
                </c:pt>
                <c:pt idx="39">
                  <c:v>127.8342</c:v>
                </c:pt>
                <c:pt idx="40">
                  <c:v>122.6369</c:v>
                </c:pt>
                <c:pt idx="41">
                  <c:v>124.47450000000001</c:v>
                </c:pt>
                <c:pt idx="42">
                  <c:v>116.715</c:v>
                </c:pt>
                <c:pt idx="43">
                  <c:v>118.8317</c:v>
                </c:pt>
                <c:pt idx="44">
                  <c:v>122.8438</c:v>
                </c:pt>
                <c:pt idx="45">
                  <c:v>122.2675</c:v>
                </c:pt>
                <c:pt idx="46">
                  <c:v>121.7542</c:v>
                </c:pt>
                <c:pt idx="47">
                  <c:v>118.3913</c:v>
                </c:pt>
                <c:pt idx="48">
                  <c:v>115.5611</c:v>
                </c:pt>
                <c:pt idx="49">
                  <c:v>112.8888</c:v>
                </c:pt>
                <c:pt idx="50">
                  <c:v>106.7979</c:v>
                </c:pt>
                <c:pt idx="51">
                  <c:v>112.0107</c:v>
                </c:pt>
                <c:pt idx="52">
                  <c:v>111.48569999999999</c:v>
                </c:pt>
                <c:pt idx="53">
                  <c:v>108.7195</c:v>
                </c:pt>
                <c:pt idx="54">
                  <c:v>110.2775</c:v>
                </c:pt>
                <c:pt idx="55">
                  <c:v>113.5933</c:v>
                </c:pt>
                <c:pt idx="56">
                  <c:v>113.642</c:v>
                </c:pt>
                <c:pt idx="57">
                  <c:v>115.06189999999999</c:v>
                </c:pt>
                <c:pt idx="58">
                  <c:v>126.5</c:v>
                </c:pt>
                <c:pt idx="59">
                  <c:v>122.0891</c:v>
                </c:pt>
                <c:pt idx="60">
                  <c:v>119.0545</c:v>
                </c:pt>
                <c:pt idx="61">
                  <c:v>121.50830000000001</c:v>
                </c:pt>
                <c:pt idx="62">
                  <c:v>117.26479999999999</c:v>
                </c:pt>
                <c:pt idx="63">
                  <c:v>127.72880000000001</c:v>
                </c:pt>
                <c:pt idx="64">
                  <c:v>131.39760000000001</c:v>
                </c:pt>
                <c:pt idx="65">
                  <c:v>152.55170000000001</c:v>
                </c:pt>
                <c:pt idx="66">
                  <c:v>152.29</c:v>
                </c:pt>
                <c:pt idx="67">
                  <c:v>126.6336</c:v>
                </c:pt>
                <c:pt idx="68">
                  <c:v>126.6575</c:v>
                </c:pt>
                <c:pt idx="69">
                  <c:v>116.4555</c:v>
                </c:pt>
                <c:pt idx="70">
                  <c:v>119.6</c:v>
                </c:pt>
                <c:pt idx="71">
                  <c:v>130.2637</c:v>
                </c:pt>
                <c:pt idx="72">
                  <c:v>131.97200000000001</c:v>
                </c:pt>
                <c:pt idx="73">
                  <c:v>141.4522</c:v>
                </c:pt>
                <c:pt idx="74">
                  <c:v>141.2724</c:v>
                </c:pt>
                <c:pt idx="75">
                  <c:v>153.50380000000001</c:v>
                </c:pt>
                <c:pt idx="76">
                  <c:v>146.9605</c:v>
                </c:pt>
                <c:pt idx="77">
                  <c:v>146.05359999999999</c:v>
                </c:pt>
                <c:pt idx="78">
                  <c:v>146.155</c:v>
                </c:pt>
                <c:pt idx="79">
                  <c:v>142.16749999999999</c:v>
                </c:pt>
                <c:pt idx="80">
                  <c:v>132.49510000000001</c:v>
                </c:pt>
                <c:pt idx="81">
                  <c:v>133.93389999999999</c:v>
                </c:pt>
                <c:pt idx="82">
                  <c:v>135.20820000000001</c:v>
                </c:pt>
                <c:pt idx="83">
                  <c:v>136.0401</c:v>
                </c:pt>
                <c:pt idx="84">
                  <c:v>133.99250000000001</c:v>
                </c:pt>
                <c:pt idx="85">
                  <c:v>132.745</c:v>
                </c:pt>
                <c:pt idx="86">
                  <c:v>145.75129999999999</c:v>
                </c:pt>
                <c:pt idx="87">
                  <c:v>147.66</c:v>
                </c:pt>
                <c:pt idx="88">
                  <c:v>146.52000000000001</c:v>
                </c:pt>
                <c:pt idx="89">
                  <c:v>144.23249999999999</c:v>
                </c:pt>
                <c:pt idx="90">
                  <c:v>139.12950000000001</c:v>
                </c:pt>
                <c:pt idx="91">
                  <c:v>140.7724</c:v>
                </c:pt>
                <c:pt idx="92">
                  <c:v>134.53059999999999</c:v>
                </c:pt>
                <c:pt idx="93">
                  <c:v>132.47999999999999</c:v>
                </c:pt>
                <c:pt idx="94">
                  <c:v>132.3613</c:v>
                </c:pt>
                <c:pt idx="95">
                  <c:v>128.59880000000001</c:v>
                </c:pt>
                <c:pt idx="96">
                  <c:v>124.3737</c:v>
                </c:pt>
                <c:pt idx="97">
                  <c:v>123.6872</c:v>
                </c:pt>
                <c:pt idx="98">
                  <c:v>127.6634</c:v>
                </c:pt>
                <c:pt idx="99">
                  <c:v>127.1353</c:v>
                </c:pt>
                <c:pt idx="100">
                  <c:v>133.10400000000001</c:v>
                </c:pt>
                <c:pt idx="101">
                  <c:v>127.5956</c:v>
                </c:pt>
                <c:pt idx="102">
                  <c:v>126.11750000000001</c:v>
                </c:pt>
                <c:pt idx="103">
                  <c:v>136.56</c:v>
                </c:pt>
                <c:pt idx="104">
                  <c:v>136.51660000000001</c:v>
                </c:pt>
                <c:pt idx="105">
                  <c:v>137.98750000000001</c:v>
                </c:pt>
                <c:pt idx="106">
                  <c:v>137.69720000000001</c:v>
                </c:pt>
                <c:pt idx="107">
                  <c:v>137.95869999999999</c:v>
                </c:pt>
                <c:pt idx="108">
                  <c:v>136.8013</c:v>
                </c:pt>
                <c:pt idx="109">
                  <c:v>131.7953</c:v>
                </c:pt>
                <c:pt idx="110">
                  <c:v>127.49630000000001</c:v>
                </c:pt>
                <c:pt idx="111">
                  <c:v>125.51649999999999</c:v>
                </c:pt>
                <c:pt idx="112">
                  <c:v>122.92489999999999</c:v>
                </c:pt>
                <c:pt idx="113">
                  <c:v>116.33369999999999</c:v>
                </c:pt>
                <c:pt idx="114">
                  <c:v>120.04470000000001</c:v>
                </c:pt>
                <c:pt idx="115">
                  <c:v>118.47029999999999</c:v>
                </c:pt>
                <c:pt idx="116">
                  <c:v>121.48350000000001</c:v>
                </c:pt>
                <c:pt idx="117">
                  <c:v>122.2747</c:v>
                </c:pt>
                <c:pt idx="118">
                  <c:v>116.78870000000001</c:v>
                </c:pt>
                <c:pt idx="119">
                  <c:v>116.75749999999999</c:v>
                </c:pt>
                <c:pt idx="120">
                  <c:v>114.0149</c:v>
                </c:pt>
                <c:pt idx="121">
                  <c:v>112.9902</c:v>
                </c:pt>
                <c:pt idx="122">
                  <c:v>109.63039999999999</c:v>
                </c:pt>
                <c:pt idx="123">
                  <c:v>109.9472</c:v>
                </c:pt>
                <c:pt idx="124">
                  <c:v>112.575</c:v>
                </c:pt>
                <c:pt idx="125">
                  <c:v>109.46210000000001</c:v>
                </c:pt>
                <c:pt idx="126">
                  <c:v>109.2971</c:v>
                </c:pt>
                <c:pt idx="127">
                  <c:v>104.6408</c:v>
                </c:pt>
                <c:pt idx="128">
                  <c:v>106.16840000000001</c:v>
                </c:pt>
                <c:pt idx="129">
                  <c:v>106.4902</c:v>
                </c:pt>
                <c:pt idx="130">
                  <c:v>105.84650000000001</c:v>
                </c:pt>
                <c:pt idx="131">
                  <c:v>105.0809</c:v>
                </c:pt>
                <c:pt idx="132">
                  <c:v>103.038</c:v>
                </c:pt>
                <c:pt idx="133">
                  <c:v>104.045</c:v>
                </c:pt>
                <c:pt idx="134">
                  <c:v>105.645</c:v>
                </c:pt>
                <c:pt idx="135">
                  <c:v>108.2937</c:v>
                </c:pt>
                <c:pt idx="136">
                  <c:v>110.0694</c:v>
                </c:pt>
                <c:pt idx="137">
                  <c:v>108.6815</c:v>
                </c:pt>
                <c:pt idx="138">
                  <c:v>101.68510000000001</c:v>
                </c:pt>
                <c:pt idx="139">
                  <c:v>99.987269999999995</c:v>
                </c:pt>
                <c:pt idx="140">
                  <c:v>102.0528</c:v>
                </c:pt>
                <c:pt idx="141">
                  <c:v>100.3788</c:v>
                </c:pt>
                <c:pt idx="142">
                  <c:v>97.038060000000002</c:v>
                </c:pt>
                <c:pt idx="143">
                  <c:v>106.0223</c:v>
                </c:pt>
                <c:pt idx="144">
                  <c:v>105.61</c:v>
                </c:pt>
                <c:pt idx="145">
                  <c:v>114.92910000000001</c:v>
                </c:pt>
                <c:pt idx="146">
                  <c:v>113.2574</c:v>
                </c:pt>
                <c:pt idx="147">
                  <c:v>117.3203</c:v>
                </c:pt>
                <c:pt idx="148">
                  <c:v>116.26649999999999</c:v>
                </c:pt>
                <c:pt idx="149">
                  <c:v>109.5575</c:v>
                </c:pt>
                <c:pt idx="150">
                  <c:v>107.8372</c:v>
                </c:pt>
                <c:pt idx="151">
                  <c:v>107.8978</c:v>
                </c:pt>
                <c:pt idx="152">
                  <c:v>107.23480000000001</c:v>
                </c:pt>
                <c:pt idx="153">
                  <c:v>113.2604</c:v>
                </c:pt>
                <c:pt idx="154">
                  <c:v>124.96720000000001</c:v>
                </c:pt>
                <c:pt idx="155">
                  <c:v>125.98650000000001</c:v>
                </c:pt>
                <c:pt idx="156">
                  <c:v>124.7445</c:v>
                </c:pt>
                <c:pt idx="157">
                  <c:v>121.9603</c:v>
                </c:pt>
                <c:pt idx="158">
                  <c:v>120.41849999999999</c:v>
                </c:pt>
                <c:pt idx="159">
                  <c:v>118.72499999999999</c:v>
                </c:pt>
                <c:pt idx="160">
                  <c:v>116.57250000000001</c:v>
                </c:pt>
                <c:pt idx="161">
                  <c:v>131.47110000000001</c:v>
                </c:pt>
                <c:pt idx="162">
                  <c:v>136.96459999999999</c:v>
                </c:pt>
                <c:pt idx="163">
                  <c:v>129.99</c:v>
                </c:pt>
                <c:pt idx="164">
                  <c:v>119.235</c:v>
                </c:pt>
                <c:pt idx="165">
                  <c:v>122.16500000000001</c:v>
                </c:pt>
                <c:pt idx="166">
                  <c:v>118.7162</c:v>
                </c:pt>
                <c:pt idx="167">
                  <c:v>117.307</c:v>
                </c:pt>
                <c:pt idx="168">
                  <c:v>117.8167</c:v>
                </c:pt>
                <c:pt idx="169">
                  <c:v>119.2487</c:v>
                </c:pt>
                <c:pt idx="170">
                  <c:v>120.5211</c:v>
                </c:pt>
                <c:pt idx="171">
                  <c:v>117.1237</c:v>
                </c:pt>
                <c:pt idx="172">
                  <c:v>116.5742</c:v>
                </c:pt>
                <c:pt idx="173">
                  <c:v>113.3459</c:v>
                </c:pt>
                <c:pt idx="174">
                  <c:v>110.6947</c:v>
                </c:pt>
                <c:pt idx="175">
                  <c:v>108.2838</c:v>
                </c:pt>
                <c:pt idx="176">
                  <c:v>101.3944</c:v>
                </c:pt>
                <c:pt idx="177">
                  <c:v>102.96299999999999</c:v>
                </c:pt>
                <c:pt idx="178">
                  <c:v>97.857249999999993</c:v>
                </c:pt>
                <c:pt idx="179">
                  <c:v>94.909930000000003</c:v>
                </c:pt>
                <c:pt idx="180">
                  <c:v>96.867710000000002</c:v>
                </c:pt>
                <c:pt idx="181">
                  <c:v>100.3869</c:v>
                </c:pt>
                <c:pt idx="182">
                  <c:v>102.3351</c:v>
                </c:pt>
                <c:pt idx="183">
                  <c:v>106.84869999999999</c:v>
                </c:pt>
                <c:pt idx="184">
                  <c:v>104.8904</c:v>
                </c:pt>
                <c:pt idx="185">
                  <c:v>104.5545</c:v>
                </c:pt>
                <c:pt idx="186">
                  <c:v>102.9208</c:v>
                </c:pt>
                <c:pt idx="187">
                  <c:v>101.0885</c:v>
                </c:pt>
                <c:pt idx="188">
                  <c:v>102.8112</c:v>
                </c:pt>
                <c:pt idx="189">
                  <c:v>104.3342</c:v>
                </c:pt>
                <c:pt idx="190">
                  <c:v>103.9109</c:v>
                </c:pt>
                <c:pt idx="191">
                  <c:v>107.28870000000001</c:v>
                </c:pt>
                <c:pt idx="192">
                  <c:v>106.6125</c:v>
                </c:pt>
                <c:pt idx="193">
                  <c:v>104.7137</c:v>
                </c:pt>
                <c:pt idx="194">
                  <c:v>102.5193</c:v>
                </c:pt>
                <c:pt idx="195">
                  <c:v>99.276870000000002</c:v>
                </c:pt>
                <c:pt idx="196">
                  <c:v>102.6502</c:v>
                </c:pt>
                <c:pt idx="197">
                  <c:v>110.5973</c:v>
                </c:pt>
                <c:pt idx="198">
                  <c:v>113.9158</c:v>
                </c:pt>
                <c:pt idx="199">
                  <c:v>113.3052</c:v>
                </c:pt>
                <c:pt idx="200">
                  <c:v>115.6253</c:v>
                </c:pt>
                <c:pt idx="201">
                  <c:v>115.38039999999999</c:v>
                </c:pt>
                <c:pt idx="202">
                  <c:v>115.8689</c:v>
                </c:pt>
                <c:pt idx="203">
                  <c:v>120.61620000000001</c:v>
                </c:pt>
                <c:pt idx="204">
                  <c:v>120.8288</c:v>
                </c:pt>
                <c:pt idx="205">
                  <c:v>117.5016</c:v>
                </c:pt>
                <c:pt idx="206">
                  <c:v>116.5924</c:v>
                </c:pt>
                <c:pt idx="207">
                  <c:v>119.7269</c:v>
                </c:pt>
                <c:pt idx="208">
                  <c:v>122.8763</c:v>
                </c:pt>
                <c:pt idx="209">
                  <c:v>119.21129999999999</c:v>
                </c:pt>
                <c:pt idx="210">
                  <c:v>120.241</c:v>
                </c:pt>
                <c:pt idx="211">
                  <c:v>123.3655</c:v>
                </c:pt>
                <c:pt idx="212">
                  <c:v>125.3609</c:v>
                </c:pt>
                <c:pt idx="213">
                  <c:v>131.81280000000001</c:v>
                </c:pt>
                <c:pt idx="214">
                  <c:v>122.35809999999999</c:v>
                </c:pt>
                <c:pt idx="215">
                  <c:v>116.023</c:v>
                </c:pt>
                <c:pt idx="216">
                  <c:v>111.3318</c:v>
                </c:pt>
                <c:pt idx="217">
                  <c:v>112.70869999999999</c:v>
                </c:pt>
                <c:pt idx="218">
                  <c:v>112.32510000000001</c:v>
                </c:pt>
                <c:pt idx="219">
                  <c:v>113.4669</c:v>
                </c:pt>
                <c:pt idx="220">
                  <c:v>114.4579</c:v>
                </c:pt>
                <c:pt idx="221">
                  <c:v>115.7688</c:v>
                </c:pt>
                <c:pt idx="222">
                  <c:v>117.7188</c:v>
                </c:pt>
                <c:pt idx="223">
                  <c:v>114.93899999999999</c:v>
                </c:pt>
                <c:pt idx="224">
                  <c:v>119.8458</c:v>
                </c:pt>
                <c:pt idx="225">
                  <c:v>118.1362</c:v>
                </c:pt>
                <c:pt idx="226">
                  <c:v>116.6337</c:v>
                </c:pt>
                <c:pt idx="227">
                  <c:v>119.39279999999999</c:v>
                </c:pt>
                <c:pt idx="228">
                  <c:v>118.6733</c:v>
                </c:pt>
                <c:pt idx="229">
                  <c:v>117.78</c:v>
                </c:pt>
                <c:pt idx="230">
                  <c:v>117.34650000000001</c:v>
                </c:pt>
                <c:pt idx="231">
                  <c:v>119.373</c:v>
                </c:pt>
                <c:pt idx="232">
                  <c:v>117.363</c:v>
                </c:pt>
                <c:pt idx="233">
                  <c:v>116.5776</c:v>
                </c:pt>
                <c:pt idx="234">
                  <c:v>114.25409999999999</c:v>
                </c:pt>
                <c:pt idx="235">
                  <c:v>113.533</c:v>
                </c:pt>
                <c:pt idx="236">
                  <c:v>113.0082</c:v>
                </c:pt>
                <c:pt idx="237">
                  <c:v>109.8447</c:v>
                </c:pt>
                <c:pt idx="238">
                  <c:v>106.071</c:v>
                </c:pt>
                <c:pt idx="239">
                  <c:v>106.7384</c:v>
                </c:pt>
                <c:pt idx="240">
                  <c:v>107.9233</c:v>
                </c:pt>
                <c:pt idx="241">
                  <c:v>109.8259</c:v>
                </c:pt>
                <c:pt idx="242">
                  <c:v>111.9415</c:v>
                </c:pt>
                <c:pt idx="243">
                  <c:v>109.0826</c:v>
                </c:pt>
                <c:pt idx="244">
                  <c:v>104.6052</c:v>
                </c:pt>
                <c:pt idx="245">
                  <c:v>105.65730000000001</c:v>
                </c:pt>
                <c:pt idx="246">
                  <c:v>104.9641</c:v>
                </c:pt>
                <c:pt idx="247">
                  <c:v>106.1345</c:v>
                </c:pt>
                <c:pt idx="248">
                  <c:v>105.343</c:v>
                </c:pt>
                <c:pt idx="249">
                  <c:v>109.2649</c:v>
                </c:pt>
                <c:pt idx="250">
                  <c:v>110.1617</c:v>
                </c:pt>
                <c:pt idx="251">
                  <c:v>106.99979999999999</c:v>
                </c:pt>
                <c:pt idx="252">
                  <c:v>108.2088</c:v>
                </c:pt>
                <c:pt idx="253">
                  <c:v>107.3672</c:v>
                </c:pt>
                <c:pt idx="254">
                  <c:v>106.19199999999999</c:v>
                </c:pt>
                <c:pt idx="255">
                  <c:v>109.45489999999999</c:v>
                </c:pt>
                <c:pt idx="256">
                  <c:v>115.2542</c:v>
                </c:pt>
                <c:pt idx="257">
                  <c:v>112.74420000000001</c:v>
                </c:pt>
                <c:pt idx="258">
                  <c:v>108.9494</c:v>
                </c:pt>
                <c:pt idx="259">
                  <c:v>108.6581</c:v>
                </c:pt>
                <c:pt idx="260">
                  <c:v>107.6155</c:v>
                </c:pt>
                <c:pt idx="261">
                  <c:v>106.6452</c:v>
                </c:pt>
                <c:pt idx="262">
                  <c:v>108.3353</c:v>
                </c:pt>
                <c:pt idx="263">
                  <c:v>109.33</c:v>
                </c:pt>
                <c:pt idx="264">
                  <c:v>115.1793</c:v>
                </c:pt>
                <c:pt idx="265">
                  <c:v>117.90860000000001</c:v>
                </c:pt>
                <c:pt idx="266">
                  <c:v>119.4798</c:v>
                </c:pt>
                <c:pt idx="267">
                  <c:v>117.52379999999999</c:v>
                </c:pt>
                <c:pt idx="268">
                  <c:v>115.95480000000001</c:v>
                </c:pt>
                <c:pt idx="269">
                  <c:v>113.2525</c:v>
                </c:pt>
                <c:pt idx="270">
                  <c:v>111.8201</c:v>
                </c:pt>
                <c:pt idx="271">
                  <c:v>111</c:v>
                </c:pt>
                <c:pt idx="272">
                  <c:v>111.699</c:v>
                </c:pt>
                <c:pt idx="273">
                  <c:v>116.78749999999999</c:v>
                </c:pt>
                <c:pt idx="274">
                  <c:v>117.2616</c:v>
                </c:pt>
                <c:pt idx="275">
                  <c:v>116.5801</c:v>
                </c:pt>
                <c:pt idx="276">
                  <c:v>113.82510000000001</c:v>
                </c:pt>
                <c:pt idx="277">
                  <c:v>113.33499999999999</c:v>
                </c:pt>
                <c:pt idx="278">
                  <c:v>114.3053</c:v>
                </c:pt>
                <c:pt idx="279">
                  <c:v>114.6955</c:v>
                </c:pt>
                <c:pt idx="280">
                  <c:v>108.8729</c:v>
                </c:pt>
                <c:pt idx="281">
                  <c:v>111.31100000000001</c:v>
                </c:pt>
                <c:pt idx="282">
                  <c:v>112.7937</c:v>
                </c:pt>
                <c:pt idx="283">
                  <c:v>111.429</c:v>
                </c:pt>
                <c:pt idx="284">
                  <c:v>111.4922</c:v>
                </c:pt>
                <c:pt idx="285">
                  <c:v>115.8905</c:v>
                </c:pt>
                <c:pt idx="286">
                  <c:v>116.3121</c:v>
                </c:pt>
                <c:pt idx="287">
                  <c:v>119.1785</c:v>
                </c:pt>
                <c:pt idx="288">
                  <c:v>119.5448</c:v>
                </c:pt>
                <c:pt idx="289">
                  <c:v>122.17140000000001</c:v>
                </c:pt>
                <c:pt idx="290">
                  <c:v>120.85509999999999</c:v>
                </c:pt>
                <c:pt idx="291">
                  <c:v>118.9606</c:v>
                </c:pt>
                <c:pt idx="292">
                  <c:v>124.8275</c:v>
                </c:pt>
                <c:pt idx="293">
                  <c:v>128.345</c:v>
                </c:pt>
                <c:pt idx="294">
                  <c:v>127.0638</c:v>
                </c:pt>
                <c:pt idx="295">
                  <c:v>126.1596</c:v>
                </c:pt>
                <c:pt idx="296">
                  <c:v>125.3946</c:v>
                </c:pt>
                <c:pt idx="297">
                  <c:v>136.64009999999999</c:v>
                </c:pt>
                <c:pt idx="298">
                  <c:v>140.33150000000001</c:v>
                </c:pt>
                <c:pt idx="299">
                  <c:v>138.66380000000001</c:v>
                </c:pt>
                <c:pt idx="300">
                  <c:v>137.75210000000001</c:v>
                </c:pt>
                <c:pt idx="301">
                  <c:v>139.01509999999999</c:v>
                </c:pt>
                <c:pt idx="302">
                  <c:v>151.7174</c:v>
                </c:pt>
                <c:pt idx="303">
                  <c:v>153.97900000000001</c:v>
                </c:pt>
                <c:pt idx="304">
                  <c:v>149.96129999999999</c:v>
                </c:pt>
                <c:pt idx="305">
                  <c:v>131.63749999999999</c:v>
                </c:pt>
                <c:pt idx="306">
                  <c:v>130.28380000000001</c:v>
                </c:pt>
                <c:pt idx="307">
                  <c:v>134.5993</c:v>
                </c:pt>
                <c:pt idx="308">
                  <c:v>137.66</c:v>
                </c:pt>
                <c:pt idx="309">
                  <c:v>148.79249999999999</c:v>
                </c:pt>
                <c:pt idx="310">
                  <c:v>152.96549999999999</c:v>
                </c:pt>
                <c:pt idx="311">
                  <c:v>153.9333</c:v>
                </c:pt>
                <c:pt idx="312">
                  <c:v>152.637</c:v>
                </c:pt>
                <c:pt idx="313">
                  <c:v>151.21369999999999</c:v>
                </c:pt>
                <c:pt idx="314">
                  <c:v>149.01</c:v>
                </c:pt>
                <c:pt idx="315">
                  <c:v>148.33500000000001</c:v>
                </c:pt>
                <c:pt idx="316">
                  <c:v>148.01609999999999</c:v>
                </c:pt>
                <c:pt idx="317">
                  <c:v>152.91929999999999</c:v>
                </c:pt>
                <c:pt idx="318">
                  <c:v>161.5658</c:v>
                </c:pt>
                <c:pt idx="319">
                  <c:v>172.6379</c:v>
                </c:pt>
                <c:pt idx="320">
                  <c:v>164.15029999999999</c:v>
                </c:pt>
                <c:pt idx="321">
                  <c:v>154.54310000000001</c:v>
                </c:pt>
                <c:pt idx="322">
                  <c:v>155.36250000000001</c:v>
                </c:pt>
                <c:pt idx="323">
                  <c:v>153.46469999999999</c:v>
                </c:pt>
                <c:pt idx="324">
                  <c:v>147.32390000000001</c:v>
                </c:pt>
                <c:pt idx="325">
                  <c:v>141.7766</c:v>
                </c:pt>
                <c:pt idx="326">
                  <c:v>137.25749999999999</c:v>
                </c:pt>
                <c:pt idx="327">
                  <c:v>135.26249999999999</c:v>
                </c:pt>
                <c:pt idx="328">
                  <c:v>136.7079</c:v>
                </c:pt>
                <c:pt idx="329">
                  <c:v>139.22499999999999</c:v>
                </c:pt>
                <c:pt idx="330">
                  <c:v>134.8732</c:v>
                </c:pt>
                <c:pt idx="331">
                  <c:v>132.3655</c:v>
                </c:pt>
                <c:pt idx="332">
                  <c:v>131.9554</c:v>
                </c:pt>
                <c:pt idx="333">
                  <c:v>132.58869999999999</c:v>
                </c:pt>
                <c:pt idx="334">
                  <c:v>130.9538</c:v>
                </c:pt>
                <c:pt idx="335">
                  <c:v>131.0401</c:v>
                </c:pt>
                <c:pt idx="336">
                  <c:v>131.85980000000001</c:v>
                </c:pt>
                <c:pt idx="337">
                  <c:v>127.74679999999999</c:v>
                </c:pt>
                <c:pt idx="338">
                  <c:v>126.28619999999999</c:v>
                </c:pt>
                <c:pt idx="339">
                  <c:v>127.685</c:v>
                </c:pt>
                <c:pt idx="340">
                  <c:v>127.20699999999999</c:v>
                </c:pt>
                <c:pt idx="341">
                  <c:v>126.69970000000001</c:v>
                </c:pt>
                <c:pt idx="342">
                  <c:v>126.34990000000001</c:v>
                </c:pt>
                <c:pt idx="343">
                  <c:v>132.9349</c:v>
                </c:pt>
                <c:pt idx="344">
                  <c:v>146.29259999999999</c:v>
                </c:pt>
                <c:pt idx="345">
                  <c:v>146.32</c:v>
                </c:pt>
                <c:pt idx="346">
                  <c:v>145.797</c:v>
                </c:pt>
                <c:pt idx="347">
                  <c:v>163.69239999999999</c:v>
                </c:pt>
                <c:pt idx="348">
                  <c:v>159.02500000000001</c:v>
                </c:pt>
                <c:pt idx="349">
                  <c:v>151.58580000000001</c:v>
                </c:pt>
                <c:pt idx="350">
                  <c:v>143.4708</c:v>
                </c:pt>
                <c:pt idx="351">
                  <c:v>144.16999999999999</c:v>
                </c:pt>
                <c:pt idx="352">
                  <c:v>147.17089999999999</c:v>
                </c:pt>
                <c:pt idx="353">
                  <c:v>143.68889999999999</c:v>
                </c:pt>
                <c:pt idx="354">
                  <c:v>147.9631</c:v>
                </c:pt>
                <c:pt idx="355">
                  <c:v>151.18819999999999</c:v>
                </c:pt>
                <c:pt idx="356">
                  <c:v>150.0033</c:v>
                </c:pt>
                <c:pt idx="357">
                  <c:v>151.49619999999999</c:v>
                </c:pt>
                <c:pt idx="358">
                  <c:v>144.9144</c:v>
                </c:pt>
                <c:pt idx="359">
                  <c:v>145.5762</c:v>
                </c:pt>
                <c:pt idx="360">
                  <c:v>150.07499999999999</c:v>
                </c:pt>
                <c:pt idx="361">
                  <c:v>149.83670000000001</c:v>
                </c:pt>
                <c:pt idx="362">
                  <c:v>146.7319</c:v>
                </c:pt>
                <c:pt idx="363">
                  <c:v>144.2311</c:v>
                </c:pt>
                <c:pt idx="364">
                  <c:v>141.36179999999999</c:v>
                </c:pt>
                <c:pt idx="365">
                  <c:v>131.45169999999999</c:v>
                </c:pt>
                <c:pt idx="366">
                  <c:v>131.78720000000001</c:v>
                </c:pt>
                <c:pt idx="367">
                  <c:v>130.33500000000001</c:v>
                </c:pt>
                <c:pt idx="368">
                  <c:v>128.60730000000001</c:v>
                </c:pt>
                <c:pt idx="369">
                  <c:v>127.41630000000001</c:v>
                </c:pt>
                <c:pt idx="370">
                  <c:v>125.7625</c:v>
                </c:pt>
                <c:pt idx="371">
                  <c:v>126.629</c:v>
                </c:pt>
                <c:pt idx="372">
                  <c:v>127.4389</c:v>
                </c:pt>
                <c:pt idx="373">
                  <c:v>128.95699999999999</c:v>
                </c:pt>
                <c:pt idx="374">
                  <c:v>126.56740000000001</c:v>
                </c:pt>
                <c:pt idx="375">
                  <c:v>128.7603</c:v>
                </c:pt>
                <c:pt idx="376">
                  <c:v>128.72280000000001</c:v>
                </c:pt>
                <c:pt idx="377">
                  <c:v>128.32230000000001</c:v>
                </c:pt>
                <c:pt idx="378">
                  <c:v>127.4439</c:v>
                </c:pt>
                <c:pt idx="379">
                  <c:v>129.422</c:v>
                </c:pt>
                <c:pt idx="380">
                  <c:v>121.599</c:v>
                </c:pt>
                <c:pt idx="381">
                  <c:v>120.89109999999999</c:v>
                </c:pt>
                <c:pt idx="382">
                  <c:v>123.12</c:v>
                </c:pt>
                <c:pt idx="383">
                  <c:v>122.68129999999999</c:v>
                </c:pt>
                <c:pt idx="384">
                  <c:v>124.1223</c:v>
                </c:pt>
                <c:pt idx="385">
                  <c:v>122.7925</c:v>
                </c:pt>
                <c:pt idx="386">
                  <c:v>122.87130000000001</c:v>
                </c:pt>
                <c:pt idx="387">
                  <c:v>121.75620000000001</c:v>
                </c:pt>
                <c:pt idx="388">
                  <c:v>123.50620000000001</c:v>
                </c:pt>
                <c:pt idx="389">
                  <c:v>124.97620000000001</c:v>
                </c:pt>
                <c:pt idx="390">
                  <c:v>140.1155</c:v>
                </c:pt>
                <c:pt idx="391">
                  <c:v>142.55959999999999</c:v>
                </c:pt>
                <c:pt idx="392">
                  <c:v>169.911</c:v>
                </c:pt>
                <c:pt idx="393">
                  <c:v>161.95419999999999</c:v>
                </c:pt>
                <c:pt idx="394">
                  <c:v>171.84379999999999</c:v>
                </c:pt>
                <c:pt idx="395">
                  <c:v>170.65889999999999</c:v>
                </c:pt>
                <c:pt idx="396">
                  <c:v>162.88749999999999</c:v>
                </c:pt>
                <c:pt idx="397">
                  <c:v>146.5462</c:v>
                </c:pt>
                <c:pt idx="398">
                  <c:v>148.96879999999999</c:v>
                </c:pt>
                <c:pt idx="399">
                  <c:v>143.7757</c:v>
                </c:pt>
                <c:pt idx="400">
                  <c:v>152.02440000000001</c:v>
                </c:pt>
                <c:pt idx="401">
                  <c:v>152.19030000000001</c:v>
                </c:pt>
                <c:pt idx="402">
                  <c:v>156.76499999999999</c:v>
                </c:pt>
                <c:pt idx="403">
                  <c:v>163.125</c:v>
                </c:pt>
                <c:pt idx="404">
                  <c:v>168.29920000000001</c:v>
                </c:pt>
                <c:pt idx="405">
                  <c:v>170.51390000000001</c:v>
                </c:pt>
                <c:pt idx="406">
                  <c:v>171.24260000000001</c:v>
                </c:pt>
                <c:pt idx="407">
                  <c:v>165.67670000000001</c:v>
                </c:pt>
                <c:pt idx="408">
                  <c:v>161.642</c:v>
                </c:pt>
                <c:pt idx="409">
                  <c:v>151.40950000000001</c:v>
                </c:pt>
                <c:pt idx="410">
                  <c:v>148.83670000000001</c:v>
                </c:pt>
                <c:pt idx="411">
                  <c:v>153.9948</c:v>
                </c:pt>
                <c:pt idx="412">
                  <c:v>156.34479999999999</c:v>
                </c:pt>
                <c:pt idx="413">
                  <c:v>164.5147</c:v>
                </c:pt>
                <c:pt idx="414">
                  <c:v>156.6875</c:v>
                </c:pt>
                <c:pt idx="415">
                  <c:v>160.27860000000001</c:v>
                </c:pt>
                <c:pt idx="416">
                  <c:v>170.25</c:v>
                </c:pt>
                <c:pt idx="417">
                  <c:v>177.97559999999999</c:v>
                </c:pt>
                <c:pt idx="418">
                  <c:v>175.2756</c:v>
                </c:pt>
                <c:pt idx="419">
                  <c:v>175.6525</c:v>
                </c:pt>
                <c:pt idx="420">
                  <c:v>169.05779999999999</c:v>
                </c:pt>
                <c:pt idx="421">
                  <c:v>164.375</c:v>
                </c:pt>
                <c:pt idx="422">
                  <c:v>173.8212</c:v>
                </c:pt>
                <c:pt idx="423">
                  <c:v>178.19370000000001</c:v>
                </c:pt>
                <c:pt idx="424">
                  <c:v>202.86250000000001</c:v>
                </c:pt>
                <c:pt idx="425">
                  <c:v>218.83519999999999</c:v>
                </c:pt>
                <c:pt idx="426">
                  <c:v>216.61760000000001</c:v>
                </c:pt>
                <c:pt idx="427">
                  <c:v>199.5607</c:v>
                </c:pt>
                <c:pt idx="428">
                  <c:v>186.23050000000001</c:v>
                </c:pt>
                <c:pt idx="429">
                  <c:v>192.08869999999999</c:v>
                </c:pt>
                <c:pt idx="430">
                  <c:v>192.1071</c:v>
                </c:pt>
                <c:pt idx="431">
                  <c:v>202.50129999999999</c:v>
                </c:pt>
                <c:pt idx="432">
                  <c:v>218.875</c:v>
                </c:pt>
                <c:pt idx="433">
                  <c:v>219.5771</c:v>
                </c:pt>
                <c:pt idx="434">
                  <c:v>201.096</c:v>
                </c:pt>
                <c:pt idx="435">
                  <c:v>190.70400000000001</c:v>
                </c:pt>
                <c:pt idx="436">
                  <c:v>188.16030000000001</c:v>
                </c:pt>
                <c:pt idx="437">
                  <c:v>184.0975</c:v>
                </c:pt>
                <c:pt idx="438">
                  <c:v>174.41130000000001</c:v>
                </c:pt>
                <c:pt idx="439">
                  <c:v>154.3963</c:v>
                </c:pt>
                <c:pt idx="440">
                  <c:v>160.05869999999999</c:v>
                </c:pt>
                <c:pt idx="441">
                  <c:v>156.37970000000001</c:v>
                </c:pt>
                <c:pt idx="442">
                  <c:v>159.34</c:v>
                </c:pt>
                <c:pt idx="443">
                  <c:v>155.62899999999999</c:v>
                </c:pt>
                <c:pt idx="444">
                  <c:v>157.43260000000001</c:v>
                </c:pt>
                <c:pt idx="445">
                  <c:v>164.55439999999999</c:v>
                </c:pt>
                <c:pt idx="446">
                  <c:v>165.1593</c:v>
                </c:pt>
                <c:pt idx="447">
                  <c:v>160.8425</c:v>
                </c:pt>
                <c:pt idx="448">
                  <c:v>162.56659999999999</c:v>
                </c:pt>
                <c:pt idx="449">
                  <c:v>156.75919999999999</c:v>
                </c:pt>
                <c:pt idx="450">
                  <c:v>135.02260000000001</c:v>
                </c:pt>
                <c:pt idx="451">
                  <c:v>136.005</c:v>
                </c:pt>
                <c:pt idx="452">
                  <c:v>143.29429999999999</c:v>
                </c:pt>
                <c:pt idx="453">
                  <c:v>156.37180000000001</c:v>
                </c:pt>
                <c:pt idx="454">
                  <c:v>153.4238</c:v>
                </c:pt>
                <c:pt idx="455">
                  <c:v>143.94499999999999</c:v>
                </c:pt>
                <c:pt idx="456">
                  <c:v>145.03129999999999</c:v>
                </c:pt>
                <c:pt idx="457">
                  <c:v>147.10249999999999</c:v>
                </c:pt>
                <c:pt idx="458">
                  <c:v>145.68</c:v>
                </c:pt>
                <c:pt idx="459">
                  <c:v>165.7098</c:v>
                </c:pt>
                <c:pt idx="460">
                  <c:v>161.52979999999999</c:v>
                </c:pt>
                <c:pt idx="461">
                  <c:v>160.40100000000001</c:v>
                </c:pt>
                <c:pt idx="462">
                  <c:v>159.28960000000001</c:v>
                </c:pt>
                <c:pt idx="463">
                  <c:v>169.2998</c:v>
                </c:pt>
                <c:pt idx="464">
                  <c:v>171.8056</c:v>
                </c:pt>
                <c:pt idx="465">
                  <c:v>178.78659999999999</c:v>
                </c:pt>
                <c:pt idx="466">
                  <c:v>177.39940000000001</c:v>
                </c:pt>
                <c:pt idx="467">
                  <c:v>181.6575</c:v>
                </c:pt>
                <c:pt idx="468">
                  <c:v>180.7663</c:v>
                </c:pt>
                <c:pt idx="469">
                  <c:v>187.6525</c:v>
                </c:pt>
                <c:pt idx="470">
                  <c:v>189.81549999999999</c:v>
                </c:pt>
                <c:pt idx="471">
                  <c:v>193.39599999999999</c:v>
                </c:pt>
                <c:pt idx="472">
                  <c:v>183.33090000000001</c:v>
                </c:pt>
                <c:pt idx="473">
                  <c:v>181.83449999999999</c:v>
                </c:pt>
                <c:pt idx="474">
                  <c:v>166.7561</c:v>
                </c:pt>
                <c:pt idx="475">
                  <c:v>164.23750000000001</c:v>
                </c:pt>
                <c:pt idx="476">
                  <c:v>158.887</c:v>
                </c:pt>
                <c:pt idx="477">
                  <c:v>151.9564</c:v>
                </c:pt>
                <c:pt idx="478">
                  <c:v>150.0839</c:v>
                </c:pt>
                <c:pt idx="479">
                  <c:v>147.38290000000001</c:v>
                </c:pt>
                <c:pt idx="480">
                  <c:v>157.5771</c:v>
                </c:pt>
                <c:pt idx="481">
                  <c:v>155.03380000000001</c:v>
                </c:pt>
                <c:pt idx="482">
                  <c:v>165.20079999999999</c:v>
                </c:pt>
                <c:pt idx="483">
                  <c:v>164.08500000000001</c:v>
                </c:pt>
                <c:pt idx="484">
                  <c:v>173.17410000000001</c:v>
                </c:pt>
                <c:pt idx="485">
                  <c:v>173.67</c:v>
                </c:pt>
                <c:pt idx="486">
                  <c:v>173.4323</c:v>
                </c:pt>
                <c:pt idx="487">
                  <c:v>175.714</c:v>
                </c:pt>
                <c:pt idx="488">
                  <c:v>171.01509999999999</c:v>
                </c:pt>
                <c:pt idx="489">
                  <c:v>172.3237</c:v>
                </c:pt>
                <c:pt idx="490">
                  <c:v>173.7595</c:v>
                </c:pt>
                <c:pt idx="491">
                  <c:v>174.34</c:v>
                </c:pt>
                <c:pt idx="492">
                  <c:v>172.67689999999999</c:v>
                </c:pt>
                <c:pt idx="493">
                  <c:v>174.00989999999999</c:v>
                </c:pt>
                <c:pt idx="494">
                  <c:v>173.3484</c:v>
                </c:pt>
                <c:pt idx="495">
                  <c:v>173.3836</c:v>
                </c:pt>
                <c:pt idx="496">
                  <c:v>172.42</c:v>
                </c:pt>
                <c:pt idx="497">
                  <c:v>171.61250000000001</c:v>
                </c:pt>
                <c:pt idx="498">
                  <c:v>170.07249999999999</c:v>
                </c:pt>
                <c:pt idx="499">
                  <c:v>169.97839999999999</c:v>
                </c:pt>
                <c:pt idx="500">
                  <c:v>173.51169999999999</c:v>
                </c:pt>
                <c:pt idx="501">
                  <c:v>175.0513</c:v>
                </c:pt>
                <c:pt idx="502">
                  <c:v>176.66249999999999</c:v>
                </c:pt>
                <c:pt idx="503">
                  <c:v>174.49010000000001</c:v>
                </c:pt>
                <c:pt idx="504">
                  <c:v>175.99850000000001</c:v>
                </c:pt>
                <c:pt idx="505">
                  <c:v>178.5737</c:v>
                </c:pt>
                <c:pt idx="506">
                  <c:v>183.75399999999999</c:v>
                </c:pt>
                <c:pt idx="507">
                  <c:v>184.4161</c:v>
                </c:pt>
                <c:pt idx="508">
                  <c:v>183.67</c:v>
                </c:pt>
                <c:pt idx="509">
                  <c:v>178.6139</c:v>
                </c:pt>
                <c:pt idx="510">
                  <c:v>175.29060000000001</c:v>
                </c:pt>
                <c:pt idx="511">
                  <c:v>171.9777</c:v>
                </c:pt>
                <c:pt idx="512">
                  <c:v>169.73519999999999</c:v>
                </c:pt>
                <c:pt idx="513">
                  <c:v>171.63749999999999</c:v>
                </c:pt>
                <c:pt idx="514">
                  <c:v>169.69130000000001</c:v>
                </c:pt>
                <c:pt idx="515">
                  <c:v>166.36959999999999</c:v>
                </c:pt>
                <c:pt idx="516">
                  <c:v>165.2055</c:v>
                </c:pt>
                <c:pt idx="517">
                  <c:v>163.66720000000001</c:v>
                </c:pt>
                <c:pt idx="518">
                  <c:v>165.2337</c:v>
                </c:pt>
                <c:pt idx="519">
                  <c:v>161.09209999999999</c:v>
                </c:pt>
                <c:pt idx="520">
                  <c:v>161.47710000000001</c:v>
                </c:pt>
                <c:pt idx="521">
                  <c:v>158.2253</c:v>
                </c:pt>
                <c:pt idx="522">
                  <c:v>159.5925</c:v>
                </c:pt>
                <c:pt idx="523">
                  <c:v>157.54949999999999</c:v>
                </c:pt>
                <c:pt idx="524">
                  <c:v>155.25</c:v>
                </c:pt>
                <c:pt idx="525">
                  <c:v>154.13999999999999</c:v>
                </c:pt>
                <c:pt idx="526">
                  <c:v>156.58250000000001</c:v>
                </c:pt>
                <c:pt idx="527">
                  <c:v>150.62379999999999</c:v>
                </c:pt>
                <c:pt idx="528">
                  <c:v>150.61580000000001</c:v>
                </c:pt>
                <c:pt idx="529">
                  <c:v>151.5505</c:v>
                </c:pt>
                <c:pt idx="530">
                  <c:v>150.24600000000001</c:v>
                </c:pt>
                <c:pt idx="531">
                  <c:v>149.1173</c:v>
                </c:pt>
                <c:pt idx="532">
                  <c:v>147.0994</c:v>
                </c:pt>
                <c:pt idx="533">
                  <c:v>147.74270000000001</c:v>
                </c:pt>
                <c:pt idx="534">
                  <c:v>146.22120000000001</c:v>
                </c:pt>
                <c:pt idx="535">
                  <c:v>144.84</c:v>
                </c:pt>
                <c:pt idx="536">
                  <c:v>144.505</c:v>
                </c:pt>
                <c:pt idx="537">
                  <c:v>145.6788</c:v>
                </c:pt>
                <c:pt idx="538">
                  <c:v>143.70249999999999</c:v>
                </c:pt>
                <c:pt idx="539">
                  <c:v>146.142</c:v>
                </c:pt>
                <c:pt idx="540">
                  <c:v>140.34710000000001</c:v>
                </c:pt>
                <c:pt idx="541">
                  <c:v>137.0042</c:v>
                </c:pt>
                <c:pt idx="542">
                  <c:v>135.91419999999999</c:v>
                </c:pt>
                <c:pt idx="543">
                  <c:v>142.67599999999999</c:v>
                </c:pt>
                <c:pt idx="544">
                  <c:v>139.14500000000001</c:v>
                </c:pt>
                <c:pt idx="545">
                  <c:v>131.92490000000001</c:v>
                </c:pt>
                <c:pt idx="546">
                  <c:v>130.92750000000001</c:v>
                </c:pt>
                <c:pt idx="547">
                  <c:v>127.858</c:v>
                </c:pt>
                <c:pt idx="548">
                  <c:v>125.12260000000001</c:v>
                </c:pt>
                <c:pt idx="549">
                  <c:v>123.6758</c:v>
                </c:pt>
                <c:pt idx="550">
                  <c:v>122.375</c:v>
                </c:pt>
                <c:pt idx="551">
                  <c:v>120.345</c:v>
                </c:pt>
                <c:pt idx="552">
                  <c:v>113.7603</c:v>
                </c:pt>
                <c:pt idx="553">
                  <c:v>114.4975</c:v>
                </c:pt>
                <c:pt idx="554">
                  <c:v>116.375</c:v>
                </c:pt>
                <c:pt idx="555">
                  <c:v>120.5</c:v>
                </c:pt>
                <c:pt idx="556">
                  <c:v>120.3284</c:v>
                </c:pt>
                <c:pt idx="557">
                  <c:v>117.642</c:v>
                </c:pt>
                <c:pt idx="558">
                  <c:v>119.3125</c:v>
                </c:pt>
                <c:pt idx="559">
                  <c:v>121.87050000000001</c:v>
                </c:pt>
                <c:pt idx="560">
                  <c:v>122.545</c:v>
                </c:pt>
                <c:pt idx="561">
                  <c:v>121.8532</c:v>
                </c:pt>
                <c:pt idx="562">
                  <c:v>121.33499999999999</c:v>
                </c:pt>
                <c:pt idx="563">
                  <c:v>120.50620000000001</c:v>
                </c:pt>
                <c:pt idx="564">
                  <c:v>123</c:v>
                </c:pt>
                <c:pt idx="565">
                  <c:v>125.2927</c:v>
                </c:pt>
                <c:pt idx="566">
                  <c:v>127.6833</c:v>
                </c:pt>
                <c:pt idx="567">
                  <c:v>129.80099999999999</c:v>
                </c:pt>
                <c:pt idx="568">
                  <c:v>134.8852</c:v>
                </c:pt>
                <c:pt idx="569">
                  <c:v>134.005</c:v>
                </c:pt>
                <c:pt idx="570">
                  <c:v>130.74600000000001</c:v>
                </c:pt>
                <c:pt idx="571">
                  <c:v>130.25</c:v>
                </c:pt>
                <c:pt idx="572">
                  <c:v>132.51</c:v>
                </c:pt>
                <c:pt idx="573">
                  <c:v>129.1412</c:v>
                </c:pt>
                <c:pt idx="574">
                  <c:v>130.83750000000001</c:v>
                </c:pt>
                <c:pt idx="575">
                  <c:v>130.52789999999999</c:v>
                </c:pt>
                <c:pt idx="576">
                  <c:v>127.39190000000001</c:v>
                </c:pt>
                <c:pt idx="577">
                  <c:v>128.56139999999999</c:v>
                </c:pt>
                <c:pt idx="578">
                  <c:v>128.36709999999999</c:v>
                </c:pt>
                <c:pt idx="579">
                  <c:v>126.84</c:v>
                </c:pt>
                <c:pt idx="580">
                  <c:v>125.06610000000001</c:v>
                </c:pt>
                <c:pt idx="581">
                  <c:v>123.67</c:v>
                </c:pt>
                <c:pt idx="582">
                  <c:v>123.7152</c:v>
                </c:pt>
                <c:pt idx="583">
                  <c:v>123.67</c:v>
                </c:pt>
                <c:pt idx="584">
                  <c:v>122.68680000000001</c:v>
                </c:pt>
                <c:pt idx="585">
                  <c:v>121.4556</c:v>
                </c:pt>
                <c:pt idx="586">
                  <c:v>122.7492</c:v>
                </c:pt>
                <c:pt idx="587">
                  <c:v>124.7795</c:v>
                </c:pt>
                <c:pt idx="588">
                  <c:v>128.25</c:v>
                </c:pt>
                <c:pt idx="589">
                  <c:v>132.2971</c:v>
                </c:pt>
                <c:pt idx="590">
                  <c:v>131.4554</c:v>
                </c:pt>
                <c:pt idx="591">
                  <c:v>133.53290000000001</c:v>
                </c:pt>
                <c:pt idx="592">
                  <c:v>141.5</c:v>
                </c:pt>
                <c:pt idx="593">
                  <c:v>151.375</c:v>
                </c:pt>
                <c:pt idx="594">
                  <c:v>155.67760000000001</c:v>
                </c:pt>
                <c:pt idx="595">
                  <c:v>158.38210000000001</c:v>
                </c:pt>
                <c:pt idx="596">
                  <c:v>157.3664</c:v>
                </c:pt>
                <c:pt idx="597">
                  <c:v>152.25579999999999</c:v>
                </c:pt>
                <c:pt idx="598">
                  <c:v>158.6337</c:v>
                </c:pt>
                <c:pt idx="599">
                  <c:v>157.27600000000001</c:v>
                </c:pt>
                <c:pt idx="600">
                  <c:v>160.99</c:v>
                </c:pt>
                <c:pt idx="601">
                  <c:v>163.28880000000001</c:v>
                </c:pt>
                <c:pt idx="602">
                  <c:v>163.17689999999999</c:v>
                </c:pt>
                <c:pt idx="603">
                  <c:v>161.66999999999999</c:v>
                </c:pt>
                <c:pt idx="604">
                  <c:v>166.24250000000001</c:v>
                </c:pt>
                <c:pt idx="605">
                  <c:v>172.6643</c:v>
                </c:pt>
                <c:pt idx="606">
                  <c:v>175.66249999999999</c:v>
                </c:pt>
                <c:pt idx="607">
                  <c:v>176.51</c:v>
                </c:pt>
                <c:pt idx="608">
                  <c:v>172.18</c:v>
                </c:pt>
                <c:pt idx="609">
                  <c:v>161.69919999999999</c:v>
                </c:pt>
                <c:pt idx="610">
                  <c:v>164.69479999999999</c:v>
                </c:pt>
                <c:pt idx="611">
                  <c:v>163.06639999999999</c:v>
                </c:pt>
                <c:pt idx="612">
                  <c:v>164.96260000000001</c:v>
                </c:pt>
                <c:pt idx="613">
                  <c:v>160.45349999999999</c:v>
                </c:pt>
                <c:pt idx="614">
                  <c:v>164.42930000000001</c:v>
                </c:pt>
                <c:pt idx="615">
                  <c:v>157.2159</c:v>
                </c:pt>
                <c:pt idx="616">
                  <c:v>156.42250000000001</c:v>
                </c:pt>
                <c:pt idx="617">
                  <c:v>155.17500000000001</c:v>
                </c:pt>
                <c:pt idx="618">
                  <c:v>150.21960000000001</c:v>
                </c:pt>
                <c:pt idx="619">
                  <c:v>151.00530000000001</c:v>
                </c:pt>
                <c:pt idx="620">
                  <c:v>157.245</c:v>
                </c:pt>
                <c:pt idx="621">
                  <c:v>155.8681</c:v>
                </c:pt>
                <c:pt idx="622">
                  <c:v>163.613</c:v>
                </c:pt>
                <c:pt idx="623">
                  <c:v>163.67500000000001</c:v>
                </c:pt>
                <c:pt idx="624">
                  <c:v>163.76750000000001</c:v>
                </c:pt>
                <c:pt idx="625">
                  <c:v>168.82249999999999</c:v>
                </c:pt>
                <c:pt idx="626">
                  <c:v>162.3835</c:v>
                </c:pt>
                <c:pt idx="627">
                  <c:v>154.47059999999999</c:v>
                </c:pt>
                <c:pt idx="628">
                  <c:v>149.5137</c:v>
                </c:pt>
                <c:pt idx="629">
                  <c:v>149.53020000000001</c:v>
                </c:pt>
                <c:pt idx="630">
                  <c:v>152.02850000000001</c:v>
                </c:pt>
                <c:pt idx="631">
                  <c:v>156.43799999999999</c:v>
                </c:pt>
                <c:pt idx="632">
                  <c:v>160.26750000000001</c:v>
                </c:pt>
                <c:pt idx="633">
                  <c:v>156.28899999999999</c:v>
                </c:pt>
                <c:pt idx="634">
                  <c:v>150.77869999999999</c:v>
                </c:pt>
                <c:pt idx="635">
                  <c:v>151.0325</c:v>
                </c:pt>
                <c:pt idx="636">
                  <c:v>144.5275</c:v>
                </c:pt>
                <c:pt idx="637">
                  <c:v>139.9933</c:v>
                </c:pt>
                <c:pt idx="638">
                  <c:v>139.375</c:v>
                </c:pt>
                <c:pt idx="639">
                  <c:v>138.66149999999999</c:v>
                </c:pt>
                <c:pt idx="640">
                  <c:v>137.81319999999999</c:v>
                </c:pt>
                <c:pt idx="641">
                  <c:v>142.25200000000001</c:v>
                </c:pt>
                <c:pt idx="642">
                  <c:v>140.67500000000001</c:v>
                </c:pt>
                <c:pt idx="643">
                  <c:v>142.44229999999999</c:v>
                </c:pt>
                <c:pt idx="644">
                  <c:v>141.8082</c:v>
                </c:pt>
                <c:pt idx="645">
                  <c:v>137.04750000000001</c:v>
                </c:pt>
                <c:pt idx="646">
                  <c:v>134.71180000000001</c:v>
                </c:pt>
                <c:pt idx="647">
                  <c:v>126.69840000000001</c:v>
                </c:pt>
                <c:pt idx="648">
                  <c:v>126.16630000000001</c:v>
                </c:pt>
                <c:pt idx="649">
                  <c:v>124.9161</c:v>
                </c:pt>
                <c:pt idx="650">
                  <c:v>126.2375</c:v>
                </c:pt>
                <c:pt idx="651">
                  <c:v>122.9953</c:v>
                </c:pt>
                <c:pt idx="652">
                  <c:v>119.61</c:v>
                </c:pt>
                <c:pt idx="653">
                  <c:v>116.8467</c:v>
                </c:pt>
                <c:pt idx="654">
                  <c:v>116.4883</c:v>
                </c:pt>
                <c:pt idx="655">
                  <c:v>119.3147</c:v>
                </c:pt>
                <c:pt idx="656">
                  <c:v>121.6271</c:v>
                </c:pt>
                <c:pt idx="657">
                  <c:v>118.97329999999999</c:v>
                </c:pt>
                <c:pt idx="658">
                  <c:v>118.89409999999999</c:v>
                </c:pt>
                <c:pt idx="659">
                  <c:v>118.88809999999999</c:v>
                </c:pt>
                <c:pt idx="660">
                  <c:v>125.04859999999999</c:v>
                </c:pt>
                <c:pt idx="661">
                  <c:v>121.3275</c:v>
                </c:pt>
                <c:pt idx="662">
                  <c:v>118.575</c:v>
                </c:pt>
                <c:pt idx="663">
                  <c:v>117.7308</c:v>
                </c:pt>
                <c:pt idx="664">
                  <c:v>116.822</c:v>
                </c:pt>
                <c:pt idx="665">
                  <c:v>117.74930000000001</c:v>
                </c:pt>
                <c:pt idx="666">
                  <c:v>122.8601</c:v>
                </c:pt>
                <c:pt idx="667">
                  <c:v>117.25749999999999</c:v>
                </c:pt>
                <c:pt idx="668">
                  <c:v>121.6675</c:v>
                </c:pt>
                <c:pt idx="669">
                  <c:v>122.6675</c:v>
                </c:pt>
                <c:pt idx="670">
                  <c:v>121.14870000000001</c:v>
                </c:pt>
                <c:pt idx="671">
                  <c:v>121.8094</c:v>
                </c:pt>
                <c:pt idx="672">
                  <c:v>121.7933</c:v>
                </c:pt>
                <c:pt idx="673">
                  <c:v>119.125</c:v>
                </c:pt>
                <c:pt idx="674">
                  <c:v>117.372</c:v>
                </c:pt>
                <c:pt idx="675">
                  <c:v>112.7642</c:v>
                </c:pt>
                <c:pt idx="676">
                  <c:v>112.5603</c:v>
                </c:pt>
                <c:pt idx="677">
                  <c:v>111.4341</c:v>
                </c:pt>
                <c:pt idx="678">
                  <c:v>108.5125</c:v>
                </c:pt>
                <c:pt idx="679">
                  <c:v>106.00749999999999</c:v>
                </c:pt>
                <c:pt idx="680">
                  <c:v>102.83450000000001</c:v>
                </c:pt>
                <c:pt idx="681">
                  <c:v>99.844999999999999</c:v>
                </c:pt>
                <c:pt idx="682">
                  <c:v>95</c:v>
                </c:pt>
                <c:pt idx="683">
                  <c:v>98.172499999999999</c:v>
                </c:pt>
                <c:pt idx="684">
                  <c:v>100.3283</c:v>
                </c:pt>
                <c:pt idx="685">
                  <c:v>100.3861</c:v>
                </c:pt>
                <c:pt idx="686">
                  <c:v>101.18</c:v>
                </c:pt>
                <c:pt idx="687">
                  <c:v>102.2645</c:v>
                </c:pt>
                <c:pt idx="688">
                  <c:v>105.80029999999999</c:v>
                </c:pt>
                <c:pt idx="689">
                  <c:v>105.94710000000001</c:v>
                </c:pt>
                <c:pt idx="690">
                  <c:v>105.8691</c:v>
                </c:pt>
                <c:pt idx="691">
                  <c:v>106.33</c:v>
                </c:pt>
                <c:pt idx="692">
                  <c:v>106.5</c:v>
                </c:pt>
                <c:pt idx="693">
                  <c:v>109.6671</c:v>
                </c:pt>
                <c:pt idx="694">
                  <c:v>108.75</c:v>
                </c:pt>
                <c:pt idx="695">
                  <c:v>107.5</c:v>
                </c:pt>
                <c:pt idx="696">
                  <c:v>105.9308</c:v>
                </c:pt>
                <c:pt idx="697">
                  <c:v>104.2805</c:v>
                </c:pt>
                <c:pt idx="698">
                  <c:v>108.3261</c:v>
                </c:pt>
                <c:pt idx="699">
                  <c:v>109.9175</c:v>
                </c:pt>
                <c:pt idx="700">
                  <c:v>107</c:v>
                </c:pt>
                <c:pt idx="701">
                  <c:v>106.08759999999999</c:v>
                </c:pt>
                <c:pt idx="702">
                  <c:v>105.125</c:v>
                </c:pt>
                <c:pt idx="703">
                  <c:v>104.375</c:v>
                </c:pt>
                <c:pt idx="704">
                  <c:v>103.4375</c:v>
                </c:pt>
                <c:pt idx="705">
                  <c:v>102.721</c:v>
                </c:pt>
                <c:pt idx="706">
                  <c:v>104.19889999999999</c:v>
                </c:pt>
                <c:pt idx="707">
                  <c:v>103.25</c:v>
                </c:pt>
                <c:pt idx="708">
                  <c:v>105</c:v>
                </c:pt>
                <c:pt idx="709">
                  <c:v>104.4211</c:v>
                </c:pt>
                <c:pt idx="710">
                  <c:v>102.5625</c:v>
                </c:pt>
                <c:pt idx="711">
                  <c:v>101.1525</c:v>
                </c:pt>
                <c:pt idx="712">
                  <c:v>103.74590000000001</c:v>
                </c:pt>
                <c:pt idx="713">
                  <c:v>104.8925</c:v>
                </c:pt>
                <c:pt idx="714">
                  <c:v>104.0462</c:v>
                </c:pt>
                <c:pt idx="715">
                  <c:v>100.6871</c:v>
                </c:pt>
                <c:pt idx="716">
                  <c:v>100.7655</c:v>
                </c:pt>
                <c:pt idx="717">
                  <c:v>102.7813</c:v>
                </c:pt>
                <c:pt idx="718">
                  <c:v>100.6575</c:v>
                </c:pt>
                <c:pt idx="719">
                  <c:v>97.527630000000002</c:v>
                </c:pt>
                <c:pt idx="720">
                  <c:v>100</c:v>
                </c:pt>
                <c:pt idx="721">
                  <c:v>100.8417</c:v>
                </c:pt>
                <c:pt idx="722">
                  <c:v>98.058350000000004</c:v>
                </c:pt>
                <c:pt idx="723">
                  <c:v>100.5</c:v>
                </c:pt>
                <c:pt idx="724">
                  <c:v>102.25</c:v>
                </c:pt>
                <c:pt idx="725">
                  <c:v>103.125</c:v>
                </c:pt>
                <c:pt idx="726">
                  <c:v>105.1527</c:v>
                </c:pt>
                <c:pt idx="727">
                  <c:v>102.25</c:v>
                </c:pt>
                <c:pt idx="728">
                  <c:v>100.8175</c:v>
                </c:pt>
                <c:pt idx="729">
                  <c:v>101.55249999999999</c:v>
                </c:pt>
                <c:pt idx="730">
                  <c:v>101.34</c:v>
                </c:pt>
                <c:pt idx="731">
                  <c:v>100.1692</c:v>
                </c:pt>
                <c:pt idx="732">
                  <c:v>102.75</c:v>
                </c:pt>
                <c:pt idx="733">
                  <c:v>101.1725</c:v>
                </c:pt>
                <c:pt idx="734">
                  <c:v>102.75</c:v>
                </c:pt>
                <c:pt idx="735">
                  <c:v>99.67</c:v>
                </c:pt>
                <c:pt idx="736">
                  <c:v>98.88064</c:v>
                </c:pt>
                <c:pt idx="737">
                  <c:v>97.625</c:v>
                </c:pt>
                <c:pt idx="738">
                  <c:v>97</c:v>
                </c:pt>
                <c:pt idx="739">
                  <c:v>97.334999999999994</c:v>
                </c:pt>
                <c:pt idx="740">
                  <c:v>97.33</c:v>
                </c:pt>
                <c:pt idx="741">
                  <c:v>98.5</c:v>
                </c:pt>
                <c:pt idx="742">
                  <c:v>97.125</c:v>
                </c:pt>
                <c:pt idx="743">
                  <c:v>96.025220000000004</c:v>
                </c:pt>
                <c:pt idx="744">
                  <c:v>94.5</c:v>
                </c:pt>
                <c:pt idx="745">
                  <c:v>94.918300000000002</c:v>
                </c:pt>
                <c:pt idx="746">
                  <c:v>94.375</c:v>
                </c:pt>
                <c:pt idx="747">
                  <c:v>93.898079999999993</c:v>
                </c:pt>
                <c:pt idx="748">
                  <c:v>89.34</c:v>
                </c:pt>
                <c:pt idx="749">
                  <c:v>88.34</c:v>
                </c:pt>
                <c:pt idx="750">
                  <c:v>91.598010000000002</c:v>
                </c:pt>
                <c:pt idx="751">
                  <c:v>95.160899999999998</c:v>
                </c:pt>
                <c:pt idx="752">
                  <c:v>96.272999999999996</c:v>
                </c:pt>
                <c:pt idx="753">
                  <c:v>96.324150000000003</c:v>
                </c:pt>
                <c:pt idx="754">
                  <c:v>96.108000000000004</c:v>
                </c:pt>
                <c:pt idx="755">
                  <c:v>95.770499999999998</c:v>
                </c:pt>
                <c:pt idx="756">
                  <c:v>97.437950000000001</c:v>
                </c:pt>
                <c:pt idx="757">
                  <c:v>97.338300000000004</c:v>
                </c:pt>
                <c:pt idx="758">
                  <c:v>96.990099999999998</c:v>
                </c:pt>
                <c:pt idx="759">
                  <c:v>91.167500000000004</c:v>
                </c:pt>
                <c:pt idx="760">
                  <c:v>90.875</c:v>
                </c:pt>
                <c:pt idx="761">
                  <c:v>90.376249999999999</c:v>
                </c:pt>
                <c:pt idx="762">
                  <c:v>91.25</c:v>
                </c:pt>
                <c:pt idx="763">
                  <c:v>93.125</c:v>
                </c:pt>
                <c:pt idx="764">
                  <c:v>94.67</c:v>
                </c:pt>
                <c:pt idx="765">
                  <c:v>93.27028</c:v>
                </c:pt>
                <c:pt idx="766">
                  <c:v>94.573400000000007</c:v>
                </c:pt>
                <c:pt idx="767">
                  <c:v>95.163330000000002</c:v>
                </c:pt>
                <c:pt idx="768">
                  <c:v>93.52</c:v>
                </c:pt>
                <c:pt idx="769">
                  <c:v>93.34</c:v>
                </c:pt>
                <c:pt idx="770">
                  <c:v>90.665000000000006</c:v>
                </c:pt>
                <c:pt idx="771">
                  <c:v>91.526399999999995</c:v>
                </c:pt>
                <c:pt idx="772">
                  <c:v>91.542900000000003</c:v>
                </c:pt>
                <c:pt idx="773">
                  <c:v>91.334999999999994</c:v>
                </c:pt>
                <c:pt idx="774">
                  <c:v>91.187290000000004</c:v>
                </c:pt>
                <c:pt idx="775">
                  <c:v>91.636150000000001</c:v>
                </c:pt>
                <c:pt idx="776">
                  <c:v>90.268000000000001</c:v>
                </c:pt>
                <c:pt idx="777">
                  <c:v>91.33</c:v>
                </c:pt>
                <c:pt idx="778">
                  <c:v>91.039599999999993</c:v>
                </c:pt>
                <c:pt idx="779">
                  <c:v>95.502499999999998</c:v>
                </c:pt>
                <c:pt idx="780">
                  <c:v>95.918599999999998</c:v>
                </c:pt>
                <c:pt idx="781">
                  <c:v>95.366190000000003</c:v>
                </c:pt>
                <c:pt idx="782">
                  <c:v>95.937100000000001</c:v>
                </c:pt>
                <c:pt idx="783">
                  <c:v>96</c:v>
                </c:pt>
                <c:pt idx="784">
                  <c:v>96.602999999999994</c:v>
                </c:pt>
                <c:pt idx="785">
                  <c:v>95.553150000000002</c:v>
                </c:pt>
                <c:pt idx="786">
                  <c:v>95.67</c:v>
                </c:pt>
                <c:pt idx="787">
                  <c:v>96</c:v>
                </c:pt>
                <c:pt idx="788">
                  <c:v>95.6</c:v>
                </c:pt>
                <c:pt idx="789">
                  <c:v>96.016549999999995</c:v>
                </c:pt>
                <c:pt idx="790">
                  <c:v>95.588459999999998</c:v>
                </c:pt>
                <c:pt idx="791">
                  <c:v>96.435500000000005</c:v>
                </c:pt>
                <c:pt idx="792">
                  <c:v>96.824950000000001</c:v>
                </c:pt>
                <c:pt idx="793">
                  <c:v>98.075000000000003</c:v>
                </c:pt>
                <c:pt idx="794">
                  <c:v>99.34</c:v>
                </c:pt>
                <c:pt idx="795">
                  <c:v>98.667500000000004</c:v>
                </c:pt>
                <c:pt idx="796">
                  <c:v>98.174999999999997</c:v>
                </c:pt>
                <c:pt idx="797">
                  <c:v>99.291659999999993</c:v>
                </c:pt>
                <c:pt idx="798">
                  <c:v>100.89230000000001</c:v>
                </c:pt>
                <c:pt idx="799">
                  <c:v>98.416659999999993</c:v>
                </c:pt>
                <c:pt idx="800">
                  <c:v>98.900620000000004</c:v>
                </c:pt>
                <c:pt idx="801">
                  <c:v>99.654300000000006</c:v>
                </c:pt>
                <c:pt idx="802">
                  <c:v>98.75</c:v>
                </c:pt>
                <c:pt idx="803">
                  <c:v>96.844999999999999</c:v>
                </c:pt>
                <c:pt idx="804">
                  <c:v>94.75</c:v>
                </c:pt>
                <c:pt idx="805">
                  <c:v>93.516850000000005</c:v>
                </c:pt>
                <c:pt idx="806">
                  <c:v>94.49</c:v>
                </c:pt>
                <c:pt idx="807">
                  <c:v>90.567800000000005</c:v>
                </c:pt>
                <c:pt idx="808">
                  <c:v>89.834999999999994</c:v>
                </c:pt>
                <c:pt idx="809">
                  <c:v>87.832499999999996</c:v>
                </c:pt>
                <c:pt idx="810">
                  <c:v>88</c:v>
                </c:pt>
                <c:pt idx="811">
                  <c:v>90.201400000000007</c:v>
                </c:pt>
                <c:pt idx="812">
                  <c:v>91.26</c:v>
                </c:pt>
                <c:pt idx="813">
                  <c:v>89.625</c:v>
                </c:pt>
                <c:pt idx="814">
                  <c:v>90.875</c:v>
                </c:pt>
                <c:pt idx="815">
                  <c:v>93.020709999999994</c:v>
                </c:pt>
                <c:pt idx="816">
                  <c:v>94.34</c:v>
                </c:pt>
                <c:pt idx="817">
                  <c:v>94.177499999999995</c:v>
                </c:pt>
                <c:pt idx="818">
                  <c:v>94.554959999999994</c:v>
                </c:pt>
                <c:pt idx="819">
                  <c:v>98.087500000000006</c:v>
                </c:pt>
                <c:pt idx="820">
                  <c:v>98.172499999999999</c:v>
                </c:pt>
                <c:pt idx="821">
                  <c:v>97.67</c:v>
                </c:pt>
                <c:pt idx="822">
                  <c:v>98.780550000000005</c:v>
                </c:pt>
                <c:pt idx="823">
                  <c:v>99.657849999999996</c:v>
                </c:pt>
                <c:pt idx="824">
                  <c:v>98.716260000000005</c:v>
                </c:pt>
                <c:pt idx="825">
                  <c:v>98.530429999999996</c:v>
                </c:pt>
                <c:pt idx="826">
                  <c:v>99.66</c:v>
                </c:pt>
                <c:pt idx="827">
                  <c:v>93.666659999999993</c:v>
                </c:pt>
                <c:pt idx="828">
                  <c:v>89.96172</c:v>
                </c:pt>
                <c:pt idx="829">
                  <c:v>86.278049999999993</c:v>
                </c:pt>
                <c:pt idx="830">
                  <c:v>83.46</c:v>
                </c:pt>
                <c:pt idx="831">
                  <c:v>85.201260000000005</c:v>
                </c:pt>
                <c:pt idx="832">
                  <c:v>87.511039999999994</c:v>
                </c:pt>
                <c:pt idx="833">
                  <c:v>86.564080000000004</c:v>
                </c:pt>
                <c:pt idx="834">
                  <c:v>88.718919999999997</c:v>
                </c:pt>
                <c:pt idx="835">
                  <c:v>91.793859999999995</c:v>
                </c:pt>
                <c:pt idx="836">
                  <c:v>92.677499999999995</c:v>
                </c:pt>
                <c:pt idx="837">
                  <c:v>90.100809999999996</c:v>
                </c:pt>
                <c:pt idx="838">
                  <c:v>92.332499999999996</c:v>
                </c:pt>
                <c:pt idx="839">
                  <c:v>89.177499999999995</c:v>
                </c:pt>
                <c:pt idx="840">
                  <c:v>85.041659999999993</c:v>
                </c:pt>
                <c:pt idx="841">
                  <c:v>87.052700000000002</c:v>
                </c:pt>
                <c:pt idx="842">
                  <c:v>86.01</c:v>
                </c:pt>
                <c:pt idx="843">
                  <c:v>85.122280000000003</c:v>
                </c:pt>
                <c:pt idx="844">
                  <c:v>87.805940000000007</c:v>
                </c:pt>
                <c:pt idx="845">
                  <c:v>85.847499999999997</c:v>
                </c:pt>
                <c:pt idx="846">
                  <c:v>85.056200000000004</c:v>
                </c:pt>
                <c:pt idx="847">
                  <c:v>83.413579999999996</c:v>
                </c:pt>
                <c:pt idx="848">
                  <c:v>83.007499999999993</c:v>
                </c:pt>
                <c:pt idx="849">
                  <c:v>84.26276</c:v>
                </c:pt>
                <c:pt idx="850">
                  <c:v>83.347499999999997</c:v>
                </c:pt>
                <c:pt idx="851">
                  <c:v>85.83</c:v>
                </c:pt>
                <c:pt idx="852">
                  <c:v>88.257159999999999</c:v>
                </c:pt>
                <c:pt idx="853">
                  <c:v>89.75</c:v>
                </c:pt>
                <c:pt idx="854">
                  <c:v>90.67595</c:v>
                </c:pt>
                <c:pt idx="855">
                  <c:v>93.221000000000004</c:v>
                </c:pt>
                <c:pt idx="856">
                  <c:v>94.944649999999996</c:v>
                </c:pt>
                <c:pt idx="857">
                  <c:v>96.5</c:v>
                </c:pt>
                <c:pt idx="858">
                  <c:v>96.672499999999999</c:v>
                </c:pt>
                <c:pt idx="859">
                  <c:v>99.337500000000006</c:v>
                </c:pt>
                <c:pt idx="860">
                  <c:v>99.028229999999994</c:v>
                </c:pt>
                <c:pt idx="861">
                  <c:v>101.3128</c:v>
                </c:pt>
                <c:pt idx="862">
                  <c:v>100.36799999999999</c:v>
                </c:pt>
                <c:pt idx="863">
                  <c:v>102.1113</c:v>
                </c:pt>
                <c:pt idx="864">
                  <c:v>104.87649999999999</c:v>
                </c:pt>
                <c:pt idx="865">
                  <c:v>103.995</c:v>
                </c:pt>
                <c:pt idx="866">
                  <c:v>108.83</c:v>
                </c:pt>
                <c:pt idx="867">
                  <c:v>112.6876</c:v>
                </c:pt>
                <c:pt idx="868">
                  <c:v>113.81950000000001</c:v>
                </c:pt>
                <c:pt idx="869">
                  <c:v>119.9674</c:v>
                </c:pt>
                <c:pt idx="870">
                  <c:v>126.875</c:v>
                </c:pt>
                <c:pt idx="871">
                  <c:v>127</c:v>
                </c:pt>
                <c:pt idx="872">
                  <c:v>136.9633</c:v>
                </c:pt>
                <c:pt idx="873">
                  <c:v>147.18799999999999</c:v>
                </c:pt>
                <c:pt idx="874">
                  <c:v>143.18</c:v>
                </c:pt>
                <c:pt idx="875">
                  <c:v>120.95</c:v>
                </c:pt>
                <c:pt idx="876">
                  <c:v>124.4323</c:v>
                </c:pt>
                <c:pt idx="877">
                  <c:v>136</c:v>
                </c:pt>
                <c:pt idx="878">
                  <c:v>134.125</c:v>
                </c:pt>
                <c:pt idx="879">
                  <c:v>146.16</c:v>
                </c:pt>
                <c:pt idx="880">
                  <c:v>166.85419999999999</c:v>
                </c:pt>
                <c:pt idx="881">
                  <c:v>173.2757</c:v>
                </c:pt>
                <c:pt idx="882">
                  <c:v>170.69</c:v>
                </c:pt>
                <c:pt idx="883">
                  <c:v>160.02000000000001</c:v>
                </c:pt>
                <c:pt idx="884">
                  <c:v>150.26990000000001</c:v>
                </c:pt>
                <c:pt idx="885">
                  <c:v>142.66370000000001</c:v>
                </c:pt>
                <c:pt idx="886">
                  <c:v>145.33750000000001</c:v>
                </c:pt>
                <c:pt idx="887">
                  <c:v>145.10900000000001</c:v>
                </c:pt>
                <c:pt idx="888">
                  <c:v>147.30500000000001</c:v>
                </c:pt>
                <c:pt idx="889">
                  <c:v>153.11199999999999</c:v>
                </c:pt>
                <c:pt idx="890">
                  <c:v>156.9494</c:v>
                </c:pt>
                <c:pt idx="891">
                  <c:v>161.8777</c:v>
                </c:pt>
                <c:pt idx="892">
                  <c:v>158.5515</c:v>
                </c:pt>
                <c:pt idx="893">
                  <c:v>151.90610000000001</c:v>
                </c:pt>
                <c:pt idx="894">
                  <c:v>153.14750000000001</c:v>
                </c:pt>
                <c:pt idx="895">
                  <c:v>140.01679999999999</c:v>
                </c:pt>
                <c:pt idx="896">
                  <c:v>138.78720000000001</c:v>
                </c:pt>
                <c:pt idx="897">
                  <c:v>130.75</c:v>
                </c:pt>
                <c:pt idx="898">
                  <c:v>129.82</c:v>
                </c:pt>
                <c:pt idx="899">
                  <c:v>127.09739999999999</c:v>
                </c:pt>
                <c:pt idx="900">
                  <c:v>123.01</c:v>
                </c:pt>
                <c:pt idx="901">
                  <c:v>123.7985</c:v>
                </c:pt>
                <c:pt idx="902">
                  <c:v>123.0698</c:v>
                </c:pt>
                <c:pt idx="903">
                  <c:v>123.6284</c:v>
                </c:pt>
                <c:pt idx="904">
                  <c:v>131.625</c:v>
                </c:pt>
                <c:pt idx="905">
                  <c:v>133.4348</c:v>
                </c:pt>
                <c:pt idx="906">
                  <c:v>137.66499999999999</c:v>
                </c:pt>
                <c:pt idx="907">
                  <c:v>139.38140000000001</c:v>
                </c:pt>
                <c:pt idx="908">
                  <c:v>140.82579999999999</c:v>
                </c:pt>
                <c:pt idx="909">
                  <c:v>137.16499999999999</c:v>
                </c:pt>
                <c:pt idx="910">
                  <c:v>136.74170000000001</c:v>
                </c:pt>
                <c:pt idx="911">
                  <c:v>134.33840000000001</c:v>
                </c:pt>
                <c:pt idx="912">
                  <c:v>135.16419999999999</c:v>
                </c:pt>
                <c:pt idx="913">
                  <c:v>135.0461</c:v>
                </c:pt>
                <c:pt idx="914">
                  <c:v>136.24119999999999</c:v>
                </c:pt>
                <c:pt idx="915">
                  <c:v>136.51249999999999</c:v>
                </c:pt>
                <c:pt idx="916">
                  <c:v>135.9408</c:v>
                </c:pt>
                <c:pt idx="917">
                  <c:v>129.83000000000001</c:v>
                </c:pt>
                <c:pt idx="918">
                  <c:v>124.57299999999999</c:v>
                </c:pt>
                <c:pt idx="919">
                  <c:v>130.99119999999999</c:v>
                </c:pt>
                <c:pt idx="920">
                  <c:v>135.31819999999999</c:v>
                </c:pt>
                <c:pt idx="921">
                  <c:v>141.31</c:v>
                </c:pt>
                <c:pt idx="922">
                  <c:v>153.53450000000001</c:v>
                </c:pt>
                <c:pt idx="923">
                  <c:v>152.69</c:v>
                </c:pt>
                <c:pt idx="924">
                  <c:v>161.149</c:v>
                </c:pt>
                <c:pt idx="925">
                  <c:v>154.685</c:v>
                </c:pt>
                <c:pt idx="926">
                  <c:v>145.9606</c:v>
                </c:pt>
                <c:pt idx="927">
                  <c:v>145.16669999999999</c:v>
                </c:pt>
                <c:pt idx="928">
                  <c:v>147.65819999999999</c:v>
                </c:pt>
                <c:pt idx="929">
                  <c:v>152</c:v>
                </c:pt>
                <c:pt idx="930">
                  <c:v>149.61189999999999</c:v>
                </c:pt>
                <c:pt idx="931">
                  <c:v>153.15969999999999</c:v>
                </c:pt>
                <c:pt idx="932">
                  <c:v>146.75380000000001</c:v>
                </c:pt>
                <c:pt idx="933">
                  <c:v>154.99010000000001</c:v>
                </c:pt>
                <c:pt idx="934">
                  <c:v>154.99010000000001</c:v>
                </c:pt>
                <c:pt idx="935">
                  <c:v>154.32919999999999</c:v>
                </c:pt>
                <c:pt idx="936">
                  <c:v>147.01</c:v>
                </c:pt>
                <c:pt idx="937">
                  <c:v>140.3329</c:v>
                </c:pt>
                <c:pt idx="938">
                  <c:v>139.48400000000001</c:v>
                </c:pt>
                <c:pt idx="939">
                  <c:v>133.66550000000001</c:v>
                </c:pt>
                <c:pt idx="940">
                  <c:v>135.25</c:v>
                </c:pt>
                <c:pt idx="941">
                  <c:v>135.8433</c:v>
                </c:pt>
                <c:pt idx="942">
                  <c:v>132.66759999999999</c:v>
                </c:pt>
                <c:pt idx="943">
                  <c:v>129.0026</c:v>
                </c:pt>
                <c:pt idx="944">
                  <c:v>118.836</c:v>
                </c:pt>
                <c:pt idx="945">
                  <c:v>122.6026</c:v>
                </c:pt>
                <c:pt idx="946">
                  <c:v>129.05439999999999</c:v>
                </c:pt>
                <c:pt idx="947">
                  <c:v>132.67500000000001</c:v>
                </c:pt>
                <c:pt idx="948">
                  <c:v>135.03790000000001</c:v>
                </c:pt>
                <c:pt idx="949">
                  <c:v>136.94309999999999</c:v>
                </c:pt>
                <c:pt idx="950">
                  <c:v>140.815</c:v>
                </c:pt>
                <c:pt idx="951">
                  <c:v>145.58199999999999</c:v>
                </c:pt>
                <c:pt idx="952">
                  <c:v>149.16249999999999</c:v>
                </c:pt>
                <c:pt idx="953">
                  <c:v>144.28739999999999</c:v>
                </c:pt>
                <c:pt idx="954">
                  <c:v>145.625</c:v>
                </c:pt>
                <c:pt idx="955">
                  <c:v>145.99</c:v>
                </c:pt>
                <c:pt idx="956">
                  <c:v>141.91999999999999</c:v>
                </c:pt>
                <c:pt idx="957">
                  <c:v>141.125</c:v>
                </c:pt>
                <c:pt idx="958">
                  <c:v>139.5487</c:v>
                </c:pt>
                <c:pt idx="959">
                  <c:v>136.17750000000001</c:v>
                </c:pt>
                <c:pt idx="960">
                  <c:v>134.375</c:v>
                </c:pt>
                <c:pt idx="961">
                  <c:v>132.0992</c:v>
                </c:pt>
                <c:pt idx="962">
                  <c:v>129.9889</c:v>
                </c:pt>
                <c:pt idx="963">
                  <c:v>129.1618</c:v>
                </c:pt>
                <c:pt idx="964">
                  <c:v>127.34</c:v>
                </c:pt>
                <c:pt idx="965">
                  <c:v>127.9867</c:v>
                </c:pt>
                <c:pt idx="966">
                  <c:v>128.01499999999999</c:v>
                </c:pt>
                <c:pt idx="967">
                  <c:v>132.25</c:v>
                </c:pt>
                <c:pt idx="968">
                  <c:v>130.875</c:v>
                </c:pt>
                <c:pt idx="969">
                  <c:v>130.82</c:v>
                </c:pt>
                <c:pt idx="970">
                  <c:v>131.82669999999999</c:v>
                </c:pt>
                <c:pt idx="971">
                  <c:v>130.16999999999999</c:v>
                </c:pt>
                <c:pt idx="972">
                  <c:v>129.995</c:v>
                </c:pt>
                <c:pt idx="973">
                  <c:v>128.58250000000001</c:v>
                </c:pt>
                <c:pt idx="974">
                  <c:v>128.8537</c:v>
                </c:pt>
                <c:pt idx="975">
                  <c:v>129.1216</c:v>
                </c:pt>
                <c:pt idx="976">
                  <c:v>132.33500000000001</c:v>
                </c:pt>
                <c:pt idx="977">
                  <c:v>129.5762</c:v>
                </c:pt>
                <c:pt idx="978">
                  <c:v>136.66669999999999</c:v>
                </c:pt>
                <c:pt idx="979">
                  <c:v>131.66669999999999</c:v>
                </c:pt>
                <c:pt idx="980">
                  <c:v>134.155</c:v>
                </c:pt>
                <c:pt idx="981">
                  <c:v>137.4273</c:v>
                </c:pt>
                <c:pt idx="982">
                  <c:v>138.53129999999999</c:v>
                </c:pt>
                <c:pt idx="983">
                  <c:v>137.99959999999999</c:v>
                </c:pt>
                <c:pt idx="984">
                  <c:v>137.67500000000001</c:v>
                </c:pt>
                <c:pt idx="985">
                  <c:v>134.185</c:v>
                </c:pt>
                <c:pt idx="986">
                  <c:v>129.01499999999999</c:v>
                </c:pt>
                <c:pt idx="987">
                  <c:v>122.9838</c:v>
                </c:pt>
                <c:pt idx="988">
                  <c:v>127.83</c:v>
                </c:pt>
                <c:pt idx="989">
                  <c:v>133.4956</c:v>
                </c:pt>
                <c:pt idx="990">
                  <c:v>134.98050000000001</c:v>
                </c:pt>
                <c:pt idx="991">
                  <c:v>134.3288</c:v>
                </c:pt>
                <c:pt idx="992">
                  <c:v>135.9323</c:v>
                </c:pt>
                <c:pt idx="993">
                  <c:v>136.0428</c:v>
                </c:pt>
                <c:pt idx="994">
                  <c:v>135.995</c:v>
                </c:pt>
                <c:pt idx="995">
                  <c:v>135.67500000000001</c:v>
                </c:pt>
                <c:pt idx="996">
                  <c:v>135.67500000000001</c:v>
                </c:pt>
                <c:pt idx="997">
                  <c:v>140.88939999999999</c:v>
                </c:pt>
                <c:pt idx="998">
                  <c:v>141.495</c:v>
                </c:pt>
                <c:pt idx="999">
                  <c:v>142.25</c:v>
                </c:pt>
                <c:pt idx="1000">
                  <c:v>138.82499999999999</c:v>
                </c:pt>
                <c:pt idx="1001">
                  <c:v>132.16749999999999</c:v>
                </c:pt>
                <c:pt idx="1002">
                  <c:v>128.87790000000001</c:v>
                </c:pt>
                <c:pt idx="1003">
                  <c:v>129.51499999999999</c:v>
                </c:pt>
                <c:pt idx="1004">
                  <c:v>133.16730000000001</c:v>
                </c:pt>
                <c:pt idx="1005">
                  <c:v>129.3785</c:v>
                </c:pt>
                <c:pt idx="1006">
                  <c:v>129.58090000000001</c:v>
                </c:pt>
                <c:pt idx="1007">
                  <c:v>129</c:v>
                </c:pt>
                <c:pt idx="1008">
                  <c:v>130.155</c:v>
                </c:pt>
                <c:pt idx="1009">
                  <c:v>124.5157</c:v>
                </c:pt>
                <c:pt idx="1010">
                  <c:v>127.3317</c:v>
                </c:pt>
                <c:pt idx="1011">
                  <c:v>134.8005</c:v>
                </c:pt>
                <c:pt idx="1012">
                  <c:v>131.39009999999999</c:v>
                </c:pt>
                <c:pt idx="1013">
                  <c:v>131.6627</c:v>
                </c:pt>
                <c:pt idx="1014">
                  <c:v>131.97620000000001</c:v>
                </c:pt>
                <c:pt idx="1015">
                  <c:v>132.33500000000001</c:v>
                </c:pt>
                <c:pt idx="1016">
                  <c:v>134.01</c:v>
                </c:pt>
                <c:pt idx="1017">
                  <c:v>133.3263</c:v>
                </c:pt>
                <c:pt idx="1018">
                  <c:v>133.06739999999999</c:v>
                </c:pt>
                <c:pt idx="1019">
                  <c:v>133.06270000000001</c:v>
                </c:pt>
                <c:pt idx="1020">
                  <c:v>135.64359999999999</c:v>
                </c:pt>
                <c:pt idx="1021">
                  <c:v>133.10230000000001</c:v>
                </c:pt>
                <c:pt idx="1022">
                  <c:v>134.01580000000001</c:v>
                </c:pt>
                <c:pt idx="1023">
                  <c:v>135.345</c:v>
                </c:pt>
                <c:pt idx="1024">
                  <c:v>136.46039999999999</c:v>
                </c:pt>
                <c:pt idx="1025">
                  <c:v>135.33000000000001</c:v>
                </c:pt>
                <c:pt idx="1026">
                  <c:v>135.1575</c:v>
                </c:pt>
                <c:pt idx="1027">
                  <c:v>135.36070000000001</c:v>
                </c:pt>
                <c:pt idx="1028">
                  <c:v>133.77549999999999</c:v>
                </c:pt>
                <c:pt idx="1029">
                  <c:v>132.3477</c:v>
                </c:pt>
                <c:pt idx="1030">
                  <c:v>131.98259999999999</c:v>
                </c:pt>
                <c:pt idx="1031">
                  <c:v>131.30940000000001</c:v>
                </c:pt>
                <c:pt idx="1032">
                  <c:v>130.14400000000001</c:v>
                </c:pt>
                <c:pt idx="1033">
                  <c:v>127.9802</c:v>
                </c:pt>
                <c:pt idx="1034">
                  <c:v>132.00720000000001</c:v>
                </c:pt>
                <c:pt idx="1035">
                  <c:v>136.68</c:v>
                </c:pt>
                <c:pt idx="1036">
                  <c:v>143.43729999999999</c:v>
                </c:pt>
                <c:pt idx="1037">
                  <c:v>144.32</c:v>
                </c:pt>
                <c:pt idx="1038">
                  <c:v>133.02760000000001</c:v>
                </c:pt>
                <c:pt idx="1039">
                  <c:v>141.10059999999999</c:v>
                </c:pt>
                <c:pt idx="1040">
                  <c:v>140.33000000000001</c:v>
                </c:pt>
                <c:pt idx="1041">
                  <c:v>140.3451</c:v>
                </c:pt>
                <c:pt idx="1042">
                  <c:v>142.65870000000001</c:v>
                </c:pt>
                <c:pt idx="1043">
                  <c:v>135.345</c:v>
                </c:pt>
                <c:pt idx="1044">
                  <c:v>134.28559999999999</c:v>
                </c:pt>
                <c:pt idx="1045">
                  <c:v>127.9967</c:v>
                </c:pt>
                <c:pt idx="1046">
                  <c:v>125.1437</c:v>
                </c:pt>
                <c:pt idx="1047">
                  <c:v>129.02000000000001</c:v>
                </c:pt>
                <c:pt idx="1048">
                  <c:v>125.33</c:v>
                </c:pt>
                <c:pt idx="1049">
                  <c:v>126.5</c:v>
                </c:pt>
                <c:pt idx="1050">
                  <c:v>123.679</c:v>
                </c:pt>
                <c:pt idx="1051">
                  <c:v>123.6525</c:v>
                </c:pt>
                <c:pt idx="1052">
                  <c:v>124.2235</c:v>
                </c:pt>
                <c:pt idx="1053">
                  <c:v>123.33499999999999</c:v>
                </c:pt>
                <c:pt idx="1054">
                  <c:v>124.1725</c:v>
                </c:pt>
                <c:pt idx="1055">
                  <c:v>121.65819999999999</c:v>
                </c:pt>
                <c:pt idx="1056">
                  <c:v>122.655</c:v>
                </c:pt>
                <c:pt idx="1057">
                  <c:v>119.01</c:v>
                </c:pt>
                <c:pt idx="1058">
                  <c:v>113.25</c:v>
                </c:pt>
                <c:pt idx="1059">
                  <c:v>118.7739</c:v>
                </c:pt>
                <c:pt idx="1060">
                  <c:v>117.36499999999999</c:v>
                </c:pt>
                <c:pt idx="1061">
                  <c:v>118.005</c:v>
                </c:pt>
                <c:pt idx="1062">
                  <c:v>119.34</c:v>
                </c:pt>
                <c:pt idx="1063">
                  <c:v>116.5959</c:v>
                </c:pt>
                <c:pt idx="1064">
                  <c:v>111.3599</c:v>
                </c:pt>
                <c:pt idx="1065">
                  <c:v>112.0992</c:v>
                </c:pt>
                <c:pt idx="1066">
                  <c:v>112.7358</c:v>
                </c:pt>
                <c:pt idx="1067">
                  <c:v>113.73439999999999</c:v>
                </c:pt>
                <c:pt idx="1068">
                  <c:v>116.015</c:v>
                </c:pt>
                <c:pt idx="1069">
                  <c:v>116.67</c:v>
                </c:pt>
                <c:pt idx="1070">
                  <c:v>118.34</c:v>
                </c:pt>
                <c:pt idx="1071">
                  <c:v>118.66500000000001</c:v>
                </c:pt>
                <c:pt idx="1072">
                  <c:v>117.995</c:v>
                </c:pt>
                <c:pt idx="1073">
                  <c:v>112.345</c:v>
                </c:pt>
                <c:pt idx="1074">
                  <c:v>114.33759999999999</c:v>
                </c:pt>
                <c:pt idx="1075">
                  <c:v>116.875</c:v>
                </c:pt>
                <c:pt idx="1076">
                  <c:v>117.3425</c:v>
                </c:pt>
                <c:pt idx="1077">
                  <c:v>115.3227</c:v>
                </c:pt>
                <c:pt idx="1078">
                  <c:v>113.56870000000001</c:v>
                </c:pt>
                <c:pt idx="1079">
                  <c:v>112.505</c:v>
                </c:pt>
                <c:pt idx="1080">
                  <c:v>109</c:v>
                </c:pt>
                <c:pt idx="1081">
                  <c:v>109.011</c:v>
                </c:pt>
                <c:pt idx="1082">
                  <c:v>111.1825</c:v>
                </c:pt>
                <c:pt idx="1083">
                  <c:v>109.685</c:v>
                </c:pt>
                <c:pt idx="1084">
                  <c:v>109.68</c:v>
                </c:pt>
                <c:pt idx="1085">
                  <c:v>111.005</c:v>
                </c:pt>
                <c:pt idx="1086">
                  <c:v>109.01</c:v>
                </c:pt>
                <c:pt idx="1087">
                  <c:v>105.675</c:v>
                </c:pt>
                <c:pt idx="1088">
                  <c:v>106.99850000000001</c:v>
                </c:pt>
                <c:pt idx="1089">
                  <c:v>105.01</c:v>
                </c:pt>
                <c:pt idx="1090">
                  <c:v>104.7486</c:v>
                </c:pt>
                <c:pt idx="1091">
                  <c:v>106.6105</c:v>
                </c:pt>
                <c:pt idx="1092">
                  <c:v>106.015</c:v>
                </c:pt>
                <c:pt idx="1093">
                  <c:v>107.7805</c:v>
                </c:pt>
                <c:pt idx="1094">
                  <c:v>109.655</c:v>
                </c:pt>
                <c:pt idx="1095">
                  <c:v>107.2229</c:v>
                </c:pt>
                <c:pt idx="1096">
                  <c:v>106.5925</c:v>
                </c:pt>
                <c:pt idx="1097">
                  <c:v>105.7179</c:v>
                </c:pt>
                <c:pt idx="1098">
                  <c:v>106.005</c:v>
                </c:pt>
                <c:pt idx="1099">
                  <c:v>107.655</c:v>
                </c:pt>
                <c:pt idx="1100">
                  <c:v>105.685</c:v>
                </c:pt>
                <c:pt idx="1101">
                  <c:v>106.8877</c:v>
                </c:pt>
                <c:pt idx="1102">
                  <c:v>107.75</c:v>
                </c:pt>
                <c:pt idx="1103">
                  <c:v>103.86</c:v>
                </c:pt>
                <c:pt idx="1104">
                  <c:v>103.02</c:v>
                </c:pt>
                <c:pt idx="1105">
                  <c:v>103.655</c:v>
                </c:pt>
                <c:pt idx="1106">
                  <c:v>102.73609999999999</c:v>
                </c:pt>
                <c:pt idx="1107">
                  <c:v>102.345</c:v>
                </c:pt>
                <c:pt idx="1108">
                  <c:v>104</c:v>
                </c:pt>
                <c:pt idx="1109">
                  <c:v>100.655</c:v>
                </c:pt>
                <c:pt idx="1110">
                  <c:v>99.67</c:v>
                </c:pt>
                <c:pt idx="1111">
                  <c:v>98.674999999999997</c:v>
                </c:pt>
                <c:pt idx="1112">
                  <c:v>97.36</c:v>
                </c:pt>
                <c:pt idx="1113">
                  <c:v>94.357500000000002</c:v>
                </c:pt>
                <c:pt idx="1114">
                  <c:v>97.172499999999999</c:v>
                </c:pt>
                <c:pt idx="1115">
                  <c:v>98</c:v>
                </c:pt>
                <c:pt idx="1116">
                  <c:v>95.492500000000007</c:v>
                </c:pt>
                <c:pt idx="1117">
                  <c:v>95.522499999999994</c:v>
                </c:pt>
                <c:pt idx="1118">
                  <c:v>95.75</c:v>
                </c:pt>
                <c:pt idx="1119">
                  <c:v>97.502499999999998</c:v>
                </c:pt>
                <c:pt idx="1120">
                  <c:v>94.375</c:v>
                </c:pt>
                <c:pt idx="1121">
                  <c:v>92.868949999999998</c:v>
                </c:pt>
                <c:pt idx="1122">
                  <c:v>90.306209999999993</c:v>
                </c:pt>
                <c:pt idx="1123">
                  <c:v>91.847499999999997</c:v>
                </c:pt>
                <c:pt idx="1124">
                  <c:v>87.376350000000002</c:v>
                </c:pt>
                <c:pt idx="1125">
                  <c:v>86.723749999999995</c:v>
                </c:pt>
                <c:pt idx="1126">
                  <c:v>86.847499999999997</c:v>
                </c:pt>
                <c:pt idx="1127">
                  <c:v>85.512500000000003</c:v>
                </c:pt>
                <c:pt idx="1128">
                  <c:v>85.753749999999997</c:v>
                </c:pt>
                <c:pt idx="1129">
                  <c:v>88.002499999999998</c:v>
                </c:pt>
                <c:pt idx="1130">
                  <c:v>86.852500000000006</c:v>
                </c:pt>
                <c:pt idx="1131">
                  <c:v>79.338949999999997</c:v>
                </c:pt>
                <c:pt idx="1132">
                  <c:v>78.635350000000003</c:v>
                </c:pt>
                <c:pt idx="1133">
                  <c:v>79.875</c:v>
                </c:pt>
                <c:pt idx="1134">
                  <c:v>79.883200000000002</c:v>
                </c:pt>
                <c:pt idx="1135">
                  <c:v>80.875</c:v>
                </c:pt>
                <c:pt idx="1136">
                  <c:v>81.182500000000005</c:v>
                </c:pt>
                <c:pt idx="1137">
                  <c:v>80.25</c:v>
                </c:pt>
                <c:pt idx="1138">
                  <c:v>76.754900000000006</c:v>
                </c:pt>
                <c:pt idx="1139">
                  <c:v>77.490740000000002</c:v>
                </c:pt>
                <c:pt idx="1140">
                  <c:v>77.625</c:v>
                </c:pt>
                <c:pt idx="1141">
                  <c:v>79.875</c:v>
                </c:pt>
                <c:pt idx="1142">
                  <c:v>81.327500000000001</c:v>
                </c:pt>
                <c:pt idx="1143">
                  <c:v>81</c:v>
                </c:pt>
                <c:pt idx="1144">
                  <c:v>80.002499999999998</c:v>
                </c:pt>
                <c:pt idx="1145">
                  <c:v>78.965000000000003</c:v>
                </c:pt>
                <c:pt idx="1146">
                  <c:v>80.502499999999998</c:v>
                </c:pt>
                <c:pt idx="1147">
                  <c:v>82.875</c:v>
                </c:pt>
                <c:pt idx="1148">
                  <c:v>81.614999999999995</c:v>
                </c:pt>
                <c:pt idx="1149">
                  <c:v>83.100300000000004</c:v>
                </c:pt>
                <c:pt idx="1150">
                  <c:v>81.898650000000004</c:v>
                </c:pt>
                <c:pt idx="1151">
                  <c:v>79.639449999999997</c:v>
                </c:pt>
                <c:pt idx="1152">
                  <c:v>80.487499999999997</c:v>
                </c:pt>
                <c:pt idx="1153">
                  <c:v>79.723600000000005</c:v>
                </c:pt>
                <c:pt idx="1154">
                  <c:v>79.91292</c:v>
                </c:pt>
                <c:pt idx="1155">
                  <c:v>80.916659999999993</c:v>
                </c:pt>
                <c:pt idx="1156">
                  <c:v>82.625</c:v>
                </c:pt>
                <c:pt idx="1157">
                  <c:v>84.666659999999993</c:v>
                </c:pt>
                <c:pt idx="1158">
                  <c:v>85.500420000000005</c:v>
                </c:pt>
                <c:pt idx="1159">
                  <c:v>84.75</c:v>
                </c:pt>
                <c:pt idx="1160">
                  <c:v>87.625</c:v>
                </c:pt>
                <c:pt idx="1161">
                  <c:v>86.822500000000005</c:v>
                </c:pt>
                <c:pt idx="1162">
                  <c:v>85.833340000000007</c:v>
                </c:pt>
                <c:pt idx="1163">
                  <c:v>82.75</c:v>
                </c:pt>
                <c:pt idx="1164">
                  <c:v>82.125</c:v>
                </c:pt>
                <c:pt idx="1165">
                  <c:v>82.375</c:v>
                </c:pt>
                <c:pt idx="1166">
                  <c:v>84.5</c:v>
                </c:pt>
                <c:pt idx="1167">
                  <c:v>88.169359999999998</c:v>
                </c:pt>
                <c:pt idx="1168">
                  <c:v>89.499170000000007</c:v>
                </c:pt>
                <c:pt idx="1169">
                  <c:v>89.477500000000006</c:v>
                </c:pt>
                <c:pt idx="1170">
                  <c:v>90.487499999999997</c:v>
                </c:pt>
                <c:pt idx="1171">
                  <c:v>95.477500000000006</c:v>
                </c:pt>
                <c:pt idx="1172">
                  <c:v>93</c:v>
                </c:pt>
                <c:pt idx="1173">
                  <c:v>95.375</c:v>
                </c:pt>
                <c:pt idx="1174">
                  <c:v>94.625</c:v>
                </c:pt>
                <c:pt idx="1175">
                  <c:v>94.162499999999994</c:v>
                </c:pt>
                <c:pt idx="1176">
                  <c:v>94.512500000000003</c:v>
                </c:pt>
                <c:pt idx="1177">
                  <c:v>89.832499999999996</c:v>
                </c:pt>
                <c:pt idx="1178">
                  <c:v>87.167500000000004</c:v>
                </c:pt>
                <c:pt idx="1179">
                  <c:v>82</c:v>
                </c:pt>
                <c:pt idx="1180">
                  <c:v>79.832499999999996</c:v>
                </c:pt>
                <c:pt idx="1181">
                  <c:v>81.482500000000002</c:v>
                </c:pt>
                <c:pt idx="1182">
                  <c:v>79.337500000000006</c:v>
                </c:pt>
                <c:pt idx="1183">
                  <c:v>80.75</c:v>
                </c:pt>
                <c:pt idx="1184">
                  <c:v>81.147499999999994</c:v>
                </c:pt>
                <c:pt idx="1185">
                  <c:v>82.25</c:v>
                </c:pt>
                <c:pt idx="1186">
                  <c:v>81.327500000000001</c:v>
                </c:pt>
                <c:pt idx="1187">
                  <c:v>81.002499999999998</c:v>
                </c:pt>
                <c:pt idx="1188">
                  <c:v>79.667500000000004</c:v>
                </c:pt>
                <c:pt idx="1189">
                  <c:v>78.502499999999998</c:v>
                </c:pt>
                <c:pt idx="1190">
                  <c:v>84.625</c:v>
                </c:pt>
                <c:pt idx="1191">
                  <c:v>84.875</c:v>
                </c:pt>
                <c:pt idx="1192">
                  <c:v>85.210400000000007</c:v>
                </c:pt>
                <c:pt idx="1193">
                  <c:v>85.75</c:v>
                </c:pt>
                <c:pt idx="1194">
                  <c:v>85.375</c:v>
                </c:pt>
                <c:pt idx="1195">
                  <c:v>85.913669999999996</c:v>
                </c:pt>
                <c:pt idx="1196">
                  <c:v>87.618099999999998</c:v>
                </c:pt>
                <c:pt idx="1197">
                  <c:v>89.5</c:v>
                </c:pt>
                <c:pt idx="1198">
                  <c:v>93.875</c:v>
                </c:pt>
                <c:pt idx="1199">
                  <c:v>94.558779999999999</c:v>
                </c:pt>
                <c:pt idx="1200">
                  <c:v>93.833340000000007</c:v>
                </c:pt>
                <c:pt idx="1201">
                  <c:v>98.125</c:v>
                </c:pt>
                <c:pt idx="1202">
                  <c:v>98.833340000000007</c:v>
                </c:pt>
                <c:pt idx="1203">
                  <c:v>95.625</c:v>
                </c:pt>
                <c:pt idx="1204">
                  <c:v>95.7</c:v>
                </c:pt>
                <c:pt idx="1205">
                  <c:v>95.749170000000007</c:v>
                </c:pt>
                <c:pt idx="1206">
                  <c:v>95</c:v>
                </c:pt>
                <c:pt idx="1207">
                  <c:v>101.1</c:v>
                </c:pt>
                <c:pt idx="1208">
                  <c:v>101.3</c:v>
                </c:pt>
                <c:pt idx="1209">
                  <c:v>99.333340000000007</c:v>
                </c:pt>
                <c:pt idx="1210">
                  <c:v>103.1687</c:v>
                </c:pt>
                <c:pt idx="1211">
                  <c:v>105.75</c:v>
                </c:pt>
                <c:pt idx="1212">
                  <c:v>109.66670000000001</c:v>
                </c:pt>
                <c:pt idx="1213">
                  <c:v>104.5</c:v>
                </c:pt>
                <c:pt idx="1214">
                  <c:v>105.83580000000001</c:v>
                </c:pt>
                <c:pt idx="1215">
                  <c:v>106.66670000000001</c:v>
                </c:pt>
                <c:pt idx="1216">
                  <c:v>104.1725</c:v>
                </c:pt>
                <c:pt idx="1217">
                  <c:v>105</c:v>
                </c:pt>
                <c:pt idx="1218">
                  <c:v>104.25620000000001</c:v>
                </c:pt>
                <c:pt idx="1219">
                  <c:v>103.4</c:v>
                </c:pt>
                <c:pt idx="1220">
                  <c:v>103.83320000000001</c:v>
                </c:pt>
                <c:pt idx="1221">
                  <c:v>104.9952</c:v>
                </c:pt>
                <c:pt idx="1222">
                  <c:v>106.03870000000001</c:v>
                </c:pt>
                <c:pt idx="1223">
                  <c:v>108.4725</c:v>
                </c:pt>
                <c:pt idx="1224">
                  <c:v>113.5</c:v>
                </c:pt>
                <c:pt idx="1225">
                  <c:v>114.1575</c:v>
                </c:pt>
                <c:pt idx="1226">
                  <c:v>107.1825</c:v>
                </c:pt>
                <c:pt idx="1227">
                  <c:v>106.83750000000001</c:v>
                </c:pt>
                <c:pt idx="1228">
                  <c:v>102.3</c:v>
                </c:pt>
                <c:pt idx="1229">
                  <c:v>104.1674</c:v>
                </c:pt>
                <c:pt idx="1230">
                  <c:v>103.25</c:v>
                </c:pt>
                <c:pt idx="1231">
                  <c:v>102.3321</c:v>
                </c:pt>
                <c:pt idx="1232">
                  <c:v>102.1721</c:v>
                </c:pt>
                <c:pt idx="1233">
                  <c:v>100.3788</c:v>
                </c:pt>
                <c:pt idx="1234">
                  <c:v>101.16249999999999</c:v>
                </c:pt>
                <c:pt idx="1235">
                  <c:v>101.1525</c:v>
                </c:pt>
                <c:pt idx="1236">
                  <c:v>98.375</c:v>
                </c:pt>
                <c:pt idx="1237">
                  <c:v>98.75</c:v>
                </c:pt>
                <c:pt idx="1238">
                  <c:v>99.9</c:v>
                </c:pt>
                <c:pt idx="1239">
                  <c:v>98.001949999999994</c:v>
                </c:pt>
                <c:pt idx="1240">
                  <c:v>99.75</c:v>
                </c:pt>
                <c:pt idx="1241">
                  <c:v>102.4975</c:v>
                </c:pt>
                <c:pt idx="1242">
                  <c:v>103.82250000000001</c:v>
                </c:pt>
                <c:pt idx="1243">
                  <c:v>102.5025</c:v>
                </c:pt>
                <c:pt idx="1244">
                  <c:v>103.375</c:v>
                </c:pt>
                <c:pt idx="1245">
                  <c:v>104.875</c:v>
                </c:pt>
                <c:pt idx="1246">
                  <c:v>107.14749999999999</c:v>
                </c:pt>
                <c:pt idx="1247">
                  <c:v>106.5</c:v>
                </c:pt>
                <c:pt idx="1248">
                  <c:v>106.1725</c:v>
                </c:pt>
                <c:pt idx="1249">
                  <c:v>106.125</c:v>
                </c:pt>
                <c:pt idx="1250">
                  <c:v>107.00149999999999</c:v>
                </c:pt>
                <c:pt idx="1251">
                  <c:v>103.8475</c:v>
                </c:pt>
                <c:pt idx="1252">
                  <c:v>103.375</c:v>
                </c:pt>
                <c:pt idx="1253">
                  <c:v>102.1725</c:v>
                </c:pt>
                <c:pt idx="1254">
                  <c:v>101.6675</c:v>
                </c:pt>
                <c:pt idx="1255">
                  <c:v>100.91670000000001</c:v>
                </c:pt>
                <c:pt idx="1256">
                  <c:v>100.90519999999999</c:v>
                </c:pt>
                <c:pt idx="1257">
                  <c:v>102.6575</c:v>
                </c:pt>
                <c:pt idx="1258">
                  <c:v>106.5</c:v>
                </c:pt>
                <c:pt idx="1259">
                  <c:v>105</c:v>
                </c:pt>
                <c:pt idx="1260">
                  <c:v>105</c:v>
                </c:pt>
                <c:pt idx="1261">
                  <c:v>110.1858</c:v>
                </c:pt>
                <c:pt idx="1262">
                  <c:v>115.91849999999999</c:v>
                </c:pt>
                <c:pt idx="1263">
                  <c:v>118.3715</c:v>
                </c:pt>
                <c:pt idx="1264">
                  <c:v>131.10120000000001</c:v>
                </c:pt>
                <c:pt idx="1265">
                  <c:v>131.87569999999999</c:v>
                </c:pt>
                <c:pt idx="1266">
                  <c:v>139.61959999999999</c:v>
                </c:pt>
                <c:pt idx="1267">
                  <c:v>145.67230000000001</c:v>
                </c:pt>
                <c:pt idx="1268">
                  <c:v>143.43279999999999</c:v>
                </c:pt>
                <c:pt idx="1269">
                  <c:v>118.6</c:v>
                </c:pt>
                <c:pt idx="1270">
                  <c:v>118.44840000000001</c:v>
                </c:pt>
                <c:pt idx="1271">
                  <c:v>108.961</c:v>
                </c:pt>
                <c:pt idx="1272">
                  <c:v>108.6568</c:v>
                </c:pt>
                <c:pt idx="1273">
                  <c:v>107.71129999999999</c:v>
                </c:pt>
                <c:pt idx="1274">
                  <c:v>107.6153</c:v>
                </c:pt>
                <c:pt idx="1275">
                  <c:v>107.5908</c:v>
                </c:pt>
                <c:pt idx="1276">
                  <c:v>107.4622</c:v>
                </c:pt>
                <c:pt idx="1277">
                  <c:v>109.8579</c:v>
                </c:pt>
                <c:pt idx="1278">
                  <c:v>113.0903</c:v>
                </c:pt>
                <c:pt idx="1279">
                  <c:v>114.9204</c:v>
                </c:pt>
                <c:pt idx="1280">
                  <c:v>115.37649999999999</c:v>
                </c:pt>
                <c:pt idx="1281">
                  <c:v>118.43210000000001</c:v>
                </c:pt>
                <c:pt idx="1282">
                  <c:v>133.86150000000001</c:v>
                </c:pt>
                <c:pt idx="1283">
                  <c:v>134.45570000000001</c:v>
                </c:pt>
                <c:pt idx="1284">
                  <c:v>128.83349999999999</c:v>
                </c:pt>
                <c:pt idx="1285">
                  <c:v>125.05119999999999</c:v>
                </c:pt>
                <c:pt idx="1286">
                  <c:v>126.03530000000001</c:v>
                </c:pt>
                <c:pt idx="1287">
                  <c:v>129.3965</c:v>
                </c:pt>
                <c:pt idx="1288">
                  <c:v>130.51560000000001</c:v>
                </c:pt>
                <c:pt idx="1289">
                  <c:v>129.61940000000001</c:v>
                </c:pt>
                <c:pt idx="1290">
                  <c:v>134.828</c:v>
                </c:pt>
                <c:pt idx="1291">
                  <c:v>132.44059999999999</c:v>
                </c:pt>
                <c:pt idx="1292">
                  <c:v>131.4359</c:v>
                </c:pt>
                <c:pt idx="1293">
                  <c:v>133.25659999999999</c:v>
                </c:pt>
                <c:pt idx="1294">
                  <c:v>137.67339999999999</c:v>
                </c:pt>
                <c:pt idx="1295">
                  <c:v>135.8638</c:v>
                </c:pt>
                <c:pt idx="1296">
                  <c:v>133.37430000000001</c:v>
                </c:pt>
                <c:pt idx="1297">
                  <c:v>132.85400000000001</c:v>
                </c:pt>
                <c:pt idx="1298">
                  <c:v>132.9759</c:v>
                </c:pt>
                <c:pt idx="1299">
                  <c:v>134.75569999999999</c:v>
                </c:pt>
                <c:pt idx="1300">
                  <c:v>133.2621</c:v>
                </c:pt>
                <c:pt idx="1301">
                  <c:v>135.68549999999999</c:v>
                </c:pt>
                <c:pt idx="1302">
                  <c:v>135.8408</c:v>
                </c:pt>
                <c:pt idx="1303">
                  <c:v>125.0707</c:v>
                </c:pt>
                <c:pt idx="1304">
                  <c:v>127.0903</c:v>
                </c:pt>
                <c:pt idx="1305">
                  <c:v>124.2041</c:v>
                </c:pt>
                <c:pt idx="1306">
                  <c:v>122.8274</c:v>
                </c:pt>
                <c:pt idx="1307">
                  <c:v>122.6093</c:v>
                </c:pt>
                <c:pt idx="1308">
                  <c:v>125.583</c:v>
                </c:pt>
                <c:pt idx="1309">
                  <c:v>127.0065</c:v>
                </c:pt>
                <c:pt idx="1310">
                  <c:v>123.6999</c:v>
                </c:pt>
                <c:pt idx="1311">
                  <c:v>120.34</c:v>
                </c:pt>
                <c:pt idx="1312">
                  <c:v>120.3355</c:v>
                </c:pt>
                <c:pt idx="1313">
                  <c:v>121.1438</c:v>
                </c:pt>
                <c:pt idx="1314">
                  <c:v>120.3302</c:v>
                </c:pt>
                <c:pt idx="1315">
                  <c:v>122.2278</c:v>
                </c:pt>
                <c:pt idx="1316">
                  <c:v>121.68940000000001</c:v>
                </c:pt>
                <c:pt idx="1317">
                  <c:v>123.0548</c:v>
                </c:pt>
                <c:pt idx="1318">
                  <c:v>118.18049999999999</c:v>
                </c:pt>
                <c:pt idx="1319">
                  <c:v>114.9569</c:v>
                </c:pt>
                <c:pt idx="1320">
                  <c:v>115.26390000000001</c:v>
                </c:pt>
                <c:pt idx="1321">
                  <c:v>113.0538</c:v>
                </c:pt>
                <c:pt idx="1322">
                  <c:v>110.2672</c:v>
                </c:pt>
                <c:pt idx="1323">
                  <c:v>110.5091</c:v>
                </c:pt>
                <c:pt idx="1324">
                  <c:v>112.30370000000001</c:v>
                </c:pt>
                <c:pt idx="1325">
                  <c:v>116.431</c:v>
                </c:pt>
                <c:pt idx="1326">
                  <c:v>120.59050000000001</c:v>
                </c:pt>
                <c:pt idx="1327">
                  <c:v>131.99209999999999</c:v>
                </c:pt>
                <c:pt idx="1328">
                  <c:v>142.87029999999999</c:v>
                </c:pt>
                <c:pt idx="1329">
                  <c:v>140.3947</c:v>
                </c:pt>
                <c:pt idx="1330">
                  <c:v>137.74289999999999</c:v>
                </c:pt>
                <c:pt idx="1331">
                  <c:v>141.64500000000001</c:v>
                </c:pt>
                <c:pt idx="1332">
                  <c:v>144.40729999999999</c:v>
                </c:pt>
                <c:pt idx="1333">
                  <c:v>144.28899999999999</c:v>
                </c:pt>
                <c:pt idx="1334">
                  <c:v>140.41229999999999</c:v>
                </c:pt>
                <c:pt idx="1335">
                  <c:v>143.3563</c:v>
                </c:pt>
                <c:pt idx="1336">
                  <c:v>140.67599999999999</c:v>
                </c:pt>
                <c:pt idx="1337">
                  <c:v>137.73249999999999</c:v>
                </c:pt>
                <c:pt idx="1338">
                  <c:v>136.22190000000001</c:v>
                </c:pt>
                <c:pt idx="1339">
                  <c:v>136.6276</c:v>
                </c:pt>
                <c:pt idx="1340">
                  <c:v>136.39580000000001</c:v>
                </c:pt>
                <c:pt idx="1341">
                  <c:v>135.91720000000001</c:v>
                </c:pt>
                <c:pt idx="1342">
                  <c:v>135.393</c:v>
                </c:pt>
                <c:pt idx="1343">
                  <c:v>134.31559999999999</c:v>
                </c:pt>
                <c:pt idx="1344">
                  <c:v>131.98429999999999</c:v>
                </c:pt>
                <c:pt idx="1345">
                  <c:v>132.66679999999999</c:v>
                </c:pt>
                <c:pt idx="1346">
                  <c:v>132.1926</c:v>
                </c:pt>
                <c:pt idx="1347">
                  <c:v>130.49260000000001</c:v>
                </c:pt>
                <c:pt idx="1348">
                  <c:v>132.1113</c:v>
                </c:pt>
                <c:pt idx="1349">
                  <c:v>130.85339999999999</c:v>
                </c:pt>
                <c:pt idx="1350">
                  <c:v>133.00659999999999</c:v>
                </c:pt>
                <c:pt idx="1351">
                  <c:v>139.0616</c:v>
                </c:pt>
                <c:pt idx="1352">
                  <c:v>141.3734</c:v>
                </c:pt>
                <c:pt idx="1353">
                  <c:v>138.51140000000001</c:v>
                </c:pt>
                <c:pt idx="1354">
                  <c:v>137.35659999999999</c:v>
                </c:pt>
                <c:pt idx="1355">
                  <c:v>138.00800000000001</c:v>
                </c:pt>
                <c:pt idx="1356">
                  <c:v>139.84649999999999</c:v>
                </c:pt>
                <c:pt idx="1357">
                  <c:v>138.64670000000001</c:v>
                </c:pt>
                <c:pt idx="1358">
                  <c:v>139.18969999999999</c:v>
                </c:pt>
                <c:pt idx="1359">
                  <c:v>138.00540000000001</c:v>
                </c:pt>
                <c:pt idx="1360">
                  <c:v>133.75059999999999</c:v>
                </c:pt>
                <c:pt idx="1361">
                  <c:v>134.16849999999999</c:v>
                </c:pt>
                <c:pt idx="1362">
                  <c:v>134.15710000000001</c:v>
                </c:pt>
                <c:pt idx="1363">
                  <c:v>134.39019999999999</c:v>
                </c:pt>
                <c:pt idx="1364">
                  <c:v>135.54730000000001</c:v>
                </c:pt>
                <c:pt idx="1365">
                  <c:v>135.34440000000001</c:v>
                </c:pt>
                <c:pt idx="1366">
                  <c:v>137.68</c:v>
                </c:pt>
                <c:pt idx="1367">
                  <c:v>135.9435</c:v>
                </c:pt>
                <c:pt idx="1368">
                  <c:v>133.44649999999999</c:v>
                </c:pt>
                <c:pt idx="1369">
                  <c:v>132.4486</c:v>
                </c:pt>
                <c:pt idx="1370">
                  <c:v>133.4967</c:v>
                </c:pt>
                <c:pt idx="1371">
                  <c:v>128.95760000000001</c:v>
                </c:pt>
                <c:pt idx="1372">
                  <c:v>129.65729999999999</c:v>
                </c:pt>
                <c:pt idx="1373">
                  <c:v>131.05520000000001</c:v>
                </c:pt>
                <c:pt idx="1374">
                  <c:v>131.59229999999999</c:v>
                </c:pt>
                <c:pt idx="1375">
                  <c:v>130.60939999999999</c:v>
                </c:pt>
                <c:pt idx="1376">
                  <c:v>129.8648</c:v>
                </c:pt>
                <c:pt idx="1377">
                  <c:v>128.60159999999999</c:v>
                </c:pt>
                <c:pt idx="1378">
                  <c:v>130.1585</c:v>
                </c:pt>
                <c:pt idx="1379">
                  <c:v>129.9546</c:v>
                </c:pt>
                <c:pt idx="1380">
                  <c:v>128.40430000000001</c:v>
                </c:pt>
                <c:pt idx="1381">
                  <c:v>128.2627</c:v>
                </c:pt>
                <c:pt idx="1382">
                  <c:v>128.26929999999999</c:v>
                </c:pt>
                <c:pt idx="1383">
                  <c:v>129.46850000000001</c:v>
                </c:pt>
                <c:pt idx="1384">
                  <c:v>128.8974</c:v>
                </c:pt>
                <c:pt idx="1385">
                  <c:v>130.2002</c:v>
                </c:pt>
                <c:pt idx="1386">
                  <c:v>130.9211</c:v>
                </c:pt>
                <c:pt idx="1387">
                  <c:v>132.28960000000001</c:v>
                </c:pt>
                <c:pt idx="1388">
                  <c:v>131.642</c:v>
                </c:pt>
                <c:pt idx="1389">
                  <c:v>133.07040000000001</c:v>
                </c:pt>
                <c:pt idx="1390">
                  <c:v>134.23779999999999</c:v>
                </c:pt>
                <c:pt idx="1391">
                  <c:v>138.13460000000001</c:v>
                </c:pt>
                <c:pt idx="1392">
                  <c:v>139.87100000000001</c:v>
                </c:pt>
                <c:pt idx="1393">
                  <c:v>139.04759999999999</c:v>
                </c:pt>
                <c:pt idx="1394">
                  <c:v>139.26660000000001</c:v>
                </c:pt>
                <c:pt idx="1395">
                  <c:v>136.82550000000001</c:v>
                </c:pt>
                <c:pt idx="1396">
                  <c:v>135.05369999999999</c:v>
                </c:pt>
                <c:pt idx="1397">
                  <c:v>136.81469999999999</c:v>
                </c:pt>
                <c:pt idx="1398">
                  <c:v>138.15389999999999</c:v>
                </c:pt>
                <c:pt idx="1399">
                  <c:v>137.65610000000001</c:v>
                </c:pt>
                <c:pt idx="1400">
                  <c:v>135.4451</c:v>
                </c:pt>
                <c:pt idx="1401">
                  <c:v>135.93969999999999</c:v>
                </c:pt>
                <c:pt idx="1402">
                  <c:v>138.3349</c:v>
                </c:pt>
                <c:pt idx="1403">
                  <c:v>136.66290000000001</c:v>
                </c:pt>
                <c:pt idx="1404">
                  <c:v>138.1121</c:v>
                </c:pt>
                <c:pt idx="1405">
                  <c:v>137.9392</c:v>
                </c:pt>
                <c:pt idx="1406">
                  <c:v>138.74449999999999</c:v>
                </c:pt>
                <c:pt idx="1407">
                  <c:v>140.66679999999999</c:v>
                </c:pt>
                <c:pt idx="1408">
                  <c:v>140.11840000000001</c:v>
                </c:pt>
                <c:pt idx="1409">
                  <c:v>139.14840000000001</c:v>
                </c:pt>
                <c:pt idx="1410">
                  <c:v>137.59180000000001</c:v>
                </c:pt>
                <c:pt idx="1411">
                  <c:v>137.3586</c:v>
                </c:pt>
                <c:pt idx="1412">
                  <c:v>139.62090000000001</c:v>
                </c:pt>
                <c:pt idx="1413">
                  <c:v>143.11660000000001</c:v>
                </c:pt>
                <c:pt idx="1414">
                  <c:v>143.67670000000001</c:v>
                </c:pt>
                <c:pt idx="1415">
                  <c:v>140.51070000000001</c:v>
                </c:pt>
                <c:pt idx="1416">
                  <c:v>137.6036</c:v>
                </c:pt>
                <c:pt idx="1417">
                  <c:v>135.50239999999999</c:v>
                </c:pt>
                <c:pt idx="1418">
                  <c:v>135.0044</c:v>
                </c:pt>
                <c:pt idx="1419">
                  <c:v>137.989</c:v>
                </c:pt>
                <c:pt idx="1420">
                  <c:v>136.76929999999999</c:v>
                </c:pt>
                <c:pt idx="1421">
                  <c:v>136.48689999999999</c:v>
                </c:pt>
                <c:pt idx="1422">
                  <c:v>137.36000000000001</c:v>
                </c:pt>
                <c:pt idx="1423">
                  <c:v>135.73660000000001</c:v>
                </c:pt>
                <c:pt idx="1424">
                  <c:v>138.0009</c:v>
                </c:pt>
                <c:pt idx="1425">
                  <c:v>141.86779999999999</c:v>
                </c:pt>
                <c:pt idx="1426">
                  <c:v>147.37219999999999</c:v>
                </c:pt>
                <c:pt idx="1427">
                  <c:v>150.61699999999999</c:v>
                </c:pt>
                <c:pt idx="1428">
                  <c:v>148.196</c:v>
                </c:pt>
                <c:pt idx="1429">
                  <c:v>143.7321</c:v>
                </c:pt>
                <c:pt idx="1430">
                  <c:v>144.5401</c:v>
                </c:pt>
                <c:pt idx="1431">
                  <c:v>147.06720000000001</c:v>
                </c:pt>
                <c:pt idx="1432">
                  <c:v>149.34399999999999</c:v>
                </c:pt>
                <c:pt idx="1433">
                  <c:v>149.2954</c:v>
                </c:pt>
                <c:pt idx="1434">
                  <c:v>147.83109999999999</c:v>
                </c:pt>
                <c:pt idx="1435">
                  <c:v>149.87309999999999</c:v>
                </c:pt>
                <c:pt idx="1436">
                  <c:v>150.3202</c:v>
                </c:pt>
                <c:pt idx="1437">
                  <c:v>148.0966</c:v>
                </c:pt>
                <c:pt idx="1438">
                  <c:v>150.23429999999999</c:v>
                </c:pt>
                <c:pt idx="1439">
                  <c:v>151.93279999999999</c:v>
                </c:pt>
                <c:pt idx="1440">
                  <c:v>156.0179</c:v>
                </c:pt>
                <c:pt idx="1441">
                  <c:v>156.6146</c:v>
                </c:pt>
                <c:pt idx="1442">
                  <c:v>156.69540000000001</c:v>
                </c:pt>
                <c:pt idx="1443">
                  <c:v>159.6377</c:v>
                </c:pt>
                <c:pt idx="1444">
                  <c:v>162.93129999999999</c:v>
                </c:pt>
                <c:pt idx="1445">
                  <c:v>166.547</c:v>
                </c:pt>
                <c:pt idx="1446">
                  <c:v>170.3715</c:v>
                </c:pt>
                <c:pt idx="1447">
                  <c:v>184.7714</c:v>
                </c:pt>
                <c:pt idx="1448">
                  <c:v>180.94929999999999</c:v>
                </c:pt>
                <c:pt idx="1449">
                  <c:v>180.73929999999999</c:v>
                </c:pt>
                <c:pt idx="1450">
                  <c:v>172.17660000000001</c:v>
                </c:pt>
                <c:pt idx="1451">
                  <c:v>173.70660000000001</c:v>
                </c:pt>
                <c:pt idx="1452">
                  <c:v>174.19810000000001</c:v>
                </c:pt>
                <c:pt idx="1453">
                  <c:v>179.81299999999999</c:v>
                </c:pt>
                <c:pt idx="1454">
                  <c:v>178.28039999999999</c:v>
                </c:pt>
                <c:pt idx="1455">
                  <c:v>174.0667</c:v>
                </c:pt>
                <c:pt idx="1456">
                  <c:v>177.7302</c:v>
                </c:pt>
                <c:pt idx="1457">
                  <c:v>178.06530000000001</c:v>
                </c:pt>
                <c:pt idx="1458">
                  <c:v>173.63550000000001</c:v>
                </c:pt>
                <c:pt idx="1459">
                  <c:v>173.07409999999999</c:v>
                </c:pt>
                <c:pt idx="1460">
                  <c:v>172.98099999999999</c:v>
                </c:pt>
                <c:pt idx="1461">
                  <c:v>174.24369999999999</c:v>
                </c:pt>
                <c:pt idx="1462">
                  <c:v>173.03290000000001</c:v>
                </c:pt>
                <c:pt idx="1463">
                  <c:v>166.35830000000001</c:v>
                </c:pt>
                <c:pt idx="1464">
                  <c:v>162.18360000000001</c:v>
                </c:pt>
                <c:pt idx="1465">
                  <c:v>155.43940000000001</c:v>
                </c:pt>
                <c:pt idx="1466">
                  <c:v>160.0257</c:v>
                </c:pt>
                <c:pt idx="1467">
                  <c:v>167.31809999999999</c:v>
                </c:pt>
                <c:pt idx="1468">
                  <c:v>175.15</c:v>
                </c:pt>
                <c:pt idx="1469">
                  <c:v>179.16579999999999</c:v>
                </c:pt>
                <c:pt idx="1470">
                  <c:v>182.13849999999999</c:v>
                </c:pt>
                <c:pt idx="1471">
                  <c:v>188.6549</c:v>
                </c:pt>
                <c:pt idx="1472">
                  <c:v>202.23589999999999</c:v>
                </c:pt>
                <c:pt idx="1473">
                  <c:v>200.65629999999999</c:v>
                </c:pt>
                <c:pt idx="1474">
                  <c:v>195.7294</c:v>
                </c:pt>
                <c:pt idx="1475">
                  <c:v>194.51390000000001</c:v>
                </c:pt>
                <c:pt idx="1476">
                  <c:v>190.5154</c:v>
                </c:pt>
                <c:pt idx="1477">
                  <c:v>181.4239</c:v>
                </c:pt>
                <c:pt idx="1478">
                  <c:v>178.22640000000001</c:v>
                </c:pt>
                <c:pt idx="1479">
                  <c:v>182.5241</c:v>
                </c:pt>
                <c:pt idx="1480">
                  <c:v>174.53800000000001</c:v>
                </c:pt>
                <c:pt idx="1481">
                  <c:v>173.64</c:v>
                </c:pt>
                <c:pt idx="1482">
                  <c:v>172.11170000000001</c:v>
                </c:pt>
                <c:pt idx="1483">
                  <c:v>180.81399999999999</c:v>
                </c:pt>
                <c:pt idx="1484">
                  <c:v>183.51560000000001</c:v>
                </c:pt>
                <c:pt idx="1485">
                  <c:v>176.3484</c:v>
                </c:pt>
                <c:pt idx="1486">
                  <c:v>173.6799</c:v>
                </c:pt>
                <c:pt idx="1487">
                  <c:v>174.54939999999999</c:v>
                </c:pt>
                <c:pt idx="1488">
                  <c:v>177.6266</c:v>
                </c:pt>
                <c:pt idx="1489">
                  <c:v>178.11259999999999</c:v>
                </c:pt>
                <c:pt idx="1490">
                  <c:v>175.2654</c:v>
                </c:pt>
                <c:pt idx="1491">
                  <c:v>172.09360000000001</c:v>
                </c:pt>
                <c:pt idx="1492">
                  <c:v>170.95519999999999</c:v>
                </c:pt>
                <c:pt idx="1493">
                  <c:v>172.4648</c:v>
                </c:pt>
                <c:pt idx="1494">
                  <c:v>171.4461</c:v>
                </c:pt>
                <c:pt idx="1495">
                  <c:v>173.4836</c:v>
                </c:pt>
                <c:pt idx="1496">
                  <c:v>173.29650000000001</c:v>
                </c:pt>
                <c:pt idx="1497">
                  <c:v>169.80500000000001</c:v>
                </c:pt>
                <c:pt idx="1498">
                  <c:v>160.47190000000001</c:v>
                </c:pt>
                <c:pt idx="1499">
                  <c:v>161.50040000000001</c:v>
                </c:pt>
                <c:pt idx="1500">
                  <c:v>167.38640000000001</c:v>
                </c:pt>
                <c:pt idx="1501">
                  <c:v>169.95359999999999</c:v>
                </c:pt>
                <c:pt idx="1502">
                  <c:v>174.1344</c:v>
                </c:pt>
                <c:pt idx="1503">
                  <c:v>172.17679999999999</c:v>
                </c:pt>
                <c:pt idx="1504">
                  <c:v>171.5231</c:v>
                </c:pt>
                <c:pt idx="1505">
                  <c:v>175.2004</c:v>
                </c:pt>
                <c:pt idx="1506">
                  <c:v>179.90119999999999</c:v>
                </c:pt>
                <c:pt idx="1507">
                  <c:v>177.20519999999999</c:v>
                </c:pt>
                <c:pt idx="1508">
                  <c:v>178.79349999999999</c:v>
                </c:pt>
                <c:pt idx="1509">
                  <c:v>177.33080000000001</c:v>
                </c:pt>
                <c:pt idx="1510">
                  <c:v>177.22989999999999</c:v>
                </c:pt>
                <c:pt idx="1511">
                  <c:v>175.9194</c:v>
                </c:pt>
                <c:pt idx="1512">
                  <c:v>177.15719999999999</c:v>
                </c:pt>
                <c:pt idx="1513">
                  <c:v>177.25829999999999</c:v>
                </c:pt>
                <c:pt idx="1514">
                  <c:v>178.86070000000001</c:v>
                </c:pt>
                <c:pt idx="1515">
                  <c:v>179.18690000000001</c:v>
                </c:pt>
                <c:pt idx="1516">
                  <c:v>179.37360000000001</c:v>
                </c:pt>
                <c:pt idx="1517">
                  <c:v>180.66290000000001</c:v>
                </c:pt>
                <c:pt idx="1518">
                  <c:v>179.13290000000001</c:v>
                </c:pt>
                <c:pt idx="1519">
                  <c:v>181.5762</c:v>
                </c:pt>
                <c:pt idx="1520">
                  <c:v>187.47970000000001</c:v>
                </c:pt>
                <c:pt idx="1521">
                  <c:v>187.16890000000001</c:v>
                </c:pt>
                <c:pt idx="1522">
                  <c:v>191.7996</c:v>
                </c:pt>
                <c:pt idx="1523">
                  <c:v>193.22059999999999</c:v>
                </c:pt>
                <c:pt idx="1524">
                  <c:v>192.15539999999999</c:v>
                </c:pt>
                <c:pt idx="1525">
                  <c:v>196.58629999999999</c:v>
                </c:pt>
                <c:pt idx="1526">
                  <c:v>199.70169999999999</c:v>
                </c:pt>
                <c:pt idx="1527">
                  <c:v>199.41550000000001</c:v>
                </c:pt>
                <c:pt idx="1528">
                  <c:v>191.1003</c:v>
                </c:pt>
                <c:pt idx="1529">
                  <c:v>186.74799999999999</c:v>
                </c:pt>
                <c:pt idx="1530">
                  <c:v>187.386</c:v>
                </c:pt>
                <c:pt idx="1531">
                  <c:v>190.33019999999999</c:v>
                </c:pt>
                <c:pt idx="1532">
                  <c:v>190.62389999999999</c:v>
                </c:pt>
                <c:pt idx="1533">
                  <c:v>190.7159</c:v>
                </c:pt>
                <c:pt idx="1534">
                  <c:v>187.6</c:v>
                </c:pt>
                <c:pt idx="1535">
                  <c:v>186.06489999999999</c:v>
                </c:pt>
                <c:pt idx="1536">
                  <c:v>185.7398</c:v>
                </c:pt>
                <c:pt idx="1537">
                  <c:v>187.78989999999999</c:v>
                </c:pt>
                <c:pt idx="1538">
                  <c:v>186.48179999999999</c:v>
                </c:pt>
                <c:pt idx="1539">
                  <c:v>186.66489999999999</c:v>
                </c:pt>
                <c:pt idx="1540">
                  <c:v>187.6628</c:v>
                </c:pt>
                <c:pt idx="1541">
                  <c:v>187.66820000000001</c:v>
                </c:pt>
                <c:pt idx="1542">
                  <c:v>191.422</c:v>
                </c:pt>
                <c:pt idx="1543">
                  <c:v>188.60650000000001</c:v>
                </c:pt>
                <c:pt idx="1544">
                  <c:v>193.01339999999999</c:v>
                </c:pt>
                <c:pt idx="1545">
                  <c:v>196.24289999999999</c:v>
                </c:pt>
                <c:pt idx="1546">
                  <c:v>199.86179999999999</c:v>
                </c:pt>
                <c:pt idx="1547">
                  <c:v>206.1223</c:v>
                </c:pt>
                <c:pt idx="1548">
                  <c:v>205.2107</c:v>
                </c:pt>
                <c:pt idx="1549">
                  <c:v>210.34970000000001</c:v>
                </c:pt>
                <c:pt idx="1550">
                  <c:v>208.5249</c:v>
                </c:pt>
                <c:pt idx="1551">
                  <c:v>214.60319999999999</c:v>
                </c:pt>
                <c:pt idx="1552">
                  <c:v>221.22020000000001</c:v>
                </c:pt>
                <c:pt idx="1553">
                  <c:v>218.78630000000001</c:v>
                </c:pt>
                <c:pt idx="1554">
                  <c:v>224.5762</c:v>
                </c:pt>
                <c:pt idx="1555">
                  <c:v>220.09200000000001</c:v>
                </c:pt>
                <c:pt idx="1556">
                  <c:v>212.98509999999999</c:v>
                </c:pt>
                <c:pt idx="1557">
                  <c:v>219.9649</c:v>
                </c:pt>
                <c:pt idx="1558">
                  <c:v>216.34299999999999</c:v>
                </c:pt>
                <c:pt idx="1559">
                  <c:v>215.11949999999999</c:v>
                </c:pt>
                <c:pt idx="1560">
                  <c:v>210.90639999999999</c:v>
                </c:pt>
                <c:pt idx="1561">
                  <c:v>210.6729</c:v>
                </c:pt>
                <c:pt idx="1562">
                  <c:v>210.41319999999999</c:v>
                </c:pt>
                <c:pt idx="1563">
                  <c:v>219.07499999999999</c:v>
                </c:pt>
                <c:pt idx="1564">
                  <c:v>214.86709999999999</c:v>
                </c:pt>
                <c:pt idx="1565">
                  <c:v>203.1789</c:v>
                </c:pt>
                <c:pt idx="1566">
                  <c:v>204.0838</c:v>
                </c:pt>
                <c:pt idx="1567">
                  <c:v>214.40950000000001</c:v>
                </c:pt>
                <c:pt idx="1568">
                  <c:v>218.61189999999999</c:v>
                </c:pt>
                <c:pt idx="1569">
                  <c:v>222.23750000000001</c:v>
                </c:pt>
                <c:pt idx="1570">
                  <c:v>230.48650000000001</c:v>
                </c:pt>
                <c:pt idx="1571">
                  <c:v>225.52610000000001</c:v>
                </c:pt>
                <c:pt idx="1572">
                  <c:v>224.54050000000001</c:v>
                </c:pt>
                <c:pt idx="1573">
                  <c:v>217.36510000000001</c:v>
                </c:pt>
                <c:pt idx="1574">
                  <c:v>201.94120000000001</c:v>
                </c:pt>
                <c:pt idx="1575">
                  <c:v>203.39850000000001</c:v>
                </c:pt>
                <c:pt idx="1576">
                  <c:v>199.84649999999999</c:v>
                </c:pt>
                <c:pt idx="1577">
                  <c:v>194.18010000000001</c:v>
                </c:pt>
                <c:pt idx="1578">
                  <c:v>195.66919999999999</c:v>
                </c:pt>
                <c:pt idx="1579">
                  <c:v>194.18450000000001</c:v>
                </c:pt>
                <c:pt idx="1580">
                  <c:v>193.88409999999999</c:v>
                </c:pt>
                <c:pt idx="1581">
                  <c:v>195.05080000000001</c:v>
                </c:pt>
                <c:pt idx="1582">
                  <c:v>195.44710000000001</c:v>
                </c:pt>
                <c:pt idx="1583">
                  <c:v>181.2236</c:v>
                </c:pt>
                <c:pt idx="1584">
                  <c:v>178.1968</c:v>
                </c:pt>
                <c:pt idx="1585">
                  <c:v>172.56960000000001</c:v>
                </c:pt>
                <c:pt idx="1586">
                  <c:v>171.11490000000001</c:v>
                </c:pt>
                <c:pt idx="1587">
                  <c:v>172.0522</c:v>
                </c:pt>
                <c:pt idx="1588">
                  <c:v>176.34559999999999</c:v>
                </c:pt>
                <c:pt idx="1589">
                  <c:v>172.4742</c:v>
                </c:pt>
                <c:pt idx="1590">
                  <c:v>170.07339999999999</c:v>
                </c:pt>
                <c:pt idx="1591">
                  <c:v>162.05670000000001</c:v>
                </c:pt>
                <c:pt idx="1592">
                  <c:v>160.02780000000001</c:v>
                </c:pt>
                <c:pt idx="1593">
                  <c:v>161.83760000000001</c:v>
                </c:pt>
                <c:pt idx="1594">
                  <c:v>156.7705</c:v>
                </c:pt>
                <c:pt idx="1595">
                  <c:v>144.0273</c:v>
                </c:pt>
                <c:pt idx="1596">
                  <c:v>140.3689</c:v>
                </c:pt>
                <c:pt idx="1597">
                  <c:v>149.9794</c:v>
                </c:pt>
                <c:pt idx="1598">
                  <c:v>155.60069999999999</c:v>
                </c:pt>
                <c:pt idx="1599">
                  <c:v>168.9965</c:v>
                </c:pt>
                <c:pt idx="1600">
                  <c:v>172.40639999999999</c:v>
                </c:pt>
                <c:pt idx="1601">
                  <c:v>173.2637</c:v>
                </c:pt>
                <c:pt idx="1602">
                  <c:v>169.6259</c:v>
                </c:pt>
                <c:pt idx="1603">
                  <c:v>165.19630000000001</c:v>
                </c:pt>
                <c:pt idx="1604">
                  <c:v>158.65520000000001</c:v>
                </c:pt>
                <c:pt idx="1605">
                  <c:v>162.61940000000001</c:v>
                </c:pt>
                <c:pt idx="1606">
                  <c:v>164.20410000000001</c:v>
                </c:pt>
                <c:pt idx="1607">
                  <c:v>171.6302</c:v>
                </c:pt>
                <c:pt idx="1608">
                  <c:v>181.1326</c:v>
                </c:pt>
                <c:pt idx="1609">
                  <c:v>180.12729999999999</c:v>
                </c:pt>
                <c:pt idx="1610">
                  <c:v>186.82400000000001</c:v>
                </c:pt>
                <c:pt idx="1611">
                  <c:v>186.59010000000001</c:v>
                </c:pt>
                <c:pt idx="1612">
                  <c:v>172.3638</c:v>
                </c:pt>
                <c:pt idx="1613">
                  <c:v>163.2413</c:v>
                </c:pt>
                <c:pt idx="1614">
                  <c:v>156.93199999999999</c:v>
                </c:pt>
                <c:pt idx="1615">
                  <c:v>154.21639999999999</c:v>
                </c:pt>
                <c:pt idx="1616">
                  <c:v>155.66329999999999</c:v>
                </c:pt>
                <c:pt idx="1617">
                  <c:v>153.56379999999999</c:v>
                </c:pt>
                <c:pt idx="1618">
                  <c:v>148.3775</c:v>
                </c:pt>
                <c:pt idx="1619">
                  <c:v>144.85749999999999</c:v>
                </c:pt>
                <c:pt idx="1620">
                  <c:v>151.68170000000001</c:v>
                </c:pt>
                <c:pt idx="1621">
                  <c:v>151.91210000000001</c:v>
                </c:pt>
                <c:pt idx="1622">
                  <c:v>153.7039</c:v>
                </c:pt>
                <c:pt idx="1623">
                  <c:v>148.3142</c:v>
                </c:pt>
                <c:pt idx="1624">
                  <c:v>145.34829999999999</c:v>
                </c:pt>
                <c:pt idx="1625">
                  <c:v>147.81460000000001</c:v>
                </c:pt>
                <c:pt idx="1626">
                  <c:v>152.33799999999999</c:v>
                </c:pt>
                <c:pt idx="1627">
                  <c:v>151.94069999999999</c:v>
                </c:pt>
                <c:pt idx="1628">
                  <c:v>159.9967</c:v>
                </c:pt>
                <c:pt idx="1629">
                  <c:v>160.98240000000001</c:v>
                </c:pt>
                <c:pt idx="1630">
                  <c:v>161.21199999999999</c:v>
                </c:pt>
                <c:pt idx="1631">
                  <c:v>156.40989999999999</c:v>
                </c:pt>
                <c:pt idx="1632">
                  <c:v>159.3991</c:v>
                </c:pt>
                <c:pt idx="1633">
                  <c:v>155.98920000000001</c:v>
                </c:pt>
                <c:pt idx="1634">
                  <c:v>155.02109999999999</c:v>
                </c:pt>
                <c:pt idx="1635">
                  <c:v>154.08189999999999</c:v>
                </c:pt>
                <c:pt idx="1636">
                  <c:v>156.58179999999999</c:v>
                </c:pt>
                <c:pt idx="1637">
                  <c:v>155.82480000000001</c:v>
                </c:pt>
                <c:pt idx="1638">
                  <c:v>157.90219999999999</c:v>
                </c:pt>
                <c:pt idx="1639">
                  <c:v>162.2405</c:v>
                </c:pt>
                <c:pt idx="1640">
                  <c:v>164.13659999999999</c:v>
                </c:pt>
                <c:pt idx="1641">
                  <c:v>163.28710000000001</c:v>
                </c:pt>
                <c:pt idx="1642">
                  <c:v>167.96109999999999</c:v>
                </c:pt>
                <c:pt idx="1643">
                  <c:v>167.9418</c:v>
                </c:pt>
                <c:pt idx="1644">
                  <c:v>163.8751</c:v>
                </c:pt>
                <c:pt idx="1645">
                  <c:v>162.50229999999999</c:v>
                </c:pt>
                <c:pt idx="1646">
                  <c:v>161.4744</c:v>
                </c:pt>
                <c:pt idx="1647">
                  <c:v>160.00200000000001</c:v>
                </c:pt>
                <c:pt idx="1648">
                  <c:v>160.89760000000001</c:v>
                </c:pt>
                <c:pt idx="1649">
                  <c:v>158.79159999999999</c:v>
                </c:pt>
                <c:pt idx="1650">
                  <c:v>155.73009999999999</c:v>
                </c:pt>
                <c:pt idx="1651">
                  <c:v>151.1704</c:v>
                </c:pt>
                <c:pt idx="1652">
                  <c:v>145.5805</c:v>
                </c:pt>
                <c:pt idx="1653">
                  <c:v>140.8741</c:v>
                </c:pt>
                <c:pt idx="1654">
                  <c:v>138.99639999999999</c:v>
                </c:pt>
                <c:pt idx="1655">
                  <c:v>143.99510000000001</c:v>
                </c:pt>
                <c:pt idx="1656">
                  <c:v>146.92420000000001</c:v>
                </c:pt>
                <c:pt idx="1657">
                  <c:v>151.37049999999999</c:v>
                </c:pt>
                <c:pt idx="1658">
                  <c:v>158.3126</c:v>
                </c:pt>
                <c:pt idx="1659">
                  <c:v>159.15</c:v>
                </c:pt>
                <c:pt idx="1660">
                  <c:v>156.501</c:v>
                </c:pt>
                <c:pt idx="1661">
                  <c:v>155.35679999999999</c:v>
                </c:pt>
                <c:pt idx="1662">
                  <c:v>149.691</c:v>
                </c:pt>
                <c:pt idx="1663">
                  <c:v>146.43709999999999</c:v>
                </c:pt>
                <c:pt idx="1664">
                  <c:v>144.32419999999999</c:v>
                </c:pt>
                <c:pt idx="1665">
                  <c:v>138.93809999999999</c:v>
                </c:pt>
                <c:pt idx="1666">
                  <c:v>160.8656</c:v>
                </c:pt>
                <c:pt idx="1667">
                  <c:v>164.84639999999999</c:v>
                </c:pt>
                <c:pt idx="1668">
                  <c:v>157.1035</c:v>
                </c:pt>
                <c:pt idx="1669">
                  <c:v>143.327</c:v>
                </c:pt>
                <c:pt idx="1670">
                  <c:v>138.6617</c:v>
                </c:pt>
                <c:pt idx="1671">
                  <c:v>134.7817</c:v>
                </c:pt>
                <c:pt idx="1672">
                  <c:v>133.43620000000001</c:v>
                </c:pt>
                <c:pt idx="1673">
                  <c:v>137.68289999999999</c:v>
                </c:pt>
                <c:pt idx="1674">
                  <c:v>134.86340000000001</c:v>
                </c:pt>
                <c:pt idx="1675">
                  <c:v>135.34010000000001</c:v>
                </c:pt>
                <c:pt idx="1676">
                  <c:v>127.2243</c:v>
                </c:pt>
                <c:pt idx="1677">
                  <c:v>125.9739</c:v>
                </c:pt>
                <c:pt idx="1678">
                  <c:v>122.0338</c:v>
                </c:pt>
                <c:pt idx="1679">
                  <c:v>122.21510000000001</c:v>
                </c:pt>
                <c:pt idx="1680">
                  <c:v>123.8728</c:v>
                </c:pt>
                <c:pt idx="1681">
                  <c:v>127.2869</c:v>
                </c:pt>
                <c:pt idx="1682">
                  <c:v>128.3844</c:v>
                </c:pt>
                <c:pt idx="1683">
                  <c:v>128.20779999999999</c:v>
                </c:pt>
                <c:pt idx="1684">
                  <c:v>125.3913</c:v>
                </c:pt>
                <c:pt idx="1685">
                  <c:v>125.47329999999999</c:v>
                </c:pt>
                <c:pt idx="1686">
                  <c:v>124.56789999999999</c:v>
                </c:pt>
                <c:pt idx="1687">
                  <c:v>126.0724</c:v>
                </c:pt>
                <c:pt idx="1688">
                  <c:v>129.21539999999999</c:v>
                </c:pt>
                <c:pt idx="1689">
                  <c:v>131.0909</c:v>
                </c:pt>
                <c:pt idx="1690">
                  <c:v>131.3117</c:v>
                </c:pt>
                <c:pt idx="1691">
                  <c:v>128.56039999999999</c:v>
                </c:pt>
                <c:pt idx="1692">
                  <c:v>128.7527</c:v>
                </c:pt>
                <c:pt idx="1693">
                  <c:v>128.00149999999999</c:v>
                </c:pt>
                <c:pt idx="1694">
                  <c:v>124.1181</c:v>
                </c:pt>
                <c:pt idx="1695">
                  <c:v>116.0822</c:v>
                </c:pt>
                <c:pt idx="1696">
                  <c:v>112.8554</c:v>
                </c:pt>
                <c:pt idx="1697">
                  <c:v>107.2512</c:v>
                </c:pt>
                <c:pt idx="1698">
                  <c:v>106.16930000000001</c:v>
                </c:pt>
                <c:pt idx="1699">
                  <c:v>105.84180000000001</c:v>
                </c:pt>
                <c:pt idx="1700">
                  <c:v>104.0677</c:v>
                </c:pt>
                <c:pt idx="1701">
                  <c:v>103.7497</c:v>
                </c:pt>
                <c:pt idx="1702">
                  <c:v>101.53319999999999</c:v>
                </c:pt>
                <c:pt idx="1703">
                  <c:v>100.26600000000001</c:v>
                </c:pt>
                <c:pt idx="1704">
                  <c:v>100.7766</c:v>
                </c:pt>
                <c:pt idx="1705">
                  <c:v>98.553210000000007</c:v>
                </c:pt>
                <c:pt idx="1706">
                  <c:v>99.714219999999997</c:v>
                </c:pt>
                <c:pt idx="1707">
                  <c:v>101.1962</c:v>
                </c:pt>
                <c:pt idx="1708">
                  <c:v>100.37269999999999</c:v>
                </c:pt>
                <c:pt idx="1709">
                  <c:v>101.39490000000001</c:v>
                </c:pt>
                <c:pt idx="1710">
                  <c:v>102.83410000000001</c:v>
                </c:pt>
                <c:pt idx="1711">
                  <c:v>102.5389</c:v>
                </c:pt>
                <c:pt idx="1712">
                  <c:v>100.1528</c:v>
                </c:pt>
                <c:pt idx="1713">
                  <c:v>100.5968</c:v>
                </c:pt>
                <c:pt idx="1714">
                  <c:v>102.1904</c:v>
                </c:pt>
                <c:pt idx="1715">
                  <c:v>104.0099</c:v>
                </c:pt>
                <c:pt idx="1716">
                  <c:v>102.36620000000001</c:v>
                </c:pt>
                <c:pt idx="1717">
                  <c:v>102.0324</c:v>
                </c:pt>
                <c:pt idx="1718">
                  <c:v>99.498429999999999</c:v>
                </c:pt>
                <c:pt idx="1719">
                  <c:v>95.84845</c:v>
                </c:pt>
                <c:pt idx="1720">
                  <c:v>96.249790000000004</c:v>
                </c:pt>
                <c:pt idx="1721">
                  <c:v>102.4079</c:v>
                </c:pt>
                <c:pt idx="1722">
                  <c:v>101.0448</c:v>
                </c:pt>
                <c:pt idx="1723">
                  <c:v>108.2154</c:v>
                </c:pt>
                <c:pt idx="1724">
                  <c:v>111.6455</c:v>
                </c:pt>
                <c:pt idx="1725">
                  <c:v>109.5008</c:v>
                </c:pt>
                <c:pt idx="1726">
                  <c:v>111.28149999999999</c:v>
                </c:pt>
                <c:pt idx="1727">
                  <c:v>108.5064</c:v>
                </c:pt>
                <c:pt idx="1728">
                  <c:v>118.7968</c:v>
                </c:pt>
                <c:pt idx="1729">
                  <c:v>107.88760000000001</c:v>
                </c:pt>
                <c:pt idx="1730">
                  <c:v>102.25149999999999</c:v>
                </c:pt>
                <c:pt idx="1731">
                  <c:v>106.1113</c:v>
                </c:pt>
                <c:pt idx="1732">
                  <c:v>110.98099999999999</c:v>
                </c:pt>
                <c:pt idx="1733">
                  <c:v>106.4645</c:v>
                </c:pt>
                <c:pt idx="1734">
                  <c:v>96.667360000000002</c:v>
                </c:pt>
                <c:pt idx="1735">
                  <c:v>104.01300000000001</c:v>
                </c:pt>
                <c:pt idx="1736">
                  <c:v>102.6919</c:v>
                </c:pt>
                <c:pt idx="1737">
                  <c:v>100.5415</c:v>
                </c:pt>
                <c:pt idx="1738">
                  <c:v>103.753</c:v>
                </c:pt>
                <c:pt idx="1739">
                  <c:v>103.1204</c:v>
                </c:pt>
                <c:pt idx="1740">
                  <c:v>102.77370000000001</c:v>
                </c:pt>
                <c:pt idx="1741">
                  <c:v>102.7942</c:v>
                </c:pt>
                <c:pt idx="1742">
                  <c:v>102.6169</c:v>
                </c:pt>
                <c:pt idx="1743">
                  <c:v>102.9255</c:v>
                </c:pt>
                <c:pt idx="1744">
                  <c:v>101.6498</c:v>
                </c:pt>
                <c:pt idx="1745">
                  <c:v>100.4447</c:v>
                </c:pt>
                <c:pt idx="1746">
                  <c:v>102.4271</c:v>
                </c:pt>
                <c:pt idx="1747">
                  <c:v>103.34650000000001</c:v>
                </c:pt>
                <c:pt idx="1748">
                  <c:v>101.85429999999999</c:v>
                </c:pt>
                <c:pt idx="1749">
                  <c:v>99.442779999999999</c:v>
                </c:pt>
                <c:pt idx="1750">
                  <c:v>98.001270000000005</c:v>
                </c:pt>
                <c:pt idx="1751">
                  <c:v>96.337119999999999</c:v>
                </c:pt>
                <c:pt idx="1752">
                  <c:v>95.858829999999998</c:v>
                </c:pt>
                <c:pt idx="1753">
                  <c:v>97.560860000000005</c:v>
                </c:pt>
                <c:pt idx="1754">
                  <c:v>100.54940000000001</c:v>
                </c:pt>
                <c:pt idx="1755">
                  <c:v>102.32380000000001</c:v>
                </c:pt>
                <c:pt idx="1756">
                  <c:v>104.25920000000001</c:v>
                </c:pt>
                <c:pt idx="1757">
                  <c:v>103.4962</c:v>
                </c:pt>
                <c:pt idx="1758">
                  <c:v>104.99850000000001</c:v>
                </c:pt>
                <c:pt idx="1759">
                  <c:v>107.91630000000001</c:v>
                </c:pt>
                <c:pt idx="1760">
                  <c:v>107.7775</c:v>
                </c:pt>
                <c:pt idx="1761">
                  <c:v>107.9541</c:v>
                </c:pt>
                <c:pt idx="1762">
                  <c:v>104.0598</c:v>
                </c:pt>
                <c:pt idx="1763">
                  <c:v>103.3121</c:v>
                </c:pt>
                <c:pt idx="1764">
                  <c:v>108.7672</c:v>
                </c:pt>
                <c:pt idx="1765">
                  <c:v>117.8083</c:v>
                </c:pt>
                <c:pt idx="1766">
                  <c:v>117.8348</c:v>
                </c:pt>
                <c:pt idx="1767">
                  <c:v>125.31570000000001</c:v>
                </c:pt>
                <c:pt idx="1768">
                  <c:v>111.34820000000001</c:v>
                </c:pt>
                <c:pt idx="1769">
                  <c:v>114.7534</c:v>
                </c:pt>
                <c:pt idx="1770">
                  <c:v>120.63849999999999</c:v>
                </c:pt>
                <c:pt idx="1771">
                  <c:v>124.28270000000001</c:v>
                </c:pt>
                <c:pt idx="1772">
                  <c:v>124.35899999999999</c:v>
                </c:pt>
                <c:pt idx="1773">
                  <c:v>121.13930000000001</c:v>
                </c:pt>
                <c:pt idx="1774">
                  <c:v>122.9682</c:v>
                </c:pt>
                <c:pt idx="1775">
                  <c:v>123.5416</c:v>
                </c:pt>
                <c:pt idx="1776">
                  <c:v>123.6285</c:v>
                </c:pt>
                <c:pt idx="1777">
                  <c:v>121.28700000000001</c:v>
                </c:pt>
                <c:pt idx="1778">
                  <c:v>120.0478</c:v>
                </c:pt>
                <c:pt idx="1779">
                  <c:v>118.6425</c:v>
                </c:pt>
                <c:pt idx="1780">
                  <c:v>123.5596</c:v>
                </c:pt>
                <c:pt idx="1781">
                  <c:v>122.4991</c:v>
                </c:pt>
                <c:pt idx="1782">
                  <c:v>118.8232</c:v>
                </c:pt>
                <c:pt idx="1783">
                  <c:v>111.2496</c:v>
                </c:pt>
                <c:pt idx="1784">
                  <c:v>107.5068</c:v>
                </c:pt>
                <c:pt idx="1785">
                  <c:v>107.3574</c:v>
                </c:pt>
                <c:pt idx="1786">
                  <c:v>107.9096</c:v>
                </c:pt>
                <c:pt idx="1787">
                  <c:v>106.0003</c:v>
                </c:pt>
                <c:pt idx="1788">
                  <c:v>106.1446</c:v>
                </c:pt>
                <c:pt idx="1789">
                  <c:v>107.8736</c:v>
                </c:pt>
                <c:pt idx="1790">
                  <c:v>108.4366</c:v>
                </c:pt>
                <c:pt idx="1791">
                  <c:v>107.5722</c:v>
                </c:pt>
                <c:pt idx="1792">
                  <c:v>107.6245</c:v>
                </c:pt>
                <c:pt idx="1793">
                  <c:v>106.94</c:v>
                </c:pt>
                <c:pt idx="1794">
                  <c:v>107.1915</c:v>
                </c:pt>
                <c:pt idx="1795">
                  <c:v>108.77500000000001</c:v>
                </c:pt>
                <c:pt idx="1796">
                  <c:v>109.0659</c:v>
                </c:pt>
                <c:pt idx="1797">
                  <c:v>108.6254</c:v>
                </c:pt>
                <c:pt idx="1798">
                  <c:v>108.40179999999999</c:v>
                </c:pt>
                <c:pt idx="1799">
                  <c:v>107.4806</c:v>
                </c:pt>
                <c:pt idx="1800">
                  <c:v>108.4986</c:v>
                </c:pt>
                <c:pt idx="1801">
                  <c:v>108.02079999999999</c:v>
                </c:pt>
                <c:pt idx="1802">
                  <c:v>107.771</c:v>
                </c:pt>
                <c:pt idx="1803">
                  <c:v>108.5231</c:v>
                </c:pt>
                <c:pt idx="1804">
                  <c:v>106.2311</c:v>
                </c:pt>
                <c:pt idx="1805">
                  <c:v>104.24169999999999</c:v>
                </c:pt>
                <c:pt idx="1806">
                  <c:v>105.3275</c:v>
                </c:pt>
                <c:pt idx="1807">
                  <c:v>107.0804</c:v>
                </c:pt>
                <c:pt idx="1808">
                  <c:v>109.55710000000001</c:v>
                </c:pt>
                <c:pt idx="1809">
                  <c:v>107.8552</c:v>
                </c:pt>
                <c:pt idx="1810">
                  <c:v>105.8974</c:v>
                </c:pt>
                <c:pt idx="1811">
                  <c:v>104.8626</c:v>
                </c:pt>
                <c:pt idx="1812">
                  <c:v>104.2208</c:v>
                </c:pt>
                <c:pt idx="1813">
                  <c:v>104.30719999999999</c:v>
                </c:pt>
                <c:pt idx="1814">
                  <c:v>107.68129999999999</c:v>
                </c:pt>
                <c:pt idx="1815">
                  <c:v>109.6896</c:v>
                </c:pt>
                <c:pt idx="1816">
                  <c:v>107.75579999999999</c:v>
                </c:pt>
                <c:pt idx="1817">
                  <c:v>106.449</c:v>
                </c:pt>
                <c:pt idx="1818">
                  <c:v>107.39149999999999</c:v>
                </c:pt>
                <c:pt idx="1819">
                  <c:v>107.22369999999999</c:v>
                </c:pt>
                <c:pt idx="1820">
                  <c:v>108.5014</c:v>
                </c:pt>
                <c:pt idx="1821">
                  <c:v>107.00239999999999</c:v>
                </c:pt>
                <c:pt idx="1822">
                  <c:v>109.3279</c:v>
                </c:pt>
                <c:pt idx="1823">
                  <c:v>110.2516</c:v>
                </c:pt>
                <c:pt idx="1824">
                  <c:v>108.55710000000001</c:v>
                </c:pt>
                <c:pt idx="1825">
                  <c:v>105.9345</c:v>
                </c:pt>
                <c:pt idx="1826">
                  <c:v>102.5605</c:v>
                </c:pt>
                <c:pt idx="1827">
                  <c:v>103.50279999999999</c:v>
                </c:pt>
                <c:pt idx="1828">
                  <c:v>104.64409999999999</c:v>
                </c:pt>
                <c:pt idx="1829">
                  <c:v>104.8877</c:v>
                </c:pt>
                <c:pt idx="1830">
                  <c:v>103.91370000000001</c:v>
                </c:pt>
                <c:pt idx="1831">
                  <c:v>102.2975</c:v>
                </c:pt>
                <c:pt idx="1832">
                  <c:v>98.650549999999996</c:v>
                </c:pt>
                <c:pt idx="1833">
                  <c:v>98.63409</c:v>
                </c:pt>
                <c:pt idx="1834">
                  <c:v>102.7265</c:v>
                </c:pt>
                <c:pt idx="1835">
                  <c:v>105.9423</c:v>
                </c:pt>
                <c:pt idx="1836">
                  <c:v>107.19840000000001</c:v>
                </c:pt>
                <c:pt idx="1837">
                  <c:v>107.2384</c:v>
                </c:pt>
                <c:pt idx="1838">
                  <c:v>103.3552</c:v>
                </c:pt>
                <c:pt idx="1839">
                  <c:v>101.64660000000001</c:v>
                </c:pt>
                <c:pt idx="1840">
                  <c:v>99.096909999999994</c:v>
                </c:pt>
                <c:pt idx="1841">
                  <c:v>100.46420000000001</c:v>
                </c:pt>
                <c:pt idx="1842">
                  <c:v>100.8933</c:v>
                </c:pt>
                <c:pt idx="1843">
                  <c:v>102.4183</c:v>
                </c:pt>
                <c:pt idx="1844">
                  <c:v>97.898989999999998</c:v>
                </c:pt>
                <c:pt idx="1845">
                  <c:v>100.1454</c:v>
                </c:pt>
                <c:pt idx="1846">
                  <c:v>97.548370000000006</c:v>
                </c:pt>
                <c:pt idx="1847">
                  <c:v>96.253860000000003</c:v>
                </c:pt>
                <c:pt idx="1848">
                  <c:v>96.441010000000006</c:v>
                </c:pt>
                <c:pt idx="1849">
                  <c:v>101.1707</c:v>
                </c:pt>
                <c:pt idx="1850">
                  <c:v>102.2954</c:v>
                </c:pt>
                <c:pt idx="1851">
                  <c:v>100.9434</c:v>
                </c:pt>
                <c:pt idx="1852">
                  <c:v>101.7122</c:v>
                </c:pt>
                <c:pt idx="1853">
                  <c:v>103.4389</c:v>
                </c:pt>
                <c:pt idx="1854">
                  <c:v>98.611969999999999</c:v>
                </c:pt>
                <c:pt idx="1855">
                  <c:v>97.06465</c:v>
                </c:pt>
                <c:pt idx="1856">
                  <c:v>96.086439999999996</c:v>
                </c:pt>
                <c:pt idx="1857">
                  <c:v>107.1983</c:v>
                </c:pt>
                <c:pt idx="1858">
                  <c:v>109.2944</c:v>
                </c:pt>
                <c:pt idx="1859">
                  <c:v>108.52119999999999</c:v>
                </c:pt>
                <c:pt idx="1860">
                  <c:v>107.6519</c:v>
                </c:pt>
                <c:pt idx="1861">
                  <c:v>105.1267</c:v>
                </c:pt>
                <c:pt idx="1862">
                  <c:v>105.5772</c:v>
                </c:pt>
                <c:pt idx="1863">
                  <c:v>103.9358</c:v>
                </c:pt>
                <c:pt idx="1864">
                  <c:v>102.842</c:v>
                </c:pt>
                <c:pt idx="1865">
                  <c:v>101.2363</c:v>
                </c:pt>
                <c:pt idx="1866">
                  <c:v>102.14960000000001</c:v>
                </c:pt>
                <c:pt idx="1867">
                  <c:v>100.93600000000001</c:v>
                </c:pt>
                <c:pt idx="1868">
                  <c:v>100.89409999999999</c:v>
                </c:pt>
                <c:pt idx="1869">
                  <c:v>101.37130000000001</c:v>
                </c:pt>
                <c:pt idx="1870">
                  <c:v>101.36839999999999</c:v>
                </c:pt>
                <c:pt idx="1871">
                  <c:v>100.8943</c:v>
                </c:pt>
                <c:pt idx="1872">
                  <c:v>99.384219999999999</c:v>
                </c:pt>
                <c:pt idx="1873">
                  <c:v>100.498</c:v>
                </c:pt>
                <c:pt idx="1874">
                  <c:v>102.5048</c:v>
                </c:pt>
                <c:pt idx="1875">
                  <c:v>102.38509999999999</c:v>
                </c:pt>
                <c:pt idx="1876">
                  <c:v>102.64870000000001</c:v>
                </c:pt>
                <c:pt idx="1877">
                  <c:v>104.2338</c:v>
                </c:pt>
                <c:pt idx="1878">
                  <c:v>105.5956</c:v>
                </c:pt>
                <c:pt idx="1879">
                  <c:v>106.2637</c:v>
                </c:pt>
                <c:pt idx="1880">
                  <c:v>105.547</c:v>
                </c:pt>
                <c:pt idx="1881">
                  <c:v>104.4143</c:v>
                </c:pt>
                <c:pt idx="1882">
                  <c:v>101.0787</c:v>
                </c:pt>
                <c:pt idx="1883">
                  <c:v>97.611469999999997</c:v>
                </c:pt>
                <c:pt idx="1884">
                  <c:v>99.552809999999994</c:v>
                </c:pt>
                <c:pt idx="1885">
                  <c:v>98.334630000000004</c:v>
                </c:pt>
                <c:pt idx="1886">
                  <c:v>97.560680000000005</c:v>
                </c:pt>
                <c:pt idx="1887">
                  <c:v>97.226929999999996</c:v>
                </c:pt>
                <c:pt idx="1888">
                  <c:v>96.398390000000006</c:v>
                </c:pt>
                <c:pt idx="1889">
                  <c:v>96.157409999999999</c:v>
                </c:pt>
                <c:pt idx="1890">
                  <c:v>100.3997</c:v>
                </c:pt>
                <c:pt idx="1891">
                  <c:v>99.346980000000002</c:v>
                </c:pt>
                <c:pt idx="1892">
                  <c:v>101.4674</c:v>
                </c:pt>
                <c:pt idx="1893">
                  <c:v>101.93040000000001</c:v>
                </c:pt>
                <c:pt idx="1894">
                  <c:v>99.801720000000003</c:v>
                </c:pt>
                <c:pt idx="1895">
                  <c:v>99.419849999999997</c:v>
                </c:pt>
                <c:pt idx="1896">
                  <c:v>99.269390000000001</c:v>
                </c:pt>
                <c:pt idx="1897">
                  <c:v>97.137190000000004</c:v>
                </c:pt>
                <c:pt idx="1898">
                  <c:v>95.705439999999996</c:v>
                </c:pt>
                <c:pt idx="1899">
                  <c:v>99.332949999999997</c:v>
                </c:pt>
                <c:pt idx="1900">
                  <c:v>99.96387</c:v>
                </c:pt>
                <c:pt idx="1901">
                  <c:v>96.372699999999995</c:v>
                </c:pt>
                <c:pt idx="1902">
                  <c:v>95.101460000000003</c:v>
                </c:pt>
                <c:pt idx="1903">
                  <c:v>94.129630000000006</c:v>
                </c:pt>
                <c:pt idx="1904">
                  <c:v>93.598770000000002</c:v>
                </c:pt>
                <c:pt idx="1905">
                  <c:v>93.501890000000003</c:v>
                </c:pt>
                <c:pt idx="1906">
                  <c:v>94.095889999999997</c:v>
                </c:pt>
                <c:pt idx="1907">
                  <c:v>94.064499999999995</c:v>
                </c:pt>
                <c:pt idx="1908">
                  <c:v>94.313329999999993</c:v>
                </c:pt>
                <c:pt idx="1909">
                  <c:v>95.506349999999998</c:v>
                </c:pt>
                <c:pt idx="1910">
                  <c:v>94.860730000000004</c:v>
                </c:pt>
                <c:pt idx="1911">
                  <c:v>93.044240000000002</c:v>
                </c:pt>
                <c:pt idx="1912">
                  <c:v>91.233750000000001</c:v>
                </c:pt>
                <c:pt idx="1913">
                  <c:v>90.418400000000005</c:v>
                </c:pt>
                <c:pt idx="1914">
                  <c:v>88.716899999999995</c:v>
                </c:pt>
                <c:pt idx="1915">
                  <c:v>88.795010000000005</c:v>
                </c:pt>
                <c:pt idx="1916">
                  <c:v>88.441069999999996</c:v>
                </c:pt>
                <c:pt idx="1917">
                  <c:v>87.063839999999999</c:v>
                </c:pt>
                <c:pt idx="1918">
                  <c:v>85.52373</c:v>
                </c:pt>
                <c:pt idx="1919">
                  <c:v>83.338939999999994</c:v>
                </c:pt>
                <c:pt idx="1920">
                  <c:v>84.422319999999999</c:v>
                </c:pt>
                <c:pt idx="1921">
                  <c:v>85.839479999999995</c:v>
                </c:pt>
                <c:pt idx="1922">
                  <c:v>85.753389999999996</c:v>
                </c:pt>
                <c:pt idx="1923">
                  <c:v>86.340670000000003</c:v>
                </c:pt>
                <c:pt idx="1924">
                  <c:v>87.506839999999997</c:v>
                </c:pt>
                <c:pt idx="1925">
                  <c:v>85.786069999999995</c:v>
                </c:pt>
                <c:pt idx="1926">
                  <c:v>84.888559999999998</c:v>
                </c:pt>
                <c:pt idx="1927">
                  <c:v>84.218530000000001</c:v>
                </c:pt>
                <c:pt idx="1928">
                  <c:v>83.931349999999995</c:v>
                </c:pt>
                <c:pt idx="1929">
                  <c:v>83.587800000000001</c:v>
                </c:pt>
                <c:pt idx="1930">
                  <c:v>85.801730000000006</c:v>
                </c:pt>
                <c:pt idx="1931">
                  <c:v>85.537850000000006</c:v>
                </c:pt>
                <c:pt idx="1932">
                  <c:v>85.498469999999998</c:v>
                </c:pt>
                <c:pt idx="1933">
                  <c:v>85.237030000000004</c:v>
                </c:pt>
                <c:pt idx="1934">
                  <c:v>86.049840000000003</c:v>
                </c:pt>
                <c:pt idx="1935">
                  <c:v>87.739379999999997</c:v>
                </c:pt>
                <c:pt idx="1936">
                  <c:v>86.711240000000004</c:v>
                </c:pt>
                <c:pt idx="1937">
                  <c:v>85.910480000000007</c:v>
                </c:pt>
                <c:pt idx="1938">
                  <c:v>85.949489999999997</c:v>
                </c:pt>
                <c:pt idx="1939">
                  <c:v>84.515910000000005</c:v>
                </c:pt>
                <c:pt idx="1940">
                  <c:v>84.234160000000003</c:v>
                </c:pt>
                <c:pt idx="1941">
                  <c:v>84.092820000000003</c:v>
                </c:pt>
                <c:pt idx="1942">
                  <c:v>83.101259999999996</c:v>
                </c:pt>
                <c:pt idx="1943">
                  <c:v>83.359679999999997</c:v>
                </c:pt>
                <c:pt idx="1944">
                  <c:v>83.543210000000002</c:v>
                </c:pt>
                <c:pt idx="1945">
                  <c:v>83.41404</c:v>
                </c:pt>
                <c:pt idx="1946">
                  <c:v>83.230739999999997</c:v>
                </c:pt>
                <c:pt idx="1947">
                  <c:v>83.821299999999994</c:v>
                </c:pt>
                <c:pt idx="1948">
                  <c:v>84.384659999999997</c:v>
                </c:pt>
                <c:pt idx="1949">
                  <c:v>83.737200000000001</c:v>
                </c:pt>
                <c:pt idx="1950">
                  <c:v>83.073070000000001</c:v>
                </c:pt>
                <c:pt idx="1951">
                  <c:v>82.653750000000002</c:v>
                </c:pt>
                <c:pt idx="1952">
                  <c:v>79.994029999999995</c:v>
                </c:pt>
                <c:pt idx="1953">
                  <c:v>78.834729999999993</c:v>
                </c:pt>
                <c:pt idx="1954">
                  <c:v>76.787639999999996</c:v>
                </c:pt>
                <c:pt idx="1955">
                  <c:v>76.501689999999996</c:v>
                </c:pt>
                <c:pt idx="1956">
                  <c:v>76.745249999999999</c:v>
                </c:pt>
                <c:pt idx="1957">
                  <c:v>74.476259999999996</c:v>
                </c:pt>
                <c:pt idx="1958">
                  <c:v>74.857590000000002</c:v>
                </c:pt>
                <c:pt idx="1959">
                  <c:v>76.240229999999997</c:v>
                </c:pt>
                <c:pt idx="1960">
                  <c:v>77.678470000000004</c:v>
                </c:pt>
                <c:pt idx="1961">
                  <c:v>77.71002</c:v>
                </c:pt>
                <c:pt idx="1962">
                  <c:v>77.262079999999997</c:v>
                </c:pt>
                <c:pt idx="1963">
                  <c:v>76.130319999999998</c:v>
                </c:pt>
                <c:pt idx="1964">
                  <c:v>76.072299999999998</c:v>
                </c:pt>
                <c:pt idx="1965">
                  <c:v>77.836619999999996</c:v>
                </c:pt>
                <c:pt idx="1966">
                  <c:v>77.575739999999996</c:v>
                </c:pt>
                <c:pt idx="1967">
                  <c:v>77.930819999999997</c:v>
                </c:pt>
                <c:pt idx="1968">
                  <c:v>77.249340000000004</c:v>
                </c:pt>
                <c:pt idx="1969">
                  <c:v>77.188119999999998</c:v>
                </c:pt>
                <c:pt idx="1970">
                  <c:v>77.215040000000002</c:v>
                </c:pt>
                <c:pt idx="1971">
                  <c:v>76.870310000000003</c:v>
                </c:pt>
                <c:pt idx="1972">
                  <c:v>76.626369999999994</c:v>
                </c:pt>
                <c:pt idx="1973">
                  <c:v>76.653700000000001</c:v>
                </c:pt>
                <c:pt idx="1974">
                  <c:v>75.726429999999993</c:v>
                </c:pt>
                <c:pt idx="1975">
                  <c:v>74.292320000000004</c:v>
                </c:pt>
                <c:pt idx="1976">
                  <c:v>73.664839999999998</c:v>
                </c:pt>
                <c:pt idx="1977">
                  <c:v>72.465230000000005</c:v>
                </c:pt>
                <c:pt idx="1978">
                  <c:v>72.351489999999998</c:v>
                </c:pt>
                <c:pt idx="1979">
                  <c:v>71.791690000000003</c:v>
                </c:pt>
                <c:pt idx="1980">
                  <c:v>70.470330000000004</c:v>
                </c:pt>
                <c:pt idx="1981">
                  <c:v>70.3459</c:v>
                </c:pt>
                <c:pt idx="1982">
                  <c:v>69.265469999999993</c:v>
                </c:pt>
                <c:pt idx="1983">
                  <c:v>70.074910000000003</c:v>
                </c:pt>
                <c:pt idx="1984">
                  <c:v>69.530429999999996</c:v>
                </c:pt>
                <c:pt idx="1985">
                  <c:v>69.816500000000005</c:v>
                </c:pt>
                <c:pt idx="1986">
                  <c:v>69.346419999999995</c:v>
                </c:pt>
                <c:pt idx="1987">
                  <c:v>70.01388</c:v>
                </c:pt>
                <c:pt idx="1988">
                  <c:v>72.161559999999994</c:v>
                </c:pt>
                <c:pt idx="1989">
                  <c:v>84.513850000000005</c:v>
                </c:pt>
                <c:pt idx="1990">
                  <c:v>85.87715</c:v>
                </c:pt>
                <c:pt idx="1991">
                  <c:v>84.501159999999999</c:v>
                </c:pt>
                <c:pt idx="1992">
                  <c:v>86.355649999999997</c:v>
                </c:pt>
                <c:pt idx="1993">
                  <c:v>85.876800000000003</c:v>
                </c:pt>
                <c:pt idx="1994">
                  <c:v>85.722149999999999</c:v>
                </c:pt>
                <c:pt idx="1995">
                  <c:v>84.339510000000004</c:v>
                </c:pt>
                <c:pt idx="1996">
                  <c:v>83.231719999999996</c:v>
                </c:pt>
                <c:pt idx="1997">
                  <c:v>81.868480000000005</c:v>
                </c:pt>
                <c:pt idx="1998">
                  <c:v>78.662689999999998</c:v>
                </c:pt>
                <c:pt idx="1999">
                  <c:v>78.832629999999995</c:v>
                </c:pt>
                <c:pt idx="2000">
                  <c:v>78.606219999999993</c:v>
                </c:pt>
                <c:pt idx="2001">
                  <c:v>78.977819999999994</c:v>
                </c:pt>
                <c:pt idx="2002">
                  <c:v>79.079419999999999</c:v>
                </c:pt>
                <c:pt idx="2003">
                  <c:v>80.604780000000005</c:v>
                </c:pt>
                <c:pt idx="2004">
                  <c:v>80.563929999999999</c:v>
                </c:pt>
                <c:pt idx="2005">
                  <c:v>81.183570000000003</c:v>
                </c:pt>
                <c:pt idx="2006">
                  <c:v>80.464340000000007</c:v>
                </c:pt>
                <c:pt idx="2007">
                  <c:v>80.335139999999996</c:v>
                </c:pt>
                <c:pt idx="2008">
                  <c:v>79.556060000000002</c:v>
                </c:pt>
                <c:pt idx="2009">
                  <c:v>78.074349999999995</c:v>
                </c:pt>
                <c:pt idx="2010">
                  <c:v>77.041309999999996</c:v>
                </c:pt>
                <c:pt idx="2011">
                  <c:v>76.604810000000001</c:v>
                </c:pt>
                <c:pt idx="2012">
                  <c:v>76.251630000000006</c:v>
                </c:pt>
                <c:pt idx="2013">
                  <c:v>76.165940000000006</c:v>
                </c:pt>
                <c:pt idx="2014">
                  <c:v>76.15025</c:v>
                </c:pt>
                <c:pt idx="2015">
                  <c:v>76.423990000000003</c:v>
                </c:pt>
                <c:pt idx="2016">
                  <c:v>74.611009999999993</c:v>
                </c:pt>
                <c:pt idx="2017">
                  <c:v>73.471760000000003</c:v>
                </c:pt>
                <c:pt idx="2018">
                  <c:v>70.95232</c:v>
                </c:pt>
                <c:pt idx="2019">
                  <c:v>70.98415</c:v>
                </c:pt>
                <c:pt idx="2020">
                  <c:v>71.252300000000005</c:v>
                </c:pt>
                <c:pt idx="2021">
                  <c:v>72.06062</c:v>
                </c:pt>
                <c:pt idx="2022">
                  <c:v>71.534649999999999</c:v>
                </c:pt>
                <c:pt idx="2023">
                  <c:v>73.435910000000007</c:v>
                </c:pt>
                <c:pt idx="2024">
                  <c:v>73.340789999999998</c:v>
                </c:pt>
                <c:pt idx="2025">
                  <c:v>74.266239999999996</c:v>
                </c:pt>
                <c:pt idx="2026">
                  <c:v>74.9375</c:v>
                </c:pt>
                <c:pt idx="2027">
                  <c:v>74.973249999999993</c:v>
                </c:pt>
                <c:pt idx="2028">
                  <c:v>75.024889999999999</c:v>
                </c:pt>
                <c:pt idx="2029">
                  <c:v>76.259200000000007</c:v>
                </c:pt>
                <c:pt idx="2030">
                  <c:v>73.81035</c:v>
                </c:pt>
                <c:pt idx="2031">
                  <c:v>72.784580000000005</c:v>
                </c:pt>
                <c:pt idx="2032">
                  <c:v>72.630369999999999</c:v>
                </c:pt>
                <c:pt idx="2033">
                  <c:v>72.226380000000006</c:v>
                </c:pt>
                <c:pt idx="2034">
                  <c:v>71.956990000000005</c:v>
                </c:pt>
                <c:pt idx="2035">
                  <c:v>71.429879999999997</c:v>
                </c:pt>
                <c:pt idx="2036">
                  <c:v>70.90898</c:v>
                </c:pt>
                <c:pt idx="2037">
                  <c:v>70.605180000000004</c:v>
                </c:pt>
                <c:pt idx="2038">
                  <c:v>69.815700000000007</c:v>
                </c:pt>
                <c:pt idx="2039">
                  <c:v>70.802599999999998</c:v>
                </c:pt>
                <c:pt idx="2040">
                  <c:v>71.223939999999999</c:v>
                </c:pt>
                <c:pt idx="2041">
                  <c:v>71.313400000000001</c:v>
                </c:pt>
                <c:pt idx="2042">
                  <c:v>70.231120000000004</c:v>
                </c:pt>
                <c:pt idx="2043">
                  <c:v>69.796599999999998</c:v>
                </c:pt>
                <c:pt idx="2044">
                  <c:v>70.973640000000003</c:v>
                </c:pt>
                <c:pt idx="2045">
                  <c:v>71.672700000000006</c:v>
                </c:pt>
                <c:pt idx="2046">
                  <c:v>71.244690000000006</c:v>
                </c:pt>
                <c:pt idx="2047">
                  <c:v>71.580889999999997</c:v>
                </c:pt>
                <c:pt idx="2048">
                  <c:v>71.504599999999996</c:v>
                </c:pt>
                <c:pt idx="2049">
                  <c:v>70.331630000000004</c:v>
                </c:pt>
                <c:pt idx="2050">
                  <c:v>71.688959999999994</c:v>
                </c:pt>
                <c:pt idx="2051">
                  <c:v>78.251279999999994</c:v>
                </c:pt>
                <c:pt idx="2052">
                  <c:v>76.71266</c:v>
                </c:pt>
                <c:pt idx="2053">
                  <c:v>74.126320000000007</c:v>
                </c:pt>
                <c:pt idx="2054">
                  <c:v>74.061890000000005</c:v>
                </c:pt>
                <c:pt idx="2055">
                  <c:v>74.289289999999994</c:v>
                </c:pt>
                <c:pt idx="2056">
                  <c:v>73.995679999999993</c:v>
                </c:pt>
                <c:pt idx="2057">
                  <c:v>74.073880000000003</c:v>
                </c:pt>
                <c:pt idx="2058">
                  <c:v>72.647739999999999</c:v>
                </c:pt>
                <c:pt idx="2059">
                  <c:v>72.663449999999997</c:v>
                </c:pt>
                <c:pt idx="2060">
                  <c:v>72.362089999999995</c:v>
                </c:pt>
                <c:pt idx="2061">
                  <c:v>71.961690000000004</c:v>
                </c:pt>
                <c:pt idx="2062">
                  <c:v>72.290559999999999</c:v>
                </c:pt>
                <c:pt idx="2063">
                  <c:v>71.101839999999996</c:v>
                </c:pt>
                <c:pt idx="2064">
                  <c:v>69.201729999999998</c:v>
                </c:pt>
                <c:pt idx="2065">
                  <c:v>68.303960000000004</c:v>
                </c:pt>
                <c:pt idx="2066">
                  <c:v>67.976179999999999</c:v>
                </c:pt>
                <c:pt idx="2067">
                  <c:v>67.074719999999999</c:v>
                </c:pt>
                <c:pt idx="2068">
                  <c:v>66.485560000000007</c:v>
                </c:pt>
                <c:pt idx="2069">
                  <c:v>67.45429</c:v>
                </c:pt>
                <c:pt idx="2070">
                  <c:v>66.88073</c:v>
                </c:pt>
                <c:pt idx="2071">
                  <c:v>66.136570000000006</c:v>
                </c:pt>
                <c:pt idx="2072">
                  <c:v>66.019159999999999</c:v>
                </c:pt>
                <c:pt idx="2073">
                  <c:v>66.366299999999995</c:v>
                </c:pt>
                <c:pt idx="2074">
                  <c:v>66.061539999999994</c:v>
                </c:pt>
                <c:pt idx="2075">
                  <c:v>66.068610000000007</c:v>
                </c:pt>
                <c:pt idx="2076">
                  <c:v>66.975179999999995</c:v>
                </c:pt>
                <c:pt idx="2077">
                  <c:v>66.931610000000006</c:v>
                </c:pt>
                <c:pt idx="2078">
                  <c:v>67.605519999999999</c:v>
                </c:pt>
                <c:pt idx="2079">
                  <c:v>67.000190000000003</c:v>
                </c:pt>
                <c:pt idx="2080">
                  <c:v>66.691829999999996</c:v>
                </c:pt>
                <c:pt idx="2081">
                  <c:v>66.100070000000002</c:v>
                </c:pt>
                <c:pt idx="2082">
                  <c:v>66.813040000000001</c:v>
                </c:pt>
                <c:pt idx="2083">
                  <c:v>67.474419999999995</c:v>
                </c:pt>
                <c:pt idx="2084">
                  <c:v>65.797489999999996</c:v>
                </c:pt>
                <c:pt idx="2085">
                  <c:v>65.686689999999999</c:v>
                </c:pt>
                <c:pt idx="2086">
                  <c:v>67.526499999999999</c:v>
                </c:pt>
                <c:pt idx="2087">
                  <c:v>69.01173</c:v>
                </c:pt>
                <c:pt idx="2088">
                  <c:v>68.237949999999998</c:v>
                </c:pt>
                <c:pt idx="2089">
                  <c:v>69.325199999999995</c:v>
                </c:pt>
                <c:pt idx="2090">
                  <c:v>76.810169999999999</c:v>
                </c:pt>
                <c:pt idx="2091">
                  <c:v>83.988820000000004</c:v>
                </c:pt>
                <c:pt idx="2092">
                  <c:v>81.042400000000001</c:v>
                </c:pt>
                <c:pt idx="2093">
                  <c:v>83.234070000000003</c:v>
                </c:pt>
                <c:pt idx="2094">
                  <c:v>80.767420000000001</c:v>
                </c:pt>
                <c:pt idx="2095">
                  <c:v>76.75403</c:v>
                </c:pt>
                <c:pt idx="2096">
                  <c:v>74.777159999999995</c:v>
                </c:pt>
                <c:pt idx="2097">
                  <c:v>73.558430000000001</c:v>
                </c:pt>
                <c:pt idx="2098">
                  <c:v>74.761369999999999</c:v>
                </c:pt>
                <c:pt idx="2099">
                  <c:v>75.669700000000006</c:v>
                </c:pt>
                <c:pt idx="2100">
                  <c:v>74.554079999999999</c:v>
                </c:pt>
                <c:pt idx="2101">
                  <c:v>73.762209999999996</c:v>
                </c:pt>
                <c:pt idx="2102">
                  <c:v>72.966250000000002</c:v>
                </c:pt>
                <c:pt idx="2103">
                  <c:v>74.272130000000004</c:v>
                </c:pt>
                <c:pt idx="2104">
                  <c:v>75.282319999999999</c:v>
                </c:pt>
                <c:pt idx="2105">
                  <c:v>78.015699999999995</c:v>
                </c:pt>
                <c:pt idx="2106">
                  <c:v>78.026899999999998</c:v>
                </c:pt>
                <c:pt idx="2107">
                  <c:v>75.485730000000004</c:v>
                </c:pt>
                <c:pt idx="2108">
                  <c:v>74.899079999999998</c:v>
                </c:pt>
                <c:pt idx="2109">
                  <c:v>75.178420000000003</c:v>
                </c:pt>
                <c:pt idx="2110">
                  <c:v>75.114400000000003</c:v>
                </c:pt>
                <c:pt idx="2111">
                  <c:v>71.846729999999994</c:v>
                </c:pt>
                <c:pt idx="2112">
                  <c:v>71.051599999999993</c:v>
                </c:pt>
                <c:pt idx="2113">
                  <c:v>70.99606</c:v>
                </c:pt>
                <c:pt idx="2114">
                  <c:v>70.520160000000004</c:v>
                </c:pt>
                <c:pt idx="2115">
                  <c:v>70.604680000000002</c:v>
                </c:pt>
                <c:pt idx="2116">
                  <c:v>71.272319999999993</c:v>
                </c:pt>
                <c:pt idx="2117">
                  <c:v>72.732860000000002</c:v>
                </c:pt>
                <c:pt idx="2118">
                  <c:v>83.393609999999995</c:v>
                </c:pt>
                <c:pt idx="2119">
                  <c:v>81.238140000000001</c:v>
                </c:pt>
                <c:pt idx="2120">
                  <c:v>84.248140000000006</c:v>
                </c:pt>
                <c:pt idx="2121">
                  <c:v>87.178730000000002</c:v>
                </c:pt>
                <c:pt idx="2122">
                  <c:v>85.178849999999997</c:v>
                </c:pt>
                <c:pt idx="2123">
                  <c:v>84.819370000000006</c:v>
                </c:pt>
                <c:pt idx="2124">
                  <c:v>83.600399999999993</c:v>
                </c:pt>
                <c:pt idx="2125">
                  <c:v>81.677099999999996</c:v>
                </c:pt>
                <c:pt idx="2126">
                  <c:v>81.630799999999994</c:v>
                </c:pt>
                <c:pt idx="2127">
                  <c:v>82.030860000000004</c:v>
                </c:pt>
                <c:pt idx="2128">
                  <c:v>80.474140000000006</c:v>
                </c:pt>
                <c:pt idx="2129">
                  <c:v>79.533670000000001</c:v>
                </c:pt>
                <c:pt idx="2130">
                  <c:v>77.577640000000002</c:v>
                </c:pt>
                <c:pt idx="2131">
                  <c:v>77.699200000000005</c:v>
                </c:pt>
                <c:pt idx="2132">
                  <c:v>76.567260000000005</c:v>
                </c:pt>
                <c:pt idx="2133">
                  <c:v>74.690179999999998</c:v>
                </c:pt>
                <c:pt idx="2134">
                  <c:v>74.045850000000002</c:v>
                </c:pt>
                <c:pt idx="2135">
                  <c:v>72.838970000000003</c:v>
                </c:pt>
                <c:pt idx="2136">
                  <c:v>72.688429999999997</c:v>
                </c:pt>
                <c:pt idx="2137">
                  <c:v>72.294399999999996</c:v>
                </c:pt>
                <c:pt idx="2138">
                  <c:v>71.678250000000006</c:v>
                </c:pt>
                <c:pt idx="2139">
                  <c:v>69.57602</c:v>
                </c:pt>
                <c:pt idx="2140">
                  <c:v>70.144999999999996</c:v>
                </c:pt>
                <c:pt idx="2141">
                  <c:v>71.522019999999998</c:v>
                </c:pt>
                <c:pt idx="2142">
                  <c:v>72.199380000000005</c:v>
                </c:pt>
                <c:pt idx="2143">
                  <c:v>73.679050000000004</c:v>
                </c:pt>
                <c:pt idx="2144">
                  <c:v>74.813400000000001</c:v>
                </c:pt>
                <c:pt idx="2145">
                  <c:v>74.961359999999999</c:v>
                </c:pt>
                <c:pt idx="2146">
                  <c:v>74.281450000000007</c:v>
                </c:pt>
                <c:pt idx="2147">
                  <c:v>76.501980000000003</c:v>
                </c:pt>
                <c:pt idx="2148">
                  <c:v>77.205960000000005</c:v>
                </c:pt>
                <c:pt idx="2149">
                  <c:v>79.18329</c:v>
                </c:pt>
                <c:pt idx="2150">
                  <c:v>84.450850000000003</c:v>
                </c:pt>
                <c:pt idx="2151">
                  <c:v>81.688019999999995</c:v>
                </c:pt>
                <c:pt idx="2152">
                  <c:v>83.038070000000005</c:v>
                </c:pt>
                <c:pt idx="2153">
                  <c:v>86.070909999999998</c:v>
                </c:pt>
                <c:pt idx="2154">
                  <c:v>85.166849999999997</c:v>
                </c:pt>
                <c:pt idx="2155">
                  <c:v>80.246629999999996</c:v>
                </c:pt>
                <c:pt idx="2156">
                  <c:v>80.56053</c:v>
                </c:pt>
                <c:pt idx="2157">
                  <c:v>82.091290000000001</c:v>
                </c:pt>
                <c:pt idx="2158">
                  <c:v>83.298929999999999</c:v>
                </c:pt>
                <c:pt idx="2159">
                  <c:v>83.233310000000003</c:v>
                </c:pt>
                <c:pt idx="2160">
                  <c:v>86.452839999999995</c:v>
                </c:pt>
                <c:pt idx="2161">
                  <c:v>88.830950000000001</c:v>
                </c:pt>
                <c:pt idx="2162">
                  <c:v>87.453490000000002</c:v>
                </c:pt>
                <c:pt idx="2163">
                  <c:v>87.409149999999997</c:v>
                </c:pt>
                <c:pt idx="2164">
                  <c:v>86.475660000000005</c:v>
                </c:pt>
                <c:pt idx="2165">
                  <c:v>85.863429999999994</c:v>
                </c:pt>
                <c:pt idx="2166">
                  <c:v>85.94435</c:v>
                </c:pt>
                <c:pt idx="2167">
                  <c:v>85.744900000000001</c:v>
                </c:pt>
                <c:pt idx="2168">
                  <c:v>92.616330000000005</c:v>
                </c:pt>
                <c:pt idx="2169">
                  <c:v>91.242159999999998</c:v>
                </c:pt>
                <c:pt idx="2170">
                  <c:v>93.817970000000003</c:v>
                </c:pt>
                <c:pt idx="2171">
                  <c:v>93.178520000000006</c:v>
                </c:pt>
                <c:pt idx="2172">
                  <c:v>88.962950000000006</c:v>
                </c:pt>
                <c:pt idx="2173">
                  <c:v>89.872559999999993</c:v>
                </c:pt>
                <c:pt idx="2174">
                  <c:v>88.455060000000003</c:v>
                </c:pt>
                <c:pt idx="2175">
                  <c:v>89.270259999999993</c:v>
                </c:pt>
                <c:pt idx="2176">
                  <c:v>89.139979999999994</c:v>
                </c:pt>
                <c:pt idx="2177">
                  <c:v>89.232129999999998</c:v>
                </c:pt>
                <c:pt idx="2178">
                  <c:v>89.152000000000001</c:v>
                </c:pt>
                <c:pt idx="2179">
                  <c:v>88.298069999999996</c:v>
                </c:pt>
                <c:pt idx="2180">
                  <c:v>89.666640000000001</c:v>
                </c:pt>
                <c:pt idx="2181">
                  <c:v>88.458680000000001</c:v>
                </c:pt>
                <c:pt idx="2182">
                  <c:v>90.333590000000001</c:v>
                </c:pt>
                <c:pt idx="2183">
                  <c:v>91.053870000000003</c:v>
                </c:pt>
                <c:pt idx="2184">
                  <c:v>90.219350000000006</c:v>
                </c:pt>
                <c:pt idx="2185">
                  <c:v>89.792559999999995</c:v>
                </c:pt>
                <c:pt idx="2186">
                  <c:v>88.105329999999995</c:v>
                </c:pt>
                <c:pt idx="2187">
                  <c:v>88.128630000000001</c:v>
                </c:pt>
                <c:pt idx="2188">
                  <c:v>86.871480000000005</c:v>
                </c:pt>
                <c:pt idx="2189">
                  <c:v>88.98245</c:v>
                </c:pt>
                <c:pt idx="2190">
                  <c:v>88.659279999999995</c:v>
                </c:pt>
                <c:pt idx="2191">
                  <c:v>89.149640000000005</c:v>
                </c:pt>
                <c:pt idx="2192">
                  <c:v>90.457520000000002</c:v>
                </c:pt>
                <c:pt idx="2193">
                  <c:v>90.377229999999997</c:v>
                </c:pt>
                <c:pt idx="2194">
                  <c:v>90.136510000000001</c:v>
                </c:pt>
                <c:pt idx="2195">
                  <c:v>89.100539999999995</c:v>
                </c:pt>
                <c:pt idx="2196">
                  <c:v>87.334959999999995</c:v>
                </c:pt>
                <c:pt idx="2197">
                  <c:v>85.416520000000006</c:v>
                </c:pt>
                <c:pt idx="2198">
                  <c:v>83.633229999999998</c:v>
                </c:pt>
                <c:pt idx="2199">
                  <c:v>85.532269999999997</c:v>
                </c:pt>
                <c:pt idx="2200">
                  <c:v>84.385800000000003</c:v>
                </c:pt>
                <c:pt idx="2201">
                  <c:v>82.534989999999993</c:v>
                </c:pt>
                <c:pt idx="2202">
                  <c:v>83.304150000000007</c:v>
                </c:pt>
                <c:pt idx="2203">
                  <c:v>83.663449999999997</c:v>
                </c:pt>
                <c:pt idx="2204">
                  <c:v>82.853639999999999</c:v>
                </c:pt>
                <c:pt idx="2205">
                  <c:v>83.16986</c:v>
                </c:pt>
                <c:pt idx="2206">
                  <c:v>82.545469999999995</c:v>
                </c:pt>
                <c:pt idx="2207">
                  <c:v>82.250299999999996</c:v>
                </c:pt>
                <c:pt idx="2208">
                  <c:v>82.300160000000005</c:v>
                </c:pt>
                <c:pt idx="2209">
                  <c:v>79.90034</c:v>
                </c:pt>
                <c:pt idx="2210">
                  <c:v>77.919799999999995</c:v>
                </c:pt>
                <c:pt idx="2211">
                  <c:v>76.809960000000004</c:v>
                </c:pt>
                <c:pt idx="2212">
                  <c:v>76.867859999999993</c:v>
                </c:pt>
                <c:pt idx="2213">
                  <c:v>76.418930000000003</c:v>
                </c:pt>
                <c:pt idx="2214">
                  <c:v>76.887889999999999</c:v>
                </c:pt>
                <c:pt idx="2215">
                  <c:v>77.030959999999993</c:v>
                </c:pt>
                <c:pt idx="2216">
                  <c:v>76.405199999999994</c:v>
                </c:pt>
                <c:pt idx="2217">
                  <c:v>76.542270000000002</c:v>
                </c:pt>
                <c:pt idx="2218">
                  <c:v>76.466130000000007</c:v>
                </c:pt>
                <c:pt idx="2219">
                  <c:v>76.750039999999998</c:v>
                </c:pt>
                <c:pt idx="2220">
                  <c:v>77.801929999999999</c:v>
                </c:pt>
                <c:pt idx="2221">
                  <c:v>79.380099999999999</c:v>
                </c:pt>
                <c:pt idx="2222">
                  <c:v>81.336029999999994</c:v>
                </c:pt>
                <c:pt idx="2223">
                  <c:v>79.098920000000007</c:v>
                </c:pt>
                <c:pt idx="2224">
                  <c:v>79.532359999999997</c:v>
                </c:pt>
                <c:pt idx="2225">
                  <c:v>79.128550000000004</c:v>
                </c:pt>
                <c:pt idx="2226">
                  <c:v>80.008319999999998</c:v>
                </c:pt>
                <c:pt idx="2227">
                  <c:v>80.350830000000002</c:v>
                </c:pt>
                <c:pt idx="2228">
                  <c:v>80.958250000000007</c:v>
                </c:pt>
                <c:pt idx="2229">
                  <c:v>80.469620000000006</c:v>
                </c:pt>
                <c:pt idx="2230">
                  <c:v>81.160229999999999</c:v>
                </c:pt>
                <c:pt idx="2231">
                  <c:v>81.703249999999997</c:v>
                </c:pt>
                <c:pt idx="2232">
                  <c:v>81.030280000000005</c:v>
                </c:pt>
                <c:pt idx="2233">
                  <c:v>80.534850000000006</c:v>
                </c:pt>
                <c:pt idx="2234">
                  <c:v>79.430229999999995</c:v>
                </c:pt>
                <c:pt idx="2235">
                  <c:v>82.298739999999995</c:v>
                </c:pt>
                <c:pt idx="2236">
                  <c:v>82.57199</c:v>
                </c:pt>
                <c:pt idx="2237">
                  <c:v>82.64864</c:v>
                </c:pt>
                <c:pt idx="2238">
                  <c:v>84.89716</c:v>
                </c:pt>
                <c:pt idx="2239">
                  <c:v>84.506709999999998</c:v>
                </c:pt>
                <c:pt idx="2240">
                  <c:v>84.432599999999994</c:v>
                </c:pt>
                <c:pt idx="2241">
                  <c:v>84.389269999999996</c:v>
                </c:pt>
                <c:pt idx="2242">
                  <c:v>84.892210000000006</c:v>
                </c:pt>
                <c:pt idx="2243">
                  <c:v>84.665149999999997</c:v>
                </c:pt>
                <c:pt idx="2244">
                  <c:v>82.598879999999994</c:v>
                </c:pt>
                <c:pt idx="2245">
                  <c:v>76.785489999999996</c:v>
                </c:pt>
                <c:pt idx="2246">
                  <c:v>76.134379999999993</c:v>
                </c:pt>
                <c:pt idx="2247">
                  <c:v>74.435040000000001</c:v>
                </c:pt>
                <c:pt idx="2248">
                  <c:v>74.363079999999997</c:v>
                </c:pt>
                <c:pt idx="2249">
                  <c:v>73.367320000000007</c:v>
                </c:pt>
                <c:pt idx="2250">
                  <c:v>78.836179999999999</c:v>
                </c:pt>
                <c:pt idx="2251">
                  <c:v>76.567419999999998</c:v>
                </c:pt>
                <c:pt idx="2252">
                  <c:v>76.700680000000006</c:v>
                </c:pt>
                <c:pt idx="2253">
                  <c:v>76.307950000000005</c:v>
                </c:pt>
                <c:pt idx="2254">
                  <c:v>75.500720000000001</c:v>
                </c:pt>
                <c:pt idx="2255">
                  <c:v>73.035589999999999</c:v>
                </c:pt>
                <c:pt idx="2256">
                  <c:v>73.53322</c:v>
                </c:pt>
                <c:pt idx="2257">
                  <c:v>73.568520000000007</c:v>
                </c:pt>
                <c:pt idx="2258">
                  <c:v>72.637249999999995</c:v>
                </c:pt>
                <c:pt idx="2259">
                  <c:v>73.104939999999999</c:v>
                </c:pt>
                <c:pt idx="2260">
                  <c:v>76.597560000000001</c:v>
                </c:pt>
                <c:pt idx="2261">
                  <c:v>77.898470000000003</c:v>
                </c:pt>
                <c:pt idx="2262">
                  <c:v>78.645169999999993</c:v>
                </c:pt>
                <c:pt idx="2263">
                  <c:v>77.96951</c:v>
                </c:pt>
                <c:pt idx="2264">
                  <c:v>81.442570000000003</c:v>
                </c:pt>
                <c:pt idx="2265">
                  <c:v>80.572980000000001</c:v>
                </c:pt>
                <c:pt idx="2266">
                  <c:v>79.669409999999999</c:v>
                </c:pt>
                <c:pt idx="2267">
                  <c:v>79.267759999999996</c:v>
                </c:pt>
                <c:pt idx="2268">
                  <c:v>77.696560000000005</c:v>
                </c:pt>
                <c:pt idx="2269">
                  <c:v>77.630979999999994</c:v>
                </c:pt>
                <c:pt idx="2270">
                  <c:v>80.031649999999999</c:v>
                </c:pt>
                <c:pt idx="2271">
                  <c:v>79.971050000000005</c:v>
                </c:pt>
                <c:pt idx="2272">
                  <c:v>79.801419999999993</c:v>
                </c:pt>
                <c:pt idx="2273">
                  <c:v>79.570620000000005</c:v>
                </c:pt>
                <c:pt idx="2274">
                  <c:v>81.104550000000003</c:v>
                </c:pt>
                <c:pt idx="2275">
                  <c:v>80.697710000000001</c:v>
                </c:pt>
                <c:pt idx="2276">
                  <c:v>81.395830000000004</c:v>
                </c:pt>
                <c:pt idx="2277">
                  <c:v>82.764279999999999</c:v>
                </c:pt>
                <c:pt idx="2278">
                  <c:v>82.29222</c:v>
                </c:pt>
                <c:pt idx="2279">
                  <c:v>82.92568</c:v>
                </c:pt>
                <c:pt idx="2280">
                  <c:v>81.760009999999994</c:v>
                </c:pt>
                <c:pt idx="2281">
                  <c:v>80.694509999999994</c:v>
                </c:pt>
                <c:pt idx="2282">
                  <c:v>79.719660000000005</c:v>
                </c:pt>
                <c:pt idx="2283">
                  <c:v>79.915629999999993</c:v>
                </c:pt>
                <c:pt idx="2284">
                  <c:v>78.167310000000001</c:v>
                </c:pt>
                <c:pt idx="2285">
                  <c:v>79.368290000000002</c:v>
                </c:pt>
                <c:pt idx="2286">
                  <c:v>79.727940000000004</c:v>
                </c:pt>
                <c:pt idx="2287">
                  <c:v>80.122240000000005</c:v>
                </c:pt>
                <c:pt idx="2288">
                  <c:v>81.171049999999994</c:v>
                </c:pt>
                <c:pt idx="2289">
                  <c:v>80.461160000000007</c:v>
                </c:pt>
                <c:pt idx="2290">
                  <c:v>81.273349999999994</c:v>
                </c:pt>
                <c:pt idx="2291">
                  <c:v>81.617429999999999</c:v>
                </c:pt>
                <c:pt idx="2292">
                  <c:v>82.973269999999999</c:v>
                </c:pt>
                <c:pt idx="2293">
                  <c:v>85.455349999999996</c:v>
                </c:pt>
                <c:pt idx="2294">
                  <c:v>86.75385</c:v>
                </c:pt>
                <c:pt idx="2295">
                  <c:v>86.396420000000006</c:v>
                </c:pt>
                <c:pt idx="2296">
                  <c:v>88.026030000000006</c:v>
                </c:pt>
                <c:pt idx="2297">
                  <c:v>90.761200000000002</c:v>
                </c:pt>
                <c:pt idx="2298">
                  <c:v>91.959230000000005</c:v>
                </c:pt>
                <c:pt idx="2299">
                  <c:v>89.697239999999994</c:v>
                </c:pt>
                <c:pt idx="2300">
                  <c:v>90.031229999999994</c:v>
                </c:pt>
                <c:pt idx="2301">
                  <c:v>90.896420000000006</c:v>
                </c:pt>
                <c:pt idx="2302">
                  <c:v>91.247129999999999</c:v>
                </c:pt>
                <c:pt idx="2303">
                  <c:v>92.295550000000006</c:v>
                </c:pt>
                <c:pt idx="2304">
                  <c:v>92.904669999999996</c:v>
                </c:pt>
                <c:pt idx="2305">
                  <c:v>93.662509999999997</c:v>
                </c:pt>
                <c:pt idx="2306">
                  <c:v>93.366039999999998</c:v>
                </c:pt>
                <c:pt idx="2307">
                  <c:v>93.651259999999994</c:v>
                </c:pt>
                <c:pt idx="2308">
                  <c:v>92.520780000000002</c:v>
                </c:pt>
                <c:pt idx="2309">
                  <c:v>90.535960000000003</c:v>
                </c:pt>
                <c:pt idx="2310">
                  <c:v>86.947429999999997</c:v>
                </c:pt>
                <c:pt idx="2311">
                  <c:v>86.948689999999999</c:v>
                </c:pt>
                <c:pt idx="2312">
                  <c:v>86.904719999999998</c:v>
                </c:pt>
                <c:pt idx="2313">
                  <c:v>88.396379999999994</c:v>
                </c:pt>
                <c:pt idx="2314">
                  <c:v>90.073819999999998</c:v>
                </c:pt>
                <c:pt idx="2315">
                  <c:v>91.610730000000004</c:v>
                </c:pt>
                <c:pt idx="2316">
                  <c:v>92.914050000000003</c:v>
                </c:pt>
                <c:pt idx="2317">
                  <c:v>95.607600000000005</c:v>
                </c:pt>
                <c:pt idx="2318">
                  <c:v>95.45438</c:v>
                </c:pt>
                <c:pt idx="2319">
                  <c:v>95.363349999999997</c:v>
                </c:pt>
                <c:pt idx="2320">
                  <c:v>95.458629999999999</c:v>
                </c:pt>
                <c:pt idx="2321">
                  <c:v>94.598500000000001</c:v>
                </c:pt>
                <c:pt idx="2322">
                  <c:v>94.274630000000002</c:v>
                </c:pt>
                <c:pt idx="2323">
                  <c:v>94.294719999999998</c:v>
                </c:pt>
                <c:pt idx="2324">
                  <c:v>93.809030000000007</c:v>
                </c:pt>
                <c:pt idx="2325">
                  <c:v>93.453270000000003</c:v>
                </c:pt>
                <c:pt idx="2326">
                  <c:v>90.57235</c:v>
                </c:pt>
                <c:pt idx="2327">
                  <c:v>86.400239999999997</c:v>
                </c:pt>
                <c:pt idx="2328">
                  <c:v>86.300849999999997</c:v>
                </c:pt>
                <c:pt idx="2329">
                  <c:v>84.893410000000003</c:v>
                </c:pt>
                <c:pt idx="2330">
                  <c:v>83.890010000000004</c:v>
                </c:pt>
                <c:pt idx="2331">
                  <c:v>84.567250000000001</c:v>
                </c:pt>
                <c:pt idx="2332">
                  <c:v>83.70684</c:v>
                </c:pt>
                <c:pt idx="2333">
                  <c:v>82.831999999999994</c:v>
                </c:pt>
                <c:pt idx="2334">
                  <c:v>82.234700000000004</c:v>
                </c:pt>
                <c:pt idx="2335">
                  <c:v>80.700230000000005</c:v>
                </c:pt>
                <c:pt idx="2336">
                  <c:v>77.235990000000001</c:v>
                </c:pt>
                <c:pt idx="2337">
                  <c:v>75.984539999999996</c:v>
                </c:pt>
                <c:pt idx="2338">
                  <c:v>78.100949999999997</c:v>
                </c:pt>
                <c:pt idx="2339">
                  <c:v>77.332179999999994</c:v>
                </c:pt>
                <c:pt idx="2340">
                  <c:v>77.369540000000001</c:v>
                </c:pt>
                <c:pt idx="2341">
                  <c:v>77.136250000000004</c:v>
                </c:pt>
                <c:pt idx="2342">
                  <c:v>77.999049999999997</c:v>
                </c:pt>
                <c:pt idx="2343">
                  <c:v>77.602260000000001</c:v>
                </c:pt>
                <c:pt idx="2344">
                  <c:v>76.334029999999998</c:v>
                </c:pt>
                <c:pt idx="2345">
                  <c:v>74.531660000000002</c:v>
                </c:pt>
                <c:pt idx="2346">
                  <c:v>74.862269999999995</c:v>
                </c:pt>
                <c:pt idx="2347">
                  <c:v>74.027820000000006</c:v>
                </c:pt>
                <c:pt idx="2348">
                  <c:v>72.564440000000005</c:v>
                </c:pt>
                <c:pt idx="2349">
                  <c:v>73.296430000000001</c:v>
                </c:pt>
                <c:pt idx="2350">
                  <c:v>74.099869999999996</c:v>
                </c:pt>
                <c:pt idx="2351">
                  <c:v>75.889330000000001</c:v>
                </c:pt>
                <c:pt idx="2352">
                  <c:v>76.28443</c:v>
                </c:pt>
                <c:pt idx="2353">
                  <c:v>75.325469999999996</c:v>
                </c:pt>
                <c:pt idx="2354">
                  <c:v>75.134519999999995</c:v>
                </c:pt>
                <c:pt idx="2355">
                  <c:v>75.204350000000005</c:v>
                </c:pt>
                <c:pt idx="2356">
                  <c:v>74.920670000000001</c:v>
                </c:pt>
                <c:pt idx="2357">
                  <c:v>74.63073</c:v>
                </c:pt>
                <c:pt idx="2358">
                  <c:v>74.373949999999994</c:v>
                </c:pt>
                <c:pt idx="2359">
                  <c:v>74.269130000000004</c:v>
                </c:pt>
                <c:pt idx="2360">
                  <c:v>73.598370000000003</c:v>
                </c:pt>
                <c:pt idx="2361">
                  <c:v>73.274479999999997</c:v>
                </c:pt>
                <c:pt idx="2362">
                  <c:v>71.791550000000001</c:v>
                </c:pt>
                <c:pt idx="2363">
                  <c:v>70.653559999999999</c:v>
                </c:pt>
                <c:pt idx="2364">
                  <c:v>68.891319999999993</c:v>
                </c:pt>
                <c:pt idx="2365">
                  <c:v>69.428820000000002</c:v>
                </c:pt>
                <c:pt idx="2366">
                  <c:v>69.519319999999993</c:v>
                </c:pt>
                <c:pt idx="2367">
                  <c:v>69.719679999999997</c:v>
                </c:pt>
                <c:pt idx="2368">
                  <c:v>68.150210000000001</c:v>
                </c:pt>
                <c:pt idx="2369">
                  <c:v>67.774510000000006</c:v>
                </c:pt>
                <c:pt idx="2370">
                  <c:v>68.504580000000004</c:v>
                </c:pt>
                <c:pt idx="2371">
                  <c:v>68.244219999999999</c:v>
                </c:pt>
                <c:pt idx="2372">
                  <c:v>65.492710000000002</c:v>
                </c:pt>
                <c:pt idx="2373">
                  <c:v>65.096450000000004</c:v>
                </c:pt>
                <c:pt idx="2374">
                  <c:v>65.085390000000004</c:v>
                </c:pt>
                <c:pt idx="2375">
                  <c:v>64.870850000000004</c:v>
                </c:pt>
                <c:pt idx="2376">
                  <c:v>64.214179999999999</c:v>
                </c:pt>
                <c:pt idx="2377">
                  <c:v>62.883650000000003</c:v>
                </c:pt>
                <c:pt idx="2378">
                  <c:v>62.559060000000002</c:v>
                </c:pt>
                <c:pt idx="2379">
                  <c:v>68.610050000000001</c:v>
                </c:pt>
                <c:pt idx="2380">
                  <c:v>67.298000000000002</c:v>
                </c:pt>
                <c:pt idx="2381">
                  <c:v>69.651759999999996</c:v>
                </c:pt>
                <c:pt idx="2382">
                  <c:v>70.175759999999997</c:v>
                </c:pt>
                <c:pt idx="2383">
                  <c:v>68.535629999999998</c:v>
                </c:pt>
                <c:pt idx="2384">
                  <c:v>69.266919999999999</c:v>
                </c:pt>
                <c:pt idx="2385">
                  <c:v>68.612700000000004</c:v>
                </c:pt>
                <c:pt idx="2386">
                  <c:v>67.262249999999995</c:v>
                </c:pt>
                <c:pt idx="2387">
                  <c:v>63.717260000000003</c:v>
                </c:pt>
                <c:pt idx="2388">
                  <c:v>63.324379999999998</c:v>
                </c:pt>
                <c:pt idx="2389">
                  <c:v>59.615299999999998</c:v>
                </c:pt>
                <c:pt idx="2390">
                  <c:v>59.946669999999997</c:v>
                </c:pt>
                <c:pt idx="2391">
                  <c:v>59.654699999999998</c:v>
                </c:pt>
                <c:pt idx="2392">
                  <c:v>59.387320000000003</c:v>
                </c:pt>
                <c:pt idx="2393">
                  <c:v>58.042319999999997</c:v>
                </c:pt>
                <c:pt idx="2394">
                  <c:v>57.68694</c:v>
                </c:pt>
                <c:pt idx="2395">
                  <c:v>57.807589999999998</c:v>
                </c:pt>
                <c:pt idx="2396">
                  <c:v>55.913719999999998</c:v>
                </c:pt>
                <c:pt idx="2397">
                  <c:v>54.407110000000003</c:v>
                </c:pt>
                <c:pt idx="2398">
                  <c:v>54.289909999999999</c:v>
                </c:pt>
                <c:pt idx="2399">
                  <c:v>54.1053</c:v>
                </c:pt>
                <c:pt idx="2400">
                  <c:v>53.686970000000002</c:v>
                </c:pt>
                <c:pt idx="2401">
                  <c:v>53.694020000000002</c:v>
                </c:pt>
                <c:pt idx="2402">
                  <c:v>53.906970000000001</c:v>
                </c:pt>
                <c:pt idx="2403">
                  <c:v>53.997140000000002</c:v>
                </c:pt>
                <c:pt idx="2404">
                  <c:v>57.186360000000001</c:v>
                </c:pt>
                <c:pt idx="2405">
                  <c:v>56.599460000000001</c:v>
                </c:pt>
                <c:pt idx="2406">
                  <c:v>56.834620000000001</c:v>
                </c:pt>
                <c:pt idx="2407">
                  <c:v>56.390700000000002</c:v>
                </c:pt>
                <c:pt idx="2408">
                  <c:v>56.49635</c:v>
                </c:pt>
                <c:pt idx="2409">
                  <c:v>57.394469999999998</c:v>
                </c:pt>
                <c:pt idx="2410">
                  <c:v>58.627899999999997</c:v>
                </c:pt>
                <c:pt idx="2411">
                  <c:v>58.332599999999999</c:v>
                </c:pt>
                <c:pt idx="2412">
                  <c:v>58.983669999999996</c:v>
                </c:pt>
                <c:pt idx="2413">
                  <c:v>61.795819999999999</c:v>
                </c:pt>
                <c:pt idx="2414">
                  <c:v>61.950650000000003</c:v>
                </c:pt>
                <c:pt idx="2415">
                  <c:v>64.847669999999994</c:v>
                </c:pt>
                <c:pt idx="2416">
                  <c:v>64.626589999999993</c:v>
                </c:pt>
                <c:pt idx="2417">
                  <c:v>67.957350000000005</c:v>
                </c:pt>
                <c:pt idx="2418">
                  <c:v>66.365690000000001</c:v>
                </c:pt>
                <c:pt idx="2419">
                  <c:v>66.721860000000007</c:v>
                </c:pt>
                <c:pt idx="2420">
                  <c:v>66.624510000000001</c:v>
                </c:pt>
                <c:pt idx="2421">
                  <c:v>67.039810000000003</c:v>
                </c:pt>
                <c:pt idx="2422">
                  <c:v>66.983289999999997</c:v>
                </c:pt>
                <c:pt idx="2423">
                  <c:v>66.010379999999998</c:v>
                </c:pt>
                <c:pt idx="2424">
                  <c:v>66.696669999999997</c:v>
                </c:pt>
                <c:pt idx="2425">
                  <c:v>69.947909999999993</c:v>
                </c:pt>
                <c:pt idx="2426">
                  <c:v>69.051069999999996</c:v>
                </c:pt>
                <c:pt idx="2427">
                  <c:v>68.979889999999997</c:v>
                </c:pt>
                <c:pt idx="2428">
                  <c:v>69.537949999999995</c:v>
                </c:pt>
                <c:pt idx="2429">
                  <c:v>69.491069999999993</c:v>
                </c:pt>
                <c:pt idx="2430">
                  <c:v>69.134659999999997</c:v>
                </c:pt>
                <c:pt idx="2431">
                  <c:v>70.443950000000001</c:v>
                </c:pt>
                <c:pt idx="2432">
                  <c:v>69.918760000000006</c:v>
                </c:pt>
                <c:pt idx="2433">
                  <c:v>68.889939999999996</c:v>
                </c:pt>
                <c:pt idx="2434">
                  <c:v>67.814449999999994</c:v>
                </c:pt>
                <c:pt idx="2435">
                  <c:v>66.725750000000005</c:v>
                </c:pt>
                <c:pt idx="2436">
                  <c:v>65.791629999999998</c:v>
                </c:pt>
                <c:pt idx="2437">
                  <c:v>63.70478</c:v>
                </c:pt>
                <c:pt idx="2438">
                  <c:v>61.220829999999999</c:v>
                </c:pt>
                <c:pt idx="2439">
                  <c:v>61.563859999999998</c:v>
                </c:pt>
                <c:pt idx="2440">
                  <c:v>61.731960000000001</c:v>
                </c:pt>
                <c:pt idx="2441">
                  <c:v>60.732439999999997</c:v>
                </c:pt>
                <c:pt idx="2442">
                  <c:v>60.095579999999998</c:v>
                </c:pt>
                <c:pt idx="2443">
                  <c:v>57.866459999999996</c:v>
                </c:pt>
                <c:pt idx="2444">
                  <c:v>54.59552</c:v>
                </c:pt>
                <c:pt idx="2445">
                  <c:v>54.410789999999999</c:v>
                </c:pt>
                <c:pt idx="2446">
                  <c:v>54.429450000000003</c:v>
                </c:pt>
                <c:pt idx="2447">
                  <c:v>55.898449999999997</c:v>
                </c:pt>
                <c:pt idx="2448">
                  <c:v>55.642270000000003</c:v>
                </c:pt>
                <c:pt idx="2449">
                  <c:v>54.822589999999998</c:v>
                </c:pt>
                <c:pt idx="2450">
                  <c:v>54.09375</c:v>
                </c:pt>
                <c:pt idx="2451">
                  <c:v>53.643349999999998</c:v>
                </c:pt>
                <c:pt idx="2452">
                  <c:v>52.230550000000001</c:v>
                </c:pt>
                <c:pt idx="2453">
                  <c:v>52.562629999999999</c:v>
                </c:pt>
                <c:pt idx="2454">
                  <c:v>52.531170000000003</c:v>
                </c:pt>
                <c:pt idx="2455">
                  <c:v>52.443040000000003</c:v>
                </c:pt>
                <c:pt idx="2456">
                  <c:v>52.589449999999999</c:v>
                </c:pt>
                <c:pt idx="2457">
                  <c:v>52.71904</c:v>
                </c:pt>
                <c:pt idx="2458">
                  <c:v>52.604550000000003</c:v>
                </c:pt>
                <c:pt idx="2459">
                  <c:v>52.097610000000003</c:v>
                </c:pt>
                <c:pt idx="2460">
                  <c:v>52.06288</c:v>
                </c:pt>
                <c:pt idx="2461">
                  <c:v>50.968589999999999</c:v>
                </c:pt>
                <c:pt idx="2462">
                  <c:v>50.330089999999998</c:v>
                </c:pt>
                <c:pt idx="2463">
                  <c:v>49.934199999999997</c:v>
                </c:pt>
                <c:pt idx="2464">
                  <c:v>50.691699999999997</c:v>
                </c:pt>
                <c:pt idx="2465">
                  <c:v>50.525910000000003</c:v>
                </c:pt>
                <c:pt idx="2466">
                  <c:v>51.007899999999999</c:v>
                </c:pt>
                <c:pt idx="2467">
                  <c:v>50.628129999999999</c:v>
                </c:pt>
                <c:pt idx="2468">
                  <c:v>50.584949999999999</c:v>
                </c:pt>
                <c:pt idx="2469">
                  <c:v>50.58493</c:v>
                </c:pt>
                <c:pt idx="2470">
                  <c:v>48.672400000000003</c:v>
                </c:pt>
                <c:pt idx="2471">
                  <c:v>50.338439999999999</c:v>
                </c:pt>
                <c:pt idx="2472">
                  <c:v>49.220790000000001</c:v>
                </c:pt>
                <c:pt idx="2473">
                  <c:v>48.572879999999998</c:v>
                </c:pt>
                <c:pt idx="2474">
                  <c:v>49.923560000000002</c:v>
                </c:pt>
                <c:pt idx="2475">
                  <c:v>50.594790000000003</c:v>
                </c:pt>
                <c:pt idx="2476">
                  <c:v>51.972540000000002</c:v>
                </c:pt>
                <c:pt idx="2477">
                  <c:v>55.294330000000002</c:v>
                </c:pt>
                <c:pt idx="2478">
                  <c:v>55.971139999999998</c:v>
                </c:pt>
                <c:pt idx="2479">
                  <c:v>55.774160000000002</c:v>
                </c:pt>
                <c:pt idx="2480">
                  <c:v>52.542110000000001</c:v>
                </c:pt>
                <c:pt idx="2481">
                  <c:v>54.104799999999997</c:v>
                </c:pt>
                <c:pt idx="2482">
                  <c:v>56.245310000000003</c:v>
                </c:pt>
                <c:pt idx="2483">
                  <c:v>54.470910000000003</c:v>
                </c:pt>
                <c:pt idx="2484">
                  <c:v>56.592449999999999</c:v>
                </c:pt>
                <c:pt idx="2485">
                  <c:v>55.373420000000003</c:v>
                </c:pt>
                <c:pt idx="2486">
                  <c:v>52.424410000000002</c:v>
                </c:pt>
                <c:pt idx="2487">
                  <c:v>52.061950000000003</c:v>
                </c:pt>
                <c:pt idx="2488">
                  <c:v>51.937840000000001</c:v>
                </c:pt>
                <c:pt idx="2489">
                  <c:v>51.229869999999998</c:v>
                </c:pt>
                <c:pt idx="2490">
                  <c:v>50.458959999999998</c:v>
                </c:pt>
                <c:pt idx="2491">
                  <c:v>51.342700000000001</c:v>
                </c:pt>
                <c:pt idx="2492">
                  <c:v>51.51164</c:v>
                </c:pt>
                <c:pt idx="2493">
                  <c:v>51.32799</c:v>
                </c:pt>
                <c:pt idx="2494">
                  <c:v>51.20102</c:v>
                </c:pt>
                <c:pt idx="2495">
                  <c:v>50.763640000000002</c:v>
                </c:pt>
                <c:pt idx="2496">
                  <c:v>49.466479999999997</c:v>
                </c:pt>
                <c:pt idx="2497">
                  <c:v>49.05932</c:v>
                </c:pt>
                <c:pt idx="2498">
                  <c:v>48.853369999999998</c:v>
                </c:pt>
                <c:pt idx="2499">
                  <c:v>47.42342</c:v>
                </c:pt>
                <c:pt idx="2500">
                  <c:v>44.755679999999998</c:v>
                </c:pt>
                <c:pt idx="2501">
                  <c:v>45.439390000000003</c:v>
                </c:pt>
                <c:pt idx="2502">
                  <c:v>44.655729999999998</c:v>
                </c:pt>
                <c:pt idx="2503">
                  <c:v>44.801929999999999</c:v>
                </c:pt>
                <c:pt idx="2504">
                  <c:v>43.690890000000003</c:v>
                </c:pt>
                <c:pt idx="2505">
                  <c:v>41.913249999999998</c:v>
                </c:pt>
                <c:pt idx="2506">
                  <c:v>42.920299999999997</c:v>
                </c:pt>
                <c:pt idx="2507">
                  <c:v>43.55124</c:v>
                </c:pt>
                <c:pt idx="2508">
                  <c:v>43.59198</c:v>
                </c:pt>
                <c:pt idx="2509">
                  <c:v>43.70946</c:v>
                </c:pt>
                <c:pt idx="2510">
                  <c:v>43.541919999999998</c:v>
                </c:pt>
                <c:pt idx="2511">
                  <c:v>50.178440000000002</c:v>
                </c:pt>
                <c:pt idx="2512">
                  <c:v>50.876280000000001</c:v>
                </c:pt>
                <c:pt idx="2513">
                  <c:v>52.256880000000002</c:v>
                </c:pt>
                <c:pt idx="2514">
                  <c:v>53.083309999999997</c:v>
                </c:pt>
                <c:pt idx="2515">
                  <c:v>53.302669999999999</c:v>
                </c:pt>
                <c:pt idx="2516">
                  <c:v>54.592469999999999</c:v>
                </c:pt>
                <c:pt idx="2517">
                  <c:v>54.498019999999997</c:v>
                </c:pt>
                <c:pt idx="2518">
                  <c:v>57.800649999999997</c:v>
                </c:pt>
                <c:pt idx="2519">
                  <c:v>59.46799</c:v>
                </c:pt>
                <c:pt idx="2520">
                  <c:v>60.188870000000001</c:v>
                </c:pt>
                <c:pt idx="2521">
                  <c:v>60.562069999999999</c:v>
                </c:pt>
                <c:pt idx="2522">
                  <c:v>61.429870000000001</c:v>
                </c:pt>
                <c:pt idx="2523">
                  <c:v>61.324939999999998</c:v>
                </c:pt>
                <c:pt idx="2524">
                  <c:v>61.014719999999997</c:v>
                </c:pt>
                <c:pt idx="2525">
                  <c:v>60.323979999999999</c:v>
                </c:pt>
                <c:pt idx="2526">
                  <c:v>58.394680000000001</c:v>
                </c:pt>
                <c:pt idx="2527">
                  <c:v>58.140250000000002</c:v>
                </c:pt>
                <c:pt idx="2528">
                  <c:v>57.577289999999998</c:v>
                </c:pt>
                <c:pt idx="2529">
                  <c:v>56.996229999999997</c:v>
                </c:pt>
                <c:pt idx="2530">
                  <c:v>55.867060000000002</c:v>
                </c:pt>
                <c:pt idx="2531">
                  <c:v>55.664279999999998</c:v>
                </c:pt>
                <c:pt idx="2532">
                  <c:v>54.947940000000003</c:v>
                </c:pt>
                <c:pt idx="2533">
                  <c:v>54.799399999999999</c:v>
                </c:pt>
                <c:pt idx="2534">
                  <c:v>54.174160000000001</c:v>
                </c:pt>
                <c:pt idx="2535">
                  <c:v>53.23807</c:v>
                </c:pt>
                <c:pt idx="2536">
                  <c:v>51.973289999999999</c:v>
                </c:pt>
                <c:pt idx="2537">
                  <c:v>51.582050000000002</c:v>
                </c:pt>
                <c:pt idx="2538">
                  <c:v>50.199539999999999</c:v>
                </c:pt>
                <c:pt idx="2539">
                  <c:v>50.726239999999997</c:v>
                </c:pt>
                <c:pt idx="2540">
                  <c:v>52.306060000000002</c:v>
                </c:pt>
                <c:pt idx="2541">
                  <c:v>50.352159999999998</c:v>
                </c:pt>
                <c:pt idx="2542">
                  <c:v>48.445720000000001</c:v>
                </c:pt>
                <c:pt idx="2543">
                  <c:v>48.630679999999998</c:v>
                </c:pt>
                <c:pt idx="2544">
                  <c:v>48.711460000000002</c:v>
                </c:pt>
                <c:pt idx="2545">
                  <c:v>46.886490000000002</c:v>
                </c:pt>
                <c:pt idx="2546">
                  <c:v>47.847050000000003</c:v>
                </c:pt>
                <c:pt idx="2547">
                  <c:v>48.64526</c:v>
                </c:pt>
                <c:pt idx="2548">
                  <c:v>51.348640000000003</c:v>
                </c:pt>
                <c:pt idx="2549">
                  <c:v>52.680959999999999</c:v>
                </c:pt>
                <c:pt idx="2550">
                  <c:v>53.806179999999998</c:v>
                </c:pt>
                <c:pt idx="2551">
                  <c:v>53.403770000000002</c:v>
                </c:pt>
                <c:pt idx="2552">
                  <c:v>54.022039999999997</c:v>
                </c:pt>
                <c:pt idx="2553">
                  <c:v>56.099209999999999</c:v>
                </c:pt>
                <c:pt idx="2554">
                  <c:v>56.835369999999998</c:v>
                </c:pt>
                <c:pt idx="2555">
                  <c:v>57.04421</c:v>
                </c:pt>
                <c:pt idx="2556">
                  <c:v>56.642359999999996</c:v>
                </c:pt>
                <c:pt idx="2557">
                  <c:v>56.163690000000003</c:v>
                </c:pt>
                <c:pt idx="2558">
                  <c:v>55.900829999999999</c:v>
                </c:pt>
                <c:pt idx="2559">
                  <c:v>56.45655</c:v>
                </c:pt>
                <c:pt idx="2560">
                  <c:v>56.476840000000003</c:v>
                </c:pt>
                <c:pt idx="2561">
                  <c:v>56.4818</c:v>
                </c:pt>
                <c:pt idx="2562">
                  <c:v>55.96942</c:v>
                </c:pt>
                <c:pt idx="2563">
                  <c:v>55.888150000000003</c:v>
                </c:pt>
                <c:pt idx="2564">
                  <c:v>54.455170000000003</c:v>
                </c:pt>
                <c:pt idx="2565">
                  <c:v>53.351179999999999</c:v>
                </c:pt>
                <c:pt idx="2566">
                  <c:v>52.093119999999999</c:v>
                </c:pt>
                <c:pt idx="2567">
                  <c:v>50.834780000000002</c:v>
                </c:pt>
                <c:pt idx="2568">
                  <c:v>50.51932</c:v>
                </c:pt>
                <c:pt idx="2569">
                  <c:v>48.617289999999997</c:v>
                </c:pt>
                <c:pt idx="2570">
                  <c:v>47.00253</c:v>
                </c:pt>
                <c:pt idx="2571">
                  <c:v>45.287990000000001</c:v>
                </c:pt>
                <c:pt idx="2572">
                  <c:v>44.188679999999998</c:v>
                </c:pt>
                <c:pt idx="2573">
                  <c:v>43.018909999999998</c:v>
                </c:pt>
                <c:pt idx="2574">
                  <c:v>42.231250000000003</c:v>
                </c:pt>
                <c:pt idx="2575">
                  <c:v>43.330959999999997</c:v>
                </c:pt>
                <c:pt idx="2576">
                  <c:v>43.303629999999998</c:v>
                </c:pt>
                <c:pt idx="2577">
                  <c:v>42.591760000000001</c:v>
                </c:pt>
                <c:pt idx="2578">
                  <c:v>42.67427</c:v>
                </c:pt>
                <c:pt idx="2579">
                  <c:v>42.686459999999997</c:v>
                </c:pt>
                <c:pt idx="2580">
                  <c:v>42.598959999999998</c:v>
                </c:pt>
                <c:pt idx="2581">
                  <c:v>41.497570000000003</c:v>
                </c:pt>
                <c:pt idx="2582">
                  <c:v>40.609670000000001</c:v>
                </c:pt>
                <c:pt idx="2583">
                  <c:v>40.847630000000002</c:v>
                </c:pt>
                <c:pt idx="2584">
                  <c:v>41.153449999999999</c:v>
                </c:pt>
                <c:pt idx="2585">
                  <c:v>39.949570000000001</c:v>
                </c:pt>
                <c:pt idx="2586">
                  <c:v>40.384860000000003</c:v>
                </c:pt>
                <c:pt idx="2587">
                  <c:v>40.475430000000003</c:v>
                </c:pt>
                <c:pt idx="2588">
                  <c:v>41.263390000000001</c:v>
                </c:pt>
                <c:pt idx="2589">
                  <c:v>40.434359999999998</c:v>
                </c:pt>
                <c:pt idx="2590">
                  <c:v>40.564880000000002</c:v>
                </c:pt>
                <c:pt idx="2591">
                  <c:v>41.540889999999997</c:v>
                </c:pt>
                <c:pt idx="2592">
                  <c:v>41.939190000000004</c:v>
                </c:pt>
                <c:pt idx="2593">
                  <c:v>42.485939999999999</c:v>
                </c:pt>
                <c:pt idx="2594">
                  <c:v>42.526719999999997</c:v>
                </c:pt>
                <c:pt idx="2595">
                  <c:v>43.032690000000002</c:v>
                </c:pt>
                <c:pt idx="2596">
                  <c:v>42.681950000000001</c:v>
                </c:pt>
                <c:pt idx="2597">
                  <c:v>42.754989999999999</c:v>
                </c:pt>
                <c:pt idx="2598">
                  <c:v>43.440480000000001</c:v>
                </c:pt>
                <c:pt idx="2599">
                  <c:v>44.755209999999998</c:v>
                </c:pt>
                <c:pt idx="2600">
                  <c:v>45.340890000000002</c:v>
                </c:pt>
                <c:pt idx="2601">
                  <c:v>46.371310000000001</c:v>
                </c:pt>
                <c:pt idx="2602">
                  <c:v>48.60136</c:v>
                </c:pt>
                <c:pt idx="2603">
                  <c:v>45.709229999999998</c:v>
                </c:pt>
                <c:pt idx="2604">
                  <c:v>43.960349999999998</c:v>
                </c:pt>
                <c:pt idx="2605">
                  <c:v>45.353560000000002</c:v>
                </c:pt>
                <c:pt idx="2606">
                  <c:v>46.556710000000002</c:v>
                </c:pt>
                <c:pt idx="2607">
                  <c:v>47.38261</c:v>
                </c:pt>
                <c:pt idx="2608">
                  <c:v>45.622799999999998</c:v>
                </c:pt>
                <c:pt idx="2609">
                  <c:v>43.997149999999998</c:v>
                </c:pt>
                <c:pt idx="2610">
                  <c:v>44.066809999999997</c:v>
                </c:pt>
                <c:pt idx="2611">
                  <c:v>45.013150000000003</c:v>
                </c:pt>
                <c:pt idx="2612">
                  <c:v>45.345779999999998</c:v>
                </c:pt>
                <c:pt idx="2613">
                  <c:v>44.739420000000003</c:v>
                </c:pt>
                <c:pt idx="2614">
                  <c:v>43.685609999999997</c:v>
                </c:pt>
                <c:pt idx="2615">
                  <c:v>43.097670000000001</c:v>
                </c:pt>
                <c:pt idx="2616">
                  <c:v>42.479109999999999</c:v>
                </c:pt>
                <c:pt idx="2617">
                  <c:v>42.36815</c:v>
                </c:pt>
                <c:pt idx="2618">
                  <c:v>41.889710000000001</c:v>
                </c:pt>
                <c:pt idx="2619">
                  <c:v>41.757429999999999</c:v>
                </c:pt>
                <c:pt idx="2620">
                  <c:v>41.707529999999998</c:v>
                </c:pt>
                <c:pt idx="2621">
                  <c:v>41.268720000000002</c:v>
                </c:pt>
                <c:pt idx="2622">
                  <c:v>43.17604</c:v>
                </c:pt>
                <c:pt idx="2623">
                  <c:v>46.104349999999997</c:v>
                </c:pt>
                <c:pt idx="2624">
                  <c:v>48.059179999999998</c:v>
                </c:pt>
                <c:pt idx="2625">
                  <c:v>52.31879</c:v>
                </c:pt>
                <c:pt idx="2626">
                  <c:v>63.420940000000002</c:v>
                </c:pt>
                <c:pt idx="2627">
                  <c:v>65.499260000000007</c:v>
                </c:pt>
                <c:pt idx="2628">
                  <c:v>65.374219999999994</c:v>
                </c:pt>
                <c:pt idx="2629">
                  <c:v>60.410200000000003</c:v>
                </c:pt>
                <c:pt idx="2630">
                  <c:v>66.937020000000004</c:v>
                </c:pt>
                <c:pt idx="2631">
                  <c:v>73.556790000000007</c:v>
                </c:pt>
                <c:pt idx="2632">
                  <c:v>108.0748</c:v>
                </c:pt>
                <c:pt idx="2633">
                  <c:v>98.345410000000001</c:v>
                </c:pt>
                <c:pt idx="2634">
                  <c:v>112.18129999999999</c:v>
                </c:pt>
                <c:pt idx="2635">
                  <c:v>120.9824</c:v>
                </c:pt>
                <c:pt idx="2636">
                  <c:v>108.09520000000001</c:v>
                </c:pt>
                <c:pt idx="2637">
                  <c:v>126.7452</c:v>
                </c:pt>
                <c:pt idx="2638">
                  <c:v>122.73690000000001</c:v>
                </c:pt>
                <c:pt idx="2639">
                  <c:v>147.68729999999999</c:v>
                </c:pt>
                <c:pt idx="2640">
                  <c:v>148.14660000000001</c:v>
                </c:pt>
                <c:pt idx="2641">
                  <c:v>153.2878</c:v>
                </c:pt>
                <c:pt idx="2642">
                  <c:v>160.07300000000001</c:v>
                </c:pt>
                <c:pt idx="2643">
                  <c:v>143.55590000000001</c:v>
                </c:pt>
                <c:pt idx="2644">
                  <c:v>102.8909</c:v>
                </c:pt>
                <c:pt idx="2645">
                  <c:v>98.173670000000001</c:v>
                </c:pt>
                <c:pt idx="2646">
                  <c:v>116.3219</c:v>
                </c:pt>
                <c:pt idx="2647">
                  <c:v>120.2289</c:v>
                </c:pt>
                <c:pt idx="2648">
                  <c:v>119.006</c:v>
                </c:pt>
                <c:pt idx="2649">
                  <c:v>133.96270000000001</c:v>
                </c:pt>
                <c:pt idx="2650">
                  <c:v>133.74379999999999</c:v>
                </c:pt>
                <c:pt idx="2651">
                  <c:v>138.3262</c:v>
                </c:pt>
                <c:pt idx="2652">
                  <c:v>137.6318</c:v>
                </c:pt>
                <c:pt idx="2653">
                  <c:v>130.02170000000001</c:v>
                </c:pt>
                <c:pt idx="2654">
                  <c:v>121.9616</c:v>
                </c:pt>
                <c:pt idx="2655">
                  <c:v>106.8625</c:v>
                </c:pt>
                <c:pt idx="2656">
                  <c:v>104.751</c:v>
                </c:pt>
                <c:pt idx="2657">
                  <c:v>101.565</c:v>
                </c:pt>
                <c:pt idx="2658">
                  <c:v>101.039</c:v>
                </c:pt>
                <c:pt idx="2659">
                  <c:v>105.2778</c:v>
                </c:pt>
                <c:pt idx="2660">
                  <c:v>112.7148</c:v>
                </c:pt>
                <c:pt idx="2661">
                  <c:v>114.3901</c:v>
                </c:pt>
                <c:pt idx="2662">
                  <c:v>114.9619</c:v>
                </c:pt>
                <c:pt idx="2663">
                  <c:v>119.7803</c:v>
                </c:pt>
                <c:pt idx="2664">
                  <c:v>120.02249999999999</c:v>
                </c:pt>
                <c:pt idx="2665">
                  <c:v>119.68259999999999</c:v>
                </c:pt>
                <c:pt idx="2666">
                  <c:v>121.4105</c:v>
                </c:pt>
                <c:pt idx="2667">
                  <c:v>121.53449999999999</c:v>
                </c:pt>
                <c:pt idx="2668">
                  <c:v>117.65949999999999</c:v>
                </c:pt>
                <c:pt idx="2669">
                  <c:v>108.8582</c:v>
                </c:pt>
                <c:pt idx="2670">
                  <c:v>102.8956</c:v>
                </c:pt>
                <c:pt idx="2671">
                  <c:v>105.65389999999999</c:v>
                </c:pt>
                <c:pt idx="2672">
                  <c:v>108.2938</c:v>
                </c:pt>
                <c:pt idx="2673">
                  <c:v>101.5699</c:v>
                </c:pt>
                <c:pt idx="2674">
                  <c:v>99.326740000000001</c:v>
                </c:pt>
                <c:pt idx="2675">
                  <c:v>99.238110000000006</c:v>
                </c:pt>
                <c:pt idx="2676">
                  <c:v>97.974699999999999</c:v>
                </c:pt>
                <c:pt idx="2677">
                  <c:v>96.449160000000006</c:v>
                </c:pt>
                <c:pt idx="2678">
                  <c:v>98.784909999999996</c:v>
                </c:pt>
                <c:pt idx="2679">
                  <c:v>103.7514</c:v>
                </c:pt>
                <c:pt idx="2680">
                  <c:v>106.9006</c:v>
                </c:pt>
                <c:pt idx="2681">
                  <c:v>109.541</c:v>
                </c:pt>
                <c:pt idx="2682">
                  <c:v>106.8515</c:v>
                </c:pt>
                <c:pt idx="2683">
                  <c:v>106.52160000000001</c:v>
                </c:pt>
                <c:pt idx="2684">
                  <c:v>99.776470000000003</c:v>
                </c:pt>
                <c:pt idx="2685">
                  <c:v>96.238200000000006</c:v>
                </c:pt>
                <c:pt idx="2686">
                  <c:v>96.877679999999998</c:v>
                </c:pt>
                <c:pt idx="2687">
                  <c:v>96.712329999999994</c:v>
                </c:pt>
                <c:pt idx="2688">
                  <c:v>89.573089999999993</c:v>
                </c:pt>
                <c:pt idx="2689">
                  <c:v>89.321169999999995</c:v>
                </c:pt>
                <c:pt idx="2690">
                  <c:v>90.137069999999994</c:v>
                </c:pt>
                <c:pt idx="2691">
                  <c:v>91.081040000000002</c:v>
                </c:pt>
                <c:pt idx="2692">
                  <c:v>89.18477</c:v>
                </c:pt>
                <c:pt idx="2693">
                  <c:v>82.701899999999995</c:v>
                </c:pt>
                <c:pt idx="2694">
                  <c:v>76.926929999999999</c:v>
                </c:pt>
                <c:pt idx="2695">
                  <c:v>77.330629999999999</c:v>
                </c:pt>
                <c:pt idx="2696">
                  <c:v>72.036720000000003</c:v>
                </c:pt>
                <c:pt idx="2697">
                  <c:v>71.001069999999999</c:v>
                </c:pt>
                <c:pt idx="2698">
                  <c:v>74.497</c:v>
                </c:pt>
                <c:pt idx="2699">
                  <c:v>76.783910000000006</c:v>
                </c:pt>
                <c:pt idx="2700">
                  <c:v>87.433409999999995</c:v>
                </c:pt>
                <c:pt idx="2701">
                  <c:v>92.296170000000004</c:v>
                </c:pt>
                <c:pt idx="2702">
                  <c:v>91.244609999999994</c:v>
                </c:pt>
                <c:pt idx="2703">
                  <c:v>88.469279999999998</c:v>
                </c:pt>
                <c:pt idx="2704">
                  <c:v>90.126720000000006</c:v>
                </c:pt>
                <c:pt idx="2705">
                  <c:v>88.753590000000003</c:v>
                </c:pt>
                <c:pt idx="2706">
                  <c:v>88.575680000000006</c:v>
                </c:pt>
                <c:pt idx="2707">
                  <c:v>88.567409999999995</c:v>
                </c:pt>
                <c:pt idx="2708">
                  <c:v>86.211770000000001</c:v>
                </c:pt>
                <c:pt idx="2709">
                  <c:v>89.495180000000005</c:v>
                </c:pt>
                <c:pt idx="2710">
                  <c:v>89.984359999999995</c:v>
                </c:pt>
                <c:pt idx="2711">
                  <c:v>92.823260000000005</c:v>
                </c:pt>
                <c:pt idx="2712">
                  <c:v>94.454830000000001</c:v>
                </c:pt>
                <c:pt idx="2713">
                  <c:v>91.44511</c:v>
                </c:pt>
                <c:pt idx="2714">
                  <c:v>87.466859999999997</c:v>
                </c:pt>
                <c:pt idx="2715">
                  <c:v>81.491</c:v>
                </c:pt>
                <c:pt idx="2716">
                  <c:v>80.209900000000005</c:v>
                </c:pt>
                <c:pt idx="2717">
                  <c:v>78.368319999999997</c:v>
                </c:pt>
                <c:pt idx="2718">
                  <c:v>79.770129999999995</c:v>
                </c:pt>
                <c:pt idx="2719">
                  <c:v>81.879620000000003</c:v>
                </c:pt>
                <c:pt idx="2720">
                  <c:v>82.457229999999996</c:v>
                </c:pt>
                <c:pt idx="2721">
                  <c:v>83.908330000000007</c:v>
                </c:pt>
                <c:pt idx="2722">
                  <c:v>84.628399999999999</c:v>
                </c:pt>
                <c:pt idx="2723">
                  <c:v>85.552700000000002</c:v>
                </c:pt>
                <c:pt idx="2724">
                  <c:v>84.866529999999997</c:v>
                </c:pt>
                <c:pt idx="2725">
                  <c:v>86.991389999999996</c:v>
                </c:pt>
                <c:pt idx="2726">
                  <c:v>85.559920000000005</c:v>
                </c:pt>
                <c:pt idx="2727">
                  <c:v>82.361540000000005</c:v>
                </c:pt>
                <c:pt idx="2728">
                  <c:v>76.993669999999995</c:v>
                </c:pt>
                <c:pt idx="2729">
                  <c:v>74.862430000000003</c:v>
                </c:pt>
                <c:pt idx="2730">
                  <c:v>77.074799999999996</c:v>
                </c:pt>
                <c:pt idx="2731">
                  <c:v>79.063680000000005</c:v>
                </c:pt>
                <c:pt idx="2732">
                  <c:v>79.662170000000003</c:v>
                </c:pt>
                <c:pt idx="2733">
                  <c:v>80.444460000000007</c:v>
                </c:pt>
                <c:pt idx="2734">
                  <c:v>79.592650000000006</c:v>
                </c:pt>
                <c:pt idx="2735">
                  <c:v>80.198589999999996</c:v>
                </c:pt>
                <c:pt idx="2736">
                  <c:v>79.871020000000001</c:v>
                </c:pt>
                <c:pt idx="2737">
                  <c:v>79.379509999999996</c:v>
                </c:pt>
                <c:pt idx="2738">
                  <c:v>80.488529999999997</c:v>
                </c:pt>
                <c:pt idx="2739">
                  <c:v>78.624709999999993</c:v>
                </c:pt>
                <c:pt idx="2740">
                  <c:v>75.218580000000003</c:v>
                </c:pt>
                <c:pt idx="2741">
                  <c:v>74.235309999999998</c:v>
                </c:pt>
                <c:pt idx="2742">
                  <c:v>74.065899999999999</c:v>
                </c:pt>
                <c:pt idx="2743">
                  <c:v>72.090260000000001</c:v>
                </c:pt>
                <c:pt idx="2744">
                  <c:v>71.757639999999995</c:v>
                </c:pt>
                <c:pt idx="2745">
                  <c:v>72.467799999999997</c:v>
                </c:pt>
                <c:pt idx="2746">
                  <c:v>73.744839999999996</c:v>
                </c:pt>
                <c:pt idx="2747">
                  <c:v>74.152619999999999</c:v>
                </c:pt>
                <c:pt idx="2748">
                  <c:v>73.08775</c:v>
                </c:pt>
                <c:pt idx="2749">
                  <c:v>72.414959999999994</c:v>
                </c:pt>
                <c:pt idx="2750">
                  <c:v>71.557270000000003</c:v>
                </c:pt>
                <c:pt idx="2751">
                  <c:v>70.962280000000007</c:v>
                </c:pt>
                <c:pt idx="2752">
                  <c:v>68.760769999999994</c:v>
                </c:pt>
                <c:pt idx="2753">
                  <c:v>68.109499999999997</c:v>
                </c:pt>
                <c:pt idx="2754">
                  <c:v>68.79401</c:v>
                </c:pt>
                <c:pt idx="2755">
                  <c:v>68.655150000000006</c:v>
                </c:pt>
                <c:pt idx="2756">
                  <c:v>67.5625</c:v>
                </c:pt>
                <c:pt idx="2757">
                  <c:v>66.473500000000001</c:v>
                </c:pt>
                <c:pt idx="2758">
                  <c:v>62.203769999999999</c:v>
                </c:pt>
                <c:pt idx="2759">
                  <c:v>60.901820000000001</c:v>
                </c:pt>
                <c:pt idx="2760">
                  <c:v>63.591700000000003</c:v>
                </c:pt>
                <c:pt idx="2761">
                  <c:v>66.426509999999993</c:v>
                </c:pt>
                <c:pt idx="2762">
                  <c:v>66.845910000000003</c:v>
                </c:pt>
                <c:pt idx="2763">
                  <c:v>67.891450000000006</c:v>
                </c:pt>
                <c:pt idx="2764">
                  <c:v>66.831850000000003</c:v>
                </c:pt>
                <c:pt idx="2765">
                  <c:v>66.408879999999996</c:v>
                </c:pt>
                <c:pt idx="2766">
                  <c:v>69.425870000000003</c:v>
                </c:pt>
                <c:pt idx="2767">
                  <c:v>69.174030000000002</c:v>
                </c:pt>
                <c:pt idx="2768">
                  <c:v>68.125950000000003</c:v>
                </c:pt>
                <c:pt idx="2769">
                  <c:v>66.998589999999993</c:v>
                </c:pt>
                <c:pt idx="2770">
                  <c:v>67.394180000000006</c:v>
                </c:pt>
                <c:pt idx="2771">
                  <c:v>68.022630000000007</c:v>
                </c:pt>
                <c:pt idx="2772">
                  <c:v>79.955550000000002</c:v>
                </c:pt>
                <c:pt idx="2773">
                  <c:v>82.9512</c:v>
                </c:pt>
                <c:pt idx="2774">
                  <c:v>86.981089999999995</c:v>
                </c:pt>
                <c:pt idx="2775">
                  <c:v>87.194119999999998</c:v>
                </c:pt>
                <c:pt idx="2776">
                  <c:v>83.713520000000003</c:v>
                </c:pt>
                <c:pt idx="2777">
                  <c:v>80.959609999999998</c:v>
                </c:pt>
                <c:pt idx="2778">
                  <c:v>79.058239999999998</c:v>
                </c:pt>
                <c:pt idx="2779">
                  <c:v>77.263660000000002</c:v>
                </c:pt>
                <c:pt idx="2780">
                  <c:v>76.144530000000003</c:v>
                </c:pt>
                <c:pt idx="2781">
                  <c:v>76.452330000000003</c:v>
                </c:pt>
                <c:pt idx="2782">
                  <c:v>73.606830000000002</c:v>
                </c:pt>
                <c:pt idx="2783">
                  <c:v>72.071849999999998</c:v>
                </c:pt>
                <c:pt idx="2784">
                  <c:v>68.396339999999995</c:v>
                </c:pt>
                <c:pt idx="2785">
                  <c:v>65.192080000000004</c:v>
                </c:pt>
                <c:pt idx="2786">
                  <c:v>61.390099999999997</c:v>
                </c:pt>
                <c:pt idx="2787">
                  <c:v>60.17895</c:v>
                </c:pt>
                <c:pt idx="2788">
                  <c:v>60.581069999999997</c:v>
                </c:pt>
                <c:pt idx="2789">
                  <c:v>61.631770000000003</c:v>
                </c:pt>
                <c:pt idx="2790">
                  <c:v>61.661290000000001</c:v>
                </c:pt>
                <c:pt idx="2791">
                  <c:v>61.66129000000000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40E0-48E8-B440-C8D0741EBCA7}"/>
            </c:ext>
          </c:extLst>
        </c:ser>
        <c:ser>
          <c:idx val="4"/>
          <c:order val="4"/>
          <c:tx>
            <c:strRef>
              <c:f>Hoja1!$F$1</c:f>
              <c:strCache>
                <c:ptCount val="1"/>
                <c:pt idx="0">
                  <c:v>Chile</c:v>
                </c:pt>
              </c:strCache>
            </c:strRef>
          </c:tx>
          <c:spPr>
            <a:ln>
              <a:solidFill>
                <a:srgbClr val="FF8000"/>
              </a:solidFill>
            </a:ln>
          </c:spPr>
          <c:marker>
            <c:symbol val="none"/>
          </c:marker>
          <c:cat>
            <c:numRef>
              <c:f>Hoja1!$A$2:$A$2793</c:f>
              <c:numCache>
                <c:formatCode>m/d/yyyy</c:formatCode>
                <c:ptCount val="2792"/>
                <c:pt idx="0">
                  <c:v>40213</c:v>
                </c:pt>
                <c:pt idx="1">
                  <c:v>40214</c:v>
                </c:pt>
                <c:pt idx="2">
                  <c:v>40217</c:v>
                </c:pt>
                <c:pt idx="3">
                  <c:v>40218</c:v>
                </c:pt>
                <c:pt idx="4">
                  <c:v>40219</c:v>
                </c:pt>
                <c:pt idx="5">
                  <c:v>40220</c:v>
                </c:pt>
                <c:pt idx="6">
                  <c:v>40221</c:v>
                </c:pt>
                <c:pt idx="7">
                  <c:v>40224</c:v>
                </c:pt>
                <c:pt idx="8">
                  <c:v>40225</c:v>
                </c:pt>
                <c:pt idx="9">
                  <c:v>40226</c:v>
                </c:pt>
                <c:pt idx="10">
                  <c:v>40227</c:v>
                </c:pt>
                <c:pt idx="11">
                  <c:v>40228</c:v>
                </c:pt>
                <c:pt idx="12">
                  <c:v>40231</c:v>
                </c:pt>
                <c:pt idx="13">
                  <c:v>40232</c:v>
                </c:pt>
                <c:pt idx="14">
                  <c:v>40233</c:v>
                </c:pt>
                <c:pt idx="15">
                  <c:v>40234</c:v>
                </c:pt>
                <c:pt idx="16">
                  <c:v>40235</c:v>
                </c:pt>
                <c:pt idx="17">
                  <c:v>40238</c:v>
                </c:pt>
                <c:pt idx="18">
                  <c:v>40239</c:v>
                </c:pt>
                <c:pt idx="19">
                  <c:v>40240</c:v>
                </c:pt>
                <c:pt idx="20">
                  <c:v>40241</c:v>
                </c:pt>
                <c:pt idx="21">
                  <c:v>40242</c:v>
                </c:pt>
                <c:pt idx="22">
                  <c:v>40245</c:v>
                </c:pt>
                <c:pt idx="23">
                  <c:v>40246</c:v>
                </c:pt>
                <c:pt idx="24">
                  <c:v>40247</c:v>
                </c:pt>
                <c:pt idx="25">
                  <c:v>40248</c:v>
                </c:pt>
                <c:pt idx="26">
                  <c:v>40249</c:v>
                </c:pt>
                <c:pt idx="27">
                  <c:v>40252</c:v>
                </c:pt>
                <c:pt idx="28">
                  <c:v>40253</c:v>
                </c:pt>
                <c:pt idx="29">
                  <c:v>40254</c:v>
                </c:pt>
                <c:pt idx="30">
                  <c:v>40255</c:v>
                </c:pt>
                <c:pt idx="31">
                  <c:v>40256</c:v>
                </c:pt>
                <c:pt idx="32">
                  <c:v>40259</c:v>
                </c:pt>
                <c:pt idx="33">
                  <c:v>40260</c:v>
                </c:pt>
                <c:pt idx="34">
                  <c:v>40261</c:v>
                </c:pt>
                <c:pt idx="35">
                  <c:v>40262</c:v>
                </c:pt>
                <c:pt idx="36">
                  <c:v>40263</c:v>
                </c:pt>
                <c:pt idx="37">
                  <c:v>40266</c:v>
                </c:pt>
                <c:pt idx="38">
                  <c:v>40267</c:v>
                </c:pt>
                <c:pt idx="39">
                  <c:v>40268</c:v>
                </c:pt>
                <c:pt idx="40">
                  <c:v>40269</c:v>
                </c:pt>
                <c:pt idx="41">
                  <c:v>40270</c:v>
                </c:pt>
                <c:pt idx="42">
                  <c:v>40273</c:v>
                </c:pt>
                <c:pt idx="43">
                  <c:v>40274</c:v>
                </c:pt>
                <c:pt idx="44">
                  <c:v>40275</c:v>
                </c:pt>
                <c:pt idx="45">
                  <c:v>40276</c:v>
                </c:pt>
                <c:pt idx="46">
                  <c:v>40277</c:v>
                </c:pt>
                <c:pt idx="47">
                  <c:v>40280</c:v>
                </c:pt>
                <c:pt idx="48">
                  <c:v>40281</c:v>
                </c:pt>
                <c:pt idx="49">
                  <c:v>40282</c:v>
                </c:pt>
                <c:pt idx="50">
                  <c:v>40283</c:v>
                </c:pt>
                <c:pt idx="51">
                  <c:v>40284</c:v>
                </c:pt>
                <c:pt idx="52">
                  <c:v>40287</c:v>
                </c:pt>
                <c:pt idx="53">
                  <c:v>40288</c:v>
                </c:pt>
                <c:pt idx="54">
                  <c:v>40289</c:v>
                </c:pt>
                <c:pt idx="55">
                  <c:v>40290</c:v>
                </c:pt>
                <c:pt idx="56">
                  <c:v>40291</c:v>
                </c:pt>
                <c:pt idx="57">
                  <c:v>40294</c:v>
                </c:pt>
                <c:pt idx="58">
                  <c:v>40295</c:v>
                </c:pt>
                <c:pt idx="59">
                  <c:v>40296</c:v>
                </c:pt>
                <c:pt idx="60">
                  <c:v>40297</c:v>
                </c:pt>
                <c:pt idx="61">
                  <c:v>40298</c:v>
                </c:pt>
                <c:pt idx="62">
                  <c:v>40301</c:v>
                </c:pt>
                <c:pt idx="63">
                  <c:v>40302</c:v>
                </c:pt>
                <c:pt idx="64">
                  <c:v>40303</c:v>
                </c:pt>
                <c:pt idx="65">
                  <c:v>40304</c:v>
                </c:pt>
                <c:pt idx="66">
                  <c:v>40305</c:v>
                </c:pt>
                <c:pt idx="67">
                  <c:v>40308</c:v>
                </c:pt>
                <c:pt idx="68">
                  <c:v>40309</c:v>
                </c:pt>
                <c:pt idx="69">
                  <c:v>40310</c:v>
                </c:pt>
                <c:pt idx="70">
                  <c:v>40311</c:v>
                </c:pt>
                <c:pt idx="71">
                  <c:v>40312</c:v>
                </c:pt>
                <c:pt idx="72">
                  <c:v>40315</c:v>
                </c:pt>
                <c:pt idx="73">
                  <c:v>40316</c:v>
                </c:pt>
                <c:pt idx="74">
                  <c:v>40317</c:v>
                </c:pt>
                <c:pt idx="75">
                  <c:v>40318</c:v>
                </c:pt>
                <c:pt idx="76">
                  <c:v>40319</c:v>
                </c:pt>
                <c:pt idx="77">
                  <c:v>40322</c:v>
                </c:pt>
                <c:pt idx="78">
                  <c:v>40323</c:v>
                </c:pt>
                <c:pt idx="79">
                  <c:v>40324</c:v>
                </c:pt>
                <c:pt idx="80">
                  <c:v>40325</c:v>
                </c:pt>
                <c:pt idx="81">
                  <c:v>40326</c:v>
                </c:pt>
                <c:pt idx="82">
                  <c:v>40329</c:v>
                </c:pt>
                <c:pt idx="83">
                  <c:v>40330</c:v>
                </c:pt>
                <c:pt idx="84">
                  <c:v>40331</c:v>
                </c:pt>
                <c:pt idx="85">
                  <c:v>40332</c:v>
                </c:pt>
                <c:pt idx="86">
                  <c:v>40333</c:v>
                </c:pt>
                <c:pt idx="87">
                  <c:v>40336</c:v>
                </c:pt>
                <c:pt idx="88">
                  <c:v>40337</c:v>
                </c:pt>
                <c:pt idx="89">
                  <c:v>40338</c:v>
                </c:pt>
                <c:pt idx="90">
                  <c:v>40339</c:v>
                </c:pt>
                <c:pt idx="91">
                  <c:v>40340</c:v>
                </c:pt>
                <c:pt idx="92">
                  <c:v>40343</c:v>
                </c:pt>
                <c:pt idx="93">
                  <c:v>40344</c:v>
                </c:pt>
                <c:pt idx="94">
                  <c:v>40345</c:v>
                </c:pt>
                <c:pt idx="95">
                  <c:v>40346</c:v>
                </c:pt>
                <c:pt idx="96">
                  <c:v>40347</c:v>
                </c:pt>
                <c:pt idx="97">
                  <c:v>40350</c:v>
                </c:pt>
                <c:pt idx="98">
                  <c:v>40351</c:v>
                </c:pt>
                <c:pt idx="99">
                  <c:v>40352</c:v>
                </c:pt>
                <c:pt idx="100">
                  <c:v>40353</c:v>
                </c:pt>
                <c:pt idx="101">
                  <c:v>40354</c:v>
                </c:pt>
                <c:pt idx="102">
                  <c:v>40357</c:v>
                </c:pt>
                <c:pt idx="103">
                  <c:v>40358</c:v>
                </c:pt>
                <c:pt idx="104">
                  <c:v>40359</c:v>
                </c:pt>
                <c:pt idx="105">
                  <c:v>40360</c:v>
                </c:pt>
                <c:pt idx="106">
                  <c:v>40361</c:v>
                </c:pt>
                <c:pt idx="107">
                  <c:v>40364</c:v>
                </c:pt>
                <c:pt idx="108">
                  <c:v>40365</c:v>
                </c:pt>
                <c:pt idx="109">
                  <c:v>40366</c:v>
                </c:pt>
                <c:pt idx="110">
                  <c:v>40367</c:v>
                </c:pt>
                <c:pt idx="111">
                  <c:v>40368</c:v>
                </c:pt>
                <c:pt idx="112">
                  <c:v>40371</c:v>
                </c:pt>
                <c:pt idx="113">
                  <c:v>40372</c:v>
                </c:pt>
                <c:pt idx="114">
                  <c:v>40373</c:v>
                </c:pt>
                <c:pt idx="115">
                  <c:v>40374</c:v>
                </c:pt>
                <c:pt idx="116">
                  <c:v>40375</c:v>
                </c:pt>
                <c:pt idx="117">
                  <c:v>40378</c:v>
                </c:pt>
                <c:pt idx="118">
                  <c:v>40379</c:v>
                </c:pt>
                <c:pt idx="119">
                  <c:v>40380</c:v>
                </c:pt>
                <c:pt idx="120">
                  <c:v>40381</c:v>
                </c:pt>
                <c:pt idx="121">
                  <c:v>40382</c:v>
                </c:pt>
                <c:pt idx="122">
                  <c:v>40385</c:v>
                </c:pt>
                <c:pt idx="123">
                  <c:v>40386</c:v>
                </c:pt>
                <c:pt idx="124">
                  <c:v>40387</c:v>
                </c:pt>
                <c:pt idx="125">
                  <c:v>40388</c:v>
                </c:pt>
                <c:pt idx="126">
                  <c:v>40389</c:v>
                </c:pt>
                <c:pt idx="127">
                  <c:v>40392</c:v>
                </c:pt>
                <c:pt idx="128">
                  <c:v>40393</c:v>
                </c:pt>
                <c:pt idx="129">
                  <c:v>40394</c:v>
                </c:pt>
                <c:pt idx="130">
                  <c:v>40395</c:v>
                </c:pt>
                <c:pt idx="131">
                  <c:v>40396</c:v>
                </c:pt>
                <c:pt idx="132">
                  <c:v>40399</c:v>
                </c:pt>
                <c:pt idx="133">
                  <c:v>40400</c:v>
                </c:pt>
                <c:pt idx="134">
                  <c:v>40401</c:v>
                </c:pt>
                <c:pt idx="135">
                  <c:v>40402</c:v>
                </c:pt>
                <c:pt idx="136">
                  <c:v>40403</c:v>
                </c:pt>
                <c:pt idx="137">
                  <c:v>40406</c:v>
                </c:pt>
                <c:pt idx="138">
                  <c:v>40407</c:v>
                </c:pt>
                <c:pt idx="139">
                  <c:v>40408</c:v>
                </c:pt>
                <c:pt idx="140">
                  <c:v>40409</c:v>
                </c:pt>
                <c:pt idx="141">
                  <c:v>40410</c:v>
                </c:pt>
                <c:pt idx="142">
                  <c:v>40413</c:v>
                </c:pt>
                <c:pt idx="143">
                  <c:v>40414</c:v>
                </c:pt>
                <c:pt idx="144">
                  <c:v>40415</c:v>
                </c:pt>
                <c:pt idx="145">
                  <c:v>40416</c:v>
                </c:pt>
                <c:pt idx="146">
                  <c:v>40417</c:v>
                </c:pt>
                <c:pt idx="147">
                  <c:v>40420</c:v>
                </c:pt>
                <c:pt idx="148">
                  <c:v>40421</c:v>
                </c:pt>
                <c:pt idx="149">
                  <c:v>40422</c:v>
                </c:pt>
                <c:pt idx="150">
                  <c:v>40423</c:v>
                </c:pt>
                <c:pt idx="151">
                  <c:v>40424</c:v>
                </c:pt>
                <c:pt idx="152">
                  <c:v>40427</c:v>
                </c:pt>
                <c:pt idx="153">
                  <c:v>40428</c:v>
                </c:pt>
                <c:pt idx="154">
                  <c:v>40429</c:v>
                </c:pt>
                <c:pt idx="155">
                  <c:v>40430</c:v>
                </c:pt>
                <c:pt idx="156">
                  <c:v>40431</c:v>
                </c:pt>
                <c:pt idx="157">
                  <c:v>40434</c:v>
                </c:pt>
                <c:pt idx="158">
                  <c:v>40435</c:v>
                </c:pt>
                <c:pt idx="159">
                  <c:v>40436</c:v>
                </c:pt>
                <c:pt idx="160">
                  <c:v>40437</c:v>
                </c:pt>
                <c:pt idx="161">
                  <c:v>40438</c:v>
                </c:pt>
                <c:pt idx="162">
                  <c:v>40441</c:v>
                </c:pt>
                <c:pt idx="163">
                  <c:v>40442</c:v>
                </c:pt>
                <c:pt idx="164">
                  <c:v>40443</c:v>
                </c:pt>
                <c:pt idx="165">
                  <c:v>40444</c:v>
                </c:pt>
                <c:pt idx="166">
                  <c:v>40445</c:v>
                </c:pt>
                <c:pt idx="167">
                  <c:v>40448</c:v>
                </c:pt>
                <c:pt idx="168">
                  <c:v>40449</c:v>
                </c:pt>
                <c:pt idx="169">
                  <c:v>40450</c:v>
                </c:pt>
                <c:pt idx="170">
                  <c:v>40451</c:v>
                </c:pt>
                <c:pt idx="171">
                  <c:v>40452</c:v>
                </c:pt>
                <c:pt idx="172">
                  <c:v>40455</c:v>
                </c:pt>
                <c:pt idx="173">
                  <c:v>40456</c:v>
                </c:pt>
                <c:pt idx="174">
                  <c:v>40457</c:v>
                </c:pt>
                <c:pt idx="175">
                  <c:v>40458</c:v>
                </c:pt>
                <c:pt idx="176">
                  <c:v>40459</c:v>
                </c:pt>
                <c:pt idx="177">
                  <c:v>40462</c:v>
                </c:pt>
                <c:pt idx="178">
                  <c:v>40463</c:v>
                </c:pt>
                <c:pt idx="179">
                  <c:v>40464</c:v>
                </c:pt>
                <c:pt idx="180">
                  <c:v>40465</c:v>
                </c:pt>
                <c:pt idx="181">
                  <c:v>40466</c:v>
                </c:pt>
                <c:pt idx="182">
                  <c:v>40469</c:v>
                </c:pt>
                <c:pt idx="183">
                  <c:v>40470</c:v>
                </c:pt>
                <c:pt idx="184">
                  <c:v>40471</c:v>
                </c:pt>
                <c:pt idx="185">
                  <c:v>40472</c:v>
                </c:pt>
                <c:pt idx="186">
                  <c:v>40473</c:v>
                </c:pt>
                <c:pt idx="187">
                  <c:v>40476</c:v>
                </c:pt>
                <c:pt idx="188">
                  <c:v>40477</c:v>
                </c:pt>
                <c:pt idx="189">
                  <c:v>40478</c:v>
                </c:pt>
                <c:pt idx="190">
                  <c:v>40479</c:v>
                </c:pt>
                <c:pt idx="191">
                  <c:v>40480</c:v>
                </c:pt>
                <c:pt idx="192">
                  <c:v>40483</c:v>
                </c:pt>
                <c:pt idx="193">
                  <c:v>40484</c:v>
                </c:pt>
                <c:pt idx="194">
                  <c:v>40485</c:v>
                </c:pt>
                <c:pt idx="195">
                  <c:v>40486</c:v>
                </c:pt>
                <c:pt idx="196">
                  <c:v>40487</c:v>
                </c:pt>
                <c:pt idx="197">
                  <c:v>40490</c:v>
                </c:pt>
                <c:pt idx="198">
                  <c:v>40491</c:v>
                </c:pt>
                <c:pt idx="199">
                  <c:v>40492</c:v>
                </c:pt>
                <c:pt idx="200">
                  <c:v>40493</c:v>
                </c:pt>
                <c:pt idx="201">
                  <c:v>40494</c:v>
                </c:pt>
                <c:pt idx="202">
                  <c:v>40497</c:v>
                </c:pt>
                <c:pt idx="203">
                  <c:v>40498</c:v>
                </c:pt>
                <c:pt idx="204">
                  <c:v>40499</c:v>
                </c:pt>
                <c:pt idx="205">
                  <c:v>40500</c:v>
                </c:pt>
                <c:pt idx="206">
                  <c:v>40501</c:v>
                </c:pt>
                <c:pt idx="207">
                  <c:v>40504</c:v>
                </c:pt>
                <c:pt idx="208">
                  <c:v>40505</c:v>
                </c:pt>
                <c:pt idx="209">
                  <c:v>40506</c:v>
                </c:pt>
                <c:pt idx="210">
                  <c:v>40507</c:v>
                </c:pt>
                <c:pt idx="211">
                  <c:v>40508</c:v>
                </c:pt>
                <c:pt idx="212">
                  <c:v>40511</c:v>
                </c:pt>
                <c:pt idx="213">
                  <c:v>40512</c:v>
                </c:pt>
                <c:pt idx="214">
                  <c:v>40513</c:v>
                </c:pt>
                <c:pt idx="215">
                  <c:v>40514</c:v>
                </c:pt>
                <c:pt idx="216">
                  <c:v>40515</c:v>
                </c:pt>
                <c:pt idx="217">
                  <c:v>40518</c:v>
                </c:pt>
                <c:pt idx="218">
                  <c:v>40519</c:v>
                </c:pt>
                <c:pt idx="219">
                  <c:v>40520</c:v>
                </c:pt>
                <c:pt idx="220">
                  <c:v>40521</c:v>
                </c:pt>
                <c:pt idx="221">
                  <c:v>40522</c:v>
                </c:pt>
                <c:pt idx="222">
                  <c:v>40525</c:v>
                </c:pt>
                <c:pt idx="223">
                  <c:v>40526</c:v>
                </c:pt>
                <c:pt idx="224">
                  <c:v>40527</c:v>
                </c:pt>
                <c:pt idx="225">
                  <c:v>40528</c:v>
                </c:pt>
                <c:pt idx="226">
                  <c:v>40529</c:v>
                </c:pt>
                <c:pt idx="227">
                  <c:v>40532</c:v>
                </c:pt>
                <c:pt idx="228">
                  <c:v>40533</c:v>
                </c:pt>
                <c:pt idx="229">
                  <c:v>40534</c:v>
                </c:pt>
                <c:pt idx="230">
                  <c:v>40535</c:v>
                </c:pt>
                <c:pt idx="231">
                  <c:v>40536</c:v>
                </c:pt>
                <c:pt idx="232">
                  <c:v>40539</c:v>
                </c:pt>
                <c:pt idx="233">
                  <c:v>40540</c:v>
                </c:pt>
                <c:pt idx="234">
                  <c:v>40541</c:v>
                </c:pt>
                <c:pt idx="235">
                  <c:v>40542</c:v>
                </c:pt>
                <c:pt idx="236">
                  <c:v>40543</c:v>
                </c:pt>
                <c:pt idx="237">
                  <c:v>40546</c:v>
                </c:pt>
                <c:pt idx="238">
                  <c:v>40547</c:v>
                </c:pt>
                <c:pt idx="239">
                  <c:v>40548</c:v>
                </c:pt>
                <c:pt idx="240">
                  <c:v>40549</c:v>
                </c:pt>
                <c:pt idx="241">
                  <c:v>40550</c:v>
                </c:pt>
                <c:pt idx="242">
                  <c:v>40553</c:v>
                </c:pt>
                <c:pt idx="243">
                  <c:v>40554</c:v>
                </c:pt>
                <c:pt idx="244">
                  <c:v>40555</c:v>
                </c:pt>
                <c:pt idx="245">
                  <c:v>40556</c:v>
                </c:pt>
                <c:pt idx="246">
                  <c:v>40557</c:v>
                </c:pt>
                <c:pt idx="247">
                  <c:v>40560</c:v>
                </c:pt>
                <c:pt idx="248">
                  <c:v>40561</c:v>
                </c:pt>
                <c:pt idx="249">
                  <c:v>40562</c:v>
                </c:pt>
                <c:pt idx="250">
                  <c:v>40563</c:v>
                </c:pt>
                <c:pt idx="251">
                  <c:v>40564</c:v>
                </c:pt>
                <c:pt idx="252">
                  <c:v>40567</c:v>
                </c:pt>
                <c:pt idx="253">
                  <c:v>40568</c:v>
                </c:pt>
                <c:pt idx="254">
                  <c:v>40569</c:v>
                </c:pt>
                <c:pt idx="255">
                  <c:v>40570</c:v>
                </c:pt>
                <c:pt idx="256">
                  <c:v>40571</c:v>
                </c:pt>
                <c:pt idx="257">
                  <c:v>40574</c:v>
                </c:pt>
                <c:pt idx="258">
                  <c:v>40575</c:v>
                </c:pt>
                <c:pt idx="259">
                  <c:v>40576</c:v>
                </c:pt>
                <c:pt idx="260">
                  <c:v>40577</c:v>
                </c:pt>
                <c:pt idx="261">
                  <c:v>40578</c:v>
                </c:pt>
                <c:pt idx="262">
                  <c:v>40581</c:v>
                </c:pt>
                <c:pt idx="263">
                  <c:v>40582</c:v>
                </c:pt>
                <c:pt idx="264">
                  <c:v>40583</c:v>
                </c:pt>
                <c:pt idx="265">
                  <c:v>40584</c:v>
                </c:pt>
                <c:pt idx="266">
                  <c:v>40585</c:v>
                </c:pt>
                <c:pt idx="267">
                  <c:v>40588</c:v>
                </c:pt>
                <c:pt idx="268">
                  <c:v>40589</c:v>
                </c:pt>
                <c:pt idx="269">
                  <c:v>40590</c:v>
                </c:pt>
                <c:pt idx="270">
                  <c:v>40591</c:v>
                </c:pt>
                <c:pt idx="271">
                  <c:v>40592</c:v>
                </c:pt>
                <c:pt idx="272">
                  <c:v>40595</c:v>
                </c:pt>
                <c:pt idx="273">
                  <c:v>40596</c:v>
                </c:pt>
                <c:pt idx="274">
                  <c:v>40597</c:v>
                </c:pt>
                <c:pt idx="275">
                  <c:v>40598</c:v>
                </c:pt>
                <c:pt idx="276">
                  <c:v>40599</c:v>
                </c:pt>
                <c:pt idx="277">
                  <c:v>40602</c:v>
                </c:pt>
                <c:pt idx="278">
                  <c:v>40603</c:v>
                </c:pt>
                <c:pt idx="279">
                  <c:v>40604</c:v>
                </c:pt>
                <c:pt idx="280">
                  <c:v>40605</c:v>
                </c:pt>
                <c:pt idx="281">
                  <c:v>40606</c:v>
                </c:pt>
                <c:pt idx="282">
                  <c:v>40609</c:v>
                </c:pt>
                <c:pt idx="283">
                  <c:v>40610</c:v>
                </c:pt>
                <c:pt idx="284">
                  <c:v>40611</c:v>
                </c:pt>
                <c:pt idx="285">
                  <c:v>40612</c:v>
                </c:pt>
                <c:pt idx="286">
                  <c:v>40613</c:v>
                </c:pt>
                <c:pt idx="287">
                  <c:v>40616</c:v>
                </c:pt>
                <c:pt idx="288">
                  <c:v>40617</c:v>
                </c:pt>
                <c:pt idx="289">
                  <c:v>40618</c:v>
                </c:pt>
                <c:pt idx="290">
                  <c:v>40619</c:v>
                </c:pt>
                <c:pt idx="291">
                  <c:v>40620</c:v>
                </c:pt>
                <c:pt idx="292">
                  <c:v>40623</c:v>
                </c:pt>
                <c:pt idx="293">
                  <c:v>40624</c:v>
                </c:pt>
                <c:pt idx="294">
                  <c:v>40625</c:v>
                </c:pt>
                <c:pt idx="295">
                  <c:v>40626</c:v>
                </c:pt>
                <c:pt idx="296">
                  <c:v>40627</c:v>
                </c:pt>
                <c:pt idx="297">
                  <c:v>40630</c:v>
                </c:pt>
                <c:pt idx="298">
                  <c:v>40631</c:v>
                </c:pt>
                <c:pt idx="299">
                  <c:v>40632</c:v>
                </c:pt>
                <c:pt idx="300">
                  <c:v>40633</c:v>
                </c:pt>
                <c:pt idx="301">
                  <c:v>40634</c:v>
                </c:pt>
                <c:pt idx="302">
                  <c:v>40637</c:v>
                </c:pt>
                <c:pt idx="303">
                  <c:v>40638</c:v>
                </c:pt>
                <c:pt idx="304">
                  <c:v>40639</c:v>
                </c:pt>
                <c:pt idx="305">
                  <c:v>40640</c:v>
                </c:pt>
                <c:pt idx="306">
                  <c:v>40641</c:v>
                </c:pt>
                <c:pt idx="307">
                  <c:v>40644</c:v>
                </c:pt>
                <c:pt idx="308">
                  <c:v>40645</c:v>
                </c:pt>
                <c:pt idx="309">
                  <c:v>40646</c:v>
                </c:pt>
                <c:pt idx="310">
                  <c:v>40647</c:v>
                </c:pt>
                <c:pt idx="311">
                  <c:v>40648</c:v>
                </c:pt>
                <c:pt idx="312">
                  <c:v>40651</c:v>
                </c:pt>
                <c:pt idx="313">
                  <c:v>40652</c:v>
                </c:pt>
                <c:pt idx="314">
                  <c:v>40653</c:v>
                </c:pt>
                <c:pt idx="315">
                  <c:v>40654</c:v>
                </c:pt>
                <c:pt idx="316">
                  <c:v>40655</c:v>
                </c:pt>
                <c:pt idx="317">
                  <c:v>40658</c:v>
                </c:pt>
                <c:pt idx="318">
                  <c:v>40659</c:v>
                </c:pt>
                <c:pt idx="319">
                  <c:v>40660</c:v>
                </c:pt>
                <c:pt idx="320">
                  <c:v>40661</c:v>
                </c:pt>
                <c:pt idx="321">
                  <c:v>40662</c:v>
                </c:pt>
                <c:pt idx="322">
                  <c:v>40665</c:v>
                </c:pt>
                <c:pt idx="323">
                  <c:v>40666</c:v>
                </c:pt>
                <c:pt idx="324">
                  <c:v>40667</c:v>
                </c:pt>
                <c:pt idx="325">
                  <c:v>40668</c:v>
                </c:pt>
                <c:pt idx="326">
                  <c:v>40669</c:v>
                </c:pt>
                <c:pt idx="327">
                  <c:v>40672</c:v>
                </c:pt>
                <c:pt idx="328">
                  <c:v>40673</c:v>
                </c:pt>
                <c:pt idx="329">
                  <c:v>40674</c:v>
                </c:pt>
                <c:pt idx="330">
                  <c:v>40675</c:v>
                </c:pt>
                <c:pt idx="331">
                  <c:v>40676</c:v>
                </c:pt>
                <c:pt idx="332">
                  <c:v>40679</c:v>
                </c:pt>
                <c:pt idx="333">
                  <c:v>40680</c:v>
                </c:pt>
                <c:pt idx="334">
                  <c:v>40681</c:v>
                </c:pt>
                <c:pt idx="335">
                  <c:v>40682</c:v>
                </c:pt>
                <c:pt idx="336">
                  <c:v>40683</c:v>
                </c:pt>
                <c:pt idx="337">
                  <c:v>40686</c:v>
                </c:pt>
                <c:pt idx="338">
                  <c:v>40687</c:v>
                </c:pt>
                <c:pt idx="339">
                  <c:v>40688</c:v>
                </c:pt>
                <c:pt idx="340">
                  <c:v>40689</c:v>
                </c:pt>
                <c:pt idx="341">
                  <c:v>40690</c:v>
                </c:pt>
                <c:pt idx="342">
                  <c:v>40693</c:v>
                </c:pt>
                <c:pt idx="343">
                  <c:v>40694</c:v>
                </c:pt>
                <c:pt idx="344">
                  <c:v>40695</c:v>
                </c:pt>
                <c:pt idx="345">
                  <c:v>40696</c:v>
                </c:pt>
                <c:pt idx="346">
                  <c:v>40697</c:v>
                </c:pt>
                <c:pt idx="347">
                  <c:v>40700</c:v>
                </c:pt>
                <c:pt idx="348">
                  <c:v>40701</c:v>
                </c:pt>
                <c:pt idx="349">
                  <c:v>40702</c:v>
                </c:pt>
                <c:pt idx="350">
                  <c:v>40703</c:v>
                </c:pt>
                <c:pt idx="351">
                  <c:v>40704</c:v>
                </c:pt>
                <c:pt idx="352">
                  <c:v>40707</c:v>
                </c:pt>
                <c:pt idx="353">
                  <c:v>40708</c:v>
                </c:pt>
                <c:pt idx="354">
                  <c:v>40709</c:v>
                </c:pt>
                <c:pt idx="355">
                  <c:v>40710</c:v>
                </c:pt>
                <c:pt idx="356">
                  <c:v>40711</c:v>
                </c:pt>
                <c:pt idx="357">
                  <c:v>40714</c:v>
                </c:pt>
                <c:pt idx="358">
                  <c:v>40715</c:v>
                </c:pt>
                <c:pt idx="359">
                  <c:v>40716</c:v>
                </c:pt>
                <c:pt idx="360">
                  <c:v>40717</c:v>
                </c:pt>
                <c:pt idx="361">
                  <c:v>40718</c:v>
                </c:pt>
                <c:pt idx="362">
                  <c:v>40721</c:v>
                </c:pt>
                <c:pt idx="363">
                  <c:v>40722</c:v>
                </c:pt>
                <c:pt idx="364">
                  <c:v>40723</c:v>
                </c:pt>
                <c:pt idx="365">
                  <c:v>40724</c:v>
                </c:pt>
                <c:pt idx="366">
                  <c:v>40725</c:v>
                </c:pt>
                <c:pt idx="367">
                  <c:v>40728</c:v>
                </c:pt>
                <c:pt idx="368">
                  <c:v>40729</c:v>
                </c:pt>
                <c:pt idx="369">
                  <c:v>40730</c:v>
                </c:pt>
                <c:pt idx="370">
                  <c:v>40731</c:v>
                </c:pt>
                <c:pt idx="371">
                  <c:v>40732</c:v>
                </c:pt>
                <c:pt idx="372">
                  <c:v>40735</c:v>
                </c:pt>
                <c:pt idx="373">
                  <c:v>40736</c:v>
                </c:pt>
                <c:pt idx="374">
                  <c:v>40737</c:v>
                </c:pt>
                <c:pt idx="375">
                  <c:v>40738</c:v>
                </c:pt>
                <c:pt idx="376">
                  <c:v>40739</c:v>
                </c:pt>
                <c:pt idx="377">
                  <c:v>40742</c:v>
                </c:pt>
                <c:pt idx="378">
                  <c:v>40743</c:v>
                </c:pt>
                <c:pt idx="379">
                  <c:v>40744</c:v>
                </c:pt>
                <c:pt idx="380">
                  <c:v>40745</c:v>
                </c:pt>
                <c:pt idx="381">
                  <c:v>40746</c:v>
                </c:pt>
                <c:pt idx="382">
                  <c:v>40749</c:v>
                </c:pt>
                <c:pt idx="383">
                  <c:v>40750</c:v>
                </c:pt>
                <c:pt idx="384">
                  <c:v>40751</c:v>
                </c:pt>
                <c:pt idx="385">
                  <c:v>40752</c:v>
                </c:pt>
                <c:pt idx="386">
                  <c:v>40753</c:v>
                </c:pt>
                <c:pt idx="387">
                  <c:v>40756</c:v>
                </c:pt>
                <c:pt idx="388">
                  <c:v>40757</c:v>
                </c:pt>
                <c:pt idx="389">
                  <c:v>40758</c:v>
                </c:pt>
                <c:pt idx="390">
                  <c:v>40759</c:v>
                </c:pt>
                <c:pt idx="391">
                  <c:v>40760</c:v>
                </c:pt>
                <c:pt idx="392">
                  <c:v>40763</c:v>
                </c:pt>
                <c:pt idx="393">
                  <c:v>40764</c:v>
                </c:pt>
                <c:pt idx="394">
                  <c:v>40765</c:v>
                </c:pt>
                <c:pt idx="395">
                  <c:v>40766</c:v>
                </c:pt>
                <c:pt idx="396">
                  <c:v>40767</c:v>
                </c:pt>
                <c:pt idx="397">
                  <c:v>40770</c:v>
                </c:pt>
                <c:pt idx="398">
                  <c:v>40771</c:v>
                </c:pt>
                <c:pt idx="399">
                  <c:v>40772</c:v>
                </c:pt>
                <c:pt idx="400">
                  <c:v>40773</c:v>
                </c:pt>
                <c:pt idx="401">
                  <c:v>40774</c:v>
                </c:pt>
                <c:pt idx="402">
                  <c:v>40777</c:v>
                </c:pt>
                <c:pt idx="403">
                  <c:v>40778</c:v>
                </c:pt>
                <c:pt idx="404">
                  <c:v>40779</c:v>
                </c:pt>
                <c:pt idx="405">
                  <c:v>40780</c:v>
                </c:pt>
                <c:pt idx="406">
                  <c:v>40781</c:v>
                </c:pt>
                <c:pt idx="407">
                  <c:v>40784</c:v>
                </c:pt>
                <c:pt idx="408">
                  <c:v>40785</c:v>
                </c:pt>
                <c:pt idx="409">
                  <c:v>40786</c:v>
                </c:pt>
                <c:pt idx="410">
                  <c:v>40787</c:v>
                </c:pt>
                <c:pt idx="411">
                  <c:v>40788</c:v>
                </c:pt>
                <c:pt idx="412">
                  <c:v>40791</c:v>
                </c:pt>
                <c:pt idx="413">
                  <c:v>40792</c:v>
                </c:pt>
                <c:pt idx="414">
                  <c:v>40793</c:v>
                </c:pt>
                <c:pt idx="415">
                  <c:v>40794</c:v>
                </c:pt>
                <c:pt idx="416">
                  <c:v>40795</c:v>
                </c:pt>
                <c:pt idx="417">
                  <c:v>40798</c:v>
                </c:pt>
                <c:pt idx="418">
                  <c:v>40799</c:v>
                </c:pt>
                <c:pt idx="419">
                  <c:v>40800</c:v>
                </c:pt>
                <c:pt idx="420">
                  <c:v>40801</c:v>
                </c:pt>
                <c:pt idx="421">
                  <c:v>40802</c:v>
                </c:pt>
                <c:pt idx="422">
                  <c:v>40805</c:v>
                </c:pt>
                <c:pt idx="423">
                  <c:v>40806</c:v>
                </c:pt>
                <c:pt idx="424">
                  <c:v>40807</c:v>
                </c:pt>
                <c:pt idx="425">
                  <c:v>40808</c:v>
                </c:pt>
                <c:pt idx="426">
                  <c:v>40809</c:v>
                </c:pt>
                <c:pt idx="427">
                  <c:v>40812</c:v>
                </c:pt>
                <c:pt idx="428">
                  <c:v>40813</c:v>
                </c:pt>
                <c:pt idx="429">
                  <c:v>40814</c:v>
                </c:pt>
                <c:pt idx="430">
                  <c:v>40815</c:v>
                </c:pt>
                <c:pt idx="431">
                  <c:v>40816</c:v>
                </c:pt>
                <c:pt idx="432">
                  <c:v>40819</c:v>
                </c:pt>
                <c:pt idx="433">
                  <c:v>40820</c:v>
                </c:pt>
                <c:pt idx="434">
                  <c:v>40821</c:v>
                </c:pt>
                <c:pt idx="435">
                  <c:v>40822</c:v>
                </c:pt>
                <c:pt idx="436">
                  <c:v>40823</c:v>
                </c:pt>
                <c:pt idx="437">
                  <c:v>40826</c:v>
                </c:pt>
                <c:pt idx="438">
                  <c:v>40827</c:v>
                </c:pt>
                <c:pt idx="439">
                  <c:v>40828</c:v>
                </c:pt>
                <c:pt idx="440">
                  <c:v>40829</c:v>
                </c:pt>
                <c:pt idx="441">
                  <c:v>40830</c:v>
                </c:pt>
                <c:pt idx="442">
                  <c:v>40833</c:v>
                </c:pt>
                <c:pt idx="443">
                  <c:v>40834</c:v>
                </c:pt>
                <c:pt idx="444">
                  <c:v>40835</c:v>
                </c:pt>
                <c:pt idx="445">
                  <c:v>40836</c:v>
                </c:pt>
                <c:pt idx="446">
                  <c:v>40837</c:v>
                </c:pt>
                <c:pt idx="447">
                  <c:v>40840</c:v>
                </c:pt>
                <c:pt idx="448">
                  <c:v>40841</c:v>
                </c:pt>
                <c:pt idx="449">
                  <c:v>40842</c:v>
                </c:pt>
                <c:pt idx="450">
                  <c:v>40843</c:v>
                </c:pt>
                <c:pt idx="451">
                  <c:v>40844</c:v>
                </c:pt>
                <c:pt idx="452">
                  <c:v>40847</c:v>
                </c:pt>
                <c:pt idx="453">
                  <c:v>40848</c:v>
                </c:pt>
                <c:pt idx="454">
                  <c:v>40849</c:v>
                </c:pt>
                <c:pt idx="455">
                  <c:v>40850</c:v>
                </c:pt>
                <c:pt idx="456">
                  <c:v>40851</c:v>
                </c:pt>
                <c:pt idx="457">
                  <c:v>40854</c:v>
                </c:pt>
                <c:pt idx="458">
                  <c:v>40855</c:v>
                </c:pt>
                <c:pt idx="459">
                  <c:v>40856</c:v>
                </c:pt>
                <c:pt idx="460">
                  <c:v>40857</c:v>
                </c:pt>
                <c:pt idx="461">
                  <c:v>40858</c:v>
                </c:pt>
                <c:pt idx="462">
                  <c:v>40861</c:v>
                </c:pt>
                <c:pt idx="463">
                  <c:v>40862</c:v>
                </c:pt>
                <c:pt idx="464">
                  <c:v>40863</c:v>
                </c:pt>
                <c:pt idx="465">
                  <c:v>40864</c:v>
                </c:pt>
                <c:pt idx="466">
                  <c:v>40865</c:v>
                </c:pt>
                <c:pt idx="467">
                  <c:v>40868</c:v>
                </c:pt>
                <c:pt idx="468">
                  <c:v>40869</c:v>
                </c:pt>
                <c:pt idx="469">
                  <c:v>40870</c:v>
                </c:pt>
                <c:pt idx="470">
                  <c:v>40871</c:v>
                </c:pt>
                <c:pt idx="471">
                  <c:v>40872</c:v>
                </c:pt>
                <c:pt idx="472">
                  <c:v>40875</c:v>
                </c:pt>
                <c:pt idx="473">
                  <c:v>40876</c:v>
                </c:pt>
                <c:pt idx="474">
                  <c:v>40877</c:v>
                </c:pt>
                <c:pt idx="475">
                  <c:v>40878</c:v>
                </c:pt>
                <c:pt idx="476">
                  <c:v>40879</c:v>
                </c:pt>
                <c:pt idx="477">
                  <c:v>40882</c:v>
                </c:pt>
                <c:pt idx="478">
                  <c:v>40883</c:v>
                </c:pt>
                <c:pt idx="479">
                  <c:v>40884</c:v>
                </c:pt>
                <c:pt idx="480">
                  <c:v>40885</c:v>
                </c:pt>
                <c:pt idx="481">
                  <c:v>40886</c:v>
                </c:pt>
                <c:pt idx="482">
                  <c:v>40889</c:v>
                </c:pt>
                <c:pt idx="483">
                  <c:v>40890</c:v>
                </c:pt>
                <c:pt idx="484">
                  <c:v>40891</c:v>
                </c:pt>
                <c:pt idx="485">
                  <c:v>40892</c:v>
                </c:pt>
                <c:pt idx="486">
                  <c:v>40893</c:v>
                </c:pt>
                <c:pt idx="487">
                  <c:v>40896</c:v>
                </c:pt>
                <c:pt idx="488">
                  <c:v>40897</c:v>
                </c:pt>
                <c:pt idx="489">
                  <c:v>40898</c:v>
                </c:pt>
                <c:pt idx="490">
                  <c:v>40899</c:v>
                </c:pt>
                <c:pt idx="491">
                  <c:v>40900</c:v>
                </c:pt>
                <c:pt idx="492">
                  <c:v>40903</c:v>
                </c:pt>
                <c:pt idx="493">
                  <c:v>40904</c:v>
                </c:pt>
                <c:pt idx="494">
                  <c:v>40905</c:v>
                </c:pt>
                <c:pt idx="495">
                  <c:v>40906</c:v>
                </c:pt>
                <c:pt idx="496">
                  <c:v>40907</c:v>
                </c:pt>
                <c:pt idx="497">
                  <c:v>40910</c:v>
                </c:pt>
                <c:pt idx="498">
                  <c:v>40911</c:v>
                </c:pt>
                <c:pt idx="499">
                  <c:v>40912</c:v>
                </c:pt>
                <c:pt idx="500">
                  <c:v>40913</c:v>
                </c:pt>
                <c:pt idx="501">
                  <c:v>40914</c:v>
                </c:pt>
                <c:pt idx="502">
                  <c:v>40917</c:v>
                </c:pt>
                <c:pt idx="503">
                  <c:v>40918</c:v>
                </c:pt>
                <c:pt idx="504">
                  <c:v>40919</c:v>
                </c:pt>
                <c:pt idx="505">
                  <c:v>40920</c:v>
                </c:pt>
                <c:pt idx="506">
                  <c:v>40921</c:v>
                </c:pt>
                <c:pt idx="507">
                  <c:v>40924</c:v>
                </c:pt>
                <c:pt idx="508">
                  <c:v>40925</c:v>
                </c:pt>
                <c:pt idx="509">
                  <c:v>40926</c:v>
                </c:pt>
                <c:pt idx="510">
                  <c:v>40927</c:v>
                </c:pt>
                <c:pt idx="511">
                  <c:v>40928</c:v>
                </c:pt>
                <c:pt idx="512">
                  <c:v>40931</c:v>
                </c:pt>
                <c:pt idx="513">
                  <c:v>40932</c:v>
                </c:pt>
                <c:pt idx="514">
                  <c:v>40933</c:v>
                </c:pt>
                <c:pt idx="515">
                  <c:v>40934</c:v>
                </c:pt>
                <c:pt idx="516">
                  <c:v>40935</c:v>
                </c:pt>
                <c:pt idx="517">
                  <c:v>40938</c:v>
                </c:pt>
                <c:pt idx="518">
                  <c:v>40939</c:v>
                </c:pt>
                <c:pt idx="519">
                  <c:v>40940</c:v>
                </c:pt>
                <c:pt idx="520">
                  <c:v>40941</c:v>
                </c:pt>
                <c:pt idx="521">
                  <c:v>40942</c:v>
                </c:pt>
                <c:pt idx="522">
                  <c:v>40945</c:v>
                </c:pt>
                <c:pt idx="523">
                  <c:v>40946</c:v>
                </c:pt>
                <c:pt idx="524">
                  <c:v>40947</c:v>
                </c:pt>
                <c:pt idx="525">
                  <c:v>40948</c:v>
                </c:pt>
                <c:pt idx="526">
                  <c:v>40949</c:v>
                </c:pt>
                <c:pt idx="527">
                  <c:v>40952</c:v>
                </c:pt>
                <c:pt idx="528">
                  <c:v>40953</c:v>
                </c:pt>
                <c:pt idx="529">
                  <c:v>40954</c:v>
                </c:pt>
                <c:pt idx="530">
                  <c:v>40955</c:v>
                </c:pt>
                <c:pt idx="531">
                  <c:v>40956</c:v>
                </c:pt>
                <c:pt idx="532">
                  <c:v>40959</c:v>
                </c:pt>
                <c:pt idx="533">
                  <c:v>40960</c:v>
                </c:pt>
                <c:pt idx="534">
                  <c:v>40961</c:v>
                </c:pt>
                <c:pt idx="535">
                  <c:v>40962</c:v>
                </c:pt>
                <c:pt idx="536">
                  <c:v>40963</c:v>
                </c:pt>
                <c:pt idx="537">
                  <c:v>40966</c:v>
                </c:pt>
                <c:pt idx="538">
                  <c:v>40967</c:v>
                </c:pt>
                <c:pt idx="539">
                  <c:v>40968</c:v>
                </c:pt>
                <c:pt idx="540">
                  <c:v>40969</c:v>
                </c:pt>
                <c:pt idx="541">
                  <c:v>40970</c:v>
                </c:pt>
                <c:pt idx="542">
                  <c:v>40973</c:v>
                </c:pt>
                <c:pt idx="543">
                  <c:v>40974</c:v>
                </c:pt>
                <c:pt idx="544">
                  <c:v>40975</c:v>
                </c:pt>
                <c:pt idx="545">
                  <c:v>40976</c:v>
                </c:pt>
                <c:pt idx="546">
                  <c:v>40977</c:v>
                </c:pt>
                <c:pt idx="547">
                  <c:v>40980</c:v>
                </c:pt>
                <c:pt idx="548">
                  <c:v>40981</c:v>
                </c:pt>
                <c:pt idx="549">
                  <c:v>40982</c:v>
                </c:pt>
                <c:pt idx="550">
                  <c:v>40983</c:v>
                </c:pt>
                <c:pt idx="551">
                  <c:v>40984</c:v>
                </c:pt>
                <c:pt idx="552">
                  <c:v>40987</c:v>
                </c:pt>
                <c:pt idx="553">
                  <c:v>40988</c:v>
                </c:pt>
                <c:pt idx="554">
                  <c:v>40989</c:v>
                </c:pt>
                <c:pt idx="555">
                  <c:v>40990</c:v>
                </c:pt>
                <c:pt idx="556">
                  <c:v>40991</c:v>
                </c:pt>
                <c:pt idx="557">
                  <c:v>40994</c:v>
                </c:pt>
                <c:pt idx="558">
                  <c:v>40995</c:v>
                </c:pt>
                <c:pt idx="559">
                  <c:v>40996</c:v>
                </c:pt>
                <c:pt idx="560">
                  <c:v>40997</c:v>
                </c:pt>
                <c:pt idx="561">
                  <c:v>40998</c:v>
                </c:pt>
                <c:pt idx="562">
                  <c:v>41001</c:v>
                </c:pt>
                <c:pt idx="563">
                  <c:v>41002</c:v>
                </c:pt>
                <c:pt idx="564">
                  <c:v>41003</c:v>
                </c:pt>
                <c:pt idx="565">
                  <c:v>41004</c:v>
                </c:pt>
                <c:pt idx="566">
                  <c:v>41005</c:v>
                </c:pt>
                <c:pt idx="567">
                  <c:v>41008</c:v>
                </c:pt>
                <c:pt idx="568">
                  <c:v>41009</c:v>
                </c:pt>
                <c:pt idx="569">
                  <c:v>41010</c:v>
                </c:pt>
                <c:pt idx="570">
                  <c:v>41011</c:v>
                </c:pt>
                <c:pt idx="571">
                  <c:v>41012</c:v>
                </c:pt>
                <c:pt idx="572">
                  <c:v>41015</c:v>
                </c:pt>
                <c:pt idx="573">
                  <c:v>41016</c:v>
                </c:pt>
                <c:pt idx="574">
                  <c:v>41017</c:v>
                </c:pt>
                <c:pt idx="575">
                  <c:v>41018</c:v>
                </c:pt>
                <c:pt idx="576">
                  <c:v>41019</c:v>
                </c:pt>
                <c:pt idx="577">
                  <c:v>41022</c:v>
                </c:pt>
                <c:pt idx="578">
                  <c:v>41023</c:v>
                </c:pt>
                <c:pt idx="579">
                  <c:v>41024</c:v>
                </c:pt>
                <c:pt idx="580">
                  <c:v>41025</c:v>
                </c:pt>
                <c:pt idx="581">
                  <c:v>41026</c:v>
                </c:pt>
                <c:pt idx="582">
                  <c:v>41029</c:v>
                </c:pt>
                <c:pt idx="583">
                  <c:v>41030</c:v>
                </c:pt>
                <c:pt idx="584">
                  <c:v>41031</c:v>
                </c:pt>
                <c:pt idx="585">
                  <c:v>41032</c:v>
                </c:pt>
                <c:pt idx="586">
                  <c:v>41033</c:v>
                </c:pt>
                <c:pt idx="587">
                  <c:v>41036</c:v>
                </c:pt>
                <c:pt idx="588">
                  <c:v>41037</c:v>
                </c:pt>
                <c:pt idx="589">
                  <c:v>41038</c:v>
                </c:pt>
                <c:pt idx="590">
                  <c:v>41039</c:v>
                </c:pt>
                <c:pt idx="591">
                  <c:v>41040</c:v>
                </c:pt>
                <c:pt idx="592">
                  <c:v>41043</c:v>
                </c:pt>
                <c:pt idx="593">
                  <c:v>41044</c:v>
                </c:pt>
                <c:pt idx="594">
                  <c:v>41045</c:v>
                </c:pt>
                <c:pt idx="595">
                  <c:v>41046</c:v>
                </c:pt>
                <c:pt idx="596">
                  <c:v>41047</c:v>
                </c:pt>
                <c:pt idx="597">
                  <c:v>41050</c:v>
                </c:pt>
                <c:pt idx="598">
                  <c:v>41051</c:v>
                </c:pt>
                <c:pt idx="599">
                  <c:v>41052</c:v>
                </c:pt>
                <c:pt idx="600">
                  <c:v>41053</c:v>
                </c:pt>
                <c:pt idx="601">
                  <c:v>41054</c:v>
                </c:pt>
                <c:pt idx="602">
                  <c:v>41057</c:v>
                </c:pt>
                <c:pt idx="603">
                  <c:v>41058</c:v>
                </c:pt>
                <c:pt idx="604">
                  <c:v>41059</c:v>
                </c:pt>
                <c:pt idx="605">
                  <c:v>41060</c:v>
                </c:pt>
                <c:pt idx="606">
                  <c:v>41061</c:v>
                </c:pt>
                <c:pt idx="607">
                  <c:v>41064</c:v>
                </c:pt>
                <c:pt idx="608">
                  <c:v>41065</c:v>
                </c:pt>
                <c:pt idx="609">
                  <c:v>41066</c:v>
                </c:pt>
                <c:pt idx="610">
                  <c:v>41067</c:v>
                </c:pt>
                <c:pt idx="611">
                  <c:v>41068</c:v>
                </c:pt>
                <c:pt idx="612">
                  <c:v>41071</c:v>
                </c:pt>
                <c:pt idx="613">
                  <c:v>41072</c:v>
                </c:pt>
                <c:pt idx="614">
                  <c:v>41073</c:v>
                </c:pt>
                <c:pt idx="615">
                  <c:v>41074</c:v>
                </c:pt>
                <c:pt idx="616">
                  <c:v>41075</c:v>
                </c:pt>
                <c:pt idx="617">
                  <c:v>41078</c:v>
                </c:pt>
                <c:pt idx="618">
                  <c:v>41079</c:v>
                </c:pt>
                <c:pt idx="619">
                  <c:v>41080</c:v>
                </c:pt>
                <c:pt idx="620">
                  <c:v>41081</c:v>
                </c:pt>
                <c:pt idx="621">
                  <c:v>41082</c:v>
                </c:pt>
                <c:pt idx="622">
                  <c:v>41085</c:v>
                </c:pt>
                <c:pt idx="623">
                  <c:v>41086</c:v>
                </c:pt>
                <c:pt idx="624">
                  <c:v>41087</c:v>
                </c:pt>
                <c:pt idx="625">
                  <c:v>41088</c:v>
                </c:pt>
                <c:pt idx="626">
                  <c:v>41089</c:v>
                </c:pt>
                <c:pt idx="627">
                  <c:v>41092</c:v>
                </c:pt>
                <c:pt idx="628">
                  <c:v>41093</c:v>
                </c:pt>
                <c:pt idx="629">
                  <c:v>41094</c:v>
                </c:pt>
                <c:pt idx="630">
                  <c:v>41095</c:v>
                </c:pt>
                <c:pt idx="631">
                  <c:v>41096</c:v>
                </c:pt>
                <c:pt idx="632">
                  <c:v>41099</c:v>
                </c:pt>
                <c:pt idx="633">
                  <c:v>41100</c:v>
                </c:pt>
                <c:pt idx="634">
                  <c:v>41101</c:v>
                </c:pt>
                <c:pt idx="635">
                  <c:v>41102</c:v>
                </c:pt>
                <c:pt idx="636">
                  <c:v>41103</c:v>
                </c:pt>
                <c:pt idx="637">
                  <c:v>41106</c:v>
                </c:pt>
                <c:pt idx="638">
                  <c:v>41107</c:v>
                </c:pt>
                <c:pt idx="639">
                  <c:v>41108</c:v>
                </c:pt>
                <c:pt idx="640">
                  <c:v>41109</c:v>
                </c:pt>
                <c:pt idx="641">
                  <c:v>41110</c:v>
                </c:pt>
                <c:pt idx="642">
                  <c:v>41113</c:v>
                </c:pt>
                <c:pt idx="643">
                  <c:v>41114</c:v>
                </c:pt>
                <c:pt idx="644">
                  <c:v>41115</c:v>
                </c:pt>
                <c:pt idx="645">
                  <c:v>41116</c:v>
                </c:pt>
                <c:pt idx="646">
                  <c:v>41117</c:v>
                </c:pt>
                <c:pt idx="647">
                  <c:v>41120</c:v>
                </c:pt>
                <c:pt idx="648">
                  <c:v>41121</c:v>
                </c:pt>
                <c:pt idx="649">
                  <c:v>41122</c:v>
                </c:pt>
                <c:pt idx="650">
                  <c:v>41123</c:v>
                </c:pt>
                <c:pt idx="651">
                  <c:v>41124</c:v>
                </c:pt>
                <c:pt idx="652">
                  <c:v>41127</c:v>
                </c:pt>
                <c:pt idx="653">
                  <c:v>41128</c:v>
                </c:pt>
                <c:pt idx="654">
                  <c:v>41129</c:v>
                </c:pt>
                <c:pt idx="655">
                  <c:v>41130</c:v>
                </c:pt>
                <c:pt idx="656">
                  <c:v>41131</c:v>
                </c:pt>
                <c:pt idx="657">
                  <c:v>41134</c:v>
                </c:pt>
                <c:pt idx="658">
                  <c:v>41135</c:v>
                </c:pt>
                <c:pt idx="659">
                  <c:v>41136</c:v>
                </c:pt>
                <c:pt idx="660">
                  <c:v>41137</c:v>
                </c:pt>
                <c:pt idx="661">
                  <c:v>41138</c:v>
                </c:pt>
                <c:pt idx="662">
                  <c:v>41141</c:v>
                </c:pt>
                <c:pt idx="663">
                  <c:v>41142</c:v>
                </c:pt>
                <c:pt idx="664">
                  <c:v>41143</c:v>
                </c:pt>
                <c:pt idx="665">
                  <c:v>41144</c:v>
                </c:pt>
                <c:pt idx="666">
                  <c:v>41145</c:v>
                </c:pt>
                <c:pt idx="667">
                  <c:v>41148</c:v>
                </c:pt>
                <c:pt idx="668">
                  <c:v>41149</c:v>
                </c:pt>
                <c:pt idx="669">
                  <c:v>41150</c:v>
                </c:pt>
                <c:pt idx="670">
                  <c:v>41151</c:v>
                </c:pt>
                <c:pt idx="671">
                  <c:v>41152</c:v>
                </c:pt>
                <c:pt idx="672">
                  <c:v>41155</c:v>
                </c:pt>
                <c:pt idx="673">
                  <c:v>41156</c:v>
                </c:pt>
                <c:pt idx="674">
                  <c:v>41157</c:v>
                </c:pt>
                <c:pt idx="675">
                  <c:v>41158</c:v>
                </c:pt>
                <c:pt idx="676">
                  <c:v>41159</c:v>
                </c:pt>
                <c:pt idx="677">
                  <c:v>41162</c:v>
                </c:pt>
                <c:pt idx="678">
                  <c:v>41163</c:v>
                </c:pt>
                <c:pt idx="679">
                  <c:v>41164</c:v>
                </c:pt>
                <c:pt idx="680">
                  <c:v>41165</c:v>
                </c:pt>
                <c:pt idx="681">
                  <c:v>41166</c:v>
                </c:pt>
                <c:pt idx="682">
                  <c:v>41169</c:v>
                </c:pt>
                <c:pt idx="683">
                  <c:v>41170</c:v>
                </c:pt>
                <c:pt idx="684">
                  <c:v>41171</c:v>
                </c:pt>
                <c:pt idx="685">
                  <c:v>41172</c:v>
                </c:pt>
                <c:pt idx="686">
                  <c:v>41173</c:v>
                </c:pt>
                <c:pt idx="687">
                  <c:v>41176</c:v>
                </c:pt>
                <c:pt idx="688">
                  <c:v>41177</c:v>
                </c:pt>
                <c:pt idx="689">
                  <c:v>41178</c:v>
                </c:pt>
                <c:pt idx="690">
                  <c:v>41179</c:v>
                </c:pt>
                <c:pt idx="691">
                  <c:v>41180</c:v>
                </c:pt>
                <c:pt idx="692">
                  <c:v>41183</c:v>
                </c:pt>
                <c:pt idx="693">
                  <c:v>41184</c:v>
                </c:pt>
                <c:pt idx="694">
                  <c:v>41185</c:v>
                </c:pt>
                <c:pt idx="695">
                  <c:v>41186</c:v>
                </c:pt>
                <c:pt idx="696">
                  <c:v>41187</c:v>
                </c:pt>
                <c:pt idx="697">
                  <c:v>41190</c:v>
                </c:pt>
                <c:pt idx="698">
                  <c:v>41191</c:v>
                </c:pt>
                <c:pt idx="699">
                  <c:v>41192</c:v>
                </c:pt>
                <c:pt idx="700">
                  <c:v>41193</c:v>
                </c:pt>
                <c:pt idx="701">
                  <c:v>41194</c:v>
                </c:pt>
                <c:pt idx="702">
                  <c:v>41197</c:v>
                </c:pt>
                <c:pt idx="703">
                  <c:v>41198</c:v>
                </c:pt>
                <c:pt idx="704">
                  <c:v>41199</c:v>
                </c:pt>
                <c:pt idx="705">
                  <c:v>41200</c:v>
                </c:pt>
                <c:pt idx="706">
                  <c:v>41201</c:v>
                </c:pt>
                <c:pt idx="707">
                  <c:v>41204</c:v>
                </c:pt>
                <c:pt idx="708">
                  <c:v>41205</c:v>
                </c:pt>
                <c:pt idx="709">
                  <c:v>41206</c:v>
                </c:pt>
                <c:pt idx="710">
                  <c:v>41207</c:v>
                </c:pt>
                <c:pt idx="711">
                  <c:v>41208</c:v>
                </c:pt>
                <c:pt idx="712">
                  <c:v>41211</c:v>
                </c:pt>
                <c:pt idx="713">
                  <c:v>41212</c:v>
                </c:pt>
                <c:pt idx="714">
                  <c:v>41213</c:v>
                </c:pt>
                <c:pt idx="715">
                  <c:v>41214</c:v>
                </c:pt>
                <c:pt idx="716">
                  <c:v>41215</c:v>
                </c:pt>
                <c:pt idx="717">
                  <c:v>41218</c:v>
                </c:pt>
                <c:pt idx="718">
                  <c:v>41219</c:v>
                </c:pt>
                <c:pt idx="719">
                  <c:v>41220</c:v>
                </c:pt>
                <c:pt idx="720">
                  <c:v>41221</c:v>
                </c:pt>
                <c:pt idx="721">
                  <c:v>41222</c:v>
                </c:pt>
                <c:pt idx="722">
                  <c:v>41225</c:v>
                </c:pt>
                <c:pt idx="723">
                  <c:v>41226</c:v>
                </c:pt>
                <c:pt idx="724">
                  <c:v>41227</c:v>
                </c:pt>
                <c:pt idx="725">
                  <c:v>41228</c:v>
                </c:pt>
                <c:pt idx="726">
                  <c:v>41229</c:v>
                </c:pt>
                <c:pt idx="727">
                  <c:v>41232</c:v>
                </c:pt>
                <c:pt idx="728">
                  <c:v>41233</c:v>
                </c:pt>
                <c:pt idx="729">
                  <c:v>41234</c:v>
                </c:pt>
                <c:pt idx="730">
                  <c:v>41235</c:v>
                </c:pt>
                <c:pt idx="731">
                  <c:v>41236</c:v>
                </c:pt>
                <c:pt idx="732">
                  <c:v>41239</c:v>
                </c:pt>
                <c:pt idx="733">
                  <c:v>41240</c:v>
                </c:pt>
                <c:pt idx="734">
                  <c:v>41241</c:v>
                </c:pt>
                <c:pt idx="735">
                  <c:v>41242</c:v>
                </c:pt>
                <c:pt idx="736">
                  <c:v>41243</c:v>
                </c:pt>
                <c:pt idx="737">
                  <c:v>41246</c:v>
                </c:pt>
                <c:pt idx="738">
                  <c:v>41247</c:v>
                </c:pt>
                <c:pt idx="739">
                  <c:v>41248</c:v>
                </c:pt>
                <c:pt idx="740">
                  <c:v>41249</c:v>
                </c:pt>
                <c:pt idx="741">
                  <c:v>41250</c:v>
                </c:pt>
                <c:pt idx="742">
                  <c:v>41253</c:v>
                </c:pt>
                <c:pt idx="743">
                  <c:v>41254</c:v>
                </c:pt>
                <c:pt idx="744">
                  <c:v>41255</c:v>
                </c:pt>
                <c:pt idx="745">
                  <c:v>41256</c:v>
                </c:pt>
                <c:pt idx="746">
                  <c:v>41257</c:v>
                </c:pt>
                <c:pt idx="747">
                  <c:v>41260</c:v>
                </c:pt>
                <c:pt idx="748">
                  <c:v>41261</c:v>
                </c:pt>
                <c:pt idx="749">
                  <c:v>41262</c:v>
                </c:pt>
                <c:pt idx="750">
                  <c:v>41263</c:v>
                </c:pt>
                <c:pt idx="751">
                  <c:v>41264</c:v>
                </c:pt>
                <c:pt idx="752">
                  <c:v>41267</c:v>
                </c:pt>
                <c:pt idx="753">
                  <c:v>41268</c:v>
                </c:pt>
                <c:pt idx="754">
                  <c:v>41269</c:v>
                </c:pt>
                <c:pt idx="755">
                  <c:v>41270</c:v>
                </c:pt>
                <c:pt idx="756">
                  <c:v>41271</c:v>
                </c:pt>
                <c:pt idx="757">
                  <c:v>41274</c:v>
                </c:pt>
                <c:pt idx="758">
                  <c:v>41275</c:v>
                </c:pt>
                <c:pt idx="759">
                  <c:v>41276</c:v>
                </c:pt>
                <c:pt idx="760">
                  <c:v>41277</c:v>
                </c:pt>
                <c:pt idx="761">
                  <c:v>41278</c:v>
                </c:pt>
                <c:pt idx="762">
                  <c:v>41281</c:v>
                </c:pt>
                <c:pt idx="763">
                  <c:v>41282</c:v>
                </c:pt>
                <c:pt idx="764">
                  <c:v>41283</c:v>
                </c:pt>
                <c:pt idx="765">
                  <c:v>41284</c:v>
                </c:pt>
                <c:pt idx="766">
                  <c:v>41285</c:v>
                </c:pt>
                <c:pt idx="767">
                  <c:v>41288</c:v>
                </c:pt>
                <c:pt idx="768">
                  <c:v>41289</c:v>
                </c:pt>
                <c:pt idx="769">
                  <c:v>41290</c:v>
                </c:pt>
                <c:pt idx="770">
                  <c:v>41291</c:v>
                </c:pt>
                <c:pt idx="771">
                  <c:v>41292</c:v>
                </c:pt>
                <c:pt idx="772">
                  <c:v>41295</c:v>
                </c:pt>
                <c:pt idx="773">
                  <c:v>41296</c:v>
                </c:pt>
                <c:pt idx="774">
                  <c:v>41297</c:v>
                </c:pt>
                <c:pt idx="775">
                  <c:v>41298</c:v>
                </c:pt>
                <c:pt idx="776">
                  <c:v>41299</c:v>
                </c:pt>
                <c:pt idx="777">
                  <c:v>41302</c:v>
                </c:pt>
                <c:pt idx="778">
                  <c:v>41303</c:v>
                </c:pt>
                <c:pt idx="779">
                  <c:v>41304</c:v>
                </c:pt>
                <c:pt idx="780">
                  <c:v>41305</c:v>
                </c:pt>
                <c:pt idx="781">
                  <c:v>41306</c:v>
                </c:pt>
                <c:pt idx="782">
                  <c:v>41309</c:v>
                </c:pt>
                <c:pt idx="783">
                  <c:v>41310</c:v>
                </c:pt>
                <c:pt idx="784">
                  <c:v>41311</c:v>
                </c:pt>
                <c:pt idx="785">
                  <c:v>41312</c:v>
                </c:pt>
                <c:pt idx="786">
                  <c:v>41313</c:v>
                </c:pt>
                <c:pt idx="787">
                  <c:v>41316</c:v>
                </c:pt>
                <c:pt idx="788">
                  <c:v>41317</c:v>
                </c:pt>
                <c:pt idx="789">
                  <c:v>41318</c:v>
                </c:pt>
                <c:pt idx="790">
                  <c:v>41319</c:v>
                </c:pt>
                <c:pt idx="791">
                  <c:v>41320</c:v>
                </c:pt>
                <c:pt idx="792">
                  <c:v>41323</c:v>
                </c:pt>
                <c:pt idx="793">
                  <c:v>41324</c:v>
                </c:pt>
                <c:pt idx="794">
                  <c:v>41325</c:v>
                </c:pt>
                <c:pt idx="795">
                  <c:v>41326</c:v>
                </c:pt>
                <c:pt idx="796">
                  <c:v>41327</c:v>
                </c:pt>
                <c:pt idx="797">
                  <c:v>41330</c:v>
                </c:pt>
                <c:pt idx="798">
                  <c:v>41331</c:v>
                </c:pt>
                <c:pt idx="799">
                  <c:v>41332</c:v>
                </c:pt>
                <c:pt idx="800">
                  <c:v>41333</c:v>
                </c:pt>
                <c:pt idx="801">
                  <c:v>41334</c:v>
                </c:pt>
                <c:pt idx="802">
                  <c:v>41337</c:v>
                </c:pt>
                <c:pt idx="803">
                  <c:v>41338</c:v>
                </c:pt>
                <c:pt idx="804">
                  <c:v>41339</c:v>
                </c:pt>
                <c:pt idx="805">
                  <c:v>41340</c:v>
                </c:pt>
                <c:pt idx="806">
                  <c:v>41341</c:v>
                </c:pt>
                <c:pt idx="807">
                  <c:v>41344</c:v>
                </c:pt>
                <c:pt idx="808">
                  <c:v>41345</c:v>
                </c:pt>
                <c:pt idx="809">
                  <c:v>41346</c:v>
                </c:pt>
                <c:pt idx="810">
                  <c:v>41347</c:v>
                </c:pt>
                <c:pt idx="811">
                  <c:v>41348</c:v>
                </c:pt>
                <c:pt idx="812">
                  <c:v>41351</c:v>
                </c:pt>
                <c:pt idx="813">
                  <c:v>41352</c:v>
                </c:pt>
                <c:pt idx="814">
                  <c:v>41353</c:v>
                </c:pt>
                <c:pt idx="815">
                  <c:v>41354</c:v>
                </c:pt>
                <c:pt idx="816">
                  <c:v>41355</c:v>
                </c:pt>
                <c:pt idx="817">
                  <c:v>41358</c:v>
                </c:pt>
                <c:pt idx="818">
                  <c:v>41359</c:v>
                </c:pt>
                <c:pt idx="819">
                  <c:v>41360</c:v>
                </c:pt>
                <c:pt idx="820">
                  <c:v>41361</c:v>
                </c:pt>
                <c:pt idx="821">
                  <c:v>41362</c:v>
                </c:pt>
                <c:pt idx="822">
                  <c:v>41365</c:v>
                </c:pt>
                <c:pt idx="823">
                  <c:v>41366</c:v>
                </c:pt>
                <c:pt idx="824">
                  <c:v>41367</c:v>
                </c:pt>
                <c:pt idx="825">
                  <c:v>41368</c:v>
                </c:pt>
                <c:pt idx="826">
                  <c:v>41369</c:v>
                </c:pt>
                <c:pt idx="827">
                  <c:v>41372</c:v>
                </c:pt>
                <c:pt idx="828">
                  <c:v>41373</c:v>
                </c:pt>
                <c:pt idx="829">
                  <c:v>41374</c:v>
                </c:pt>
                <c:pt idx="830">
                  <c:v>41375</c:v>
                </c:pt>
                <c:pt idx="831">
                  <c:v>41376</c:v>
                </c:pt>
                <c:pt idx="832">
                  <c:v>41379</c:v>
                </c:pt>
                <c:pt idx="833">
                  <c:v>41380</c:v>
                </c:pt>
                <c:pt idx="834">
                  <c:v>41381</c:v>
                </c:pt>
                <c:pt idx="835">
                  <c:v>41382</c:v>
                </c:pt>
                <c:pt idx="836">
                  <c:v>41383</c:v>
                </c:pt>
                <c:pt idx="837">
                  <c:v>41386</c:v>
                </c:pt>
                <c:pt idx="838">
                  <c:v>41387</c:v>
                </c:pt>
                <c:pt idx="839">
                  <c:v>41388</c:v>
                </c:pt>
                <c:pt idx="840">
                  <c:v>41389</c:v>
                </c:pt>
                <c:pt idx="841">
                  <c:v>41390</c:v>
                </c:pt>
                <c:pt idx="842">
                  <c:v>41393</c:v>
                </c:pt>
                <c:pt idx="843">
                  <c:v>41394</c:v>
                </c:pt>
                <c:pt idx="844">
                  <c:v>41395</c:v>
                </c:pt>
                <c:pt idx="845">
                  <c:v>41396</c:v>
                </c:pt>
                <c:pt idx="846">
                  <c:v>41397</c:v>
                </c:pt>
                <c:pt idx="847">
                  <c:v>41400</c:v>
                </c:pt>
                <c:pt idx="848">
                  <c:v>41401</c:v>
                </c:pt>
                <c:pt idx="849">
                  <c:v>41402</c:v>
                </c:pt>
                <c:pt idx="850">
                  <c:v>41403</c:v>
                </c:pt>
                <c:pt idx="851">
                  <c:v>41404</c:v>
                </c:pt>
                <c:pt idx="852">
                  <c:v>41407</c:v>
                </c:pt>
                <c:pt idx="853">
                  <c:v>41408</c:v>
                </c:pt>
                <c:pt idx="854">
                  <c:v>41409</c:v>
                </c:pt>
                <c:pt idx="855">
                  <c:v>41410</c:v>
                </c:pt>
                <c:pt idx="856">
                  <c:v>41411</c:v>
                </c:pt>
                <c:pt idx="857">
                  <c:v>41414</c:v>
                </c:pt>
                <c:pt idx="858">
                  <c:v>41415</c:v>
                </c:pt>
                <c:pt idx="859">
                  <c:v>41416</c:v>
                </c:pt>
                <c:pt idx="860">
                  <c:v>41417</c:v>
                </c:pt>
                <c:pt idx="861">
                  <c:v>41418</c:v>
                </c:pt>
                <c:pt idx="862">
                  <c:v>41421</c:v>
                </c:pt>
                <c:pt idx="863">
                  <c:v>41422</c:v>
                </c:pt>
                <c:pt idx="864">
                  <c:v>41423</c:v>
                </c:pt>
                <c:pt idx="865">
                  <c:v>41424</c:v>
                </c:pt>
                <c:pt idx="866">
                  <c:v>41425</c:v>
                </c:pt>
                <c:pt idx="867">
                  <c:v>41428</c:v>
                </c:pt>
                <c:pt idx="868">
                  <c:v>41429</c:v>
                </c:pt>
                <c:pt idx="869">
                  <c:v>41430</c:v>
                </c:pt>
                <c:pt idx="870">
                  <c:v>41431</c:v>
                </c:pt>
                <c:pt idx="871">
                  <c:v>41432</c:v>
                </c:pt>
                <c:pt idx="872">
                  <c:v>41435</c:v>
                </c:pt>
                <c:pt idx="873">
                  <c:v>41436</c:v>
                </c:pt>
                <c:pt idx="874">
                  <c:v>41437</c:v>
                </c:pt>
                <c:pt idx="875">
                  <c:v>41438</c:v>
                </c:pt>
                <c:pt idx="876">
                  <c:v>41439</c:v>
                </c:pt>
                <c:pt idx="877">
                  <c:v>41442</c:v>
                </c:pt>
                <c:pt idx="878">
                  <c:v>41443</c:v>
                </c:pt>
                <c:pt idx="879">
                  <c:v>41444</c:v>
                </c:pt>
                <c:pt idx="880">
                  <c:v>41445</c:v>
                </c:pt>
                <c:pt idx="881">
                  <c:v>41446</c:v>
                </c:pt>
                <c:pt idx="882">
                  <c:v>41449</c:v>
                </c:pt>
                <c:pt idx="883">
                  <c:v>41450</c:v>
                </c:pt>
                <c:pt idx="884">
                  <c:v>41451</c:v>
                </c:pt>
                <c:pt idx="885">
                  <c:v>41452</c:v>
                </c:pt>
                <c:pt idx="886">
                  <c:v>41453</c:v>
                </c:pt>
                <c:pt idx="887">
                  <c:v>41456</c:v>
                </c:pt>
                <c:pt idx="888">
                  <c:v>41457</c:v>
                </c:pt>
                <c:pt idx="889">
                  <c:v>41458</c:v>
                </c:pt>
                <c:pt idx="890">
                  <c:v>41459</c:v>
                </c:pt>
                <c:pt idx="891">
                  <c:v>41460</c:v>
                </c:pt>
                <c:pt idx="892">
                  <c:v>41463</c:v>
                </c:pt>
                <c:pt idx="893">
                  <c:v>41464</c:v>
                </c:pt>
                <c:pt idx="894">
                  <c:v>41465</c:v>
                </c:pt>
                <c:pt idx="895">
                  <c:v>41466</c:v>
                </c:pt>
                <c:pt idx="896">
                  <c:v>41467</c:v>
                </c:pt>
                <c:pt idx="897">
                  <c:v>41470</c:v>
                </c:pt>
                <c:pt idx="898">
                  <c:v>41471</c:v>
                </c:pt>
                <c:pt idx="899">
                  <c:v>41472</c:v>
                </c:pt>
                <c:pt idx="900">
                  <c:v>41473</c:v>
                </c:pt>
                <c:pt idx="901">
                  <c:v>41474</c:v>
                </c:pt>
                <c:pt idx="902">
                  <c:v>41477</c:v>
                </c:pt>
                <c:pt idx="903">
                  <c:v>41478</c:v>
                </c:pt>
                <c:pt idx="904">
                  <c:v>41479</c:v>
                </c:pt>
                <c:pt idx="905">
                  <c:v>41480</c:v>
                </c:pt>
                <c:pt idx="906">
                  <c:v>41481</c:v>
                </c:pt>
                <c:pt idx="907">
                  <c:v>41484</c:v>
                </c:pt>
                <c:pt idx="908">
                  <c:v>41485</c:v>
                </c:pt>
                <c:pt idx="909">
                  <c:v>41486</c:v>
                </c:pt>
                <c:pt idx="910">
                  <c:v>41487</c:v>
                </c:pt>
                <c:pt idx="911">
                  <c:v>41488</c:v>
                </c:pt>
                <c:pt idx="912">
                  <c:v>41491</c:v>
                </c:pt>
                <c:pt idx="913">
                  <c:v>41492</c:v>
                </c:pt>
                <c:pt idx="914">
                  <c:v>41493</c:v>
                </c:pt>
                <c:pt idx="915">
                  <c:v>41494</c:v>
                </c:pt>
                <c:pt idx="916">
                  <c:v>41495</c:v>
                </c:pt>
                <c:pt idx="917">
                  <c:v>41498</c:v>
                </c:pt>
                <c:pt idx="918">
                  <c:v>41499</c:v>
                </c:pt>
                <c:pt idx="919">
                  <c:v>41500</c:v>
                </c:pt>
                <c:pt idx="920">
                  <c:v>41501</c:v>
                </c:pt>
                <c:pt idx="921">
                  <c:v>41502</c:v>
                </c:pt>
                <c:pt idx="922">
                  <c:v>41505</c:v>
                </c:pt>
                <c:pt idx="923">
                  <c:v>41506</c:v>
                </c:pt>
                <c:pt idx="924">
                  <c:v>41507</c:v>
                </c:pt>
                <c:pt idx="925">
                  <c:v>41508</c:v>
                </c:pt>
                <c:pt idx="926">
                  <c:v>41509</c:v>
                </c:pt>
                <c:pt idx="927">
                  <c:v>41512</c:v>
                </c:pt>
                <c:pt idx="928">
                  <c:v>41513</c:v>
                </c:pt>
                <c:pt idx="929">
                  <c:v>41514</c:v>
                </c:pt>
                <c:pt idx="930">
                  <c:v>41515</c:v>
                </c:pt>
                <c:pt idx="931">
                  <c:v>41516</c:v>
                </c:pt>
                <c:pt idx="932">
                  <c:v>41519</c:v>
                </c:pt>
                <c:pt idx="933">
                  <c:v>41520</c:v>
                </c:pt>
                <c:pt idx="934">
                  <c:v>41521</c:v>
                </c:pt>
                <c:pt idx="935">
                  <c:v>41522</c:v>
                </c:pt>
                <c:pt idx="936">
                  <c:v>41523</c:v>
                </c:pt>
                <c:pt idx="937">
                  <c:v>41526</c:v>
                </c:pt>
                <c:pt idx="938">
                  <c:v>41527</c:v>
                </c:pt>
                <c:pt idx="939">
                  <c:v>41528</c:v>
                </c:pt>
                <c:pt idx="940">
                  <c:v>41529</c:v>
                </c:pt>
                <c:pt idx="941">
                  <c:v>41530</c:v>
                </c:pt>
                <c:pt idx="942">
                  <c:v>41533</c:v>
                </c:pt>
                <c:pt idx="943">
                  <c:v>41534</c:v>
                </c:pt>
                <c:pt idx="944">
                  <c:v>41535</c:v>
                </c:pt>
                <c:pt idx="945">
                  <c:v>41536</c:v>
                </c:pt>
                <c:pt idx="946">
                  <c:v>41537</c:v>
                </c:pt>
                <c:pt idx="947">
                  <c:v>41540</c:v>
                </c:pt>
                <c:pt idx="948">
                  <c:v>41541</c:v>
                </c:pt>
                <c:pt idx="949">
                  <c:v>41542</c:v>
                </c:pt>
                <c:pt idx="950">
                  <c:v>41543</c:v>
                </c:pt>
                <c:pt idx="951">
                  <c:v>41544</c:v>
                </c:pt>
                <c:pt idx="952">
                  <c:v>41547</c:v>
                </c:pt>
                <c:pt idx="953">
                  <c:v>41548</c:v>
                </c:pt>
                <c:pt idx="954">
                  <c:v>41549</c:v>
                </c:pt>
                <c:pt idx="955">
                  <c:v>41550</c:v>
                </c:pt>
                <c:pt idx="956">
                  <c:v>41551</c:v>
                </c:pt>
                <c:pt idx="957">
                  <c:v>41554</c:v>
                </c:pt>
                <c:pt idx="958">
                  <c:v>41555</c:v>
                </c:pt>
                <c:pt idx="959">
                  <c:v>41556</c:v>
                </c:pt>
                <c:pt idx="960">
                  <c:v>41557</c:v>
                </c:pt>
                <c:pt idx="961">
                  <c:v>41558</c:v>
                </c:pt>
                <c:pt idx="962">
                  <c:v>41561</c:v>
                </c:pt>
                <c:pt idx="963">
                  <c:v>41562</c:v>
                </c:pt>
                <c:pt idx="964">
                  <c:v>41563</c:v>
                </c:pt>
                <c:pt idx="965">
                  <c:v>41564</c:v>
                </c:pt>
                <c:pt idx="966">
                  <c:v>41565</c:v>
                </c:pt>
                <c:pt idx="967">
                  <c:v>41568</c:v>
                </c:pt>
                <c:pt idx="968">
                  <c:v>41569</c:v>
                </c:pt>
                <c:pt idx="969">
                  <c:v>41570</c:v>
                </c:pt>
                <c:pt idx="970">
                  <c:v>41571</c:v>
                </c:pt>
                <c:pt idx="971">
                  <c:v>41572</c:v>
                </c:pt>
                <c:pt idx="972">
                  <c:v>41575</c:v>
                </c:pt>
                <c:pt idx="973">
                  <c:v>41576</c:v>
                </c:pt>
                <c:pt idx="974">
                  <c:v>41577</c:v>
                </c:pt>
                <c:pt idx="975">
                  <c:v>41578</c:v>
                </c:pt>
                <c:pt idx="976">
                  <c:v>41579</c:v>
                </c:pt>
                <c:pt idx="977">
                  <c:v>41582</c:v>
                </c:pt>
                <c:pt idx="978">
                  <c:v>41583</c:v>
                </c:pt>
                <c:pt idx="979">
                  <c:v>41584</c:v>
                </c:pt>
                <c:pt idx="980">
                  <c:v>41585</c:v>
                </c:pt>
                <c:pt idx="981">
                  <c:v>41586</c:v>
                </c:pt>
                <c:pt idx="982">
                  <c:v>41589</c:v>
                </c:pt>
                <c:pt idx="983">
                  <c:v>41590</c:v>
                </c:pt>
                <c:pt idx="984">
                  <c:v>41591</c:v>
                </c:pt>
                <c:pt idx="985">
                  <c:v>41592</c:v>
                </c:pt>
                <c:pt idx="986">
                  <c:v>41593</c:v>
                </c:pt>
                <c:pt idx="987">
                  <c:v>41596</c:v>
                </c:pt>
                <c:pt idx="988">
                  <c:v>41597</c:v>
                </c:pt>
                <c:pt idx="989">
                  <c:v>41598</c:v>
                </c:pt>
                <c:pt idx="990">
                  <c:v>41599</c:v>
                </c:pt>
                <c:pt idx="991">
                  <c:v>41600</c:v>
                </c:pt>
                <c:pt idx="992">
                  <c:v>41603</c:v>
                </c:pt>
                <c:pt idx="993">
                  <c:v>41604</c:v>
                </c:pt>
                <c:pt idx="994">
                  <c:v>41605</c:v>
                </c:pt>
                <c:pt idx="995">
                  <c:v>41606</c:v>
                </c:pt>
                <c:pt idx="996">
                  <c:v>41607</c:v>
                </c:pt>
                <c:pt idx="997">
                  <c:v>41610</c:v>
                </c:pt>
                <c:pt idx="998">
                  <c:v>41611</c:v>
                </c:pt>
                <c:pt idx="999">
                  <c:v>41612</c:v>
                </c:pt>
                <c:pt idx="1000">
                  <c:v>41613</c:v>
                </c:pt>
                <c:pt idx="1001">
                  <c:v>41614</c:v>
                </c:pt>
                <c:pt idx="1002">
                  <c:v>41617</c:v>
                </c:pt>
                <c:pt idx="1003">
                  <c:v>41618</c:v>
                </c:pt>
                <c:pt idx="1004">
                  <c:v>41619</c:v>
                </c:pt>
                <c:pt idx="1005">
                  <c:v>41620</c:v>
                </c:pt>
                <c:pt idx="1006">
                  <c:v>41621</c:v>
                </c:pt>
                <c:pt idx="1007">
                  <c:v>41624</c:v>
                </c:pt>
                <c:pt idx="1008">
                  <c:v>41625</c:v>
                </c:pt>
                <c:pt idx="1009">
                  <c:v>41626</c:v>
                </c:pt>
                <c:pt idx="1010">
                  <c:v>41627</c:v>
                </c:pt>
                <c:pt idx="1011">
                  <c:v>41628</c:v>
                </c:pt>
                <c:pt idx="1012">
                  <c:v>41631</c:v>
                </c:pt>
                <c:pt idx="1013">
                  <c:v>41632</c:v>
                </c:pt>
                <c:pt idx="1014">
                  <c:v>41633</c:v>
                </c:pt>
                <c:pt idx="1015">
                  <c:v>41634</c:v>
                </c:pt>
                <c:pt idx="1016">
                  <c:v>41635</c:v>
                </c:pt>
                <c:pt idx="1017">
                  <c:v>41638</c:v>
                </c:pt>
                <c:pt idx="1018">
                  <c:v>41639</c:v>
                </c:pt>
                <c:pt idx="1019">
                  <c:v>41640</c:v>
                </c:pt>
                <c:pt idx="1020">
                  <c:v>41641</c:v>
                </c:pt>
                <c:pt idx="1021">
                  <c:v>41642</c:v>
                </c:pt>
                <c:pt idx="1022">
                  <c:v>41645</c:v>
                </c:pt>
                <c:pt idx="1023">
                  <c:v>41646</c:v>
                </c:pt>
                <c:pt idx="1024">
                  <c:v>41647</c:v>
                </c:pt>
                <c:pt idx="1025">
                  <c:v>41648</c:v>
                </c:pt>
                <c:pt idx="1026">
                  <c:v>41649</c:v>
                </c:pt>
                <c:pt idx="1027">
                  <c:v>41652</c:v>
                </c:pt>
                <c:pt idx="1028">
                  <c:v>41653</c:v>
                </c:pt>
                <c:pt idx="1029">
                  <c:v>41654</c:v>
                </c:pt>
                <c:pt idx="1030">
                  <c:v>41655</c:v>
                </c:pt>
                <c:pt idx="1031">
                  <c:v>41656</c:v>
                </c:pt>
                <c:pt idx="1032">
                  <c:v>41659</c:v>
                </c:pt>
                <c:pt idx="1033">
                  <c:v>41660</c:v>
                </c:pt>
                <c:pt idx="1034">
                  <c:v>41661</c:v>
                </c:pt>
                <c:pt idx="1035">
                  <c:v>41662</c:v>
                </c:pt>
                <c:pt idx="1036">
                  <c:v>41663</c:v>
                </c:pt>
                <c:pt idx="1037">
                  <c:v>41666</c:v>
                </c:pt>
                <c:pt idx="1038">
                  <c:v>41667</c:v>
                </c:pt>
                <c:pt idx="1039">
                  <c:v>41668</c:v>
                </c:pt>
                <c:pt idx="1040">
                  <c:v>41669</c:v>
                </c:pt>
                <c:pt idx="1041">
                  <c:v>41670</c:v>
                </c:pt>
                <c:pt idx="1042">
                  <c:v>41673</c:v>
                </c:pt>
                <c:pt idx="1043">
                  <c:v>41674</c:v>
                </c:pt>
                <c:pt idx="1044">
                  <c:v>41675</c:v>
                </c:pt>
                <c:pt idx="1045">
                  <c:v>41676</c:v>
                </c:pt>
                <c:pt idx="1046">
                  <c:v>41677</c:v>
                </c:pt>
                <c:pt idx="1047">
                  <c:v>41680</c:v>
                </c:pt>
                <c:pt idx="1048">
                  <c:v>41681</c:v>
                </c:pt>
                <c:pt idx="1049">
                  <c:v>41682</c:v>
                </c:pt>
                <c:pt idx="1050">
                  <c:v>41683</c:v>
                </c:pt>
                <c:pt idx="1051">
                  <c:v>41684</c:v>
                </c:pt>
                <c:pt idx="1052">
                  <c:v>41687</c:v>
                </c:pt>
                <c:pt idx="1053">
                  <c:v>41688</c:v>
                </c:pt>
                <c:pt idx="1054">
                  <c:v>41689</c:v>
                </c:pt>
                <c:pt idx="1055">
                  <c:v>41690</c:v>
                </c:pt>
                <c:pt idx="1056">
                  <c:v>41691</c:v>
                </c:pt>
                <c:pt idx="1057">
                  <c:v>41694</c:v>
                </c:pt>
                <c:pt idx="1058">
                  <c:v>41695</c:v>
                </c:pt>
                <c:pt idx="1059">
                  <c:v>41696</c:v>
                </c:pt>
                <c:pt idx="1060">
                  <c:v>41697</c:v>
                </c:pt>
                <c:pt idx="1061">
                  <c:v>41698</c:v>
                </c:pt>
                <c:pt idx="1062">
                  <c:v>41701</c:v>
                </c:pt>
                <c:pt idx="1063">
                  <c:v>41702</c:v>
                </c:pt>
                <c:pt idx="1064">
                  <c:v>41703</c:v>
                </c:pt>
                <c:pt idx="1065">
                  <c:v>41704</c:v>
                </c:pt>
                <c:pt idx="1066">
                  <c:v>41705</c:v>
                </c:pt>
                <c:pt idx="1067">
                  <c:v>41708</c:v>
                </c:pt>
                <c:pt idx="1068">
                  <c:v>41709</c:v>
                </c:pt>
                <c:pt idx="1069">
                  <c:v>41710</c:v>
                </c:pt>
                <c:pt idx="1070">
                  <c:v>41711</c:v>
                </c:pt>
                <c:pt idx="1071">
                  <c:v>41712</c:v>
                </c:pt>
                <c:pt idx="1072">
                  <c:v>41715</c:v>
                </c:pt>
                <c:pt idx="1073">
                  <c:v>41716</c:v>
                </c:pt>
                <c:pt idx="1074">
                  <c:v>41717</c:v>
                </c:pt>
                <c:pt idx="1075">
                  <c:v>41718</c:v>
                </c:pt>
                <c:pt idx="1076">
                  <c:v>41719</c:v>
                </c:pt>
                <c:pt idx="1077">
                  <c:v>41722</c:v>
                </c:pt>
                <c:pt idx="1078">
                  <c:v>41723</c:v>
                </c:pt>
                <c:pt idx="1079">
                  <c:v>41724</c:v>
                </c:pt>
                <c:pt idx="1080">
                  <c:v>41725</c:v>
                </c:pt>
                <c:pt idx="1081">
                  <c:v>41726</c:v>
                </c:pt>
                <c:pt idx="1082">
                  <c:v>41729</c:v>
                </c:pt>
                <c:pt idx="1083">
                  <c:v>41730</c:v>
                </c:pt>
                <c:pt idx="1084">
                  <c:v>41731</c:v>
                </c:pt>
                <c:pt idx="1085">
                  <c:v>41732</c:v>
                </c:pt>
                <c:pt idx="1086">
                  <c:v>41733</c:v>
                </c:pt>
                <c:pt idx="1087">
                  <c:v>41736</c:v>
                </c:pt>
                <c:pt idx="1088">
                  <c:v>41737</c:v>
                </c:pt>
                <c:pt idx="1089">
                  <c:v>41738</c:v>
                </c:pt>
                <c:pt idx="1090">
                  <c:v>41739</c:v>
                </c:pt>
                <c:pt idx="1091">
                  <c:v>41740</c:v>
                </c:pt>
                <c:pt idx="1092">
                  <c:v>41743</c:v>
                </c:pt>
                <c:pt idx="1093">
                  <c:v>41744</c:v>
                </c:pt>
                <c:pt idx="1094">
                  <c:v>41745</c:v>
                </c:pt>
                <c:pt idx="1095">
                  <c:v>41746</c:v>
                </c:pt>
                <c:pt idx="1096">
                  <c:v>41747</c:v>
                </c:pt>
                <c:pt idx="1097">
                  <c:v>41750</c:v>
                </c:pt>
                <c:pt idx="1098">
                  <c:v>41751</c:v>
                </c:pt>
                <c:pt idx="1099">
                  <c:v>41752</c:v>
                </c:pt>
                <c:pt idx="1100">
                  <c:v>41753</c:v>
                </c:pt>
                <c:pt idx="1101">
                  <c:v>41754</c:v>
                </c:pt>
                <c:pt idx="1102">
                  <c:v>41757</c:v>
                </c:pt>
                <c:pt idx="1103">
                  <c:v>41758</c:v>
                </c:pt>
                <c:pt idx="1104">
                  <c:v>41759</c:v>
                </c:pt>
                <c:pt idx="1105">
                  <c:v>41760</c:v>
                </c:pt>
                <c:pt idx="1106">
                  <c:v>41761</c:v>
                </c:pt>
                <c:pt idx="1107">
                  <c:v>41764</c:v>
                </c:pt>
                <c:pt idx="1108">
                  <c:v>41765</c:v>
                </c:pt>
                <c:pt idx="1109">
                  <c:v>41766</c:v>
                </c:pt>
                <c:pt idx="1110">
                  <c:v>41767</c:v>
                </c:pt>
                <c:pt idx="1111">
                  <c:v>41768</c:v>
                </c:pt>
                <c:pt idx="1112">
                  <c:v>41771</c:v>
                </c:pt>
                <c:pt idx="1113">
                  <c:v>41772</c:v>
                </c:pt>
                <c:pt idx="1114">
                  <c:v>41773</c:v>
                </c:pt>
                <c:pt idx="1115">
                  <c:v>41774</c:v>
                </c:pt>
                <c:pt idx="1116">
                  <c:v>41775</c:v>
                </c:pt>
                <c:pt idx="1117">
                  <c:v>41778</c:v>
                </c:pt>
                <c:pt idx="1118">
                  <c:v>41779</c:v>
                </c:pt>
                <c:pt idx="1119">
                  <c:v>41780</c:v>
                </c:pt>
                <c:pt idx="1120">
                  <c:v>41781</c:v>
                </c:pt>
                <c:pt idx="1121">
                  <c:v>41782</c:v>
                </c:pt>
                <c:pt idx="1122">
                  <c:v>41785</c:v>
                </c:pt>
                <c:pt idx="1123">
                  <c:v>41786</c:v>
                </c:pt>
                <c:pt idx="1124">
                  <c:v>41787</c:v>
                </c:pt>
                <c:pt idx="1125">
                  <c:v>41788</c:v>
                </c:pt>
                <c:pt idx="1126">
                  <c:v>41789</c:v>
                </c:pt>
                <c:pt idx="1127">
                  <c:v>41792</c:v>
                </c:pt>
                <c:pt idx="1128">
                  <c:v>41793</c:v>
                </c:pt>
                <c:pt idx="1129">
                  <c:v>41794</c:v>
                </c:pt>
                <c:pt idx="1130">
                  <c:v>41795</c:v>
                </c:pt>
                <c:pt idx="1131">
                  <c:v>41796</c:v>
                </c:pt>
                <c:pt idx="1132">
                  <c:v>41799</c:v>
                </c:pt>
                <c:pt idx="1133">
                  <c:v>41800</c:v>
                </c:pt>
                <c:pt idx="1134">
                  <c:v>41801</c:v>
                </c:pt>
                <c:pt idx="1135">
                  <c:v>41802</c:v>
                </c:pt>
                <c:pt idx="1136">
                  <c:v>41803</c:v>
                </c:pt>
                <c:pt idx="1137">
                  <c:v>41806</c:v>
                </c:pt>
                <c:pt idx="1138">
                  <c:v>41807</c:v>
                </c:pt>
                <c:pt idx="1139">
                  <c:v>41808</c:v>
                </c:pt>
                <c:pt idx="1140">
                  <c:v>41809</c:v>
                </c:pt>
                <c:pt idx="1141">
                  <c:v>41810</c:v>
                </c:pt>
                <c:pt idx="1142">
                  <c:v>41813</c:v>
                </c:pt>
                <c:pt idx="1143">
                  <c:v>41814</c:v>
                </c:pt>
                <c:pt idx="1144">
                  <c:v>41815</c:v>
                </c:pt>
                <c:pt idx="1145">
                  <c:v>41816</c:v>
                </c:pt>
                <c:pt idx="1146">
                  <c:v>41817</c:v>
                </c:pt>
                <c:pt idx="1147">
                  <c:v>41820</c:v>
                </c:pt>
                <c:pt idx="1148">
                  <c:v>41821</c:v>
                </c:pt>
                <c:pt idx="1149">
                  <c:v>41822</c:v>
                </c:pt>
                <c:pt idx="1150">
                  <c:v>41823</c:v>
                </c:pt>
                <c:pt idx="1151">
                  <c:v>41824</c:v>
                </c:pt>
                <c:pt idx="1152">
                  <c:v>41827</c:v>
                </c:pt>
                <c:pt idx="1153">
                  <c:v>41828</c:v>
                </c:pt>
                <c:pt idx="1154">
                  <c:v>41829</c:v>
                </c:pt>
                <c:pt idx="1155">
                  <c:v>41830</c:v>
                </c:pt>
                <c:pt idx="1156">
                  <c:v>41831</c:v>
                </c:pt>
                <c:pt idx="1157">
                  <c:v>41834</c:v>
                </c:pt>
                <c:pt idx="1158">
                  <c:v>41835</c:v>
                </c:pt>
                <c:pt idx="1159">
                  <c:v>41836</c:v>
                </c:pt>
                <c:pt idx="1160">
                  <c:v>41837</c:v>
                </c:pt>
                <c:pt idx="1161">
                  <c:v>41838</c:v>
                </c:pt>
                <c:pt idx="1162">
                  <c:v>41841</c:v>
                </c:pt>
                <c:pt idx="1163">
                  <c:v>41842</c:v>
                </c:pt>
                <c:pt idx="1164">
                  <c:v>41843</c:v>
                </c:pt>
                <c:pt idx="1165">
                  <c:v>41844</c:v>
                </c:pt>
                <c:pt idx="1166">
                  <c:v>41845</c:v>
                </c:pt>
                <c:pt idx="1167">
                  <c:v>41848</c:v>
                </c:pt>
                <c:pt idx="1168">
                  <c:v>41849</c:v>
                </c:pt>
                <c:pt idx="1169">
                  <c:v>41850</c:v>
                </c:pt>
                <c:pt idx="1170">
                  <c:v>41851</c:v>
                </c:pt>
                <c:pt idx="1171">
                  <c:v>41852</c:v>
                </c:pt>
                <c:pt idx="1172">
                  <c:v>41855</c:v>
                </c:pt>
                <c:pt idx="1173">
                  <c:v>41856</c:v>
                </c:pt>
                <c:pt idx="1174">
                  <c:v>41857</c:v>
                </c:pt>
                <c:pt idx="1175">
                  <c:v>41858</c:v>
                </c:pt>
                <c:pt idx="1176">
                  <c:v>41859</c:v>
                </c:pt>
                <c:pt idx="1177">
                  <c:v>41862</c:v>
                </c:pt>
                <c:pt idx="1178">
                  <c:v>41863</c:v>
                </c:pt>
                <c:pt idx="1179">
                  <c:v>41864</c:v>
                </c:pt>
                <c:pt idx="1180">
                  <c:v>41865</c:v>
                </c:pt>
                <c:pt idx="1181">
                  <c:v>41866</c:v>
                </c:pt>
                <c:pt idx="1182">
                  <c:v>41869</c:v>
                </c:pt>
                <c:pt idx="1183">
                  <c:v>41870</c:v>
                </c:pt>
                <c:pt idx="1184">
                  <c:v>41871</c:v>
                </c:pt>
                <c:pt idx="1185">
                  <c:v>41872</c:v>
                </c:pt>
                <c:pt idx="1186">
                  <c:v>41873</c:v>
                </c:pt>
                <c:pt idx="1187">
                  <c:v>41876</c:v>
                </c:pt>
                <c:pt idx="1188">
                  <c:v>41877</c:v>
                </c:pt>
                <c:pt idx="1189">
                  <c:v>41878</c:v>
                </c:pt>
                <c:pt idx="1190">
                  <c:v>41879</c:v>
                </c:pt>
                <c:pt idx="1191">
                  <c:v>41880</c:v>
                </c:pt>
                <c:pt idx="1192">
                  <c:v>41883</c:v>
                </c:pt>
                <c:pt idx="1193">
                  <c:v>41884</c:v>
                </c:pt>
                <c:pt idx="1194">
                  <c:v>41885</c:v>
                </c:pt>
                <c:pt idx="1195">
                  <c:v>41886</c:v>
                </c:pt>
                <c:pt idx="1196">
                  <c:v>41887</c:v>
                </c:pt>
                <c:pt idx="1197">
                  <c:v>41890</c:v>
                </c:pt>
                <c:pt idx="1198">
                  <c:v>41891</c:v>
                </c:pt>
                <c:pt idx="1199">
                  <c:v>41892</c:v>
                </c:pt>
                <c:pt idx="1200">
                  <c:v>41893</c:v>
                </c:pt>
                <c:pt idx="1201">
                  <c:v>41894</c:v>
                </c:pt>
                <c:pt idx="1202">
                  <c:v>41897</c:v>
                </c:pt>
                <c:pt idx="1203">
                  <c:v>41898</c:v>
                </c:pt>
                <c:pt idx="1204">
                  <c:v>41899</c:v>
                </c:pt>
                <c:pt idx="1205">
                  <c:v>41900</c:v>
                </c:pt>
                <c:pt idx="1206">
                  <c:v>41901</c:v>
                </c:pt>
                <c:pt idx="1207">
                  <c:v>41904</c:v>
                </c:pt>
                <c:pt idx="1208">
                  <c:v>41905</c:v>
                </c:pt>
                <c:pt idx="1209">
                  <c:v>41906</c:v>
                </c:pt>
                <c:pt idx="1210">
                  <c:v>41907</c:v>
                </c:pt>
                <c:pt idx="1211">
                  <c:v>41908</c:v>
                </c:pt>
                <c:pt idx="1212">
                  <c:v>41911</c:v>
                </c:pt>
                <c:pt idx="1213">
                  <c:v>41912</c:v>
                </c:pt>
                <c:pt idx="1214">
                  <c:v>41913</c:v>
                </c:pt>
                <c:pt idx="1215">
                  <c:v>41914</c:v>
                </c:pt>
                <c:pt idx="1216">
                  <c:v>41915</c:v>
                </c:pt>
                <c:pt idx="1217">
                  <c:v>41918</c:v>
                </c:pt>
                <c:pt idx="1218">
                  <c:v>41919</c:v>
                </c:pt>
                <c:pt idx="1219">
                  <c:v>41920</c:v>
                </c:pt>
                <c:pt idx="1220">
                  <c:v>41921</c:v>
                </c:pt>
                <c:pt idx="1221">
                  <c:v>41922</c:v>
                </c:pt>
                <c:pt idx="1222">
                  <c:v>41925</c:v>
                </c:pt>
                <c:pt idx="1223">
                  <c:v>41926</c:v>
                </c:pt>
                <c:pt idx="1224">
                  <c:v>41927</c:v>
                </c:pt>
                <c:pt idx="1225">
                  <c:v>41928</c:v>
                </c:pt>
                <c:pt idx="1226">
                  <c:v>41929</c:v>
                </c:pt>
                <c:pt idx="1227">
                  <c:v>41932</c:v>
                </c:pt>
                <c:pt idx="1228">
                  <c:v>41933</c:v>
                </c:pt>
                <c:pt idx="1229">
                  <c:v>41934</c:v>
                </c:pt>
                <c:pt idx="1230">
                  <c:v>41935</c:v>
                </c:pt>
                <c:pt idx="1231">
                  <c:v>41936</c:v>
                </c:pt>
                <c:pt idx="1232">
                  <c:v>41939</c:v>
                </c:pt>
                <c:pt idx="1233">
                  <c:v>41940</c:v>
                </c:pt>
                <c:pt idx="1234">
                  <c:v>41941</c:v>
                </c:pt>
                <c:pt idx="1235">
                  <c:v>41942</c:v>
                </c:pt>
                <c:pt idx="1236">
                  <c:v>41943</c:v>
                </c:pt>
                <c:pt idx="1237">
                  <c:v>41946</c:v>
                </c:pt>
                <c:pt idx="1238">
                  <c:v>41947</c:v>
                </c:pt>
                <c:pt idx="1239">
                  <c:v>41948</c:v>
                </c:pt>
                <c:pt idx="1240">
                  <c:v>41949</c:v>
                </c:pt>
                <c:pt idx="1241">
                  <c:v>41950</c:v>
                </c:pt>
                <c:pt idx="1242">
                  <c:v>41953</c:v>
                </c:pt>
                <c:pt idx="1243">
                  <c:v>41954</c:v>
                </c:pt>
                <c:pt idx="1244">
                  <c:v>41955</c:v>
                </c:pt>
                <c:pt idx="1245">
                  <c:v>41956</c:v>
                </c:pt>
                <c:pt idx="1246">
                  <c:v>41957</c:v>
                </c:pt>
                <c:pt idx="1247">
                  <c:v>41960</c:v>
                </c:pt>
                <c:pt idx="1248">
                  <c:v>41961</c:v>
                </c:pt>
                <c:pt idx="1249">
                  <c:v>41962</c:v>
                </c:pt>
                <c:pt idx="1250">
                  <c:v>41963</c:v>
                </c:pt>
                <c:pt idx="1251">
                  <c:v>41964</c:v>
                </c:pt>
                <c:pt idx="1252">
                  <c:v>41967</c:v>
                </c:pt>
                <c:pt idx="1253">
                  <c:v>41968</c:v>
                </c:pt>
                <c:pt idx="1254">
                  <c:v>41969</c:v>
                </c:pt>
                <c:pt idx="1255">
                  <c:v>41970</c:v>
                </c:pt>
                <c:pt idx="1256">
                  <c:v>41971</c:v>
                </c:pt>
                <c:pt idx="1257">
                  <c:v>41974</c:v>
                </c:pt>
                <c:pt idx="1258">
                  <c:v>41975</c:v>
                </c:pt>
                <c:pt idx="1259">
                  <c:v>41976</c:v>
                </c:pt>
                <c:pt idx="1260">
                  <c:v>41977</c:v>
                </c:pt>
                <c:pt idx="1261">
                  <c:v>41978</c:v>
                </c:pt>
                <c:pt idx="1262">
                  <c:v>41981</c:v>
                </c:pt>
                <c:pt idx="1263">
                  <c:v>41982</c:v>
                </c:pt>
                <c:pt idx="1264">
                  <c:v>41983</c:v>
                </c:pt>
                <c:pt idx="1265">
                  <c:v>41984</c:v>
                </c:pt>
                <c:pt idx="1266">
                  <c:v>41985</c:v>
                </c:pt>
                <c:pt idx="1267">
                  <c:v>41988</c:v>
                </c:pt>
                <c:pt idx="1268">
                  <c:v>41989</c:v>
                </c:pt>
                <c:pt idx="1269">
                  <c:v>41990</c:v>
                </c:pt>
                <c:pt idx="1270">
                  <c:v>41991</c:v>
                </c:pt>
                <c:pt idx="1271">
                  <c:v>41992</c:v>
                </c:pt>
                <c:pt idx="1272">
                  <c:v>41995</c:v>
                </c:pt>
                <c:pt idx="1273">
                  <c:v>41996</c:v>
                </c:pt>
                <c:pt idx="1274">
                  <c:v>41997</c:v>
                </c:pt>
                <c:pt idx="1275">
                  <c:v>41998</c:v>
                </c:pt>
                <c:pt idx="1276">
                  <c:v>41999</c:v>
                </c:pt>
                <c:pt idx="1277">
                  <c:v>42002</c:v>
                </c:pt>
                <c:pt idx="1278">
                  <c:v>42003</c:v>
                </c:pt>
                <c:pt idx="1279">
                  <c:v>42004</c:v>
                </c:pt>
                <c:pt idx="1280">
                  <c:v>42005</c:v>
                </c:pt>
                <c:pt idx="1281">
                  <c:v>42006</c:v>
                </c:pt>
                <c:pt idx="1282">
                  <c:v>42009</c:v>
                </c:pt>
                <c:pt idx="1283">
                  <c:v>42010</c:v>
                </c:pt>
                <c:pt idx="1284">
                  <c:v>42011</c:v>
                </c:pt>
                <c:pt idx="1285">
                  <c:v>42012</c:v>
                </c:pt>
                <c:pt idx="1286">
                  <c:v>42013</c:v>
                </c:pt>
                <c:pt idx="1287">
                  <c:v>42016</c:v>
                </c:pt>
                <c:pt idx="1288">
                  <c:v>42017</c:v>
                </c:pt>
                <c:pt idx="1289">
                  <c:v>42018</c:v>
                </c:pt>
                <c:pt idx="1290">
                  <c:v>42019</c:v>
                </c:pt>
                <c:pt idx="1291">
                  <c:v>42020</c:v>
                </c:pt>
                <c:pt idx="1292">
                  <c:v>42023</c:v>
                </c:pt>
                <c:pt idx="1293">
                  <c:v>42024</c:v>
                </c:pt>
                <c:pt idx="1294">
                  <c:v>42025</c:v>
                </c:pt>
                <c:pt idx="1295">
                  <c:v>42026</c:v>
                </c:pt>
                <c:pt idx="1296">
                  <c:v>42027</c:v>
                </c:pt>
                <c:pt idx="1297">
                  <c:v>42030</c:v>
                </c:pt>
                <c:pt idx="1298">
                  <c:v>42031</c:v>
                </c:pt>
                <c:pt idx="1299">
                  <c:v>42032</c:v>
                </c:pt>
                <c:pt idx="1300">
                  <c:v>42033</c:v>
                </c:pt>
                <c:pt idx="1301">
                  <c:v>42034</c:v>
                </c:pt>
                <c:pt idx="1302">
                  <c:v>42037</c:v>
                </c:pt>
                <c:pt idx="1303">
                  <c:v>42038</c:v>
                </c:pt>
                <c:pt idx="1304">
                  <c:v>42039</c:v>
                </c:pt>
                <c:pt idx="1305">
                  <c:v>42040</c:v>
                </c:pt>
                <c:pt idx="1306">
                  <c:v>42041</c:v>
                </c:pt>
                <c:pt idx="1307">
                  <c:v>42044</c:v>
                </c:pt>
                <c:pt idx="1308">
                  <c:v>42045</c:v>
                </c:pt>
                <c:pt idx="1309">
                  <c:v>42046</c:v>
                </c:pt>
                <c:pt idx="1310">
                  <c:v>42047</c:v>
                </c:pt>
                <c:pt idx="1311">
                  <c:v>42048</c:v>
                </c:pt>
                <c:pt idx="1312">
                  <c:v>42051</c:v>
                </c:pt>
                <c:pt idx="1313">
                  <c:v>42052</c:v>
                </c:pt>
                <c:pt idx="1314">
                  <c:v>42053</c:v>
                </c:pt>
                <c:pt idx="1315">
                  <c:v>42054</c:v>
                </c:pt>
                <c:pt idx="1316">
                  <c:v>42055</c:v>
                </c:pt>
                <c:pt idx="1317">
                  <c:v>42058</c:v>
                </c:pt>
                <c:pt idx="1318">
                  <c:v>42059</c:v>
                </c:pt>
                <c:pt idx="1319">
                  <c:v>42060</c:v>
                </c:pt>
                <c:pt idx="1320">
                  <c:v>42061</c:v>
                </c:pt>
                <c:pt idx="1321">
                  <c:v>42062</c:v>
                </c:pt>
                <c:pt idx="1322">
                  <c:v>42065</c:v>
                </c:pt>
                <c:pt idx="1323">
                  <c:v>42066</c:v>
                </c:pt>
                <c:pt idx="1324">
                  <c:v>42067</c:v>
                </c:pt>
                <c:pt idx="1325">
                  <c:v>42068</c:v>
                </c:pt>
                <c:pt idx="1326">
                  <c:v>42069</c:v>
                </c:pt>
                <c:pt idx="1327">
                  <c:v>42072</c:v>
                </c:pt>
                <c:pt idx="1328">
                  <c:v>42073</c:v>
                </c:pt>
                <c:pt idx="1329">
                  <c:v>42074</c:v>
                </c:pt>
                <c:pt idx="1330">
                  <c:v>42075</c:v>
                </c:pt>
                <c:pt idx="1331">
                  <c:v>42076</c:v>
                </c:pt>
                <c:pt idx="1332">
                  <c:v>42079</c:v>
                </c:pt>
                <c:pt idx="1333">
                  <c:v>42080</c:v>
                </c:pt>
                <c:pt idx="1334">
                  <c:v>42081</c:v>
                </c:pt>
                <c:pt idx="1335">
                  <c:v>42082</c:v>
                </c:pt>
                <c:pt idx="1336">
                  <c:v>42083</c:v>
                </c:pt>
                <c:pt idx="1337">
                  <c:v>42086</c:v>
                </c:pt>
                <c:pt idx="1338">
                  <c:v>42087</c:v>
                </c:pt>
                <c:pt idx="1339">
                  <c:v>42088</c:v>
                </c:pt>
                <c:pt idx="1340">
                  <c:v>42089</c:v>
                </c:pt>
                <c:pt idx="1341">
                  <c:v>42090</c:v>
                </c:pt>
                <c:pt idx="1342">
                  <c:v>42093</c:v>
                </c:pt>
                <c:pt idx="1343">
                  <c:v>42094</c:v>
                </c:pt>
                <c:pt idx="1344">
                  <c:v>42095</c:v>
                </c:pt>
                <c:pt idx="1345">
                  <c:v>42096</c:v>
                </c:pt>
                <c:pt idx="1346">
                  <c:v>42097</c:v>
                </c:pt>
                <c:pt idx="1347">
                  <c:v>42100</c:v>
                </c:pt>
                <c:pt idx="1348">
                  <c:v>42101</c:v>
                </c:pt>
                <c:pt idx="1349">
                  <c:v>42102</c:v>
                </c:pt>
                <c:pt idx="1350">
                  <c:v>42103</c:v>
                </c:pt>
                <c:pt idx="1351">
                  <c:v>42104</c:v>
                </c:pt>
                <c:pt idx="1352">
                  <c:v>42107</c:v>
                </c:pt>
                <c:pt idx="1353">
                  <c:v>42108</c:v>
                </c:pt>
                <c:pt idx="1354">
                  <c:v>42109</c:v>
                </c:pt>
                <c:pt idx="1355">
                  <c:v>42110</c:v>
                </c:pt>
                <c:pt idx="1356">
                  <c:v>42111</c:v>
                </c:pt>
                <c:pt idx="1357">
                  <c:v>42114</c:v>
                </c:pt>
                <c:pt idx="1358">
                  <c:v>42115</c:v>
                </c:pt>
                <c:pt idx="1359">
                  <c:v>42116</c:v>
                </c:pt>
                <c:pt idx="1360">
                  <c:v>42117</c:v>
                </c:pt>
                <c:pt idx="1361">
                  <c:v>42118</c:v>
                </c:pt>
                <c:pt idx="1362">
                  <c:v>42121</c:v>
                </c:pt>
                <c:pt idx="1363">
                  <c:v>42122</c:v>
                </c:pt>
                <c:pt idx="1364">
                  <c:v>42123</c:v>
                </c:pt>
                <c:pt idx="1365">
                  <c:v>42124</c:v>
                </c:pt>
                <c:pt idx="1366">
                  <c:v>42125</c:v>
                </c:pt>
                <c:pt idx="1367">
                  <c:v>42128</c:v>
                </c:pt>
                <c:pt idx="1368">
                  <c:v>42129</c:v>
                </c:pt>
                <c:pt idx="1369">
                  <c:v>42130</c:v>
                </c:pt>
                <c:pt idx="1370">
                  <c:v>42131</c:v>
                </c:pt>
                <c:pt idx="1371">
                  <c:v>42132</c:v>
                </c:pt>
                <c:pt idx="1372">
                  <c:v>42135</c:v>
                </c:pt>
                <c:pt idx="1373">
                  <c:v>42136</c:v>
                </c:pt>
                <c:pt idx="1374">
                  <c:v>42137</c:v>
                </c:pt>
                <c:pt idx="1375">
                  <c:v>42138</c:v>
                </c:pt>
                <c:pt idx="1376">
                  <c:v>42139</c:v>
                </c:pt>
                <c:pt idx="1377">
                  <c:v>42142</c:v>
                </c:pt>
                <c:pt idx="1378">
                  <c:v>42143</c:v>
                </c:pt>
                <c:pt idx="1379">
                  <c:v>42144</c:v>
                </c:pt>
                <c:pt idx="1380">
                  <c:v>42145</c:v>
                </c:pt>
                <c:pt idx="1381">
                  <c:v>42146</c:v>
                </c:pt>
                <c:pt idx="1382">
                  <c:v>42149</c:v>
                </c:pt>
                <c:pt idx="1383">
                  <c:v>42150</c:v>
                </c:pt>
                <c:pt idx="1384">
                  <c:v>42151</c:v>
                </c:pt>
                <c:pt idx="1385">
                  <c:v>42152</c:v>
                </c:pt>
                <c:pt idx="1386">
                  <c:v>42153</c:v>
                </c:pt>
                <c:pt idx="1387">
                  <c:v>42156</c:v>
                </c:pt>
                <c:pt idx="1388">
                  <c:v>42157</c:v>
                </c:pt>
                <c:pt idx="1389">
                  <c:v>42158</c:v>
                </c:pt>
                <c:pt idx="1390">
                  <c:v>42159</c:v>
                </c:pt>
                <c:pt idx="1391">
                  <c:v>42160</c:v>
                </c:pt>
                <c:pt idx="1392">
                  <c:v>42163</c:v>
                </c:pt>
                <c:pt idx="1393">
                  <c:v>42164</c:v>
                </c:pt>
                <c:pt idx="1394">
                  <c:v>42165</c:v>
                </c:pt>
                <c:pt idx="1395">
                  <c:v>42166</c:v>
                </c:pt>
                <c:pt idx="1396">
                  <c:v>42167</c:v>
                </c:pt>
                <c:pt idx="1397">
                  <c:v>42170</c:v>
                </c:pt>
                <c:pt idx="1398">
                  <c:v>42171</c:v>
                </c:pt>
                <c:pt idx="1399">
                  <c:v>42172</c:v>
                </c:pt>
                <c:pt idx="1400">
                  <c:v>42173</c:v>
                </c:pt>
                <c:pt idx="1401">
                  <c:v>42174</c:v>
                </c:pt>
                <c:pt idx="1402">
                  <c:v>42177</c:v>
                </c:pt>
                <c:pt idx="1403">
                  <c:v>42178</c:v>
                </c:pt>
                <c:pt idx="1404">
                  <c:v>42179</c:v>
                </c:pt>
                <c:pt idx="1405">
                  <c:v>42180</c:v>
                </c:pt>
                <c:pt idx="1406">
                  <c:v>42181</c:v>
                </c:pt>
                <c:pt idx="1407">
                  <c:v>42184</c:v>
                </c:pt>
                <c:pt idx="1408">
                  <c:v>42185</c:v>
                </c:pt>
                <c:pt idx="1409">
                  <c:v>42186</c:v>
                </c:pt>
                <c:pt idx="1410">
                  <c:v>42187</c:v>
                </c:pt>
                <c:pt idx="1411">
                  <c:v>42188</c:v>
                </c:pt>
                <c:pt idx="1412">
                  <c:v>42191</c:v>
                </c:pt>
                <c:pt idx="1413">
                  <c:v>42192</c:v>
                </c:pt>
                <c:pt idx="1414">
                  <c:v>42193</c:v>
                </c:pt>
                <c:pt idx="1415">
                  <c:v>42194</c:v>
                </c:pt>
                <c:pt idx="1416">
                  <c:v>42195</c:v>
                </c:pt>
                <c:pt idx="1417">
                  <c:v>42198</c:v>
                </c:pt>
                <c:pt idx="1418">
                  <c:v>42199</c:v>
                </c:pt>
                <c:pt idx="1419">
                  <c:v>42200</c:v>
                </c:pt>
                <c:pt idx="1420">
                  <c:v>42201</c:v>
                </c:pt>
                <c:pt idx="1421">
                  <c:v>42202</c:v>
                </c:pt>
                <c:pt idx="1422">
                  <c:v>42205</c:v>
                </c:pt>
                <c:pt idx="1423">
                  <c:v>42206</c:v>
                </c:pt>
                <c:pt idx="1424">
                  <c:v>42207</c:v>
                </c:pt>
                <c:pt idx="1425">
                  <c:v>42208</c:v>
                </c:pt>
                <c:pt idx="1426">
                  <c:v>42209</c:v>
                </c:pt>
                <c:pt idx="1427">
                  <c:v>42212</c:v>
                </c:pt>
                <c:pt idx="1428">
                  <c:v>42213</c:v>
                </c:pt>
                <c:pt idx="1429">
                  <c:v>42214</c:v>
                </c:pt>
                <c:pt idx="1430">
                  <c:v>42215</c:v>
                </c:pt>
                <c:pt idx="1431">
                  <c:v>42216</c:v>
                </c:pt>
                <c:pt idx="1432">
                  <c:v>42219</c:v>
                </c:pt>
                <c:pt idx="1433">
                  <c:v>42220</c:v>
                </c:pt>
                <c:pt idx="1434">
                  <c:v>42221</c:v>
                </c:pt>
                <c:pt idx="1435">
                  <c:v>42222</c:v>
                </c:pt>
                <c:pt idx="1436">
                  <c:v>42223</c:v>
                </c:pt>
                <c:pt idx="1437">
                  <c:v>42226</c:v>
                </c:pt>
                <c:pt idx="1438">
                  <c:v>42227</c:v>
                </c:pt>
                <c:pt idx="1439">
                  <c:v>42228</c:v>
                </c:pt>
                <c:pt idx="1440">
                  <c:v>42229</c:v>
                </c:pt>
                <c:pt idx="1441">
                  <c:v>42230</c:v>
                </c:pt>
                <c:pt idx="1442">
                  <c:v>42233</c:v>
                </c:pt>
                <c:pt idx="1443">
                  <c:v>42234</c:v>
                </c:pt>
                <c:pt idx="1444">
                  <c:v>42235</c:v>
                </c:pt>
                <c:pt idx="1445">
                  <c:v>42236</c:v>
                </c:pt>
                <c:pt idx="1446">
                  <c:v>42237</c:v>
                </c:pt>
                <c:pt idx="1447">
                  <c:v>42240</c:v>
                </c:pt>
                <c:pt idx="1448">
                  <c:v>42241</c:v>
                </c:pt>
                <c:pt idx="1449">
                  <c:v>42242</c:v>
                </c:pt>
                <c:pt idx="1450">
                  <c:v>42243</c:v>
                </c:pt>
                <c:pt idx="1451">
                  <c:v>42244</c:v>
                </c:pt>
                <c:pt idx="1452">
                  <c:v>42247</c:v>
                </c:pt>
                <c:pt idx="1453">
                  <c:v>42248</c:v>
                </c:pt>
                <c:pt idx="1454">
                  <c:v>42249</c:v>
                </c:pt>
                <c:pt idx="1455">
                  <c:v>42250</c:v>
                </c:pt>
                <c:pt idx="1456">
                  <c:v>42251</c:v>
                </c:pt>
                <c:pt idx="1457">
                  <c:v>42254</c:v>
                </c:pt>
                <c:pt idx="1458">
                  <c:v>42255</c:v>
                </c:pt>
                <c:pt idx="1459">
                  <c:v>42256</c:v>
                </c:pt>
                <c:pt idx="1460">
                  <c:v>42257</c:v>
                </c:pt>
                <c:pt idx="1461">
                  <c:v>42258</c:v>
                </c:pt>
                <c:pt idx="1462">
                  <c:v>42261</c:v>
                </c:pt>
                <c:pt idx="1463">
                  <c:v>42262</c:v>
                </c:pt>
                <c:pt idx="1464">
                  <c:v>42263</c:v>
                </c:pt>
                <c:pt idx="1465">
                  <c:v>42264</c:v>
                </c:pt>
                <c:pt idx="1466">
                  <c:v>42265</c:v>
                </c:pt>
                <c:pt idx="1467">
                  <c:v>42268</c:v>
                </c:pt>
                <c:pt idx="1468">
                  <c:v>42269</c:v>
                </c:pt>
                <c:pt idx="1469">
                  <c:v>42270</c:v>
                </c:pt>
                <c:pt idx="1470">
                  <c:v>42271</c:v>
                </c:pt>
                <c:pt idx="1471">
                  <c:v>42272</c:v>
                </c:pt>
                <c:pt idx="1472">
                  <c:v>42275</c:v>
                </c:pt>
                <c:pt idx="1473">
                  <c:v>42276</c:v>
                </c:pt>
                <c:pt idx="1474">
                  <c:v>42277</c:v>
                </c:pt>
                <c:pt idx="1475">
                  <c:v>42278</c:v>
                </c:pt>
                <c:pt idx="1476">
                  <c:v>42279</c:v>
                </c:pt>
                <c:pt idx="1477">
                  <c:v>42282</c:v>
                </c:pt>
                <c:pt idx="1478">
                  <c:v>42283</c:v>
                </c:pt>
                <c:pt idx="1479">
                  <c:v>42284</c:v>
                </c:pt>
                <c:pt idx="1480">
                  <c:v>42285</c:v>
                </c:pt>
                <c:pt idx="1481">
                  <c:v>42286</c:v>
                </c:pt>
                <c:pt idx="1482">
                  <c:v>42289</c:v>
                </c:pt>
                <c:pt idx="1483">
                  <c:v>42290</c:v>
                </c:pt>
                <c:pt idx="1484">
                  <c:v>42291</c:v>
                </c:pt>
                <c:pt idx="1485">
                  <c:v>42292</c:v>
                </c:pt>
                <c:pt idx="1486">
                  <c:v>42293</c:v>
                </c:pt>
                <c:pt idx="1487">
                  <c:v>42296</c:v>
                </c:pt>
                <c:pt idx="1488">
                  <c:v>42297</c:v>
                </c:pt>
                <c:pt idx="1489">
                  <c:v>42298</c:v>
                </c:pt>
                <c:pt idx="1490">
                  <c:v>42299</c:v>
                </c:pt>
                <c:pt idx="1491">
                  <c:v>42300</c:v>
                </c:pt>
                <c:pt idx="1492">
                  <c:v>42303</c:v>
                </c:pt>
                <c:pt idx="1493">
                  <c:v>42304</c:v>
                </c:pt>
                <c:pt idx="1494">
                  <c:v>42305</c:v>
                </c:pt>
                <c:pt idx="1495">
                  <c:v>42306</c:v>
                </c:pt>
                <c:pt idx="1496">
                  <c:v>42307</c:v>
                </c:pt>
                <c:pt idx="1497">
                  <c:v>42310</c:v>
                </c:pt>
                <c:pt idx="1498">
                  <c:v>42311</c:v>
                </c:pt>
                <c:pt idx="1499">
                  <c:v>42312</c:v>
                </c:pt>
                <c:pt idx="1500">
                  <c:v>42313</c:v>
                </c:pt>
                <c:pt idx="1501">
                  <c:v>42314</c:v>
                </c:pt>
                <c:pt idx="1502">
                  <c:v>42317</c:v>
                </c:pt>
                <c:pt idx="1503">
                  <c:v>42318</c:v>
                </c:pt>
                <c:pt idx="1504">
                  <c:v>42319</c:v>
                </c:pt>
                <c:pt idx="1505">
                  <c:v>42320</c:v>
                </c:pt>
                <c:pt idx="1506">
                  <c:v>42321</c:v>
                </c:pt>
                <c:pt idx="1507">
                  <c:v>42324</c:v>
                </c:pt>
                <c:pt idx="1508">
                  <c:v>42325</c:v>
                </c:pt>
                <c:pt idx="1509">
                  <c:v>42326</c:v>
                </c:pt>
                <c:pt idx="1510">
                  <c:v>42327</c:v>
                </c:pt>
                <c:pt idx="1511">
                  <c:v>42328</c:v>
                </c:pt>
                <c:pt idx="1512">
                  <c:v>42331</c:v>
                </c:pt>
                <c:pt idx="1513">
                  <c:v>42332</c:v>
                </c:pt>
                <c:pt idx="1514">
                  <c:v>42333</c:v>
                </c:pt>
                <c:pt idx="1515">
                  <c:v>42334</c:v>
                </c:pt>
                <c:pt idx="1516">
                  <c:v>42335</c:v>
                </c:pt>
                <c:pt idx="1517">
                  <c:v>42338</c:v>
                </c:pt>
                <c:pt idx="1518">
                  <c:v>42339</c:v>
                </c:pt>
                <c:pt idx="1519">
                  <c:v>42340</c:v>
                </c:pt>
                <c:pt idx="1520">
                  <c:v>42341</c:v>
                </c:pt>
                <c:pt idx="1521">
                  <c:v>42342</c:v>
                </c:pt>
                <c:pt idx="1522">
                  <c:v>42345</c:v>
                </c:pt>
                <c:pt idx="1523">
                  <c:v>42346</c:v>
                </c:pt>
                <c:pt idx="1524">
                  <c:v>42347</c:v>
                </c:pt>
                <c:pt idx="1525">
                  <c:v>42348</c:v>
                </c:pt>
                <c:pt idx="1526">
                  <c:v>42349</c:v>
                </c:pt>
                <c:pt idx="1527">
                  <c:v>42352</c:v>
                </c:pt>
                <c:pt idx="1528">
                  <c:v>42353</c:v>
                </c:pt>
                <c:pt idx="1529">
                  <c:v>42354</c:v>
                </c:pt>
                <c:pt idx="1530">
                  <c:v>42355</c:v>
                </c:pt>
                <c:pt idx="1531">
                  <c:v>42356</c:v>
                </c:pt>
                <c:pt idx="1532">
                  <c:v>42359</c:v>
                </c:pt>
                <c:pt idx="1533">
                  <c:v>42360</c:v>
                </c:pt>
                <c:pt idx="1534">
                  <c:v>42361</c:v>
                </c:pt>
                <c:pt idx="1535">
                  <c:v>42362</c:v>
                </c:pt>
                <c:pt idx="1536">
                  <c:v>42363</c:v>
                </c:pt>
                <c:pt idx="1537">
                  <c:v>42366</c:v>
                </c:pt>
                <c:pt idx="1538">
                  <c:v>42367</c:v>
                </c:pt>
                <c:pt idx="1539">
                  <c:v>42368</c:v>
                </c:pt>
                <c:pt idx="1540">
                  <c:v>42369</c:v>
                </c:pt>
                <c:pt idx="1541">
                  <c:v>42370</c:v>
                </c:pt>
                <c:pt idx="1542">
                  <c:v>42373</c:v>
                </c:pt>
                <c:pt idx="1543">
                  <c:v>42374</c:v>
                </c:pt>
                <c:pt idx="1544">
                  <c:v>42375</c:v>
                </c:pt>
                <c:pt idx="1545">
                  <c:v>42376</c:v>
                </c:pt>
                <c:pt idx="1546">
                  <c:v>42377</c:v>
                </c:pt>
                <c:pt idx="1547">
                  <c:v>42380</c:v>
                </c:pt>
                <c:pt idx="1548">
                  <c:v>42381</c:v>
                </c:pt>
                <c:pt idx="1549">
                  <c:v>42382</c:v>
                </c:pt>
                <c:pt idx="1550">
                  <c:v>42383</c:v>
                </c:pt>
                <c:pt idx="1551">
                  <c:v>42384</c:v>
                </c:pt>
                <c:pt idx="1552">
                  <c:v>42387</c:v>
                </c:pt>
                <c:pt idx="1553">
                  <c:v>42388</c:v>
                </c:pt>
                <c:pt idx="1554">
                  <c:v>42389</c:v>
                </c:pt>
                <c:pt idx="1555">
                  <c:v>42390</c:v>
                </c:pt>
                <c:pt idx="1556">
                  <c:v>42391</c:v>
                </c:pt>
                <c:pt idx="1557">
                  <c:v>42394</c:v>
                </c:pt>
                <c:pt idx="1558">
                  <c:v>42395</c:v>
                </c:pt>
                <c:pt idx="1559">
                  <c:v>42396</c:v>
                </c:pt>
                <c:pt idx="1560">
                  <c:v>42397</c:v>
                </c:pt>
                <c:pt idx="1561">
                  <c:v>42398</c:v>
                </c:pt>
                <c:pt idx="1562">
                  <c:v>42401</c:v>
                </c:pt>
                <c:pt idx="1563">
                  <c:v>42402</c:v>
                </c:pt>
                <c:pt idx="1564">
                  <c:v>42403</c:v>
                </c:pt>
                <c:pt idx="1565">
                  <c:v>42404</c:v>
                </c:pt>
                <c:pt idx="1566">
                  <c:v>42405</c:v>
                </c:pt>
                <c:pt idx="1567">
                  <c:v>42408</c:v>
                </c:pt>
                <c:pt idx="1568">
                  <c:v>42409</c:v>
                </c:pt>
                <c:pt idx="1569">
                  <c:v>42410</c:v>
                </c:pt>
                <c:pt idx="1570">
                  <c:v>42411</c:v>
                </c:pt>
                <c:pt idx="1571">
                  <c:v>42412</c:v>
                </c:pt>
                <c:pt idx="1572">
                  <c:v>42415</c:v>
                </c:pt>
                <c:pt idx="1573">
                  <c:v>42416</c:v>
                </c:pt>
                <c:pt idx="1574">
                  <c:v>42417</c:v>
                </c:pt>
                <c:pt idx="1575">
                  <c:v>42418</c:v>
                </c:pt>
                <c:pt idx="1576">
                  <c:v>42419</c:v>
                </c:pt>
                <c:pt idx="1577">
                  <c:v>42422</c:v>
                </c:pt>
                <c:pt idx="1578">
                  <c:v>42423</c:v>
                </c:pt>
                <c:pt idx="1579">
                  <c:v>42424</c:v>
                </c:pt>
                <c:pt idx="1580">
                  <c:v>42425</c:v>
                </c:pt>
                <c:pt idx="1581">
                  <c:v>42426</c:v>
                </c:pt>
                <c:pt idx="1582">
                  <c:v>42429</c:v>
                </c:pt>
                <c:pt idx="1583">
                  <c:v>42430</c:v>
                </c:pt>
                <c:pt idx="1584">
                  <c:v>42431</c:v>
                </c:pt>
                <c:pt idx="1585">
                  <c:v>42432</c:v>
                </c:pt>
                <c:pt idx="1586">
                  <c:v>42433</c:v>
                </c:pt>
                <c:pt idx="1587">
                  <c:v>42436</c:v>
                </c:pt>
                <c:pt idx="1588">
                  <c:v>42437</c:v>
                </c:pt>
                <c:pt idx="1589">
                  <c:v>42438</c:v>
                </c:pt>
                <c:pt idx="1590">
                  <c:v>42439</c:v>
                </c:pt>
                <c:pt idx="1591">
                  <c:v>42440</c:v>
                </c:pt>
                <c:pt idx="1592">
                  <c:v>42443</c:v>
                </c:pt>
                <c:pt idx="1593">
                  <c:v>42444</c:v>
                </c:pt>
                <c:pt idx="1594">
                  <c:v>42445</c:v>
                </c:pt>
                <c:pt idx="1595">
                  <c:v>42446</c:v>
                </c:pt>
                <c:pt idx="1596">
                  <c:v>42447</c:v>
                </c:pt>
                <c:pt idx="1597">
                  <c:v>42450</c:v>
                </c:pt>
                <c:pt idx="1598">
                  <c:v>42451</c:v>
                </c:pt>
                <c:pt idx="1599">
                  <c:v>42452</c:v>
                </c:pt>
                <c:pt idx="1600">
                  <c:v>42453</c:v>
                </c:pt>
                <c:pt idx="1601">
                  <c:v>42454</c:v>
                </c:pt>
                <c:pt idx="1602">
                  <c:v>42457</c:v>
                </c:pt>
                <c:pt idx="1603">
                  <c:v>42458</c:v>
                </c:pt>
                <c:pt idx="1604">
                  <c:v>42459</c:v>
                </c:pt>
                <c:pt idx="1605">
                  <c:v>42460</c:v>
                </c:pt>
                <c:pt idx="1606">
                  <c:v>42461</c:v>
                </c:pt>
                <c:pt idx="1607">
                  <c:v>42464</c:v>
                </c:pt>
                <c:pt idx="1608">
                  <c:v>42465</c:v>
                </c:pt>
                <c:pt idx="1609">
                  <c:v>42466</c:v>
                </c:pt>
                <c:pt idx="1610">
                  <c:v>42467</c:v>
                </c:pt>
                <c:pt idx="1611">
                  <c:v>42468</c:v>
                </c:pt>
                <c:pt idx="1612">
                  <c:v>42471</c:v>
                </c:pt>
                <c:pt idx="1613">
                  <c:v>42472</c:v>
                </c:pt>
                <c:pt idx="1614">
                  <c:v>42473</c:v>
                </c:pt>
                <c:pt idx="1615">
                  <c:v>42474</c:v>
                </c:pt>
                <c:pt idx="1616">
                  <c:v>42475</c:v>
                </c:pt>
                <c:pt idx="1617">
                  <c:v>42478</c:v>
                </c:pt>
                <c:pt idx="1618">
                  <c:v>42479</c:v>
                </c:pt>
                <c:pt idx="1619">
                  <c:v>42480</c:v>
                </c:pt>
                <c:pt idx="1620">
                  <c:v>42481</c:v>
                </c:pt>
                <c:pt idx="1621">
                  <c:v>42482</c:v>
                </c:pt>
                <c:pt idx="1622">
                  <c:v>42485</c:v>
                </c:pt>
                <c:pt idx="1623">
                  <c:v>42486</c:v>
                </c:pt>
                <c:pt idx="1624">
                  <c:v>42487</c:v>
                </c:pt>
                <c:pt idx="1625">
                  <c:v>42488</c:v>
                </c:pt>
                <c:pt idx="1626">
                  <c:v>42489</c:v>
                </c:pt>
                <c:pt idx="1627">
                  <c:v>42492</c:v>
                </c:pt>
                <c:pt idx="1628">
                  <c:v>42493</c:v>
                </c:pt>
                <c:pt idx="1629">
                  <c:v>42494</c:v>
                </c:pt>
                <c:pt idx="1630">
                  <c:v>42495</c:v>
                </c:pt>
                <c:pt idx="1631">
                  <c:v>42496</c:v>
                </c:pt>
                <c:pt idx="1632">
                  <c:v>42499</c:v>
                </c:pt>
                <c:pt idx="1633">
                  <c:v>42500</c:v>
                </c:pt>
                <c:pt idx="1634">
                  <c:v>42501</c:v>
                </c:pt>
                <c:pt idx="1635">
                  <c:v>42502</c:v>
                </c:pt>
                <c:pt idx="1636">
                  <c:v>42503</c:v>
                </c:pt>
                <c:pt idx="1637">
                  <c:v>42506</c:v>
                </c:pt>
                <c:pt idx="1638">
                  <c:v>42507</c:v>
                </c:pt>
                <c:pt idx="1639">
                  <c:v>42508</c:v>
                </c:pt>
                <c:pt idx="1640">
                  <c:v>42509</c:v>
                </c:pt>
                <c:pt idx="1641">
                  <c:v>42510</c:v>
                </c:pt>
                <c:pt idx="1642">
                  <c:v>42513</c:v>
                </c:pt>
                <c:pt idx="1643">
                  <c:v>42514</c:v>
                </c:pt>
                <c:pt idx="1644">
                  <c:v>42515</c:v>
                </c:pt>
                <c:pt idx="1645">
                  <c:v>42516</c:v>
                </c:pt>
                <c:pt idx="1646">
                  <c:v>42517</c:v>
                </c:pt>
                <c:pt idx="1647">
                  <c:v>42520</c:v>
                </c:pt>
                <c:pt idx="1648">
                  <c:v>42521</c:v>
                </c:pt>
                <c:pt idx="1649">
                  <c:v>42522</c:v>
                </c:pt>
                <c:pt idx="1650">
                  <c:v>42523</c:v>
                </c:pt>
                <c:pt idx="1651">
                  <c:v>42524</c:v>
                </c:pt>
                <c:pt idx="1652">
                  <c:v>42527</c:v>
                </c:pt>
                <c:pt idx="1653">
                  <c:v>42528</c:v>
                </c:pt>
                <c:pt idx="1654">
                  <c:v>42529</c:v>
                </c:pt>
                <c:pt idx="1655">
                  <c:v>42530</c:v>
                </c:pt>
                <c:pt idx="1656">
                  <c:v>42531</c:v>
                </c:pt>
                <c:pt idx="1657">
                  <c:v>42534</c:v>
                </c:pt>
                <c:pt idx="1658">
                  <c:v>42535</c:v>
                </c:pt>
                <c:pt idx="1659">
                  <c:v>42536</c:v>
                </c:pt>
                <c:pt idx="1660">
                  <c:v>42537</c:v>
                </c:pt>
                <c:pt idx="1661">
                  <c:v>42538</c:v>
                </c:pt>
                <c:pt idx="1662">
                  <c:v>42541</c:v>
                </c:pt>
                <c:pt idx="1663">
                  <c:v>42542</c:v>
                </c:pt>
                <c:pt idx="1664">
                  <c:v>42543</c:v>
                </c:pt>
                <c:pt idx="1665">
                  <c:v>42544</c:v>
                </c:pt>
                <c:pt idx="1666">
                  <c:v>42545</c:v>
                </c:pt>
                <c:pt idx="1667">
                  <c:v>42548</c:v>
                </c:pt>
                <c:pt idx="1668">
                  <c:v>42549</c:v>
                </c:pt>
                <c:pt idx="1669">
                  <c:v>42550</c:v>
                </c:pt>
                <c:pt idx="1670">
                  <c:v>42551</c:v>
                </c:pt>
                <c:pt idx="1671">
                  <c:v>42552</c:v>
                </c:pt>
                <c:pt idx="1672">
                  <c:v>42555</c:v>
                </c:pt>
                <c:pt idx="1673">
                  <c:v>42556</c:v>
                </c:pt>
                <c:pt idx="1674">
                  <c:v>42557</c:v>
                </c:pt>
                <c:pt idx="1675">
                  <c:v>42558</c:v>
                </c:pt>
                <c:pt idx="1676">
                  <c:v>42559</c:v>
                </c:pt>
                <c:pt idx="1677">
                  <c:v>42562</c:v>
                </c:pt>
                <c:pt idx="1678">
                  <c:v>42563</c:v>
                </c:pt>
                <c:pt idx="1679">
                  <c:v>42564</c:v>
                </c:pt>
                <c:pt idx="1680">
                  <c:v>42565</c:v>
                </c:pt>
                <c:pt idx="1681">
                  <c:v>42566</c:v>
                </c:pt>
                <c:pt idx="1682">
                  <c:v>42569</c:v>
                </c:pt>
                <c:pt idx="1683">
                  <c:v>42570</c:v>
                </c:pt>
                <c:pt idx="1684">
                  <c:v>42571</c:v>
                </c:pt>
                <c:pt idx="1685">
                  <c:v>42572</c:v>
                </c:pt>
                <c:pt idx="1686">
                  <c:v>42573</c:v>
                </c:pt>
                <c:pt idx="1687">
                  <c:v>42576</c:v>
                </c:pt>
                <c:pt idx="1688">
                  <c:v>42577</c:v>
                </c:pt>
                <c:pt idx="1689">
                  <c:v>42578</c:v>
                </c:pt>
                <c:pt idx="1690">
                  <c:v>42579</c:v>
                </c:pt>
                <c:pt idx="1691">
                  <c:v>42580</c:v>
                </c:pt>
                <c:pt idx="1692">
                  <c:v>42583</c:v>
                </c:pt>
                <c:pt idx="1693">
                  <c:v>42584</c:v>
                </c:pt>
                <c:pt idx="1694">
                  <c:v>42585</c:v>
                </c:pt>
                <c:pt idx="1695">
                  <c:v>42586</c:v>
                </c:pt>
                <c:pt idx="1696">
                  <c:v>42587</c:v>
                </c:pt>
                <c:pt idx="1697">
                  <c:v>42590</c:v>
                </c:pt>
                <c:pt idx="1698">
                  <c:v>42591</c:v>
                </c:pt>
                <c:pt idx="1699">
                  <c:v>42592</c:v>
                </c:pt>
                <c:pt idx="1700">
                  <c:v>42593</c:v>
                </c:pt>
                <c:pt idx="1701">
                  <c:v>42594</c:v>
                </c:pt>
                <c:pt idx="1702">
                  <c:v>42597</c:v>
                </c:pt>
                <c:pt idx="1703">
                  <c:v>42598</c:v>
                </c:pt>
                <c:pt idx="1704">
                  <c:v>42599</c:v>
                </c:pt>
                <c:pt idx="1705">
                  <c:v>42600</c:v>
                </c:pt>
                <c:pt idx="1706">
                  <c:v>42601</c:v>
                </c:pt>
                <c:pt idx="1707">
                  <c:v>42604</c:v>
                </c:pt>
                <c:pt idx="1708">
                  <c:v>42605</c:v>
                </c:pt>
                <c:pt idx="1709">
                  <c:v>42606</c:v>
                </c:pt>
                <c:pt idx="1710">
                  <c:v>42607</c:v>
                </c:pt>
                <c:pt idx="1711">
                  <c:v>42608</c:v>
                </c:pt>
                <c:pt idx="1712">
                  <c:v>42611</c:v>
                </c:pt>
                <c:pt idx="1713">
                  <c:v>42612</c:v>
                </c:pt>
                <c:pt idx="1714">
                  <c:v>42613</c:v>
                </c:pt>
                <c:pt idx="1715">
                  <c:v>42614</c:v>
                </c:pt>
                <c:pt idx="1716">
                  <c:v>42615</c:v>
                </c:pt>
                <c:pt idx="1717">
                  <c:v>42618</c:v>
                </c:pt>
                <c:pt idx="1718">
                  <c:v>42619</c:v>
                </c:pt>
                <c:pt idx="1719">
                  <c:v>42620</c:v>
                </c:pt>
                <c:pt idx="1720">
                  <c:v>42621</c:v>
                </c:pt>
                <c:pt idx="1721">
                  <c:v>42622</c:v>
                </c:pt>
                <c:pt idx="1722">
                  <c:v>42625</c:v>
                </c:pt>
                <c:pt idx="1723">
                  <c:v>42626</c:v>
                </c:pt>
                <c:pt idx="1724">
                  <c:v>42627</c:v>
                </c:pt>
                <c:pt idx="1725">
                  <c:v>42628</c:v>
                </c:pt>
                <c:pt idx="1726">
                  <c:v>42629</c:v>
                </c:pt>
                <c:pt idx="1727">
                  <c:v>42632</c:v>
                </c:pt>
                <c:pt idx="1728">
                  <c:v>42633</c:v>
                </c:pt>
                <c:pt idx="1729">
                  <c:v>42634</c:v>
                </c:pt>
                <c:pt idx="1730">
                  <c:v>42635</c:v>
                </c:pt>
                <c:pt idx="1731">
                  <c:v>42636</c:v>
                </c:pt>
                <c:pt idx="1732">
                  <c:v>42639</c:v>
                </c:pt>
                <c:pt idx="1733">
                  <c:v>42640</c:v>
                </c:pt>
                <c:pt idx="1734">
                  <c:v>42641</c:v>
                </c:pt>
                <c:pt idx="1735">
                  <c:v>42642</c:v>
                </c:pt>
                <c:pt idx="1736">
                  <c:v>42643</c:v>
                </c:pt>
                <c:pt idx="1737">
                  <c:v>42646</c:v>
                </c:pt>
                <c:pt idx="1738">
                  <c:v>42647</c:v>
                </c:pt>
                <c:pt idx="1739">
                  <c:v>42648</c:v>
                </c:pt>
                <c:pt idx="1740">
                  <c:v>42649</c:v>
                </c:pt>
                <c:pt idx="1741">
                  <c:v>42650</c:v>
                </c:pt>
                <c:pt idx="1742">
                  <c:v>42653</c:v>
                </c:pt>
                <c:pt idx="1743">
                  <c:v>42654</c:v>
                </c:pt>
                <c:pt idx="1744">
                  <c:v>42655</c:v>
                </c:pt>
                <c:pt idx="1745">
                  <c:v>42656</c:v>
                </c:pt>
                <c:pt idx="1746">
                  <c:v>42657</c:v>
                </c:pt>
                <c:pt idx="1747">
                  <c:v>42660</c:v>
                </c:pt>
                <c:pt idx="1748">
                  <c:v>42661</c:v>
                </c:pt>
                <c:pt idx="1749">
                  <c:v>42662</c:v>
                </c:pt>
                <c:pt idx="1750">
                  <c:v>42663</c:v>
                </c:pt>
                <c:pt idx="1751">
                  <c:v>42664</c:v>
                </c:pt>
                <c:pt idx="1752">
                  <c:v>42667</c:v>
                </c:pt>
                <c:pt idx="1753">
                  <c:v>42668</c:v>
                </c:pt>
                <c:pt idx="1754">
                  <c:v>42669</c:v>
                </c:pt>
                <c:pt idx="1755">
                  <c:v>42670</c:v>
                </c:pt>
                <c:pt idx="1756">
                  <c:v>42671</c:v>
                </c:pt>
                <c:pt idx="1757">
                  <c:v>42674</c:v>
                </c:pt>
                <c:pt idx="1758">
                  <c:v>42675</c:v>
                </c:pt>
                <c:pt idx="1759">
                  <c:v>42676</c:v>
                </c:pt>
                <c:pt idx="1760">
                  <c:v>42677</c:v>
                </c:pt>
                <c:pt idx="1761">
                  <c:v>42678</c:v>
                </c:pt>
                <c:pt idx="1762">
                  <c:v>42681</c:v>
                </c:pt>
                <c:pt idx="1763">
                  <c:v>42682</c:v>
                </c:pt>
                <c:pt idx="1764">
                  <c:v>42683</c:v>
                </c:pt>
                <c:pt idx="1765">
                  <c:v>42684</c:v>
                </c:pt>
                <c:pt idx="1766">
                  <c:v>42685</c:v>
                </c:pt>
                <c:pt idx="1767">
                  <c:v>42688</c:v>
                </c:pt>
                <c:pt idx="1768">
                  <c:v>42689</c:v>
                </c:pt>
                <c:pt idx="1769">
                  <c:v>42690</c:v>
                </c:pt>
                <c:pt idx="1770">
                  <c:v>42691</c:v>
                </c:pt>
                <c:pt idx="1771">
                  <c:v>42692</c:v>
                </c:pt>
                <c:pt idx="1772">
                  <c:v>42695</c:v>
                </c:pt>
                <c:pt idx="1773">
                  <c:v>42696</c:v>
                </c:pt>
                <c:pt idx="1774">
                  <c:v>42697</c:v>
                </c:pt>
                <c:pt idx="1775">
                  <c:v>42698</c:v>
                </c:pt>
                <c:pt idx="1776">
                  <c:v>42699</c:v>
                </c:pt>
                <c:pt idx="1777">
                  <c:v>42702</c:v>
                </c:pt>
                <c:pt idx="1778">
                  <c:v>42703</c:v>
                </c:pt>
                <c:pt idx="1779">
                  <c:v>42704</c:v>
                </c:pt>
                <c:pt idx="1780">
                  <c:v>42705</c:v>
                </c:pt>
                <c:pt idx="1781">
                  <c:v>42706</c:v>
                </c:pt>
                <c:pt idx="1782">
                  <c:v>42709</c:v>
                </c:pt>
                <c:pt idx="1783">
                  <c:v>42710</c:v>
                </c:pt>
                <c:pt idx="1784">
                  <c:v>42711</c:v>
                </c:pt>
                <c:pt idx="1785">
                  <c:v>42712</c:v>
                </c:pt>
                <c:pt idx="1786">
                  <c:v>42713</c:v>
                </c:pt>
                <c:pt idx="1787">
                  <c:v>42716</c:v>
                </c:pt>
                <c:pt idx="1788">
                  <c:v>42717</c:v>
                </c:pt>
                <c:pt idx="1789">
                  <c:v>42718</c:v>
                </c:pt>
                <c:pt idx="1790">
                  <c:v>42719</c:v>
                </c:pt>
                <c:pt idx="1791">
                  <c:v>42720</c:v>
                </c:pt>
                <c:pt idx="1792">
                  <c:v>42723</c:v>
                </c:pt>
                <c:pt idx="1793">
                  <c:v>42724</c:v>
                </c:pt>
                <c:pt idx="1794">
                  <c:v>42725</c:v>
                </c:pt>
                <c:pt idx="1795">
                  <c:v>42726</c:v>
                </c:pt>
                <c:pt idx="1796">
                  <c:v>42727</c:v>
                </c:pt>
                <c:pt idx="1797">
                  <c:v>42730</c:v>
                </c:pt>
                <c:pt idx="1798">
                  <c:v>42731</c:v>
                </c:pt>
                <c:pt idx="1799">
                  <c:v>42732</c:v>
                </c:pt>
                <c:pt idx="1800">
                  <c:v>42733</c:v>
                </c:pt>
                <c:pt idx="1801">
                  <c:v>42734</c:v>
                </c:pt>
                <c:pt idx="1802">
                  <c:v>42737</c:v>
                </c:pt>
                <c:pt idx="1803">
                  <c:v>42738</c:v>
                </c:pt>
                <c:pt idx="1804">
                  <c:v>42739</c:v>
                </c:pt>
                <c:pt idx="1805">
                  <c:v>42740</c:v>
                </c:pt>
                <c:pt idx="1806">
                  <c:v>42741</c:v>
                </c:pt>
                <c:pt idx="1807">
                  <c:v>42744</c:v>
                </c:pt>
                <c:pt idx="1808">
                  <c:v>42745</c:v>
                </c:pt>
                <c:pt idx="1809">
                  <c:v>42746</c:v>
                </c:pt>
                <c:pt idx="1810">
                  <c:v>42747</c:v>
                </c:pt>
                <c:pt idx="1811">
                  <c:v>42748</c:v>
                </c:pt>
                <c:pt idx="1812">
                  <c:v>42751</c:v>
                </c:pt>
                <c:pt idx="1813">
                  <c:v>42752</c:v>
                </c:pt>
                <c:pt idx="1814">
                  <c:v>42753</c:v>
                </c:pt>
                <c:pt idx="1815">
                  <c:v>42754</c:v>
                </c:pt>
                <c:pt idx="1816">
                  <c:v>42755</c:v>
                </c:pt>
                <c:pt idx="1817">
                  <c:v>42758</c:v>
                </c:pt>
                <c:pt idx="1818">
                  <c:v>42759</c:v>
                </c:pt>
                <c:pt idx="1819">
                  <c:v>42760</c:v>
                </c:pt>
                <c:pt idx="1820">
                  <c:v>42761</c:v>
                </c:pt>
                <c:pt idx="1821">
                  <c:v>42762</c:v>
                </c:pt>
                <c:pt idx="1822">
                  <c:v>42765</c:v>
                </c:pt>
                <c:pt idx="1823">
                  <c:v>42766</c:v>
                </c:pt>
                <c:pt idx="1824">
                  <c:v>42767</c:v>
                </c:pt>
                <c:pt idx="1825">
                  <c:v>42768</c:v>
                </c:pt>
                <c:pt idx="1826">
                  <c:v>42769</c:v>
                </c:pt>
                <c:pt idx="1827">
                  <c:v>42772</c:v>
                </c:pt>
                <c:pt idx="1828">
                  <c:v>42773</c:v>
                </c:pt>
                <c:pt idx="1829">
                  <c:v>42774</c:v>
                </c:pt>
                <c:pt idx="1830">
                  <c:v>42775</c:v>
                </c:pt>
                <c:pt idx="1831">
                  <c:v>42776</c:v>
                </c:pt>
                <c:pt idx="1832">
                  <c:v>42779</c:v>
                </c:pt>
                <c:pt idx="1833">
                  <c:v>42780</c:v>
                </c:pt>
                <c:pt idx="1834">
                  <c:v>42781</c:v>
                </c:pt>
                <c:pt idx="1835">
                  <c:v>42782</c:v>
                </c:pt>
                <c:pt idx="1836">
                  <c:v>42783</c:v>
                </c:pt>
                <c:pt idx="1837">
                  <c:v>42786</c:v>
                </c:pt>
                <c:pt idx="1838">
                  <c:v>42787</c:v>
                </c:pt>
                <c:pt idx="1839">
                  <c:v>42788</c:v>
                </c:pt>
                <c:pt idx="1840">
                  <c:v>42789</c:v>
                </c:pt>
                <c:pt idx="1841">
                  <c:v>42790</c:v>
                </c:pt>
                <c:pt idx="1842">
                  <c:v>42793</c:v>
                </c:pt>
                <c:pt idx="1843">
                  <c:v>42794</c:v>
                </c:pt>
                <c:pt idx="1844">
                  <c:v>42795</c:v>
                </c:pt>
                <c:pt idx="1845">
                  <c:v>42796</c:v>
                </c:pt>
                <c:pt idx="1846">
                  <c:v>42797</c:v>
                </c:pt>
                <c:pt idx="1847">
                  <c:v>42800</c:v>
                </c:pt>
                <c:pt idx="1848">
                  <c:v>42801</c:v>
                </c:pt>
                <c:pt idx="1849">
                  <c:v>42802</c:v>
                </c:pt>
                <c:pt idx="1850">
                  <c:v>42803</c:v>
                </c:pt>
                <c:pt idx="1851">
                  <c:v>42804</c:v>
                </c:pt>
                <c:pt idx="1852">
                  <c:v>42807</c:v>
                </c:pt>
                <c:pt idx="1853">
                  <c:v>42808</c:v>
                </c:pt>
                <c:pt idx="1854">
                  <c:v>42809</c:v>
                </c:pt>
                <c:pt idx="1855">
                  <c:v>42810</c:v>
                </c:pt>
                <c:pt idx="1856">
                  <c:v>42811</c:v>
                </c:pt>
                <c:pt idx="1857">
                  <c:v>42814</c:v>
                </c:pt>
                <c:pt idx="1858">
                  <c:v>42815</c:v>
                </c:pt>
                <c:pt idx="1859">
                  <c:v>42816</c:v>
                </c:pt>
                <c:pt idx="1860">
                  <c:v>42817</c:v>
                </c:pt>
                <c:pt idx="1861">
                  <c:v>42818</c:v>
                </c:pt>
                <c:pt idx="1862">
                  <c:v>42821</c:v>
                </c:pt>
                <c:pt idx="1863">
                  <c:v>42822</c:v>
                </c:pt>
                <c:pt idx="1864">
                  <c:v>42823</c:v>
                </c:pt>
                <c:pt idx="1865">
                  <c:v>42824</c:v>
                </c:pt>
                <c:pt idx="1866">
                  <c:v>42825</c:v>
                </c:pt>
                <c:pt idx="1867">
                  <c:v>42828</c:v>
                </c:pt>
                <c:pt idx="1868">
                  <c:v>42829</c:v>
                </c:pt>
                <c:pt idx="1869">
                  <c:v>42830</c:v>
                </c:pt>
                <c:pt idx="1870">
                  <c:v>42831</c:v>
                </c:pt>
                <c:pt idx="1871">
                  <c:v>42832</c:v>
                </c:pt>
                <c:pt idx="1872">
                  <c:v>42835</c:v>
                </c:pt>
                <c:pt idx="1873">
                  <c:v>42836</c:v>
                </c:pt>
                <c:pt idx="1874">
                  <c:v>42837</c:v>
                </c:pt>
                <c:pt idx="1875">
                  <c:v>42838</c:v>
                </c:pt>
                <c:pt idx="1876">
                  <c:v>42839</c:v>
                </c:pt>
                <c:pt idx="1877">
                  <c:v>42842</c:v>
                </c:pt>
                <c:pt idx="1878">
                  <c:v>42843</c:v>
                </c:pt>
                <c:pt idx="1879">
                  <c:v>42844</c:v>
                </c:pt>
                <c:pt idx="1880">
                  <c:v>42845</c:v>
                </c:pt>
                <c:pt idx="1881">
                  <c:v>42846</c:v>
                </c:pt>
                <c:pt idx="1882">
                  <c:v>42849</c:v>
                </c:pt>
                <c:pt idx="1883">
                  <c:v>42850</c:v>
                </c:pt>
                <c:pt idx="1884">
                  <c:v>42851</c:v>
                </c:pt>
                <c:pt idx="1885">
                  <c:v>42852</c:v>
                </c:pt>
                <c:pt idx="1886">
                  <c:v>42853</c:v>
                </c:pt>
                <c:pt idx="1887">
                  <c:v>42856</c:v>
                </c:pt>
                <c:pt idx="1888">
                  <c:v>42857</c:v>
                </c:pt>
                <c:pt idx="1889">
                  <c:v>42858</c:v>
                </c:pt>
                <c:pt idx="1890">
                  <c:v>42859</c:v>
                </c:pt>
                <c:pt idx="1891">
                  <c:v>42860</c:v>
                </c:pt>
                <c:pt idx="1892">
                  <c:v>42863</c:v>
                </c:pt>
                <c:pt idx="1893">
                  <c:v>42864</c:v>
                </c:pt>
                <c:pt idx="1894">
                  <c:v>42865</c:v>
                </c:pt>
                <c:pt idx="1895">
                  <c:v>42866</c:v>
                </c:pt>
                <c:pt idx="1896">
                  <c:v>42867</c:v>
                </c:pt>
                <c:pt idx="1897">
                  <c:v>42870</c:v>
                </c:pt>
                <c:pt idx="1898">
                  <c:v>42871</c:v>
                </c:pt>
                <c:pt idx="1899">
                  <c:v>42872</c:v>
                </c:pt>
                <c:pt idx="1900">
                  <c:v>42873</c:v>
                </c:pt>
                <c:pt idx="1901">
                  <c:v>42874</c:v>
                </c:pt>
                <c:pt idx="1902">
                  <c:v>42877</c:v>
                </c:pt>
                <c:pt idx="1903">
                  <c:v>42878</c:v>
                </c:pt>
                <c:pt idx="1904">
                  <c:v>42879</c:v>
                </c:pt>
                <c:pt idx="1905">
                  <c:v>42880</c:v>
                </c:pt>
                <c:pt idx="1906">
                  <c:v>42881</c:v>
                </c:pt>
                <c:pt idx="1907">
                  <c:v>42884</c:v>
                </c:pt>
                <c:pt idx="1908">
                  <c:v>42885</c:v>
                </c:pt>
                <c:pt idx="1909">
                  <c:v>42886</c:v>
                </c:pt>
                <c:pt idx="1910">
                  <c:v>42887</c:v>
                </c:pt>
                <c:pt idx="1911">
                  <c:v>42888</c:v>
                </c:pt>
                <c:pt idx="1912">
                  <c:v>42891</c:v>
                </c:pt>
                <c:pt idx="1913">
                  <c:v>42892</c:v>
                </c:pt>
                <c:pt idx="1914">
                  <c:v>42893</c:v>
                </c:pt>
                <c:pt idx="1915">
                  <c:v>42894</c:v>
                </c:pt>
                <c:pt idx="1916">
                  <c:v>42895</c:v>
                </c:pt>
                <c:pt idx="1917">
                  <c:v>42898</c:v>
                </c:pt>
                <c:pt idx="1918">
                  <c:v>42899</c:v>
                </c:pt>
                <c:pt idx="1919">
                  <c:v>42900</c:v>
                </c:pt>
                <c:pt idx="1920">
                  <c:v>42901</c:v>
                </c:pt>
                <c:pt idx="1921">
                  <c:v>42902</c:v>
                </c:pt>
                <c:pt idx="1922">
                  <c:v>42905</c:v>
                </c:pt>
                <c:pt idx="1923">
                  <c:v>42906</c:v>
                </c:pt>
                <c:pt idx="1924">
                  <c:v>42907</c:v>
                </c:pt>
                <c:pt idx="1925">
                  <c:v>42908</c:v>
                </c:pt>
                <c:pt idx="1926">
                  <c:v>42909</c:v>
                </c:pt>
                <c:pt idx="1927">
                  <c:v>42912</c:v>
                </c:pt>
                <c:pt idx="1928">
                  <c:v>42913</c:v>
                </c:pt>
                <c:pt idx="1929">
                  <c:v>42914</c:v>
                </c:pt>
                <c:pt idx="1930">
                  <c:v>42915</c:v>
                </c:pt>
                <c:pt idx="1931">
                  <c:v>42916</c:v>
                </c:pt>
                <c:pt idx="1932">
                  <c:v>42919</c:v>
                </c:pt>
                <c:pt idx="1933">
                  <c:v>42920</c:v>
                </c:pt>
                <c:pt idx="1934">
                  <c:v>42921</c:v>
                </c:pt>
                <c:pt idx="1935">
                  <c:v>42922</c:v>
                </c:pt>
                <c:pt idx="1936">
                  <c:v>42923</c:v>
                </c:pt>
                <c:pt idx="1937">
                  <c:v>42926</c:v>
                </c:pt>
                <c:pt idx="1938">
                  <c:v>42927</c:v>
                </c:pt>
                <c:pt idx="1939">
                  <c:v>42928</c:v>
                </c:pt>
                <c:pt idx="1940">
                  <c:v>42929</c:v>
                </c:pt>
                <c:pt idx="1941">
                  <c:v>42930</c:v>
                </c:pt>
                <c:pt idx="1942">
                  <c:v>42933</c:v>
                </c:pt>
                <c:pt idx="1943">
                  <c:v>42934</c:v>
                </c:pt>
                <c:pt idx="1944">
                  <c:v>42935</c:v>
                </c:pt>
                <c:pt idx="1945">
                  <c:v>42936</c:v>
                </c:pt>
                <c:pt idx="1946">
                  <c:v>42937</c:v>
                </c:pt>
                <c:pt idx="1947">
                  <c:v>42940</c:v>
                </c:pt>
                <c:pt idx="1948">
                  <c:v>42941</c:v>
                </c:pt>
                <c:pt idx="1949">
                  <c:v>42942</c:v>
                </c:pt>
                <c:pt idx="1950">
                  <c:v>42943</c:v>
                </c:pt>
                <c:pt idx="1951">
                  <c:v>42944</c:v>
                </c:pt>
                <c:pt idx="1952">
                  <c:v>42947</c:v>
                </c:pt>
                <c:pt idx="1953">
                  <c:v>42948</c:v>
                </c:pt>
                <c:pt idx="1954">
                  <c:v>42949</c:v>
                </c:pt>
                <c:pt idx="1955">
                  <c:v>42950</c:v>
                </c:pt>
                <c:pt idx="1956">
                  <c:v>42951</c:v>
                </c:pt>
                <c:pt idx="1957">
                  <c:v>42954</c:v>
                </c:pt>
                <c:pt idx="1958">
                  <c:v>42955</c:v>
                </c:pt>
                <c:pt idx="1959">
                  <c:v>42956</c:v>
                </c:pt>
                <c:pt idx="1960">
                  <c:v>42957</c:v>
                </c:pt>
                <c:pt idx="1961">
                  <c:v>42958</c:v>
                </c:pt>
                <c:pt idx="1962">
                  <c:v>42961</c:v>
                </c:pt>
                <c:pt idx="1963">
                  <c:v>42962</c:v>
                </c:pt>
                <c:pt idx="1964">
                  <c:v>42963</c:v>
                </c:pt>
                <c:pt idx="1965">
                  <c:v>42964</c:v>
                </c:pt>
                <c:pt idx="1966">
                  <c:v>42965</c:v>
                </c:pt>
                <c:pt idx="1967">
                  <c:v>42968</c:v>
                </c:pt>
                <c:pt idx="1968">
                  <c:v>42969</c:v>
                </c:pt>
                <c:pt idx="1969">
                  <c:v>42970</c:v>
                </c:pt>
                <c:pt idx="1970">
                  <c:v>42971</c:v>
                </c:pt>
                <c:pt idx="1971">
                  <c:v>42972</c:v>
                </c:pt>
                <c:pt idx="1972">
                  <c:v>42975</c:v>
                </c:pt>
                <c:pt idx="1973">
                  <c:v>42976</c:v>
                </c:pt>
                <c:pt idx="1974">
                  <c:v>42977</c:v>
                </c:pt>
                <c:pt idx="1975">
                  <c:v>42978</c:v>
                </c:pt>
                <c:pt idx="1976">
                  <c:v>42979</c:v>
                </c:pt>
                <c:pt idx="1977">
                  <c:v>42982</c:v>
                </c:pt>
                <c:pt idx="1978">
                  <c:v>42983</c:v>
                </c:pt>
                <c:pt idx="1979">
                  <c:v>42984</c:v>
                </c:pt>
                <c:pt idx="1980">
                  <c:v>42985</c:v>
                </c:pt>
                <c:pt idx="1981">
                  <c:v>42986</c:v>
                </c:pt>
                <c:pt idx="1982">
                  <c:v>42989</c:v>
                </c:pt>
                <c:pt idx="1983">
                  <c:v>42990</c:v>
                </c:pt>
                <c:pt idx="1984">
                  <c:v>42991</c:v>
                </c:pt>
                <c:pt idx="1985">
                  <c:v>42992</c:v>
                </c:pt>
                <c:pt idx="1986">
                  <c:v>42993</c:v>
                </c:pt>
                <c:pt idx="1987">
                  <c:v>42996</c:v>
                </c:pt>
                <c:pt idx="1988">
                  <c:v>42997</c:v>
                </c:pt>
                <c:pt idx="1989">
                  <c:v>42998</c:v>
                </c:pt>
                <c:pt idx="1990">
                  <c:v>42999</c:v>
                </c:pt>
                <c:pt idx="1991">
                  <c:v>43000</c:v>
                </c:pt>
                <c:pt idx="1992">
                  <c:v>43003</c:v>
                </c:pt>
                <c:pt idx="1993">
                  <c:v>43004</c:v>
                </c:pt>
                <c:pt idx="1994">
                  <c:v>43005</c:v>
                </c:pt>
                <c:pt idx="1995">
                  <c:v>43006</c:v>
                </c:pt>
                <c:pt idx="1996">
                  <c:v>43007</c:v>
                </c:pt>
                <c:pt idx="1997">
                  <c:v>43010</c:v>
                </c:pt>
                <c:pt idx="1998">
                  <c:v>43011</c:v>
                </c:pt>
                <c:pt idx="1999">
                  <c:v>43012</c:v>
                </c:pt>
                <c:pt idx="2000">
                  <c:v>43013</c:v>
                </c:pt>
                <c:pt idx="2001">
                  <c:v>43014</c:v>
                </c:pt>
                <c:pt idx="2002">
                  <c:v>43017</c:v>
                </c:pt>
                <c:pt idx="2003">
                  <c:v>43018</c:v>
                </c:pt>
                <c:pt idx="2004">
                  <c:v>43019</c:v>
                </c:pt>
                <c:pt idx="2005">
                  <c:v>43020</c:v>
                </c:pt>
                <c:pt idx="2006">
                  <c:v>43021</c:v>
                </c:pt>
                <c:pt idx="2007">
                  <c:v>43024</c:v>
                </c:pt>
                <c:pt idx="2008">
                  <c:v>43025</c:v>
                </c:pt>
                <c:pt idx="2009">
                  <c:v>43026</c:v>
                </c:pt>
                <c:pt idx="2010">
                  <c:v>43027</c:v>
                </c:pt>
                <c:pt idx="2011">
                  <c:v>43028</c:v>
                </c:pt>
                <c:pt idx="2012">
                  <c:v>43031</c:v>
                </c:pt>
                <c:pt idx="2013">
                  <c:v>43032</c:v>
                </c:pt>
                <c:pt idx="2014">
                  <c:v>43033</c:v>
                </c:pt>
                <c:pt idx="2015">
                  <c:v>43034</c:v>
                </c:pt>
                <c:pt idx="2016">
                  <c:v>43035</c:v>
                </c:pt>
                <c:pt idx="2017">
                  <c:v>43038</c:v>
                </c:pt>
                <c:pt idx="2018">
                  <c:v>43039</c:v>
                </c:pt>
                <c:pt idx="2019">
                  <c:v>43040</c:v>
                </c:pt>
                <c:pt idx="2020">
                  <c:v>43041</c:v>
                </c:pt>
                <c:pt idx="2021">
                  <c:v>43042</c:v>
                </c:pt>
                <c:pt idx="2022">
                  <c:v>43045</c:v>
                </c:pt>
                <c:pt idx="2023">
                  <c:v>43046</c:v>
                </c:pt>
                <c:pt idx="2024">
                  <c:v>43047</c:v>
                </c:pt>
                <c:pt idx="2025">
                  <c:v>43048</c:v>
                </c:pt>
                <c:pt idx="2026">
                  <c:v>43049</c:v>
                </c:pt>
                <c:pt idx="2027">
                  <c:v>43052</c:v>
                </c:pt>
                <c:pt idx="2028">
                  <c:v>43053</c:v>
                </c:pt>
                <c:pt idx="2029">
                  <c:v>43054</c:v>
                </c:pt>
                <c:pt idx="2030">
                  <c:v>43055</c:v>
                </c:pt>
                <c:pt idx="2031">
                  <c:v>43056</c:v>
                </c:pt>
                <c:pt idx="2032">
                  <c:v>43059</c:v>
                </c:pt>
                <c:pt idx="2033">
                  <c:v>43060</c:v>
                </c:pt>
                <c:pt idx="2034">
                  <c:v>43061</c:v>
                </c:pt>
                <c:pt idx="2035">
                  <c:v>43062</c:v>
                </c:pt>
                <c:pt idx="2036">
                  <c:v>43063</c:v>
                </c:pt>
                <c:pt idx="2037">
                  <c:v>43066</c:v>
                </c:pt>
                <c:pt idx="2038">
                  <c:v>43067</c:v>
                </c:pt>
                <c:pt idx="2039">
                  <c:v>43068</c:v>
                </c:pt>
                <c:pt idx="2040">
                  <c:v>43069</c:v>
                </c:pt>
                <c:pt idx="2041">
                  <c:v>43070</c:v>
                </c:pt>
                <c:pt idx="2042">
                  <c:v>43073</c:v>
                </c:pt>
                <c:pt idx="2043">
                  <c:v>43074</c:v>
                </c:pt>
                <c:pt idx="2044">
                  <c:v>43075</c:v>
                </c:pt>
                <c:pt idx="2045">
                  <c:v>43076</c:v>
                </c:pt>
                <c:pt idx="2046">
                  <c:v>43077</c:v>
                </c:pt>
                <c:pt idx="2047">
                  <c:v>43080</c:v>
                </c:pt>
                <c:pt idx="2048">
                  <c:v>43081</c:v>
                </c:pt>
                <c:pt idx="2049">
                  <c:v>43082</c:v>
                </c:pt>
                <c:pt idx="2050">
                  <c:v>43083</c:v>
                </c:pt>
                <c:pt idx="2051">
                  <c:v>43084</c:v>
                </c:pt>
                <c:pt idx="2052">
                  <c:v>43087</c:v>
                </c:pt>
                <c:pt idx="2053">
                  <c:v>43088</c:v>
                </c:pt>
                <c:pt idx="2054">
                  <c:v>43089</c:v>
                </c:pt>
                <c:pt idx="2055">
                  <c:v>43090</c:v>
                </c:pt>
                <c:pt idx="2056">
                  <c:v>43091</c:v>
                </c:pt>
                <c:pt idx="2057">
                  <c:v>43094</c:v>
                </c:pt>
                <c:pt idx="2058">
                  <c:v>43095</c:v>
                </c:pt>
                <c:pt idx="2059">
                  <c:v>43096</c:v>
                </c:pt>
                <c:pt idx="2060">
                  <c:v>43097</c:v>
                </c:pt>
                <c:pt idx="2061">
                  <c:v>43098</c:v>
                </c:pt>
                <c:pt idx="2062">
                  <c:v>43101</c:v>
                </c:pt>
                <c:pt idx="2063">
                  <c:v>43102</c:v>
                </c:pt>
                <c:pt idx="2064">
                  <c:v>43103</c:v>
                </c:pt>
                <c:pt idx="2065">
                  <c:v>43104</c:v>
                </c:pt>
                <c:pt idx="2066">
                  <c:v>43105</c:v>
                </c:pt>
                <c:pt idx="2067">
                  <c:v>43108</c:v>
                </c:pt>
                <c:pt idx="2068">
                  <c:v>43109</c:v>
                </c:pt>
                <c:pt idx="2069">
                  <c:v>43110</c:v>
                </c:pt>
                <c:pt idx="2070">
                  <c:v>43111</c:v>
                </c:pt>
                <c:pt idx="2071">
                  <c:v>43112</c:v>
                </c:pt>
                <c:pt idx="2072">
                  <c:v>43115</c:v>
                </c:pt>
                <c:pt idx="2073">
                  <c:v>43116</c:v>
                </c:pt>
                <c:pt idx="2074">
                  <c:v>43117</c:v>
                </c:pt>
                <c:pt idx="2075">
                  <c:v>43118</c:v>
                </c:pt>
                <c:pt idx="2076">
                  <c:v>43119</c:v>
                </c:pt>
                <c:pt idx="2077">
                  <c:v>43122</c:v>
                </c:pt>
                <c:pt idx="2078">
                  <c:v>43123</c:v>
                </c:pt>
                <c:pt idx="2079">
                  <c:v>43124</c:v>
                </c:pt>
                <c:pt idx="2080">
                  <c:v>43125</c:v>
                </c:pt>
                <c:pt idx="2081">
                  <c:v>43126</c:v>
                </c:pt>
                <c:pt idx="2082">
                  <c:v>43129</c:v>
                </c:pt>
                <c:pt idx="2083">
                  <c:v>43130</c:v>
                </c:pt>
                <c:pt idx="2084">
                  <c:v>43131</c:v>
                </c:pt>
                <c:pt idx="2085">
                  <c:v>43132</c:v>
                </c:pt>
                <c:pt idx="2086">
                  <c:v>43133</c:v>
                </c:pt>
                <c:pt idx="2087">
                  <c:v>43136</c:v>
                </c:pt>
                <c:pt idx="2088">
                  <c:v>43137</c:v>
                </c:pt>
                <c:pt idx="2089">
                  <c:v>43138</c:v>
                </c:pt>
                <c:pt idx="2090">
                  <c:v>43139</c:v>
                </c:pt>
                <c:pt idx="2091">
                  <c:v>43140</c:v>
                </c:pt>
                <c:pt idx="2092">
                  <c:v>43143</c:v>
                </c:pt>
                <c:pt idx="2093">
                  <c:v>43144</c:v>
                </c:pt>
                <c:pt idx="2094">
                  <c:v>43145</c:v>
                </c:pt>
                <c:pt idx="2095">
                  <c:v>43146</c:v>
                </c:pt>
                <c:pt idx="2096">
                  <c:v>43147</c:v>
                </c:pt>
                <c:pt idx="2097">
                  <c:v>43150</c:v>
                </c:pt>
                <c:pt idx="2098">
                  <c:v>43151</c:v>
                </c:pt>
                <c:pt idx="2099">
                  <c:v>43152</c:v>
                </c:pt>
                <c:pt idx="2100">
                  <c:v>43153</c:v>
                </c:pt>
                <c:pt idx="2101">
                  <c:v>43154</c:v>
                </c:pt>
                <c:pt idx="2102">
                  <c:v>43157</c:v>
                </c:pt>
                <c:pt idx="2103">
                  <c:v>43158</c:v>
                </c:pt>
                <c:pt idx="2104">
                  <c:v>43159</c:v>
                </c:pt>
                <c:pt idx="2105">
                  <c:v>43160</c:v>
                </c:pt>
                <c:pt idx="2106">
                  <c:v>43161</c:v>
                </c:pt>
                <c:pt idx="2107">
                  <c:v>43164</c:v>
                </c:pt>
                <c:pt idx="2108">
                  <c:v>43165</c:v>
                </c:pt>
                <c:pt idx="2109">
                  <c:v>43166</c:v>
                </c:pt>
                <c:pt idx="2110">
                  <c:v>43167</c:v>
                </c:pt>
                <c:pt idx="2111">
                  <c:v>43168</c:v>
                </c:pt>
                <c:pt idx="2112">
                  <c:v>43171</c:v>
                </c:pt>
                <c:pt idx="2113">
                  <c:v>43172</c:v>
                </c:pt>
                <c:pt idx="2114">
                  <c:v>43173</c:v>
                </c:pt>
                <c:pt idx="2115">
                  <c:v>43174</c:v>
                </c:pt>
                <c:pt idx="2116">
                  <c:v>43175</c:v>
                </c:pt>
                <c:pt idx="2117">
                  <c:v>43178</c:v>
                </c:pt>
                <c:pt idx="2118">
                  <c:v>43179</c:v>
                </c:pt>
                <c:pt idx="2119">
                  <c:v>43180</c:v>
                </c:pt>
                <c:pt idx="2120">
                  <c:v>43181</c:v>
                </c:pt>
                <c:pt idx="2121">
                  <c:v>43182</c:v>
                </c:pt>
                <c:pt idx="2122">
                  <c:v>43185</c:v>
                </c:pt>
                <c:pt idx="2123">
                  <c:v>43186</c:v>
                </c:pt>
                <c:pt idx="2124">
                  <c:v>43187</c:v>
                </c:pt>
                <c:pt idx="2125">
                  <c:v>43188</c:v>
                </c:pt>
                <c:pt idx="2126">
                  <c:v>43189</c:v>
                </c:pt>
                <c:pt idx="2127">
                  <c:v>43192</c:v>
                </c:pt>
                <c:pt idx="2128">
                  <c:v>43193</c:v>
                </c:pt>
                <c:pt idx="2129">
                  <c:v>43194</c:v>
                </c:pt>
                <c:pt idx="2130">
                  <c:v>43195</c:v>
                </c:pt>
                <c:pt idx="2131">
                  <c:v>43196</c:v>
                </c:pt>
                <c:pt idx="2132">
                  <c:v>43199</c:v>
                </c:pt>
                <c:pt idx="2133">
                  <c:v>43200</c:v>
                </c:pt>
                <c:pt idx="2134">
                  <c:v>43201</c:v>
                </c:pt>
                <c:pt idx="2135">
                  <c:v>43202</c:v>
                </c:pt>
                <c:pt idx="2136">
                  <c:v>43203</c:v>
                </c:pt>
                <c:pt idx="2137">
                  <c:v>43206</c:v>
                </c:pt>
                <c:pt idx="2138">
                  <c:v>43207</c:v>
                </c:pt>
                <c:pt idx="2139">
                  <c:v>43208</c:v>
                </c:pt>
                <c:pt idx="2140">
                  <c:v>43209</c:v>
                </c:pt>
                <c:pt idx="2141">
                  <c:v>43210</c:v>
                </c:pt>
                <c:pt idx="2142">
                  <c:v>43213</c:v>
                </c:pt>
                <c:pt idx="2143">
                  <c:v>43214</c:v>
                </c:pt>
                <c:pt idx="2144">
                  <c:v>43215</c:v>
                </c:pt>
                <c:pt idx="2145">
                  <c:v>43216</c:v>
                </c:pt>
                <c:pt idx="2146">
                  <c:v>43217</c:v>
                </c:pt>
                <c:pt idx="2147">
                  <c:v>43220</c:v>
                </c:pt>
                <c:pt idx="2148">
                  <c:v>43221</c:v>
                </c:pt>
                <c:pt idx="2149">
                  <c:v>43222</c:v>
                </c:pt>
                <c:pt idx="2150">
                  <c:v>43223</c:v>
                </c:pt>
                <c:pt idx="2151">
                  <c:v>43224</c:v>
                </c:pt>
                <c:pt idx="2152">
                  <c:v>43227</c:v>
                </c:pt>
                <c:pt idx="2153">
                  <c:v>43228</c:v>
                </c:pt>
                <c:pt idx="2154">
                  <c:v>43229</c:v>
                </c:pt>
                <c:pt idx="2155">
                  <c:v>43230</c:v>
                </c:pt>
                <c:pt idx="2156">
                  <c:v>43231</c:v>
                </c:pt>
                <c:pt idx="2157">
                  <c:v>43234</c:v>
                </c:pt>
                <c:pt idx="2158">
                  <c:v>43235</c:v>
                </c:pt>
                <c:pt idx="2159">
                  <c:v>43236</c:v>
                </c:pt>
                <c:pt idx="2160">
                  <c:v>43237</c:v>
                </c:pt>
                <c:pt idx="2161">
                  <c:v>43238</c:v>
                </c:pt>
                <c:pt idx="2162">
                  <c:v>43241</c:v>
                </c:pt>
                <c:pt idx="2163">
                  <c:v>43242</c:v>
                </c:pt>
                <c:pt idx="2164">
                  <c:v>43243</c:v>
                </c:pt>
                <c:pt idx="2165">
                  <c:v>43244</c:v>
                </c:pt>
                <c:pt idx="2166">
                  <c:v>43245</c:v>
                </c:pt>
                <c:pt idx="2167">
                  <c:v>43248</c:v>
                </c:pt>
                <c:pt idx="2168">
                  <c:v>43249</c:v>
                </c:pt>
                <c:pt idx="2169">
                  <c:v>43250</c:v>
                </c:pt>
                <c:pt idx="2170">
                  <c:v>43251</c:v>
                </c:pt>
                <c:pt idx="2171">
                  <c:v>43252</c:v>
                </c:pt>
                <c:pt idx="2172">
                  <c:v>43255</c:v>
                </c:pt>
                <c:pt idx="2173">
                  <c:v>43256</c:v>
                </c:pt>
                <c:pt idx="2174">
                  <c:v>43257</c:v>
                </c:pt>
                <c:pt idx="2175">
                  <c:v>43258</c:v>
                </c:pt>
                <c:pt idx="2176">
                  <c:v>43259</c:v>
                </c:pt>
                <c:pt idx="2177">
                  <c:v>43262</c:v>
                </c:pt>
                <c:pt idx="2178">
                  <c:v>43263</c:v>
                </c:pt>
                <c:pt idx="2179">
                  <c:v>43264</c:v>
                </c:pt>
                <c:pt idx="2180">
                  <c:v>43265</c:v>
                </c:pt>
                <c:pt idx="2181">
                  <c:v>43266</c:v>
                </c:pt>
                <c:pt idx="2182">
                  <c:v>43269</c:v>
                </c:pt>
                <c:pt idx="2183">
                  <c:v>43270</c:v>
                </c:pt>
                <c:pt idx="2184">
                  <c:v>43271</c:v>
                </c:pt>
                <c:pt idx="2185">
                  <c:v>43272</c:v>
                </c:pt>
                <c:pt idx="2186">
                  <c:v>43273</c:v>
                </c:pt>
                <c:pt idx="2187">
                  <c:v>43276</c:v>
                </c:pt>
                <c:pt idx="2188">
                  <c:v>43277</c:v>
                </c:pt>
                <c:pt idx="2189">
                  <c:v>43278</c:v>
                </c:pt>
                <c:pt idx="2190">
                  <c:v>43279</c:v>
                </c:pt>
                <c:pt idx="2191">
                  <c:v>43280</c:v>
                </c:pt>
                <c:pt idx="2192">
                  <c:v>43283</c:v>
                </c:pt>
                <c:pt idx="2193">
                  <c:v>43284</c:v>
                </c:pt>
                <c:pt idx="2194">
                  <c:v>43285</c:v>
                </c:pt>
                <c:pt idx="2195">
                  <c:v>43286</c:v>
                </c:pt>
                <c:pt idx="2196">
                  <c:v>43287</c:v>
                </c:pt>
                <c:pt idx="2197">
                  <c:v>43290</c:v>
                </c:pt>
                <c:pt idx="2198">
                  <c:v>43291</c:v>
                </c:pt>
                <c:pt idx="2199">
                  <c:v>43292</c:v>
                </c:pt>
                <c:pt idx="2200">
                  <c:v>43293</c:v>
                </c:pt>
                <c:pt idx="2201">
                  <c:v>43294</c:v>
                </c:pt>
                <c:pt idx="2202">
                  <c:v>43297</c:v>
                </c:pt>
                <c:pt idx="2203">
                  <c:v>43298</c:v>
                </c:pt>
                <c:pt idx="2204">
                  <c:v>43299</c:v>
                </c:pt>
                <c:pt idx="2205">
                  <c:v>43300</c:v>
                </c:pt>
                <c:pt idx="2206">
                  <c:v>43301</c:v>
                </c:pt>
                <c:pt idx="2207">
                  <c:v>43304</c:v>
                </c:pt>
                <c:pt idx="2208">
                  <c:v>43305</c:v>
                </c:pt>
                <c:pt idx="2209">
                  <c:v>43306</c:v>
                </c:pt>
                <c:pt idx="2210">
                  <c:v>43307</c:v>
                </c:pt>
                <c:pt idx="2211">
                  <c:v>43308</c:v>
                </c:pt>
                <c:pt idx="2212">
                  <c:v>43311</c:v>
                </c:pt>
                <c:pt idx="2213">
                  <c:v>43312</c:v>
                </c:pt>
                <c:pt idx="2214">
                  <c:v>43313</c:v>
                </c:pt>
                <c:pt idx="2215">
                  <c:v>43314</c:v>
                </c:pt>
                <c:pt idx="2216">
                  <c:v>43315</c:v>
                </c:pt>
                <c:pt idx="2217">
                  <c:v>43318</c:v>
                </c:pt>
                <c:pt idx="2218">
                  <c:v>43319</c:v>
                </c:pt>
                <c:pt idx="2219">
                  <c:v>43320</c:v>
                </c:pt>
                <c:pt idx="2220">
                  <c:v>43321</c:v>
                </c:pt>
                <c:pt idx="2221">
                  <c:v>43322</c:v>
                </c:pt>
                <c:pt idx="2222">
                  <c:v>43325</c:v>
                </c:pt>
                <c:pt idx="2223">
                  <c:v>43326</c:v>
                </c:pt>
                <c:pt idx="2224">
                  <c:v>43327</c:v>
                </c:pt>
                <c:pt idx="2225">
                  <c:v>43328</c:v>
                </c:pt>
                <c:pt idx="2226">
                  <c:v>43329</c:v>
                </c:pt>
                <c:pt idx="2227">
                  <c:v>43332</c:v>
                </c:pt>
                <c:pt idx="2228">
                  <c:v>43333</c:v>
                </c:pt>
                <c:pt idx="2229">
                  <c:v>43334</c:v>
                </c:pt>
                <c:pt idx="2230">
                  <c:v>43335</c:v>
                </c:pt>
                <c:pt idx="2231">
                  <c:v>43336</c:v>
                </c:pt>
                <c:pt idx="2232">
                  <c:v>43339</c:v>
                </c:pt>
                <c:pt idx="2233">
                  <c:v>43340</c:v>
                </c:pt>
                <c:pt idx="2234">
                  <c:v>43341</c:v>
                </c:pt>
                <c:pt idx="2235">
                  <c:v>43342</c:v>
                </c:pt>
                <c:pt idx="2236">
                  <c:v>43343</c:v>
                </c:pt>
                <c:pt idx="2237">
                  <c:v>43346</c:v>
                </c:pt>
                <c:pt idx="2238">
                  <c:v>43347</c:v>
                </c:pt>
                <c:pt idx="2239">
                  <c:v>43348</c:v>
                </c:pt>
                <c:pt idx="2240">
                  <c:v>43349</c:v>
                </c:pt>
                <c:pt idx="2241">
                  <c:v>43350</c:v>
                </c:pt>
                <c:pt idx="2242">
                  <c:v>43353</c:v>
                </c:pt>
                <c:pt idx="2243">
                  <c:v>43354</c:v>
                </c:pt>
                <c:pt idx="2244">
                  <c:v>43355</c:v>
                </c:pt>
                <c:pt idx="2245">
                  <c:v>43356</c:v>
                </c:pt>
                <c:pt idx="2246">
                  <c:v>43357</c:v>
                </c:pt>
                <c:pt idx="2247">
                  <c:v>43360</c:v>
                </c:pt>
                <c:pt idx="2248">
                  <c:v>43361</c:v>
                </c:pt>
                <c:pt idx="2249">
                  <c:v>43362</c:v>
                </c:pt>
                <c:pt idx="2250">
                  <c:v>43363</c:v>
                </c:pt>
                <c:pt idx="2251">
                  <c:v>43364</c:v>
                </c:pt>
                <c:pt idx="2252">
                  <c:v>43367</c:v>
                </c:pt>
                <c:pt idx="2253">
                  <c:v>43368</c:v>
                </c:pt>
                <c:pt idx="2254">
                  <c:v>43369</c:v>
                </c:pt>
                <c:pt idx="2255">
                  <c:v>43370</c:v>
                </c:pt>
                <c:pt idx="2256">
                  <c:v>43371</c:v>
                </c:pt>
                <c:pt idx="2257">
                  <c:v>43374</c:v>
                </c:pt>
                <c:pt idx="2258">
                  <c:v>43375</c:v>
                </c:pt>
                <c:pt idx="2259">
                  <c:v>43376</c:v>
                </c:pt>
                <c:pt idx="2260">
                  <c:v>43377</c:v>
                </c:pt>
                <c:pt idx="2261">
                  <c:v>43378</c:v>
                </c:pt>
                <c:pt idx="2262">
                  <c:v>43381</c:v>
                </c:pt>
                <c:pt idx="2263">
                  <c:v>43382</c:v>
                </c:pt>
                <c:pt idx="2264">
                  <c:v>43383</c:v>
                </c:pt>
                <c:pt idx="2265">
                  <c:v>43384</c:v>
                </c:pt>
                <c:pt idx="2266">
                  <c:v>43385</c:v>
                </c:pt>
                <c:pt idx="2267">
                  <c:v>43388</c:v>
                </c:pt>
                <c:pt idx="2268">
                  <c:v>43389</c:v>
                </c:pt>
                <c:pt idx="2269">
                  <c:v>43390</c:v>
                </c:pt>
                <c:pt idx="2270">
                  <c:v>43391</c:v>
                </c:pt>
                <c:pt idx="2271">
                  <c:v>43392</c:v>
                </c:pt>
                <c:pt idx="2272">
                  <c:v>43395</c:v>
                </c:pt>
                <c:pt idx="2273">
                  <c:v>43396</c:v>
                </c:pt>
                <c:pt idx="2274">
                  <c:v>43397</c:v>
                </c:pt>
                <c:pt idx="2275">
                  <c:v>43398</c:v>
                </c:pt>
                <c:pt idx="2276">
                  <c:v>43399</c:v>
                </c:pt>
                <c:pt idx="2277">
                  <c:v>43402</c:v>
                </c:pt>
                <c:pt idx="2278">
                  <c:v>43403</c:v>
                </c:pt>
                <c:pt idx="2279">
                  <c:v>43404</c:v>
                </c:pt>
                <c:pt idx="2280">
                  <c:v>43405</c:v>
                </c:pt>
                <c:pt idx="2281">
                  <c:v>43406</c:v>
                </c:pt>
                <c:pt idx="2282">
                  <c:v>43409</c:v>
                </c:pt>
                <c:pt idx="2283">
                  <c:v>43410</c:v>
                </c:pt>
                <c:pt idx="2284">
                  <c:v>43411</c:v>
                </c:pt>
                <c:pt idx="2285">
                  <c:v>43412</c:v>
                </c:pt>
                <c:pt idx="2286">
                  <c:v>43413</c:v>
                </c:pt>
                <c:pt idx="2287">
                  <c:v>43416</c:v>
                </c:pt>
                <c:pt idx="2288">
                  <c:v>43417</c:v>
                </c:pt>
                <c:pt idx="2289">
                  <c:v>43418</c:v>
                </c:pt>
                <c:pt idx="2290">
                  <c:v>43419</c:v>
                </c:pt>
                <c:pt idx="2291">
                  <c:v>43420</c:v>
                </c:pt>
                <c:pt idx="2292">
                  <c:v>43423</c:v>
                </c:pt>
                <c:pt idx="2293">
                  <c:v>43424</c:v>
                </c:pt>
                <c:pt idx="2294">
                  <c:v>43425</c:v>
                </c:pt>
                <c:pt idx="2295">
                  <c:v>43426</c:v>
                </c:pt>
                <c:pt idx="2296">
                  <c:v>43427</c:v>
                </c:pt>
                <c:pt idx="2297">
                  <c:v>43430</c:v>
                </c:pt>
                <c:pt idx="2298">
                  <c:v>43431</c:v>
                </c:pt>
                <c:pt idx="2299">
                  <c:v>43432</c:v>
                </c:pt>
                <c:pt idx="2300">
                  <c:v>43433</c:v>
                </c:pt>
                <c:pt idx="2301">
                  <c:v>43434</c:v>
                </c:pt>
                <c:pt idx="2302">
                  <c:v>43437</c:v>
                </c:pt>
                <c:pt idx="2303">
                  <c:v>43438</c:v>
                </c:pt>
                <c:pt idx="2304">
                  <c:v>43439</c:v>
                </c:pt>
                <c:pt idx="2305">
                  <c:v>43440</c:v>
                </c:pt>
                <c:pt idx="2306">
                  <c:v>43441</c:v>
                </c:pt>
                <c:pt idx="2307">
                  <c:v>43444</c:v>
                </c:pt>
                <c:pt idx="2308">
                  <c:v>43445</c:v>
                </c:pt>
                <c:pt idx="2309">
                  <c:v>43446</c:v>
                </c:pt>
                <c:pt idx="2310">
                  <c:v>43447</c:v>
                </c:pt>
                <c:pt idx="2311">
                  <c:v>43448</c:v>
                </c:pt>
                <c:pt idx="2312">
                  <c:v>43451</c:v>
                </c:pt>
                <c:pt idx="2313">
                  <c:v>43452</c:v>
                </c:pt>
                <c:pt idx="2314">
                  <c:v>43453</c:v>
                </c:pt>
                <c:pt idx="2315">
                  <c:v>43454</c:v>
                </c:pt>
                <c:pt idx="2316">
                  <c:v>43455</c:v>
                </c:pt>
                <c:pt idx="2317">
                  <c:v>43458</c:v>
                </c:pt>
                <c:pt idx="2318">
                  <c:v>43459</c:v>
                </c:pt>
                <c:pt idx="2319">
                  <c:v>43460</c:v>
                </c:pt>
                <c:pt idx="2320">
                  <c:v>43461</c:v>
                </c:pt>
                <c:pt idx="2321">
                  <c:v>43462</c:v>
                </c:pt>
                <c:pt idx="2322">
                  <c:v>43465</c:v>
                </c:pt>
                <c:pt idx="2323">
                  <c:v>43466</c:v>
                </c:pt>
                <c:pt idx="2324">
                  <c:v>43467</c:v>
                </c:pt>
                <c:pt idx="2325">
                  <c:v>43468</c:v>
                </c:pt>
                <c:pt idx="2326">
                  <c:v>43469</c:v>
                </c:pt>
                <c:pt idx="2327">
                  <c:v>43472</c:v>
                </c:pt>
                <c:pt idx="2328">
                  <c:v>43473</c:v>
                </c:pt>
                <c:pt idx="2329">
                  <c:v>43474</c:v>
                </c:pt>
                <c:pt idx="2330">
                  <c:v>43475</c:v>
                </c:pt>
                <c:pt idx="2331">
                  <c:v>43476</c:v>
                </c:pt>
                <c:pt idx="2332">
                  <c:v>43479</c:v>
                </c:pt>
                <c:pt idx="2333">
                  <c:v>43480</c:v>
                </c:pt>
                <c:pt idx="2334">
                  <c:v>43481</c:v>
                </c:pt>
                <c:pt idx="2335">
                  <c:v>43482</c:v>
                </c:pt>
                <c:pt idx="2336">
                  <c:v>43483</c:v>
                </c:pt>
                <c:pt idx="2337">
                  <c:v>43486</c:v>
                </c:pt>
                <c:pt idx="2338">
                  <c:v>43487</c:v>
                </c:pt>
                <c:pt idx="2339">
                  <c:v>43488</c:v>
                </c:pt>
                <c:pt idx="2340">
                  <c:v>43489</c:v>
                </c:pt>
                <c:pt idx="2341">
                  <c:v>43490</c:v>
                </c:pt>
                <c:pt idx="2342">
                  <c:v>43493</c:v>
                </c:pt>
                <c:pt idx="2343">
                  <c:v>43494</c:v>
                </c:pt>
                <c:pt idx="2344">
                  <c:v>43495</c:v>
                </c:pt>
                <c:pt idx="2345">
                  <c:v>43496</c:v>
                </c:pt>
                <c:pt idx="2346">
                  <c:v>43497</c:v>
                </c:pt>
                <c:pt idx="2347">
                  <c:v>43500</c:v>
                </c:pt>
                <c:pt idx="2348">
                  <c:v>43501</c:v>
                </c:pt>
                <c:pt idx="2349">
                  <c:v>43502</c:v>
                </c:pt>
                <c:pt idx="2350">
                  <c:v>43503</c:v>
                </c:pt>
                <c:pt idx="2351">
                  <c:v>43504</c:v>
                </c:pt>
                <c:pt idx="2352">
                  <c:v>43507</c:v>
                </c:pt>
                <c:pt idx="2353">
                  <c:v>43508</c:v>
                </c:pt>
                <c:pt idx="2354">
                  <c:v>43509</c:v>
                </c:pt>
                <c:pt idx="2355">
                  <c:v>43510</c:v>
                </c:pt>
                <c:pt idx="2356">
                  <c:v>43511</c:v>
                </c:pt>
                <c:pt idx="2357">
                  <c:v>43514</c:v>
                </c:pt>
                <c:pt idx="2358">
                  <c:v>43515</c:v>
                </c:pt>
                <c:pt idx="2359">
                  <c:v>43516</c:v>
                </c:pt>
                <c:pt idx="2360">
                  <c:v>43517</c:v>
                </c:pt>
                <c:pt idx="2361">
                  <c:v>43518</c:v>
                </c:pt>
                <c:pt idx="2362">
                  <c:v>43521</c:v>
                </c:pt>
                <c:pt idx="2363">
                  <c:v>43522</c:v>
                </c:pt>
                <c:pt idx="2364">
                  <c:v>43523</c:v>
                </c:pt>
                <c:pt idx="2365">
                  <c:v>43524</c:v>
                </c:pt>
                <c:pt idx="2366">
                  <c:v>43525</c:v>
                </c:pt>
                <c:pt idx="2367">
                  <c:v>43528</c:v>
                </c:pt>
                <c:pt idx="2368">
                  <c:v>43529</c:v>
                </c:pt>
                <c:pt idx="2369">
                  <c:v>43530</c:v>
                </c:pt>
                <c:pt idx="2370">
                  <c:v>43531</c:v>
                </c:pt>
                <c:pt idx="2371">
                  <c:v>43532</c:v>
                </c:pt>
                <c:pt idx="2372">
                  <c:v>43535</c:v>
                </c:pt>
                <c:pt idx="2373">
                  <c:v>43536</c:v>
                </c:pt>
                <c:pt idx="2374">
                  <c:v>43537</c:v>
                </c:pt>
                <c:pt idx="2375">
                  <c:v>43538</c:v>
                </c:pt>
                <c:pt idx="2376">
                  <c:v>43539</c:v>
                </c:pt>
                <c:pt idx="2377">
                  <c:v>43542</c:v>
                </c:pt>
                <c:pt idx="2378">
                  <c:v>43543</c:v>
                </c:pt>
                <c:pt idx="2379">
                  <c:v>43544</c:v>
                </c:pt>
                <c:pt idx="2380">
                  <c:v>43545</c:v>
                </c:pt>
                <c:pt idx="2381">
                  <c:v>43546</c:v>
                </c:pt>
                <c:pt idx="2382">
                  <c:v>43549</c:v>
                </c:pt>
                <c:pt idx="2383">
                  <c:v>43550</c:v>
                </c:pt>
                <c:pt idx="2384">
                  <c:v>43551</c:v>
                </c:pt>
                <c:pt idx="2385">
                  <c:v>43552</c:v>
                </c:pt>
                <c:pt idx="2386">
                  <c:v>43553</c:v>
                </c:pt>
                <c:pt idx="2387">
                  <c:v>43556</c:v>
                </c:pt>
                <c:pt idx="2388">
                  <c:v>43557</c:v>
                </c:pt>
                <c:pt idx="2389">
                  <c:v>43558</c:v>
                </c:pt>
                <c:pt idx="2390">
                  <c:v>43559</c:v>
                </c:pt>
                <c:pt idx="2391">
                  <c:v>43560</c:v>
                </c:pt>
                <c:pt idx="2392">
                  <c:v>43563</c:v>
                </c:pt>
                <c:pt idx="2393">
                  <c:v>43564</c:v>
                </c:pt>
                <c:pt idx="2394">
                  <c:v>43565</c:v>
                </c:pt>
                <c:pt idx="2395">
                  <c:v>43566</c:v>
                </c:pt>
                <c:pt idx="2396">
                  <c:v>43567</c:v>
                </c:pt>
                <c:pt idx="2397">
                  <c:v>43570</c:v>
                </c:pt>
                <c:pt idx="2398">
                  <c:v>43571</c:v>
                </c:pt>
                <c:pt idx="2399">
                  <c:v>43572</c:v>
                </c:pt>
                <c:pt idx="2400">
                  <c:v>43573</c:v>
                </c:pt>
                <c:pt idx="2401">
                  <c:v>43574</c:v>
                </c:pt>
                <c:pt idx="2402">
                  <c:v>43577</c:v>
                </c:pt>
                <c:pt idx="2403">
                  <c:v>43578</c:v>
                </c:pt>
                <c:pt idx="2404">
                  <c:v>43579</c:v>
                </c:pt>
                <c:pt idx="2405">
                  <c:v>43580</c:v>
                </c:pt>
                <c:pt idx="2406">
                  <c:v>43581</c:v>
                </c:pt>
                <c:pt idx="2407">
                  <c:v>43584</c:v>
                </c:pt>
                <c:pt idx="2408">
                  <c:v>43585</c:v>
                </c:pt>
                <c:pt idx="2409">
                  <c:v>43586</c:v>
                </c:pt>
                <c:pt idx="2410">
                  <c:v>43587</c:v>
                </c:pt>
                <c:pt idx="2411">
                  <c:v>43588</c:v>
                </c:pt>
                <c:pt idx="2412">
                  <c:v>43591</c:v>
                </c:pt>
                <c:pt idx="2413">
                  <c:v>43592</c:v>
                </c:pt>
                <c:pt idx="2414">
                  <c:v>43593</c:v>
                </c:pt>
                <c:pt idx="2415">
                  <c:v>43594</c:v>
                </c:pt>
                <c:pt idx="2416">
                  <c:v>43595</c:v>
                </c:pt>
                <c:pt idx="2417">
                  <c:v>43598</c:v>
                </c:pt>
                <c:pt idx="2418">
                  <c:v>43599</c:v>
                </c:pt>
                <c:pt idx="2419">
                  <c:v>43600</c:v>
                </c:pt>
                <c:pt idx="2420">
                  <c:v>43601</c:v>
                </c:pt>
                <c:pt idx="2421">
                  <c:v>43602</c:v>
                </c:pt>
                <c:pt idx="2422">
                  <c:v>43605</c:v>
                </c:pt>
                <c:pt idx="2423">
                  <c:v>43606</c:v>
                </c:pt>
                <c:pt idx="2424">
                  <c:v>43607</c:v>
                </c:pt>
                <c:pt idx="2425">
                  <c:v>43608</c:v>
                </c:pt>
                <c:pt idx="2426">
                  <c:v>43609</c:v>
                </c:pt>
                <c:pt idx="2427">
                  <c:v>43612</c:v>
                </c:pt>
                <c:pt idx="2428">
                  <c:v>43613</c:v>
                </c:pt>
                <c:pt idx="2429">
                  <c:v>43614</c:v>
                </c:pt>
                <c:pt idx="2430">
                  <c:v>43615</c:v>
                </c:pt>
                <c:pt idx="2431">
                  <c:v>43616</c:v>
                </c:pt>
                <c:pt idx="2432">
                  <c:v>43619</c:v>
                </c:pt>
                <c:pt idx="2433">
                  <c:v>43620</c:v>
                </c:pt>
                <c:pt idx="2434">
                  <c:v>43621</c:v>
                </c:pt>
                <c:pt idx="2435">
                  <c:v>43622</c:v>
                </c:pt>
                <c:pt idx="2436">
                  <c:v>43623</c:v>
                </c:pt>
                <c:pt idx="2437">
                  <c:v>43626</c:v>
                </c:pt>
                <c:pt idx="2438">
                  <c:v>43627</c:v>
                </c:pt>
                <c:pt idx="2439">
                  <c:v>43628</c:v>
                </c:pt>
                <c:pt idx="2440">
                  <c:v>43629</c:v>
                </c:pt>
                <c:pt idx="2441">
                  <c:v>43630</c:v>
                </c:pt>
                <c:pt idx="2442">
                  <c:v>43633</c:v>
                </c:pt>
                <c:pt idx="2443">
                  <c:v>43634</c:v>
                </c:pt>
                <c:pt idx="2444">
                  <c:v>43635</c:v>
                </c:pt>
                <c:pt idx="2445">
                  <c:v>43636</c:v>
                </c:pt>
                <c:pt idx="2446">
                  <c:v>43637</c:v>
                </c:pt>
                <c:pt idx="2447">
                  <c:v>43640</c:v>
                </c:pt>
                <c:pt idx="2448">
                  <c:v>43641</c:v>
                </c:pt>
                <c:pt idx="2449">
                  <c:v>43642</c:v>
                </c:pt>
                <c:pt idx="2450">
                  <c:v>43643</c:v>
                </c:pt>
                <c:pt idx="2451">
                  <c:v>43644</c:v>
                </c:pt>
                <c:pt idx="2452">
                  <c:v>43647</c:v>
                </c:pt>
                <c:pt idx="2453">
                  <c:v>43648</c:v>
                </c:pt>
                <c:pt idx="2454">
                  <c:v>43649</c:v>
                </c:pt>
                <c:pt idx="2455">
                  <c:v>43650</c:v>
                </c:pt>
                <c:pt idx="2456">
                  <c:v>43651</c:v>
                </c:pt>
                <c:pt idx="2457">
                  <c:v>43654</c:v>
                </c:pt>
                <c:pt idx="2458">
                  <c:v>43655</c:v>
                </c:pt>
                <c:pt idx="2459">
                  <c:v>43656</c:v>
                </c:pt>
                <c:pt idx="2460">
                  <c:v>43657</c:v>
                </c:pt>
                <c:pt idx="2461">
                  <c:v>43658</c:v>
                </c:pt>
                <c:pt idx="2462">
                  <c:v>43661</c:v>
                </c:pt>
                <c:pt idx="2463">
                  <c:v>43662</c:v>
                </c:pt>
                <c:pt idx="2464">
                  <c:v>43663</c:v>
                </c:pt>
                <c:pt idx="2465">
                  <c:v>43664</c:v>
                </c:pt>
                <c:pt idx="2466">
                  <c:v>43665</c:v>
                </c:pt>
                <c:pt idx="2467">
                  <c:v>43668</c:v>
                </c:pt>
                <c:pt idx="2468">
                  <c:v>43669</c:v>
                </c:pt>
                <c:pt idx="2469">
                  <c:v>43670</c:v>
                </c:pt>
                <c:pt idx="2470">
                  <c:v>43671</c:v>
                </c:pt>
                <c:pt idx="2471">
                  <c:v>43672</c:v>
                </c:pt>
                <c:pt idx="2472">
                  <c:v>43675</c:v>
                </c:pt>
                <c:pt idx="2473">
                  <c:v>43676</c:v>
                </c:pt>
                <c:pt idx="2474">
                  <c:v>43677</c:v>
                </c:pt>
                <c:pt idx="2475">
                  <c:v>43678</c:v>
                </c:pt>
                <c:pt idx="2476">
                  <c:v>43679</c:v>
                </c:pt>
                <c:pt idx="2477">
                  <c:v>43682</c:v>
                </c:pt>
                <c:pt idx="2478">
                  <c:v>43683</c:v>
                </c:pt>
                <c:pt idx="2479">
                  <c:v>43684</c:v>
                </c:pt>
                <c:pt idx="2480">
                  <c:v>43685</c:v>
                </c:pt>
                <c:pt idx="2481">
                  <c:v>43686</c:v>
                </c:pt>
                <c:pt idx="2482">
                  <c:v>43689</c:v>
                </c:pt>
                <c:pt idx="2483">
                  <c:v>43690</c:v>
                </c:pt>
                <c:pt idx="2484">
                  <c:v>43691</c:v>
                </c:pt>
                <c:pt idx="2485">
                  <c:v>43692</c:v>
                </c:pt>
                <c:pt idx="2486">
                  <c:v>43693</c:v>
                </c:pt>
                <c:pt idx="2487">
                  <c:v>43696</c:v>
                </c:pt>
                <c:pt idx="2488">
                  <c:v>43697</c:v>
                </c:pt>
                <c:pt idx="2489">
                  <c:v>43698</c:v>
                </c:pt>
                <c:pt idx="2490">
                  <c:v>43699</c:v>
                </c:pt>
                <c:pt idx="2491">
                  <c:v>43700</c:v>
                </c:pt>
                <c:pt idx="2492">
                  <c:v>43703</c:v>
                </c:pt>
                <c:pt idx="2493">
                  <c:v>43704</c:v>
                </c:pt>
                <c:pt idx="2494">
                  <c:v>43705</c:v>
                </c:pt>
                <c:pt idx="2495">
                  <c:v>43706</c:v>
                </c:pt>
                <c:pt idx="2496">
                  <c:v>43707</c:v>
                </c:pt>
                <c:pt idx="2497">
                  <c:v>43710</c:v>
                </c:pt>
                <c:pt idx="2498">
                  <c:v>43711</c:v>
                </c:pt>
                <c:pt idx="2499">
                  <c:v>43712</c:v>
                </c:pt>
                <c:pt idx="2500">
                  <c:v>43713</c:v>
                </c:pt>
                <c:pt idx="2501">
                  <c:v>43714</c:v>
                </c:pt>
                <c:pt idx="2502">
                  <c:v>43717</c:v>
                </c:pt>
                <c:pt idx="2503">
                  <c:v>43718</c:v>
                </c:pt>
                <c:pt idx="2504">
                  <c:v>43719</c:v>
                </c:pt>
                <c:pt idx="2505">
                  <c:v>43720</c:v>
                </c:pt>
                <c:pt idx="2506">
                  <c:v>43721</c:v>
                </c:pt>
                <c:pt idx="2507">
                  <c:v>43724</c:v>
                </c:pt>
                <c:pt idx="2508">
                  <c:v>43725</c:v>
                </c:pt>
                <c:pt idx="2509">
                  <c:v>43726</c:v>
                </c:pt>
                <c:pt idx="2510">
                  <c:v>43727</c:v>
                </c:pt>
                <c:pt idx="2511">
                  <c:v>43728</c:v>
                </c:pt>
                <c:pt idx="2512">
                  <c:v>43731</c:v>
                </c:pt>
                <c:pt idx="2513">
                  <c:v>43732</c:v>
                </c:pt>
                <c:pt idx="2514">
                  <c:v>43733</c:v>
                </c:pt>
                <c:pt idx="2515">
                  <c:v>43734</c:v>
                </c:pt>
                <c:pt idx="2516">
                  <c:v>43735</c:v>
                </c:pt>
                <c:pt idx="2517">
                  <c:v>43738</c:v>
                </c:pt>
                <c:pt idx="2518">
                  <c:v>43739</c:v>
                </c:pt>
                <c:pt idx="2519">
                  <c:v>43740</c:v>
                </c:pt>
                <c:pt idx="2520">
                  <c:v>43741</c:v>
                </c:pt>
                <c:pt idx="2521">
                  <c:v>43742</c:v>
                </c:pt>
                <c:pt idx="2522">
                  <c:v>43745</c:v>
                </c:pt>
                <c:pt idx="2523">
                  <c:v>43746</c:v>
                </c:pt>
                <c:pt idx="2524">
                  <c:v>43747</c:v>
                </c:pt>
                <c:pt idx="2525">
                  <c:v>43748</c:v>
                </c:pt>
                <c:pt idx="2526">
                  <c:v>43749</c:v>
                </c:pt>
                <c:pt idx="2527">
                  <c:v>43752</c:v>
                </c:pt>
                <c:pt idx="2528">
                  <c:v>43753</c:v>
                </c:pt>
                <c:pt idx="2529">
                  <c:v>43754</c:v>
                </c:pt>
                <c:pt idx="2530">
                  <c:v>43755</c:v>
                </c:pt>
                <c:pt idx="2531">
                  <c:v>43756</c:v>
                </c:pt>
                <c:pt idx="2532">
                  <c:v>43759</c:v>
                </c:pt>
                <c:pt idx="2533">
                  <c:v>43760</c:v>
                </c:pt>
                <c:pt idx="2534">
                  <c:v>43761</c:v>
                </c:pt>
                <c:pt idx="2535">
                  <c:v>43762</c:v>
                </c:pt>
                <c:pt idx="2536">
                  <c:v>43763</c:v>
                </c:pt>
                <c:pt idx="2537">
                  <c:v>43766</c:v>
                </c:pt>
                <c:pt idx="2538">
                  <c:v>43767</c:v>
                </c:pt>
                <c:pt idx="2539">
                  <c:v>43768</c:v>
                </c:pt>
                <c:pt idx="2540">
                  <c:v>43769</c:v>
                </c:pt>
                <c:pt idx="2541">
                  <c:v>43770</c:v>
                </c:pt>
                <c:pt idx="2542">
                  <c:v>43773</c:v>
                </c:pt>
                <c:pt idx="2543">
                  <c:v>43774</c:v>
                </c:pt>
                <c:pt idx="2544">
                  <c:v>43775</c:v>
                </c:pt>
                <c:pt idx="2545">
                  <c:v>43776</c:v>
                </c:pt>
                <c:pt idx="2546">
                  <c:v>43777</c:v>
                </c:pt>
                <c:pt idx="2547">
                  <c:v>43780</c:v>
                </c:pt>
                <c:pt idx="2548">
                  <c:v>43781</c:v>
                </c:pt>
                <c:pt idx="2549">
                  <c:v>43782</c:v>
                </c:pt>
                <c:pt idx="2550">
                  <c:v>43783</c:v>
                </c:pt>
                <c:pt idx="2551">
                  <c:v>43784</c:v>
                </c:pt>
                <c:pt idx="2552">
                  <c:v>43787</c:v>
                </c:pt>
                <c:pt idx="2553">
                  <c:v>43788</c:v>
                </c:pt>
                <c:pt idx="2554">
                  <c:v>43789</c:v>
                </c:pt>
                <c:pt idx="2555">
                  <c:v>43790</c:v>
                </c:pt>
                <c:pt idx="2556">
                  <c:v>43791</c:v>
                </c:pt>
                <c:pt idx="2557">
                  <c:v>43794</c:v>
                </c:pt>
                <c:pt idx="2558">
                  <c:v>43795</c:v>
                </c:pt>
                <c:pt idx="2559">
                  <c:v>43796</c:v>
                </c:pt>
                <c:pt idx="2560">
                  <c:v>43797</c:v>
                </c:pt>
                <c:pt idx="2561">
                  <c:v>43798</c:v>
                </c:pt>
                <c:pt idx="2562">
                  <c:v>43801</c:v>
                </c:pt>
                <c:pt idx="2563">
                  <c:v>43802</c:v>
                </c:pt>
                <c:pt idx="2564">
                  <c:v>43803</c:v>
                </c:pt>
                <c:pt idx="2565">
                  <c:v>43804</c:v>
                </c:pt>
                <c:pt idx="2566">
                  <c:v>43805</c:v>
                </c:pt>
                <c:pt idx="2567">
                  <c:v>43808</c:v>
                </c:pt>
                <c:pt idx="2568">
                  <c:v>43809</c:v>
                </c:pt>
                <c:pt idx="2569">
                  <c:v>43810</c:v>
                </c:pt>
                <c:pt idx="2570">
                  <c:v>43811</c:v>
                </c:pt>
                <c:pt idx="2571">
                  <c:v>43812</c:v>
                </c:pt>
                <c:pt idx="2572">
                  <c:v>43815</c:v>
                </c:pt>
                <c:pt idx="2573">
                  <c:v>43816</c:v>
                </c:pt>
                <c:pt idx="2574">
                  <c:v>43817</c:v>
                </c:pt>
                <c:pt idx="2575">
                  <c:v>43818</c:v>
                </c:pt>
                <c:pt idx="2576">
                  <c:v>43819</c:v>
                </c:pt>
                <c:pt idx="2577">
                  <c:v>43822</c:v>
                </c:pt>
                <c:pt idx="2578">
                  <c:v>43823</c:v>
                </c:pt>
                <c:pt idx="2579">
                  <c:v>43824</c:v>
                </c:pt>
                <c:pt idx="2580">
                  <c:v>43825</c:v>
                </c:pt>
                <c:pt idx="2581">
                  <c:v>43826</c:v>
                </c:pt>
                <c:pt idx="2582">
                  <c:v>43829</c:v>
                </c:pt>
                <c:pt idx="2583">
                  <c:v>43830</c:v>
                </c:pt>
                <c:pt idx="2584">
                  <c:v>43831</c:v>
                </c:pt>
                <c:pt idx="2585">
                  <c:v>43832</c:v>
                </c:pt>
                <c:pt idx="2586">
                  <c:v>43833</c:v>
                </c:pt>
                <c:pt idx="2587">
                  <c:v>43836</c:v>
                </c:pt>
                <c:pt idx="2588">
                  <c:v>43837</c:v>
                </c:pt>
                <c:pt idx="2589">
                  <c:v>43838</c:v>
                </c:pt>
                <c:pt idx="2590">
                  <c:v>43839</c:v>
                </c:pt>
                <c:pt idx="2591">
                  <c:v>43840</c:v>
                </c:pt>
                <c:pt idx="2592">
                  <c:v>43843</c:v>
                </c:pt>
                <c:pt idx="2593">
                  <c:v>43844</c:v>
                </c:pt>
                <c:pt idx="2594">
                  <c:v>43845</c:v>
                </c:pt>
                <c:pt idx="2595">
                  <c:v>43846</c:v>
                </c:pt>
                <c:pt idx="2596">
                  <c:v>43847</c:v>
                </c:pt>
                <c:pt idx="2597">
                  <c:v>43850</c:v>
                </c:pt>
                <c:pt idx="2598">
                  <c:v>43851</c:v>
                </c:pt>
                <c:pt idx="2599">
                  <c:v>43852</c:v>
                </c:pt>
                <c:pt idx="2600">
                  <c:v>43853</c:v>
                </c:pt>
                <c:pt idx="2601">
                  <c:v>43854</c:v>
                </c:pt>
                <c:pt idx="2602">
                  <c:v>43857</c:v>
                </c:pt>
                <c:pt idx="2603">
                  <c:v>43858</c:v>
                </c:pt>
                <c:pt idx="2604">
                  <c:v>43859</c:v>
                </c:pt>
                <c:pt idx="2605">
                  <c:v>43860</c:v>
                </c:pt>
                <c:pt idx="2606">
                  <c:v>43861</c:v>
                </c:pt>
                <c:pt idx="2607">
                  <c:v>43864</c:v>
                </c:pt>
                <c:pt idx="2608">
                  <c:v>43865</c:v>
                </c:pt>
                <c:pt idx="2609">
                  <c:v>43866</c:v>
                </c:pt>
                <c:pt idx="2610">
                  <c:v>43867</c:v>
                </c:pt>
                <c:pt idx="2611">
                  <c:v>43868</c:v>
                </c:pt>
                <c:pt idx="2612">
                  <c:v>43871</c:v>
                </c:pt>
                <c:pt idx="2613">
                  <c:v>43872</c:v>
                </c:pt>
                <c:pt idx="2614">
                  <c:v>43873</c:v>
                </c:pt>
                <c:pt idx="2615">
                  <c:v>43874</c:v>
                </c:pt>
                <c:pt idx="2616">
                  <c:v>43875</c:v>
                </c:pt>
                <c:pt idx="2617">
                  <c:v>43878</c:v>
                </c:pt>
                <c:pt idx="2618">
                  <c:v>43879</c:v>
                </c:pt>
                <c:pt idx="2619">
                  <c:v>43880</c:v>
                </c:pt>
                <c:pt idx="2620">
                  <c:v>43881</c:v>
                </c:pt>
                <c:pt idx="2621">
                  <c:v>43882</c:v>
                </c:pt>
                <c:pt idx="2622">
                  <c:v>43885</c:v>
                </c:pt>
                <c:pt idx="2623">
                  <c:v>43886</c:v>
                </c:pt>
                <c:pt idx="2624">
                  <c:v>43887</c:v>
                </c:pt>
                <c:pt idx="2625">
                  <c:v>43888</c:v>
                </c:pt>
                <c:pt idx="2626">
                  <c:v>43889</c:v>
                </c:pt>
                <c:pt idx="2627">
                  <c:v>43892</c:v>
                </c:pt>
                <c:pt idx="2628">
                  <c:v>43893</c:v>
                </c:pt>
                <c:pt idx="2629">
                  <c:v>43894</c:v>
                </c:pt>
                <c:pt idx="2630">
                  <c:v>43895</c:v>
                </c:pt>
                <c:pt idx="2631">
                  <c:v>43896</c:v>
                </c:pt>
                <c:pt idx="2632">
                  <c:v>43899</c:v>
                </c:pt>
                <c:pt idx="2633">
                  <c:v>43900</c:v>
                </c:pt>
                <c:pt idx="2634">
                  <c:v>43901</c:v>
                </c:pt>
                <c:pt idx="2635">
                  <c:v>43902</c:v>
                </c:pt>
                <c:pt idx="2636">
                  <c:v>43903</c:v>
                </c:pt>
                <c:pt idx="2637">
                  <c:v>43906</c:v>
                </c:pt>
                <c:pt idx="2638">
                  <c:v>43907</c:v>
                </c:pt>
                <c:pt idx="2639">
                  <c:v>43908</c:v>
                </c:pt>
                <c:pt idx="2640">
                  <c:v>43909</c:v>
                </c:pt>
                <c:pt idx="2641">
                  <c:v>43910</c:v>
                </c:pt>
                <c:pt idx="2642">
                  <c:v>43913</c:v>
                </c:pt>
                <c:pt idx="2643">
                  <c:v>43914</c:v>
                </c:pt>
                <c:pt idx="2644">
                  <c:v>43915</c:v>
                </c:pt>
                <c:pt idx="2645">
                  <c:v>43916</c:v>
                </c:pt>
                <c:pt idx="2646">
                  <c:v>43917</c:v>
                </c:pt>
                <c:pt idx="2647">
                  <c:v>43920</c:v>
                </c:pt>
                <c:pt idx="2648">
                  <c:v>43921</c:v>
                </c:pt>
                <c:pt idx="2649">
                  <c:v>43922</c:v>
                </c:pt>
                <c:pt idx="2650">
                  <c:v>43923</c:v>
                </c:pt>
                <c:pt idx="2651">
                  <c:v>43924</c:v>
                </c:pt>
                <c:pt idx="2652">
                  <c:v>43927</c:v>
                </c:pt>
                <c:pt idx="2653">
                  <c:v>43928</c:v>
                </c:pt>
                <c:pt idx="2654">
                  <c:v>43929</c:v>
                </c:pt>
                <c:pt idx="2655">
                  <c:v>43930</c:v>
                </c:pt>
                <c:pt idx="2656">
                  <c:v>43931</c:v>
                </c:pt>
                <c:pt idx="2657">
                  <c:v>43934</c:v>
                </c:pt>
                <c:pt idx="2658">
                  <c:v>43935</c:v>
                </c:pt>
                <c:pt idx="2659">
                  <c:v>43936</c:v>
                </c:pt>
                <c:pt idx="2660">
                  <c:v>43937</c:v>
                </c:pt>
                <c:pt idx="2661">
                  <c:v>43938</c:v>
                </c:pt>
                <c:pt idx="2662">
                  <c:v>43941</c:v>
                </c:pt>
                <c:pt idx="2663">
                  <c:v>43942</c:v>
                </c:pt>
                <c:pt idx="2664">
                  <c:v>43943</c:v>
                </c:pt>
                <c:pt idx="2665">
                  <c:v>43944</c:v>
                </c:pt>
                <c:pt idx="2666">
                  <c:v>43945</c:v>
                </c:pt>
                <c:pt idx="2667">
                  <c:v>43948</c:v>
                </c:pt>
                <c:pt idx="2668">
                  <c:v>43949</c:v>
                </c:pt>
                <c:pt idx="2669">
                  <c:v>43950</c:v>
                </c:pt>
                <c:pt idx="2670">
                  <c:v>43951</c:v>
                </c:pt>
                <c:pt idx="2671">
                  <c:v>43952</c:v>
                </c:pt>
                <c:pt idx="2672">
                  <c:v>43955</c:v>
                </c:pt>
                <c:pt idx="2673">
                  <c:v>43956</c:v>
                </c:pt>
                <c:pt idx="2674">
                  <c:v>43957</c:v>
                </c:pt>
                <c:pt idx="2675">
                  <c:v>43958</c:v>
                </c:pt>
                <c:pt idx="2676">
                  <c:v>43959</c:v>
                </c:pt>
                <c:pt idx="2677">
                  <c:v>43962</c:v>
                </c:pt>
                <c:pt idx="2678">
                  <c:v>43963</c:v>
                </c:pt>
                <c:pt idx="2679">
                  <c:v>43964</c:v>
                </c:pt>
                <c:pt idx="2680">
                  <c:v>43965</c:v>
                </c:pt>
                <c:pt idx="2681">
                  <c:v>43966</c:v>
                </c:pt>
                <c:pt idx="2682">
                  <c:v>43969</c:v>
                </c:pt>
                <c:pt idx="2683">
                  <c:v>43970</c:v>
                </c:pt>
                <c:pt idx="2684">
                  <c:v>43971</c:v>
                </c:pt>
                <c:pt idx="2685">
                  <c:v>43972</c:v>
                </c:pt>
                <c:pt idx="2686">
                  <c:v>43973</c:v>
                </c:pt>
                <c:pt idx="2687">
                  <c:v>43976</c:v>
                </c:pt>
                <c:pt idx="2688">
                  <c:v>43977</c:v>
                </c:pt>
                <c:pt idx="2689">
                  <c:v>43978</c:v>
                </c:pt>
                <c:pt idx="2690">
                  <c:v>43979</c:v>
                </c:pt>
                <c:pt idx="2691">
                  <c:v>43980</c:v>
                </c:pt>
                <c:pt idx="2692">
                  <c:v>43983</c:v>
                </c:pt>
                <c:pt idx="2693">
                  <c:v>43984</c:v>
                </c:pt>
                <c:pt idx="2694">
                  <c:v>43985</c:v>
                </c:pt>
                <c:pt idx="2695">
                  <c:v>43986</c:v>
                </c:pt>
                <c:pt idx="2696">
                  <c:v>43987</c:v>
                </c:pt>
                <c:pt idx="2697">
                  <c:v>43990</c:v>
                </c:pt>
                <c:pt idx="2698">
                  <c:v>43991</c:v>
                </c:pt>
                <c:pt idx="2699">
                  <c:v>43992</c:v>
                </c:pt>
                <c:pt idx="2700">
                  <c:v>43993</c:v>
                </c:pt>
                <c:pt idx="2701">
                  <c:v>43994</c:v>
                </c:pt>
                <c:pt idx="2702">
                  <c:v>43997</c:v>
                </c:pt>
                <c:pt idx="2703">
                  <c:v>43998</c:v>
                </c:pt>
                <c:pt idx="2704">
                  <c:v>43999</c:v>
                </c:pt>
                <c:pt idx="2705">
                  <c:v>44000</c:v>
                </c:pt>
                <c:pt idx="2706">
                  <c:v>44001</c:v>
                </c:pt>
                <c:pt idx="2707">
                  <c:v>44004</c:v>
                </c:pt>
                <c:pt idx="2708">
                  <c:v>44005</c:v>
                </c:pt>
                <c:pt idx="2709">
                  <c:v>44006</c:v>
                </c:pt>
                <c:pt idx="2710">
                  <c:v>44007</c:v>
                </c:pt>
                <c:pt idx="2711">
                  <c:v>44008</c:v>
                </c:pt>
                <c:pt idx="2712">
                  <c:v>44011</c:v>
                </c:pt>
                <c:pt idx="2713">
                  <c:v>44012</c:v>
                </c:pt>
                <c:pt idx="2714">
                  <c:v>44013</c:v>
                </c:pt>
                <c:pt idx="2715">
                  <c:v>44014</c:v>
                </c:pt>
                <c:pt idx="2716">
                  <c:v>44015</c:v>
                </c:pt>
                <c:pt idx="2717">
                  <c:v>44018</c:v>
                </c:pt>
                <c:pt idx="2718">
                  <c:v>44019</c:v>
                </c:pt>
                <c:pt idx="2719">
                  <c:v>44020</c:v>
                </c:pt>
                <c:pt idx="2720">
                  <c:v>44021</c:v>
                </c:pt>
                <c:pt idx="2721">
                  <c:v>44022</c:v>
                </c:pt>
                <c:pt idx="2722">
                  <c:v>44025</c:v>
                </c:pt>
                <c:pt idx="2723">
                  <c:v>44026</c:v>
                </c:pt>
                <c:pt idx="2724">
                  <c:v>44027</c:v>
                </c:pt>
                <c:pt idx="2725">
                  <c:v>44028</c:v>
                </c:pt>
                <c:pt idx="2726">
                  <c:v>44029</c:v>
                </c:pt>
                <c:pt idx="2727">
                  <c:v>44032</c:v>
                </c:pt>
                <c:pt idx="2728">
                  <c:v>44033</c:v>
                </c:pt>
                <c:pt idx="2729">
                  <c:v>44034</c:v>
                </c:pt>
                <c:pt idx="2730">
                  <c:v>44035</c:v>
                </c:pt>
                <c:pt idx="2731">
                  <c:v>44036</c:v>
                </c:pt>
                <c:pt idx="2732">
                  <c:v>44039</c:v>
                </c:pt>
                <c:pt idx="2733">
                  <c:v>44040</c:v>
                </c:pt>
                <c:pt idx="2734">
                  <c:v>44041</c:v>
                </c:pt>
                <c:pt idx="2735">
                  <c:v>44042</c:v>
                </c:pt>
                <c:pt idx="2736">
                  <c:v>44043</c:v>
                </c:pt>
                <c:pt idx="2737">
                  <c:v>44046</c:v>
                </c:pt>
                <c:pt idx="2738">
                  <c:v>44047</c:v>
                </c:pt>
                <c:pt idx="2739">
                  <c:v>44048</c:v>
                </c:pt>
                <c:pt idx="2740">
                  <c:v>44049</c:v>
                </c:pt>
                <c:pt idx="2741">
                  <c:v>44050</c:v>
                </c:pt>
                <c:pt idx="2742">
                  <c:v>44053</c:v>
                </c:pt>
                <c:pt idx="2743">
                  <c:v>44054</c:v>
                </c:pt>
                <c:pt idx="2744">
                  <c:v>44055</c:v>
                </c:pt>
                <c:pt idx="2745">
                  <c:v>44056</c:v>
                </c:pt>
                <c:pt idx="2746">
                  <c:v>44057</c:v>
                </c:pt>
                <c:pt idx="2747">
                  <c:v>44060</c:v>
                </c:pt>
                <c:pt idx="2748">
                  <c:v>44061</c:v>
                </c:pt>
                <c:pt idx="2749">
                  <c:v>44062</c:v>
                </c:pt>
                <c:pt idx="2750">
                  <c:v>44063</c:v>
                </c:pt>
                <c:pt idx="2751">
                  <c:v>44064</c:v>
                </c:pt>
                <c:pt idx="2752">
                  <c:v>44067</c:v>
                </c:pt>
                <c:pt idx="2753">
                  <c:v>44068</c:v>
                </c:pt>
                <c:pt idx="2754">
                  <c:v>44069</c:v>
                </c:pt>
                <c:pt idx="2755">
                  <c:v>44070</c:v>
                </c:pt>
                <c:pt idx="2756">
                  <c:v>44071</c:v>
                </c:pt>
                <c:pt idx="2757">
                  <c:v>44074</c:v>
                </c:pt>
                <c:pt idx="2758">
                  <c:v>44075</c:v>
                </c:pt>
                <c:pt idx="2759">
                  <c:v>44076</c:v>
                </c:pt>
                <c:pt idx="2760">
                  <c:v>44077</c:v>
                </c:pt>
                <c:pt idx="2761">
                  <c:v>44078</c:v>
                </c:pt>
                <c:pt idx="2762">
                  <c:v>44081</c:v>
                </c:pt>
                <c:pt idx="2763">
                  <c:v>44082</c:v>
                </c:pt>
                <c:pt idx="2764">
                  <c:v>44083</c:v>
                </c:pt>
                <c:pt idx="2765">
                  <c:v>44084</c:v>
                </c:pt>
                <c:pt idx="2766">
                  <c:v>44085</c:v>
                </c:pt>
                <c:pt idx="2767">
                  <c:v>44088</c:v>
                </c:pt>
                <c:pt idx="2768">
                  <c:v>44089</c:v>
                </c:pt>
                <c:pt idx="2769">
                  <c:v>44090</c:v>
                </c:pt>
                <c:pt idx="2770">
                  <c:v>44091</c:v>
                </c:pt>
                <c:pt idx="2771">
                  <c:v>44092</c:v>
                </c:pt>
                <c:pt idx="2772">
                  <c:v>44095</c:v>
                </c:pt>
                <c:pt idx="2773">
                  <c:v>44096</c:v>
                </c:pt>
                <c:pt idx="2774">
                  <c:v>44097</c:v>
                </c:pt>
                <c:pt idx="2775">
                  <c:v>44098</c:v>
                </c:pt>
                <c:pt idx="2776">
                  <c:v>44099</c:v>
                </c:pt>
                <c:pt idx="2777">
                  <c:v>44102</c:v>
                </c:pt>
                <c:pt idx="2778">
                  <c:v>44103</c:v>
                </c:pt>
                <c:pt idx="2779">
                  <c:v>44104</c:v>
                </c:pt>
                <c:pt idx="2780">
                  <c:v>44105</c:v>
                </c:pt>
                <c:pt idx="2781">
                  <c:v>44106</c:v>
                </c:pt>
                <c:pt idx="2782">
                  <c:v>44109</c:v>
                </c:pt>
                <c:pt idx="2783">
                  <c:v>44110</c:v>
                </c:pt>
                <c:pt idx="2784">
                  <c:v>44111</c:v>
                </c:pt>
                <c:pt idx="2785">
                  <c:v>44112</c:v>
                </c:pt>
                <c:pt idx="2786">
                  <c:v>44113</c:v>
                </c:pt>
                <c:pt idx="2787">
                  <c:v>44116</c:v>
                </c:pt>
                <c:pt idx="2788">
                  <c:v>44117</c:v>
                </c:pt>
                <c:pt idx="2789">
                  <c:v>44118</c:v>
                </c:pt>
                <c:pt idx="2790">
                  <c:v>44119</c:v>
                </c:pt>
                <c:pt idx="2791">
                  <c:v>44120</c:v>
                </c:pt>
              </c:numCache>
            </c:numRef>
          </c:cat>
          <c:val>
            <c:numRef>
              <c:f>Hoja1!$F$2:$F$2793</c:f>
              <c:numCache>
                <c:formatCode>0.00</c:formatCode>
                <c:ptCount val="2792"/>
                <c:pt idx="0">
                  <c:v>77.885859999999994</c:v>
                </c:pt>
                <c:pt idx="1">
                  <c:v>79.872470000000007</c:v>
                </c:pt>
                <c:pt idx="2">
                  <c:v>85.982299999999995</c:v>
                </c:pt>
                <c:pt idx="3">
                  <c:v>78.999899999999997</c:v>
                </c:pt>
                <c:pt idx="4">
                  <c:v>74.496350000000007</c:v>
                </c:pt>
                <c:pt idx="5">
                  <c:v>73.153000000000006</c:v>
                </c:pt>
                <c:pt idx="6">
                  <c:v>76.199650000000005</c:v>
                </c:pt>
                <c:pt idx="7">
                  <c:v>75.655100000000004</c:v>
                </c:pt>
                <c:pt idx="8">
                  <c:v>73.620149999999995</c:v>
                </c:pt>
                <c:pt idx="9">
                  <c:v>75.164699999999996</c:v>
                </c:pt>
                <c:pt idx="10">
                  <c:v>74.491349999999997</c:v>
                </c:pt>
                <c:pt idx="11">
                  <c:v>76.656059999999997</c:v>
                </c:pt>
                <c:pt idx="12">
                  <c:v>74.136849999999995</c:v>
                </c:pt>
                <c:pt idx="13">
                  <c:v>74.980249999999998</c:v>
                </c:pt>
                <c:pt idx="14">
                  <c:v>75.876459999999994</c:v>
                </c:pt>
                <c:pt idx="15">
                  <c:v>75.098849999999999</c:v>
                </c:pt>
                <c:pt idx="16">
                  <c:v>74.182950000000005</c:v>
                </c:pt>
                <c:pt idx="17">
                  <c:v>74.653549999999996</c:v>
                </c:pt>
                <c:pt idx="18">
                  <c:v>75.952510000000004</c:v>
                </c:pt>
                <c:pt idx="19">
                  <c:v>76.731589999999997</c:v>
                </c:pt>
                <c:pt idx="20">
                  <c:v>79.592500000000001</c:v>
                </c:pt>
                <c:pt idx="21">
                  <c:v>77.152730000000005</c:v>
                </c:pt>
                <c:pt idx="22">
                  <c:v>73.537949999999995</c:v>
                </c:pt>
                <c:pt idx="23">
                  <c:v>73.221249999999998</c:v>
                </c:pt>
                <c:pt idx="24">
                  <c:v>72.717870000000005</c:v>
                </c:pt>
                <c:pt idx="25">
                  <c:v>73.84384</c:v>
                </c:pt>
                <c:pt idx="26">
                  <c:v>76.427449999999993</c:v>
                </c:pt>
                <c:pt idx="27">
                  <c:v>75.78725</c:v>
                </c:pt>
                <c:pt idx="28">
                  <c:v>79.524850000000001</c:v>
                </c:pt>
                <c:pt idx="29">
                  <c:v>79.189850000000007</c:v>
                </c:pt>
                <c:pt idx="30">
                  <c:v>78.201449999999994</c:v>
                </c:pt>
                <c:pt idx="31">
                  <c:v>77.998249999999999</c:v>
                </c:pt>
                <c:pt idx="32">
                  <c:v>79.730320000000006</c:v>
                </c:pt>
                <c:pt idx="33">
                  <c:v>79.339799999999997</c:v>
                </c:pt>
                <c:pt idx="34">
                  <c:v>79.719300000000004</c:v>
                </c:pt>
                <c:pt idx="35">
                  <c:v>84.543300000000002</c:v>
                </c:pt>
                <c:pt idx="36">
                  <c:v>79.719300000000004</c:v>
                </c:pt>
                <c:pt idx="37">
                  <c:v>80.794929999999994</c:v>
                </c:pt>
                <c:pt idx="38">
                  <c:v>81.838629999999995</c:v>
                </c:pt>
                <c:pt idx="39">
                  <c:v>82.861450000000005</c:v>
                </c:pt>
                <c:pt idx="40">
                  <c:v>82.481549999999999</c:v>
                </c:pt>
                <c:pt idx="41">
                  <c:v>85.891000000000005</c:v>
                </c:pt>
                <c:pt idx="42">
                  <c:v>86.188000000000002</c:v>
                </c:pt>
                <c:pt idx="43">
                  <c:v>83.834950000000006</c:v>
                </c:pt>
                <c:pt idx="44">
                  <c:v>84.843310000000002</c:v>
                </c:pt>
                <c:pt idx="45">
                  <c:v>84.498249999999999</c:v>
                </c:pt>
                <c:pt idx="46">
                  <c:v>84.498249999999999</c:v>
                </c:pt>
                <c:pt idx="47">
                  <c:v>82.458500000000001</c:v>
                </c:pt>
                <c:pt idx="48">
                  <c:v>84.685010000000005</c:v>
                </c:pt>
                <c:pt idx="49">
                  <c:v>83.736310000000003</c:v>
                </c:pt>
                <c:pt idx="50">
                  <c:v>76.570849999999993</c:v>
                </c:pt>
                <c:pt idx="51">
                  <c:v>78.821849999999998</c:v>
                </c:pt>
                <c:pt idx="52">
                  <c:v>78.980059999999995</c:v>
                </c:pt>
                <c:pt idx="53">
                  <c:v>78.357699999999994</c:v>
                </c:pt>
                <c:pt idx="54">
                  <c:v>81.788110000000003</c:v>
                </c:pt>
                <c:pt idx="55">
                  <c:v>82.325999999999993</c:v>
                </c:pt>
                <c:pt idx="56">
                  <c:v>81.449600000000004</c:v>
                </c:pt>
                <c:pt idx="57">
                  <c:v>82.104550000000003</c:v>
                </c:pt>
                <c:pt idx="58">
                  <c:v>84.236000000000004</c:v>
                </c:pt>
                <c:pt idx="59">
                  <c:v>82.616889999999998</c:v>
                </c:pt>
                <c:pt idx="60">
                  <c:v>83.527500000000003</c:v>
                </c:pt>
                <c:pt idx="61">
                  <c:v>84.248699999999999</c:v>
                </c:pt>
                <c:pt idx="62">
                  <c:v>83.433199999999999</c:v>
                </c:pt>
                <c:pt idx="63">
                  <c:v>84.032970000000006</c:v>
                </c:pt>
                <c:pt idx="64">
                  <c:v>86.064400000000006</c:v>
                </c:pt>
                <c:pt idx="65">
                  <c:v>87.971469999999997</c:v>
                </c:pt>
                <c:pt idx="66">
                  <c:v>94.932249999999996</c:v>
                </c:pt>
                <c:pt idx="67">
                  <c:v>87.223969999999994</c:v>
                </c:pt>
                <c:pt idx="68">
                  <c:v>89.594859999999997</c:v>
                </c:pt>
                <c:pt idx="69">
                  <c:v>87.977680000000007</c:v>
                </c:pt>
                <c:pt idx="70">
                  <c:v>88.171700000000001</c:v>
                </c:pt>
                <c:pt idx="71">
                  <c:v>89.534999999999997</c:v>
                </c:pt>
                <c:pt idx="72">
                  <c:v>91.905850000000001</c:v>
                </c:pt>
                <c:pt idx="73">
                  <c:v>95.805480000000003</c:v>
                </c:pt>
                <c:pt idx="74">
                  <c:v>100.5558</c:v>
                </c:pt>
                <c:pt idx="75">
                  <c:v>110.1966</c:v>
                </c:pt>
                <c:pt idx="76">
                  <c:v>110.4609</c:v>
                </c:pt>
                <c:pt idx="77">
                  <c:v>106.2103</c:v>
                </c:pt>
                <c:pt idx="78">
                  <c:v>108.0158</c:v>
                </c:pt>
                <c:pt idx="79">
                  <c:v>105.04389999999999</c:v>
                </c:pt>
                <c:pt idx="80">
                  <c:v>102.2805</c:v>
                </c:pt>
                <c:pt idx="81">
                  <c:v>104.8575</c:v>
                </c:pt>
                <c:pt idx="82">
                  <c:v>103.44159999999999</c:v>
                </c:pt>
                <c:pt idx="83">
                  <c:v>102.96040000000001</c:v>
                </c:pt>
                <c:pt idx="84">
                  <c:v>99.626829999999998</c:v>
                </c:pt>
                <c:pt idx="85">
                  <c:v>100.136</c:v>
                </c:pt>
                <c:pt idx="86">
                  <c:v>105.0731</c:v>
                </c:pt>
                <c:pt idx="87">
                  <c:v>106.3021</c:v>
                </c:pt>
                <c:pt idx="88">
                  <c:v>105.3361</c:v>
                </c:pt>
                <c:pt idx="89">
                  <c:v>107.21380000000001</c:v>
                </c:pt>
                <c:pt idx="90">
                  <c:v>102.7103</c:v>
                </c:pt>
                <c:pt idx="91">
                  <c:v>105.3036</c:v>
                </c:pt>
                <c:pt idx="92">
                  <c:v>98.368300000000005</c:v>
                </c:pt>
                <c:pt idx="93">
                  <c:v>95.025099999999995</c:v>
                </c:pt>
                <c:pt idx="94">
                  <c:v>93.739459999999994</c:v>
                </c:pt>
                <c:pt idx="95">
                  <c:v>92.242649999999998</c:v>
                </c:pt>
                <c:pt idx="96">
                  <c:v>94.096040000000002</c:v>
                </c:pt>
                <c:pt idx="97">
                  <c:v>93.74624</c:v>
                </c:pt>
                <c:pt idx="98">
                  <c:v>95.356449999999995</c:v>
                </c:pt>
                <c:pt idx="99">
                  <c:v>94.368499999999997</c:v>
                </c:pt>
                <c:pt idx="100">
                  <c:v>98.797449999999998</c:v>
                </c:pt>
                <c:pt idx="101">
                  <c:v>98.891199999999998</c:v>
                </c:pt>
                <c:pt idx="102">
                  <c:v>98.306759999999997</c:v>
                </c:pt>
                <c:pt idx="103">
                  <c:v>104.5247</c:v>
                </c:pt>
                <c:pt idx="104">
                  <c:v>104.5033</c:v>
                </c:pt>
                <c:pt idx="105">
                  <c:v>105.2163</c:v>
                </c:pt>
                <c:pt idx="106">
                  <c:v>107.1801</c:v>
                </c:pt>
                <c:pt idx="107">
                  <c:v>106.6768</c:v>
                </c:pt>
                <c:pt idx="108">
                  <c:v>101.2261</c:v>
                </c:pt>
                <c:pt idx="109">
                  <c:v>100.2784</c:v>
                </c:pt>
                <c:pt idx="110">
                  <c:v>95.685400000000001</c:v>
                </c:pt>
                <c:pt idx="111">
                  <c:v>94.946870000000004</c:v>
                </c:pt>
                <c:pt idx="112">
                  <c:v>93.289349999999999</c:v>
                </c:pt>
                <c:pt idx="113">
                  <c:v>91.770189999999999</c:v>
                </c:pt>
                <c:pt idx="114">
                  <c:v>89.850350000000006</c:v>
                </c:pt>
                <c:pt idx="115">
                  <c:v>92.188749999999999</c:v>
                </c:pt>
                <c:pt idx="116">
                  <c:v>93.858760000000004</c:v>
                </c:pt>
                <c:pt idx="117">
                  <c:v>93.296999999999997</c:v>
                </c:pt>
                <c:pt idx="118">
                  <c:v>92.467060000000004</c:v>
                </c:pt>
                <c:pt idx="119">
                  <c:v>93.744550000000004</c:v>
                </c:pt>
                <c:pt idx="120">
                  <c:v>90.160160000000005</c:v>
                </c:pt>
                <c:pt idx="121">
                  <c:v>89.704319999999996</c:v>
                </c:pt>
                <c:pt idx="122">
                  <c:v>85.520300000000006</c:v>
                </c:pt>
                <c:pt idx="123">
                  <c:v>84.983999999999995</c:v>
                </c:pt>
                <c:pt idx="124">
                  <c:v>85.992350000000002</c:v>
                </c:pt>
                <c:pt idx="125">
                  <c:v>83.028099999999995</c:v>
                </c:pt>
                <c:pt idx="126">
                  <c:v>77.896199999999993</c:v>
                </c:pt>
                <c:pt idx="127">
                  <c:v>76.640110000000007</c:v>
                </c:pt>
                <c:pt idx="128">
                  <c:v>76.001660000000001</c:v>
                </c:pt>
                <c:pt idx="129">
                  <c:v>75.9983</c:v>
                </c:pt>
                <c:pt idx="130">
                  <c:v>76.142349999999993</c:v>
                </c:pt>
                <c:pt idx="131">
                  <c:v>76.500209999999996</c:v>
                </c:pt>
                <c:pt idx="132">
                  <c:v>76.328500000000005</c:v>
                </c:pt>
                <c:pt idx="133">
                  <c:v>77.400549999999996</c:v>
                </c:pt>
                <c:pt idx="134">
                  <c:v>75.744299999999996</c:v>
                </c:pt>
                <c:pt idx="135">
                  <c:v>80.523250000000004</c:v>
                </c:pt>
                <c:pt idx="136">
                  <c:v>80.135450000000006</c:v>
                </c:pt>
                <c:pt idx="137">
                  <c:v>81.407650000000004</c:v>
                </c:pt>
                <c:pt idx="138">
                  <c:v>75.494200000000006</c:v>
                </c:pt>
                <c:pt idx="139">
                  <c:v>71.757350000000002</c:v>
                </c:pt>
                <c:pt idx="140">
                  <c:v>73.725750000000005</c:v>
                </c:pt>
                <c:pt idx="141">
                  <c:v>74.958529999999996</c:v>
                </c:pt>
                <c:pt idx="142">
                  <c:v>73.638859999999994</c:v>
                </c:pt>
                <c:pt idx="143">
                  <c:v>73.671300000000002</c:v>
                </c:pt>
                <c:pt idx="144">
                  <c:v>76.772419999999997</c:v>
                </c:pt>
                <c:pt idx="145">
                  <c:v>76.623660000000001</c:v>
                </c:pt>
                <c:pt idx="146">
                  <c:v>75.66628</c:v>
                </c:pt>
                <c:pt idx="147">
                  <c:v>77.697050000000004</c:v>
                </c:pt>
                <c:pt idx="148">
                  <c:v>77.887799999999999</c:v>
                </c:pt>
                <c:pt idx="149">
                  <c:v>75.255790000000005</c:v>
                </c:pt>
                <c:pt idx="150">
                  <c:v>73.342359999999999</c:v>
                </c:pt>
                <c:pt idx="151">
                  <c:v>71.833039999999997</c:v>
                </c:pt>
                <c:pt idx="152">
                  <c:v>73.865499999999997</c:v>
                </c:pt>
                <c:pt idx="153">
                  <c:v>74.310410000000005</c:v>
                </c:pt>
                <c:pt idx="154">
                  <c:v>77.285049999999998</c:v>
                </c:pt>
                <c:pt idx="155">
                  <c:v>76.287149999999997</c:v>
                </c:pt>
                <c:pt idx="156">
                  <c:v>75.522049999999993</c:v>
                </c:pt>
                <c:pt idx="157">
                  <c:v>73.335819999999998</c:v>
                </c:pt>
                <c:pt idx="158">
                  <c:v>75.230149999999995</c:v>
                </c:pt>
                <c:pt idx="159">
                  <c:v>74.724180000000004</c:v>
                </c:pt>
                <c:pt idx="160">
                  <c:v>74.806269999999998</c:v>
                </c:pt>
                <c:pt idx="161">
                  <c:v>72.954650000000001</c:v>
                </c:pt>
                <c:pt idx="162">
                  <c:v>73.66574</c:v>
                </c:pt>
                <c:pt idx="163">
                  <c:v>74.1023</c:v>
                </c:pt>
                <c:pt idx="164">
                  <c:v>73.750209999999996</c:v>
                </c:pt>
                <c:pt idx="165">
                  <c:v>77.804339999999996</c:v>
                </c:pt>
                <c:pt idx="166">
                  <c:v>76.545180000000002</c:v>
                </c:pt>
                <c:pt idx="167">
                  <c:v>74.537890000000004</c:v>
                </c:pt>
                <c:pt idx="168">
                  <c:v>73.379379999999998</c:v>
                </c:pt>
                <c:pt idx="169">
                  <c:v>73.70693</c:v>
                </c:pt>
                <c:pt idx="170">
                  <c:v>73.926950000000005</c:v>
                </c:pt>
                <c:pt idx="171">
                  <c:v>72.529160000000005</c:v>
                </c:pt>
                <c:pt idx="172">
                  <c:v>72.178780000000003</c:v>
                </c:pt>
                <c:pt idx="173">
                  <c:v>68.837940000000003</c:v>
                </c:pt>
                <c:pt idx="174">
                  <c:v>66.932040000000001</c:v>
                </c:pt>
                <c:pt idx="175">
                  <c:v>66.321659999999994</c:v>
                </c:pt>
                <c:pt idx="176">
                  <c:v>65.536150000000006</c:v>
                </c:pt>
                <c:pt idx="177">
                  <c:v>68.769000000000005</c:v>
                </c:pt>
                <c:pt idx="178">
                  <c:v>62.918750000000003</c:v>
                </c:pt>
                <c:pt idx="179">
                  <c:v>59.465400000000002</c:v>
                </c:pt>
                <c:pt idx="180">
                  <c:v>62.472499999999997</c:v>
                </c:pt>
                <c:pt idx="181">
                  <c:v>65.188659999999999</c:v>
                </c:pt>
                <c:pt idx="182">
                  <c:v>68.494669999999999</c:v>
                </c:pt>
                <c:pt idx="183">
                  <c:v>70.925060000000002</c:v>
                </c:pt>
                <c:pt idx="184">
                  <c:v>69.298550000000006</c:v>
                </c:pt>
                <c:pt idx="185">
                  <c:v>69.004739999999998</c:v>
                </c:pt>
                <c:pt idx="186">
                  <c:v>67.725049999999996</c:v>
                </c:pt>
                <c:pt idx="187">
                  <c:v>65.939139999999995</c:v>
                </c:pt>
                <c:pt idx="188">
                  <c:v>65.934389999999993</c:v>
                </c:pt>
                <c:pt idx="189">
                  <c:v>66.692539999999994</c:v>
                </c:pt>
                <c:pt idx="190">
                  <c:v>66.363720000000001</c:v>
                </c:pt>
                <c:pt idx="191">
                  <c:v>67.923249999999996</c:v>
                </c:pt>
                <c:pt idx="192">
                  <c:v>67.213849999999994</c:v>
                </c:pt>
                <c:pt idx="193">
                  <c:v>66.487089999999995</c:v>
                </c:pt>
                <c:pt idx="194">
                  <c:v>63.91225</c:v>
                </c:pt>
                <c:pt idx="195">
                  <c:v>62.837859999999999</c:v>
                </c:pt>
                <c:pt idx="196">
                  <c:v>65.992410000000007</c:v>
                </c:pt>
                <c:pt idx="197">
                  <c:v>71.506630000000001</c:v>
                </c:pt>
                <c:pt idx="198">
                  <c:v>72.775819999999996</c:v>
                </c:pt>
                <c:pt idx="199">
                  <c:v>73.1233</c:v>
                </c:pt>
                <c:pt idx="200">
                  <c:v>73.616349999999997</c:v>
                </c:pt>
                <c:pt idx="201">
                  <c:v>75.332729999999998</c:v>
                </c:pt>
                <c:pt idx="202">
                  <c:v>75.853080000000006</c:v>
                </c:pt>
                <c:pt idx="203">
                  <c:v>82.080780000000004</c:v>
                </c:pt>
                <c:pt idx="204">
                  <c:v>81.712479999999999</c:v>
                </c:pt>
                <c:pt idx="205">
                  <c:v>80.725719999999995</c:v>
                </c:pt>
                <c:pt idx="206">
                  <c:v>80.057720000000003</c:v>
                </c:pt>
                <c:pt idx="207">
                  <c:v>81.339640000000003</c:v>
                </c:pt>
                <c:pt idx="208">
                  <c:v>85.910880000000006</c:v>
                </c:pt>
                <c:pt idx="209">
                  <c:v>82.719220000000007</c:v>
                </c:pt>
                <c:pt idx="210">
                  <c:v>84.792000000000002</c:v>
                </c:pt>
                <c:pt idx="211">
                  <c:v>86.314999999999998</c:v>
                </c:pt>
                <c:pt idx="212">
                  <c:v>90.434460000000001</c:v>
                </c:pt>
                <c:pt idx="213">
                  <c:v>93.642179999999996</c:v>
                </c:pt>
                <c:pt idx="214">
                  <c:v>86.081220000000002</c:v>
                </c:pt>
                <c:pt idx="215">
                  <c:v>83.055099999999996</c:v>
                </c:pt>
                <c:pt idx="216">
                  <c:v>77.630740000000003</c:v>
                </c:pt>
                <c:pt idx="217">
                  <c:v>77.615229999999997</c:v>
                </c:pt>
                <c:pt idx="218">
                  <c:v>81.994669999999999</c:v>
                </c:pt>
                <c:pt idx="219">
                  <c:v>82.658159999999995</c:v>
                </c:pt>
                <c:pt idx="220">
                  <c:v>85.58005</c:v>
                </c:pt>
                <c:pt idx="221">
                  <c:v>86.934719999999999</c:v>
                </c:pt>
                <c:pt idx="222">
                  <c:v>86.425799999999995</c:v>
                </c:pt>
                <c:pt idx="223">
                  <c:v>84.683850000000007</c:v>
                </c:pt>
                <c:pt idx="224">
                  <c:v>86.885300000000001</c:v>
                </c:pt>
                <c:pt idx="225">
                  <c:v>89.572710000000001</c:v>
                </c:pt>
                <c:pt idx="226">
                  <c:v>89.234340000000003</c:v>
                </c:pt>
                <c:pt idx="227">
                  <c:v>90.668109999999999</c:v>
                </c:pt>
                <c:pt idx="228">
                  <c:v>89.618709999999993</c:v>
                </c:pt>
                <c:pt idx="229">
                  <c:v>86.427350000000004</c:v>
                </c:pt>
                <c:pt idx="230">
                  <c:v>87.942809999999994</c:v>
                </c:pt>
                <c:pt idx="231">
                  <c:v>89.296009999999995</c:v>
                </c:pt>
                <c:pt idx="232">
                  <c:v>88.203000000000003</c:v>
                </c:pt>
                <c:pt idx="233">
                  <c:v>86.962010000000006</c:v>
                </c:pt>
                <c:pt idx="234">
                  <c:v>87.182980000000001</c:v>
                </c:pt>
                <c:pt idx="235">
                  <c:v>85.944109999999995</c:v>
                </c:pt>
                <c:pt idx="236">
                  <c:v>84.416579999999996</c:v>
                </c:pt>
                <c:pt idx="237">
                  <c:v>82.086370000000002</c:v>
                </c:pt>
                <c:pt idx="238">
                  <c:v>79.906750000000002</c:v>
                </c:pt>
                <c:pt idx="239">
                  <c:v>81.407600000000002</c:v>
                </c:pt>
                <c:pt idx="240">
                  <c:v>80.582359999999994</c:v>
                </c:pt>
                <c:pt idx="241">
                  <c:v>84.062700000000007</c:v>
                </c:pt>
                <c:pt idx="242">
                  <c:v>83.394360000000006</c:v>
                </c:pt>
                <c:pt idx="243">
                  <c:v>83.316599999999994</c:v>
                </c:pt>
                <c:pt idx="244">
                  <c:v>80.605350000000001</c:v>
                </c:pt>
                <c:pt idx="245">
                  <c:v>80.718019999999996</c:v>
                </c:pt>
                <c:pt idx="246">
                  <c:v>79.645420000000001</c:v>
                </c:pt>
                <c:pt idx="247">
                  <c:v>80.465559999999996</c:v>
                </c:pt>
                <c:pt idx="248">
                  <c:v>76.931880000000007</c:v>
                </c:pt>
                <c:pt idx="249">
                  <c:v>80.684690000000003</c:v>
                </c:pt>
                <c:pt idx="250">
                  <c:v>79.336399999999998</c:v>
                </c:pt>
                <c:pt idx="251">
                  <c:v>79.682590000000005</c:v>
                </c:pt>
                <c:pt idx="252">
                  <c:v>79.328149999999994</c:v>
                </c:pt>
                <c:pt idx="253">
                  <c:v>78.719750000000005</c:v>
                </c:pt>
                <c:pt idx="254">
                  <c:v>78.378680000000003</c:v>
                </c:pt>
                <c:pt idx="255">
                  <c:v>81.943330000000003</c:v>
                </c:pt>
                <c:pt idx="256">
                  <c:v>85.478149999999999</c:v>
                </c:pt>
                <c:pt idx="257">
                  <c:v>82.178979999999996</c:v>
                </c:pt>
                <c:pt idx="258">
                  <c:v>79.048159999999996</c:v>
                </c:pt>
                <c:pt idx="259">
                  <c:v>77.445250000000001</c:v>
                </c:pt>
                <c:pt idx="260">
                  <c:v>76.51446</c:v>
                </c:pt>
                <c:pt idx="261">
                  <c:v>74.896050000000002</c:v>
                </c:pt>
                <c:pt idx="262">
                  <c:v>75.55104</c:v>
                </c:pt>
                <c:pt idx="263">
                  <c:v>76.872119999999995</c:v>
                </c:pt>
                <c:pt idx="264">
                  <c:v>78.809460000000001</c:v>
                </c:pt>
                <c:pt idx="265">
                  <c:v>82.710610000000003</c:v>
                </c:pt>
                <c:pt idx="266">
                  <c:v>83.628079999999997</c:v>
                </c:pt>
                <c:pt idx="267">
                  <c:v>81.985320000000002</c:v>
                </c:pt>
                <c:pt idx="268">
                  <c:v>81.602890000000002</c:v>
                </c:pt>
                <c:pt idx="269">
                  <c:v>79.826130000000006</c:v>
                </c:pt>
                <c:pt idx="270">
                  <c:v>77.806849999999997</c:v>
                </c:pt>
                <c:pt idx="271">
                  <c:v>77.343800000000002</c:v>
                </c:pt>
                <c:pt idx="272">
                  <c:v>80.430750000000003</c:v>
                </c:pt>
                <c:pt idx="273">
                  <c:v>82.368750000000006</c:v>
                </c:pt>
                <c:pt idx="274">
                  <c:v>82.808970000000002</c:v>
                </c:pt>
                <c:pt idx="275">
                  <c:v>81.763679999999994</c:v>
                </c:pt>
                <c:pt idx="276">
                  <c:v>79.442049999999995</c:v>
                </c:pt>
                <c:pt idx="277">
                  <c:v>78.374570000000006</c:v>
                </c:pt>
                <c:pt idx="278">
                  <c:v>79.425380000000004</c:v>
                </c:pt>
                <c:pt idx="279">
                  <c:v>79.086010000000002</c:v>
                </c:pt>
                <c:pt idx="280">
                  <c:v>74.489109999999997</c:v>
                </c:pt>
                <c:pt idx="281">
                  <c:v>73.470759999999999</c:v>
                </c:pt>
                <c:pt idx="282">
                  <c:v>72.364850000000004</c:v>
                </c:pt>
                <c:pt idx="283">
                  <c:v>68.591279999999998</c:v>
                </c:pt>
                <c:pt idx="284">
                  <c:v>64.592659999999995</c:v>
                </c:pt>
                <c:pt idx="285">
                  <c:v>68.311329999999998</c:v>
                </c:pt>
                <c:pt idx="286">
                  <c:v>68.697299999999998</c:v>
                </c:pt>
                <c:pt idx="287">
                  <c:v>70.020750000000007</c:v>
                </c:pt>
                <c:pt idx="288">
                  <c:v>70.842550000000003</c:v>
                </c:pt>
                <c:pt idx="289">
                  <c:v>73.022670000000005</c:v>
                </c:pt>
                <c:pt idx="290">
                  <c:v>71.233649999999997</c:v>
                </c:pt>
                <c:pt idx="291">
                  <c:v>71.393749999999997</c:v>
                </c:pt>
                <c:pt idx="292">
                  <c:v>68.466300000000004</c:v>
                </c:pt>
                <c:pt idx="293">
                  <c:v>67.842550000000003</c:v>
                </c:pt>
                <c:pt idx="294">
                  <c:v>67.230350000000001</c:v>
                </c:pt>
                <c:pt idx="295">
                  <c:v>66.29965</c:v>
                </c:pt>
                <c:pt idx="296">
                  <c:v>65.172550000000001</c:v>
                </c:pt>
                <c:pt idx="297">
                  <c:v>65.692300000000003</c:v>
                </c:pt>
                <c:pt idx="298">
                  <c:v>63.239539999999998</c:v>
                </c:pt>
                <c:pt idx="299">
                  <c:v>62.929450000000003</c:v>
                </c:pt>
                <c:pt idx="300">
                  <c:v>61.260109999999997</c:v>
                </c:pt>
                <c:pt idx="301">
                  <c:v>62.510899999999999</c:v>
                </c:pt>
                <c:pt idx="302">
                  <c:v>58.960099999999997</c:v>
                </c:pt>
                <c:pt idx="303">
                  <c:v>59.052700000000002</c:v>
                </c:pt>
                <c:pt idx="304">
                  <c:v>58.404699999999998</c:v>
                </c:pt>
                <c:pt idx="305">
                  <c:v>58.599800000000002</c:v>
                </c:pt>
                <c:pt idx="306">
                  <c:v>57.417099999999998</c:v>
                </c:pt>
                <c:pt idx="307">
                  <c:v>59.060450000000003</c:v>
                </c:pt>
                <c:pt idx="308">
                  <c:v>60.234400000000001</c:v>
                </c:pt>
                <c:pt idx="309">
                  <c:v>59.38</c:v>
                </c:pt>
                <c:pt idx="310">
                  <c:v>59.872250000000001</c:v>
                </c:pt>
                <c:pt idx="311">
                  <c:v>59.768979999999999</c:v>
                </c:pt>
                <c:pt idx="312">
                  <c:v>61.009950000000003</c:v>
                </c:pt>
                <c:pt idx="313">
                  <c:v>60.332500000000003</c:v>
                </c:pt>
                <c:pt idx="314">
                  <c:v>60.455550000000002</c:v>
                </c:pt>
                <c:pt idx="315">
                  <c:v>60.430799999999998</c:v>
                </c:pt>
                <c:pt idx="316">
                  <c:v>60.344999999999999</c:v>
                </c:pt>
                <c:pt idx="317">
                  <c:v>59.519199999999998</c:v>
                </c:pt>
                <c:pt idx="318">
                  <c:v>59.775649999999999</c:v>
                </c:pt>
                <c:pt idx="319">
                  <c:v>60.056199999999997</c:v>
                </c:pt>
                <c:pt idx="320">
                  <c:v>59.791449999999998</c:v>
                </c:pt>
                <c:pt idx="321">
                  <c:v>59.410299999999999</c:v>
                </c:pt>
                <c:pt idx="322">
                  <c:v>57.307099999999998</c:v>
                </c:pt>
                <c:pt idx="323">
                  <c:v>59.108750000000001</c:v>
                </c:pt>
                <c:pt idx="324">
                  <c:v>58.624749999999999</c:v>
                </c:pt>
                <c:pt idx="325">
                  <c:v>58.737830000000002</c:v>
                </c:pt>
                <c:pt idx="326">
                  <c:v>60.569400000000002</c:v>
                </c:pt>
                <c:pt idx="327">
                  <c:v>59.576250000000002</c:v>
                </c:pt>
                <c:pt idx="328">
                  <c:v>59.496250000000003</c:v>
                </c:pt>
                <c:pt idx="329">
                  <c:v>60.112200000000001</c:v>
                </c:pt>
                <c:pt idx="330">
                  <c:v>60.211199999999998</c:v>
                </c:pt>
                <c:pt idx="331">
                  <c:v>61.572499999999998</c:v>
                </c:pt>
                <c:pt idx="332">
                  <c:v>61.917499999999997</c:v>
                </c:pt>
                <c:pt idx="333">
                  <c:v>62.777500000000003</c:v>
                </c:pt>
                <c:pt idx="334">
                  <c:v>63.65</c:v>
                </c:pt>
                <c:pt idx="335">
                  <c:v>64.821529999999996</c:v>
                </c:pt>
                <c:pt idx="336">
                  <c:v>65.358999999999995</c:v>
                </c:pt>
                <c:pt idx="337">
                  <c:v>67.148499999999999</c:v>
                </c:pt>
                <c:pt idx="338">
                  <c:v>67.991810000000001</c:v>
                </c:pt>
                <c:pt idx="339">
                  <c:v>68.394999999999996</c:v>
                </c:pt>
                <c:pt idx="340">
                  <c:v>70.250900000000001</c:v>
                </c:pt>
                <c:pt idx="341">
                  <c:v>69.077600000000004</c:v>
                </c:pt>
                <c:pt idx="342">
                  <c:v>68.736000000000004</c:v>
                </c:pt>
                <c:pt idx="343">
                  <c:v>67.867500000000007</c:v>
                </c:pt>
                <c:pt idx="344">
                  <c:v>68.928749999999994</c:v>
                </c:pt>
                <c:pt idx="345">
                  <c:v>69.272300000000001</c:v>
                </c:pt>
                <c:pt idx="346">
                  <c:v>69.834999999999994</c:v>
                </c:pt>
                <c:pt idx="347">
                  <c:v>70.107299999999995</c:v>
                </c:pt>
                <c:pt idx="348">
                  <c:v>69.200649999999996</c:v>
                </c:pt>
                <c:pt idx="349">
                  <c:v>70.722849999999994</c:v>
                </c:pt>
                <c:pt idx="350">
                  <c:v>70.344849999999994</c:v>
                </c:pt>
                <c:pt idx="351">
                  <c:v>72.617099999999994</c:v>
                </c:pt>
                <c:pt idx="352">
                  <c:v>73.808599999999998</c:v>
                </c:pt>
                <c:pt idx="353">
                  <c:v>71.587519999999998</c:v>
                </c:pt>
                <c:pt idx="354">
                  <c:v>74.781540000000007</c:v>
                </c:pt>
                <c:pt idx="355">
                  <c:v>75.422499999999999</c:v>
                </c:pt>
                <c:pt idx="356">
                  <c:v>75.071700000000007</c:v>
                </c:pt>
                <c:pt idx="357">
                  <c:v>76.2624</c:v>
                </c:pt>
                <c:pt idx="358">
                  <c:v>75.097719999999995</c:v>
                </c:pt>
                <c:pt idx="359">
                  <c:v>75.693100000000001</c:v>
                </c:pt>
                <c:pt idx="360">
                  <c:v>77.795400000000001</c:v>
                </c:pt>
                <c:pt idx="361">
                  <c:v>78.34</c:v>
                </c:pt>
                <c:pt idx="362">
                  <c:v>78.09</c:v>
                </c:pt>
                <c:pt idx="363">
                  <c:v>77.467060000000004</c:v>
                </c:pt>
                <c:pt idx="364">
                  <c:v>76.682550000000006</c:v>
                </c:pt>
                <c:pt idx="365">
                  <c:v>75.661249999999995</c:v>
                </c:pt>
                <c:pt idx="366">
                  <c:v>74.353149999999999</c:v>
                </c:pt>
                <c:pt idx="367">
                  <c:v>74.229399999999998</c:v>
                </c:pt>
                <c:pt idx="368">
                  <c:v>75.407499999999999</c:v>
                </c:pt>
                <c:pt idx="369">
                  <c:v>75.007499999999993</c:v>
                </c:pt>
                <c:pt idx="370">
                  <c:v>73.843329999999995</c:v>
                </c:pt>
                <c:pt idx="371">
                  <c:v>73.933350000000004</c:v>
                </c:pt>
                <c:pt idx="372">
                  <c:v>76.455500000000001</c:v>
                </c:pt>
                <c:pt idx="373">
                  <c:v>75.956000000000003</c:v>
                </c:pt>
                <c:pt idx="374">
                  <c:v>75.337329999999994</c:v>
                </c:pt>
                <c:pt idx="375">
                  <c:v>75.705920000000006</c:v>
                </c:pt>
                <c:pt idx="376">
                  <c:v>75.729129999999998</c:v>
                </c:pt>
                <c:pt idx="377">
                  <c:v>76.882480000000001</c:v>
                </c:pt>
                <c:pt idx="378">
                  <c:v>75.67</c:v>
                </c:pt>
                <c:pt idx="379">
                  <c:v>74.064400000000006</c:v>
                </c:pt>
                <c:pt idx="380">
                  <c:v>73.245000000000005</c:v>
                </c:pt>
                <c:pt idx="381">
                  <c:v>73.334999999999994</c:v>
                </c:pt>
                <c:pt idx="382">
                  <c:v>73.5</c:v>
                </c:pt>
                <c:pt idx="383">
                  <c:v>73.132499999999993</c:v>
                </c:pt>
                <c:pt idx="384">
                  <c:v>70.270750000000007</c:v>
                </c:pt>
                <c:pt idx="385">
                  <c:v>69.797569999999993</c:v>
                </c:pt>
                <c:pt idx="386">
                  <c:v>71.212900000000005</c:v>
                </c:pt>
                <c:pt idx="387">
                  <c:v>71.075950000000006</c:v>
                </c:pt>
                <c:pt idx="388">
                  <c:v>70.516249999999999</c:v>
                </c:pt>
                <c:pt idx="389">
                  <c:v>71.097499999999997</c:v>
                </c:pt>
                <c:pt idx="390">
                  <c:v>75.305000000000007</c:v>
                </c:pt>
                <c:pt idx="391">
                  <c:v>77.865549999999999</c:v>
                </c:pt>
                <c:pt idx="392">
                  <c:v>91.77261</c:v>
                </c:pt>
                <c:pt idx="393">
                  <c:v>89.566249999999997</c:v>
                </c:pt>
                <c:pt idx="394">
                  <c:v>98.398750000000007</c:v>
                </c:pt>
                <c:pt idx="395">
                  <c:v>105.745</c:v>
                </c:pt>
                <c:pt idx="396">
                  <c:v>101.6765</c:v>
                </c:pt>
                <c:pt idx="397">
                  <c:v>97.787509999999997</c:v>
                </c:pt>
                <c:pt idx="398">
                  <c:v>96.325000000000003</c:v>
                </c:pt>
                <c:pt idx="399">
                  <c:v>94.882499999999993</c:v>
                </c:pt>
                <c:pt idx="400">
                  <c:v>96.5</c:v>
                </c:pt>
                <c:pt idx="401">
                  <c:v>99.34</c:v>
                </c:pt>
                <c:pt idx="402">
                  <c:v>99.194999999999993</c:v>
                </c:pt>
                <c:pt idx="403">
                  <c:v>104.5275</c:v>
                </c:pt>
                <c:pt idx="404">
                  <c:v>105.7657</c:v>
                </c:pt>
                <c:pt idx="405">
                  <c:v>105.05</c:v>
                </c:pt>
                <c:pt idx="406">
                  <c:v>105.34990000000001</c:v>
                </c:pt>
                <c:pt idx="407">
                  <c:v>102.66540000000001</c:v>
                </c:pt>
                <c:pt idx="408">
                  <c:v>100.03789999999999</c:v>
                </c:pt>
                <c:pt idx="409">
                  <c:v>95.935850000000002</c:v>
                </c:pt>
                <c:pt idx="410">
                  <c:v>95.582650000000001</c:v>
                </c:pt>
                <c:pt idx="411">
                  <c:v>96.493319999999997</c:v>
                </c:pt>
                <c:pt idx="412">
                  <c:v>97.278720000000007</c:v>
                </c:pt>
                <c:pt idx="413">
                  <c:v>102.5</c:v>
                </c:pt>
                <c:pt idx="414">
                  <c:v>101.22</c:v>
                </c:pt>
                <c:pt idx="415">
                  <c:v>101.5748</c:v>
                </c:pt>
                <c:pt idx="416">
                  <c:v>105.33159999999999</c:v>
                </c:pt>
                <c:pt idx="417">
                  <c:v>114.6503</c:v>
                </c:pt>
                <c:pt idx="418">
                  <c:v>114.95869999999999</c:v>
                </c:pt>
                <c:pt idx="419">
                  <c:v>116.0314</c:v>
                </c:pt>
                <c:pt idx="420">
                  <c:v>115.65130000000001</c:v>
                </c:pt>
                <c:pt idx="421">
                  <c:v>113.54470000000001</c:v>
                </c:pt>
                <c:pt idx="422">
                  <c:v>114.6889</c:v>
                </c:pt>
                <c:pt idx="423">
                  <c:v>114.41549999999999</c:v>
                </c:pt>
                <c:pt idx="424">
                  <c:v>125.7475</c:v>
                </c:pt>
                <c:pt idx="425">
                  <c:v>150.64359999999999</c:v>
                </c:pt>
                <c:pt idx="426">
                  <c:v>143.51589999999999</c:v>
                </c:pt>
                <c:pt idx="427">
                  <c:v>143.26</c:v>
                </c:pt>
                <c:pt idx="428">
                  <c:v>130.26</c:v>
                </c:pt>
                <c:pt idx="429">
                  <c:v>142.08250000000001</c:v>
                </c:pt>
                <c:pt idx="430">
                  <c:v>148.1301</c:v>
                </c:pt>
                <c:pt idx="431">
                  <c:v>154.4736</c:v>
                </c:pt>
                <c:pt idx="432">
                  <c:v>156.93119999999999</c:v>
                </c:pt>
                <c:pt idx="433">
                  <c:v>163.1925</c:v>
                </c:pt>
                <c:pt idx="434">
                  <c:v>156.11940000000001</c:v>
                </c:pt>
                <c:pt idx="435">
                  <c:v>149.37610000000001</c:v>
                </c:pt>
                <c:pt idx="436">
                  <c:v>147.78229999999999</c:v>
                </c:pt>
                <c:pt idx="437">
                  <c:v>145.1438</c:v>
                </c:pt>
                <c:pt idx="438">
                  <c:v>142.5</c:v>
                </c:pt>
                <c:pt idx="439">
                  <c:v>123.8181</c:v>
                </c:pt>
                <c:pt idx="440">
                  <c:v>129.53319999999999</c:v>
                </c:pt>
                <c:pt idx="441">
                  <c:v>124.32859999999999</c:v>
                </c:pt>
                <c:pt idx="442">
                  <c:v>123.2724</c:v>
                </c:pt>
                <c:pt idx="443">
                  <c:v>120</c:v>
                </c:pt>
                <c:pt idx="444">
                  <c:v>122.23</c:v>
                </c:pt>
                <c:pt idx="445">
                  <c:v>125.7825</c:v>
                </c:pt>
                <c:pt idx="446">
                  <c:v>129.69</c:v>
                </c:pt>
                <c:pt idx="447">
                  <c:v>123.7736</c:v>
                </c:pt>
                <c:pt idx="448">
                  <c:v>126.52</c:v>
                </c:pt>
                <c:pt idx="449">
                  <c:v>118.6251</c:v>
                </c:pt>
                <c:pt idx="450">
                  <c:v>103.3524</c:v>
                </c:pt>
                <c:pt idx="451">
                  <c:v>103.1105</c:v>
                </c:pt>
                <c:pt idx="452">
                  <c:v>107.88330000000001</c:v>
                </c:pt>
                <c:pt idx="453">
                  <c:v>113.72369999999999</c:v>
                </c:pt>
                <c:pt idx="454">
                  <c:v>114.5975</c:v>
                </c:pt>
                <c:pt idx="455">
                  <c:v>110.018</c:v>
                </c:pt>
                <c:pt idx="456">
                  <c:v>109.12050000000001</c:v>
                </c:pt>
                <c:pt idx="457">
                  <c:v>111.89749999999999</c:v>
                </c:pt>
                <c:pt idx="458">
                  <c:v>111.675</c:v>
                </c:pt>
                <c:pt idx="459">
                  <c:v>126.6493</c:v>
                </c:pt>
                <c:pt idx="460">
                  <c:v>127.85980000000001</c:v>
                </c:pt>
                <c:pt idx="461">
                  <c:v>126.36799999999999</c:v>
                </c:pt>
                <c:pt idx="462">
                  <c:v>125.5</c:v>
                </c:pt>
                <c:pt idx="463">
                  <c:v>127.09310000000001</c:v>
                </c:pt>
                <c:pt idx="464">
                  <c:v>134.2012</c:v>
                </c:pt>
                <c:pt idx="465">
                  <c:v>136.79499999999999</c:v>
                </c:pt>
                <c:pt idx="466">
                  <c:v>140.91800000000001</c:v>
                </c:pt>
                <c:pt idx="467">
                  <c:v>143.11000000000001</c:v>
                </c:pt>
                <c:pt idx="468">
                  <c:v>143.63499999999999</c:v>
                </c:pt>
                <c:pt idx="469">
                  <c:v>150.34</c:v>
                </c:pt>
                <c:pt idx="470">
                  <c:v>150.1182</c:v>
                </c:pt>
                <c:pt idx="471">
                  <c:v>148.93389999999999</c:v>
                </c:pt>
                <c:pt idx="472">
                  <c:v>145.2953</c:v>
                </c:pt>
                <c:pt idx="473">
                  <c:v>143.11269999999999</c:v>
                </c:pt>
                <c:pt idx="474">
                  <c:v>126.85120000000001</c:v>
                </c:pt>
                <c:pt idx="475">
                  <c:v>129.31030000000001</c:v>
                </c:pt>
                <c:pt idx="476">
                  <c:v>126.4787</c:v>
                </c:pt>
                <c:pt idx="477">
                  <c:v>119.205</c:v>
                </c:pt>
                <c:pt idx="478">
                  <c:v>117.8563</c:v>
                </c:pt>
                <c:pt idx="479">
                  <c:v>117.0129</c:v>
                </c:pt>
                <c:pt idx="480">
                  <c:v>120.675</c:v>
                </c:pt>
                <c:pt idx="481">
                  <c:v>120.75</c:v>
                </c:pt>
                <c:pt idx="482">
                  <c:v>123.3563</c:v>
                </c:pt>
                <c:pt idx="483">
                  <c:v>123.1854</c:v>
                </c:pt>
                <c:pt idx="484">
                  <c:v>128.405</c:v>
                </c:pt>
                <c:pt idx="485">
                  <c:v>129.67500000000001</c:v>
                </c:pt>
                <c:pt idx="486">
                  <c:v>131.13220000000001</c:v>
                </c:pt>
                <c:pt idx="487">
                  <c:v>133.46719999999999</c:v>
                </c:pt>
                <c:pt idx="488">
                  <c:v>132.34100000000001</c:v>
                </c:pt>
                <c:pt idx="489">
                  <c:v>131.7535</c:v>
                </c:pt>
                <c:pt idx="490">
                  <c:v>132.09729999999999</c:v>
                </c:pt>
                <c:pt idx="491">
                  <c:v>131.81190000000001</c:v>
                </c:pt>
                <c:pt idx="492">
                  <c:v>132.0061</c:v>
                </c:pt>
                <c:pt idx="493">
                  <c:v>131.8185</c:v>
                </c:pt>
                <c:pt idx="494">
                  <c:v>132.4555</c:v>
                </c:pt>
                <c:pt idx="495">
                  <c:v>131.65350000000001</c:v>
                </c:pt>
                <c:pt idx="496">
                  <c:v>132.12870000000001</c:v>
                </c:pt>
                <c:pt idx="497">
                  <c:v>131.96799999999999</c:v>
                </c:pt>
                <c:pt idx="498">
                  <c:v>131.4307</c:v>
                </c:pt>
                <c:pt idx="499">
                  <c:v>126.5433</c:v>
                </c:pt>
                <c:pt idx="500">
                  <c:v>127.4158</c:v>
                </c:pt>
                <c:pt idx="501">
                  <c:v>129.1875</c:v>
                </c:pt>
                <c:pt idx="502">
                  <c:v>129.2912</c:v>
                </c:pt>
                <c:pt idx="503">
                  <c:v>126.33499999999999</c:v>
                </c:pt>
                <c:pt idx="504">
                  <c:v>127.0577</c:v>
                </c:pt>
                <c:pt idx="505">
                  <c:v>127.21129999999999</c:v>
                </c:pt>
                <c:pt idx="506">
                  <c:v>128.75899999999999</c:v>
                </c:pt>
                <c:pt idx="507">
                  <c:v>131.22710000000001</c:v>
                </c:pt>
                <c:pt idx="508">
                  <c:v>128.66999999999999</c:v>
                </c:pt>
                <c:pt idx="509">
                  <c:v>126.4753</c:v>
                </c:pt>
                <c:pt idx="510">
                  <c:v>124.1725</c:v>
                </c:pt>
                <c:pt idx="511">
                  <c:v>121.8152</c:v>
                </c:pt>
                <c:pt idx="512">
                  <c:v>119.5309</c:v>
                </c:pt>
                <c:pt idx="513">
                  <c:v>119.53870000000001</c:v>
                </c:pt>
                <c:pt idx="514">
                  <c:v>118</c:v>
                </c:pt>
                <c:pt idx="515">
                  <c:v>116.92749999999999</c:v>
                </c:pt>
                <c:pt idx="516">
                  <c:v>115.39279999999999</c:v>
                </c:pt>
                <c:pt idx="517">
                  <c:v>115.54130000000001</c:v>
                </c:pt>
                <c:pt idx="518">
                  <c:v>112.62050000000001</c:v>
                </c:pt>
                <c:pt idx="519">
                  <c:v>110.6705</c:v>
                </c:pt>
                <c:pt idx="520">
                  <c:v>110.13500000000001</c:v>
                </c:pt>
                <c:pt idx="521">
                  <c:v>109.66</c:v>
                </c:pt>
                <c:pt idx="522">
                  <c:v>107.1375</c:v>
                </c:pt>
                <c:pt idx="523">
                  <c:v>105.2038</c:v>
                </c:pt>
                <c:pt idx="524">
                  <c:v>103.35120000000001</c:v>
                </c:pt>
                <c:pt idx="525">
                  <c:v>101.55970000000001</c:v>
                </c:pt>
                <c:pt idx="526">
                  <c:v>104.91070000000001</c:v>
                </c:pt>
                <c:pt idx="527">
                  <c:v>101.005</c:v>
                </c:pt>
                <c:pt idx="528">
                  <c:v>101.9384</c:v>
                </c:pt>
                <c:pt idx="529">
                  <c:v>103.12520000000001</c:v>
                </c:pt>
                <c:pt idx="530">
                  <c:v>99.409350000000003</c:v>
                </c:pt>
                <c:pt idx="531">
                  <c:v>98.004999999999995</c:v>
                </c:pt>
                <c:pt idx="532">
                  <c:v>97.179299999999998</c:v>
                </c:pt>
                <c:pt idx="533">
                  <c:v>95.3523</c:v>
                </c:pt>
                <c:pt idx="534">
                  <c:v>95.730199999999996</c:v>
                </c:pt>
                <c:pt idx="535">
                  <c:v>95.73845</c:v>
                </c:pt>
                <c:pt idx="536">
                  <c:v>95.639449999999997</c:v>
                </c:pt>
                <c:pt idx="537">
                  <c:v>96.625</c:v>
                </c:pt>
                <c:pt idx="538">
                  <c:v>96.221950000000007</c:v>
                </c:pt>
                <c:pt idx="539">
                  <c:v>97.662509999999997</c:v>
                </c:pt>
                <c:pt idx="540">
                  <c:v>96.547499999999999</c:v>
                </c:pt>
                <c:pt idx="541">
                  <c:v>93.887749999999997</c:v>
                </c:pt>
                <c:pt idx="542">
                  <c:v>93.406800000000004</c:v>
                </c:pt>
                <c:pt idx="543">
                  <c:v>97.170910000000006</c:v>
                </c:pt>
                <c:pt idx="544">
                  <c:v>96.689030000000002</c:v>
                </c:pt>
                <c:pt idx="545">
                  <c:v>93.978750000000005</c:v>
                </c:pt>
                <c:pt idx="546">
                  <c:v>94.625</c:v>
                </c:pt>
                <c:pt idx="547">
                  <c:v>92.834999999999994</c:v>
                </c:pt>
                <c:pt idx="548">
                  <c:v>91.686980000000005</c:v>
                </c:pt>
                <c:pt idx="549">
                  <c:v>90.309749999999994</c:v>
                </c:pt>
                <c:pt idx="550">
                  <c:v>87.375</c:v>
                </c:pt>
                <c:pt idx="551">
                  <c:v>86.243399999999994</c:v>
                </c:pt>
                <c:pt idx="552">
                  <c:v>82.827520000000007</c:v>
                </c:pt>
                <c:pt idx="553">
                  <c:v>83.288780000000003</c:v>
                </c:pt>
                <c:pt idx="554">
                  <c:v>85.625</c:v>
                </c:pt>
                <c:pt idx="555">
                  <c:v>89.827500000000001</c:v>
                </c:pt>
                <c:pt idx="556">
                  <c:v>90.811099999999996</c:v>
                </c:pt>
                <c:pt idx="557">
                  <c:v>88.632800000000003</c:v>
                </c:pt>
                <c:pt idx="558">
                  <c:v>90.78143</c:v>
                </c:pt>
                <c:pt idx="559">
                  <c:v>92.75</c:v>
                </c:pt>
                <c:pt idx="560">
                  <c:v>91.375</c:v>
                </c:pt>
                <c:pt idx="561">
                  <c:v>91.844899999999996</c:v>
                </c:pt>
                <c:pt idx="562">
                  <c:v>92.327500000000001</c:v>
                </c:pt>
                <c:pt idx="563">
                  <c:v>90.88</c:v>
                </c:pt>
                <c:pt idx="564">
                  <c:v>94.915000000000006</c:v>
                </c:pt>
                <c:pt idx="565">
                  <c:v>95.253600000000006</c:v>
                </c:pt>
                <c:pt idx="566">
                  <c:v>97.322500000000005</c:v>
                </c:pt>
                <c:pt idx="567">
                  <c:v>99.623760000000004</c:v>
                </c:pt>
                <c:pt idx="568">
                  <c:v>102.33369999999999</c:v>
                </c:pt>
                <c:pt idx="569">
                  <c:v>101.8275</c:v>
                </c:pt>
                <c:pt idx="570">
                  <c:v>98.502499999999998</c:v>
                </c:pt>
                <c:pt idx="571">
                  <c:v>99.721100000000007</c:v>
                </c:pt>
                <c:pt idx="572">
                  <c:v>98.337500000000006</c:v>
                </c:pt>
                <c:pt idx="573">
                  <c:v>97.989649999999997</c:v>
                </c:pt>
                <c:pt idx="574">
                  <c:v>98.217510000000004</c:v>
                </c:pt>
                <c:pt idx="575">
                  <c:v>98.222250000000003</c:v>
                </c:pt>
                <c:pt idx="576">
                  <c:v>94.525999999999996</c:v>
                </c:pt>
                <c:pt idx="577">
                  <c:v>97.178749999999994</c:v>
                </c:pt>
                <c:pt idx="578">
                  <c:v>97.416700000000006</c:v>
                </c:pt>
                <c:pt idx="579">
                  <c:v>96.951400000000007</c:v>
                </c:pt>
                <c:pt idx="580">
                  <c:v>96.433199999999999</c:v>
                </c:pt>
                <c:pt idx="581">
                  <c:v>95.608149999999995</c:v>
                </c:pt>
                <c:pt idx="582">
                  <c:v>93.75</c:v>
                </c:pt>
                <c:pt idx="583">
                  <c:v>94.227500000000006</c:v>
                </c:pt>
                <c:pt idx="584">
                  <c:v>93.067710000000005</c:v>
                </c:pt>
                <c:pt idx="585">
                  <c:v>92.597949999999997</c:v>
                </c:pt>
                <c:pt idx="586">
                  <c:v>92.929860000000005</c:v>
                </c:pt>
                <c:pt idx="587">
                  <c:v>92.717510000000004</c:v>
                </c:pt>
                <c:pt idx="588">
                  <c:v>96.700130000000001</c:v>
                </c:pt>
                <c:pt idx="589">
                  <c:v>99.385000000000005</c:v>
                </c:pt>
                <c:pt idx="590">
                  <c:v>98.51</c:v>
                </c:pt>
                <c:pt idx="591">
                  <c:v>102.83</c:v>
                </c:pt>
                <c:pt idx="592">
                  <c:v>106.83499999999999</c:v>
                </c:pt>
                <c:pt idx="593">
                  <c:v>108.40219999999999</c:v>
                </c:pt>
                <c:pt idx="594">
                  <c:v>113.583</c:v>
                </c:pt>
                <c:pt idx="595">
                  <c:v>117.85380000000001</c:v>
                </c:pt>
                <c:pt idx="596">
                  <c:v>114.8459</c:v>
                </c:pt>
                <c:pt idx="597">
                  <c:v>114.199</c:v>
                </c:pt>
                <c:pt idx="598">
                  <c:v>116.5</c:v>
                </c:pt>
                <c:pt idx="599">
                  <c:v>116.16589999999999</c:v>
                </c:pt>
                <c:pt idx="600">
                  <c:v>118.50749999999999</c:v>
                </c:pt>
                <c:pt idx="601">
                  <c:v>120.23520000000001</c:v>
                </c:pt>
                <c:pt idx="602">
                  <c:v>117.4614</c:v>
                </c:pt>
                <c:pt idx="603">
                  <c:v>120.07250000000001</c:v>
                </c:pt>
                <c:pt idx="604">
                  <c:v>121.13939999999999</c:v>
                </c:pt>
                <c:pt idx="605">
                  <c:v>128.87389999999999</c:v>
                </c:pt>
                <c:pt idx="606">
                  <c:v>134.005</c:v>
                </c:pt>
                <c:pt idx="607">
                  <c:v>134.90690000000001</c:v>
                </c:pt>
                <c:pt idx="608">
                  <c:v>129.85120000000001</c:v>
                </c:pt>
                <c:pt idx="609">
                  <c:v>121.60290000000001</c:v>
                </c:pt>
                <c:pt idx="610">
                  <c:v>121.18</c:v>
                </c:pt>
                <c:pt idx="611">
                  <c:v>121.86920000000001</c:v>
                </c:pt>
                <c:pt idx="612">
                  <c:v>122.7475</c:v>
                </c:pt>
                <c:pt idx="613">
                  <c:v>122.2513</c:v>
                </c:pt>
                <c:pt idx="614">
                  <c:v>120.625</c:v>
                </c:pt>
                <c:pt idx="615">
                  <c:v>118.6104</c:v>
                </c:pt>
                <c:pt idx="616">
                  <c:v>117.1725</c:v>
                </c:pt>
                <c:pt idx="617">
                  <c:v>117.02330000000001</c:v>
                </c:pt>
                <c:pt idx="618">
                  <c:v>111.08540000000001</c:v>
                </c:pt>
                <c:pt idx="619">
                  <c:v>111.375</c:v>
                </c:pt>
                <c:pt idx="620">
                  <c:v>116.1525</c:v>
                </c:pt>
                <c:pt idx="621">
                  <c:v>116.92010000000001</c:v>
                </c:pt>
                <c:pt idx="622">
                  <c:v>120.77970000000001</c:v>
                </c:pt>
                <c:pt idx="623">
                  <c:v>122.1675</c:v>
                </c:pt>
                <c:pt idx="624">
                  <c:v>121.77379999999999</c:v>
                </c:pt>
                <c:pt idx="625">
                  <c:v>123.375</c:v>
                </c:pt>
                <c:pt idx="626">
                  <c:v>115.8509</c:v>
                </c:pt>
                <c:pt idx="627">
                  <c:v>110.86839999999999</c:v>
                </c:pt>
                <c:pt idx="628">
                  <c:v>103.49339999999999</c:v>
                </c:pt>
                <c:pt idx="629">
                  <c:v>106.89870000000001</c:v>
                </c:pt>
                <c:pt idx="630">
                  <c:v>108.8409</c:v>
                </c:pt>
                <c:pt idx="631">
                  <c:v>114.7178</c:v>
                </c:pt>
                <c:pt idx="632">
                  <c:v>112.26</c:v>
                </c:pt>
                <c:pt idx="633">
                  <c:v>113.2711</c:v>
                </c:pt>
                <c:pt idx="634">
                  <c:v>111.9812</c:v>
                </c:pt>
                <c:pt idx="635">
                  <c:v>109.0275</c:v>
                </c:pt>
                <c:pt idx="636">
                  <c:v>107.83499999999999</c:v>
                </c:pt>
                <c:pt idx="637">
                  <c:v>104.9</c:v>
                </c:pt>
                <c:pt idx="638">
                  <c:v>104.625</c:v>
                </c:pt>
                <c:pt idx="639">
                  <c:v>108.1146</c:v>
                </c:pt>
                <c:pt idx="640">
                  <c:v>106.93470000000001</c:v>
                </c:pt>
                <c:pt idx="641">
                  <c:v>111.2127</c:v>
                </c:pt>
                <c:pt idx="642">
                  <c:v>116.17749999999999</c:v>
                </c:pt>
                <c:pt idx="643">
                  <c:v>115.0767</c:v>
                </c:pt>
                <c:pt idx="644">
                  <c:v>114.50749999999999</c:v>
                </c:pt>
                <c:pt idx="645">
                  <c:v>109.6348</c:v>
                </c:pt>
                <c:pt idx="646">
                  <c:v>108.02589999999999</c:v>
                </c:pt>
                <c:pt idx="647">
                  <c:v>102.38</c:v>
                </c:pt>
                <c:pt idx="648">
                  <c:v>102.5</c:v>
                </c:pt>
                <c:pt idx="649">
                  <c:v>103.2055</c:v>
                </c:pt>
                <c:pt idx="650">
                  <c:v>103.1125</c:v>
                </c:pt>
                <c:pt idx="651">
                  <c:v>102.5934</c:v>
                </c:pt>
                <c:pt idx="652">
                  <c:v>97.276250000000005</c:v>
                </c:pt>
                <c:pt idx="653">
                  <c:v>97.827500000000001</c:v>
                </c:pt>
                <c:pt idx="654">
                  <c:v>98.152500000000003</c:v>
                </c:pt>
                <c:pt idx="655">
                  <c:v>97.018950000000004</c:v>
                </c:pt>
                <c:pt idx="656">
                  <c:v>97.827500000000001</c:v>
                </c:pt>
                <c:pt idx="657">
                  <c:v>97.827500000000001</c:v>
                </c:pt>
                <c:pt idx="658">
                  <c:v>97.917950000000005</c:v>
                </c:pt>
                <c:pt idx="659">
                  <c:v>97.518649999999994</c:v>
                </c:pt>
                <c:pt idx="660">
                  <c:v>99.027500000000003</c:v>
                </c:pt>
                <c:pt idx="661">
                  <c:v>98.742599999999996</c:v>
                </c:pt>
                <c:pt idx="662">
                  <c:v>98.327500000000001</c:v>
                </c:pt>
                <c:pt idx="663">
                  <c:v>96.337500000000006</c:v>
                </c:pt>
                <c:pt idx="664">
                  <c:v>94.278099999999995</c:v>
                </c:pt>
                <c:pt idx="665">
                  <c:v>94.167500000000004</c:v>
                </c:pt>
                <c:pt idx="666">
                  <c:v>96.217299999999994</c:v>
                </c:pt>
                <c:pt idx="667">
                  <c:v>94.167500000000004</c:v>
                </c:pt>
                <c:pt idx="668">
                  <c:v>94.238119999999995</c:v>
                </c:pt>
                <c:pt idx="669">
                  <c:v>95.17</c:v>
                </c:pt>
                <c:pt idx="670">
                  <c:v>94.162499999999994</c:v>
                </c:pt>
                <c:pt idx="671">
                  <c:v>95.198300000000003</c:v>
                </c:pt>
                <c:pt idx="672">
                  <c:v>94.940849999999998</c:v>
                </c:pt>
                <c:pt idx="673">
                  <c:v>91.452200000000005</c:v>
                </c:pt>
                <c:pt idx="674">
                  <c:v>91.00658</c:v>
                </c:pt>
                <c:pt idx="675">
                  <c:v>88.522499999999994</c:v>
                </c:pt>
                <c:pt idx="676">
                  <c:v>85.546009999999995</c:v>
                </c:pt>
                <c:pt idx="677">
                  <c:v>86.34</c:v>
                </c:pt>
                <c:pt idx="678">
                  <c:v>82.01</c:v>
                </c:pt>
                <c:pt idx="679">
                  <c:v>80.004999999999995</c:v>
                </c:pt>
                <c:pt idx="680">
                  <c:v>78.375</c:v>
                </c:pt>
                <c:pt idx="681">
                  <c:v>77.847499999999997</c:v>
                </c:pt>
                <c:pt idx="682">
                  <c:v>74.646249999999995</c:v>
                </c:pt>
                <c:pt idx="683">
                  <c:v>74.94</c:v>
                </c:pt>
                <c:pt idx="684">
                  <c:v>75.01182</c:v>
                </c:pt>
                <c:pt idx="685">
                  <c:v>75.827500000000001</c:v>
                </c:pt>
                <c:pt idx="686">
                  <c:v>75.990899999999996</c:v>
                </c:pt>
                <c:pt idx="687">
                  <c:v>77.286199999999994</c:v>
                </c:pt>
                <c:pt idx="688">
                  <c:v>82.444249999999997</c:v>
                </c:pt>
                <c:pt idx="689">
                  <c:v>84.83</c:v>
                </c:pt>
                <c:pt idx="690">
                  <c:v>83.82602</c:v>
                </c:pt>
                <c:pt idx="691">
                  <c:v>83.438950000000006</c:v>
                </c:pt>
                <c:pt idx="692">
                  <c:v>84.378209999999996</c:v>
                </c:pt>
                <c:pt idx="693">
                  <c:v>84.948750000000004</c:v>
                </c:pt>
                <c:pt idx="694">
                  <c:v>84.825500000000005</c:v>
                </c:pt>
                <c:pt idx="695">
                  <c:v>83.565250000000006</c:v>
                </c:pt>
                <c:pt idx="696">
                  <c:v>83.065299999999993</c:v>
                </c:pt>
                <c:pt idx="697">
                  <c:v>80.104150000000004</c:v>
                </c:pt>
                <c:pt idx="698">
                  <c:v>82.662499999999994</c:v>
                </c:pt>
                <c:pt idx="699">
                  <c:v>84.233450000000005</c:v>
                </c:pt>
                <c:pt idx="700">
                  <c:v>84.625</c:v>
                </c:pt>
                <c:pt idx="701">
                  <c:v>83.662610000000001</c:v>
                </c:pt>
                <c:pt idx="702">
                  <c:v>82.901899999999998</c:v>
                </c:pt>
                <c:pt idx="703">
                  <c:v>82.157700000000006</c:v>
                </c:pt>
                <c:pt idx="704">
                  <c:v>80.25</c:v>
                </c:pt>
                <c:pt idx="705">
                  <c:v>80.084500000000006</c:v>
                </c:pt>
                <c:pt idx="706">
                  <c:v>82.448099999999997</c:v>
                </c:pt>
                <c:pt idx="707">
                  <c:v>81.34</c:v>
                </c:pt>
                <c:pt idx="708">
                  <c:v>80.578699999999998</c:v>
                </c:pt>
                <c:pt idx="709">
                  <c:v>81.782759999999996</c:v>
                </c:pt>
                <c:pt idx="710">
                  <c:v>78.810010000000005</c:v>
                </c:pt>
                <c:pt idx="711">
                  <c:v>81.067760000000007</c:v>
                </c:pt>
                <c:pt idx="712">
                  <c:v>81.766599999999997</c:v>
                </c:pt>
                <c:pt idx="713">
                  <c:v>82.099100000000007</c:v>
                </c:pt>
                <c:pt idx="714">
                  <c:v>81.352500000000006</c:v>
                </c:pt>
                <c:pt idx="715">
                  <c:v>81.346500000000006</c:v>
                </c:pt>
                <c:pt idx="716">
                  <c:v>79.355699999999999</c:v>
                </c:pt>
                <c:pt idx="717">
                  <c:v>77.625</c:v>
                </c:pt>
                <c:pt idx="718">
                  <c:v>77.182500000000005</c:v>
                </c:pt>
                <c:pt idx="719">
                  <c:v>76</c:v>
                </c:pt>
                <c:pt idx="720">
                  <c:v>77.339500000000001</c:v>
                </c:pt>
                <c:pt idx="721">
                  <c:v>79.837500000000006</c:v>
                </c:pt>
                <c:pt idx="722">
                  <c:v>79.492599999999996</c:v>
                </c:pt>
                <c:pt idx="723">
                  <c:v>78.167500000000004</c:v>
                </c:pt>
                <c:pt idx="724">
                  <c:v>78.162499999999994</c:v>
                </c:pt>
                <c:pt idx="725">
                  <c:v>79.167500000000004</c:v>
                </c:pt>
                <c:pt idx="726">
                  <c:v>80.563500000000005</c:v>
                </c:pt>
                <c:pt idx="727">
                  <c:v>78.847499999999997</c:v>
                </c:pt>
                <c:pt idx="728">
                  <c:v>76.837500000000006</c:v>
                </c:pt>
                <c:pt idx="729">
                  <c:v>76.837500000000006</c:v>
                </c:pt>
                <c:pt idx="730">
                  <c:v>76.837500000000006</c:v>
                </c:pt>
                <c:pt idx="731">
                  <c:v>78.197299999999998</c:v>
                </c:pt>
                <c:pt idx="732">
                  <c:v>77.349000000000004</c:v>
                </c:pt>
                <c:pt idx="733">
                  <c:v>78.785499999999999</c:v>
                </c:pt>
                <c:pt idx="734">
                  <c:v>78.723749999999995</c:v>
                </c:pt>
                <c:pt idx="735">
                  <c:v>78.42</c:v>
                </c:pt>
                <c:pt idx="736">
                  <c:v>76.507499999999993</c:v>
                </c:pt>
                <c:pt idx="737">
                  <c:v>77.332920000000001</c:v>
                </c:pt>
                <c:pt idx="738">
                  <c:v>76.125</c:v>
                </c:pt>
                <c:pt idx="739">
                  <c:v>76.167500000000004</c:v>
                </c:pt>
                <c:pt idx="740">
                  <c:v>75</c:v>
                </c:pt>
                <c:pt idx="741">
                  <c:v>73.997500000000002</c:v>
                </c:pt>
                <c:pt idx="742">
                  <c:v>73.5</c:v>
                </c:pt>
                <c:pt idx="743">
                  <c:v>74.077550000000002</c:v>
                </c:pt>
                <c:pt idx="744">
                  <c:v>72.625</c:v>
                </c:pt>
                <c:pt idx="745">
                  <c:v>72.701260000000005</c:v>
                </c:pt>
                <c:pt idx="746">
                  <c:v>72.987499999999997</c:v>
                </c:pt>
                <c:pt idx="747">
                  <c:v>72.512500000000003</c:v>
                </c:pt>
                <c:pt idx="748">
                  <c:v>70.012500000000003</c:v>
                </c:pt>
                <c:pt idx="749">
                  <c:v>68.268199999999993</c:v>
                </c:pt>
                <c:pt idx="750">
                  <c:v>69.340649999999997</c:v>
                </c:pt>
                <c:pt idx="751">
                  <c:v>72.004999999999995</c:v>
                </c:pt>
                <c:pt idx="752">
                  <c:v>72.610500000000002</c:v>
                </c:pt>
                <c:pt idx="753">
                  <c:v>72.638549999999995</c:v>
                </c:pt>
                <c:pt idx="754">
                  <c:v>73.102199999999996</c:v>
                </c:pt>
                <c:pt idx="755">
                  <c:v>73.296899999999994</c:v>
                </c:pt>
                <c:pt idx="756">
                  <c:v>72.602999999999994</c:v>
                </c:pt>
                <c:pt idx="757">
                  <c:v>72.479399999999998</c:v>
                </c:pt>
                <c:pt idx="758">
                  <c:v>72.136150000000001</c:v>
                </c:pt>
                <c:pt idx="759">
                  <c:v>70.127499999999998</c:v>
                </c:pt>
                <c:pt idx="760">
                  <c:v>68.625</c:v>
                </c:pt>
                <c:pt idx="761">
                  <c:v>67.236750000000001</c:v>
                </c:pt>
                <c:pt idx="762">
                  <c:v>68.322599999999994</c:v>
                </c:pt>
                <c:pt idx="763">
                  <c:v>69.25</c:v>
                </c:pt>
                <c:pt idx="764">
                  <c:v>67.342500000000001</c:v>
                </c:pt>
                <c:pt idx="765">
                  <c:v>68.007499999999993</c:v>
                </c:pt>
                <c:pt idx="766">
                  <c:v>69.795400000000001</c:v>
                </c:pt>
                <c:pt idx="767">
                  <c:v>69.801249999999996</c:v>
                </c:pt>
                <c:pt idx="768">
                  <c:v>69.795000000000002</c:v>
                </c:pt>
                <c:pt idx="769">
                  <c:v>69.497500000000002</c:v>
                </c:pt>
                <c:pt idx="770">
                  <c:v>67.375</c:v>
                </c:pt>
                <c:pt idx="771">
                  <c:v>67.568550000000002</c:v>
                </c:pt>
                <c:pt idx="772">
                  <c:v>67.804550000000006</c:v>
                </c:pt>
                <c:pt idx="773">
                  <c:v>67.703850000000003</c:v>
                </c:pt>
                <c:pt idx="774">
                  <c:v>66.672499999999999</c:v>
                </c:pt>
                <c:pt idx="775">
                  <c:v>67.842500000000001</c:v>
                </c:pt>
                <c:pt idx="776">
                  <c:v>67.186400000000006</c:v>
                </c:pt>
                <c:pt idx="777">
                  <c:v>68.567750000000004</c:v>
                </c:pt>
                <c:pt idx="778">
                  <c:v>67.435500000000005</c:v>
                </c:pt>
                <c:pt idx="779">
                  <c:v>69.75</c:v>
                </c:pt>
                <c:pt idx="780">
                  <c:v>70.5</c:v>
                </c:pt>
                <c:pt idx="781">
                  <c:v>69.4405</c:v>
                </c:pt>
                <c:pt idx="782">
                  <c:v>70.5625</c:v>
                </c:pt>
                <c:pt idx="783">
                  <c:v>71.220349999999996</c:v>
                </c:pt>
                <c:pt idx="784">
                  <c:v>70.183850000000007</c:v>
                </c:pt>
                <c:pt idx="785">
                  <c:v>70.038749999999993</c:v>
                </c:pt>
                <c:pt idx="786">
                  <c:v>69.207750000000004</c:v>
                </c:pt>
                <c:pt idx="787">
                  <c:v>70.172499999999999</c:v>
                </c:pt>
                <c:pt idx="788">
                  <c:v>70.25</c:v>
                </c:pt>
                <c:pt idx="789">
                  <c:v>69.894999999999996</c:v>
                </c:pt>
                <c:pt idx="790">
                  <c:v>69.989400000000003</c:v>
                </c:pt>
                <c:pt idx="791">
                  <c:v>69.602999999999994</c:v>
                </c:pt>
                <c:pt idx="792">
                  <c:v>69.599699999999999</c:v>
                </c:pt>
                <c:pt idx="793">
                  <c:v>68.517179999999996</c:v>
                </c:pt>
                <c:pt idx="794">
                  <c:v>69.765500000000003</c:v>
                </c:pt>
                <c:pt idx="795">
                  <c:v>69.590159999999997</c:v>
                </c:pt>
                <c:pt idx="796">
                  <c:v>70.2303</c:v>
                </c:pt>
                <c:pt idx="797">
                  <c:v>68.930400000000006</c:v>
                </c:pt>
                <c:pt idx="798">
                  <c:v>71.784750000000003</c:v>
                </c:pt>
                <c:pt idx="799">
                  <c:v>69.25</c:v>
                </c:pt>
                <c:pt idx="800">
                  <c:v>68.924999999999997</c:v>
                </c:pt>
                <c:pt idx="801">
                  <c:v>68.954610000000002</c:v>
                </c:pt>
                <c:pt idx="802">
                  <c:v>68.172499999999999</c:v>
                </c:pt>
                <c:pt idx="803">
                  <c:v>67.642849999999996</c:v>
                </c:pt>
                <c:pt idx="804">
                  <c:v>66.842500000000001</c:v>
                </c:pt>
                <c:pt idx="805">
                  <c:v>65.92</c:v>
                </c:pt>
                <c:pt idx="806">
                  <c:v>64.667500000000004</c:v>
                </c:pt>
                <c:pt idx="807">
                  <c:v>61.684950000000001</c:v>
                </c:pt>
                <c:pt idx="808">
                  <c:v>63</c:v>
                </c:pt>
                <c:pt idx="809">
                  <c:v>63.51</c:v>
                </c:pt>
                <c:pt idx="810">
                  <c:v>64.375</c:v>
                </c:pt>
                <c:pt idx="811">
                  <c:v>64.174999999999997</c:v>
                </c:pt>
                <c:pt idx="812">
                  <c:v>65.652500000000003</c:v>
                </c:pt>
                <c:pt idx="813">
                  <c:v>62.00938</c:v>
                </c:pt>
                <c:pt idx="814">
                  <c:v>63</c:v>
                </c:pt>
                <c:pt idx="815">
                  <c:v>64.564959999999999</c:v>
                </c:pt>
                <c:pt idx="816">
                  <c:v>65</c:v>
                </c:pt>
                <c:pt idx="817">
                  <c:v>64.621300000000005</c:v>
                </c:pt>
                <c:pt idx="818">
                  <c:v>65.709599999999995</c:v>
                </c:pt>
                <c:pt idx="819">
                  <c:v>66.0899</c:v>
                </c:pt>
                <c:pt idx="820">
                  <c:v>65.864750000000001</c:v>
                </c:pt>
                <c:pt idx="821">
                  <c:v>65.935699999999997</c:v>
                </c:pt>
                <c:pt idx="822">
                  <c:v>66.278049999999993</c:v>
                </c:pt>
                <c:pt idx="823">
                  <c:v>66.002499999999998</c:v>
                </c:pt>
                <c:pt idx="824">
                  <c:v>66.375</c:v>
                </c:pt>
                <c:pt idx="825">
                  <c:v>64.933800000000005</c:v>
                </c:pt>
                <c:pt idx="826">
                  <c:v>65.004999999999995</c:v>
                </c:pt>
                <c:pt idx="827">
                  <c:v>64.355000000000004</c:v>
                </c:pt>
                <c:pt idx="828">
                  <c:v>64.529799999999994</c:v>
                </c:pt>
                <c:pt idx="829">
                  <c:v>62.674999999999997</c:v>
                </c:pt>
                <c:pt idx="830">
                  <c:v>62.869799999999998</c:v>
                </c:pt>
                <c:pt idx="831">
                  <c:v>61.726199999999999</c:v>
                </c:pt>
                <c:pt idx="832">
                  <c:v>62.894399999999997</c:v>
                </c:pt>
                <c:pt idx="833">
                  <c:v>63.03745</c:v>
                </c:pt>
                <c:pt idx="834">
                  <c:v>63.309699999999999</c:v>
                </c:pt>
                <c:pt idx="835">
                  <c:v>67.571680000000001</c:v>
                </c:pt>
                <c:pt idx="836">
                  <c:v>68.829229999999995</c:v>
                </c:pt>
                <c:pt idx="837">
                  <c:v>68.015000000000001</c:v>
                </c:pt>
                <c:pt idx="838">
                  <c:v>67.680000000000007</c:v>
                </c:pt>
                <c:pt idx="839">
                  <c:v>68.832499999999996</c:v>
                </c:pt>
                <c:pt idx="840">
                  <c:v>68.510000000000005</c:v>
                </c:pt>
                <c:pt idx="841">
                  <c:v>66.878550000000004</c:v>
                </c:pt>
                <c:pt idx="842">
                  <c:v>65.507499999999993</c:v>
                </c:pt>
                <c:pt idx="843">
                  <c:v>64.937380000000005</c:v>
                </c:pt>
                <c:pt idx="844">
                  <c:v>66.822500000000005</c:v>
                </c:pt>
                <c:pt idx="845">
                  <c:v>64.741050000000001</c:v>
                </c:pt>
                <c:pt idx="846">
                  <c:v>62.321599999999997</c:v>
                </c:pt>
                <c:pt idx="847">
                  <c:v>63.922499999999999</c:v>
                </c:pt>
                <c:pt idx="848">
                  <c:v>65.995000000000005</c:v>
                </c:pt>
                <c:pt idx="849">
                  <c:v>64.516499999999994</c:v>
                </c:pt>
                <c:pt idx="850">
                  <c:v>65.004999999999995</c:v>
                </c:pt>
                <c:pt idx="851">
                  <c:v>65.832499999999996</c:v>
                </c:pt>
                <c:pt idx="852">
                  <c:v>67.125</c:v>
                </c:pt>
                <c:pt idx="853">
                  <c:v>67.5</c:v>
                </c:pt>
                <c:pt idx="854">
                  <c:v>68.08963</c:v>
                </c:pt>
                <c:pt idx="855">
                  <c:v>69.423090000000002</c:v>
                </c:pt>
                <c:pt idx="856">
                  <c:v>70.147350000000003</c:v>
                </c:pt>
                <c:pt idx="857">
                  <c:v>71.942300000000003</c:v>
                </c:pt>
                <c:pt idx="858">
                  <c:v>73.319999999999993</c:v>
                </c:pt>
                <c:pt idx="859">
                  <c:v>70.504999999999995</c:v>
                </c:pt>
                <c:pt idx="860">
                  <c:v>73.283799999999999</c:v>
                </c:pt>
                <c:pt idx="861">
                  <c:v>74.552750000000003</c:v>
                </c:pt>
                <c:pt idx="862">
                  <c:v>75.001599999999996</c:v>
                </c:pt>
                <c:pt idx="863">
                  <c:v>74.970299999999995</c:v>
                </c:pt>
                <c:pt idx="864">
                  <c:v>78.100149999999999</c:v>
                </c:pt>
                <c:pt idx="865">
                  <c:v>76</c:v>
                </c:pt>
                <c:pt idx="866">
                  <c:v>76.729349999999997</c:v>
                </c:pt>
                <c:pt idx="867">
                  <c:v>80.592929999999996</c:v>
                </c:pt>
                <c:pt idx="868">
                  <c:v>80.721249999999998</c:v>
                </c:pt>
                <c:pt idx="869">
                  <c:v>85.479579999999999</c:v>
                </c:pt>
                <c:pt idx="870">
                  <c:v>89.032499999999999</c:v>
                </c:pt>
                <c:pt idx="871">
                  <c:v>90.455500000000001</c:v>
                </c:pt>
                <c:pt idx="872">
                  <c:v>96.245000000000005</c:v>
                </c:pt>
                <c:pt idx="873">
                  <c:v>103.0027</c:v>
                </c:pt>
                <c:pt idx="874">
                  <c:v>100.185</c:v>
                </c:pt>
                <c:pt idx="875">
                  <c:v>92.52825</c:v>
                </c:pt>
                <c:pt idx="876">
                  <c:v>87.83</c:v>
                </c:pt>
                <c:pt idx="877">
                  <c:v>92.75</c:v>
                </c:pt>
                <c:pt idx="878">
                  <c:v>94.165000000000006</c:v>
                </c:pt>
                <c:pt idx="879">
                  <c:v>100.9241</c:v>
                </c:pt>
                <c:pt idx="880">
                  <c:v>112.1861</c:v>
                </c:pt>
                <c:pt idx="881">
                  <c:v>113.6337</c:v>
                </c:pt>
                <c:pt idx="882">
                  <c:v>112.02</c:v>
                </c:pt>
                <c:pt idx="883">
                  <c:v>108.7773</c:v>
                </c:pt>
                <c:pt idx="884">
                  <c:v>101.4971</c:v>
                </c:pt>
                <c:pt idx="885">
                  <c:v>96.757400000000004</c:v>
                </c:pt>
                <c:pt idx="886">
                  <c:v>98.035399999999996</c:v>
                </c:pt>
                <c:pt idx="887">
                  <c:v>99.117500000000007</c:v>
                </c:pt>
                <c:pt idx="888">
                  <c:v>99.338300000000004</c:v>
                </c:pt>
                <c:pt idx="889">
                  <c:v>106.9936</c:v>
                </c:pt>
                <c:pt idx="890">
                  <c:v>103.9819</c:v>
                </c:pt>
                <c:pt idx="891">
                  <c:v>105.99169999999999</c:v>
                </c:pt>
                <c:pt idx="892">
                  <c:v>101.6489</c:v>
                </c:pt>
                <c:pt idx="893">
                  <c:v>99.495350000000002</c:v>
                </c:pt>
                <c:pt idx="894">
                  <c:v>101.4875</c:v>
                </c:pt>
                <c:pt idx="895">
                  <c:v>96.664119999999997</c:v>
                </c:pt>
                <c:pt idx="896">
                  <c:v>92.863900000000001</c:v>
                </c:pt>
                <c:pt idx="897">
                  <c:v>87.93235</c:v>
                </c:pt>
                <c:pt idx="898">
                  <c:v>88.10078</c:v>
                </c:pt>
                <c:pt idx="899">
                  <c:v>87.02</c:v>
                </c:pt>
                <c:pt idx="900">
                  <c:v>84.512500000000003</c:v>
                </c:pt>
                <c:pt idx="901">
                  <c:v>84.849029999999999</c:v>
                </c:pt>
                <c:pt idx="902">
                  <c:v>85.21</c:v>
                </c:pt>
                <c:pt idx="903">
                  <c:v>86.257450000000006</c:v>
                </c:pt>
                <c:pt idx="904">
                  <c:v>92.337500000000006</c:v>
                </c:pt>
                <c:pt idx="905">
                  <c:v>90.877949999999998</c:v>
                </c:pt>
                <c:pt idx="906">
                  <c:v>92.34</c:v>
                </c:pt>
                <c:pt idx="907">
                  <c:v>95.990279999999998</c:v>
                </c:pt>
                <c:pt idx="908">
                  <c:v>96.198250000000002</c:v>
                </c:pt>
                <c:pt idx="909">
                  <c:v>96.651970000000006</c:v>
                </c:pt>
                <c:pt idx="910">
                  <c:v>92.183999999999997</c:v>
                </c:pt>
                <c:pt idx="911">
                  <c:v>92.015000000000001</c:v>
                </c:pt>
                <c:pt idx="912">
                  <c:v>91.67</c:v>
                </c:pt>
                <c:pt idx="913">
                  <c:v>92.096149999999994</c:v>
                </c:pt>
                <c:pt idx="914">
                  <c:v>92.5</c:v>
                </c:pt>
                <c:pt idx="915">
                  <c:v>93.512500000000003</c:v>
                </c:pt>
                <c:pt idx="916">
                  <c:v>92.848299999999995</c:v>
                </c:pt>
                <c:pt idx="917">
                  <c:v>90.592500000000001</c:v>
                </c:pt>
                <c:pt idx="918">
                  <c:v>90.17</c:v>
                </c:pt>
                <c:pt idx="919">
                  <c:v>91.655000000000001</c:v>
                </c:pt>
                <c:pt idx="920">
                  <c:v>94.325000000000003</c:v>
                </c:pt>
                <c:pt idx="921">
                  <c:v>96.17</c:v>
                </c:pt>
                <c:pt idx="922">
                  <c:v>103.056</c:v>
                </c:pt>
                <c:pt idx="923">
                  <c:v>103.33499999999999</c:v>
                </c:pt>
                <c:pt idx="924">
                  <c:v>104.25</c:v>
                </c:pt>
                <c:pt idx="925">
                  <c:v>102.685</c:v>
                </c:pt>
                <c:pt idx="926">
                  <c:v>99.018249999999995</c:v>
                </c:pt>
                <c:pt idx="927">
                  <c:v>97.670010000000005</c:v>
                </c:pt>
                <c:pt idx="928">
                  <c:v>100.72110000000001</c:v>
                </c:pt>
                <c:pt idx="929">
                  <c:v>100.0561</c:v>
                </c:pt>
                <c:pt idx="930">
                  <c:v>99.668350000000004</c:v>
                </c:pt>
                <c:pt idx="931">
                  <c:v>102</c:v>
                </c:pt>
                <c:pt idx="932">
                  <c:v>102.4456</c:v>
                </c:pt>
                <c:pt idx="933">
                  <c:v>102.32</c:v>
                </c:pt>
                <c:pt idx="934">
                  <c:v>99.999970000000005</c:v>
                </c:pt>
                <c:pt idx="935">
                  <c:v>101.66</c:v>
                </c:pt>
                <c:pt idx="936">
                  <c:v>98.504999999999995</c:v>
                </c:pt>
                <c:pt idx="937">
                  <c:v>94.87576</c:v>
                </c:pt>
                <c:pt idx="938">
                  <c:v>94.127449999999996</c:v>
                </c:pt>
                <c:pt idx="939">
                  <c:v>89.834370000000007</c:v>
                </c:pt>
                <c:pt idx="940">
                  <c:v>91.32</c:v>
                </c:pt>
                <c:pt idx="941">
                  <c:v>91.84111</c:v>
                </c:pt>
                <c:pt idx="942">
                  <c:v>89.000919999999994</c:v>
                </c:pt>
                <c:pt idx="943">
                  <c:v>86.674999999999997</c:v>
                </c:pt>
                <c:pt idx="944">
                  <c:v>81.121480000000005</c:v>
                </c:pt>
                <c:pt idx="945">
                  <c:v>83.641599999999997</c:v>
                </c:pt>
                <c:pt idx="946">
                  <c:v>86.16</c:v>
                </c:pt>
                <c:pt idx="947">
                  <c:v>85.85</c:v>
                </c:pt>
                <c:pt idx="948">
                  <c:v>87.457099999999997</c:v>
                </c:pt>
                <c:pt idx="949">
                  <c:v>86.834999999999994</c:v>
                </c:pt>
                <c:pt idx="950">
                  <c:v>89.83</c:v>
                </c:pt>
                <c:pt idx="951">
                  <c:v>90.834999999999994</c:v>
                </c:pt>
                <c:pt idx="952">
                  <c:v>89.625</c:v>
                </c:pt>
                <c:pt idx="953">
                  <c:v>89.155270000000002</c:v>
                </c:pt>
                <c:pt idx="954">
                  <c:v>89.875</c:v>
                </c:pt>
                <c:pt idx="955">
                  <c:v>90.325000000000003</c:v>
                </c:pt>
                <c:pt idx="956">
                  <c:v>87.2988</c:v>
                </c:pt>
                <c:pt idx="957">
                  <c:v>87.375</c:v>
                </c:pt>
                <c:pt idx="958">
                  <c:v>86.358099999999993</c:v>
                </c:pt>
                <c:pt idx="959">
                  <c:v>84.35</c:v>
                </c:pt>
                <c:pt idx="960">
                  <c:v>83.185000000000002</c:v>
                </c:pt>
                <c:pt idx="961">
                  <c:v>84.029849999999996</c:v>
                </c:pt>
                <c:pt idx="962">
                  <c:v>81.997010000000003</c:v>
                </c:pt>
                <c:pt idx="963">
                  <c:v>80.501239999999996</c:v>
                </c:pt>
                <c:pt idx="964">
                  <c:v>81.010000000000005</c:v>
                </c:pt>
                <c:pt idx="965">
                  <c:v>82.831230000000005</c:v>
                </c:pt>
                <c:pt idx="966">
                  <c:v>81.02</c:v>
                </c:pt>
                <c:pt idx="967">
                  <c:v>81.16</c:v>
                </c:pt>
                <c:pt idx="968">
                  <c:v>83.18</c:v>
                </c:pt>
                <c:pt idx="969">
                  <c:v>84.83</c:v>
                </c:pt>
                <c:pt idx="970">
                  <c:v>84.004999999999995</c:v>
                </c:pt>
                <c:pt idx="971">
                  <c:v>81.226150000000004</c:v>
                </c:pt>
                <c:pt idx="972">
                  <c:v>81.99</c:v>
                </c:pt>
                <c:pt idx="973">
                  <c:v>78.849999999999994</c:v>
                </c:pt>
                <c:pt idx="974">
                  <c:v>80.310249999999996</c:v>
                </c:pt>
                <c:pt idx="975">
                  <c:v>79.876130000000003</c:v>
                </c:pt>
                <c:pt idx="976">
                  <c:v>82.165000000000006</c:v>
                </c:pt>
                <c:pt idx="977">
                  <c:v>81.75</c:v>
                </c:pt>
                <c:pt idx="978">
                  <c:v>84.50215</c:v>
                </c:pt>
                <c:pt idx="979">
                  <c:v>85</c:v>
                </c:pt>
                <c:pt idx="980">
                  <c:v>85.84</c:v>
                </c:pt>
                <c:pt idx="981">
                  <c:v>88.368210000000005</c:v>
                </c:pt>
                <c:pt idx="982">
                  <c:v>89.774209999999997</c:v>
                </c:pt>
                <c:pt idx="983">
                  <c:v>90.876499999999993</c:v>
                </c:pt>
                <c:pt idx="984">
                  <c:v>89.334999999999994</c:v>
                </c:pt>
                <c:pt idx="985">
                  <c:v>88.004999999999995</c:v>
                </c:pt>
                <c:pt idx="986">
                  <c:v>85.876249999999999</c:v>
                </c:pt>
                <c:pt idx="987">
                  <c:v>79.513490000000004</c:v>
                </c:pt>
                <c:pt idx="988">
                  <c:v>83.318489999999997</c:v>
                </c:pt>
                <c:pt idx="989">
                  <c:v>81.179329999999993</c:v>
                </c:pt>
                <c:pt idx="990">
                  <c:v>83.309529999999995</c:v>
                </c:pt>
                <c:pt idx="991">
                  <c:v>82.766450000000006</c:v>
                </c:pt>
                <c:pt idx="992">
                  <c:v>82.334530000000001</c:v>
                </c:pt>
                <c:pt idx="993">
                  <c:v>82.830770000000001</c:v>
                </c:pt>
                <c:pt idx="994">
                  <c:v>83.030929999999998</c:v>
                </c:pt>
                <c:pt idx="995">
                  <c:v>84.004999999999995</c:v>
                </c:pt>
                <c:pt idx="996">
                  <c:v>84.004999999999995</c:v>
                </c:pt>
                <c:pt idx="997">
                  <c:v>85.718609999999998</c:v>
                </c:pt>
                <c:pt idx="998">
                  <c:v>84.997749999999996</c:v>
                </c:pt>
                <c:pt idx="999">
                  <c:v>86.157709999999994</c:v>
                </c:pt>
                <c:pt idx="1000">
                  <c:v>84.492990000000006</c:v>
                </c:pt>
                <c:pt idx="1001">
                  <c:v>81.061099999999996</c:v>
                </c:pt>
                <c:pt idx="1002">
                  <c:v>78.849900000000005</c:v>
                </c:pt>
                <c:pt idx="1003">
                  <c:v>76.525000000000006</c:v>
                </c:pt>
                <c:pt idx="1004">
                  <c:v>79.664330000000007</c:v>
                </c:pt>
                <c:pt idx="1005">
                  <c:v>79.024600000000007</c:v>
                </c:pt>
                <c:pt idx="1006">
                  <c:v>78.290120000000002</c:v>
                </c:pt>
                <c:pt idx="1007">
                  <c:v>77.500709999999998</c:v>
                </c:pt>
                <c:pt idx="1008">
                  <c:v>79.48236</c:v>
                </c:pt>
                <c:pt idx="1009">
                  <c:v>78.388450000000006</c:v>
                </c:pt>
                <c:pt idx="1010">
                  <c:v>77.998099999999994</c:v>
                </c:pt>
                <c:pt idx="1011">
                  <c:v>82.344999999999999</c:v>
                </c:pt>
                <c:pt idx="1012">
                  <c:v>80.386949999999999</c:v>
                </c:pt>
                <c:pt idx="1013">
                  <c:v>80.177149999999997</c:v>
                </c:pt>
                <c:pt idx="1014">
                  <c:v>80.253050000000002</c:v>
                </c:pt>
                <c:pt idx="1015">
                  <c:v>80.253050000000002</c:v>
                </c:pt>
                <c:pt idx="1016">
                  <c:v>82.059550000000002</c:v>
                </c:pt>
                <c:pt idx="1017">
                  <c:v>81.346369999999993</c:v>
                </c:pt>
                <c:pt idx="1018">
                  <c:v>79.550479999999993</c:v>
                </c:pt>
                <c:pt idx="1019">
                  <c:v>81.227800000000002</c:v>
                </c:pt>
                <c:pt idx="1020">
                  <c:v>80.61909</c:v>
                </c:pt>
                <c:pt idx="1021">
                  <c:v>79.952100000000002</c:v>
                </c:pt>
                <c:pt idx="1022">
                  <c:v>81.67</c:v>
                </c:pt>
                <c:pt idx="1023">
                  <c:v>80.664670000000001</c:v>
                </c:pt>
                <c:pt idx="1024">
                  <c:v>80.73536</c:v>
                </c:pt>
                <c:pt idx="1025">
                  <c:v>81.826070000000001</c:v>
                </c:pt>
                <c:pt idx="1026">
                  <c:v>80.99624</c:v>
                </c:pt>
                <c:pt idx="1027">
                  <c:v>80.115499999999997</c:v>
                </c:pt>
                <c:pt idx="1028">
                  <c:v>79.665000000000006</c:v>
                </c:pt>
                <c:pt idx="1029">
                  <c:v>80.334909999999994</c:v>
                </c:pt>
                <c:pt idx="1030">
                  <c:v>77.900999999999996</c:v>
                </c:pt>
                <c:pt idx="1031">
                  <c:v>79.603909999999999</c:v>
                </c:pt>
                <c:pt idx="1032">
                  <c:v>78.63364</c:v>
                </c:pt>
                <c:pt idx="1033">
                  <c:v>77.371629999999996</c:v>
                </c:pt>
                <c:pt idx="1034">
                  <c:v>78.049499999999995</c:v>
                </c:pt>
                <c:pt idx="1035">
                  <c:v>77.515000000000001</c:v>
                </c:pt>
                <c:pt idx="1036">
                  <c:v>82.396000000000001</c:v>
                </c:pt>
                <c:pt idx="1037">
                  <c:v>82.34487</c:v>
                </c:pt>
                <c:pt idx="1038">
                  <c:v>84.357330000000005</c:v>
                </c:pt>
                <c:pt idx="1039">
                  <c:v>88.248230000000007</c:v>
                </c:pt>
                <c:pt idx="1040">
                  <c:v>87.342359999999999</c:v>
                </c:pt>
                <c:pt idx="1041">
                  <c:v>87.341530000000006</c:v>
                </c:pt>
                <c:pt idx="1042">
                  <c:v>94.004810000000006</c:v>
                </c:pt>
                <c:pt idx="1043">
                  <c:v>90.135260000000002</c:v>
                </c:pt>
                <c:pt idx="1044">
                  <c:v>90.1023</c:v>
                </c:pt>
                <c:pt idx="1045">
                  <c:v>89.555080000000004</c:v>
                </c:pt>
                <c:pt idx="1046">
                  <c:v>87.365600000000001</c:v>
                </c:pt>
                <c:pt idx="1047">
                  <c:v>88.315150000000003</c:v>
                </c:pt>
                <c:pt idx="1048">
                  <c:v>87.830029999999994</c:v>
                </c:pt>
                <c:pt idx="1049">
                  <c:v>86.437799999999996</c:v>
                </c:pt>
                <c:pt idx="1050">
                  <c:v>85.650580000000005</c:v>
                </c:pt>
                <c:pt idx="1051">
                  <c:v>83.665580000000006</c:v>
                </c:pt>
                <c:pt idx="1052">
                  <c:v>83.259630000000001</c:v>
                </c:pt>
                <c:pt idx="1053">
                  <c:v>82.607249999999993</c:v>
                </c:pt>
                <c:pt idx="1054">
                  <c:v>82.342500000000001</c:v>
                </c:pt>
                <c:pt idx="1055">
                  <c:v>80.318709999999996</c:v>
                </c:pt>
                <c:pt idx="1056">
                  <c:v>79.665000000000006</c:v>
                </c:pt>
                <c:pt idx="1057">
                  <c:v>76.344999999999999</c:v>
                </c:pt>
                <c:pt idx="1058">
                  <c:v>75.674999999999997</c:v>
                </c:pt>
                <c:pt idx="1059">
                  <c:v>78.995000000000005</c:v>
                </c:pt>
                <c:pt idx="1060">
                  <c:v>76.185000000000002</c:v>
                </c:pt>
                <c:pt idx="1061">
                  <c:v>77.562700000000007</c:v>
                </c:pt>
                <c:pt idx="1062">
                  <c:v>76.680000000000007</c:v>
                </c:pt>
                <c:pt idx="1063">
                  <c:v>76.34</c:v>
                </c:pt>
                <c:pt idx="1064">
                  <c:v>74.674999999999997</c:v>
                </c:pt>
                <c:pt idx="1065">
                  <c:v>74.879599999999996</c:v>
                </c:pt>
                <c:pt idx="1066">
                  <c:v>75.66507</c:v>
                </c:pt>
                <c:pt idx="1067">
                  <c:v>77.181550000000001</c:v>
                </c:pt>
                <c:pt idx="1068">
                  <c:v>78.344999999999999</c:v>
                </c:pt>
                <c:pt idx="1069">
                  <c:v>81.665000000000006</c:v>
                </c:pt>
                <c:pt idx="1070">
                  <c:v>83.334999999999994</c:v>
                </c:pt>
                <c:pt idx="1071">
                  <c:v>81.34</c:v>
                </c:pt>
                <c:pt idx="1072">
                  <c:v>79.674999999999997</c:v>
                </c:pt>
                <c:pt idx="1073">
                  <c:v>76.680000000000007</c:v>
                </c:pt>
                <c:pt idx="1074">
                  <c:v>78.005279999999999</c:v>
                </c:pt>
                <c:pt idx="1075">
                  <c:v>81.667500000000004</c:v>
                </c:pt>
                <c:pt idx="1076">
                  <c:v>82.174999999999997</c:v>
                </c:pt>
                <c:pt idx="1077">
                  <c:v>81.473699999999994</c:v>
                </c:pt>
                <c:pt idx="1078">
                  <c:v>79.780270000000002</c:v>
                </c:pt>
                <c:pt idx="1079">
                  <c:v>76.995000000000005</c:v>
                </c:pt>
                <c:pt idx="1080">
                  <c:v>76.674999999999997</c:v>
                </c:pt>
                <c:pt idx="1081">
                  <c:v>77.163079999999994</c:v>
                </c:pt>
                <c:pt idx="1082">
                  <c:v>77.34</c:v>
                </c:pt>
                <c:pt idx="1083">
                  <c:v>76.680000000000007</c:v>
                </c:pt>
                <c:pt idx="1084">
                  <c:v>78.665000000000006</c:v>
                </c:pt>
                <c:pt idx="1085">
                  <c:v>78.34</c:v>
                </c:pt>
                <c:pt idx="1086">
                  <c:v>77.339830000000006</c:v>
                </c:pt>
                <c:pt idx="1087">
                  <c:v>73.995050000000006</c:v>
                </c:pt>
                <c:pt idx="1088">
                  <c:v>75.347089999999994</c:v>
                </c:pt>
                <c:pt idx="1089">
                  <c:v>76.981200000000001</c:v>
                </c:pt>
                <c:pt idx="1090">
                  <c:v>76.635249999999999</c:v>
                </c:pt>
                <c:pt idx="1091">
                  <c:v>77.459599999999995</c:v>
                </c:pt>
                <c:pt idx="1092">
                  <c:v>76.522499999999994</c:v>
                </c:pt>
                <c:pt idx="1093">
                  <c:v>78.502499999999998</c:v>
                </c:pt>
                <c:pt idx="1094">
                  <c:v>78.822500000000005</c:v>
                </c:pt>
                <c:pt idx="1095">
                  <c:v>76.951350000000005</c:v>
                </c:pt>
                <c:pt idx="1096">
                  <c:v>76.809349999999995</c:v>
                </c:pt>
                <c:pt idx="1097">
                  <c:v>75.453000000000003</c:v>
                </c:pt>
                <c:pt idx="1098">
                  <c:v>76.492500000000007</c:v>
                </c:pt>
                <c:pt idx="1099">
                  <c:v>78.492500000000007</c:v>
                </c:pt>
                <c:pt idx="1100">
                  <c:v>78.628929999999997</c:v>
                </c:pt>
                <c:pt idx="1101">
                  <c:v>79.454610000000002</c:v>
                </c:pt>
                <c:pt idx="1102">
                  <c:v>80.497500000000002</c:v>
                </c:pt>
                <c:pt idx="1103">
                  <c:v>76.862499999999997</c:v>
                </c:pt>
                <c:pt idx="1104">
                  <c:v>75.517499999999998</c:v>
                </c:pt>
                <c:pt idx="1105">
                  <c:v>74.852500000000006</c:v>
                </c:pt>
                <c:pt idx="1106">
                  <c:v>76.152799999999999</c:v>
                </c:pt>
                <c:pt idx="1107">
                  <c:v>75.512500000000003</c:v>
                </c:pt>
                <c:pt idx="1108">
                  <c:v>75.832499999999996</c:v>
                </c:pt>
                <c:pt idx="1109">
                  <c:v>75.125</c:v>
                </c:pt>
                <c:pt idx="1110">
                  <c:v>73.837500000000006</c:v>
                </c:pt>
                <c:pt idx="1111">
                  <c:v>73.832499999999996</c:v>
                </c:pt>
                <c:pt idx="1112">
                  <c:v>73.512500000000003</c:v>
                </c:pt>
                <c:pt idx="1113">
                  <c:v>71.6875</c:v>
                </c:pt>
                <c:pt idx="1114">
                  <c:v>74.497500000000002</c:v>
                </c:pt>
                <c:pt idx="1115">
                  <c:v>73.125</c:v>
                </c:pt>
                <c:pt idx="1116">
                  <c:v>73.797499999999999</c:v>
                </c:pt>
                <c:pt idx="1117">
                  <c:v>73.842500000000001</c:v>
                </c:pt>
                <c:pt idx="1118">
                  <c:v>73.084999999999994</c:v>
                </c:pt>
                <c:pt idx="1119">
                  <c:v>73.517499999999998</c:v>
                </c:pt>
                <c:pt idx="1120">
                  <c:v>72.75</c:v>
                </c:pt>
                <c:pt idx="1121">
                  <c:v>71.172499999999999</c:v>
                </c:pt>
                <c:pt idx="1122">
                  <c:v>70.50085</c:v>
                </c:pt>
                <c:pt idx="1123">
                  <c:v>70.007499999999993</c:v>
                </c:pt>
                <c:pt idx="1124">
                  <c:v>70.215400000000002</c:v>
                </c:pt>
                <c:pt idx="1125">
                  <c:v>67.375</c:v>
                </c:pt>
                <c:pt idx="1126">
                  <c:v>67.837500000000006</c:v>
                </c:pt>
                <c:pt idx="1127">
                  <c:v>69.167500000000004</c:v>
                </c:pt>
                <c:pt idx="1128">
                  <c:v>73.416659999999993</c:v>
                </c:pt>
                <c:pt idx="1129">
                  <c:v>73.822500000000005</c:v>
                </c:pt>
                <c:pt idx="1130">
                  <c:v>72.177499999999995</c:v>
                </c:pt>
                <c:pt idx="1131">
                  <c:v>67.560249999999996</c:v>
                </c:pt>
                <c:pt idx="1132">
                  <c:v>67.45</c:v>
                </c:pt>
                <c:pt idx="1133">
                  <c:v>69</c:v>
                </c:pt>
                <c:pt idx="1134">
                  <c:v>69.710400000000007</c:v>
                </c:pt>
                <c:pt idx="1135">
                  <c:v>70.459999999999994</c:v>
                </c:pt>
                <c:pt idx="1136">
                  <c:v>70.512500000000003</c:v>
                </c:pt>
                <c:pt idx="1137">
                  <c:v>69.5</c:v>
                </c:pt>
                <c:pt idx="1138">
                  <c:v>67.413749999999993</c:v>
                </c:pt>
                <c:pt idx="1139">
                  <c:v>66.25</c:v>
                </c:pt>
                <c:pt idx="1140">
                  <c:v>65.375</c:v>
                </c:pt>
                <c:pt idx="1141">
                  <c:v>66.625</c:v>
                </c:pt>
                <c:pt idx="1142">
                  <c:v>67.666659999999993</c:v>
                </c:pt>
                <c:pt idx="1143">
                  <c:v>66.75</c:v>
                </c:pt>
                <c:pt idx="1144">
                  <c:v>66.989999999999995</c:v>
                </c:pt>
                <c:pt idx="1145">
                  <c:v>61.852499999999999</c:v>
                </c:pt>
                <c:pt idx="1146">
                  <c:v>61.837499999999999</c:v>
                </c:pt>
                <c:pt idx="1147">
                  <c:v>63.625</c:v>
                </c:pt>
                <c:pt idx="1148">
                  <c:v>62.72625</c:v>
                </c:pt>
                <c:pt idx="1149">
                  <c:v>63.517299999999999</c:v>
                </c:pt>
                <c:pt idx="1150">
                  <c:v>65.119699999999995</c:v>
                </c:pt>
                <c:pt idx="1151">
                  <c:v>64.829250000000002</c:v>
                </c:pt>
                <c:pt idx="1152">
                  <c:v>65.497500000000002</c:v>
                </c:pt>
                <c:pt idx="1153">
                  <c:v>65.15925</c:v>
                </c:pt>
                <c:pt idx="1154">
                  <c:v>63.578330000000001</c:v>
                </c:pt>
                <c:pt idx="1155">
                  <c:v>63.625</c:v>
                </c:pt>
                <c:pt idx="1156">
                  <c:v>66</c:v>
                </c:pt>
                <c:pt idx="1157">
                  <c:v>66.166659999999993</c:v>
                </c:pt>
                <c:pt idx="1158">
                  <c:v>66.5</c:v>
                </c:pt>
                <c:pt idx="1159">
                  <c:v>68.33</c:v>
                </c:pt>
                <c:pt idx="1160">
                  <c:v>72</c:v>
                </c:pt>
                <c:pt idx="1161">
                  <c:v>70.167500000000004</c:v>
                </c:pt>
                <c:pt idx="1162">
                  <c:v>69.333340000000007</c:v>
                </c:pt>
                <c:pt idx="1163">
                  <c:v>66.875</c:v>
                </c:pt>
                <c:pt idx="1164">
                  <c:v>67.125</c:v>
                </c:pt>
                <c:pt idx="1165">
                  <c:v>66.75</c:v>
                </c:pt>
                <c:pt idx="1166">
                  <c:v>68.75</c:v>
                </c:pt>
                <c:pt idx="1167">
                  <c:v>70.838399999999993</c:v>
                </c:pt>
                <c:pt idx="1168">
                  <c:v>72.333340000000007</c:v>
                </c:pt>
                <c:pt idx="1169">
                  <c:v>73.477500000000006</c:v>
                </c:pt>
                <c:pt idx="1170">
                  <c:v>75.497500000000002</c:v>
                </c:pt>
                <c:pt idx="1171">
                  <c:v>75.507499999999993</c:v>
                </c:pt>
                <c:pt idx="1172">
                  <c:v>73.375</c:v>
                </c:pt>
                <c:pt idx="1173">
                  <c:v>74.334590000000006</c:v>
                </c:pt>
                <c:pt idx="1174">
                  <c:v>74.75</c:v>
                </c:pt>
                <c:pt idx="1175">
                  <c:v>76.162499999999994</c:v>
                </c:pt>
                <c:pt idx="1176">
                  <c:v>73.502499999999998</c:v>
                </c:pt>
                <c:pt idx="1177">
                  <c:v>71.5</c:v>
                </c:pt>
                <c:pt idx="1178">
                  <c:v>68.337500000000006</c:v>
                </c:pt>
                <c:pt idx="1179">
                  <c:v>65.08</c:v>
                </c:pt>
                <c:pt idx="1180">
                  <c:v>63.172499999999999</c:v>
                </c:pt>
                <c:pt idx="1181">
                  <c:v>62.837499999999999</c:v>
                </c:pt>
                <c:pt idx="1182">
                  <c:v>62.4925</c:v>
                </c:pt>
                <c:pt idx="1183">
                  <c:v>61.375</c:v>
                </c:pt>
                <c:pt idx="1184">
                  <c:v>63.137500000000003</c:v>
                </c:pt>
                <c:pt idx="1185">
                  <c:v>60.625</c:v>
                </c:pt>
                <c:pt idx="1186">
                  <c:v>61.002499999999998</c:v>
                </c:pt>
                <c:pt idx="1187">
                  <c:v>61.337499999999999</c:v>
                </c:pt>
                <c:pt idx="1188">
                  <c:v>61.652500000000003</c:v>
                </c:pt>
                <c:pt idx="1189">
                  <c:v>60.982500000000002</c:v>
                </c:pt>
                <c:pt idx="1190">
                  <c:v>61.625</c:v>
                </c:pt>
                <c:pt idx="1191">
                  <c:v>62</c:v>
                </c:pt>
                <c:pt idx="1192">
                  <c:v>62.264899999999997</c:v>
                </c:pt>
                <c:pt idx="1193">
                  <c:v>61</c:v>
                </c:pt>
                <c:pt idx="1194">
                  <c:v>61.875</c:v>
                </c:pt>
                <c:pt idx="1195">
                  <c:v>63.671579999999999</c:v>
                </c:pt>
                <c:pt idx="1196">
                  <c:v>64.123630000000006</c:v>
                </c:pt>
                <c:pt idx="1197">
                  <c:v>65.625</c:v>
                </c:pt>
                <c:pt idx="1198">
                  <c:v>69.625</c:v>
                </c:pt>
                <c:pt idx="1199">
                  <c:v>67.821460000000002</c:v>
                </c:pt>
                <c:pt idx="1200">
                  <c:v>68.125</c:v>
                </c:pt>
                <c:pt idx="1201">
                  <c:v>70.25</c:v>
                </c:pt>
                <c:pt idx="1202">
                  <c:v>72.0625</c:v>
                </c:pt>
                <c:pt idx="1203">
                  <c:v>69.375</c:v>
                </c:pt>
                <c:pt idx="1204">
                  <c:v>69.413330000000002</c:v>
                </c:pt>
                <c:pt idx="1205">
                  <c:v>68.582080000000005</c:v>
                </c:pt>
                <c:pt idx="1206">
                  <c:v>68.5</c:v>
                </c:pt>
                <c:pt idx="1207">
                  <c:v>75.253749999999997</c:v>
                </c:pt>
                <c:pt idx="1208">
                  <c:v>74.125</c:v>
                </c:pt>
                <c:pt idx="1209">
                  <c:v>71.625</c:v>
                </c:pt>
                <c:pt idx="1210">
                  <c:v>75</c:v>
                </c:pt>
                <c:pt idx="1211">
                  <c:v>75</c:v>
                </c:pt>
                <c:pt idx="1212">
                  <c:v>79.75</c:v>
                </c:pt>
                <c:pt idx="1213">
                  <c:v>77.662090000000006</c:v>
                </c:pt>
                <c:pt idx="1214">
                  <c:v>78.666659999999993</c:v>
                </c:pt>
                <c:pt idx="1215">
                  <c:v>77.761080000000007</c:v>
                </c:pt>
                <c:pt idx="1216">
                  <c:v>77.832499999999996</c:v>
                </c:pt>
                <c:pt idx="1217">
                  <c:v>75.75</c:v>
                </c:pt>
                <c:pt idx="1218">
                  <c:v>75.666659999999993</c:v>
                </c:pt>
                <c:pt idx="1219">
                  <c:v>73.75</c:v>
                </c:pt>
                <c:pt idx="1220">
                  <c:v>76.875</c:v>
                </c:pt>
                <c:pt idx="1221">
                  <c:v>76.589219999999997</c:v>
                </c:pt>
                <c:pt idx="1222">
                  <c:v>77.886949999999999</c:v>
                </c:pt>
                <c:pt idx="1223">
                  <c:v>79.487499999999997</c:v>
                </c:pt>
                <c:pt idx="1224">
                  <c:v>83</c:v>
                </c:pt>
                <c:pt idx="1225">
                  <c:v>84.182500000000005</c:v>
                </c:pt>
                <c:pt idx="1226">
                  <c:v>80.672499999999999</c:v>
                </c:pt>
                <c:pt idx="1227">
                  <c:v>77.373729999999995</c:v>
                </c:pt>
                <c:pt idx="1228">
                  <c:v>72.375</c:v>
                </c:pt>
                <c:pt idx="1229">
                  <c:v>73.413560000000004</c:v>
                </c:pt>
                <c:pt idx="1230">
                  <c:v>73.25</c:v>
                </c:pt>
                <c:pt idx="1231">
                  <c:v>73.125</c:v>
                </c:pt>
                <c:pt idx="1232">
                  <c:v>71.375</c:v>
                </c:pt>
                <c:pt idx="1233">
                  <c:v>69.371030000000005</c:v>
                </c:pt>
                <c:pt idx="1234">
                  <c:v>68.995000000000005</c:v>
                </c:pt>
                <c:pt idx="1235">
                  <c:v>68.507499999999993</c:v>
                </c:pt>
                <c:pt idx="1236">
                  <c:v>68.375</c:v>
                </c:pt>
                <c:pt idx="1237">
                  <c:v>67.74709</c:v>
                </c:pt>
                <c:pt idx="1238">
                  <c:v>69.936409999999995</c:v>
                </c:pt>
                <c:pt idx="1239">
                  <c:v>69.666759999999996</c:v>
                </c:pt>
                <c:pt idx="1240">
                  <c:v>72.25</c:v>
                </c:pt>
                <c:pt idx="1241">
                  <c:v>74.481129999999993</c:v>
                </c:pt>
                <c:pt idx="1242">
                  <c:v>73.66</c:v>
                </c:pt>
                <c:pt idx="1243">
                  <c:v>72.090800000000002</c:v>
                </c:pt>
                <c:pt idx="1244">
                  <c:v>73.666659999999993</c:v>
                </c:pt>
                <c:pt idx="1245">
                  <c:v>75.5</c:v>
                </c:pt>
                <c:pt idx="1246">
                  <c:v>78.333250000000007</c:v>
                </c:pt>
                <c:pt idx="1247">
                  <c:v>78.248080000000002</c:v>
                </c:pt>
                <c:pt idx="1248">
                  <c:v>76.5</c:v>
                </c:pt>
                <c:pt idx="1249">
                  <c:v>76</c:v>
                </c:pt>
                <c:pt idx="1250">
                  <c:v>76.869720000000001</c:v>
                </c:pt>
                <c:pt idx="1251">
                  <c:v>75.166749999999993</c:v>
                </c:pt>
                <c:pt idx="1252">
                  <c:v>75.498080000000002</c:v>
                </c:pt>
                <c:pt idx="1253">
                  <c:v>73.5</c:v>
                </c:pt>
                <c:pt idx="1254">
                  <c:v>73.162499999999994</c:v>
                </c:pt>
                <c:pt idx="1255">
                  <c:v>72.495850000000004</c:v>
                </c:pt>
                <c:pt idx="1256">
                  <c:v>72.502449999999996</c:v>
                </c:pt>
                <c:pt idx="1257">
                  <c:v>77</c:v>
                </c:pt>
                <c:pt idx="1258">
                  <c:v>77.333370000000002</c:v>
                </c:pt>
                <c:pt idx="1259">
                  <c:v>75.93974</c:v>
                </c:pt>
                <c:pt idx="1260">
                  <c:v>76.047120000000007</c:v>
                </c:pt>
                <c:pt idx="1261">
                  <c:v>78.918030000000002</c:v>
                </c:pt>
                <c:pt idx="1262">
                  <c:v>81.669749999999993</c:v>
                </c:pt>
                <c:pt idx="1263">
                  <c:v>82.995080000000002</c:v>
                </c:pt>
                <c:pt idx="1264">
                  <c:v>87.205669999999998</c:v>
                </c:pt>
                <c:pt idx="1265">
                  <c:v>88.109790000000004</c:v>
                </c:pt>
                <c:pt idx="1266">
                  <c:v>96.206569999999999</c:v>
                </c:pt>
                <c:pt idx="1267">
                  <c:v>104.3964</c:v>
                </c:pt>
                <c:pt idx="1268">
                  <c:v>103.489</c:v>
                </c:pt>
                <c:pt idx="1269">
                  <c:v>95.01961</c:v>
                </c:pt>
                <c:pt idx="1270">
                  <c:v>90.954509999999999</c:v>
                </c:pt>
                <c:pt idx="1271">
                  <c:v>82.288640000000001</c:v>
                </c:pt>
                <c:pt idx="1272">
                  <c:v>84.076899999999995</c:v>
                </c:pt>
                <c:pt idx="1273">
                  <c:v>85.515460000000004</c:v>
                </c:pt>
                <c:pt idx="1274">
                  <c:v>85.823689999999999</c:v>
                </c:pt>
                <c:pt idx="1275">
                  <c:v>85.636080000000007</c:v>
                </c:pt>
                <c:pt idx="1276">
                  <c:v>85.65119</c:v>
                </c:pt>
                <c:pt idx="1277">
                  <c:v>86.971239999999995</c:v>
                </c:pt>
                <c:pt idx="1278">
                  <c:v>91.629490000000004</c:v>
                </c:pt>
                <c:pt idx="1279">
                  <c:v>94.007840000000002</c:v>
                </c:pt>
                <c:pt idx="1280">
                  <c:v>94.062899999999999</c:v>
                </c:pt>
                <c:pt idx="1281">
                  <c:v>96.055890000000005</c:v>
                </c:pt>
                <c:pt idx="1282">
                  <c:v>105.16849999999999</c:v>
                </c:pt>
                <c:pt idx="1283">
                  <c:v>106.11579999999999</c:v>
                </c:pt>
                <c:pt idx="1284">
                  <c:v>102.464</c:v>
                </c:pt>
                <c:pt idx="1285">
                  <c:v>98.864080000000001</c:v>
                </c:pt>
                <c:pt idx="1286">
                  <c:v>98.318910000000002</c:v>
                </c:pt>
                <c:pt idx="1287">
                  <c:v>101.58580000000001</c:v>
                </c:pt>
                <c:pt idx="1288">
                  <c:v>103.4482</c:v>
                </c:pt>
                <c:pt idx="1289">
                  <c:v>105.982</c:v>
                </c:pt>
                <c:pt idx="1290">
                  <c:v>109.0667</c:v>
                </c:pt>
                <c:pt idx="1291">
                  <c:v>107.2724</c:v>
                </c:pt>
                <c:pt idx="1292">
                  <c:v>106.9999</c:v>
                </c:pt>
                <c:pt idx="1293">
                  <c:v>107.62309999999999</c:v>
                </c:pt>
                <c:pt idx="1294">
                  <c:v>112.64749999999999</c:v>
                </c:pt>
                <c:pt idx="1295">
                  <c:v>108.9357</c:v>
                </c:pt>
                <c:pt idx="1296">
                  <c:v>105.79</c:v>
                </c:pt>
                <c:pt idx="1297">
                  <c:v>105.95180000000001</c:v>
                </c:pt>
                <c:pt idx="1298">
                  <c:v>106.4072</c:v>
                </c:pt>
                <c:pt idx="1299">
                  <c:v>107.7603</c:v>
                </c:pt>
                <c:pt idx="1300">
                  <c:v>105.70869999999999</c:v>
                </c:pt>
                <c:pt idx="1301">
                  <c:v>107.9169</c:v>
                </c:pt>
                <c:pt idx="1302">
                  <c:v>108.9191</c:v>
                </c:pt>
                <c:pt idx="1303">
                  <c:v>102.41</c:v>
                </c:pt>
                <c:pt idx="1304">
                  <c:v>101.4718</c:v>
                </c:pt>
                <c:pt idx="1305">
                  <c:v>97.928120000000007</c:v>
                </c:pt>
                <c:pt idx="1306">
                  <c:v>96.800420000000003</c:v>
                </c:pt>
                <c:pt idx="1307">
                  <c:v>96.312619999999995</c:v>
                </c:pt>
                <c:pt idx="1308">
                  <c:v>97.40343</c:v>
                </c:pt>
                <c:pt idx="1309">
                  <c:v>97.883179999999996</c:v>
                </c:pt>
                <c:pt idx="1310">
                  <c:v>95.16695</c:v>
                </c:pt>
                <c:pt idx="1311">
                  <c:v>93.045310000000001</c:v>
                </c:pt>
                <c:pt idx="1312">
                  <c:v>93.127110000000002</c:v>
                </c:pt>
                <c:pt idx="1313">
                  <c:v>94.183779999999999</c:v>
                </c:pt>
                <c:pt idx="1314">
                  <c:v>93.203419999999994</c:v>
                </c:pt>
                <c:pt idx="1315">
                  <c:v>94.964079999999996</c:v>
                </c:pt>
                <c:pt idx="1316">
                  <c:v>94.983890000000002</c:v>
                </c:pt>
                <c:pt idx="1317">
                  <c:v>96.127129999999994</c:v>
                </c:pt>
                <c:pt idx="1318">
                  <c:v>92.505979999999994</c:v>
                </c:pt>
                <c:pt idx="1319">
                  <c:v>90.154229999999998</c:v>
                </c:pt>
                <c:pt idx="1320">
                  <c:v>89.826040000000006</c:v>
                </c:pt>
                <c:pt idx="1321">
                  <c:v>88.717290000000006</c:v>
                </c:pt>
                <c:pt idx="1322">
                  <c:v>86.292389999999997</c:v>
                </c:pt>
                <c:pt idx="1323">
                  <c:v>86.257230000000007</c:v>
                </c:pt>
                <c:pt idx="1324">
                  <c:v>87.313749999999999</c:v>
                </c:pt>
                <c:pt idx="1325">
                  <c:v>89.334299999999999</c:v>
                </c:pt>
                <c:pt idx="1326">
                  <c:v>91.397989999999993</c:v>
                </c:pt>
                <c:pt idx="1327">
                  <c:v>97.327190000000002</c:v>
                </c:pt>
                <c:pt idx="1328">
                  <c:v>103.14149999999999</c:v>
                </c:pt>
                <c:pt idx="1329">
                  <c:v>99.328419999999994</c:v>
                </c:pt>
                <c:pt idx="1330">
                  <c:v>96.934299999999993</c:v>
                </c:pt>
                <c:pt idx="1331">
                  <c:v>99.539730000000006</c:v>
                </c:pt>
                <c:pt idx="1332">
                  <c:v>99.278779999999998</c:v>
                </c:pt>
                <c:pt idx="1333">
                  <c:v>98.149770000000004</c:v>
                </c:pt>
                <c:pt idx="1334">
                  <c:v>94.229799999999997</c:v>
                </c:pt>
                <c:pt idx="1335">
                  <c:v>95.932209999999998</c:v>
                </c:pt>
                <c:pt idx="1336">
                  <c:v>92.827960000000004</c:v>
                </c:pt>
                <c:pt idx="1337">
                  <c:v>90.009510000000006</c:v>
                </c:pt>
                <c:pt idx="1338">
                  <c:v>86.673220000000001</c:v>
                </c:pt>
                <c:pt idx="1339">
                  <c:v>86.011309999999995</c:v>
                </c:pt>
                <c:pt idx="1340">
                  <c:v>85.281170000000003</c:v>
                </c:pt>
                <c:pt idx="1341">
                  <c:v>85.248589999999993</c:v>
                </c:pt>
                <c:pt idx="1342">
                  <c:v>84.093540000000004</c:v>
                </c:pt>
                <c:pt idx="1343">
                  <c:v>83.463669999999993</c:v>
                </c:pt>
                <c:pt idx="1344">
                  <c:v>82.212909999999994</c:v>
                </c:pt>
                <c:pt idx="1345">
                  <c:v>81.683750000000003</c:v>
                </c:pt>
                <c:pt idx="1346">
                  <c:v>81.452219999999997</c:v>
                </c:pt>
                <c:pt idx="1347">
                  <c:v>79.77946</c:v>
                </c:pt>
                <c:pt idx="1348">
                  <c:v>81.686719999999994</c:v>
                </c:pt>
                <c:pt idx="1349">
                  <c:v>80.408289999999994</c:v>
                </c:pt>
                <c:pt idx="1350">
                  <c:v>82.092939999999999</c:v>
                </c:pt>
                <c:pt idx="1351">
                  <c:v>86.003010000000003</c:v>
                </c:pt>
                <c:pt idx="1352">
                  <c:v>86.05789</c:v>
                </c:pt>
                <c:pt idx="1353">
                  <c:v>83.133039999999994</c:v>
                </c:pt>
                <c:pt idx="1354">
                  <c:v>82.417649999999995</c:v>
                </c:pt>
                <c:pt idx="1355">
                  <c:v>82.934539999999998</c:v>
                </c:pt>
                <c:pt idx="1356">
                  <c:v>83.558199999999999</c:v>
                </c:pt>
                <c:pt idx="1357">
                  <c:v>82.332470000000001</c:v>
                </c:pt>
                <c:pt idx="1358">
                  <c:v>82.354799999999997</c:v>
                </c:pt>
                <c:pt idx="1359">
                  <c:v>82.789249999999996</c:v>
                </c:pt>
                <c:pt idx="1360">
                  <c:v>82.875870000000006</c:v>
                </c:pt>
                <c:pt idx="1361">
                  <c:v>83.418530000000004</c:v>
                </c:pt>
                <c:pt idx="1362">
                  <c:v>83.994579999999999</c:v>
                </c:pt>
                <c:pt idx="1363">
                  <c:v>84.956040000000002</c:v>
                </c:pt>
                <c:pt idx="1364">
                  <c:v>86.017560000000003</c:v>
                </c:pt>
                <c:pt idx="1365">
                  <c:v>87.614040000000003</c:v>
                </c:pt>
                <c:pt idx="1366">
                  <c:v>89.276039999999995</c:v>
                </c:pt>
                <c:pt idx="1367">
                  <c:v>88.677059999999997</c:v>
                </c:pt>
                <c:pt idx="1368">
                  <c:v>87.253590000000003</c:v>
                </c:pt>
                <c:pt idx="1369">
                  <c:v>87.129260000000002</c:v>
                </c:pt>
                <c:pt idx="1370">
                  <c:v>86.936099999999996</c:v>
                </c:pt>
                <c:pt idx="1371">
                  <c:v>85.171279999999996</c:v>
                </c:pt>
                <c:pt idx="1372">
                  <c:v>84.398989999999998</c:v>
                </c:pt>
                <c:pt idx="1373">
                  <c:v>84.285899999999998</c:v>
                </c:pt>
                <c:pt idx="1374">
                  <c:v>84.263459999999995</c:v>
                </c:pt>
                <c:pt idx="1375">
                  <c:v>83.130489999999995</c:v>
                </c:pt>
                <c:pt idx="1376">
                  <c:v>82.525739999999999</c:v>
                </c:pt>
                <c:pt idx="1377">
                  <c:v>81.335400000000007</c:v>
                </c:pt>
                <c:pt idx="1378">
                  <c:v>81.17192</c:v>
                </c:pt>
                <c:pt idx="1379">
                  <c:v>80.574619999999996</c:v>
                </c:pt>
                <c:pt idx="1380">
                  <c:v>79.594669999999994</c:v>
                </c:pt>
                <c:pt idx="1381">
                  <c:v>79.518709999999999</c:v>
                </c:pt>
                <c:pt idx="1382">
                  <c:v>79.3309</c:v>
                </c:pt>
                <c:pt idx="1383">
                  <c:v>80.338120000000004</c:v>
                </c:pt>
                <c:pt idx="1384">
                  <c:v>80.293620000000004</c:v>
                </c:pt>
                <c:pt idx="1385">
                  <c:v>80.408550000000005</c:v>
                </c:pt>
                <c:pt idx="1386">
                  <c:v>80.478790000000004</c:v>
                </c:pt>
                <c:pt idx="1387">
                  <c:v>81.326089999999994</c:v>
                </c:pt>
                <c:pt idx="1388">
                  <c:v>80.969179999999994</c:v>
                </c:pt>
                <c:pt idx="1389">
                  <c:v>81.401049999999998</c:v>
                </c:pt>
                <c:pt idx="1390">
                  <c:v>82.123949999999994</c:v>
                </c:pt>
                <c:pt idx="1391">
                  <c:v>83.480009999999993</c:v>
                </c:pt>
                <c:pt idx="1392">
                  <c:v>83.793210000000002</c:v>
                </c:pt>
                <c:pt idx="1393">
                  <c:v>83.065349999999995</c:v>
                </c:pt>
                <c:pt idx="1394">
                  <c:v>83.205600000000004</c:v>
                </c:pt>
                <c:pt idx="1395">
                  <c:v>82.465069999999997</c:v>
                </c:pt>
                <c:pt idx="1396">
                  <c:v>81.353809999999996</c:v>
                </c:pt>
                <c:pt idx="1397">
                  <c:v>81.948409999999996</c:v>
                </c:pt>
                <c:pt idx="1398">
                  <c:v>81.903459999999995</c:v>
                </c:pt>
                <c:pt idx="1399">
                  <c:v>81.124840000000006</c:v>
                </c:pt>
                <c:pt idx="1400">
                  <c:v>79.385350000000003</c:v>
                </c:pt>
                <c:pt idx="1401">
                  <c:v>79.872770000000003</c:v>
                </c:pt>
                <c:pt idx="1402">
                  <c:v>82.561970000000002</c:v>
                </c:pt>
                <c:pt idx="1403">
                  <c:v>82.744010000000003</c:v>
                </c:pt>
                <c:pt idx="1404">
                  <c:v>82.914749999999998</c:v>
                </c:pt>
                <c:pt idx="1405">
                  <c:v>83.867230000000006</c:v>
                </c:pt>
                <c:pt idx="1406">
                  <c:v>84.712680000000006</c:v>
                </c:pt>
                <c:pt idx="1407">
                  <c:v>87.090069999999997</c:v>
                </c:pt>
                <c:pt idx="1408">
                  <c:v>86.884540000000001</c:v>
                </c:pt>
                <c:pt idx="1409">
                  <c:v>88.433620000000005</c:v>
                </c:pt>
                <c:pt idx="1410">
                  <c:v>87.429310000000001</c:v>
                </c:pt>
                <c:pt idx="1411">
                  <c:v>87.709850000000003</c:v>
                </c:pt>
                <c:pt idx="1412">
                  <c:v>90.134100000000004</c:v>
                </c:pt>
                <c:pt idx="1413">
                  <c:v>92.988050000000001</c:v>
                </c:pt>
                <c:pt idx="1414">
                  <c:v>94.711939999999998</c:v>
                </c:pt>
                <c:pt idx="1415">
                  <c:v>94.184039999999996</c:v>
                </c:pt>
                <c:pt idx="1416">
                  <c:v>92.273790000000005</c:v>
                </c:pt>
                <c:pt idx="1417">
                  <c:v>93.130290000000002</c:v>
                </c:pt>
                <c:pt idx="1418">
                  <c:v>93.317790000000002</c:v>
                </c:pt>
                <c:pt idx="1419">
                  <c:v>94.533289999999994</c:v>
                </c:pt>
                <c:pt idx="1420">
                  <c:v>93.723460000000003</c:v>
                </c:pt>
                <c:pt idx="1421">
                  <c:v>93.91386</c:v>
                </c:pt>
                <c:pt idx="1422">
                  <c:v>94.673500000000004</c:v>
                </c:pt>
                <c:pt idx="1423">
                  <c:v>93.495850000000004</c:v>
                </c:pt>
                <c:pt idx="1424">
                  <c:v>93.987080000000006</c:v>
                </c:pt>
                <c:pt idx="1425">
                  <c:v>97.104339999999993</c:v>
                </c:pt>
                <c:pt idx="1426">
                  <c:v>102.29259999999999</c:v>
                </c:pt>
                <c:pt idx="1427">
                  <c:v>105.7846</c:v>
                </c:pt>
                <c:pt idx="1428">
                  <c:v>102.5047</c:v>
                </c:pt>
                <c:pt idx="1429">
                  <c:v>99.695679999999996</c:v>
                </c:pt>
                <c:pt idx="1430">
                  <c:v>100.29049999999999</c:v>
                </c:pt>
                <c:pt idx="1431">
                  <c:v>102.6182</c:v>
                </c:pt>
                <c:pt idx="1432">
                  <c:v>104.2876</c:v>
                </c:pt>
                <c:pt idx="1433">
                  <c:v>104.6279</c:v>
                </c:pt>
                <c:pt idx="1434">
                  <c:v>103.3396</c:v>
                </c:pt>
                <c:pt idx="1435">
                  <c:v>105.0766</c:v>
                </c:pt>
                <c:pt idx="1436">
                  <c:v>105.9361</c:v>
                </c:pt>
                <c:pt idx="1437">
                  <c:v>104.9799</c:v>
                </c:pt>
                <c:pt idx="1438">
                  <c:v>106.928</c:v>
                </c:pt>
                <c:pt idx="1439">
                  <c:v>108.2479</c:v>
                </c:pt>
                <c:pt idx="1440">
                  <c:v>111.3536</c:v>
                </c:pt>
                <c:pt idx="1441">
                  <c:v>111.1103</c:v>
                </c:pt>
                <c:pt idx="1442">
                  <c:v>110.8921</c:v>
                </c:pt>
                <c:pt idx="1443">
                  <c:v>112.2704</c:v>
                </c:pt>
                <c:pt idx="1444">
                  <c:v>113.8629</c:v>
                </c:pt>
                <c:pt idx="1445">
                  <c:v>115.6583</c:v>
                </c:pt>
                <c:pt idx="1446">
                  <c:v>119.79</c:v>
                </c:pt>
                <c:pt idx="1447">
                  <c:v>131.11009999999999</c:v>
                </c:pt>
                <c:pt idx="1448">
                  <c:v>129.8142</c:v>
                </c:pt>
                <c:pt idx="1449">
                  <c:v>127.6523</c:v>
                </c:pt>
                <c:pt idx="1450">
                  <c:v>118.5275</c:v>
                </c:pt>
                <c:pt idx="1451">
                  <c:v>119.37179999999999</c:v>
                </c:pt>
                <c:pt idx="1452">
                  <c:v>120.2586</c:v>
                </c:pt>
                <c:pt idx="1453">
                  <c:v>127.4392</c:v>
                </c:pt>
                <c:pt idx="1454">
                  <c:v>128.37819999999999</c:v>
                </c:pt>
                <c:pt idx="1455">
                  <c:v>124.36790000000001</c:v>
                </c:pt>
                <c:pt idx="1456">
                  <c:v>128.20359999999999</c:v>
                </c:pt>
                <c:pt idx="1457">
                  <c:v>126.90130000000001</c:v>
                </c:pt>
                <c:pt idx="1458">
                  <c:v>123.0932</c:v>
                </c:pt>
                <c:pt idx="1459">
                  <c:v>122.0752</c:v>
                </c:pt>
                <c:pt idx="1460">
                  <c:v>121.15940000000001</c:v>
                </c:pt>
                <c:pt idx="1461">
                  <c:v>121.3458</c:v>
                </c:pt>
                <c:pt idx="1462">
                  <c:v>119.01349999999999</c:v>
                </c:pt>
                <c:pt idx="1463">
                  <c:v>114.53060000000001</c:v>
                </c:pt>
                <c:pt idx="1464">
                  <c:v>108.6056</c:v>
                </c:pt>
                <c:pt idx="1465">
                  <c:v>104.85590000000001</c:v>
                </c:pt>
                <c:pt idx="1466">
                  <c:v>107.79300000000001</c:v>
                </c:pt>
                <c:pt idx="1467">
                  <c:v>112.74039999999999</c:v>
                </c:pt>
                <c:pt idx="1468">
                  <c:v>122.16849999999999</c:v>
                </c:pt>
                <c:pt idx="1469">
                  <c:v>126.149</c:v>
                </c:pt>
                <c:pt idx="1470">
                  <c:v>129.64660000000001</c:v>
                </c:pt>
                <c:pt idx="1471">
                  <c:v>134.90270000000001</c:v>
                </c:pt>
                <c:pt idx="1472">
                  <c:v>148.4288</c:v>
                </c:pt>
                <c:pt idx="1473">
                  <c:v>150.3878</c:v>
                </c:pt>
                <c:pt idx="1474">
                  <c:v>145.0334</c:v>
                </c:pt>
                <c:pt idx="1475">
                  <c:v>146.60749999999999</c:v>
                </c:pt>
                <c:pt idx="1476">
                  <c:v>143.7833</c:v>
                </c:pt>
                <c:pt idx="1477">
                  <c:v>138.4649</c:v>
                </c:pt>
                <c:pt idx="1478">
                  <c:v>136.30539999999999</c:v>
                </c:pt>
                <c:pt idx="1479">
                  <c:v>139.04390000000001</c:v>
                </c:pt>
                <c:pt idx="1480">
                  <c:v>131.3895</c:v>
                </c:pt>
                <c:pt idx="1481">
                  <c:v>130.6095</c:v>
                </c:pt>
                <c:pt idx="1482">
                  <c:v>128.74359999999999</c:v>
                </c:pt>
                <c:pt idx="1483">
                  <c:v>135.55950000000001</c:v>
                </c:pt>
                <c:pt idx="1484">
                  <c:v>137.5659</c:v>
                </c:pt>
                <c:pt idx="1485">
                  <c:v>132.4547</c:v>
                </c:pt>
                <c:pt idx="1486">
                  <c:v>129.86080000000001</c:v>
                </c:pt>
                <c:pt idx="1487">
                  <c:v>130.63849999999999</c:v>
                </c:pt>
                <c:pt idx="1488">
                  <c:v>132.393</c:v>
                </c:pt>
                <c:pt idx="1489">
                  <c:v>132.0737</c:v>
                </c:pt>
                <c:pt idx="1490">
                  <c:v>129.71449999999999</c:v>
                </c:pt>
                <c:pt idx="1491">
                  <c:v>125.11709999999999</c:v>
                </c:pt>
                <c:pt idx="1492">
                  <c:v>121.7872</c:v>
                </c:pt>
                <c:pt idx="1493">
                  <c:v>123.28579999999999</c:v>
                </c:pt>
                <c:pt idx="1494">
                  <c:v>120.4572</c:v>
                </c:pt>
                <c:pt idx="1495">
                  <c:v>123.065</c:v>
                </c:pt>
                <c:pt idx="1496">
                  <c:v>122.34480000000001</c:v>
                </c:pt>
                <c:pt idx="1497">
                  <c:v>118.3078</c:v>
                </c:pt>
                <c:pt idx="1498">
                  <c:v>111.0048</c:v>
                </c:pt>
                <c:pt idx="1499">
                  <c:v>113.83110000000001</c:v>
                </c:pt>
                <c:pt idx="1500">
                  <c:v>117.711</c:v>
                </c:pt>
                <c:pt idx="1501">
                  <c:v>120.6142</c:v>
                </c:pt>
                <c:pt idx="1502">
                  <c:v>125.1035</c:v>
                </c:pt>
                <c:pt idx="1503">
                  <c:v>122.9537</c:v>
                </c:pt>
                <c:pt idx="1504">
                  <c:v>122.69329999999999</c:v>
                </c:pt>
                <c:pt idx="1505">
                  <c:v>128.54150000000001</c:v>
                </c:pt>
                <c:pt idx="1506">
                  <c:v>132.12899999999999</c:v>
                </c:pt>
                <c:pt idx="1507">
                  <c:v>129.5231</c:v>
                </c:pt>
                <c:pt idx="1508">
                  <c:v>129.32169999999999</c:v>
                </c:pt>
                <c:pt idx="1509">
                  <c:v>127.11490000000001</c:v>
                </c:pt>
                <c:pt idx="1510">
                  <c:v>126.459</c:v>
                </c:pt>
                <c:pt idx="1511">
                  <c:v>124.8168</c:v>
                </c:pt>
                <c:pt idx="1512">
                  <c:v>126.41930000000001</c:v>
                </c:pt>
                <c:pt idx="1513">
                  <c:v>124.6759</c:v>
                </c:pt>
                <c:pt idx="1514">
                  <c:v>126.0977</c:v>
                </c:pt>
                <c:pt idx="1515">
                  <c:v>126.3694</c:v>
                </c:pt>
                <c:pt idx="1516">
                  <c:v>126.5955</c:v>
                </c:pt>
                <c:pt idx="1517">
                  <c:v>126.52290000000001</c:v>
                </c:pt>
                <c:pt idx="1518">
                  <c:v>124.01949999999999</c:v>
                </c:pt>
                <c:pt idx="1519">
                  <c:v>125.1088</c:v>
                </c:pt>
                <c:pt idx="1520">
                  <c:v>129.11199999999999</c:v>
                </c:pt>
                <c:pt idx="1521">
                  <c:v>128.846</c:v>
                </c:pt>
                <c:pt idx="1522">
                  <c:v>132.60300000000001</c:v>
                </c:pt>
                <c:pt idx="1523">
                  <c:v>134.42830000000001</c:v>
                </c:pt>
                <c:pt idx="1524">
                  <c:v>134.79939999999999</c:v>
                </c:pt>
                <c:pt idx="1525">
                  <c:v>138.47319999999999</c:v>
                </c:pt>
                <c:pt idx="1526">
                  <c:v>142.5659</c:v>
                </c:pt>
                <c:pt idx="1527">
                  <c:v>141.5342</c:v>
                </c:pt>
                <c:pt idx="1528">
                  <c:v>135.74860000000001</c:v>
                </c:pt>
                <c:pt idx="1529">
                  <c:v>132.09620000000001</c:v>
                </c:pt>
                <c:pt idx="1530">
                  <c:v>131.65780000000001</c:v>
                </c:pt>
                <c:pt idx="1531">
                  <c:v>132.91149999999999</c:v>
                </c:pt>
                <c:pt idx="1532">
                  <c:v>133.35730000000001</c:v>
                </c:pt>
                <c:pt idx="1533">
                  <c:v>133.53989999999999</c:v>
                </c:pt>
                <c:pt idx="1534">
                  <c:v>129.9819</c:v>
                </c:pt>
                <c:pt idx="1535">
                  <c:v>128.7671</c:v>
                </c:pt>
                <c:pt idx="1536">
                  <c:v>128.88900000000001</c:v>
                </c:pt>
                <c:pt idx="1537">
                  <c:v>127.9205</c:v>
                </c:pt>
                <c:pt idx="1538">
                  <c:v>125.7893</c:v>
                </c:pt>
                <c:pt idx="1539">
                  <c:v>127.3394</c:v>
                </c:pt>
                <c:pt idx="1540">
                  <c:v>128.64789999999999</c:v>
                </c:pt>
                <c:pt idx="1541">
                  <c:v>128.8492</c:v>
                </c:pt>
                <c:pt idx="1542">
                  <c:v>129.50739999999999</c:v>
                </c:pt>
                <c:pt idx="1543">
                  <c:v>127.00020000000001</c:v>
                </c:pt>
                <c:pt idx="1544">
                  <c:v>129.67509999999999</c:v>
                </c:pt>
                <c:pt idx="1545">
                  <c:v>132.55449999999999</c:v>
                </c:pt>
                <c:pt idx="1546">
                  <c:v>134.71950000000001</c:v>
                </c:pt>
                <c:pt idx="1547">
                  <c:v>138.05619999999999</c:v>
                </c:pt>
                <c:pt idx="1548">
                  <c:v>138.6867</c:v>
                </c:pt>
                <c:pt idx="1549">
                  <c:v>140.5284</c:v>
                </c:pt>
                <c:pt idx="1550">
                  <c:v>138.16409999999999</c:v>
                </c:pt>
                <c:pt idx="1551">
                  <c:v>144.41239999999999</c:v>
                </c:pt>
                <c:pt idx="1552">
                  <c:v>147.50919999999999</c:v>
                </c:pt>
                <c:pt idx="1553">
                  <c:v>145.60740000000001</c:v>
                </c:pt>
                <c:pt idx="1554">
                  <c:v>146.10929999999999</c:v>
                </c:pt>
                <c:pt idx="1555">
                  <c:v>144.8032</c:v>
                </c:pt>
                <c:pt idx="1556">
                  <c:v>139.774</c:v>
                </c:pt>
                <c:pt idx="1557">
                  <c:v>144.32550000000001</c:v>
                </c:pt>
                <c:pt idx="1558">
                  <c:v>141.07320000000001</c:v>
                </c:pt>
                <c:pt idx="1559">
                  <c:v>139.77090000000001</c:v>
                </c:pt>
                <c:pt idx="1560">
                  <c:v>136.8673</c:v>
                </c:pt>
                <c:pt idx="1561">
                  <c:v>135.9228</c:v>
                </c:pt>
                <c:pt idx="1562">
                  <c:v>134.78440000000001</c:v>
                </c:pt>
                <c:pt idx="1563">
                  <c:v>137.74010000000001</c:v>
                </c:pt>
                <c:pt idx="1564">
                  <c:v>134.54259999999999</c:v>
                </c:pt>
                <c:pt idx="1565">
                  <c:v>132.7099</c:v>
                </c:pt>
                <c:pt idx="1566">
                  <c:v>132.87209999999999</c:v>
                </c:pt>
                <c:pt idx="1567">
                  <c:v>137.9718</c:v>
                </c:pt>
                <c:pt idx="1568">
                  <c:v>138.64769999999999</c:v>
                </c:pt>
                <c:pt idx="1569">
                  <c:v>139.68889999999999</c:v>
                </c:pt>
                <c:pt idx="1570">
                  <c:v>143.72880000000001</c:v>
                </c:pt>
                <c:pt idx="1571">
                  <c:v>139.0378</c:v>
                </c:pt>
                <c:pt idx="1572">
                  <c:v>138.76759999999999</c:v>
                </c:pt>
                <c:pt idx="1573">
                  <c:v>135.41749999999999</c:v>
                </c:pt>
                <c:pt idx="1574">
                  <c:v>129.07679999999999</c:v>
                </c:pt>
                <c:pt idx="1575">
                  <c:v>128.56880000000001</c:v>
                </c:pt>
                <c:pt idx="1576">
                  <c:v>126.7769</c:v>
                </c:pt>
                <c:pt idx="1577">
                  <c:v>119.3296</c:v>
                </c:pt>
                <c:pt idx="1578">
                  <c:v>122.08629999999999</c:v>
                </c:pt>
                <c:pt idx="1579">
                  <c:v>119.2897</c:v>
                </c:pt>
                <c:pt idx="1580">
                  <c:v>118.249</c:v>
                </c:pt>
                <c:pt idx="1581">
                  <c:v>119.5057</c:v>
                </c:pt>
                <c:pt idx="1582">
                  <c:v>119.6738</c:v>
                </c:pt>
                <c:pt idx="1583">
                  <c:v>114.7796</c:v>
                </c:pt>
                <c:pt idx="1584">
                  <c:v>111.9579</c:v>
                </c:pt>
                <c:pt idx="1585">
                  <c:v>105.7991</c:v>
                </c:pt>
                <c:pt idx="1586">
                  <c:v>105.1292</c:v>
                </c:pt>
                <c:pt idx="1587">
                  <c:v>104.679</c:v>
                </c:pt>
                <c:pt idx="1588">
                  <c:v>107.8034</c:v>
                </c:pt>
                <c:pt idx="1589">
                  <c:v>104.63800000000001</c:v>
                </c:pt>
                <c:pt idx="1590">
                  <c:v>102.62430000000001</c:v>
                </c:pt>
                <c:pt idx="1591">
                  <c:v>100.06229999999999</c:v>
                </c:pt>
                <c:pt idx="1592">
                  <c:v>99.044899999999998</c:v>
                </c:pt>
                <c:pt idx="1593">
                  <c:v>102.8212</c:v>
                </c:pt>
                <c:pt idx="1594">
                  <c:v>99.88</c:v>
                </c:pt>
                <c:pt idx="1595">
                  <c:v>91.267070000000004</c:v>
                </c:pt>
                <c:pt idx="1596">
                  <c:v>88.449749999999995</c:v>
                </c:pt>
                <c:pt idx="1597">
                  <c:v>94.968050000000005</c:v>
                </c:pt>
                <c:pt idx="1598">
                  <c:v>95.125739999999993</c:v>
                </c:pt>
                <c:pt idx="1599">
                  <c:v>101.0937</c:v>
                </c:pt>
                <c:pt idx="1600">
                  <c:v>103.3642</c:v>
                </c:pt>
                <c:pt idx="1601">
                  <c:v>103.3454</c:v>
                </c:pt>
                <c:pt idx="1602">
                  <c:v>101.154</c:v>
                </c:pt>
                <c:pt idx="1603">
                  <c:v>97.543369999999996</c:v>
                </c:pt>
                <c:pt idx="1604">
                  <c:v>93.363429999999994</c:v>
                </c:pt>
                <c:pt idx="1605">
                  <c:v>94.99879</c:v>
                </c:pt>
                <c:pt idx="1606">
                  <c:v>95.963729999999998</c:v>
                </c:pt>
                <c:pt idx="1607">
                  <c:v>98.544409999999999</c:v>
                </c:pt>
                <c:pt idx="1608">
                  <c:v>103.24760000000001</c:v>
                </c:pt>
                <c:pt idx="1609">
                  <c:v>101.1895</c:v>
                </c:pt>
                <c:pt idx="1610">
                  <c:v>106.3605</c:v>
                </c:pt>
                <c:pt idx="1611">
                  <c:v>106.0017</c:v>
                </c:pt>
                <c:pt idx="1612">
                  <c:v>103.5497</c:v>
                </c:pt>
                <c:pt idx="1613">
                  <c:v>98.570239999999998</c:v>
                </c:pt>
                <c:pt idx="1614">
                  <c:v>96.194209999999998</c:v>
                </c:pt>
                <c:pt idx="1615">
                  <c:v>95.465599999999995</c:v>
                </c:pt>
                <c:pt idx="1616">
                  <c:v>96.655820000000006</c:v>
                </c:pt>
                <c:pt idx="1617">
                  <c:v>95.579509999999999</c:v>
                </c:pt>
                <c:pt idx="1618">
                  <c:v>92.782709999999994</c:v>
                </c:pt>
                <c:pt idx="1619">
                  <c:v>91.087329999999994</c:v>
                </c:pt>
                <c:pt idx="1620">
                  <c:v>95.424610000000001</c:v>
                </c:pt>
                <c:pt idx="1621">
                  <c:v>97.583010000000002</c:v>
                </c:pt>
                <c:pt idx="1622">
                  <c:v>99.078609999999998</c:v>
                </c:pt>
                <c:pt idx="1623">
                  <c:v>95.858639999999994</c:v>
                </c:pt>
                <c:pt idx="1624">
                  <c:v>93.803650000000005</c:v>
                </c:pt>
                <c:pt idx="1625">
                  <c:v>95.365570000000005</c:v>
                </c:pt>
                <c:pt idx="1626">
                  <c:v>98.627989999999997</c:v>
                </c:pt>
                <c:pt idx="1627">
                  <c:v>98.372249999999994</c:v>
                </c:pt>
                <c:pt idx="1628">
                  <c:v>101.31010000000001</c:v>
                </c:pt>
                <c:pt idx="1629">
                  <c:v>101.39870000000001</c:v>
                </c:pt>
                <c:pt idx="1630">
                  <c:v>101.1221</c:v>
                </c:pt>
                <c:pt idx="1631">
                  <c:v>98.401210000000006</c:v>
                </c:pt>
                <c:pt idx="1632">
                  <c:v>100.45050000000001</c:v>
                </c:pt>
                <c:pt idx="1633">
                  <c:v>98.634379999999993</c:v>
                </c:pt>
                <c:pt idx="1634">
                  <c:v>98.902410000000003</c:v>
                </c:pt>
                <c:pt idx="1635">
                  <c:v>98.666049999999998</c:v>
                </c:pt>
                <c:pt idx="1636">
                  <c:v>99.946150000000003</c:v>
                </c:pt>
                <c:pt idx="1637">
                  <c:v>99.058610000000002</c:v>
                </c:pt>
                <c:pt idx="1638">
                  <c:v>100.8374</c:v>
                </c:pt>
                <c:pt idx="1639">
                  <c:v>104.24250000000001</c:v>
                </c:pt>
                <c:pt idx="1640">
                  <c:v>106.23690000000001</c:v>
                </c:pt>
                <c:pt idx="1641">
                  <c:v>105.9006</c:v>
                </c:pt>
                <c:pt idx="1642">
                  <c:v>111.3771</c:v>
                </c:pt>
                <c:pt idx="1643">
                  <c:v>111.8955</c:v>
                </c:pt>
                <c:pt idx="1644">
                  <c:v>108.6451</c:v>
                </c:pt>
                <c:pt idx="1645">
                  <c:v>107.42910000000001</c:v>
                </c:pt>
                <c:pt idx="1646">
                  <c:v>106.9312</c:v>
                </c:pt>
                <c:pt idx="1647">
                  <c:v>106.79340000000001</c:v>
                </c:pt>
                <c:pt idx="1648">
                  <c:v>109.1797</c:v>
                </c:pt>
                <c:pt idx="1649">
                  <c:v>108.21729999999999</c:v>
                </c:pt>
                <c:pt idx="1650">
                  <c:v>106.41540000000001</c:v>
                </c:pt>
                <c:pt idx="1651">
                  <c:v>104.4081</c:v>
                </c:pt>
                <c:pt idx="1652">
                  <c:v>100.5141</c:v>
                </c:pt>
                <c:pt idx="1653">
                  <c:v>97.188739999999996</c:v>
                </c:pt>
                <c:pt idx="1654">
                  <c:v>96.689390000000003</c:v>
                </c:pt>
                <c:pt idx="1655">
                  <c:v>100.6103</c:v>
                </c:pt>
                <c:pt idx="1656">
                  <c:v>105.01560000000001</c:v>
                </c:pt>
                <c:pt idx="1657">
                  <c:v>110.1228</c:v>
                </c:pt>
                <c:pt idx="1658">
                  <c:v>114.0009</c:v>
                </c:pt>
                <c:pt idx="1659">
                  <c:v>112.2919</c:v>
                </c:pt>
                <c:pt idx="1660">
                  <c:v>111.69119999999999</c:v>
                </c:pt>
                <c:pt idx="1661">
                  <c:v>110.0578</c:v>
                </c:pt>
                <c:pt idx="1662">
                  <c:v>103.5848</c:v>
                </c:pt>
                <c:pt idx="1663">
                  <c:v>102.37779999999999</c:v>
                </c:pt>
                <c:pt idx="1664">
                  <c:v>100.35080000000001</c:v>
                </c:pt>
                <c:pt idx="1665">
                  <c:v>95.625110000000006</c:v>
                </c:pt>
                <c:pt idx="1666">
                  <c:v>110.8826</c:v>
                </c:pt>
                <c:pt idx="1667">
                  <c:v>114.7364</c:v>
                </c:pt>
                <c:pt idx="1668">
                  <c:v>107.9965</c:v>
                </c:pt>
                <c:pt idx="1669">
                  <c:v>97.766279999999995</c:v>
                </c:pt>
                <c:pt idx="1670">
                  <c:v>94.498469999999998</c:v>
                </c:pt>
                <c:pt idx="1671">
                  <c:v>91.74485</c:v>
                </c:pt>
                <c:pt idx="1672">
                  <c:v>90.302049999999994</c:v>
                </c:pt>
                <c:pt idx="1673">
                  <c:v>94.280280000000005</c:v>
                </c:pt>
                <c:pt idx="1674">
                  <c:v>92.248289999999997</c:v>
                </c:pt>
                <c:pt idx="1675">
                  <c:v>93.191800000000001</c:v>
                </c:pt>
                <c:pt idx="1676">
                  <c:v>84.984080000000006</c:v>
                </c:pt>
                <c:pt idx="1677">
                  <c:v>83.335359999999994</c:v>
                </c:pt>
                <c:pt idx="1678">
                  <c:v>78.682060000000007</c:v>
                </c:pt>
                <c:pt idx="1679">
                  <c:v>78.693809999999999</c:v>
                </c:pt>
                <c:pt idx="1680">
                  <c:v>79.201980000000006</c:v>
                </c:pt>
                <c:pt idx="1681">
                  <c:v>81.818730000000002</c:v>
                </c:pt>
                <c:pt idx="1682">
                  <c:v>81.448239999999998</c:v>
                </c:pt>
                <c:pt idx="1683">
                  <c:v>80.768339999999995</c:v>
                </c:pt>
                <c:pt idx="1684">
                  <c:v>78.445080000000004</c:v>
                </c:pt>
                <c:pt idx="1685">
                  <c:v>79.91386</c:v>
                </c:pt>
                <c:pt idx="1686">
                  <c:v>78.364649999999997</c:v>
                </c:pt>
                <c:pt idx="1687">
                  <c:v>80.840549999999993</c:v>
                </c:pt>
                <c:pt idx="1688">
                  <c:v>84.209729999999993</c:v>
                </c:pt>
                <c:pt idx="1689">
                  <c:v>85.710890000000006</c:v>
                </c:pt>
                <c:pt idx="1690">
                  <c:v>87.300479999999993</c:v>
                </c:pt>
                <c:pt idx="1691">
                  <c:v>86.236289999999997</c:v>
                </c:pt>
                <c:pt idx="1692">
                  <c:v>87.274839999999998</c:v>
                </c:pt>
                <c:pt idx="1693">
                  <c:v>87.366839999999996</c:v>
                </c:pt>
                <c:pt idx="1694">
                  <c:v>84.848100000000002</c:v>
                </c:pt>
                <c:pt idx="1695">
                  <c:v>78.468249999999998</c:v>
                </c:pt>
                <c:pt idx="1696">
                  <c:v>74.672499999999999</c:v>
                </c:pt>
                <c:pt idx="1697">
                  <c:v>70.673069999999996</c:v>
                </c:pt>
                <c:pt idx="1698">
                  <c:v>69.058090000000007</c:v>
                </c:pt>
                <c:pt idx="1699">
                  <c:v>69.392380000000003</c:v>
                </c:pt>
                <c:pt idx="1700">
                  <c:v>67.38</c:v>
                </c:pt>
                <c:pt idx="1701">
                  <c:v>68.374359999999996</c:v>
                </c:pt>
                <c:pt idx="1702">
                  <c:v>67.572749999999999</c:v>
                </c:pt>
                <c:pt idx="1703">
                  <c:v>67.484989999999996</c:v>
                </c:pt>
                <c:pt idx="1704">
                  <c:v>68.666309999999996</c:v>
                </c:pt>
                <c:pt idx="1705">
                  <c:v>68.617310000000003</c:v>
                </c:pt>
                <c:pt idx="1706">
                  <c:v>69.63843</c:v>
                </c:pt>
                <c:pt idx="1707">
                  <c:v>70.422079999999994</c:v>
                </c:pt>
                <c:pt idx="1708">
                  <c:v>70.852019999999996</c:v>
                </c:pt>
                <c:pt idx="1709">
                  <c:v>72.775239999999997</c:v>
                </c:pt>
                <c:pt idx="1710">
                  <c:v>74.477069999999998</c:v>
                </c:pt>
                <c:pt idx="1711">
                  <c:v>73.968029999999999</c:v>
                </c:pt>
                <c:pt idx="1712">
                  <c:v>72.813929999999999</c:v>
                </c:pt>
                <c:pt idx="1713">
                  <c:v>73.540750000000003</c:v>
                </c:pt>
                <c:pt idx="1714">
                  <c:v>75.405559999999994</c:v>
                </c:pt>
                <c:pt idx="1715">
                  <c:v>76.50497</c:v>
                </c:pt>
                <c:pt idx="1716">
                  <c:v>75.431070000000005</c:v>
                </c:pt>
                <c:pt idx="1717">
                  <c:v>74.701899999999995</c:v>
                </c:pt>
                <c:pt idx="1718">
                  <c:v>72.487790000000004</c:v>
                </c:pt>
                <c:pt idx="1719">
                  <c:v>69.89188</c:v>
                </c:pt>
                <c:pt idx="1720">
                  <c:v>70.795029999999997</c:v>
                </c:pt>
                <c:pt idx="1721">
                  <c:v>76.543030000000002</c:v>
                </c:pt>
                <c:pt idx="1722">
                  <c:v>76.124350000000007</c:v>
                </c:pt>
                <c:pt idx="1723">
                  <c:v>83.537599999999998</c:v>
                </c:pt>
                <c:pt idx="1724">
                  <c:v>88.070530000000005</c:v>
                </c:pt>
                <c:pt idx="1725">
                  <c:v>87.21405</c:v>
                </c:pt>
                <c:pt idx="1726">
                  <c:v>89.067030000000003</c:v>
                </c:pt>
                <c:pt idx="1727">
                  <c:v>86.517110000000002</c:v>
                </c:pt>
                <c:pt idx="1728">
                  <c:v>90.284700000000001</c:v>
                </c:pt>
                <c:pt idx="1729">
                  <c:v>81.509110000000007</c:v>
                </c:pt>
                <c:pt idx="1730">
                  <c:v>79.551820000000006</c:v>
                </c:pt>
                <c:pt idx="1731">
                  <c:v>84.327219999999997</c:v>
                </c:pt>
                <c:pt idx="1732">
                  <c:v>88.975849999999994</c:v>
                </c:pt>
                <c:pt idx="1733">
                  <c:v>84.663060000000002</c:v>
                </c:pt>
                <c:pt idx="1734">
                  <c:v>80.02131</c:v>
                </c:pt>
                <c:pt idx="1735">
                  <c:v>87.42</c:v>
                </c:pt>
                <c:pt idx="1736">
                  <c:v>86.43289</c:v>
                </c:pt>
                <c:pt idx="1737">
                  <c:v>84.855959999999996</c:v>
                </c:pt>
                <c:pt idx="1738">
                  <c:v>88.865920000000003</c:v>
                </c:pt>
                <c:pt idx="1739">
                  <c:v>88.133880000000005</c:v>
                </c:pt>
                <c:pt idx="1740">
                  <c:v>88.146240000000006</c:v>
                </c:pt>
                <c:pt idx="1741">
                  <c:v>89.409149999999997</c:v>
                </c:pt>
                <c:pt idx="1742">
                  <c:v>89.110789999999994</c:v>
                </c:pt>
                <c:pt idx="1743">
                  <c:v>90.706050000000005</c:v>
                </c:pt>
                <c:pt idx="1744">
                  <c:v>88.577070000000006</c:v>
                </c:pt>
                <c:pt idx="1745">
                  <c:v>86.89049</c:v>
                </c:pt>
                <c:pt idx="1746">
                  <c:v>89.721969999999999</c:v>
                </c:pt>
                <c:pt idx="1747">
                  <c:v>90.98357</c:v>
                </c:pt>
                <c:pt idx="1748">
                  <c:v>89.70308</c:v>
                </c:pt>
                <c:pt idx="1749">
                  <c:v>85.442610000000002</c:v>
                </c:pt>
                <c:pt idx="1750">
                  <c:v>85.057079999999999</c:v>
                </c:pt>
                <c:pt idx="1751">
                  <c:v>85.168930000000003</c:v>
                </c:pt>
                <c:pt idx="1752">
                  <c:v>85.255979999999994</c:v>
                </c:pt>
                <c:pt idx="1753">
                  <c:v>85.725200000000001</c:v>
                </c:pt>
                <c:pt idx="1754">
                  <c:v>87.251189999999994</c:v>
                </c:pt>
                <c:pt idx="1755">
                  <c:v>88.04683</c:v>
                </c:pt>
                <c:pt idx="1756">
                  <c:v>88.326769999999996</c:v>
                </c:pt>
                <c:pt idx="1757">
                  <c:v>88.849980000000002</c:v>
                </c:pt>
                <c:pt idx="1758">
                  <c:v>91.499970000000005</c:v>
                </c:pt>
                <c:pt idx="1759">
                  <c:v>94.527910000000006</c:v>
                </c:pt>
                <c:pt idx="1760">
                  <c:v>94.647490000000005</c:v>
                </c:pt>
                <c:pt idx="1761">
                  <c:v>94.565929999999994</c:v>
                </c:pt>
                <c:pt idx="1762">
                  <c:v>90.160480000000007</c:v>
                </c:pt>
                <c:pt idx="1763">
                  <c:v>89.388440000000003</c:v>
                </c:pt>
                <c:pt idx="1764">
                  <c:v>95.750789999999995</c:v>
                </c:pt>
                <c:pt idx="1765">
                  <c:v>101.2971</c:v>
                </c:pt>
                <c:pt idx="1766">
                  <c:v>100.151</c:v>
                </c:pt>
                <c:pt idx="1767">
                  <c:v>105.69070000000001</c:v>
                </c:pt>
                <c:pt idx="1768">
                  <c:v>94.01755</c:v>
                </c:pt>
                <c:pt idx="1769">
                  <c:v>95.203580000000002</c:v>
                </c:pt>
                <c:pt idx="1770">
                  <c:v>99.305890000000005</c:v>
                </c:pt>
                <c:pt idx="1771">
                  <c:v>99.544359999999998</c:v>
                </c:pt>
                <c:pt idx="1772">
                  <c:v>96.652100000000004</c:v>
                </c:pt>
                <c:pt idx="1773">
                  <c:v>92.831019999999995</c:v>
                </c:pt>
                <c:pt idx="1774">
                  <c:v>94.566199999999995</c:v>
                </c:pt>
                <c:pt idx="1775">
                  <c:v>94.754620000000003</c:v>
                </c:pt>
                <c:pt idx="1776">
                  <c:v>94.817779999999999</c:v>
                </c:pt>
                <c:pt idx="1777">
                  <c:v>92.504850000000005</c:v>
                </c:pt>
                <c:pt idx="1778">
                  <c:v>90.815169999999995</c:v>
                </c:pt>
                <c:pt idx="1779">
                  <c:v>88.540970000000002</c:v>
                </c:pt>
                <c:pt idx="1780">
                  <c:v>90.810119999999998</c:v>
                </c:pt>
                <c:pt idx="1781">
                  <c:v>89.204009999999997</c:v>
                </c:pt>
                <c:pt idx="1782">
                  <c:v>85.131469999999993</c:v>
                </c:pt>
                <c:pt idx="1783">
                  <c:v>79.414230000000003</c:v>
                </c:pt>
                <c:pt idx="1784">
                  <c:v>77.012919999999994</c:v>
                </c:pt>
                <c:pt idx="1785">
                  <c:v>76.869169999999997</c:v>
                </c:pt>
                <c:pt idx="1786">
                  <c:v>77.259519999999995</c:v>
                </c:pt>
                <c:pt idx="1787">
                  <c:v>77.571579999999997</c:v>
                </c:pt>
                <c:pt idx="1788">
                  <c:v>78.996830000000003</c:v>
                </c:pt>
                <c:pt idx="1789">
                  <c:v>84.622990000000001</c:v>
                </c:pt>
                <c:pt idx="1790">
                  <c:v>85.686920000000001</c:v>
                </c:pt>
                <c:pt idx="1791">
                  <c:v>85.002300000000005</c:v>
                </c:pt>
                <c:pt idx="1792">
                  <c:v>84.819980000000001</c:v>
                </c:pt>
                <c:pt idx="1793">
                  <c:v>83.314639999999997</c:v>
                </c:pt>
                <c:pt idx="1794">
                  <c:v>83.568020000000004</c:v>
                </c:pt>
                <c:pt idx="1795">
                  <c:v>84.272800000000004</c:v>
                </c:pt>
                <c:pt idx="1796">
                  <c:v>84.511449999999996</c:v>
                </c:pt>
                <c:pt idx="1797">
                  <c:v>84.409940000000006</c:v>
                </c:pt>
                <c:pt idx="1798">
                  <c:v>84.079390000000004</c:v>
                </c:pt>
                <c:pt idx="1799">
                  <c:v>83.611099999999993</c:v>
                </c:pt>
                <c:pt idx="1800">
                  <c:v>83.997219999999999</c:v>
                </c:pt>
                <c:pt idx="1801">
                  <c:v>83.245450000000005</c:v>
                </c:pt>
                <c:pt idx="1802">
                  <c:v>83.048490000000001</c:v>
                </c:pt>
                <c:pt idx="1803">
                  <c:v>83.289230000000003</c:v>
                </c:pt>
                <c:pt idx="1804">
                  <c:v>80.34599</c:v>
                </c:pt>
                <c:pt idx="1805">
                  <c:v>79.067890000000006</c:v>
                </c:pt>
                <c:pt idx="1806">
                  <c:v>79.632249999999999</c:v>
                </c:pt>
                <c:pt idx="1807">
                  <c:v>81.218789999999998</c:v>
                </c:pt>
                <c:pt idx="1808">
                  <c:v>82.865539999999996</c:v>
                </c:pt>
                <c:pt idx="1809">
                  <c:v>81.950609999999998</c:v>
                </c:pt>
                <c:pt idx="1810">
                  <c:v>81.888090000000005</c:v>
                </c:pt>
                <c:pt idx="1811">
                  <c:v>81.508930000000007</c:v>
                </c:pt>
                <c:pt idx="1812">
                  <c:v>81.237129999999993</c:v>
                </c:pt>
                <c:pt idx="1813">
                  <c:v>81.159400000000005</c:v>
                </c:pt>
                <c:pt idx="1814">
                  <c:v>83.607500000000002</c:v>
                </c:pt>
                <c:pt idx="1815">
                  <c:v>84.498320000000007</c:v>
                </c:pt>
                <c:pt idx="1816">
                  <c:v>83.146420000000006</c:v>
                </c:pt>
                <c:pt idx="1817">
                  <c:v>81.736239999999995</c:v>
                </c:pt>
                <c:pt idx="1818">
                  <c:v>81.988720000000001</c:v>
                </c:pt>
                <c:pt idx="1819">
                  <c:v>81.173829999999995</c:v>
                </c:pt>
                <c:pt idx="1820">
                  <c:v>82.714399999999998</c:v>
                </c:pt>
                <c:pt idx="1821">
                  <c:v>82.071839999999995</c:v>
                </c:pt>
                <c:pt idx="1822">
                  <c:v>83.549160000000001</c:v>
                </c:pt>
                <c:pt idx="1823">
                  <c:v>82.377799999999993</c:v>
                </c:pt>
                <c:pt idx="1824">
                  <c:v>80.612729999999999</c:v>
                </c:pt>
                <c:pt idx="1825">
                  <c:v>78.939800000000005</c:v>
                </c:pt>
                <c:pt idx="1826">
                  <c:v>76.169430000000006</c:v>
                </c:pt>
                <c:pt idx="1827">
                  <c:v>76.832390000000004</c:v>
                </c:pt>
                <c:pt idx="1828">
                  <c:v>77.851569999999995</c:v>
                </c:pt>
                <c:pt idx="1829">
                  <c:v>78.114239999999995</c:v>
                </c:pt>
                <c:pt idx="1830">
                  <c:v>77.203310000000002</c:v>
                </c:pt>
                <c:pt idx="1831">
                  <c:v>76.967879999999994</c:v>
                </c:pt>
                <c:pt idx="1832">
                  <c:v>75.429079999999999</c:v>
                </c:pt>
                <c:pt idx="1833">
                  <c:v>75.629580000000004</c:v>
                </c:pt>
                <c:pt idx="1834">
                  <c:v>78.03828</c:v>
                </c:pt>
                <c:pt idx="1835">
                  <c:v>80.833380000000005</c:v>
                </c:pt>
                <c:pt idx="1836">
                  <c:v>81.730119999999999</c:v>
                </c:pt>
                <c:pt idx="1837">
                  <c:v>81.924180000000007</c:v>
                </c:pt>
                <c:pt idx="1838">
                  <c:v>77.544340000000005</c:v>
                </c:pt>
                <c:pt idx="1839">
                  <c:v>74.742289999999997</c:v>
                </c:pt>
                <c:pt idx="1840">
                  <c:v>73.874510000000001</c:v>
                </c:pt>
                <c:pt idx="1841">
                  <c:v>73.854290000000006</c:v>
                </c:pt>
                <c:pt idx="1842">
                  <c:v>74.020169999999993</c:v>
                </c:pt>
                <c:pt idx="1843">
                  <c:v>73.364850000000004</c:v>
                </c:pt>
                <c:pt idx="1844">
                  <c:v>69.348010000000002</c:v>
                </c:pt>
                <c:pt idx="1845">
                  <c:v>72.125479999999996</c:v>
                </c:pt>
                <c:pt idx="1846">
                  <c:v>71.124179999999996</c:v>
                </c:pt>
                <c:pt idx="1847">
                  <c:v>70.486500000000007</c:v>
                </c:pt>
                <c:pt idx="1848">
                  <c:v>71.132220000000004</c:v>
                </c:pt>
                <c:pt idx="1849">
                  <c:v>75.216059999999999</c:v>
                </c:pt>
                <c:pt idx="1850">
                  <c:v>75.581720000000004</c:v>
                </c:pt>
                <c:pt idx="1851">
                  <c:v>74.547740000000005</c:v>
                </c:pt>
                <c:pt idx="1852">
                  <c:v>74.485150000000004</c:v>
                </c:pt>
                <c:pt idx="1853">
                  <c:v>75.866690000000006</c:v>
                </c:pt>
                <c:pt idx="1854">
                  <c:v>70.832920000000001</c:v>
                </c:pt>
                <c:pt idx="1855">
                  <c:v>71.54213</c:v>
                </c:pt>
                <c:pt idx="1856">
                  <c:v>69.795829999999995</c:v>
                </c:pt>
                <c:pt idx="1857">
                  <c:v>76.457989999999995</c:v>
                </c:pt>
                <c:pt idx="1858">
                  <c:v>78.592820000000003</c:v>
                </c:pt>
                <c:pt idx="1859">
                  <c:v>78.5732</c:v>
                </c:pt>
                <c:pt idx="1860">
                  <c:v>77.836870000000005</c:v>
                </c:pt>
                <c:pt idx="1861">
                  <c:v>75.388949999999994</c:v>
                </c:pt>
                <c:pt idx="1862">
                  <c:v>75.731880000000004</c:v>
                </c:pt>
                <c:pt idx="1863">
                  <c:v>74.243319999999997</c:v>
                </c:pt>
                <c:pt idx="1864">
                  <c:v>72.352369999999993</c:v>
                </c:pt>
                <c:pt idx="1865">
                  <c:v>71.194029999999998</c:v>
                </c:pt>
                <c:pt idx="1866">
                  <c:v>72.156880000000001</c:v>
                </c:pt>
                <c:pt idx="1867">
                  <c:v>72.279949999999999</c:v>
                </c:pt>
                <c:pt idx="1868">
                  <c:v>72.591849999999994</c:v>
                </c:pt>
                <c:pt idx="1869">
                  <c:v>73.208340000000007</c:v>
                </c:pt>
                <c:pt idx="1870">
                  <c:v>73.25497</c:v>
                </c:pt>
                <c:pt idx="1871">
                  <c:v>72.549099999999996</c:v>
                </c:pt>
                <c:pt idx="1872">
                  <c:v>72.20299</c:v>
                </c:pt>
                <c:pt idx="1873">
                  <c:v>73.179640000000006</c:v>
                </c:pt>
                <c:pt idx="1874">
                  <c:v>75.77937</c:v>
                </c:pt>
                <c:pt idx="1875">
                  <c:v>75.429019999999994</c:v>
                </c:pt>
                <c:pt idx="1876">
                  <c:v>75.587590000000006</c:v>
                </c:pt>
                <c:pt idx="1877">
                  <c:v>77.35942</c:v>
                </c:pt>
                <c:pt idx="1878">
                  <c:v>78.313159999999996</c:v>
                </c:pt>
                <c:pt idx="1879">
                  <c:v>79.120450000000005</c:v>
                </c:pt>
                <c:pt idx="1880">
                  <c:v>78.651409999999998</c:v>
                </c:pt>
                <c:pt idx="1881">
                  <c:v>77.862139999999997</c:v>
                </c:pt>
                <c:pt idx="1882">
                  <c:v>74.250789999999995</c:v>
                </c:pt>
                <c:pt idx="1883">
                  <c:v>72.380250000000004</c:v>
                </c:pt>
                <c:pt idx="1884">
                  <c:v>73.537639999999996</c:v>
                </c:pt>
                <c:pt idx="1885">
                  <c:v>72.897710000000004</c:v>
                </c:pt>
                <c:pt idx="1886">
                  <c:v>72.46557</c:v>
                </c:pt>
                <c:pt idx="1887">
                  <c:v>72.08623</c:v>
                </c:pt>
                <c:pt idx="1888">
                  <c:v>72.126189999999994</c:v>
                </c:pt>
                <c:pt idx="1889">
                  <c:v>72.197730000000007</c:v>
                </c:pt>
                <c:pt idx="1890">
                  <c:v>74.905249999999995</c:v>
                </c:pt>
                <c:pt idx="1891">
                  <c:v>74.171589999999995</c:v>
                </c:pt>
                <c:pt idx="1892">
                  <c:v>75.191540000000003</c:v>
                </c:pt>
                <c:pt idx="1893">
                  <c:v>75.140810000000002</c:v>
                </c:pt>
                <c:pt idx="1894">
                  <c:v>73.057829999999996</c:v>
                </c:pt>
                <c:pt idx="1895">
                  <c:v>72.850800000000007</c:v>
                </c:pt>
                <c:pt idx="1896">
                  <c:v>72.942179999999993</c:v>
                </c:pt>
                <c:pt idx="1897">
                  <c:v>71.662710000000004</c:v>
                </c:pt>
                <c:pt idx="1898">
                  <c:v>70.911730000000006</c:v>
                </c:pt>
                <c:pt idx="1899">
                  <c:v>73.936440000000005</c:v>
                </c:pt>
                <c:pt idx="1900">
                  <c:v>73.824359999999999</c:v>
                </c:pt>
                <c:pt idx="1901">
                  <c:v>71.594530000000006</c:v>
                </c:pt>
                <c:pt idx="1902">
                  <c:v>70.964920000000006</c:v>
                </c:pt>
                <c:pt idx="1903">
                  <c:v>70.449650000000005</c:v>
                </c:pt>
                <c:pt idx="1904">
                  <c:v>69.910480000000007</c:v>
                </c:pt>
                <c:pt idx="1905">
                  <c:v>70.337490000000003</c:v>
                </c:pt>
                <c:pt idx="1906">
                  <c:v>70.547870000000003</c:v>
                </c:pt>
                <c:pt idx="1907">
                  <c:v>70.703090000000003</c:v>
                </c:pt>
                <c:pt idx="1908">
                  <c:v>70.527829999999994</c:v>
                </c:pt>
                <c:pt idx="1909">
                  <c:v>70.500349999999997</c:v>
                </c:pt>
                <c:pt idx="1910">
                  <c:v>70.026399999999995</c:v>
                </c:pt>
                <c:pt idx="1911">
                  <c:v>69.346829999999997</c:v>
                </c:pt>
                <c:pt idx="1912">
                  <c:v>68.544529999999995</c:v>
                </c:pt>
                <c:pt idx="1913">
                  <c:v>68.281080000000003</c:v>
                </c:pt>
                <c:pt idx="1914">
                  <c:v>68.513109999999998</c:v>
                </c:pt>
                <c:pt idx="1915">
                  <c:v>68.83484</c:v>
                </c:pt>
                <c:pt idx="1916">
                  <c:v>68.503810000000001</c:v>
                </c:pt>
                <c:pt idx="1917">
                  <c:v>68.723269999999999</c:v>
                </c:pt>
                <c:pt idx="1918">
                  <c:v>67.064539999999994</c:v>
                </c:pt>
                <c:pt idx="1919">
                  <c:v>65.820819999999998</c:v>
                </c:pt>
                <c:pt idx="1920">
                  <c:v>67.392910000000001</c:v>
                </c:pt>
                <c:pt idx="1921">
                  <c:v>68.596999999999994</c:v>
                </c:pt>
                <c:pt idx="1922">
                  <c:v>68.662490000000005</c:v>
                </c:pt>
                <c:pt idx="1923">
                  <c:v>68.867760000000004</c:v>
                </c:pt>
                <c:pt idx="1924">
                  <c:v>69.912899999999993</c:v>
                </c:pt>
                <c:pt idx="1925">
                  <c:v>67.518649999999994</c:v>
                </c:pt>
                <c:pt idx="1926">
                  <c:v>66.451350000000005</c:v>
                </c:pt>
                <c:pt idx="1927">
                  <c:v>65.289180000000002</c:v>
                </c:pt>
                <c:pt idx="1928">
                  <c:v>65.175190000000001</c:v>
                </c:pt>
                <c:pt idx="1929">
                  <c:v>64.734800000000007</c:v>
                </c:pt>
                <c:pt idx="1930">
                  <c:v>66.237409999999997</c:v>
                </c:pt>
                <c:pt idx="1931">
                  <c:v>65.853939999999994</c:v>
                </c:pt>
                <c:pt idx="1932">
                  <c:v>66.065669999999997</c:v>
                </c:pt>
                <c:pt idx="1933">
                  <c:v>65.030140000000003</c:v>
                </c:pt>
                <c:pt idx="1934">
                  <c:v>66.253309999999999</c:v>
                </c:pt>
                <c:pt idx="1935">
                  <c:v>67.810069999999996</c:v>
                </c:pt>
                <c:pt idx="1936">
                  <c:v>67.036169999999998</c:v>
                </c:pt>
                <c:pt idx="1937">
                  <c:v>66.163179999999997</c:v>
                </c:pt>
                <c:pt idx="1938">
                  <c:v>66.135390000000001</c:v>
                </c:pt>
                <c:pt idx="1939">
                  <c:v>65.059240000000003</c:v>
                </c:pt>
                <c:pt idx="1940">
                  <c:v>64.658360000000002</c:v>
                </c:pt>
                <c:pt idx="1941">
                  <c:v>66.475229999999996</c:v>
                </c:pt>
                <c:pt idx="1942">
                  <c:v>65.943179999999998</c:v>
                </c:pt>
                <c:pt idx="1943">
                  <c:v>66.187550000000002</c:v>
                </c:pt>
                <c:pt idx="1944">
                  <c:v>65.556839999999994</c:v>
                </c:pt>
                <c:pt idx="1945">
                  <c:v>65.43535</c:v>
                </c:pt>
                <c:pt idx="1946">
                  <c:v>65.487660000000005</c:v>
                </c:pt>
                <c:pt idx="1947">
                  <c:v>66.214799999999997</c:v>
                </c:pt>
                <c:pt idx="1948">
                  <c:v>67.265090000000001</c:v>
                </c:pt>
                <c:pt idx="1949">
                  <c:v>66.821950000000001</c:v>
                </c:pt>
                <c:pt idx="1950">
                  <c:v>66.545670000000001</c:v>
                </c:pt>
                <c:pt idx="1951">
                  <c:v>66.123480000000001</c:v>
                </c:pt>
                <c:pt idx="1952">
                  <c:v>64.819400000000002</c:v>
                </c:pt>
                <c:pt idx="1953">
                  <c:v>63.744100000000003</c:v>
                </c:pt>
                <c:pt idx="1954">
                  <c:v>63.384790000000002</c:v>
                </c:pt>
                <c:pt idx="1955">
                  <c:v>62.363169999999997</c:v>
                </c:pt>
                <c:pt idx="1956">
                  <c:v>62.287329999999997</c:v>
                </c:pt>
                <c:pt idx="1957">
                  <c:v>61.229889999999997</c:v>
                </c:pt>
                <c:pt idx="1958">
                  <c:v>61.80003</c:v>
                </c:pt>
                <c:pt idx="1959">
                  <c:v>62.879779999999997</c:v>
                </c:pt>
                <c:pt idx="1960">
                  <c:v>64.85933</c:v>
                </c:pt>
                <c:pt idx="1961">
                  <c:v>65.026579999999996</c:v>
                </c:pt>
                <c:pt idx="1962">
                  <c:v>64.734409999999997</c:v>
                </c:pt>
                <c:pt idx="1963">
                  <c:v>62.34646</c:v>
                </c:pt>
                <c:pt idx="1964">
                  <c:v>62.015520000000002</c:v>
                </c:pt>
                <c:pt idx="1965">
                  <c:v>62.853630000000003</c:v>
                </c:pt>
                <c:pt idx="1966">
                  <c:v>61.355870000000003</c:v>
                </c:pt>
                <c:pt idx="1967">
                  <c:v>61.394579999999998</c:v>
                </c:pt>
                <c:pt idx="1968">
                  <c:v>61.849969999999999</c:v>
                </c:pt>
                <c:pt idx="1969">
                  <c:v>61.887039999999999</c:v>
                </c:pt>
                <c:pt idx="1970">
                  <c:v>61.401330000000002</c:v>
                </c:pt>
                <c:pt idx="1971">
                  <c:v>61.10521</c:v>
                </c:pt>
                <c:pt idx="1972">
                  <c:v>60.70776</c:v>
                </c:pt>
                <c:pt idx="1973">
                  <c:v>60.72034</c:v>
                </c:pt>
                <c:pt idx="1974">
                  <c:v>59.07602</c:v>
                </c:pt>
                <c:pt idx="1975">
                  <c:v>58.167310000000001</c:v>
                </c:pt>
                <c:pt idx="1976">
                  <c:v>57.693210000000001</c:v>
                </c:pt>
                <c:pt idx="1977">
                  <c:v>57.202590000000001</c:v>
                </c:pt>
                <c:pt idx="1978">
                  <c:v>56.710920000000002</c:v>
                </c:pt>
                <c:pt idx="1979">
                  <c:v>55.982039999999998</c:v>
                </c:pt>
                <c:pt idx="1980">
                  <c:v>55.372329999999998</c:v>
                </c:pt>
                <c:pt idx="1981">
                  <c:v>55.395229999999998</c:v>
                </c:pt>
                <c:pt idx="1982">
                  <c:v>54.210940000000001</c:v>
                </c:pt>
                <c:pt idx="1983">
                  <c:v>54.703710000000001</c:v>
                </c:pt>
                <c:pt idx="1984">
                  <c:v>53.510620000000003</c:v>
                </c:pt>
                <c:pt idx="1985">
                  <c:v>53.872059999999998</c:v>
                </c:pt>
                <c:pt idx="1986">
                  <c:v>51.846339999999998</c:v>
                </c:pt>
                <c:pt idx="1987">
                  <c:v>50.747920000000001</c:v>
                </c:pt>
                <c:pt idx="1988">
                  <c:v>52.130560000000003</c:v>
                </c:pt>
                <c:pt idx="1989">
                  <c:v>59.28725</c:v>
                </c:pt>
                <c:pt idx="1990">
                  <c:v>60.887949999999996</c:v>
                </c:pt>
                <c:pt idx="1991">
                  <c:v>60.045290000000001</c:v>
                </c:pt>
                <c:pt idx="1992">
                  <c:v>62.064979999999998</c:v>
                </c:pt>
                <c:pt idx="1993">
                  <c:v>61.516669999999998</c:v>
                </c:pt>
                <c:pt idx="1994">
                  <c:v>61.14875</c:v>
                </c:pt>
                <c:pt idx="1995">
                  <c:v>59.723149999999997</c:v>
                </c:pt>
                <c:pt idx="1996">
                  <c:v>58.784999999999997</c:v>
                </c:pt>
                <c:pt idx="1997">
                  <c:v>57.62735</c:v>
                </c:pt>
                <c:pt idx="1998">
                  <c:v>55.670540000000003</c:v>
                </c:pt>
                <c:pt idx="1999">
                  <c:v>55.23509</c:v>
                </c:pt>
                <c:pt idx="2000">
                  <c:v>55.410769999999999</c:v>
                </c:pt>
                <c:pt idx="2001">
                  <c:v>55.778239999999997</c:v>
                </c:pt>
                <c:pt idx="2002">
                  <c:v>56.221029999999999</c:v>
                </c:pt>
                <c:pt idx="2003">
                  <c:v>56.62914</c:v>
                </c:pt>
                <c:pt idx="2004">
                  <c:v>56.068829999999998</c:v>
                </c:pt>
                <c:pt idx="2005">
                  <c:v>56.489710000000002</c:v>
                </c:pt>
                <c:pt idx="2006">
                  <c:v>55.987400000000001</c:v>
                </c:pt>
                <c:pt idx="2007">
                  <c:v>56.119239999999998</c:v>
                </c:pt>
                <c:pt idx="2008">
                  <c:v>55.033990000000003</c:v>
                </c:pt>
                <c:pt idx="2009">
                  <c:v>54.381149999999998</c:v>
                </c:pt>
                <c:pt idx="2010">
                  <c:v>54.228940000000001</c:v>
                </c:pt>
                <c:pt idx="2011">
                  <c:v>54.24738</c:v>
                </c:pt>
                <c:pt idx="2012">
                  <c:v>53.823039999999999</c:v>
                </c:pt>
                <c:pt idx="2013">
                  <c:v>53.348019999999998</c:v>
                </c:pt>
                <c:pt idx="2014">
                  <c:v>53.495060000000002</c:v>
                </c:pt>
                <c:pt idx="2015">
                  <c:v>53.80547</c:v>
                </c:pt>
                <c:pt idx="2016">
                  <c:v>51.455919999999999</c:v>
                </c:pt>
                <c:pt idx="2017">
                  <c:v>51.169870000000003</c:v>
                </c:pt>
                <c:pt idx="2018">
                  <c:v>50.937980000000003</c:v>
                </c:pt>
                <c:pt idx="2019">
                  <c:v>50.653649999999999</c:v>
                </c:pt>
                <c:pt idx="2020">
                  <c:v>50.558799999999998</c:v>
                </c:pt>
                <c:pt idx="2021">
                  <c:v>50.890270000000001</c:v>
                </c:pt>
                <c:pt idx="2022">
                  <c:v>50.843060000000001</c:v>
                </c:pt>
                <c:pt idx="2023">
                  <c:v>52.392539999999997</c:v>
                </c:pt>
                <c:pt idx="2024">
                  <c:v>52.757550000000002</c:v>
                </c:pt>
                <c:pt idx="2025">
                  <c:v>53.076790000000003</c:v>
                </c:pt>
                <c:pt idx="2026">
                  <c:v>53.590299999999999</c:v>
                </c:pt>
                <c:pt idx="2027">
                  <c:v>53.589649999999999</c:v>
                </c:pt>
                <c:pt idx="2028">
                  <c:v>54.152889999999999</c:v>
                </c:pt>
                <c:pt idx="2029">
                  <c:v>54.774410000000003</c:v>
                </c:pt>
                <c:pt idx="2030">
                  <c:v>52.895800000000001</c:v>
                </c:pt>
                <c:pt idx="2031">
                  <c:v>51.830390000000001</c:v>
                </c:pt>
                <c:pt idx="2032">
                  <c:v>53.20317</c:v>
                </c:pt>
                <c:pt idx="2033">
                  <c:v>53.104550000000003</c:v>
                </c:pt>
                <c:pt idx="2034">
                  <c:v>52.812640000000002</c:v>
                </c:pt>
                <c:pt idx="2035">
                  <c:v>52.589469999999999</c:v>
                </c:pt>
                <c:pt idx="2036">
                  <c:v>52.241419999999998</c:v>
                </c:pt>
                <c:pt idx="2037">
                  <c:v>52.187779999999997</c:v>
                </c:pt>
                <c:pt idx="2038">
                  <c:v>52.748719999999999</c:v>
                </c:pt>
                <c:pt idx="2039">
                  <c:v>54.145679999999999</c:v>
                </c:pt>
                <c:pt idx="2040">
                  <c:v>54.931220000000003</c:v>
                </c:pt>
                <c:pt idx="2041">
                  <c:v>54.681150000000002</c:v>
                </c:pt>
                <c:pt idx="2042">
                  <c:v>54.079439999999998</c:v>
                </c:pt>
                <c:pt idx="2043">
                  <c:v>55.46407</c:v>
                </c:pt>
                <c:pt idx="2044">
                  <c:v>57.777949999999997</c:v>
                </c:pt>
                <c:pt idx="2045">
                  <c:v>57.556559999999998</c:v>
                </c:pt>
                <c:pt idx="2046">
                  <c:v>56.47392</c:v>
                </c:pt>
                <c:pt idx="2047">
                  <c:v>56.600850000000001</c:v>
                </c:pt>
                <c:pt idx="2048">
                  <c:v>56.2044</c:v>
                </c:pt>
                <c:pt idx="2049">
                  <c:v>54.100900000000003</c:v>
                </c:pt>
                <c:pt idx="2050">
                  <c:v>54.197690000000001</c:v>
                </c:pt>
                <c:pt idx="2051">
                  <c:v>54.900129999999997</c:v>
                </c:pt>
                <c:pt idx="2052">
                  <c:v>52.18956</c:v>
                </c:pt>
                <c:pt idx="2053">
                  <c:v>50.771599999999999</c:v>
                </c:pt>
                <c:pt idx="2054">
                  <c:v>49.842289999999998</c:v>
                </c:pt>
                <c:pt idx="2055">
                  <c:v>49.545270000000002</c:v>
                </c:pt>
                <c:pt idx="2056">
                  <c:v>49.538229999999999</c:v>
                </c:pt>
                <c:pt idx="2057">
                  <c:v>49.481020000000001</c:v>
                </c:pt>
                <c:pt idx="2058">
                  <c:v>49.372300000000003</c:v>
                </c:pt>
                <c:pt idx="2059">
                  <c:v>49.265000000000001</c:v>
                </c:pt>
                <c:pt idx="2060">
                  <c:v>49.098149999999997</c:v>
                </c:pt>
                <c:pt idx="2061">
                  <c:v>48.901760000000003</c:v>
                </c:pt>
                <c:pt idx="2062">
                  <c:v>48.8307</c:v>
                </c:pt>
                <c:pt idx="2063">
                  <c:v>47.530810000000002</c:v>
                </c:pt>
                <c:pt idx="2064">
                  <c:v>47.018479999999997</c:v>
                </c:pt>
                <c:pt idx="2065">
                  <c:v>46.228949999999998</c:v>
                </c:pt>
                <c:pt idx="2066">
                  <c:v>46.184930000000001</c:v>
                </c:pt>
                <c:pt idx="2067">
                  <c:v>45.424390000000002</c:v>
                </c:pt>
                <c:pt idx="2068">
                  <c:v>45.03801</c:v>
                </c:pt>
                <c:pt idx="2069">
                  <c:v>45.466769999999997</c:v>
                </c:pt>
                <c:pt idx="2070">
                  <c:v>44.49004</c:v>
                </c:pt>
                <c:pt idx="2071">
                  <c:v>43.483020000000003</c:v>
                </c:pt>
                <c:pt idx="2072">
                  <c:v>43.838380000000001</c:v>
                </c:pt>
                <c:pt idx="2073">
                  <c:v>43.3247</c:v>
                </c:pt>
                <c:pt idx="2074">
                  <c:v>42.358049999999999</c:v>
                </c:pt>
                <c:pt idx="2075">
                  <c:v>42.263399999999997</c:v>
                </c:pt>
                <c:pt idx="2076">
                  <c:v>42.616680000000002</c:v>
                </c:pt>
                <c:pt idx="2077">
                  <c:v>42.660789999999999</c:v>
                </c:pt>
                <c:pt idx="2078">
                  <c:v>43.540649999999999</c:v>
                </c:pt>
                <c:pt idx="2079">
                  <c:v>42.87735</c:v>
                </c:pt>
                <c:pt idx="2080">
                  <c:v>42.361310000000003</c:v>
                </c:pt>
                <c:pt idx="2081">
                  <c:v>41.664610000000003</c:v>
                </c:pt>
                <c:pt idx="2082">
                  <c:v>42.720970000000001</c:v>
                </c:pt>
                <c:pt idx="2083">
                  <c:v>42.714280000000002</c:v>
                </c:pt>
                <c:pt idx="2084">
                  <c:v>41.925490000000003</c:v>
                </c:pt>
                <c:pt idx="2085">
                  <c:v>42.225099999999998</c:v>
                </c:pt>
                <c:pt idx="2086">
                  <c:v>45.341000000000001</c:v>
                </c:pt>
                <c:pt idx="2087">
                  <c:v>46.710369999999998</c:v>
                </c:pt>
                <c:pt idx="2088">
                  <c:v>45.313650000000003</c:v>
                </c:pt>
                <c:pt idx="2089">
                  <c:v>45.65354</c:v>
                </c:pt>
                <c:pt idx="2090">
                  <c:v>49.192489999999999</c:v>
                </c:pt>
                <c:pt idx="2091">
                  <c:v>54.227040000000002</c:v>
                </c:pt>
                <c:pt idx="2092">
                  <c:v>54.537350000000004</c:v>
                </c:pt>
                <c:pt idx="2093">
                  <c:v>56.176099999999998</c:v>
                </c:pt>
                <c:pt idx="2094">
                  <c:v>54.49174</c:v>
                </c:pt>
                <c:pt idx="2095">
                  <c:v>51.690109999999997</c:v>
                </c:pt>
                <c:pt idx="2096">
                  <c:v>48.380629999999996</c:v>
                </c:pt>
                <c:pt idx="2097">
                  <c:v>48.223190000000002</c:v>
                </c:pt>
                <c:pt idx="2098">
                  <c:v>47.400019999999998</c:v>
                </c:pt>
                <c:pt idx="2099">
                  <c:v>47.394359999999999</c:v>
                </c:pt>
                <c:pt idx="2100">
                  <c:v>46.162770000000002</c:v>
                </c:pt>
                <c:pt idx="2101">
                  <c:v>45.27337</c:v>
                </c:pt>
                <c:pt idx="2102">
                  <c:v>43.877070000000003</c:v>
                </c:pt>
                <c:pt idx="2103">
                  <c:v>44.027749999999997</c:v>
                </c:pt>
                <c:pt idx="2104">
                  <c:v>44.931319999999999</c:v>
                </c:pt>
                <c:pt idx="2105">
                  <c:v>46.363079999999997</c:v>
                </c:pt>
                <c:pt idx="2106">
                  <c:v>46.116619999999998</c:v>
                </c:pt>
                <c:pt idx="2107">
                  <c:v>43.783760000000001</c:v>
                </c:pt>
                <c:pt idx="2108">
                  <c:v>43.620339999999999</c:v>
                </c:pt>
                <c:pt idx="2109">
                  <c:v>44.484409999999997</c:v>
                </c:pt>
                <c:pt idx="2110">
                  <c:v>44.816020000000002</c:v>
                </c:pt>
                <c:pt idx="2111">
                  <c:v>42.937109999999997</c:v>
                </c:pt>
                <c:pt idx="2112">
                  <c:v>43.145760000000003</c:v>
                </c:pt>
                <c:pt idx="2113">
                  <c:v>42.776150000000001</c:v>
                </c:pt>
                <c:pt idx="2114">
                  <c:v>42.686410000000002</c:v>
                </c:pt>
                <c:pt idx="2115">
                  <c:v>43.715679999999999</c:v>
                </c:pt>
                <c:pt idx="2116">
                  <c:v>43.696910000000003</c:v>
                </c:pt>
                <c:pt idx="2117">
                  <c:v>45.47672</c:v>
                </c:pt>
                <c:pt idx="2118">
                  <c:v>51.188400000000001</c:v>
                </c:pt>
                <c:pt idx="2119">
                  <c:v>50.58511</c:v>
                </c:pt>
                <c:pt idx="2120">
                  <c:v>53.587780000000002</c:v>
                </c:pt>
                <c:pt idx="2121">
                  <c:v>55.119680000000002</c:v>
                </c:pt>
                <c:pt idx="2122">
                  <c:v>53.818049999999999</c:v>
                </c:pt>
                <c:pt idx="2123">
                  <c:v>54.002809999999997</c:v>
                </c:pt>
                <c:pt idx="2124">
                  <c:v>52.85792</c:v>
                </c:pt>
                <c:pt idx="2125">
                  <c:v>51.258249999999997</c:v>
                </c:pt>
                <c:pt idx="2126">
                  <c:v>51.060589999999998</c:v>
                </c:pt>
                <c:pt idx="2127">
                  <c:v>51.503010000000003</c:v>
                </c:pt>
                <c:pt idx="2128">
                  <c:v>50.426850000000002</c:v>
                </c:pt>
                <c:pt idx="2129">
                  <c:v>49.35031</c:v>
                </c:pt>
                <c:pt idx="2130">
                  <c:v>48.311369999999997</c:v>
                </c:pt>
                <c:pt idx="2131">
                  <c:v>48.327550000000002</c:v>
                </c:pt>
                <c:pt idx="2132">
                  <c:v>47.695010000000003</c:v>
                </c:pt>
                <c:pt idx="2133">
                  <c:v>46.921100000000003</c:v>
                </c:pt>
                <c:pt idx="2134">
                  <c:v>45.751309999999997</c:v>
                </c:pt>
                <c:pt idx="2135">
                  <c:v>45.72016</c:v>
                </c:pt>
                <c:pt idx="2136">
                  <c:v>46.315359999999998</c:v>
                </c:pt>
                <c:pt idx="2137">
                  <c:v>46.173850000000002</c:v>
                </c:pt>
                <c:pt idx="2138">
                  <c:v>46.144129999999997</c:v>
                </c:pt>
                <c:pt idx="2139">
                  <c:v>45.583280000000002</c:v>
                </c:pt>
                <c:pt idx="2140">
                  <c:v>46.064799999999998</c:v>
                </c:pt>
                <c:pt idx="2141">
                  <c:v>46.803310000000003</c:v>
                </c:pt>
                <c:pt idx="2142">
                  <c:v>47.803980000000003</c:v>
                </c:pt>
                <c:pt idx="2143">
                  <c:v>49.022190000000002</c:v>
                </c:pt>
                <c:pt idx="2144">
                  <c:v>49.784820000000003</c:v>
                </c:pt>
                <c:pt idx="2145">
                  <c:v>49.4861</c:v>
                </c:pt>
                <c:pt idx="2146">
                  <c:v>49.10427</c:v>
                </c:pt>
                <c:pt idx="2147">
                  <c:v>50.984290000000001</c:v>
                </c:pt>
                <c:pt idx="2148">
                  <c:v>51.697139999999997</c:v>
                </c:pt>
                <c:pt idx="2149">
                  <c:v>52.70673</c:v>
                </c:pt>
                <c:pt idx="2150">
                  <c:v>55.495539999999998</c:v>
                </c:pt>
                <c:pt idx="2151">
                  <c:v>53.046759999999999</c:v>
                </c:pt>
                <c:pt idx="2152">
                  <c:v>53.440739999999998</c:v>
                </c:pt>
                <c:pt idx="2153">
                  <c:v>56.479230000000001</c:v>
                </c:pt>
                <c:pt idx="2154">
                  <c:v>55.028770000000002</c:v>
                </c:pt>
                <c:pt idx="2155">
                  <c:v>52.528770000000002</c:v>
                </c:pt>
                <c:pt idx="2156">
                  <c:v>52.887180000000001</c:v>
                </c:pt>
                <c:pt idx="2157">
                  <c:v>53.657330000000002</c:v>
                </c:pt>
                <c:pt idx="2158">
                  <c:v>53.942300000000003</c:v>
                </c:pt>
                <c:pt idx="2159">
                  <c:v>53.862050000000004</c:v>
                </c:pt>
                <c:pt idx="2160">
                  <c:v>56.223849999999999</c:v>
                </c:pt>
                <c:pt idx="2161">
                  <c:v>57.131630000000001</c:v>
                </c:pt>
                <c:pt idx="2162">
                  <c:v>56.013840000000002</c:v>
                </c:pt>
                <c:pt idx="2163">
                  <c:v>55.432079999999999</c:v>
                </c:pt>
                <c:pt idx="2164">
                  <c:v>54.607349999999997</c:v>
                </c:pt>
                <c:pt idx="2165">
                  <c:v>52.890560000000001</c:v>
                </c:pt>
                <c:pt idx="2166">
                  <c:v>53.384450000000001</c:v>
                </c:pt>
                <c:pt idx="2167">
                  <c:v>53.139029999999998</c:v>
                </c:pt>
                <c:pt idx="2168">
                  <c:v>58.217280000000002</c:v>
                </c:pt>
                <c:pt idx="2169">
                  <c:v>57.519410000000001</c:v>
                </c:pt>
                <c:pt idx="2170">
                  <c:v>58.469729999999998</c:v>
                </c:pt>
                <c:pt idx="2171">
                  <c:v>57.588200000000001</c:v>
                </c:pt>
                <c:pt idx="2172">
                  <c:v>55.76493</c:v>
                </c:pt>
                <c:pt idx="2173">
                  <c:v>56.185510000000001</c:v>
                </c:pt>
                <c:pt idx="2174">
                  <c:v>55.638060000000003</c:v>
                </c:pt>
                <c:pt idx="2175">
                  <c:v>56.903550000000003</c:v>
                </c:pt>
                <c:pt idx="2176">
                  <c:v>57.216279999999998</c:v>
                </c:pt>
                <c:pt idx="2177">
                  <c:v>57.25761</c:v>
                </c:pt>
                <c:pt idx="2178">
                  <c:v>57.162430000000001</c:v>
                </c:pt>
                <c:pt idx="2179">
                  <c:v>55.559829999999998</c:v>
                </c:pt>
                <c:pt idx="2180">
                  <c:v>56.445779999999999</c:v>
                </c:pt>
                <c:pt idx="2181">
                  <c:v>55.858519999999999</c:v>
                </c:pt>
                <c:pt idx="2182">
                  <c:v>56.681739999999998</c:v>
                </c:pt>
                <c:pt idx="2183">
                  <c:v>57.232170000000004</c:v>
                </c:pt>
                <c:pt idx="2184">
                  <c:v>57.661589999999997</c:v>
                </c:pt>
                <c:pt idx="2185">
                  <c:v>57.102969999999999</c:v>
                </c:pt>
                <c:pt idx="2186">
                  <c:v>56.527729999999998</c:v>
                </c:pt>
                <c:pt idx="2187">
                  <c:v>56.990430000000003</c:v>
                </c:pt>
                <c:pt idx="2188">
                  <c:v>57.151699999999998</c:v>
                </c:pt>
                <c:pt idx="2189">
                  <c:v>58.828870000000002</c:v>
                </c:pt>
                <c:pt idx="2190">
                  <c:v>59.502859999999998</c:v>
                </c:pt>
                <c:pt idx="2191">
                  <c:v>60.784829999999999</c:v>
                </c:pt>
                <c:pt idx="2192">
                  <c:v>62.076610000000002</c:v>
                </c:pt>
                <c:pt idx="2193">
                  <c:v>62.036380000000001</c:v>
                </c:pt>
                <c:pt idx="2194">
                  <c:v>61.731389999999998</c:v>
                </c:pt>
                <c:pt idx="2195">
                  <c:v>60.130809999999997</c:v>
                </c:pt>
                <c:pt idx="2196">
                  <c:v>58.9666</c:v>
                </c:pt>
                <c:pt idx="2197">
                  <c:v>57.27796</c:v>
                </c:pt>
                <c:pt idx="2198">
                  <c:v>56.06718</c:v>
                </c:pt>
                <c:pt idx="2199">
                  <c:v>58.483600000000003</c:v>
                </c:pt>
                <c:pt idx="2200">
                  <c:v>56.473260000000003</c:v>
                </c:pt>
                <c:pt idx="2201">
                  <c:v>54.632480000000001</c:v>
                </c:pt>
                <c:pt idx="2202">
                  <c:v>56.207030000000003</c:v>
                </c:pt>
                <c:pt idx="2203">
                  <c:v>56.203569999999999</c:v>
                </c:pt>
                <c:pt idx="2204">
                  <c:v>55.573819999999998</c:v>
                </c:pt>
                <c:pt idx="2205">
                  <c:v>56.595640000000003</c:v>
                </c:pt>
                <c:pt idx="2206">
                  <c:v>55.747160000000001</c:v>
                </c:pt>
                <c:pt idx="2207">
                  <c:v>55.36159</c:v>
                </c:pt>
                <c:pt idx="2208">
                  <c:v>55.633659999999999</c:v>
                </c:pt>
                <c:pt idx="2209">
                  <c:v>52.270659999999999</c:v>
                </c:pt>
                <c:pt idx="2210">
                  <c:v>51.084829999999997</c:v>
                </c:pt>
                <c:pt idx="2211">
                  <c:v>50.24953</c:v>
                </c:pt>
                <c:pt idx="2212">
                  <c:v>48.096980000000002</c:v>
                </c:pt>
                <c:pt idx="2213">
                  <c:v>48.354239999999997</c:v>
                </c:pt>
                <c:pt idx="2214">
                  <c:v>48.703130000000002</c:v>
                </c:pt>
                <c:pt idx="2215">
                  <c:v>49.095619999999997</c:v>
                </c:pt>
                <c:pt idx="2216">
                  <c:v>48.285130000000002</c:v>
                </c:pt>
                <c:pt idx="2217">
                  <c:v>48.430529999999997</c:v>
                </c:pt>
                <c:pt idx="2218">
                  <c:v>48.38194</c:v>
                </c:pt>
                <c:pt idx="2219">
                  <c:v>48.168089999999999</c:v>
                </c:pt>
                <c:pt idx="2220">
                  <c:v>50.75112</c:v>
                </c:pt>
                <c:pt idx="2221">
                  <c:v>51.933509999999998</c:v>
                </c:pt>
                <c:pt idx="2222">
                  <c:v>52.488880000000002</c:v>
                </c:pt>
                <c:pt idx="2223">
                  <c:v>49.877290000000002</c:v>
                </c:pt>
                <c:pt idx="2224">
                  <c:v>52.432769999999998</c:v>
                </c:pt>
                <c:pt idx="2225">
                  <c:v>50.638399999999997</c:v>
                </c:pt>
                <c:pt idx="2226">
                  <c:v>50.973190000000002</c:v>
                </c:pt>
                <c:pt idx="2227">
                  <c:v>51.288209999999999</c:v>
                </c:pt>
                <c:pt idx="2228">
                  <c:v>50.726179999999999</c:v>
                </c:pt>
                <c:pt idx="2229">
                  <c:v>51.413290000000003</c:v>
                </c:pt>
                <c:pt idx="2230">
                  <c:v>52.965179999999997</c:v>
                </c:pt>
                <c:pt idx="2231">
                  <c:v>53.109090000000002</c:v>
                </c:pt>
                <c:pt idx="2232">
                  <c:v>52.746229999999997</c:v>
                </c:pt>
                <c:pt idx="2233">
                  <c:v>52.891240000000003</c:v>
                </c:pt>
                <c:pt idx="2234">
                  <c:v>52.16948</c:v>
                </c:pt>
                <c:pt idx="2235">
                  <c:v>55.61589</c:v>
                </c:pt>
                <c:pt idx="2236">
                  <c:v>55.623159999999999</c:v>
                </c:pt>
                <c:pt idx="2237">
                  <c:v>55.630890000000001</c:v>
                </c:pt>
                <c:pt idx="2238">
                  <c:v>57.925379999999997</c:v>
                </c:pt>
                <c:pt idx="2239">
                  <c:v>58.184849999999997</c:v>
                </c:pt>
                <c:pt idx="2240">
                  <c:v>57.499920000000003</c:v>
                </c:pt>
                <c:pt idx="2241">
                  <c:v>57.028730000000003</c:v>
                </c:pt>
                <c:pt idx="2242">
                  <c:v>57.500190000000003</c:v>
                </c:pt>
                <c:pt idx="2243">
                  <c:v>56.633130000000001</c:v>
                </c:pt>
                <c:pt idx="2244">
                  <c:v>51.871450000000003</c:v>
                </c:pt>
                <c:pt idx="2245">
                  <c:v>48.657110000000003</c:v>
                </c:pt>
                <c:pt idx="2246">
                  <c:v>47.905079999999998</c:v>
                </c:pt>
                <c:pt idx="2247">
                  <c:v>46.033389999999997</c:v>
                </c:pt>
                <c:pt idx="2248">
                  <c:v>46.083329999999997</c:v>
                </c:pt>
                <c:pt idx="2249">
                  <c:v>44.967300000000002</c:v>
                </c:pt>
                <c:pt idx="2250">
                  <c:v>48.290930000000003</c:v>
                </c:pt>
                <c:pt idx="2251">
                  <c:v>45.824010000000001</c:v>
                </c:pt>
                <c:pt idx="2252">
                  <c:v>45.495350000000002</c:v>
                </c:pt>
                <c:pt idx="2253">
                  <c:v>45.170780000000001</c:v>
                </c:pt>
                <c:pt idx="2254">
                  <c:v>43.970309999999998</c:v>
                </c:pt>
                <c:pt idx="2255">
                  <c:v>43.084899999999998</c:v>
                </c:pt>
                <c:pt idx="2256">
                  <c:v>44.232280000000003</c:v>
                </c:pt>
                <c:pt idx="2257">
                  <c:v>44.301049999999996</c:v>
                </c:pt>
                <c:pt idx="2258">
                  <c:v>42.540599999999998</c:v>
                </c:pt>
                <c:pt idx="2259">
                  <c:v>43.567230000000002</c:v>
                </c:pt>
                <c:pt idx="2260">
                  <c:v>46.105449999999998</c:v>
                </c:pt>
                <c:pt idx="2261">
                  <c:v>46.241810000000001</c:v>
                </c:pt>
                <c:pt idx="2262">
                  <c:v>46.302010000000003</c:v>
                </c:pt>
                <c:pt idx="2263">
                  <c:v>46.126710000000003</c:v>
                </c:pt>
                <c:pt idx="2264">
                  <c:v>49.071620000000003</c:v>
                </c:pt>
                <c:pt idx="2265">
                  <c:v>47.704680000000003</c:v>
                </c:pt>
                <c:pt idx="2266">
                  <c:v>47.002659999999999</c:v>
                </c:pt>
                <c:pt idx="2267">
                  <c:v>45.898029999999999</c:v>
                </c:pt>
                <c:pt idx="2268">
                  <c:v>44.965420000000002</c:v>
                </c:pt>
                <c:pt idx="2269">
                  <c:v>45.530560000000001</c:v>
                </c:pt>
                <c:pt idx="2270">
                  <c:v>48.77899</c:v>
                </c:pt>
                <c:pt idx="2271">
                  <c:v>49.087879999999998</c:v>
                </c:pt>
                <c:pt idx="2272">
                  <c:v>48.76688</c:v>
                </c:pt>
                <c:pt idx="2273">
                  <c:v>48.44126</c:v>
                </c:pt>
                <c:pt idx="2274">
                  <c:v>49.941070000000003</c:v>
                </c:pt>
                <c:pt idx="2275">
                  <c:v>49.36309</c:v>
                </c:pt>
                <c:pt idx="2276">
                  <c:v>50.067889999999998</c:v>
                </c:pt>
                <c:pt idx="2277">
                  <c:v>51.544800000000002</c:v>
                </c:pt>
                <c:pt idx="2278">
                  <c:v>51.754719999999999</c:v>
                </c:pt>
                <c:pt idx="2279">
                  <c:v>52.867710000000002</c:v>
                </c:pt>
                <c:pt idx="2280">
                  <c:v>51.902799999999999</c:v>
                </c:pt>
                <c:pt idx="2281">
                  <c:v>50.971260000000001</c:v>
                </c:pt>
                <c:pt idx="2282">
                  <c:v>49.853470000000002</c:v>
                </c:pt>
                <c:pt idx="2283">
                  <c:v>49.726869999999998</c:v>
                </c:pt>
                <c:pt idx="2284">
                  <c:v>48.700960000000002</c:v>
                </c:pt>
                <c:pt idx="2285">
                  <c:v>49.544840000000001</c:v>
                </c:pt>
                <c:pt idx="2286">
                  <c:v>49.826030000000003</c:v>
                </c:pt>
                <c:pt idx="2287">
                  <c:v>50.010599999999997</c:v>
                </c:pt>
                <c:pt idx="2288">
                  <c:v>51.207030000000003</c:v>
                </c:pt>
                <c:pt idx="2289">
                  <c:v>50.275770000000001</c:v>
                </c:pt>
                <c:pt idx="2290">
                  <c:v>51.311579999999999</c:v>
                </c:pt>
                <c:pt idx="2291">
                  <c:v>51.542940000000002</c:v>
                </c:pt>
                <c:pt idx="2292">
                  <c:v>53.591030000000003</c:v>
                </c:pt>
                <c:pt idx="2293">
                  <c:v>55.824440000000003</c:v>
                </c:pt>
                <c:pt idx="2294">
                  <c:v>56.355429999999998</c:v>
                </c:pt>
                <c:pt idx="2295">
                  <c:v>56.083649999999999</c:v>
                </c:pt>
                <c:pt idx="2296">
                  <c:v>58.29224</c:v>
                </c:pt>
                <c:pt idx="2297">
                  <c:v>61.067120000000003</c:v>
                </c:pt>
                <c:pt idx="2298">
                  <c:v>61.294910000000002</c:v>
                </c:pt>
                <c:pt idx="2299">
                  <c:v>57.832610000000003</c:v>
                </c:pt>
                <c:pt idx="2300">
                  <c:v>57.231780000000001</c:v>
                </c:pt>
                <c:pt idx="2301">
                  <c:v>56.629069999999999</c:v>
                </c:pt>
                <c:pt idx="2302">
                  <c:v>55.309989999999999</c:v>
                </c:pt>
                <c:pt idx="2303">
                  <c:v>56.732990000000001</c:v>
                </c:pt>
                <c:pt idx="2304">
                  <c:v>57.353999999999999</c:v>
                </c:pt>
                <c:pt idx="2305">
                  <c:v>58.730080000000001</c:v>
                </c:pt>
                <c:pt idx="2306">
                  <c:v>58.835740000000001</c:v>
                </c:pt>
                <c:pt idx="2307">
                  <c:v>59.200020000000002</c:v>
                </c:pt>
                <c:pt idx="2308">
                  <c:v>58.833629999999999</c:v>
                </c:pt>
                <c:pt idx="2309">
                  <c:v>57.396920000000001</c:v>
                </c:pt>
                <c:pt idx="2310">
                  <c:v>55.309330000000003</c:v>
                </c:pt>
                <c:pt idx="2311">
                  <c:v>56.009210000000003</c:v>
                </c:pt>
                <c:pt idx="2312">
                  <c:v>55.85051</c:v>
                </c:pt>
                <c:pt idx="2313">
                  <c:v>56.864440000000002</c:v>
                </c:pt>
                <c:pt idx="2314">
                  <c:v>58.850239999999999</c:v>
                </c:pt>
                <c:pt idx="2315">
                  <c:v>60.653320000000001</c:v>
                </c:pt>
                <c:pt idx="2316">
                  <c:v>62.872030000000002</c:v>
                </c:pt>
                <c:pt idx="2317">
                  <c:v>65.272199999999998</c:v>
                </c:pt>
                <c:pt idx="2318">
                  <c:v>65.112049999999996</c:v>
                </c:pt>
                <c:pt idx="2319">
                  <c:v>64.48057</c:v>
                </c:pt>
                <c:pt idx="2320">
                  <c:v>64.152839999999998</c:v>
                </c:pt>
                <c:pt idx="2321">
                  <c:v>63.204239999999999</c:v>
                </c:pt>
                <c:pt idx="2322">
                  <c:v>62.708289999999998</c:v>
                </c:pt>
                <c:pt idx="2323">
                  <c:v>62.688549999999999</c:v>
                </c:pt>
                <c:pt idx="2324">
                  <c:v>62.310749999999999</c:v>
                </c:pt>
                <c:pt idx="2325">
                  <c:v>61.609940000000002</c:v>
                </c:pt>
                <c:pt idx="2326">
                  <c:v>57.807130000000001</c:v>
                </c:pt>
                <c:pt idx="2327">
                  <c:v>55.162269999999999</c:v>
                </c:pt>
                <c:pt idx="2328">
                  <c:v>56.034289999999999</c:v>
                </c:pt>
                <c:pt idx="2329">
                  <c:v>54.507950000000001</c:v>
                </c:pt>
                <c:pt idx="2330">
                  <c:v>54.112400000000001</c:v>
                </c:pt>
                <c:pt idx="2331">
                  <c:v>54.414920000000002</c:v>
                </c:pt>
                <c:pt idx="2332">
                  <c:v>53.815869999999997</c:v>
                </c:pt>
                <c:pt idx="2333">
                  <c:v>53.037399999999998</c:v>
                </c:pt>
                <c:pt idx="2334">
                  <c:v>52.130090000000003</c:v>
                </c:pt>
                <c:pt idx="2335">
                  <c:v>50.980370000000001</c:v>
                </c:pt>
                <c:pt idx="2336">
                  <c:v>47.682319999999997</c:v>
                </c:pt>
                <c:pt idx="2337">
                  <c:v>47.325150000000001</c:v>
                </c:pt>
                <c:pt idx="2338">
                  <c:v>50.233969999999999</c:v>
                </c:pt>
                <c:pt idx="2339">
                  <c:v>48.773499999999999</c:v>
                </c:pt>
                <c:pt idx="2340">
                  <c:v>48.879570000000001</c:v>
                </c:pt>
                <c:pt idx="2341">
                  <c:v>48.726120000000002</c:v>
                </c:pt>
                <c:pt idx="2342">
                  <c:v>49.732469999999999</c:v>
                </c:pt>
                <c:pt idx="2343">
                  <c:v>49.941119999999998</c:v>
                </c:pt>
                <c:pt idx="2344">
                  <c:v>48.232500000000002</c:v>
                </c:pt>
                <c:pt idx="2345">
                  <c:v>46.413359999999997</c:v>
                </c:pt>
                <c:pt idx="2346">
                  <c:v>46.606650000000002</c:v>
                </c:pt>
                <c:pt idx="2347">
                  <c:v>45.866889999999998</c:v>
                </c:pt>
                <c:pt idx="2348">
                  <c:v>45.449829999999999</c:v>
                </c:pt>
                <c:pt idx="2349">
                  <c:v>47.049849999999999</c:v>
                </c:pt>
                <c:pt idx="2350">
                  <c:v>47.631889999999999</c:v>
                </c:pt>
                <c:pt idx="2351">
                  <c:v>48.821779999999997</c:v>
                </c:pt>
                <c:pt idx="2352">
                  <c:v>49.159230000000001</c:v>
                </c:pt>
                <c:pt idx="2353">
                  <c:v>47.945079999999997</c:v>
                </c:pt>
                <c:pt idx="2354">
                  <c:v>48.037210000000002</c:v>
                </c:pt>
                <c:pt idx="2355">
                  <c:v>47.996490000000001</c:v>
                </c:pt>
                <c:pt idx="2356">
                  <c:v>47.64922</c:v>
                </c:pt>
                <c:pt idx="2357">
                  <c:v>47.890680000000003</c:v>
                </c:pt>
                <c:pt idx="2358">
                  <c:v>47.867870000000003</c:v>
                </c:pt>
                <c:pt idx="2359">
                  <c:v>47.736719999999998</c:v>
                </c:pt>
                <c:pt idx="2360">
                  <c:v>47.65419</c:v>
                </c:pt>
                <c:pt idx="2361">
                  <c:v>46.499679999999998</c:v>
                </c:pt>
                <c:pt idx="2362">
                  <c:v>45.453719999999997</c:v>
                </c:pt>
                <c:pt idx="2363">
                  <c:v>44.859690000000001</c:v>
                </c:pt>
                <c:pt idx="2364">
                  <c:v>44.171370000000003</c:v>
                </c:pt>
                <c:pt idx="2365">
                  <c:v>45.401179999999997</c:v>
                </c:pt>
                <c:pt idx="2366">
                  <c:v>45.68515</c:v>
                </c:pt>
                <c:pt idx="2367">
                  <c:v>46.503509999999999</c:v>
                </c:pt>
                <c:pt idx="2368">
                  <c:v>46.642310000000002</c:v>
                </c:pt>
                <c:pt idx="2369">
                  <c:v>46.811059999999998</c:v>
                </c:pt>
                <c:pt idx="2370">
                  <c:v>47.484569999999998</c:v>
                </c:pt>
                <c:pt idx="2371">
                  <c:v>47.321060000000003</c:v>
                </c:pt>
                <c:pt idx="2372">
                  <c:v>45.790860000000002</c:v>
                </c:pt>
                <c:pt idx="2373">
                  <c:v>45.968580000000003</c:v>
                </c:pt>
                <c:pt idx="2374">
                  <c:v>45.619210000000002</c:v>
                </c:pt>
                <c:pt idx="2375">
                  <c:v>45.355499999999999</c:v>
                </c:pt>
                <c:pt idx="2376">
                  <c:v>45.148009999999999</c:v>
                </c:pt>
                <c:pt idx="2377">
                  <c:v>42.800179999999997</c:v>
                </c:pt>
                <c:pt idx="2378">
                  <c:v>42.96687</c:v>
                </c:pt>
                <c:pt idx="2379">
                  <c:v>47.158830000000002</c:v>
                </c:pt>
                <c:pt idx="2380">
                  <c:v>45.964680000000001</c:v>
                </c:pt>
                <c:pt idx="2381">
                  <c:v>48.040860000000002</c:v>
                </c:pt>
                <c:pt idx="2382">
                  <c:v>48.437159999999999</c:v>
                </c:pt>
                <c:pt idx="2383">
                  <c:v>47.117170000000002</c:v>
                </c:pt>
                <c:pt idx="2384">
                  <c:v>46.825609999999998</c:v>
                </c:pt>
                <c:pt idx="2385">
                  <c:v>46.526090000000003</c:v>
                </c:pt>
                <c:pt idx="2386">
                  <c:v>45.3964</c:v>
                </c:pt>
                <c:pt idx="2387">
                  <c:v>44.185519999999997</c:v>
                </c:pt>
                <c:pt idx="2388">
                  <c:v>42.659849999999999</c:v>
                </c:pt>
                <c:pt idx="2389">
                  <c:v>40.722709999999999</c:v>
                </c:pt>
                <c:pt idx="2390">
                  <c:v>41.329000000000001</c:v>
                </c:pt>
                <c:pt idx="2391">
                  <c:v>41.25703</c:v>
                </c:pt>
                <c:pt idx="2392">
                  <c:v>40.992600000000003</c:v>
                </c:pt>
                <c:pt idx="2393">
                  <c:v>40.241880000000002</c:v>
                </c:pt>
                <c:pt idx="2394">
                  <c:v>40.450809999999997</c:v>
                </c:pt>
                <c:pt idx="2395">
                  <c:v>40.762659999999997</c:v>
                </c:pt>
                <c:pt idx="2396">
                  <c:v>38.463940000000001</c:v>
                </c:pt>
                <c:pt idx="2397">
                  <c:v>37.086910000000003</c:v>
                </c:pt>
                <c:pt idx="2398">
                  <c:v>36.84751</c:v>
                </c:pt>
                <c:pt idx="2399">
                  <c:v>36.047580000000004</c:v>
                </c:pt>
                <c:pt idx="2400">
                  <c:v>36.540489999999998</c:v>
                </c:pt>
                <c:pt idx="2401">
                  <c:v>36.472110000000001</c:v>
                </c:pt>
                <c:pt idx="2402">
                  <c:v>35.703580000000002</c:v>
                </c:pt>
                <c:pt idx="2403">
                  <c:v>37.185339999999997</c:v>
                </c:pt>
                <c:pt idx="2404">
                  <c:v>38.937139999999999</c:v>
                </c:pt>
                <c:pt idx="2405">
                  <c:v>38.571739999999998</c:v>
                </c:pt>
                <c:pt idx="2406">
                  <c:v>37.829270000000001</c:v>
                </c:pt>
                <c:pt idx="2407">
                  <c:v>38.040489999999998</c:v>
                </c:pt>
                <c:pt idx="2408">
                  <c:v>38.52375</c:v>
                </c:pt>
                <c:pt idx="2409">
                  <c:v>39.455930000000002</c:v>
                </c:pt>
                <c:pt idx="2410">
                  <c:v>40.382530000000003</c:v>
                </c:pt>
                <c:pt idx="2411">
                  <c:v>38.584429999999998</c:v>
                </c:pt>
                <c:pt idx="2412">
                  <c:v>40.452120000000001</c:v>
                </c:pt>
                <c:pt idx="2413">
                  <c:v>42.660069999999997</c:v>
                </c:pt>
                <c:pt idx="2414">
                  <c:v>42.549370000000003</c:v>
                </c:pt>
                <c:pt idx="2415">
                  <c:v>44.23659</c:v>
                </c:pt>
                <c:pt idx="2416">
                  <c:v>44.450569999999999</c:v>
                </c:pt>
                <c:pt idx="2417">
                  <c:v>46.68909</c:v>
                </c:pt>
                <c:pt idx="2418">
                  <c:v>45.407609999999998</c:v>
                </c:pt>
                <c:pt idx="2419">
                  <c:v>45.84252</c:v>
                </c:pt>
                <c:pt idx="2420">
                  <c:v>46.100909999999999</c:v>
                </c:pt>
                <c:pt idx="2421">
                  <c:v>46.671309999999998</c:v>
                </c:pt>
                <c:pt idx="2422">
                  <c:v>46.648380000000003</c:v>
                </c:pt>
                <c:pt idx="2423">
                  <c:v>45.180129999999998</c:v>
                </c:pt>
                <c:pt idx="2424">
                  <c:v>46.992930000000001</c:v>
                </c:pt>
                <c:pt idx="2425">
                  <c:v>49.091999999999999</c:v>
                </c:pt>
                <c:pt idx="2426">
                  <c:v>48.589269999999999</c:v>
                </c:pt>
                <c:pt idx="2427">
                  <c:v>48.736939999999997</c:v>
                </c:pt>
                <c:pt idx="2428">
                  <c:v>49.77872</c:v>
                </c:pt>
                <c:pt idx="2429">
                  <c:v>50.092199999999998</c:v>
                </c:pt>
                <c:pt idx="2430">
                  <c:v>50.332250000000002</c:v>
                </c:pt>
                <c:pt idx="2431">
                  <c:v>50.930140000000002</c:v>
                </c:pt>
                <c:pt idx="2432">
                  <c:v>50.104289999999999</c:v>
                </c:pt>
                <c:pt idx="2433">
                  <c:v>48.736989999999999</c:v>
                </c:pt>
                <c:pt idx="2434">
                  <c:v>47.892870000000002</c:v>
                </c:pt>
                <c:pt idx="2435">
                  <c:v>47.081229999999998</c:v>
                </c:pt>
                <c:pt idx="2436">
                  <c:v>45.032499999999999</c:v>
                </c:pt>
                <c:pt idx="2437">
                  <c:v>43.248469999999998</c:v>
                </c:pt>
                <c:pt idx="2438">
                  <c:v>42.221550000000001</c:v>
                </c:pt>
                <c:pt idx="2439">
                  <c:v>42.17136</c:v>
                </c:pt>
                <c:pt idx="2440">
                  <c:v>41.344110000000001</c:v>
                </c:pt>
                <c:pt idx="2441">
                  <c:v>41.228020000000001</c:v>
                </c:pt>
                <c:pt idx="2442">
                  <c:v>41.192100000000003</c:v>
                </c:pt>
                <c:pt idx="2443">
                  <c:v>40.003839999999997</c:v>
                </c:pt>
                <c:pt idx="2444">
                  <c:v>37.563510000000001</c:v>
                </c:pt>
                <c:pt idx="2445">
                  <c:v>37.460529999999999</c:v>
                </c:pt>
                <c:pt idx="2446">
                  <c:v>37.931420000000003</c:v>
                </c:pt>
                <c:pt idx="2447">
                  <c:v>40.132159999999999</c:v>
                </c:pt>
                <c:pt idx="2448">
                  <c:v>40.023829999999997</c:v>
                </c:pt>
                <c:pt idx="2449">
                  <c:v>39.793770000000002</c:v>
                </c:pt>
                <c:pt idx="2450">
                  <c:v>38.923340000000003</c:v>
                </c:pt>
                <c:pt idx="2451">
                  <c:v>38.391570000000002</c:v>
                </c:pt>
                <c:pt idx="2452">
                  <c:v>36.860979999999998</c:v>
                </c:pt>
                <c:pt idx="2453">
                  <c:v>37.432380000000002</c:v>
                </c:pt>
                <c:pt idx="2454">
                  <c:v>37.346020000000003</c:v>
                </c:pt>
                <c:pt idx="2455">
                  <c:v>37.354329999999997</c:v>
                </c:pt>
                <c:pt idx="2456">
                  <c:v>37.339260000000003</c:v>
                </c:pt>
                <c:pt idx="2457">
                  <c:v>37.875660000000003</c:v>
                </c:pt>
                <c:pt idx="2458">
                  <c:v>37.47195</c:v>
                </c:pt>
                <c:pt idx="2459">
                  <c:v>36.889209999999999</c:v>
                </c:pt>
                <c:pt idx="2460">
                  <c:v>36.478520000000003</c:v>
                </c:pt>
                <c:pt idx="2461">
                  <c:v>35.063130000000001</c:v>
                </c:pt>
                <c:pt idx="2462">
                  <c:v>34.985639999999997</c:v>
                </c:pt>
                <c:pt idx="2463">
                  <c:v>34.917250000000003</c:v>
                </c:pt>
                <c:pt idx="2464">
                  <c:v>36.050130000000003</c:v>
                </c:pt>
                <c:pt idx="2465">
                  <c:v>35.82808</c:v>
                </c:pt>
                <c:pt idx="2466">
                  <c:v>35.517560000000003</c:v>
                </c:pt>
                <c:pt idx="2467">
                  <c:v>35.781039999999997</c:v>
                </c:pt>
                <c:pt idx="2468">
                  <c:v>35.355930000000001</c:v>
                </c:pt>
                <c:pt idx="2469">
                  <c:v>34.899549999999998</c:v>
                </c:pt>
                <c:pt idx="2470">
                  <c:v>34.758130000000001</c:v>
                </c:pt>
                <c:pt idx="2471">
                  <c:v>33.852069999999998</c:v>
                </c:pt>
                <c:pt idx="2472">
                  <c:v>34.008380000000002</c:v>
                </c:pt>
                <c:pt idx="2473">
                  <c:v>34.896039999999999</c:v>
                </c:pt>
                <c:pt idx="2474">
                  <c:v>35.20852</c:v>
                </c:pt>
                <c:pt idx="2475">
                  <c:v>35.927930000000003</c:v>
                </c:pt>
                <c:pt idx="2476">
                  <c:v>37.255969999999998</c:v>
                </c:pt>
                <c:pt idx="2477">
                  <c:v>41.528399999999998</c:v>
                </c:pt>
                <c:pt idx="2478">
                  <c:v>42.692399999999999</c:v>
                </c:pt>
                <c:pt idx="2479">
                  <c:v>41.630830000000003</c:v>
                </c:pt>
                <c:pt idx="2480">
                  <c:v>38.463999999999999</c:v>
                </c:pt>
                <c:pt idx="2481">
                  <c:v>40.051960000000001</c:v>
                </c:pt>
                <c:pt idx="2482">
                  <c:v>41.752079999999999</c:v>
                </c:pt>
                <c:pt idx="2483">
                  <c:v>39.506180000000001</c:v>
                </c:pt>
                <c:pt idx="2484">
                  <c:v>41.40607</c:v>
                </c:pt>
                <c:pt idx="2485">
                  <c:v>40.421990000000001</c:v>
                </c:pt>
                <c:pt idx="2486">
                  <c:v>38.727780000000003</c:v>
                </c:pt>
                <c:pt idx="2487">
                  <c:v>38.651490000000003</c:v>
                </c:pt>
                <c:pt idx="2488">
                  <c:v>38.266039999999997</c:v>
                </c:pt>
                <c:pt idx="2489">
                  <c:v>36.877429999999997</c:v>
                </c:pt>
                <c:pt idx="2490">
                  <c:v>36.929000000000002</c:v>
                </c:pt>
                <c:pt idx="2491">
                  <c:v>37.818080000000002</c:v>
                </c:pt>
                <c:pt idx="2492">
                  <c:v>38.159439999999996</c:v>
                </c:pt>
                <c:pt idx="2493">
                  <c:v>38.012860000000003</c:v>
                </c:pt>
                <c:pt idx="2494">
                  <c:v>37.589779999999998</c:v>
                </c:pt>
                <c:pt idx="2495">
                  <c:v>36.605249999999998</c:v>
                </c:pt>
                <c:pt idx="2496">
                  <c:v>36.002560000000003</c:v>
                </c:pt>
                <c:pt idx="2497">
                  <c:v>35.59863</c:v>
                </c:pt>
                <c:pt idx="2498">
                  <c:v>34.769469999999998</c:v>
                </c:pt>
                <c:pt idx="2499">
                  <c:v>33.92221</c:v>
                </c:pt>
                <c:pt idx="2500">
                  <c:v>31.718859999999999</c:v>
                </c:pt>
                <c:pt idx="2501">
                  <c:v>32.147939999999998</c:v>
                </c:pt>
                <c:pt idx="2502">
                  <c:v>32.017679999999999</c:v>
                </c:pt>
                <c:pt idx="2503">
                  <c:v>31.711189999999998</c:v>
                </c:pt>
                <c:pt idx="2504">
                  <c:v>31.529900000000001</c:v>
                </c:pt>
                <c:pt idx="2505">
                  <c:v>30.53172</c:v>
                </c:pt>
                <c:pt idx="2506">
                  <c:v>31.302600000000002</c:v>
                </c:pt>
                <c:pt idx="2507">
                  <c:v>32.4422</c:v>
                </c:pt>
                <c:pt idx="2508">
                  <c:v>32.124690000000001</c:v>
                </c:pt>
                <c:pt idx="2509">
                  <c:v>31.475020000000001</c:v>
                </c:pt>
                <c:pt idx="2510">
                  <c:v>30.65579</c:v>
                </c:pt>
                <c:pt idx="2511">
                  <c:v>35.643329999999999</c:v>
                </c:pt>
                <c:pt idx="2512">
                  <c:v>36.041820000000001</c:v>
                </c:pt>
                <c:pt idx="2513">
                  <c:v>37.103110000000001</c:v>
                </c:pt>
                <c:pt idx="2514">
                  <c:v>37.385129999999997</c:v>
                </c:pt>
                <c:pt idx="2515">
                  <c:v>36.714579999999998</c:v>
                </c:pt>
                <c:pt idx="2516">
                  <c:v>37.334240000000001</c:v>
                </c:pt>
                <c:pt idx="2517">
                  <c:v>36.128779999999999</c:v>
                </c:pt>
                <c:pt idx="2518">
                  <c:v>37.27825</c:v>
                </c:pt>
                <c:pt idx="2519">
                  <c:v>37.202680000000001</c:v>
                </c:pt>
                <c:pt idx="2520">
                  <c:v>36.435749999999999</c:v>
                </c:pt>
                <c:pt idx="2521">
                  <c:v>37.09563</c:v>
                </c:pt>
                <c:pt idx="2522">
                  <c:v>36.766060000000003</c:v>
                </c:pt>
                <c:pt idx="2523">
                  <c:v>37.42389</c:v>
                </c:pt>
                <c:pt idx="2524">
                  <c:v>37.142049999999998</c:v>
                </c:pt>
                <c:pt idx="2525">
                  <c:v>35.943989999999999</c:v>
                </c:pt>
                <c:pt idx="2526">
                  <c:v>35.11459</c:v>
                </c:pt>
                <c:pt idx="2527">
                  <c:v>34.926299999999998</c:v>
                </c:pt>
                <c:pt idx="2528">
                  <c:v>34.491059999999997</c:v>
                </c:pt>
                <c:pt idx="2529">
                  <c:v>33.024079999999998</c:v>
                </c:pt>
                <c:pt idx="2530">
                  <c:v>32.283560000000001</c:v>
                </c:pt>
                <c:pt idx="2531">
                  <c:v>33.303840000000001</c:v>
                </c:pt>
                <c:pt idx="2532">
                  <c:v>36.473790000000001</c:v>
                </c:pt>
                <c:pt idx="2533">
                  <c:v>38.162190000000002</c:v>
                </c:pt>
                <c:pt idx="2534">
                  <c:v>36.478389999999997</c:v>
                </c:pt>
                <c:pt idx="2535">
                  <c:v>37.918439999999997</c:v>
                </c:pt>
                <c:pt idx="2536">
                  <c:v>38.426299999999998</c:v>
                </c:pt>
                <c:pt idx="2537">
                  <c:v>37.79768</c:v>
                </c:pt>
                <c:pt idx="2538">
                  <c:v>37.995330000000003</c:v>
                </c:pt>
                <c:pt idx="2539">
                  <c:v>41.460270000000001</c:v>
                </c:pt>
                <c:pt idx="2540">
                  <c:v>42.898409999999998</c:v>
                </c:pt>
                <c:pt idx="2541">
                  <c:v>41.754359999999998</c:v>
                </c:pt>
                <c:pt idx="2542">
                  <c:v>39.946550000000002</c:v>
                </c:pt>
                <c:pt idx="2543">
                  <c:v>42.912959999999998</c:v>
                </c:pt>
                <c:pt idx="2544">
                  <c:v>42.635440000000003</c:v>
                </c:pt>
                <c:pt idx="2545">
                  <c:v>41.326320000000003</c:v>
                </c:pt>
                <c:pt idx="2546">
                  <c:v>41.62341</c:v>
                </c:pt>
                <c:pt idx="2547">
                  <c:v>42.431899999999999</c:v>
                </c:pt>
                <c:pt idx="2548">
                  <c:v>46.144489999999998</c:v>
                </c:pt>
                <c:pt idx="2549">
                  <c:v>46.970840000000003</c:v>
                </c:pt>
                <c:pt idx="2550">
                  <c:v>52.486849999999997</c:v>
                </c:pt>
                <c:pt idx="2551">
                  <c:v>48.056159999999998</c:v>
                </c:pt>
                <c:pt idx="2552">
                  <c:v>49.130960000000002</c:v>
                </c:pt>
                <c:pt idx="2553">
                  <c:v>52.141150000000003</c:v>
                </c:pt>
                <c:pt idx="2554">
                  <c:v>56.013629999999999</c:v>
                </c:pt>
                <c:pt idx="2555">
                  <c:v>54.952460000000002</c:v>
                </c:pt>
                <c:pt idx="2556">
                  <c:v>55.79063</c:v>
                </c:pt>
                <c:pt idx="2557">
                  <c:v>54.975720000000003</c:v>
                </c:pt>
                <c:pt idx="2558">
                  <c:v>55.535850000000003</c:v>
                </c:pt>
                <c:pt idx="2559">
                  <c:v>56.026090000000003</c:v>
                </c:pt>
                <c:pt idx="2560">
                  <c:v>56.781010000000002</c:v>
                </c:pt>
                <c:pt idx="2561">
                  <c:v>56.464390000000002</c:v>
                </c:pt>
                <c:pt idx="2562">
                  <c:v>55.861379999999997</c:v>
                </c:pt>
                <c:pt idx="2563">
                  <c:v>56.12547</c:v>
                </c:pt>
                <c:pt idx="2564">
                  <c:v>53.673110000000001</c:v>
                </c:pt>
                <c:pt idx="2565">
                  <c:v>52.059899999999999</c:v>
                </c:pt>
                <c:pt idx="2566">
                  <c:v>50.746029999999998</c:v>
                </c:pt>
                <c:pt idx="2567">
                  <c:v>49.46998</c:v>
                </c:pt>
                <c:pt idx="2568">
                  <c:v>49.284500000000001</c:v>
                </c:pt>
                <c:pt idx="2569">
                  <c:v>46.336860000000001</c:v>
                </c:pt>
                <c:pt idx="2570">
                  <c:v>44.316659999999999</c:v>
                </c:pt>
                <c:pt idx="2571">
                  <c:v>43.094189999999998</c:v>
                </c:pt>
                <c:pt idx="2572">
                  <c:v>42.885590000000001</c:v>
                </c:pt>
                <c:pt idx="2573">
                  <c:v>41.620220000000003</c:v>
                </c:pt>
                <c:pt idx="2574">
                  <c:v>41.002699999999997</c:v>
                </c:pt>
                <c:pt idx="2575">
                  <c:v>42.612699999999997</c:v>
                </c:pt>
                <c:pt idx="2576">
                  <c:v>43.554600000000001</c:v>
                </c:pt>
                <c:pt idx="2577">
                  <c:v>43.685389999999998</c:v>
                </c:pt>
                <c:pt idx="2578">
                  <c:v>43.553170000000001</c:v>
                </c:pt>
                <c:pt idx="2579">
                  <c:v>43.575470000000003</c:v>
                </c:pt>
                <c:pt idx="2580">
                  <c:v>43.34825</c:v>
                </c:pt>
                <c:pt idx="2581">
                  <c:v>42.52084</c:v>
                </c:pt>
                <c:pt idx="2582">
                  <c:v>41.748550000000002</c:v>
                </c:pt>
                <c:pt idx="2583">
                  <c:v>42.347180000000002</c:v>
                </c:pt>
                <c:pt idx="2584">
                  <c:v>42.122639999999997</c:v>
                </c:pt>
                <c:pt idx="2585">
                  <c:v>40.563000000000002</c:v>
                </c:pt>
                <c:pt idx="2586">
                  <c:v>41.102429999999998</c:v>
                </c:pt>
                <c:pt idx="2587">
                  <c:v>41.357990000000001</c:v>
                </c:pt>
                <c:pt idx="2588">
                  <c:v>42.960619999999999</c:v>
                </c:pt>
                <c:pt idx="2589">
                  <c:v>42.03152</c:v>
                </c:pt>
                <c:pt idx="2590">
                  <c:v>42.561900000000001</c:v>
                </c:pt>
                <c:pt idx="2591">
                  <c:v>43.167879999999997</c:v>
                </c:pt>
                <c:pt idx="2592">
                  <c:v>43.672190000000001</c:v>
                </c:pt>
                <c:pt idx="2593">
                  <c:v>44.14875</c:v>
                </c:pt>
                <c:pt idx="2594">
                  <c:v>44.871540000000003</c:v>
                </c:pt>
                <c:pt idx="2595">
                  <c:v>44.931049999999999</c:v>
                </c:pt>
                <c:pt idx="2596">
                  <c:v>45.2211</c:v>
                </c:pt>
                <c:pt idx="2597">
                  <c:v>45.140239999999999</c:v>
                </c:pt>
                <c:pt idx="2598">
                  <c:v>45.833269999999999</c:v>
                </c:pt>
                <c:pt idx="2599">
                  <c:v>46.851779999999998</c:v>
                </c:pt>
                <c:pt idx="2600">
                  <c:v>47.434550000000002</c:v>
                </c:pt>
                <c:pt idx="2601">
                  <c:v>49.224539999999998</c:v>
                </c:pt>
                <c:pt idx="2602">
                  <c:v>51.936320000000002</c:v>
                </c:pt>
                <c:pt idx="2603">
                  <c:v>48.375050000000002</c:v>
                </c:pt>
                <c:pt idx="2604">
                  <c:v>46.40072</c:v>
                </c:pt>
                <c:pt idx="2605">
                  <c:v>47.690710000000003</c:v>
                </c:pt>
                <c:pt idx="2606">
                  <c:v>51.465159999999997</c:v>
                </c:pt>
                <c:pt idx="2607">
                  <c:v>50.93571</c:v>
                </c:pt>
                <c:pt idx="2608">
                  <c:v>49.342190000000002</c:v>
                </c:pt>
                <c:pt idx="2609">
                  <c:v>47.668599999999998</c:v>
                </c:pt>
                <c:pt idx="2610">
                  <c:v>47.2562</c:v>
                </c:pt>
                <c:pt idx="2611">
                  <c:v>48.037350000000004</c:v>
                </c:pt>
                <c:pt idx="2612">
                  <c:v>49.277880000000003</c:v>
                </c:pt>
                <c:pt idx="2613">
                  <c:v>48.701129999999999</c:v>
                </c:pt>
                <c:pt idx="2614">
                  <c:v>47.705109999999998</c:v>
                </c:pt>
                <c:pt idx="2615">
                  <c:v>46.887700000000002</c:v>
                </c:pt>
                <c:pt idx="2616">
                  <c:v>46.528860000000002</c:v>
                </c:pt>
                <c:pt idx="2617">
                  <c:v>46.074950000000001</c:v>
                </c:pt>
                <c:pt idx="2618">
                  <c:v>45.897570000000002</c:v>
                </c:pt>
                <c:pt idx="2619">
                  <c:v>45.567320000000002</c:v>
                </c:pt>
                <c:pt idx="2620">
                  <c:v>45.339359999999999</c:v>
                </c:pt>
                <c:pt idx="2621">
                  <c:v>45.070709999999998</c:v>
                </c:pt>
                <c:pt idx="2622">
                  <c:v>46.860230000000001</c:v>
                </c:pt>
                <c:pt idx="2623">
                  <c:v>49.146979999999999</c:v>
                </c:pt>
                <c:pt idx="2624">
                  <c:v>51.163800000000002</c:v>
                </c:pt>
                <c:pt idx="2625">
                  <c:v>55.686169999999997</c:v>
                </c:pt>
                <c:pt idx="2626">
                  <c:v>65.294579999999996</c:v>
                </c:pt>
                <c:pt idx="2627">
                  <c:v>67.159760000000006</c:v>
                </c:pt>
                <c:pt idx="2628">
                  <c:v>65.954570000000004</c:v>
                </c:pt>
                <c:pt idx="2629">
                  <c:v>61.208880000000001</c:v>
                </c:pt>
                <c:pt idx="2630">
                  <c:v>67.253299999999996</c:v>
                </c:pt>
                <c:pt idx="2631">
                  <c:v>74.199330000000003</c:v>
                </c:pt>
                <c:pt idx="2632">
                  <c:v>108.59529999999999</c:v>
                </c:pt>
                <c:pt idx="2633">
                  <c:v>98.55068</c:v>
                </c:pt>
                <c:pt idx="2634">
                  <c:v>112.7739</c:v>
                </c:pt>
                <c:pt idx="2635">
                  <c:v>121.0219</c:v>
                </c:pt>
                <c:pt idx="2636">
                  <c:v>111.7144</c:v>
                </c:pt>
                <c:pt idx="2637">
                  <c:v>126.6011</c:v>
                </c:pt>
                <c:pt idx="2638">
                  <c:v>123.08920000000001</c:v>
                </c:pt>
                <c:pt idx="2639">
                  <c:v>151.39879999999999</c:v>
                </c:pt>
                <c:pt idx="2640">
                  <c:v>153.98820000000001</c:v>
                </c:pt>
                <c:pt idx="2641">
                  <c:v>156.59469999999999</c:v>
                </c:pt>
                <c:pt idx="2642">
                  <c:v>167.84059999999999</c:v>
                </c:pt>
                <c:pt idx="2643">
                  <c:v>149.46299999999999</c:v>
                </c:pt>
                <c:pt idx="2644">
                  <c:v>106.8134</c:v>
                </c:pt>
                <c:pt idx="2645">
                  <c:v>102.0081</c:v>
                </c:pt>
                <c:pt idx="2646">
                  <c:v>122.3922</c:v>
                </c:pt>
                <c:pt idx="2647">
                  <c:v>130.50299999999999</c:v>
                </c:pt>
                <c:pt idx="2648">
                  <c:v>130.1799</c:v>
                </c:pt>
                <c:pt idx="2649">
                  <c:v>149.93989999999999</c:v>
                </c:pt>
                <c:pt idx="2650">
                  <c:v>151.21530000000001</c:v>
                </c:pt>
                <c:pt idx="2651">
                  <c:v>159.1465</c:v>
                </c:pt>
                <c:pt idx="2652">
                  <c:v>153.89760000000001</c:v>
                </c:pt>
                <c:pt idx="2653">
                  <c:v>145.1609</c:v>
                </c:pt>
                <c:pt idx="2654">
                  <c:v>134.97489999999999</c:v>
                </c:pt>
                <c:pt idx="2655">
                  <c:v>118.357</c:v>
                </c:pt>
                <c:pt idx="2656">
                  <c:v>114.5265</c:v>
                </c:pt>
                <c:pt idx="2657">
                  <c:v>104.87569999999999</c:v>
                </c:pt>
                <c:pt idx="2658">
                  <c:v>100.352</c:v>
                </c:pt>
                <c:pt idx="2659">
                  <c:v>105.7878</c:v>
                </c:pt>
                <c:pt idx="2660">
                  <c:v>112.9795</c:v>
                </c:pt>
                <c:pt idx="2661">
                  <c:v>111.2685</c:v>
                </c:pt>
                <c:pt idx="2662">
                  <c:v>114.5145</c:v>
                </c:pt>
                <c:pt idx="2663">
                  <c:v>121.2291</c:v>
                </c:pt>
                <c:pt idx="2664">
                  <c:v>119.0654</c:v>
                </c:pt>
                <c:pt idx="2665">
                  <c:v>118.74630000000001</c:v>
                </c:pt>
                <c:pt idx="2666">
                  <c:v>120.7722</c:v>
                </c:pt>
                <c:pt idx="2667">
                  <c:v>122.44289999999999</c:v>
                </c:pt>
                <c:pt idx="2668">
                  <c:v>119.6082</c:v>
                </c:pt>
                <c:pt idx="2669">
                  <c:v>112.0613</c:v>
                </c:pt>
                <c:pt idx="2670">
                  <c:v>105.53230000000001</c:v>
                </c:pt>
                <c:pt idx="2671">
                  <c:v>108.8895</c:v>
                </c:pt>
                <c:pt idx="2672">
                  <c:v>110.9074</c:v>
                </c:pt>
                <c:pt idx="2673">
                  <c:v>105.3216</c:v>
                </c:pt>
                <c:pt idx="2674">
                  <c:v>102.7441</c:v>
                </c:pt>
                <c:pt idx="2675">
                  <c:v>103.9192</c:v>
                </c:pt>
                <c:pt idx="2676">
                  <c:v>101.9474</c:v>
                </c:pt>
                <c:pt idx="2677">
                  <c:v>100.9091</c:v>
                </c:pt>
                <c:pt idx="2678">
                  <c:v>102.0355</c:v>
                </c:pt>
                <c:pt idx="2679">
                  <c:v>107.64530000000001</c:v>
                </c:pt>
                <c:pt idx="2680">
                  <c:v>112.1202</c:v>
                </c:pt>
                <c:pt idx="2681">
                  <c:v>114.539</c:v>
                </c:pt>
                <c:pt idx="2682">
                  <c:v>108.3875</c:v>
                </c:pt>
                <c:pt idx="2683">
                  <c:v>106.9589</c:v>
                </c:pt>
                <c:pt idx="2684">
                  <c:v>100.8447</c:v>
                </c:pt>
                <c:pt idx="2685">
                  <c:v>97.18056</c:v>
                </c:pt>
                <c:pt idx="2686">
                  <c:v>96.808490000000006</c:v>
                </c:pt>
                <c:pt idx="2687">
                  <c:v>98.123819999999995</c:v>
                </c:pt>
                <c:pt idx="2688">
                  <c:v>91.077870000000004</c:v>
                </c:pt>
                <c:pt idx="2689">
                  <c:v>89.573930000000004</c:v>
                </c:pt>
                <c:pt idx="2690">
                  <c:v>91.551119999999997</c:v>
                </c:pt>
                <c:pt idx="2691">
                  <c:v>92.772540000000006</c:v>
                </c:pt>
                <c:pt idx="2692">
                  <c:v>90.835920000000002</c:v>
                </c:pt>
                <c:pt idx="2693">
                  <c:v>83.0274</c:v>
                </c:pt>
                <c:pt idx="2694">
                  <c:v>77.139690000000002</c:v>
                </c:pt>
                <c:pt idx="2695">
                  <c:v>77.910830000000004</c:v>
                </c:pt>
                <c:pt idx="2696">
                  <c:v>72.033559999999994</c:v>
                </c:pt>
                <c:pt idx="2697">
                  <c:v>71.198650000000001</c:v>
                </c:pt>
                <c:pt idx="2698">
                  <c:v>75.099410000000006</c:v>
                </c:pt>
                <c:pt idx="2699">
                  <c:v>76.666790000000006</c:v>
                </c:pt>
                <c:pt idx="2700">
                  <c:v>87.706819999999993</c:v>
                </c:pt>
                <c:pt idx="2701">
                  <c:v>90.180629999999994</c:v>
                </c:pt>
                <c:pt idx="2702">
                  <c:v>88.461590000000001</c:v>
                </c:pt>
                <c:pt idx="2703">
                  <c:v>86.072069999999997</c:v>
                </c:pt>
                <c:pt idx="2704">
                  <c:v>88.074659999999994</c:v>
                </c:pt>
                <c:pt idx="2705">
                  <c:v>85.122789999999995</c:v>
                </c:pt>
                <c:pt idx="2706">
                  <c:v>84.424449999999993</c:v>
                </c:pt>
                <c:pt idx="2707">
                  <c:v>84.085769999999997</c:v>
                </c:pt>
                <c:pt idx="2708">
                  <c:v>81.604179999999999</c:v>
                </c:pt>
                <c:pt idx="2709">
                  <c:v>84.618849999999995</c:v>
                </c:pt>
                <c:pt idx="2710">
                  <c:v>84.711759999999998</c:v>
                </c:pt>
                <c:pt idx="2711">
                  <c:v>87.470889999999997</c:v>
                </c:pt>
                <c:pt idx="2712">
                  <c:v>87.694339999999997</c:v>
                </c:pt>
                <c:pt idx="2713">
                  <c:v>86.561490000000006</c:v>
                </c:pt>
                <c:pt idx="2714">
                  <c:v>82.191460000000006</c:v>
                </c:pt>
                <c:pt idx="2715">
                  <c:v>76.407529999999994</c:v>
                </c:pt>
                <c:pt idx="2716">
                  <c:v>75.168400000000005</c:v>
                </c:pt>
                <c:pt idx="2717">
                  <c:v>72.373149999999995</c:v>
                </c:pt>
                <c:pt idx="2718">
                  <c:v>73.003050000000002</c:v>
                </c:pt>
                <c:pt idx="2719">
                  <c:v>73.870909999999995</c:v>
                </c:pt>
                <c:pt idx="2720">
                  <c:v>74.888760000000005</c:v>
                </c:pt>
                <c:pt idx="2721">
                  <c:v>74.922569999999993</c:v>
                </c:pt>
                <c:pt idx="2722">
                  <c:v>75.725399999999993</c:v>
                </c:pt>
                <c:pt idx="2723">
                  <c:v>75.654859999999999</c:v>
                </c:pt>
                <c:pt idx="2724">
                  <c:v>74.974819999999994</c:v>
                </c:pt>
                <c:pt idx="2725">
                  <c:v>76.022220000000004</c:v>
                </c:pt>
                <c:pt idx="2726">
                  <c:v>75.424610000000001</c:v>
                </c:pt>
                <c:pt idx="2727">
                  <c:v>72.12688</c:v>
                </c:pt>
                <c:pt idx="2728">
                  <c:v>67.105009999999993</c:v>
                </c:pt>
                <c:pt idx="2729">
                  <c:v>64.785679999999999</c:v>
                </c:pt>
                <c:pt idx="2730">
                  <c:v>68.063779999999994</c:v>
                </c:pt>
                <c:pt idx="2731">
                  <c:v>69.575040000000001</c:v>
                </c:pt>
                <c:pt idx="2732">
                  <c:v>69.718320000000006</c:v>
                </c:pt>
                <c:pt idx="2733">
                  <c:v>71.076279999999997</c:v>
                </c:pt>
                <c:pt idx="2734">
                  <c:v>69.568299999999994</c:v>
                </c:pt>
                <c:pt idx="2735">
                  <c:v>70.809039999999996</c:v>
                </c:pt>
                <c:pt idx="2736">
                  <c:v>70.44641</c:v>
                </c:pt>
                <c:pt idx="2737">
                  <c:v>70.427729999999997</c:v>
                </c:pt>
                <c:pt idx="2738">
                  <c:v>71.004360000000005</c:v>
                </c:pt>
                <c:pt idx="2739">
                  <c:v>69.672409999999999</c:v>
                </c:pt>
                <c:pt idx="2740">
                  <c:v>68.266329999999996</c:v>
                </c:pt>
                <c:pt idx="2741">
                  <c:v>68.177030000000002</c:v>
                </c:pt>
                <c:pt idx="2742">
                  <c:v>66.968919999999997</c:v>
                </c:pt>
                <c:pt idx="2743">
                  <c:v>66.947329999999994</c:v>
                </c:pt>
                <c:pt idx="2744">
                  <c:v>67.398679999999999</c:v>
                </c:pt>
                <c:pt idx="2745">
                  <c:v>68.570939999999993</c:v>
                </c:pt>
                <c:pt idx="2746">
                  <c:v>68.522310000000004</c:v>
                </c:pt>
                <c:pt idx="2747">
                  <c:v>68.278790000000001</c:v>
                </c:pt>
                <c:pt idx="2748">
                  <c:v>67.46114</c:v>
                </c:pt>
                <c:pt idx="2749">
                  <c:v>66.244290000000007</c:v>
                </c:pt>
                <c:pt idx="2750">
                  <c:v>65.539749999999998</c:v>
                </c:pt>
                <c:pt idx="2751">
                  <c:v>64.773799999999994</c:v>
                </c:pt>
                <c:pt idx="2752">
                  <c:v>62.897219999999997</c:v>
                </c:pt>
                <c:pt idx="2753">
                  <c:v>61.82085</c:v>
                </c:pt>
                <c:pt idx="2754">
                  <c:v>61.915550000000003</c:v>
                </c:pt>
                <c:pt idx="2755">
                  <c:v>61.911790000000003</c:v>
                </c:pt>
                <c:pt idx="2756">
                  <c:v>60.961120000000001</c:v>
                </c:pt>
                <c:pt idx="2757">
                  <c:v>59.727849999999997</c:v>
                </c:pt>
                <c:pt idx="2758">
                  <c:v>56.304070000000003</c:v>
                </c:pt>
                <c:pt idx="2759">
                  <c:v>56.17698</c:v>
                </c:pt>
                <c:pt idx="2760">
                  <c:v>59.263570000000001</c:v>
                </c:pt>
                <c:pt idx="2761">
                  <c:v>61.3476</c:v>
                </c:pt>
                <c:pt idx="2762">
                  <c:v>61.79974</c:v>
                </c:pt>
                <c:pt idx="2763">
                  <c:v>63.039279999999998</c:v>
                </c:pt>
                <c:pt idx="2764">
                  <c:v>61.929049999999997</c:v>
                </c:pt>
                <c:pt idx="2765">
                  <c:v>61.99174</c:v>
                </c:pt>
                <c:pt idx="2766">
                  <c:v>61.519579999999998</c:v>
                </c:pt>
                <c:pt idx="2767">
                  <c:v>60.420850000000002</c:v>
                </c:pt>
                <c:pt idx="2768">
                  <c:v>59.235869999999998</c:v>
                </c:pt>
                <c:pt idx="2769">
                  <c:v>57.819409999999998</c:v>
                </c:pt>
                <c:pt idx="2770">
                  <c:v>58.050609999999999</c:v>
                </c:pt>
                <c:pt idx="2771">
                  <c:v>57.593200000000003</c:v>
                </c:pt>
                <c:pt idx="2772">
                  <c:v>69.343829999999997</c:v>
                </c:pt>
                <c:pt idx="2773">
                  <c:v>72.450720000000004</c:v>
                </c:pt>
                <c:pt idx="2774">
                  <c:v>76.567920000000001</c:v>
                </c:pt>
                <c:pt idx="2775">
                  <c:v>75.819040000000001</c:v>
                </c:pt>
                <c:pt idx="2776">
                  <c:v>72.928430000000006</c:v>
                </c:pt>
                <c:pt idx="2777">
                  <c:v>70.457030000000003</c:v>
                </c:pt>
                <c:pt idx="2778">
                  <c:v>69.251620000000003</c:v>
                </c:pt>
                <c:pt idx="2779">
                  <c:v>68.544420000000002</c:v>
                </c:pt>
                <c:pt idx="2780">
                  <c:v>67.090459999999993</c:v>
                </c:pt>
                <c:pt idx="2781">
                  <c:v>67.386539999999997</c:v>
                </c:pt>
                <c:pt idx="2782">
                  <c:v>64.083399999999997</c:v>
                </c:pt>
                <c:pt idx="2783">
                  <c:v>62.393880000000003</c:v>
                </c:pt>
                <c:pt idx="2784">
                  <c:v>59.8063</c:v>
                </c:pt>
                <c:pt idx="2785">
                  <c:v>56.970219999999998</c:v>
                </c:pt>
                <c:pt idx="2786">
                  <c:v>52.663110000000003</c:v>
                </c:pt>
                <c:pt idx="2787">
                  <c:v>51.608600000000003</c:v>
                </c:pt>
                <c:pt idx="2788">
                  <c:v>51.787190000000002</c:v>
                </c:pt>
                <c:pt idx="2789">
                  <c:v>52.793550000000003</c:v>
                </c:pt>
                <c:pt idx="2790">
                  <c:v>53.495269999999998</c:v>
                </c:pt>
                <c:pt idx="2791">
                  <c:v>53.49526999999999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4-40E0-48E8-B440-C8D0741EBCA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609773920"/>
        <c:axId val="609774480"/>
      </c:lineChart>
      <c:dateAx>
        <c:axId val="609773920"/>
        <c:scaling>
          <c:orientation val="minMax"/>
          <c:max val="44120"/>
          <c:min val="41563"/>
        </c:scaling>
        <c:delete val="0"/>
        <c:axPos val="b"/>
        <c:numFmt formatCode="mmm\-yy" sourceLinked="0"/>
        <c:majorTickMark val="none"/>
        <c:minorTickMark val="none"/>
        <c:tickLblPos val="nextTo"/>
        <c:crossAx val="609774480"/>
        <c:crosses val="autoZero"/>
        <c:auto val="1"/>
        <c:lblOffset val="100"/>
        <c:baseTimeUnit val="days"/>
        <c:majorUnit val="1"/>
        <c:majorTimeUnit val="years"/>
      </c:dateAx>
      <c:valAx>
        <c:axId val="609774480"/>
        <c:scaling>
          <c:orientation val="minMax"/>
          <c:max val="550"/>
          <c:min val="20"/>
        </c:scaling>
        <c:delete val="0"/>
        <c:axPos val="l"/>
        <c:numFmt formatCode="0" sourceLinked="0"/>
        <c:majorTickMark val="none"/>
        <c:minorTickMark val="none"/>
        <c:tickLblPos val="nextTo"/>
        <c:crossAx val="609773920"/>
        <c:crosses val="autoZero"/>
        <c:crossBetween val="between"/>
        <c:majorUnit val="50"/>
      </c:valAx>
      <c:spPr>
        <a:noFill/>
      </c:spPr>
    </c:plotArea>
    <c:legend>
      <c:legendPos val="b"/>
      <c:layout>
        <c:manualLayout>
          <c:xMode val="edge"/>
          <c:yMode val="edge"/>
          <c:x val="0.52917048213959628"/>
          <c:y val="3.4550436263034681E-2"/>
          <c:w val="0.46319768523436206"/>
          <c:h val="0.28665833155990639"/>
        </c:manualLayout>
      </c:layout>
      <c:overlay val="0"/>
    </c:legend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20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9.9553978395058806E-2"/>
          <c:y val="4.4453936588630498E-2"/>
          <c:w val="0.85569298629337998"/>
          <c:h val="0.70201384151702773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Hoja1!$B$1</c:f>
              <c:strCache>
                <c:ptCount val="1"/>
                <c:pt idx="0">
                  <c:v>Inversión Directa</c:v>
                </c:pt>
              </c:strCache>
            </c:strRef>
          </c:tx>
          <c:invertIfNegative val="0"/>
          <c:cat>
            <c:numRef>
              <c:f>Hoja1!$A$2:$A$178</c:f>
              <c:numCache>
                <c:formatCode>mmm\-yy</c:formatCode>
                <c:ptCount val="177"/>
                <c:pt idx="0">
                  <c:v>38718</c:v>
                </c:pt>
                <c:pt idx="1">
                  <c:v>38749</c:v>
                </c:pt>
                <c:pt idx="2">
                  <c:v>38777</c:v>
                </c:pt>
                <c:pt idx="3">
                  <c:v>38808</c:v>
                </c:pt>
                <c:pt idx="4">
                  <c:v>38838</c:v>
                </c:pt>
                <c:pt idx="5">
                  <c:v>38869</c:v>
                </c:pt>
                <c:pt idx="6">
                  <c:v>38899</c:v>
                </c:pt>
                <c:pt idx="7">
                  <c:v>38930</c:v>
                </c:pt>
                <c:pt idx="8">
                  <c:v>38961</c:v>
                </c:pt>
                <c:pt idx="9">
                  <c:v>38991</c:v>
                </c:pt>
                <c:pt idx="10">
                  <c:v>39022</c:v>
                </c:pt>
                <c:pt idx="11">
                  <c:v>39052</c:v>
                </c:pt>
                <c:pt idx="12">
                  <c:v>39083</c:v>
                </c:pt>
                <c:pt idx="13">
                  <c:v>39114</c:v>
                </c:pt>
                <c:pt idx="14">
                  <c:v>39142</c:v>
                </c:pt>
                <c:pt idx="15">
                  <c:v>39173</c:v>
                </c:pt>
                <c:pt idx="16">
                  <c:v>39203</c:v>
                </c:pt>
                <c:pt idx="17">
                  <c:v>39234</c:v>
                </c:pt>
                <c:pt idx="18">
                  <c:v>39264</c:v>
                </c:pt>
                <c:pt idx="19">
                  <c:v>39295</c:v>
                </c:pt>
                <c:pt idx="20">
                  <c:v>39326</c:v>
                </c:pt>
                <c:pt idx="21">
                  <c:v>39356</c:v>
                </c:pt>
                <c:pt idx="22">
                  <c:v>39387</c:v>
                </c:pt>
                <c:pt idx="23">
                  <c:v>39417</c:v>
                </c:pt>
                <c:pt idx="24">
                  <c:v>39448</c:v>
                </c:pt>
                <c:pt idx="25">
                  <c:v>39479</c:v>
                </c:pt>
                <c:pt idx="26">
                  <c:v>39508</c:v>
                </c:pt>
                <c:pt idx="27">
                  <c:v>39539</c:v>
                </c:pt>
                <c:pt idx="28">
                  <c:v>39569</c:v>
                </c:pt>
                <c:pt idx="29">
                  <c:v>39600</c:v>
                </c:pt>
                <c:pt idx="30">
                  <c:v>39630</c:v>
                </c:pt>
                <c:pt idx="31">
                  <c:v>39661</c:v>
                </c:pt>
                <c:pt idx="32">
                  <c:v>39692</c:v>
                </c:pt>
                <c:pt idx="33">
                  <c:v>39722</c:v>
                </c:pt>
                <c:pt idx="34">
                  <c:v>39753</c:v>
                </c:pt>
                <c:pt idx="35">
                  <c:v>39783</c:v>
                </c:pt>
                <c:pt idx="36">
                  <c:v>39814</c:v>
                </c:pt>
                <c:pt idx="37">
                  <c:v>39845</c:v>
                </c:pt>
                <c:pt idx="38">
                  <c:v>39873</c:v>
                </c:pt>
                <c:pt idx="39">
                  <c:v>39904</c:v>
                </c:pt>
                <c:pt idx="40">
                  <c:v>39934</c:v>
                </c:pt>
                <c:pt idx="41">
                  <c:v>39965</c:v>
                </c:pt>
                <c:pt idx="42">
                  <c:v>39995</c:v>
                </c:pt>
                <c:pt idx="43">
                  <c:v>40026</c:v>
                </c:pt>
                <c:pt idx="44">
                  <c:v>40057</c:v>
                </c:pt>
                <c:pt idx="45">
                  <c:v>40087</c:v>
                </c:pt>
                <c:pt idx="46">
                  <c:v>40118</c:v>
                </c:pt>
                <c:pt idx="47">
                  <c:v>40148</c:v>
                </c:pt>
                <c:pt idx="48">
                  <c:v>40179</c:v>
                </c:pt>
                <c:pt idx="49">
                  <c:v>40210</c:v>
                </c:pt>
                <c:pt idx="50">
                  <c:v>40238</c:v>
                </c:pt>
                <c:pt idx="51">
                  <c:v>40269</c:v>
                </c:pt>
                <c:pt idx="52">
                  <c:v>40299</c:v>
                </c:pt>
                <c:pt idx="53">
                  <c:v>40330</c:v>
                </c:pt>
                <c:pt idx="54">
                  <c:v>40360</c:v>
                </c:pt>
                <c:pt idx="55">
                  <c:v>40391</c:v>
                </c:pt>
                <c:pt idx="56">
                  <c:v>40422</c:v>
                </c:pt>
                <c:pt idx="57">
                  <c:v>40452</c:v>
                </c:pt>
                <c:pt idx="58">
                  <c:v>40483</c:v>
                </c:pt>
                <c:pt idx="59">
                  <c:v>40513</c:v>
                </c:pt>
                <c:pt idx="60">
                  <c:v>40544</c:v>
                </c:pt>
                <c:pt idx="61">
                  <c:v>40575</c:v>
                </c:pt>
                <c:pt idx="62">
                  <c:v>40603</c:v>
                </c:pt>
                <c:pt idx="63">
                  <c:v>40634</c:v>
                </c:pt>
                <c:pt idx="64">
                  <c:v>40664</c:v>
                </c:pt>
                <c:pt idx="65">
                  <c:v>40695</c:v>
                </c:pt>
                <c:pt idx="66">
                  <c:v>40725</c:v>
                </c:pt>
                <c:pt idx="67">
                  <c:v>40756</c:v>
                </c:pt>
                <c:pt idx="68">
                  <c:v>40787</c:v>
                </c:pt>
                <c:pt idx="69">
                  <c:v>40817</c:v>
                </c:pt>
                <c:pt idx="70">
                  <c:v>40848</c:v>
                </c:pt>
                <c:pt idx="71">
                  <c:v>40878</c:v>
                </c:pt>
                <c:pt idx="72">
                  <c:v>40909</c:v>
                </c:pt>
                <c:pt idx="73">
                  <c:v>40940</c:v>
                </c:pt>
                <c:pt idx="74">
                  <c:v>40969</c:v>
                </c:pt>
                <c:pt idx="75">
                  <c:v>41000</c:v>
                </c:pt>
                <c:pt idx="76">
                  <c:v>41030</c:v>
                </c:pt>
                <c:pt idx="77">
                  <c:v>41061</c:v>
                </c:pt>
                <c:pt idx="78">
                  <c:v>41091</c:v>
                </c:pt>
                <c:pt idx="79">
                  <c:v>41122</c:v>
                </c:pt>
                <c:pt idx="80">
                  <c:v>41153</c:v>
                </c:pt>
                <c:pt idx="81">
                  <c:v>41183</c:v>
                </c:pt>
                <c:pt idx="82">
                  <c:v>41214</c:v>
                </c:pt>
                <c:pt idx="83">
                  <c:v>41244</c:v>
                </c:pt>
                <c:pt idx="84">
                  <c:v>41275</c:v>
                </c:pt>
                <c:pt idx="85">
                  <c:v>41306</c:v>
                </c:pt>
                <c:pt idx="86">
                  <c:v>41334</c:v>
                </c:pt>
                <c:pt idx="87">
                  <c:v>41365</c:v>
                </c:pt>
                <c:pt idx="88">
                  <c:v>41395</c:v>
                </c:pt>
                <c:pt idx="89">
                  <c:v>41426</c:v>
                </c:pt>
                <c:pt idx="90">
                  <c:v>41456</c:v>
                </c:pt>
                <c:pt idx="91">
                  <c:v>41487</c:v>
                </c:pt>
                <c:pt idx="92">
                  <c:v>41518</c:v>
                </c:pt>
                <c:pt idx="93">
                  <c:v>41548</c:v>
                </c:pt>
                <c:pt idx="94">
                  <c:v>41579</c:v>
                </c:pt>
                <c:pt idx="95">
                  <c:v>41609</c:v>
                </c:pt>
                <c:pt idx="96">
                  <c:v>41640</c:v>
                </c:pt>
                <c:pt idx="97">
                  <c:v>41671</c:v>
                </c:pt>
                <c:pt idx="98">
                  <c:v>41699</c:v>
                </c:pt>
                <c:pt idx="99">
                  <c:v>41730</c:v>
                </c:pt>
                <c:pt idx="100">
                  <c:v>41760</c:v>
                </c:pt>
                <c:pt idx="101">
                  <c:v>41791</c:v>
                </c:pt>
                <c:pt idx="102">
                  <c:v>41821</c:v>
                </c:pt>
                <c:pt idx="103">
                  <c:v>41852</c:v>
                </c:pt>
                <c:pt idx="104">
                  <c:v>41883</c:v>
                </c:pt>
                <c:pt idx="105">
                  <c:v>41913</c:v>
                </c:pt>
                <c:pt idx="106">
                  <c:v>41944</c:v>
                </c:pt>
                <c:pt idx="107">
                  <c:v>41974</c:v>
                </c:pt>
                <c:pt idx="108">
                  <c:v>42005</c:v>
                </c:pt>
                <c:pt idx="109">
                  <c:v>42036</c:v>
                </c:pt>
                <c:pt idx="110">
                  <c:v>42064</c:v>
                </c:pt>
                <c:pt idx="111">
                  <c:v>42095</c:v>
                </c:pt>
                <c:pt idx="112">
                  <c:v>42125</c:v>
                </c:pt>
                <c:pt idx="113">
                  <c:v>42156</c:v>
                </c:pt>
                <c:pt idx="114">
                  <c:v>42186</c:v>
                </c:pt>
                <c:pt idx="115">
                  <c:v>42217</c:v>
                </c:pt>
                <c:pt idx="116">
                  <c:v>42248</c:v>
                </c:pt>
                <c:pt idx="117">
                  <c:v>42278</c:v>
                </c:pt>
                <c:pt idx="118">
                  <c:v>42309</c:v>
                </c:pt>
                <c:pt idx="119">
                  <c:v>42339</c:v>
                </c:pt>
                <c:pt idx="120">
                  <c:v>42370</c:v>
                </c:pt>
                <c:pt idx="121">
                  <c:v>42401</c:v>
                </c:pt>
                <c:pt idx="122">
                  <c:v>42430</c:v>
                </c:pt>
                <c:pt idx="123">
                  <c:v>42461</c:v>
                </c:pt>
                <c:pt idx="124">
                  <c:v>42491</c:v>
                </c:pt>
                <c:pt idx="125">
                  <c:v>42522</c:v>
                </c:pt>
                <c:pt idx="126">
                  <c:v>42552</c:v>
                </c:pt>
                <c:pt idx="127">
                  <c:v>42583</c:v>
                </c:pt>
                <c:pt idx="128">
                  <c:v>42614</c:v>
                </c:pt>
                <c:pt idx="129">
                  <c:v>42644</c:v>
                </c:pt>
                <c:pt idx="130">
                  <c:v>42675</c:v>
                </c:pt>
                <c:pt idx="131">
                  <c:v>42705</c:v>
                </c:pt>
                <c:pt idx="132">
                  <c:v>42736</c:v>
                </c:pt>
                <c:pt idx="133">
                  <c:v>42767</c:v>
                </c:pt>
                <c:pt idx="134">
                  <c:v>42795</c:v>
                </c:pt>
                <c:pt idx="135">
                  <c:v>42826</c:v>
                </c:pt>
                <c:pt idx="136">
                  <c:v>42856</c:v>
                </c:pt>
                <c:pt idx="137">
                  <c:v>42887</c:v>
                </c:pt>
                <c:pt idx="138">
                  <c:v>42917</c:v>
                </c:pt>
                <c:pt idx="139">
                  <c:v>42948</c:v>
                </c:pt>
                <c:pt idx="140">
                  <c:v>42979</c:v>
                </c:pt>
                <c:pt idx="141">
                  <c:v>43009</c:v>
                </c:pt>
                <c:pt idx="142">
                  <c:v>43040</c:v>
                </c:pt>
                <c:pt idx="143">
                  <c:v>43070</c:v>
                </c:pt>
                <c:pt idx="144">
                  <c:v>43101</c:v>
                </c:pt>
                <c:pt idx="145">
                  <c:v>43132</c:v>
                </c:pt>
                <c:pt idx="146">
                  <c:v>43160</c:v>
                </c:pt>
                <c:pt idx="147">
                  <c:v>43191</c:v>
                </c:pt>
                <c:pt idx="148">
                  <c:v>43221</c:v>
                </c:pt>
                <c:pt idx="149">
                  <c:v>43252</c:v>
                </c:pt>
                <c:pt idx="150">
                  <c:v>43282</c:v>
                </c:pt>
                <c:pt idx="151">
                  <c:v>43313</c:v>
                </c:pt>
                <c:pt idx="152">
                  <c:v>43344</c:v>
                </c:pt>
                <c:pt idx="153">
                  <c:v>43374</c:v>
                </c:pt>
                <c:pt idx="154">
                  <c:v>43405</c:v>
                </c:pt>
                <c:pt idx="155">
                  <c:v>43435</c:v>
                </c:pt>
                <c:pt idx="156">
                  <c:v>43466</c:v>
                </c:pt>
                <c:pt idx="157">
                  <c:v>43497</c:v>
                </c:pt>
                <c:pt idx="158">
                  <c:v>43525</c:v>
                </c:pt>
                <c:pt idx="159">
                  <c:v>43556</c:v>
                </c:pt>
                <c:pt idx="160">
                  <c:v>43586</c:v>
                </c:pt>
                <c:pt idx="161">
                  <c:v>43617</c:v>
                </c:pt>
                <c:pt idx="162">
                  <c:v>43647</c:v>
                </c:pt>
                <c:pt idx="163">
                  <c:v>43678</c:v>
                </c:pt>
                <c:pt idx="164">
                  <c:v>43709</c:v>
                </c:pt>
                <c:pt idx="165">
                  <c:v>43739</c:v>
                </c:pt>
                <c:pt idx="166">
                  <c:v>43770</c:v>
                </c:pt>
                <c:pt idx="167">
                  <c:v>43800</c:v>
                </c:pt>
                <c:pt idx="168">
                  <c:v>43831</c:v>
                </c:pt>
                <c:pt idx="169">
                  <c:v>43862</c:v>
                </c:pt>
                <c:pt idx="170">
                  <c:v>43891</c:v>
                </c:pt>
                <c:pt idx="171">
                  <c:v>43922</c:v>
                </c:pt>
                <c:pt idx="172">
                  <c:v>43952</c:v>
                </c:pt>
                <c:pt idx="173">
                  <c:v>43983</c:v>
                </c:pt>
                <c:pt idx="174">
                  <c:v>44013</c:v>
                </c:pt>
                <c:pt idx="175">
                  <c:v>44044</c:v>
                </c:pt>
                <c:pt idx="176">
                  <c:v>44075</c:v>
                </c:pt>
              </c:numCache>
            </c:numRef>
          </c:cat>
          <c:val>
            <c:numRef>
              <c:f>Hoja1!$B$2:$B$178</c:f>
              <c:numCache>
                <c:formatCode>General</c:formatCode>
                <c:ptCount val="177"/>
                <c:pt idx="0">
                  <c:v>253.8311587</c:v>
                </c:pt>
                <c:pt idx="1">
                  <c:v>381.53719806000004</c:v>
                </c:pt>
                <c:pt idx="2">
                  <c:v>259.08659484000003</c:v>
                </c:pt>
                <c:pt idx="3">
                  <c:v>489.49907063000012</c:v>
                </c:pt>
                <c:pt idx="4">
                  <c:v>148.20581250999996</c:v>
                </c:pt>
                <c:pt idx="5">
                  <c:v>301.86072766000001</c:v>
                </c:pt>
                <c:pt idx="6">
                  <c:v>236.83435294</c:v>
                </c:pt>
                <c:pt idx="7">
                  <c:v>488.33110873999999</c:v>
                </c:pt>
                <c:pt idx="8">
                  <c:v>241.76304143999999</c:v>
                </c:pt>
                <c:pt idx="9">
                  <c:v>450.02551538</c:v>
                </c:pt>
                <c:pt idx="10">
                  <c:v>254.21928213000001</c:v>
                </c:pt>
                <c:pt idx="11">
                  <c:v>446.10454966999998</c:v>
                </c:pt>
                <c:pt idx="12">
                  <c:v>516.27118844999995</c:v>
                </c:pt>
                <c:pt idx="13">
                  <c:v>326.35975384</c:v>
                </c:pt>
                <c:pt idx="14">
                  <c:v>994.86831617000007</c:v>
                </c:pt>
                <c:pt idx="15">
                  <c:v>323.17666723999997</c:v>
                </c:pt>
                <c:pt idx="16">
                  <c:v>827.74438547</c:v>
                </c:pt>
                <c:pt idx="17">
                  <c:v>631.42087879999997</c:v>
                </c:pt>
                <c:pt idx="18">
                  <c:v>588.77978645999997</c:v>
                </c:pt>
                <c:pt idx="19">
                  <c:v>431.45762672000001</c:v>
                </c:pt>
                <c:pt idx="20">
                  <c:v>554.52188185</c:v>
                </c:pt>
                <c:pt idx="21">
                  <c:v>534.36071758000003</c:v>
                </c:pt>
                <c:pt idx="22">
                  <c:v>451.85178782000003</c:v>
                </c:pt>
                <c:pt idx="23">
                  <c:v>587.47962131000008</c:v>
                </c:pt>
                <c:pt idx="24">
                  <c:v>1162.3176630600001</c:v>
                </c:pt>
                <c:pt idx="25">
                  <c:v>586.35212526000009</c:v>
                </c:pt>
                <c:pt idx="26">
                  <c:v>509.16528868</c:v>
                </c:pt>
                <c:pt idx="27">
                  <c:v>809.86310910000009</c:v>
                </c:pt>
                <c:pt idx="28">
                  <c:v>677.80737765999993</c:v>
                </c:pt>
                <c:pt idx="29">
                  <c:v>804.23652599000002</c:v>
                </c:pt>
                <c:pt idx="30">
                  <c:v>768.14337713000009</c:v>
                </c:pt>
                <c:pt idx="31">
                  <c:v>589.21702072000005</c:v>
                </c:pt>
                <c:pt idx="32">
                  <c:v>633.69059666999999</c:v>
                </c:pt>
                <c:pt idx="33">
                  <c:v>675.42952274000004</c:v>
                </c:pt>
                <c:pt idx="34">
                  <c:v>556.34404631000007</c:v>
                </c:pt>
                <c:pt idx="35">
                  <c:v>764.98577095999985</c:v>
                </c:pt>
                <c:pt idx="36">
                  <c:v>723.18560706000005</c:v>
                </c:pt>
                <c:pt idx="37">
                  <c:v>469.37947115999998</c:v>
                </c:pt>
                <c:pt idx="38">
                  <c:v>571.63789790999999</c:v>
                </c:pt>
                <c:pt idx="39">
                  <c:v>920.90003390000004</c:v>
                </c:pt>
                <c:pt idx="40">
                  <c:v>536.68572116000007</c:v>
                </c:pt>
                <c:pt idx="41">
                  <c:v>853.29861818000006</c:v>
                </c:pt>
                <c:pt idx="42">
                  <c:v>584.42661655000006</c:v>
                </c:pt>
                <c:pt idx="43">
                  <c:v>724.27076723999994</c:v>
                </c:pt>
                <c:pt idx="44">
                  <c:v>633.76352536999991</c:v>
                </c:pt>
                <c:pt idx="45">
                  <c:v>376.59787087000012</c:v>
                </c:pt>
                <c:pt idx="46">
                  <c:v>604.98746589999996</c:v>
                </c:pt>
                <c:pt idx="47">
                  <c:v>-76.777076139999963</c:v>
                </c:pt>
                <c:pt idx="48">
                  <c:v>631.33761473000004</c:v>
                </c:pt>
                <c:pt idx="49">
                  <c:v>771.67643216999988</c:v>
                </c:pt>
                <c:pt idx="50">
                  <c:v>763.98365706000004</c:v>
                </c:pt>
                <c:pt idx="51">
                  <c:v>899.33854862999999</c:v>
                </c:pt>
                <c:pt idx="52">
                  <c:v>617.27444862000004</c:v>
                </c:pt>
                <c:pt idx="53">
                  <c:v>850.5512483199999</c:v>
                </c:pt>
                <c:pt idx="54">
                  <c:v>786.27251834000003</c:v>
                </c:pt>
                <c:pt idx="55">
                  <c:v>1125.7786748600001</c:v>
                </c:pt>
                <c:pt idx="56">
                  <c:v>742.23327792999999</c:v>
                </c:pt>
                <c:pt idx="57">
                  <c:v>769.89296831000013</c:v>
                </c:pt>
                <c:pt idx="58">
                  <c:v>718.73734131000003</c:v>
                </c:pt>
                <c:pt idx="59">
                  <c:v>807.52761985999985</c:v>
                </c:pt>
                <c:pt idx="60">
                  <c:v>1369.7610467899999</c:v>
                </c:pt>
                <c:pt idx="61">
                  <c:v>825.1651000600001</c:v>
                </c:pt>
                <c:pt idx="62">
                  <c:v>1036.57024692</c:v>
                </c:pt>
                <c:pt idx="63">
                  <c:v>1362.89998565</c:v>
                </c:pt>
                <c:pt idx="64">
                  <c:v>1187.61672836</c:v>
                </c:pt>
                <c:pt idx="65">
                  <c:v>1607.9936280900001</c:v>
                </c:pt>
                <c:pt idx="66">
                  <c:v>1175.24955978</c:v>
                </c:pt>
                <c:pt idx="67">
                  <c:v>1198.00638041</c:v>
                </c:pt>
                <c:pt idx="68">
                  <c:v>1289.53096381</c:v>
                </c:pt>
                <c:pt idx="69">
                  <c:v>1221.6135551</c:v>
                </c:pt>
                <c:pt idx="70">
                  <c:v>1272.71728192</c:v>
                </c:pt>
                <c:pt idx="71">
                  <c:v>1486.1294897799999</c:v>
                </c:pt>
                <c:pt idx="72">
                  <c:v>1602.81710888</c:v>
                </c:pt>
                <c:pt idx="73">
                  <c:v>1125.4682669000001</c:v>
                </c:pt>
                <c:pt idx="74">
                  <c:v>1461.3340680200001</c:v>
                </c:pt>
                <c:pt idx="75">
                  <c:v>1661.2410786699998</c:v>
                </c:pt>
                <c:pt idx="76">
                  <c:v>1694.9801367599998</c:v>
                </c:pt>
                <c:pt idx="77">
                  <c:v>1764.3169616800003</c:v>
                </c:pt>
                <c:pt idx="78">
                  <c:v>1167.28345094</c:v>
                </c:pt>
                <c:pt idx="79">
                  <c:v>1237.8174408300001</c:v>
                </c:pt>
                <c:pt idx="80">
                  <c:v>1039.4087500000001</c:v>
                </c:pt>
                <c:pt idx="81">
                  <c:v>1185.7205540199998</c:v>
                </c:pt>
                <c:pt idx="82">
                  <c:v>1227.2900496899999</c:v>
                </c:pt>
                <c:pt idx="83">
                  <c:v>1435.2461239700001</c:v>
                </c:pt>
                <c:pt idx="84">
                  <c:v>1314.63227523</c:v>
                </c:pt>
                <c:pt idx="85">
                  <c:v>1278.2374435500001</c:v>
                </c:pt>
                <c:pt idx="86">
                  <c:v>1249.63355189</c:v>
                </c:pt>
                <c:pt idx="87">
                  <c:v>1655.93644933</c:v>
                </c:pt>
                <c:pt idx="88">
                  <c:v>1710.4977967199998</c:v>
                </c:pt>
                <c:pt idx="89">
                  <c:v>1560.77811206</c:v>
                </c:pt>
                <c:pt idx="90">
                  <c:v>1551.9899688699998</c:v>
                </c:pt>
                <c:pt idx="91">
                  <c:v>1235.6938148700001</c:v>
                </c:pt>
                <c:pt idx="92">
                  <c:v>1136.6443015100001</c:v>
                </c:pt>
                <c:pt idx="93">
                  <c:v>1302.7072312499999</c:v>
                </c:pt>
                <c:pt idx="94">
                  <c:v>1192.7982375199999</c:v>
                </c:pt>
                <c:pt idx="95">
                  <c:v>1659.8336273800001</c:v>
                </c:pt>
                <c:pt idx="96">
                  <c:v>1469.3590915700001</c:v>
                </c:pt>
                <c:pt idx="97">
                  <c:v>1101.9823217799999</c:v>
                </c:pt>
                <c:pt idx="98">
                  <c:v>1137.6794931599998</c:v>
                </c:pt>
                <c:pt idx="99">
                  <c:v>1650.4896897299998</c:v>
                </c:pt>
                <c:pt idx="100">
                  <c:v>1244.9724691399999</c:v>
                </c:pt>
                <c:pt idx="101">
                  <c:v>1476.5879484900001</c:v>
                </c:pt>
                <c:pt idx="102">
                  <c:v>1535.1865181400001</c:v>
                </c:pt>
                <c:pt idx="103">
                  <c:v>1010.1757464200001</c:v>
                </c:pt>
                <c:pt idx="104">
                  <c:v>1370.8879173999999</c:v>
                </c:pt>
                <c:pt idx="105">
                  <c:v>1145.5813604</c:v>
                </c:pt>
                <c:pt idx="106">
                  <c:v>968.04038002999994</c:v>
                </c:pt>
                <c:pt idx="107">
                  <c:v>998.13458136999998</c:v>
                </c:pt>
                <c:pt idx="108">
                  <c:v>1327.5945133599998</c:v>
                </c:pt>
                <c:pt idx="109">
                  <c:v>1074.1859223900001</c:v>
                </c:pt>
                <c:pt idx="110">
                  <c:v>1024.14505439</c:v>
                </c:pt>
                <c:pt idx="111">
                  <c:v>1000.0368843099999</c:v>
                </c:pt>
                <c:pt idx="112">
                  <c:v>1265.87634895</c:v>
                </c:pt>
                <c:pt idx="113">
                  <c:v>1008.3839106</c:v>
                </c:pt>
                <c:pt idx="114">
                  <c:v>815.81881099999987</c:v>
                </c:pt>
                <c:pt idx="115">
                  <c:v>714.89287624000008</c:v>
                </c:pt>
                <c:pt idx="116">
                  <c:v>814.56903703</c:v>
                </c:pt>
                <c:pt idx="117">
                  <c:v>729.52735956999993</c:v>
                </c:pt>
                <c:pt idx="118">
                  <c:v>709.45684958999993</c:v>
                </c:pt>
                <c:pt idx="119">
                  <c:v>961.68994677000001</c:v>
                </c:pt>
                <c:pt idx="120">
                  <c:v>551.46037510999997</c:v>
                </c:pt>
                <c:pt idx="121">
                  <c:v>955.09981528999992</c:v>
                </c:pt>
                <c:pt idx="122">
                  <c:v>644.07901875999994</c:v>
                </c:pt>
                <c:pt idx="123">
                  <c:v>733.63926556000001</c:v>
                </c:pt>
                <c:pt idx="124">
                  <c:v>1179.8144902399999</c:v>
                </c:pt>
                <c:pt idx="125">
                  <c:v>586.5724855200001</c:v>
                </c:pt>
                <c:pt idx="126">
                  <c:v>655.42829404999998</c:v>
                </c:pt>
                <c:pt idx="127">
                  <c:v>782.95748963000005</c:v>
                </c:pt>
                <c:pt idx="128">
                  <c:v>588.72219100999996</c:v>
                </c:pt>
                <c:pt idx="129">
                  <c:v>578.36530428999993</c:v>
                </c:pt>
                <c:pt idx="130">
                  <c:v>698.43533868999998</c:v>
                </c:pt>
                <c:pt idx="131">
                  <c:v>846.23447969999995</c:v>
                </c:pt>
                <c:pt idx="132">
                  <c:v>660.14234901000009</c:v>
                </c:pt>
                <c:pt idx="133">
                  <c:v>510.48764958000004</c:v>
                </c:pt>
                <c:pt idx="134">
                  <c:v>567.65778121999995</c:v>
                </c:pt>
                <c:pt idx="135">
                  <c:v>781.36449759999994</c:v>
                </c:pt>
                <c:pt idx="136">
                  <c:v>715.28707051999993</c:v>
                </c:pt>
                <c:pt idx="137">
                  <c:v>1038.6699050499999</c:v>
                </c:pt>
                <c:pt idx="138">
                  <c:v>719.50446767000005</c:v>
                </c:pt>
                <c:pt idx="139">
                  <c:v>691.46977448000007</c:v>
                </c:pt>
                <c:pt idx="140">
                  <c:v>1817.77199152</c:v>
                </c:pt>
                <c:pt idx="141">
                  <c:v>788.25978325000005</c:v>
                </c:pt>
                <c:pt idx="142">
                  <c:v>659.26577032</c:v>
                </c:pt>
                <c:pt idx="143">
                  <c:v>1159.8647933500001</c:v>
                </c:pt>
                <c:pt idx="144">
                  <c:v>603.80784731999995</c:v>
                </c:pt>
                <c:pt idx="145">
                  <c:v>591.03092698</c:v>
                </c:pt>
                <c:pt idx="146">
                  <c:v>634.76510116999998</c:v>
                </c:pt>
                <c:pt idx="147">
                  <c:v>914.36605269000006</c:v>
                </c:pt>
                <c:pt idx="148">
                  <c:v>821.65777206999996</c:v>
                </c:pt>
                <c:pt idx="149">
                  <c:v>547.86552378999988</c:v>
                </c:pt>
                <c:pt idx="150">
                  <c:v>769.02304974000003</c:v>
                </c:pt>
                <c:pt idx="151">
                  <c:v>920.56224297000017</c:v>
                </c:pt>
                <c:pt idx="152">
                  <c:v>699.73377273999995</c:v>
                </c:pt>
                <c:pt idx="153">
                  <c:v>698.9518229900001</c:v>
                </c:pt>
                <c:pt idx="154">
                  <c:v>687.57818488999987</c:v>
                </c:pt>
                <c:pt idx="155">
                  <c:v>804.04521234000003</c:v>
                </c:pt>
                <c:pt idx="156">
                  <c:v>768.81933078999998</c:v>
                </c:pt>
                <c:pt idx="157">
                  <c:v>674.50984222</c:v>
                </c:pt>
                <c:pt idx="158">
                  <c:v>812.37381259000006</c:v>
                </c:pt>
                <c:pt idx="159">
                  <c:v>1109.5910253100001</c:v>
                </c:pt>
                <c:pt idx="160">
                  <c:v>809.9221233400001</c:v>
                </c:pt>
                <c:pt idx="161">
                  <c:v>671.69685891999995</c:v>
                </c:pt>
                <c:pt idx="162">
                  <c:v>1051.2632873400003</c:v>
                </c:pt>
                <c:pt idx="163">
                  <c:v>608.70597457000008</c:v>
                </c:pt>
                <c:pt idx="164">
                  <c:v>655.10265034000008</c:v>
                </c:pt>
                <c:pt idx="165">
                  <c:v>770.79786563000005</c:v>
                </c:pt>
                <c:pt idx="166">
                  <c:v>1583.57815962</c:v>
                </c:pt>
                <c:pt idx="167">
                  <c:v>849.78018959999986</c:v>
                </c:pt>
                <c:pt idx="168">
                  <c:v>1306.8167135599997</c:v>
                </c:pt>
                <c:pt idx="169">
                  <c:v>705.27739314999997</c:v>
                </c:pt>
                <c:pt idx="170">
                  <c:v>853.64452155000004</c:v>
                </c:pt>
                <c:pt idx="171">
                  <c:v>524.44589917000008</c:v>
                </c:pt>
                <c:pt idx="172">
                  <c:v>440.85074383</c:v>
                </c:pt>
                <c:pt idx="173">
                  <c:v>390.03742356999999</c:v>
                </c:pt>
                <c:pt idx="174">
                  <c:v>455.77685761000009</c:v>
                </c:pt>
                <c:pt idx="175">
                  <c:v>375.07613832000004</c:v>
                </c:pt>
                <c:pt idx="176">
                  <c:v>319.1771249199999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C-C15C-4E42-A732-46F92F194A1E}"/>
            </c:ext>
          </c:extLst>
        </c:ser>
        <c:ser>
          <c:idx val="1"/>
          <c:order val="1"/>
          <c:tx>
            <c:strRef>
              <c:f>Hoja1!$C$1</c:f>
              <c:strCache>
                <c:ptCount val="1"/>
                <c:pt idx="0">
                  <c:v>Inversión de portafolio</c:v>
                </c:pt>
              </c:strCache>
            </c:strRef>
          </c:tx>
          <c:invertIfNegative val="0"/>
          <c:cat>
            <c:numRef>
              <c:f>Hoja1!$A$2:$A$178</c:f>
              <c:numCache>
                <c:formatCode>mmm\-yy</c:formatCode>
                <c:ptCount val="177"/>
                <c:pt idx="0">
                  <c:v>38718</c:v>
                </c:pt>
                <c:pt idx="1">
                  <c:v>38749</c:v>
                </c:pt>
                <c:pt idx="2">
                  <c:v>38777</c:v>
                </c:pt>
                <c:pt idx="3">
                  <c:v>38808</c:v>
                </c:pt>
                <c:pt idx="4">
                  <c:v>38838</c:v>
                </c:pt>
                <c:pt idx="5">
                  <c:v>38869</c:v>
                </c:pt>
                <c:pt idx="6">
                  <c:v>38899</c:v>
                </c:pt>
                <c:pt idx="7">
                  <c:v>38930</c:v>
                </c:pt>
                <c:pt idx="8">
                  <c:v>38961</c:v>
                </c:pt>
                <c:pt idx="9">
                  <c:v>38991</c:v>
                </c:pt>
                <c:pt idx="10">
                  <c:v>39022</c:v>
                </c:pt>
                <c:pt idx="11">
                  <c:v>39052</c:v>
                </c:pt>
                <c:pt idx="12">
                  <c:v>39083</c:v>
                </c:pt>
                <c:pt idx="13">
                  <c:v>39114</c:v>
                </c:pt>
                <c:pt idx="14">
                  <c:v>39142</c:v>
                </c:pt>
                <c:pt idx="15">
                  <c:v>39173</c:v>
                </c:pt>
                <c:pt idx="16">
                  <c:v>39203</c:v>
                </c:pt>
                <c:pt idx="17">
                  <c:v>39234</c:v>
                </c:pt>
                <c:pt idx="18">
                  <c:v>39264</c:v>
                </c:pt>
                <c:pt idx="19">
                  <c:v>39295</c:v>
                </c:pt>
                <c:pt idx="20">
                  <c:v>39326</c:v>
                </c:pt>
                <c:pt idx="21">
                  <c:v>39356</c:v>
                </c:pt>
                <c:pt idx="22">
                  <c:v>39387</c:v>
                </c:pt>
                <c:pt idx="23">
                  <c:v>39417</c:v>
                </c:pt>
                <c:pt idx="24">
                  <c:v>39448</c:v>
                </c:pt>
                <c:pt idx="25">
                  <c:v>39479</c:v>
                </c:pt>
                <c:pt idx="26">
                  <c:v>39508</c:v>
                </c:pt>
                <c:pt idx="27">
                  <c:v>39539</c:v>
                </c:pt>
                <c:pt idx="28">
                  <c:v>39569</c:v>
                </c:pt>
                <c:pt idx="29">
                  <c:v>39600</c:v>
                </c:pt>
                <c:pt idx="30">
                  <c:v>39630</c:v>
                </c:pt>
                <c:pt idx="31">
                  <c:v>39661</c:v>
                </c:pt>
                <c:pt idx="32">
                  <c:v>39692</c:v>
                </c:pt>
                <c:pt idx="33">
                  <c:v>39722</c:v>
                </c:pt>
                <c:pt idx="34">
                  <c:v>39753</c:v>
                </c:pt>
                <c:pt idx="35">
                  <c:v>39783</c:v>
                </c:pt>
                <c:pt idx="36">
                  <c:v>39814</c:v>
                </c:pt>
                <c:pt idx="37">
                  <c:v>39845</c:v>
                </c:pt>
                <c:pt idx="38">
                  <c:v>39873</c:v>
                </c:pt>
                <c:pt idx="39">
                  <c:v>39904</c:v>
                </c:pt>
                <c:pt idx="40">
                  <c:v>39934</c:v>
                </c:pt>
                <c:pt idx="41">
                  <c:v>39965</c:v>
                </c:pt>
                <c:pt idx="42">
                  <c:v>39995</c:v>
                </c:pt>
                <c:pt idx="43">
                  <c:v>40026</c:v>
                </c:pt>
                <c:pt idx="44">
                  <c:v>40057</c:v>
                </c:pt>
                <c:pt idx="45">
                  <c:v>40087</c:v>
                </c:pt>
                <c:pt idx="46">
                  <c:v>40118</c:v>
                </c:pt>
                <c:pt idx="47">
                  <c:v>40148</c:v>
                </c:pt>
                <c:pt idx="48">
                  <c:v>40179</c:v>
                </c:pt>
                <c:pt idx="49">
                  <c:v>40210</c:v>
                </c:pt>
                <c:pt idx="50">
                  <c:v>40238</c:v>
                </c:pt>
                <c:pt idx="51">
                  <c:v>40269</c:v>
                </c:pt>
                <c:pt idx="52">
                  <c:v>40299</c:v>
                </c:pt>
                <c:pt idx="53">
                  <c:v>40330</c:v>
                </c:pt>
                <c:pt idx="54">
                  <c:v>40360</c:v>
                </c:pt>
                <c:pt idx="55">
                  <c:v>40391</c:v>
                </c:pt>
                <c:pt idx="56">
                  <c:v>40422</c:v>
                </c:pt>
                <c:pt idx="57">
                  <c:v>40452</c:v>
                </c:pt>
                <c:pt idx="58">
                  <c:v>40483</c:v>
                </c:pt>
                <c:pt idx="59">
                  <c:v>40513</c:v>
                </c:pt>
                <c:pt idx="60">
                  <c:v>40544</c:v>
                </c:pt>
                <c:pt idx="61">
                  <c:v>40575</c:v>
                </c:pt>
                <c:pt idx="62">
                  <c:v>40603</c:v>
                </c:pt>
                <c:pt idx="63">
                  <c:v>40634</c:v>
                </c:pt>
                <c:pt idx="64">
                  <c:v>40664</c:v>
                </c:pt>
                <c:pt idx="65">
                  <c:v>40695</c:v>
                </c:pt>
                <c:pt idx="66">
                  <c:v>40725</c:v>
                </c:pt>
                <c:pt idx="67">
                  <c:v>40756</c:v>
                </c:pt>
                <c:pt idx="68">
                  <c:v>40787</c:v>
                </c:pt>
                <c:pt idx="69">
                  <c:v>40817</c:v>
                </c:pt>
                <c:pt idx="70">
                  <c:v>40848</c:v>
                </c:pt>
                <c:pt idx="71">
                  <c:v>40878</c:v>
                </c:pt>
                <c:pt idx="72">
                  <c:v>40909</c:v>
                </c:pt>
                <c:pt idx="73">
                  <c:v>40940</c:v>
                </c:pt>
                <c:pt idx="74">
                  <c:v>40969</c:v>
                </c:pt>
                <c:pt idx="75">
                  <c:v>41000</c:v>
                </c:pt>
                <c:pt idx="76">
                  <c:v>41030</c:v>
                </c:pt>
                <c:pt idx="77">
                  <c:v>41061</c:v>
                </c:pt>
                <c:pt idx="78">
                  <c:v>41091</c:v>
                </c:pt>
                <c:pt idx="79">
                  <c:v>41122</c:v>
                </c:pt>
                <c:pt idx="80">
                  <c:v>41153</c:v>
                </c:pt>
                <c:pt idx="81">
                  <c:v>41183</c:v>
                </c:pt>
                <c:pt idx="82">
                  <c:v>41214</c:v>
                </c:pt>
                <c:pt idx="83">
                  <c:v>41244</c:v>
                </c:pt>
                <c:pt idx="84">
                  <c:v>41275</c:v>
                </c:pt>
                <c:pt idx="85">
                  <c:v>41306</c:v>
                </c:pt>
                <c:pt idx="86">
                  <c:v>41334</c:v>
                </c:pt>
                <c:pt idx="87">
                  <c:v>41365</c:v>
                </c:pt>
                <c:pt idx="88">
                  <c:v>41395</c:v>
                </c:pt>
                <c:pt idx="89">
                  <c:v>41426</c:v>
                </c:pt>
                <c:pt idx="90">
                  <c:v>41456</c:v>
                </c:pt>
                <c:pt idx="91">
                  <c:v>41487</c:v>
                </c:pt>
                <c:pt idx="92">
                  <c:v>41518</c:v>
                </c:pt>
                <c:pt idx="93">
                  <c:v>41548</c:v>
                </c:pt>
                <c:pt idx="94">
                  <c:v>41579</c:v>
                </c:pt>
                <c:pt idx="95">
                  <c:v>41609</c:v>
                </c:pt>
                <c:pt idx="96">
                  <c:v>41640</c:v>
                </c:pt>
                <c:pt idx="97">
                  <c:v>41671</c:v>
                </c:pt>
                <c:pt idx="98">
                  <c:v>41699</c:v>
                </c:pt>
                <c:pt idx="99">
                  <c:v>41730</c:v>
                </c:pt>
                <c:pt idx="100">
                  <c:v>41760</c:v>
                </c:pt>
                <c:pt idx="101">
                  <c:v>41791</c:v>
                </c:pt>
                <c:pt idx="102">
                  <c:v>41821</c:v>
                </c:pt>
                <c:pt idx="103">
                  <c:v>41852</c:v>
                </c:pt>
                <c:pt idx="104">
                  <c:v>41883</c:v>
                </c:pt>
                <c:pt idx="105">
                  <c:v>41913</c:v>
                </c:pt>
                <c:pt idx="106">
                  <c:v>41944</c:v>
                </c:pt>
                <c:pt idx="107">
                  <c:v>41974</c:v>
                </c:pt>
                <c:pt idx="108">
                  <c:v>42005</c:v>
                </c:pt>
                <c:pt idx="109">
                  <c:v>42036</c:v>
                </c:pt>
                <c:pt idx="110">
                  <c:v>42064</c:v>
                </c:pt>
                <c:pt idx="111">
                  <c:v>42095</c:v>
                </c:pt>
                <c:pt idx="112">
                  <c:v>42125</c:v>
                </c:pt>
                <c:pt idx="113">
                  <c:v>42156</c:v>
                </c:pt>
                <c:pt idx="114">
                  <c:v>42186</c:v>
                </c:pt>
                <c:pt idx="115">
                  <c:v>42217</c:v>
                </c:pt>
                <c:pt idx="116">
                  <c:v>42248</c:v>
                </c:pt>
                <c:pt idx="117">
                  <c:v>42278</c:v>
                </c:pt>
                <c:pt idx="118">
                  <c:v>42309</c:v>
                </c:pt>
                <c:pt idx="119">
                  <c:v>42339</c:v>
                </c:pt>
                <c:pt idx="120">
                  <c:v>42370</c:v>
                </c:pt>
                <c:pt idx="121">
                  <c:v>42401</c:v>
                </c:pt>
                <c:pt idx="122">
                  <c:v>42430</c:v>
                </c:pt>
                <c:pt idx="123">
                  <c:v>42461</c:v>
                </c:pt>
                <c:pt idx="124">
                  <c:v>42491</c:v>
                </c:pt>
                <c:pt idx="125">
                  <c:v>42522</c:v>
                </c:pt>
                <c:pt idx="126">
                  <c:v>42552</c:v>
                </c:pt>
                <c:pt idx="127">
                  <c:v>42583</c:v>
                </c:pt>
                <c:pt idx="128">
                  <c:v>42614</c:v>
                </c:pt>
                <c:pt idx="129">
                  <c:v>42644</c:v>
                </c:pt>
                <c:pt idx="130">
                  <c:v>42675</c:v>
                </c:pt>
                <c:pt idx="131">
                  <c:v>42705</c:v>
                </c:pt>
                <c:pt idx="132">
                  <c:v>42736</c:v>
                </c:pt>
                <c:pt idx="133">
                  <c:v>42767</c:v>
                </c:pt>
                <c:pt idx="134">
                  <c:v>42795</c:v>
                </c:pt>
                <c:pt idx="135">
                  <c:v>42826</c:v>
                </c:pt>
                <c:pt idx="136">
                  <c:v>42856</c:v>
                </c:pt>
                <c:pt idx="137">
                  <c:v>42887</c:v>
                </c:pt>
                <c:pt idx="138">
                  <c:v>42917</c:v>
                </c:pt>
                <c:pt idx="139">
                  <c:v>42948</c:v>
                </c:pt>
                <c:pt idx="140">
                  <c:v>42979</c:v>
                </c:pt>
                <c:pt idx="141">
                  <c:v>43009</c:v>
                </c:pt>
                <c:pt idx="142">
                  <c:v>43040</c:v>
                </c:pt>
                <c:pt idx="143">
                  <c:v>43070</c:v>
                </c:pt>
                <c:pt idx="144">
                  <c:v>43101</c:v>
                </c:pt>
                <c:pt idx="145">
                  <c:v>43132</c:v>
                </c:pt>
                <c:pt idx="146">
                  <c:v>43160</c:v>
                </c:pt>
                <c:pt idx="147">
                  <c:v>43191</c:v>
                </c:pt>
                <c:pt idx="148">
                  <c:v>43221</c:v>
                </c:pt>
                <c:pt idx="149">
                  <c:v>43252</c:v>
                </c:pt>
                <c:pt idx="150">
                  <c:v>43282</c:v>
                </c:pt>
                <c:pt idx="151">
                  <c:v>43313</c:v>
                </c:pt>
                <c:pt idx="152">
                  <c:v>43344</c:v>
                </c:pt>
                <c:pt idx="153">
                  <c:v>43374</c:v>
                </c:pt>
                <c:pt idx="154">
                  <c:v>43405</c:v>
                </c:pt>
                <c:pt idx="155">
                  <c:v>43435</c:v>
                </c:pt>
                <c:pt idx="156">
                  <c:v>43466</c:v>
                </c:pt>
                <c:pt idx="157">
                  <c:v>43497</c:v>
                </c:pt>
                <c:pt idx="158">
                  <c:v>43525</c:v>
                </c:pt>
                <c:pt idx="159">
                  <c:v>43556</c:v>
                </c:pt>
                <c:pt idx="160">
                  <c:v>43586</c:v>
                </c:pt>
                <c:pt idx="161">
                  <c:v>43617</c:v>
                </c:pt>
                <c:pt idx="162">
                  <c:v>43647</c:v>
                </c:pt>
                <c:pt idx="163">
                  <c:v>43678</c:v>
                </c:pt>
                <c:pt idx="164">
                  <c:v>43709</c:v>
                </c:pt>
                <c:pt idx="165">
                  <c:v>43739</c:v>
                </c:pt>
                <c:pt idx="166">
                  <c:v>43770</c:v>
                </c:pt>
                <c:pt idx="167">
                  <c:v>43800</c:v>
                </c:pt>
                <c:pt idx="168">
                  <c:v>43831</c:v>
                </c:pt>
                <c:pt idx="169">
                  <c:v>43862</c:v>
                </c:pt>
                <c:pt idx="170">
                  <c:v>43891</c:v>
                </c:pt>
                <c:pt idx="171">
                  <c:v>43922</c:v>
                </c:pt>
                <c:pt idx="172">
                  <c:v>43952</c:v>
                </c:pt>
                <c:pt idx="173">
                  <c:v>43983</c:v>
                </c:pt>
                <c:pt idx="174">
                  <c:v>44013</c:v>
                </c:pt>
                <c:pt idx="175">
                  <c:v>44044</c:v>
                </c:pt>
                <c:pt idx="176">
                  <c:v>44075</c:v>
                </c:pt>
              </c:numCache>
            </c:numRef>
          </c:cat>
          <c:val>
            <c:numRef>
              <c:f>Hoja1!$C$2:$C$178</c:f>
              <c:numCache>
                <c:formatCode>General</c:formatCode>
                <c:ptCount val="177"/>
                <c:pt idx="0">
                  <c:v>-11.642403170000003</c:v>
                </c:pt>
                <c:pt idx="1">
                  <c:v>-31.228104400000003</c:v>
                </c:pt>
                <c:pt idx="2">
                  <c:v>-29.169408049999955</c:v>
                </c:pt>
                <c:pt idx="3">
                  <c:v>-9.2676799100000071</c:v>
                </c:pt>
                <c:pt idx="4">
                  <c:v>-5.8180678299999986</c:v>
                </c:pt>
                <c:pt idx="5">
                  <c:v>93.37632188000002</c:v>
                </c:pt>
                <c:pt idx="6">
                  <c:v>92.578340589999996</c:v>
                </c:pt>
                <c:pt idx="7">
                  <c:v>-23.711904359999995</c:v>
                </c:pt>
                <c:pt idx="8">
                  <c:v>-5.048375990000002</c:v>
                </c:pt>
                <c:pt idx="9">
                  <c:v>106.91184089000001</c:v>
                </c:pt>
                <c:pt idx="10">
                  <c:v>37.282002860000013</c:v>
                </c:pt>
                <c:pt idx="11">
                  <c:v>102.42468405000001</c:v>
                </c:pt>
                <c:pt idx="12">
                  <c:v>-3.0883378199999978</c:v>
                </c:pt>
                <c:pt idx="13">
                  <c:v>-78.489441830000004</c:v>
                </c:pt>
                <c:pt idx="14">
                  <c:v>384.20251239999999</c:v>
                </c:pt>
                <c:pt idx="15">
                  <c:v>137.80890478000001</c:v>
                </c:pt>
                <c:pt idx="16">
                  <c:v>300.85047475000005</c:v>
                </c:pt>
                <c:pt idx="17">
                  <c:v>-2.4754105700000029</c:v>
                </c:pt>
                <c:pt idx="18">
                  <c:v>298.06829901999998</c:v>
                </c:pt>
                <c:pt idx="19">
                  <c:v>-112.24500961999999</c:v>
                </c:pt>
                <c:pt idx="20">
                  <c:v>-9.1859212100000018</c:v>
                </c:pt>
                <c:pt idx="21">
                  <c:v>23.292152990000005</c:v>
                </c:pt>
                <c:pt idx="22">
                  <c:v>10.808940830000006</c:v>
                </c:pt>
                <c:pt idx="23">
                  <c:v>35.3753034</c:v>
                </c:pt>
                <c:pt idx="24">
                  <c:v>-82.347262849999993</c:v>
                </c:pt>
                <c:pt idx="25">
                  <c:v>-28.874405319999997</c:v>
                </c:pt>
                <c:pt idx="26">
                  <c:v>47.811788319999998</c:v>
                </c:pt>
                <c:pt idx="27">
                  <c:v>-453.23512644000004</c:v>
                </c:pt>
                <c:pt idx="28">
                  <c:v>-35.402704419999999</c:v>
                </c:pt>
                <c:pt idx="29">
                  <c:v>-1.9009232800000002</c:v>
                </c:pt>
                <c:pt idx="30">
                  <c:v>-91.691570500000012</c:v>
                </c:pt>
                <c:pt idx="31">
                  <c:v>-23.24760873</c:v>
                </c:pt>
                <c:pt idx="32">
                  <c:v>-13.571671090000002</c:v>
                </c:pt>
                <c:pt idx="33">
                  <c:v>-350.82222699999994</c:v>
                </c:pt>
                <c:pt idx="34">
                  <c:v>-82.547558720000012</c:v>
                </c:pt>
                <c:pt idx="35">
                  <c:v>68.400011320000004</c:v>
                </c:pt>
                <c:pt idx="36">
                  <c:v>26.899111500000011</c:v>
                </c:pt>
                <c:pt idx="37">
                  <c:v>-131.46682440999999</c:v>
                </c:pt>
                <c:pt idx="38">
                  <c:v>60.633457139999997</c:v>
                </c:pt>
                <c:pt idx="39">
                  <c:v>26.075067400000016</c:v>
                </c:pt>
                <c:pt idx="40">
                  <c:v>-29.054001759999998</c:v>
                </c:pt>
                <c:pt idx="41">
                  <c:v>35.824886420000006</c:v>
                </c:pt>
                <c:pt idx="42">
                  <c:v>-154.62852487999996</c:v>
                </c:pt>
                <c:pt idx="43">
                  <c:v>-62.542988510000001</c:v>
                </c:pt>
                <c:pt idx="44">
                  <c:v>14.569844099999999</c:v>
                </c:pt>
                <c:pt idx="45">
                  <c:v>-14.336119140000033</c:v>
                </c:pt>
                <c:pt idx="46">
                  <c:v>-32.160979699999999</c:v>
                </c:pt>
                <c:pt idx="47">
                  <c:v>-47.536037859999993</c:v>
                </c:pt>
                <c:pt idx="48">
                  <c:v>-13.877350060000012</c:v>
                </c:pt>
                <c:pt idx="49">
                  <c:v>39.615166699999996</c:v>
                </c:pt>
                <c:pt idx="50">
                  <c:v>-83.717342239999994</c:v>
                </c:pt>
                <c:pt idx="51">
                  <c:v>-19.654919959999987</c:v>
                </c:pt>
                <c:pt idx="52">
                  <c:v>110.41923453999999</c:v>
                </c:pt>
                <c:pt idx="53">
                  <c:v>216.60025401999999</c:v>
                </c:pt>
                <c:pt idx="54">
                  <c:v>256.93235394999999</c:v>
                </c:pt>
                <c:pt idx="55">
                  <c:v>110.60791563000004</c:v>
                </c:pt>
                <c:pt idx="56">
                  <c:v>264.44717711000004</c:v>
                </c:pt>
                <c:pt idx="57">
                  <c:v>247.36610848000001</c:v>
                </c:pt>
                <c:pt idx="58">
                  <c:v>7.0531913599999854</c:v>
                </c:pt>
                <c:pt idx="59">
                  <c:v>1002.3935597200002</c:v>
                </c:pt>
                <c:pt idx="60">
                  <c:v>210.37204074999997</c:v>
                </c:pt>
                <c:pt idx="61">
                  <c:v>197.77475403</c:v>
                </c:pt>
                <c:pt idx="62">
                  <c:v>376.58074245</c:v>
                </c:pt>
                <c:pt idx="63">
                  <c:v>104.65987732000019</c:v>
                </c:pt>
                <c:pt idx="64">
                  <c:v>-181.98532920999997</c:v>
                </c:pt>
                <c:pt idx="65">
                  <c:v>277.16972078000003</c:v>
                </c:pt>
                <c:pt idx="66">
                  <c:v>127.80113650999994</c:v>
                </c:pt>
                <c:pt idx="67">
                  <c:v>155.03480448999997</c:v>
                </c:pt>
                <c:pt idx="68">
                  <c:v>-99.325792369999959</c:v>
                </c:pt>
                <c:pt idx="69">
                  <c:v>-45.73017779000002</c:v>
                </c:pt>
                <c:pt idx="70">
                  <c:v>682.03745572999992</c:v>
                </c:pt>
                <c:pt idx="71">
                  <c:v>512.68343463999997</c:v>
                </c:pt>
                <c:pt idx="72">
                  <c:v>1.9390755600000524</c:v>
                </c:pt>
                <c:pt idx="73">
                  <c:v>679.76220495999996</c:v>
                </c:pt>
                <c:pt idx="74">
                  <c:v>207.83101733000001</c:v>
                </c:pt>
                <c:pt idx="75">
                  <c:v>-34.340625410000314</c:v>
                </c:pt>
                <c:pt idx="76">
                  <c:v>-169.04251339000004</c:v>
                </c:pt>
                <c:pt idx="77">
                  <c:v>507.04578230999999</c:v>
                </c:pt>
                <c:pt idx="78">
                  <c:v>451.91210616999996</c:v>
                </c:pt>
                <c:pt idx="79">
                  <c:v>-53.210577269999987</c:v>
                </c:pt>
                <c:pt idx="80">
                  <c:v>-30.831743370000069</c:v>
                </c:pt>
                <c:pt idx="81">
                  <c:v>-21.435018679999956</c:v>
                </c:pt>
                <c:pt idx="82">
                  <c:v>190.24179157999998</c:v>
                </c:pt>
                <c:pt idx="83">
                  <c:v>833.41524403000005</c:v>
                </c:pt>
                <c:pt idx="84">
                  <c:v>356.22933553999997</c:v>
                </c:pt>
                <c:pt idx="85">
                  <c:v>480.90034049000013</c:v>
                </c:pt>
                <c:pt idx="86">
                  <c:v>312.87577918999995</c:v>
                </c:pt>
                <c:pt idx="87">
                  <c:v>490.29797578000034</c:v>
                </c:pt>
                <c:pt idx="88">
                  <c:v>141.31254780999996</c:v>
                </c:pt>
                <c:pt idx="89">
                  <c:v>444.54054267999987</c:v>
                </c:pt>
                <c:pt idx="90">
                  <c:v>433.95318776999972</c:v>
                </c:pt>
                <c:pt idx="91">
                  <c:v>287.31794515999997</c:v>
                </c:pt>
                <c:pt idx="92">
                  <c:v>524.21213829999999</c:v>
                </c:pt>
                <c:pt idx="93">
                  <c:v>528.42111496999985</c:v>
                </c:pt>
                <c:pt idx="94">
                  <c:v>-344.80923194999991</c:v>
                </c:pt>
                <c:pt idx="95">
                  <c:v>196.80020815000003</c:v>
                </c:pt>
                <c:pt idx="96">
                  <c:v>0.74468242999994061</c:v>
                </c:pt>
                <c:pt idx="97">
                  <c:v>523.38812631999986</c:v>
                </c:pt>
                <c:pt idx="98">
                  <c:v>1967.4999333199999</c:v>
                </c:pt>
                <c:pt idx="99">
                  <c:v>758.61331667000036</c:v>
                </c:pt>
                <c:pt idx="100">
                  <c:v>863.82931405999977</c:v>
                </c:pt>
                <c:pt idx="101">
                  <c:v>1646.6864351600002</c:v>
                </c:pt>
                <c:pt idx="102">
                  <c:v>2111.0681834099987</c:v>
                </c:pt>
                <c:pt idx="103">
                  <c:v>1114.5143237699995</c:v>
                </c:pt>
                <c:pt idx="104">
                  <c:v>125.95242959999997</c:v>
                </c:pt>
                <c:pt idx="105">
                  <c:v>697.86689842000021</c:v>
                </c:pt>
                <c:pt idx="106">
                  <c:v>553.93647976000011</c:v>
                </c:pt>
                <c:pt idx="107">
                  <c:v>1019.1935267599996</c:v>
                </c:pt>
                <c:pt idx="108">
                  <c:v>706.48056988000008</c:v>
                </c:pt>
                <c:pt idx="109">
                  <c:v>598.08238141000015</c:v>
                </c:pt>
                <c:pt idx="110">
                  <c:v>-391.93410217000002</c:v>
                </c:pt>
                <c:pt idx="111">
                  <c:v>423.57053624000008</c:v>
                </c:pt>
                <c:pt idx="112">
                  <c:v>23.525209519999862</c:v>
                </c:pt>
                <c:pt idx="113">
                  <c:v>-613.74448038999992</c:v>
                </c:pt>
                <c:pt idx="114">
                  <c:v>412.13772933000035</c:v>
                </c:pt>
                <c:pt idx="115">
                  <c:v>1519.2780113799997</c:v>
                </c:pt>
                <c:pt idx="116">
                  <c:v>220.16582411000013</c:v>
                </c:pt>
                <c:pt idx="117">
                  <c:v>-141.34678620000003</c:v>
                </c:pt>
                <c:pt idx="118">
                  <c:v>68.187419800000029</c:v>
                </c:pt>
                <c:pt idx="119">
                  <c:v>384.14116668999986</c:v>
                </c:pt>
                <c:pt idx="120">
                  <c:v>-438.08715154999999</c:v>
                </c:pt>
                <c:pt idx="121">
                  <c:v>-214.86360965999992</c:v>
                </c:pt>
                <c:pt idx="122">
                  <c:v>1332.0417695299998</c:v>
                </c:pt>
                <c:pt idx="123">
                  <c:v>932.10432259999982</c:v>
                </c:pt>
                <c:pt idx="124">
                  <c:v>-320.98908482000024</c:v>
                </c:pt>
                <c:pt idx="125">
                  <c:v>109.54295377</c:v>
                </c:pt>
                <c:pt idx="126">
                  <c:v>433.76545028999993</c:v>
                </c:pt>
                <c:pt idx="127">
                  <c:v>1014.0837300100002</c:v>
                </c:pt>
                <c:pt idx="128">
                  <c:v>798.65951182999993</c:v>
                </c:pt>
                <c:pt idx="129">
                  <c:v>48.102336839999992</c:v>
                </c:pt>
                <c:pt idx="130">
                  <c:v>1051.19348752</c:v>
                </c:pt>
                <c:pt idx="131">
                  <c:v>472.21939936999979</c:v>
                </c:pt>
                <c:pt idx="132">
                  <c:v>336.71041664000006</c:v>
                </c:pt>
                <c:pt idx="133">
                  <c:v>347.05107643000014</c:v>
                </c:pt>
                <c:pt idx="134">
                  <c:v>996.29060249999998</c:v>
                </c:pt>
                <c:pt idx="135">
                  <c:v>717.36828849999995</c:v>
                </c:pt>
                <c:pt idx="136">
                  <c:v>116.71682606000036</c:v>
                </c:pt>
                <c:pt idx="137">
                  <c:v>-493.27679848000014</c:v>
                </c:pt>
                <c:pt idx="138">
                  <c:v>-143.62780185000017</c:v>
                </c:pt>
                <c:pt idx="139">
                  <c:v>154.50107918000015</c:v>
                </c:pt>
                <c:pt idx="140">
                  <c:v>-96.144630929999948</c:v>
                </c:pt>
                <c:pt idx="141">
                  <c:v>-42.283009630000066</c:v>
                </c:pt>
                <c:pt idx="142">
                  <c:v>396.76658281999994</c:v>
                </c:pt>
                <c:pt idx="143">
                  <c:v>369.61516954000012</c:v>
                </c:pt>
                <c:pt idx="144">
                  <c:v>672.17990765999991</c:v>
                </c:pt>
                <c:pt idx="145">
                  <c:v>857.67240245000016</c:v>
                </c:pt>
                <c:pt idx="146">
                  <c:v>291.02995108000022</c:v>
                </c:pt>
                <c:pt idx="147">
                  <c:v>322.96322546999966</c:v>
                </c:pt>
                <c:pt idx="148">
                  <c:v>-710.32757007000009</c:v>
                </c:pt>
                <c:pt idx="149">
                  <c:v>-361.4678441800005</c:v>
                </c:pt>
                <c:pt idx="150">
                  <c:v>-577.61563017000003</c:v>
                </c:pt>
                <c:pt idx="151">
                  <c:v>124.61936308000008</c:v>
                </c:pt>
                <c:pt idx="152">
                  <c:v>54.338260349999999</c:v>
                </c:pt>
                <c:pt idx="153">
                  <c:v>-68.456212860000178</c:v>
                </c:pt>
                <c:pt idx="154">
                  <c:v>313.61675025000028</c:v>
                </c:pt>
                <c:pt idx="155">
                  <c:v>-225.88308473999993</c:v>
                </c:pt>
                <c:pt idx="156">
                  <c:v>-249.04214888999991</c:v>
                </c:pt>
                <c:pt idx="157">
                  <c:v>635.59884094999961</c:v>
                </c:pt>
                <c:pt idx="158">
                  <c:v>102.15956423999994</c:v>
                </c:pt>
                <c:pt idx="159">
                  <c:v>-510.63466344999949</c:v>
                </c:pt>
                <c:pt idx="160">
                  <c:v>-416.46713735999992</c:v>
                </c:pt>
                <c:pt idx="161">
                  <c:v>933.76353372999961</c:v>
                </c:pt>
                <c:pt idx="162">
                  <c:v>-484.50076046000049</c:v>
                </c:pt>
                <c:pt idx="163">
                  <c:v>-1332.0121056099999</c:v>
                </c:pt>
                <c:pt idx="164">
                  <c:v>37.298633030000133</c:v>
                </c:pt>
                <c:pt idx="165">
                  <c:v>-12.645620080000064</c:v>
                </c:pt>
                <c:pt idx="166">
                  <c:v>-406.28017989</c:v>
                </c:pt>
                <c:pt idx="167">
                  <c:v>-1397.4968832900001</c:v>
                </c:pt>
                <c:pt idx="168">
                  <c:v>384.38845528999963</c:v>
                </c:pt>
                <c:pt idx="169">
                  <c:v>-463.54475298000011</c:v>
                </c:pt>
                <c:pt idx="170">
                  <c:v>-633.53671342999974</c:v>
                </c:pt>
                <c:pt idx="171">
                  <c:v>-715.48327288000019</c:v>
                </c:pt>
                <c:pt idx="172">
                  <c:v>163.27128298000002</c:v>
                </c:pt>
                <c:pt idx="173">
                  <c:v>-274.29974304999996</c:v>
                </c:pt>
                <c:pt idx="174">
                  <c:v>-316.10244061999947</c:v>
                </c:pt>
                <c:pt idx="175">
                  <c:v>211.1426673599999</c:v>
                </c:pt>
                <c:pt idx="176">
                  <c:v>1218.104624019999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7-C15C-4E42-A732-46F92F194A1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18"/>
        <c:axId val="332111632"/>
        <c:axId val="332112192"/>
      </c:barChart>
      <c:dateAx>
        <c:axId val="332111632"/>
        <c:scaling>
          <c:orientation val="minMax"/>
          <c:min val="41640"/>
        </c:scaling>
        <c:delete val="0"/>
        <c:axPos val="b"/>
        <c:numFmt formatCode="mmm\-yy" sourceLinked="1"/>
        <c:majorTickMark val="out"/>
        <c:minorTickMark val="none"/>
        <c:tickLblPos val="low"/>
        <c:txPr>
          <a:bodyPr rot="-5400000" vert="horz"/>
          <a:lstStyle/>
          <a:p>
            <a:pPr>
              <a:defRPr sz="1600"/>
            </a:pPr>
            <a:endParaRPr lang="en-US"/>
          </a:p>
        </c:txPr>
        <c:crossAx val="332112192"/>
        <c:crosses val="autoZero"/>
        <c:auto val="1"/>
        <c:lblOffset val="100"/>
        <c:baseTimeUnit val="months"/>
        <c:majorUnit val="4"/>
        <c:majorTimeUnit val="months"/>
      </c:dateAx>
      <c:valAx>
        <c:axId val="332112192"/>
        <c:scaling>
          <c:orientation val="minMax"/>
          <c:min val="-1500"/>
        </c:scaling>
        <c:delete val="0"/>
        <c:axPos val="l"/>
        <c:numFmt formatCode="#,##0" sourceLinked="0"/>
        <c:majorTickMark val="out"/>
        <c:minorTickMark val="none"/>
        <c:tickLblPos val="nextTo"/>
        <c:txPr>
          <a:bodyPr/>
          <a:lstStyle/>
          <a:p>
            <a:pPr>
              <a:defRPr sz="1400"/>
            </a:pPr>
            <a:endParaRPr lang="en-US"/>
          </a:p>
        </c:txPr>
        <c:crossAx val="332111632"/>
        <c:crosses val="autoZero"/>
        <c:crossBetween val="between"/>
      </c:valAx>
    </c:plotArea>
    <c:legend>
      <c:legendPos val="b"/>
      <c:layout>
        <c:manualLayout>
          <c:xMode val="edge"/>
          <c:yMode val="edge"/>
          <c:x val="0.21170367800749304"/>
          <c:y val="4.3952239044992077E-2"/>
          <c:w val="0.61564899479533897"/>
          <c:h val="7.2631593262583199E-2"/>
        </c:manualLayout>
      </c:layout>
      <c:overlay val="0"/>
      <c:txPr>
        <a:bodyPr/>
        <a:lstStyle/>
        <a:p>
          <a:pPr>
            <a:defRPr sz="2000"/>
          </a:pPr>
          <a:endParaRPr lang="en-US"/>
        </a:p>
      </c:txPr>
    </c:legend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2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9.8315219876943888E-2"/>
          <c:y val="0.18847194218213389"/>
          <c:w val="0.8540717836321553"/>
          <c:h val="0.54402903896754096"/>
        </c:manualLayout>
      </c:layout>
      <c:lineChart>
        <c:grouping val="standard"/>
        <c:varyColors val="0"/>
        <c:ser>
          <c:idx val="0"/>
          <c:order val="0"/>
          <c:tx>
            <c:strRef>
              <c:f>Hoja1!$B$1</c:f>
              <c:strCache>
                <c:ptCount val="1"/>
                <c:pt idx="0">
                  <c:v>TIB</c:v>
                </c:pt>
              </c:strCache>
            </c:strRef>
          </c:tx>
          <c:spPr>
            <a:ln>
              <a:solidFill>
                <a:schemeClr val="accent1"/>
              </a:solidFill>
            </a:ln>
          </c:spPr>
          <c:marker>
            <c:symbol val="none"/>
          </c:marker>
          <c:cat>
            <c:numRef>
              <c:f>Hoja1!$A$2:$A$4886</c:f>
              <c:numCache>
                <c:formatCode>m/d/yyyy</c:formatCode>
                <c:ptCount val="4883"/>
                <c:pt idx="0">
                  <c:v>36768</c:v>
                </c:pt>
                <c:pt idx="1">
                  <c:v>36769</c:v>
                </c:pt>
                <c:pt idx="2">
                  <c:v>36770</c:v>
                </c:pt>
                <c:pt idx="3">
                  <c:v>36773</c:v>
                </c:pt>
                <c:pt idx="4">
                  <c:v>36774</c:v>
                </c:pt>
                <c:pt idx="5">
                  <c:v>36775</c:v>
                </c:pt>
                <c:pt idx="6">
                  <c:v>36776</c:v>
                </c:pt>
                <c:pt idx="7">
                  <c:v>36777</c:v>
                </c:pt>
                <c:pt idx="8">
                  <c:v>36780</c:v>
                </c:pt>
                <c:pt idx="9">
                  <c:v>36781</c:v>
                </c:pt>
                <c:pt idx="10">
                  <c:v>36782</c:v>
                </c:pt>
                <c:pt idx="11">
                  <c:v>36783</c:v>
                </c:pt>
                <c:pt idx="12">
                  <c:v>36784</c:v>
                </c:pt>
                <c:pt idx="13">
                  <c:v>36787</c:v>
                </c:pt>
                <c:pt idx="14">
                  <c:v>36788</c:v>
                </c:pt>
                <c:pt idx="15">
                  <c:v>36789</c:v>
                </c:pt>
                <c:pt idx="16">
                  <c:v>36790</c:v>
                </c:pt>
                <c:pt idx="17">
                  <c:v>36791</c:v>
                </c:pt>
                <c:pt idx="18">
                  <c:v>36794</c:v>
                </c:pt>
                <c:pt idx="19">
                  <c:v>36795</c:v>
                </c:pt>
                <c:pt idx="20">
                  <c:v>36796</c:v>
                </c:pt>
                <c:pt idx="21">
                  <c:v>36797</c:v>
                </c:pt>
                <c:pt idx="22">
                  <c:v>36798</c:v>
                </c:pt>
                <c:pt idx="23">
                  <c:v>36801</c:v>
                </c:pt>
                <c:pt idx="24">
                  <c:v>36802</c:v>
                </c:pt>
                <c:pt idx="25">
                  <c:v>36803</c:v>
                </c:pt>
                <c:pt idx="26">
                  <c:v>36804</c:v>
                </c:pt>
                <c:pt idx="27">
                  <c:v>36805</c:v>
                </c:pt>
                <c:pt idx="28">
                  <c:v>36808</c:v>
                </c:pt>
                <c:pt idx="29">
                  <c:v>36809</c:v>
                </c:pt>
                <c:pt idx="30">
                  <c:v>36810</c:v>
                </c:pt>
                <c:pt idx="31">
                  <c:v>36811</c:v>
                </c:pt>
                <c:pt idx="32">
                  <c:v>36812</c:v>
                </c:pt>
                <c:pt idx="33">
                  <c:v>36816</c:v>
                </c:pt>
                <c:pt idx="34">
                  <c:v>36817</c:v>
                </c:pt>
                <c:pt idx="35">
                  <c:v>36818</c:v>
                </c:pt>
                <c:pt idx="36">
                  <c:v>36819</c:v>
                </c:pt>
                <c:pt idx="37">
                  <c:v>36822</c:v>
                </c:pt>
                <c:pt idx="38">
                  <c:v>36823</c:v>
                </c:pt>
                <c:pt idx="39">
                  <c:v>36824</c:v>
                </c:pt>
                <c:pt idx="40">
                  <c:v>36825</c:v>
                </c:pt>
                <c:pt idx="41">
                  <c:v>36826</c:v>
                </c:pt>
                <c:pt idx="42">
                  <c:v>36829</c:v>
                </c:pt>
                <c:pt idx="43">
                  <c:v>36830</c:v>
                </c:pt>
                <c:pt idx="44">
                  <c:v>36831</c:v>
                </c:pt>
                <c:pt idx="45">
                  <c:v>36832</c:v>
                </c:pt>
                <c:pt idx="46">
                  <c:v>36833</c:v>
                </c:pt>
                <c:pt idx="47">
                  <c:v>36837</c:v>
                </c:pt>
                <c:pt idx="48">
                  <c:v>36838</c:v>
                </c:pt>
                <c:pt idx="49">
                  <c:v>36839</c:v>
                </c:pt>
                <c:pt idx="50">
                  <c:v>36840</c:v>
                </c:pt>
                <c:pt idx="51">
                  <c:v>36844</c:v>
                </c:pt>
                <c:pt idx="52">
                  <c:v>36845</c:v>
                </c:pt>
                <c:pt idx="53">
                  <c:v>36846</c:v>
                </c:pt>
                <c:pt idx="54">
                  <c:v>36847</c:v>
                </c:pt>
                <c:pt idx="55">
                  <c:v>36850</c:v>
                </c:pt>
                <c:pt idx="56">
                  <c:v>36851</c:v>
                </c:pt>
                <c:pt idx="57">
                  <c:v>36852</c:v>
                </c:pt>
                <c:pt idx="58">
                  <c:v>36853</c:v>
                </c:pt>
                <c:pt idx="59">
                  <c:v>36854</c:v>
                </c:pt>
                <c:pt idx="60">
                  <c:v>36857</c:v>
                </c:pt>
                <c:pt idx="61">
                  <c:v>36858</c:v>
                </c:pt>
                <c:pt idx="62">
                  <c:v>36859</c:v>
                </c:pt>
                <c:pt idx="63">
                  <c:v>36860</c:v>
                </c:pt>
                <c:pt idx="64">
                  <c:v>36861</c:v>
                </c:pt>
                <c:pt idx="65">
                  <c:v>36864</c:v>
                </c:pt>
                <c:pt idx="66">
                  <c:v>36865</c:v>
                </c:pt>
                <c:pt idx="67">
                  <c:v>36866</c:v>
                </c:pt>
                <c:pt idx="68">
                  <c:v>36867</c:v>
                </c:pt>
                <c:pt idx="69">
                  <c:v>36871</c:v>
                </c:pt>
                <c:pt idx="70">
                  <c:v>36872</c:v>
                </c:pt>
                <c:pt idx="71">
                  <c:v>36873</c:v>
                </c:pt>
                <c:pt idx="72">
                  <c:v>36874</c:v>
                </c:pt>
                <c:pt idx="73">
                  <c:v>36875</c:v>
                </c:pt>
                <c:pt idx="74">
                  <c:v>36878</c:v>
                </c:pt>
                <c:pt idx="75">
                  <c:v>36879</c:v>
                </c:pt>
                <c:pt idx="76">
                  <c:v>36880</c:v>
                </c:pt>
                <c:pt idx="77">
                  <c:v>36881</c:v>
                </c:pt>
                <c:pt idx="78">
                  <c:v>36882</c:v>
                </c:pt>
                <c:pt idx="79">
                  <c:v>36886</c:v>
                </c:pt>
                <c:pt idx="80">
                  <c:v>36887</c:v>
                </c:pt>
                <c:pt idx="81">
                  <c:v>36888</c:v>
                </c:pt>
                <c:pt idx="82">
                  <c:v>36893</c:v>
                </c:pt>
                <c:pt idx="83">
                  <c:v>36894</c:v>
                </c:pt>
                <c:pt idx="84">
                  <c:v>36895</c:v>
                </c:pt>
                <c:pt idx="85">
                  <c:v>36896</c:v>
                </c:pt>
                <c:pt idx="86">
                  <c:v>36900</c:v>
                </c:pt>
                <c:pt idx="87">
                  <c:v>36901</c:v>
                </c:pt>
                <c:pt idx="88">
                  <c:v>36902</c:v>
                </c:pt>
                <c:pt idx="89">
                  <c:v>36903</c:v>
                </c:pt>
                <c:pt idx="90">
                  <c:v>36906</c:v>
                </c:pt>
                <c:pt idx="91">
                  <c:v>36907</c:v>
                </c:pt>
                <c:pt idx="92">
                  <c:v>36908</c:v>
                </c:pt>
                <c:pt idx="93">
                  <c:v>36909</c:v>
                </c:pt>
                <c:pt idx="94">
                  <c:v>36910</c:v>
                </c:pt>
                <c:pt idx="95">
                  <c:v>36913</c:v>
                </c:pt>
                <c:pt idx="96">
                  <c:v>36914</c:v>
                </c:pt>
                <c:pt idx="97">
                  <c:v>36915</c:v>
                </c:pt>
                <c:pt idx="98">
                  <c:v>36916</c:v>
                </c:pt>
                <c:pt idx="99">
                  <c:v>36917</c:v>
                </c:pt>
                <c:pt idx="100">
                  <c:v>36920</c:v>
                </c:pt>
                <c:pt idx="101">
                  <c:v>36921</c:v>
                </c:pt>
                <c:pt idx="102">
                  <c:v>36922</c:v>
                </c:pt>
                <c:pt idx="103">
                  <c:v>36923</c:v>
                </c:pt>
                <c:pt idx="104">
                  <c:v>36924</c:v>
                </c:pt>
                <c:pt idx="105">
                  <c:v>36927</c:v>
                </c:pt>
                <c:pt idx="106">
                  <c:v>36928</c:v>
                </c:pt>
                <c:pt idx="107">
                  <c:v>36929</c:v>
                </c:pt>
                <c:pt idx="108">
                  <c:v>36930</c:v>
                </c:pt>
                <c:pt idx="109">
                  <c:v>36931</c:v>
                </c:pt>
                <c:pt idx="110">
                  <c:v>36934</c:v>
                </c:pt>
                <c:pt idx="111">
                  <c:v>36935</c:v>
                </c:pt>
                <c:pt idx="112">
                  <c:v>36936</c:v>
                </c:pt>
                <c:pt idx="113">
                  <c:v>36937</c:v>
                </c:pt>
                <c:pt idx="114">
                  <c:v>36938</c:v>
                </c:pt>
                <c:pt idx="115">
                  <c:v>36941</c:v>
                </c:pt>
                <c:pt idx="116">
                  <c:v>36942</c:v>
                </c:pt>
                <c:pt idx="117">
                  <c:v>36943</c:v>
                </c:pt>
                <c:pt idx="118">
                  <c:v>36944</c:v>
                </c:pt>
                <c:pt idx="119">
                  <c:v>36945</c:v>
                </c:pt>
                <c:pt idx="120">
                  <c:v>36948</c:v>
                </c:pt>
                <c:pt idx="121">
                  <c:v>36949</c:v>
                </c:pt>
                <c:pt idx="122">
                  <c:v>36950</c:v>
                </c:pt>
                <c:pt idx="123">
                  <c:v>36951</c:v>
                </c:pt>
                <c:pt idx="124">
                  <c:v>36952</c:v>
                </c:pt>
                <c:pt idx="125">
                  <c:v>36955</c:v>
                </c:pt>
                <c:pt idx="126">
                  <c:v>36956</c:v>
                </c:pt>
                <c:pt idx="127">
                  <c:v>36957</c:v>
                </c:pt>
                <c:pt idx="128">
                  <c:v>36958</c:v>
                </c:pt>
                <c:pt idx="129">
                  <c:v>36959</c:v>
                </c:pt>
                <c:pt idx="130">
                  <c:v>36962</c:v>
                </c:pt>
                <c:pt idx="131">
                  <c:v>36963</c:v>
                </c:pt>
                <c:pt idx="132">
                  <c:v>36964</c:v>
                </c:pt>
                <c:pt idx="133">
                  <c:v>36965</c:v>
                </c:pt>
                <c:pt idx="134">
                  <c:v>36966</c:v>
                </c:pt>
                <c:pt idx="135">
                  <c:v>36970</c:v>
                </c:pt>
                <c:pt idx="136">
                  <c:v>36971</c:v>
                </c:pt>
                <c:pt idx="137">
                  <c:v>36972</c:v>
                </c:pt>
                <c:pt idx="138">
                  <c:v>36973</c:v>
                </c:pt>
                <c:pt idx="139">
                  <c:v>36976</c:v>
                </c:pt>
                <c:pt idx="140">
                  <c:v>36977</c:v>
                </c:pt>
                <c:pt idx="141">
                  <c:v>36978</c:v>
                </c:pt>
                <c:pt idx="142">
                  <c:v>36979</c:v>
                </c:pt>
                <c:pt idx="143">
                  <c:v>36980</c:v>
                </c:pt>
                <c:pt idx="144">
                  <c:v>36983</c:v>
                </c:pt>
                <c:pt idx="145">
                  <c:v>36984</c:v>
                </c:pt>
                <c:pt idx="146">
                  <c:v>36985</c:v>
                </c:pt>
                <c:pt idx="147">
                  <c:v>36986</c:v>
                </c:pt>
                <c:pt idx="148">
                  <c:v>36987</c:v>
                </c:pt>
                <c:pt idx="149">
                  <c:v>36990</c:v>
                </c:pt>
                <c:pt idx="150">
                  <c:v>36991</c:v>
                </c:pt>
                <c:pt idx="151">
                  <c:v>36992</c:v>
                </c:pt>
                <c:pt idx="152">
                  <c:v>36997</c:v>
                </c:pt>
                <c:pt idx="153">
                  <c:v>36998</c:v>
                </c:pt>
                <c:pt idx="154">
                  <c:v>36999</c:v>
                </c:pt>
                <c:pt idx="155">
                  <c:v>37000</c:v>
                </c:pt>
                <c:pt idx="156">
                  <c:v>37001</c:v>
                </c:pt>
                <c:pt idx="157">
                  <c:v>37004</c:v>
                </c:pt>
                <c:pt idx="158">
                  <c:v>37005</c:v>
                </c:pt>
                <c:pt idx="159">
                  <c:v>37006</c:v>
                </c:pt>
                <c:pt idx="160">
                  <c:v>37007</c:v>
                </c:pt>
                <c:pt idx="161">
                  <c:v>37008</c:v>
                </c:pt>
                <c:pt idx="162">
                  <c:v>37011</c:v>
                </c:pt>
                <c:pt idx="163">
                  <c:v>37013</c:v>
                </c:pt>
                <c:pt idx="164">
                  <c:v>37014</c:v>
                </c:pt>
                <c:pt idx="165">
                  <c:v>37015</c:v>
                </c:pt>
                <c:pt idx="166">
                  <c:v>37018</c:v>
                </c:pt>
                <c:pt idx="167">
                  <c:v>37019</c:v>
                </c:pt>
                <c:pt idx="168">
                  <c:v>37020</c:v>
                </c:pt>
                <c:pt idx="169">
                  <c:v>37021</c:v>
                </c:pt>
                <c:pt idx="170">
                  <c:v>37022</c:v>
                </c:pt>
                <c:pt idx="171">
                  <c:v>37025</c:v>
                </c:pt>
                <c:pt idx="172">
                  <c:v>37026</c:v>
                </c:pt>
                <c:pt idx="173">
                  <c:v>37027</c:v>
                </c:pt>
                <c:pt idx="174">
                  <c:v>37028</c:v>
                </c:pt>
                <c:pt idx="175">
                  <c:v>37029</c:v>
                </c:pt>
                <c:pt idx="176">
                  <c:v>37032</c:v>
                </c:pt>
                <c:pt idx="177">
                  <c:v>37033</c:v>
                </c:pt>
                <c:pt idx="178">
                  <c:v>37034</c:v>
                </c:pt>
                <c:pt idx="179">
                  <c:v>37035</c:v>
                </c:pt>
                <c:pt idx="180">
                  <c:v>37036</c:v>
                </c:pt>
                <c:pt idx="181">
                  <c:v>37040</c:v>
                </c:pt>
                <c:pt idx="182">
                  <c:v>37041</c:v>
                </c:pt>
                <c:pt idx="183">
                  <c:v>37042</c:v>
                </c:pt>
                <c:pt idx="184">
                  <c:v>37043</c:v>
                </c:pt>
                <c:pt idx="185">
                  <c:v>37046</c:v>
                </c:pt>
                <c:pt idx="186">
                  <c:v>37047</c:v>
                </c:pt>
                <c:pt idx="187">
                  <c:v>37048</c:v>
                </c:pt>
                <c:pt idx="188">
                  <c:v>37049</c:v>
                </c:pt>
                <c:pt idx="189">
                  <c:v>37050</c:v>
                </c:pt>
                <c:pt idx="190">
                  <c:v>37053</c:v>
                </c:pt>
                <c:pt idx="191">
                  <c:v>37054</c:v>
                </c:pt>
                <c:pt idx="192">
                  <c:v>37055</c:v>
                </c:pt>
                <c:pt idx="193">
                  <c:v>37056</c:v>
                </c:pt>
                <c:pt idx="194">
                  <c:v>37057</c:v>
                </c:pt>
                <c:pt idx="195">
                  <c:v>37061</c:v>
                </c:pt>
                <c:pt idx="196">
                  <c:v>37062</c:v>
                </c:pt>
                <c:pt idx="197">
                  <c:v>37063</c:v>
                </c:pt>
                <c:pt idx="198">
                  <c:v>37064</c:v>
                </c:pt>
                <c:pt idx="199">
                  <c:v>37068</c:v>
                </c:pt>
                <c:pt idx="200">
                  <c:v>37069</c:v>
                </c:pt>
                <c:pt idx="201">
                  <c:v>37070</c:v>
                </c:pt>
                <c:pt idx="202">
                  <c:v>37071</c:v>
                </c:pt>
                <c:pt idx="203">
                  <c:v>37075</c:v>
                </c:pt>
                <c:pt idx="204">
                  <c:v>37076</c:v>
                </c:pt>
                <c:pt idx="205">
                  <c:v>37077</c:v>
                </c:pt>
                <c:pt idx="206">
                  <c:v>37078</c:v>
                </c:pt>
                <c:pt idx="207">
                  <c:v>37081</c:v>
                </c:pt>
                <c:pt idx="208">
                  <c:v>37082</c:v>
                </c:pt>
                <c:pt idx="209">
                  <c:v>37083</c:v>
                </c:pt>
                <c:pt idx="210">
                  <c:v>37084</c:v>
                </c:pt>
                <c:pt idx="211">
                  <c:v>37085</c:v>
                </c:pt>
                <c:pt idx="212">
                  <c:v>37088</c:v>
                </c:pt>
                <c:pt idx="213">
                  <c:v>37089</c:v>
                </c:pt>
                <c:pt idx="214">
                  <c:v>37090</c:v>
                </c:pt>
                <c:pt idx="215">
                  <c:v>37091</c:v>
                </c:pt>
                <c:pt idx="216">
                  <c:v>37095</c:v>
                </c:pt>
                <c:pt idx="217">
                  <c:v>37096</c:v>
                </c:pt>
                <c:pt idx="218">
                  <c:v>37097</c:v>
                </c:pt>
                <c:pt idx="219">
                  <c:v>37098</c:v>
                </c:pt>
                <c:pt idx="220">
                  <c:v>37099</c:v>
                </c:pt>
                <c:pt idx="221">
                  <c:v>37102</c:v>
                </c:pt>
                <c:pt idx="222">
                  <c:v>37103</c:v>
                </c:pt>
                <c:pt idx="223">
                  <c:v>37104</c:v>
                </c:pt>
                <c:pt idx="224">
                  <c:v>37105</c:v>
                </c:pt>
                <c:pt idx="225">
                  <c:v>37106</c:v>
                </c:pt>
                <c:pt idx="226">
                  <c:v>37109</c:v>
                </c:pt>
                <c:pt idx="227">
                  <c:v>37111</c:v>
                </c:pt>
                <c:pt idx="228">
                  <c:v>37112</c:v>
                </c:pt>
                <c:pt idx="229">
                  <c:v>37113</c:v>
                </c:pt>
                <c:pt idx="230">
                  <c:v>37116</c:v>
                </c:pt>
                <c:pt idx="231">
                  <c:v>37117</c:v>
                </c:pt>
                <c:pt idx="232">
                  <c:v>37118</c:v>
                </c:pt>
                <c:pt idx="233">
                  <c:v>37119</c:v>
                </c:pt>
                <c:pt idx="234">
                  <c:v>37120</c:v>
                </c:pt>
                <c:pt idx="235">
                  <c:v>37124</c:v>
                </c:pt>
                <c:pt idx="236">
                  <c:v>37125</c:v>
                </c:pt>
                <c:pt idx="237">
                  <c:v>37126</c:v>
                </c:pt>
                <c:pt idx="238">
                  <c:v>37127</c:v>
                </c:pt>
                <c:pt idx="239">
                  <c:v>37130</c:v>
                </c:pt>
                <c:pt idx="240">
                  <c:v>37131</c:v>
                </c:pt>
                <c:pt idx="241">
                  <c:v>37132</c:v>
                </c:pt>
                <c:pt idx="242">
                  <c:v>37133</c:v>
                </c:pt>
                <c:pt idx="243">
                  <c:v>37134</c:v>
                </c:pt>
                <c:pt idx="244">
                  <c:v>37137</c:v>
                </c:pt>
                <c:pt idx="245">
                  <c:v>37138</c:v>
                </c:pt>
                <c:pt idx="246">
                  <c:v>37139</c:v>
                </c:pt>
                <c:pt idx="247">
                  <c:v>37140</c:v>
                </c:pt>
                <c:pt idx="248">
                  <c:v>37141</c:v>
                </c:pt>
                <c:pt idx="249">
                  <c:v>37144</c:v>
                </c:pt>
                <c:pt idx="250">
                  <c:v>37145</c:v>
                </c:pt>
                <c:pt idx="251">
                  <c:v>37146</c:v>
                </c:pt>
                <c:pt idx="252">
                  <c:v>37147</c:v>
                </c:pt>
                <c:pt idx="253">
                  <c:v>37148</c:v>
                </c:pt>
                <c:pt idx="254">
                  <c:v>37151</c:v>
                </c:pt>
                <c:pt idx="255">
                  <c:v>37152</c:v>
                </c:pt>
                <c:pt idx="256">
                  <c:v>37153</c:v>
                </c:pt>
                <c:pt idx="257">
                  <c:v>37154</c:v>
                </c:pt>
                <c:pt idx="258">
                  <c:v>37155</c:v>
                </c:pt>
                <c:pt idx="259">
                  <c:v>37158</c:v>
                </c:pt>
                <c:pt idx="260">
                  <c:v>37159</c:v>
                </c:pt>
                <c:pt idx="261">
                  <c:v>37160</c:v>
                </c:pt>
                <c:pt idx="262">
                  <c:v>37161</c:v>
                </c:pt>
                <c:pt idx="263">
                  <c:v>37162</c:v>
                </c:pt>
                <c:pt idx="264">
                  <c:v>37165</c:v>
                </c:pt>
                <c:pt idx="265">
                  <c:v>37166</c:v>
                </c:pt>
                <c:pt idx="266">
                  <c:v>37167</c:v>
                </c:pt>
                <c:pt idx="267">
                  <c:v>37168</c:v>
                </c:pt>
                <c:pt idx="268">
                  <c:v>37169</c:v>
                </c:pt>
                <c:pt idx="269">
                  <c:v>37172</c:v>
                </c:pt>
                <c:pt idx="270">
                  <c:v>37173</c:v>
                </c:pt>
                <c:pt idx="271">
                  <c:v>37174</c:v>
                </c:pt>
                <c:pt idx="272">
                  <c:v>37175</c:v>
                </c:pt>
                <c:pt idx="273">
                  <c:v>37176</c:v>
                </c:pt>
                <c:pt idx="274">
                  <c:v>37180</c:v>
                </c:pt>
                <c:pt idx="275">
                  <c:v>37181</c:v>
                </c:pt>
                <c:pt idx="276">
                  <c:v>37182</c:v>
                </c:pt>
                <c:pt idx="277">
                  <c:v>37183</c:v>
                </c:pt>
                <c:pt idx="278">
                  <c:v>37186</c:v>
                </c:pt>
                <c:pt idx="279">
                  <c:v>37187</c:v>
                </c:pt>
                <c:pt idx="280">
                  <c:v>37188</c:v>
                </c:pt>
                <c:pt idx="281">
                  <c:v>37189</c:v>
                </c:pt>
                <c:pt idx="282">
                  <c:v>37190</c:v>
                </c:pt>
                <c:pt idx="283">
                  <c:v>37193</c:v>
                </c:pt>
                <c:pt idx="284">
                  <c:v>37194</c:v>
                </c:pt>
                <c:pt idx="285">
                  <c:v>37195</c:v>
                </c:pt>
                <c:pt idx="286">
                  <c:v>37196</c:v>
                </c:pt>
                <c:pt idx="287">
                  <c:v>37197</c:v>
                </c:pt>
                <c:pt idx="288">
                  <c:v>37201</c:v>
                </c:pt>
                <c:pt idx="289">
                  <c:v>37202</c:v>
                </c:pt>
                <c:pt idx="290">
                  <c:v>37203</c:v>
                </c:pt>
                <c:pt idx="291">
                  <c:v>37204</c:v>
                </c:pt>
                <c:pt idx="292">
                  <c:v>37208</c:v>
                </c:pt>
                <c:pt idx="293">
                  <c:v>37209</c:v>
                </c:pt>
                <c:pt idx="294">
                  <c:v>37210</c:v>
                </c:pt>
                <c:pt idx="295">
                  <c:v>37211</c:v>
                </c:pt>
                <c:pt idx="296">
                  <c:v>37214</c:v>
                </c:pt>
                <c:pt idx="297">
                  <c:v>37215</c:v>
                </c:pt>
                <c:pt idx="298">
                  <c:v>37216</c:v>
                </c:pt>
                <c:pt idx="299">
                  <c:v>37217</c:v>
                </c:pt>
                <c:pt idx="300">
                  <c:v>37218</c:v>
                </c:pt>
                <c:pt idx="301">
                  <c:v>37221</c:v>
                </c:pt>
                <c:pt idx="302">
                  <c:v>37222</c:v>
                </c:pt>
                <c:pt idx="303">
                  <c:v>37223</c:v>
                </c:pt>
                <c:pt idx="304">
                  <c:v>37224</c:v>
                </c:pt>
                <c:pt idx="305">
                  <c:v>37225</c:v>
                </c:pt>
                <c:pt idx="306">
                  <c:v>37228</c:v>
                </c:pt>
                <c:pt idx="307">
                  <c:v>37229</c:v>
                </c:pt>
                <c:pt idx="308">
                  <c:v>37230</c:v>
                </c:pt>
                <c:pt idx="309">
                  <c:v>37231</c:v>
                </c:pt>
                <c:pt idx="310">
                  <c:v>37232</c:v>
                </c:pt>
                <c:pt idx="311">
                  <c:v>37235</c:v>
                </c:pt>
                <c:pt idx="312">
                  <c:v>37236</c:v>
                </c:pt>
                <c:pt idx="313">
                  <c:v>37237</c:v>
                </c:pt>
                <c:pt idx="314">
                  <c:v>37238</c:v>
                </c:pt>
                <c:pt idx="315">
                  <c:v>37239</c:v>
                </c:pt>
                <c:pt idx="316">
                  <c:v>37242</c:v>
                </c:pt>
                <c:pt idx="317">
                  <c:v>37243</c:v>
                </c:pt>
                <c:pt idx="318">
                  <c:v>37244</c:v>
                </c:pt>
                <c:pt idx="319">
                  <c:v>37245</c:v>
                </c:pt>
                <c:pt idx="320">
                  <c:v>37246</c:v>
                </c:pt>
                <c:pt idx="321">
                  <c:v>37249</c:v>
                </c:pt>
                <c:pt idx="322">
                  <c:v>37251</c:v>
                </c:pt>
                <c:pt idx="323">
                  <c:v>37252</c:v>
                </c:pt>
                <c:pt idx="324">
                  <c:v>37253</c:v>
                </c:pt>
                <c:pt idx="325">
                  <c:v>37258</c:v>
                </c:pt>
                <c:pt idx="326">
                  <c:v>37259</c:v>
                </c:pt>
                <c:pt idx="327">
                  <c:v>37260</c:v>
                </c:pt>
                <c:pt idx="328">
                  <c:v>37264</c:v>
                </c:pt>
                <c:pt idx="329">
                  <c:v>37265</c:v>
                </c:pt>
                <c:pt idx="330">
                  <c:v>37266</c:v>
                </c:pt>
                <c:pt idx="331">
                  <c:v>37267</c:v>
                </c:pt>
                <c:pt idx="332">
                  <c:v>37270</c:v>
                </c:pt>
                <c:pt idx="333">
                  <c:v>37271</c:v>
                </c:pt>
                <c:pt idx="334">
                  <c:v>37272</c:v>
                </c:pt>
                <c:pt idx="335">
                  <c:v>37273</c:v>
                </c:pt>
                <c:pt idx="336">
                  <c:v>37274</c:v>
                </c:pt>
                <c:pt idx="337">
                  <c:v>37277</c:v>
                </c:pt>
                <c:pt idx="338">
                  <c:v>37278</c:v>
                </c:pt>
                <c:pt idx="339">
                  <c:v>37279</c:v>
                </c:pt>
                <c:pt idx="340">
                  <c:v>37280</c:v>
                </c:pt>
                <c:pt idx="341">
                  <c:v>37281</c:v>
                </c:pt>
                <c:pt idx="342">
                  <c:v>37284</c:v>
                </c:pt>
                <c:pt idx="343">
                  <c:v>37285</c:v>
                </c:pt>
                <c:pt idx="344">
                  <c:v>37286</c:v>
                </c:pt>
                <c:pt idx="345">
                  <c:v>37287</c:v>
                </c:pt>
                <c:pt idx="346">
                  <c:v>37288</c:v>
                </c:pt>
                <c:pt idx="347">
                  <c:v>37291</c:v>
                </c:pt>
                <c:pt idx="348">
                  <c:v>37292</c:v>
                </c:pt>
                <c:pt idx="349">
                  <c:v>37293</c:v>
                </c:pt>
                <c:pt idx="350">
                  <c:v>37294</c:v>
                </c:pt>
                <c:pt idx="351">
                  <c:v>37295</c:v>
                </c:pt>
                <c:pt idx="352">
                  <c:v>37298</c:v>
                </c:pt>
                <c:pt idx="353">
                  <c:v>37299</c:v>
                </c:pt>
                <c:pt idx="354">
                  <c:v>37300</c:v>
                </c:pt>
                <c:pt idx="355">
                  <c:v>37301</c:v>
                </c:pt>
                <c:pt idx="356">
                  <c:v>37302</c:v>
                </c:pt>
                <c:pt idx="357">
                  <c:v>37305</c:v>
                </c:pt>
                <c:pt idx="358">
                  <c:v>37306</c:v>
                </c:pt>
                <c:pt idx="359">
                  <c:v>37307</c:v>
                </c:pt>
                <c:pt idx="360">
                  <c:v>37308</c:v>
                </c:pt>
                <c:pt idx="361">
                  <c:v>37309</c:v>
                </c:pt>
                <c:pt idx="362">
                  <c:v>37312</c:v>
                </c:pt>
                <c:pt idx="363">
                  <c:v>37313</c:v>
                </c:pt>
                <c:pt idx="364">
                  <c:v>37314</c:v>
                </c:pt>
                <c:pt idx="365">
                  <c:v>37315</c:v>
                </c:pt>
                <c:pt idx="366">
                  <c:v>37316</c:v>
                </c:pt>
                <c:pt idx="367">
                  <c:v>37319</c:v>
                </c:pt>
                <c:pt idx="368">
                  <c:v>37320</c:v>
                </c:pt>
                <c:pt idx="369">
                  <c:v>37321</c:v>
                </c:pt>
                <c:pt idx="370">
                  <c:v>37322</c:v>
                </c:pt>
                <c:pt idx="371">
                  <c:v>37323</c:v>
                </c:pt>
                <c:pt idx="372">
                  <c:v>37326</c:v>
                </c:pt>
                <c:pt idx="373">
                  <c:v>37327</c:v>
                </c:pt>
                <c:pt idx="374">
                  <c:v>37328</c:v>
                </c:pt>
                <c:pt idx="375">
                  <c:v>37329</c:v>
                </c:pt>
                <c:pt idx="376">
                  <c:v>37330</c:v>
                </c:pt>
                <c:pt idx="377">
                  <c:v>37333</c:v>
                </c:pt>
                <c:pt idx="378">
                  <c:v>37334</c:v>
                </c:pt>
                <c:pt idx="379">
                  <c:v>37335</c:v>
                </c:pt>
                <c:pt idx="380">
                  <c:v>37336</c:v>
                </c:pt>
                <c:pt idx="381">
                  <c:v>37337</c:v>
                </c:pt>
                <c:pt idx="382">
                  <c:v>37341</c:v>
                </c:pt>
                <c:pt idx="383">
                  <c:v>37342</c:v>
                </c:pt>
                <c:pt idx="384">
                  <c:v>37347</c:v>
                </c:pt>
                <c:pt idx="385">
                  <c:v>37348</c:v>
                </c:pt>
                <c:pt idx="386">
                  <c:v>37349</c:v>
                </c:pt>
                <c:pt idx="387">
                  <c:v>37350</c:v>
                </c:pt>
                <c:pt idx="388">
                  <c:v>37351</c:v>
                </c:pt>
                <c:pt idx="389">
                  <c:v>37354</c:v>
                </c:pt>
                <c:pt idx="390">
                  <c:v>37355</c:v>
                </c:pt>
                <c:pt idx="391">
                  <c:v>37356</c:v>
                </c:pt>
                <c:pt idx="392">
                  <c:v>37357</c:v>
                </c:pt>
                <c:pt idx="393">
                  <c:v>37358</c:v>
                </c:pt>
                <c:pt idx="394">
                  <c:v>37361</c:v>
                </c:pt>
                <c:pt idx="395">
                  <c:v>37362</c:v>
                </c:pt>
                <c:pt idx="396">
                  <c:v>37363</c:v>
                </c:pt>
                <c:pt idx="397">
                  <c:v>37364</c:v>
                </c:pt>
                <c:pt idx="398">
                  <c:v>37365</c:v>
                </c:pt>
                <c:pt idx="399">
                  <c:v>37368</c:v>
                </c:pt>
                <c:pt idx="400">
                  <c:v>37369</c:v>
                </c:pt>
                <c:pt idx="401">
                  <c:v>37370</c:v>
                </c:pt>
                <c:pt idx="402">
                  <c:v>37371</c:v>
                </c:pt>
                <c:pt idx="403">
                  <c:v>37372</c:v>
                </c:pt>
                <c:pt idx="404">
                  <c:v>37375</c:v>
                </c:pt>
                <c:pt idx="405">
                  <c:v>37376</c:v>
                </c:pt>
                <c:pt idx="406">
                  <c:v>37378</c:v>
                </c:pt>
                <c:pt idx="407">
                  <c:v>37379</c:v>
                </c:pt>
                <c:pt idx="408">
                  <c:v>37382</c:v>
                </c:pt>
                <c:pt idx="409">
                  <c:v>37383</c:v>
                </c:pt>
                <c:pt idx="410">
                  <c:v>37384</c:v>
                </c:pt>
                <c:pt idx="411">
                  <c:v>37385</c:v>
                </c:pt>
                <c:pt idx="412">
                  <c:v>37386</c:v>
                </c:pt>
                <c:pt idx="413">
                  <c:v>37390</c:v>
                </c:pt>
                <c:pt idx="414">
                  <c:v>37391</c:v>
                </c:pt>
                <c:pt idx="415">
                  <c:v>37392</c:v>
                </c:pt>
                <c:pt idx="416">
                  <c:v>37393</c:v>
                </c:pt>
                <c:pt idx="417">
                  <c:v>37396</c:v>
                </c:pt>
                <c:pt idx="418">
                  <c:v>37397</c:v>
                </c:pt>
                <c:pt idx="419">
                  <c:v>37398</c:v>
                </c:pt>
                <c:pt idx="420">
                  <c:v>37399</c:v>
                </c:pt>
                <c:pt idx="421">
                  <c:v>37400</c:v>
                </c:pt>
                <c:pt idx="422">
                  <c:v>37403</c:v>
                </c:pt>
                <c:pt idx="423">
                  <c:v>37404</c:v>
                </c:pt>
                <c:pt idx="424">
                  <c:v>37405</c:v>
                </c:pt>
                <c:pt idx="425">
                  <c:v>37406</c:v>
                </c:pt>
                <c:pt idx="426">
                  <c:v>37407</c:v>
                </c:pt>
                <c:pt idx="427">
                  <c:v>37411</c:v>
                </c:pt>
                <c:pt idx="428">
                  <c:v>37412</c:v>
                </c:pt>
                <c:pt idx="429">
                  <c:v>37413</c:v>
                </c:pt>
                <c:pt idx="430">
                  <c:v>37414</c:v>
                </c:pt>
                <c:pt idx="431">
                  <c:v>37418</c:v>
                </c:pt>
                <c:pt idx="432">
                  <c:v>37419</c:v>
                </c:pt>
                <c:pt idx="433">
                  <c:v>37420</c:v>
                </c:pt>
                <c:pt idx="434">
                  <c:v>37421</c:v>
                </c:pt>
                <c:pt idx="435">
                  <c:v>37424</c:v>
                </c:pt>
                <c:pt idx="436">
                  <c:v>37425</c:v>
                </c:pt>
                <c:pt idx="437">
                  <c:v>37426</c:v>
                </c:pt>
                <c:pt idx="438">
                  <c:v>37427</c:v>
                </c:pt>
                <c:pt idx="439">
                  <c:v>37428</c:v>
                </c:pt>
                <c:pt idx="440">
                  <c:v>37431</c:v>
                </c:pt>
                <c:pt idx="441">
                  <c:v>37432</c:v>
                </c:pt>
                <c:pt idx="442">
                  <c:v>37433</c:v>
                </c:pt>
                <c:pt idx="443">
                  <c:v>37434</c:v>
                </c:pt>
                <c:pt idx="444">
                  <c:v>37435</c:v>
                </c:pt>
                <c:pt idx="445">
                  <c:v>37439</c:v>
                </c:pt>
                <c:pt idx="446">
                  <c:v>37440</c:v>
                </c:pt>
                <c:pt idx="447">
                  <c:v>37441</c:v>
                </c:pt>
                <c:pt idx="448">
                  <c:v>37442</c:v>
                </c:pt>
                <c:pt idx="449">
                  <c:v>37445</c:v>
                </c:pt>
                <c:pt idx="450">
                  <c:v>37446</c:v>
                </c:pt>
                <c:pt idx="451">
                  <c:v>37447</c:v>
                </c:pt>
                <c:pt idx="452">
                  <c:v>37448</c:v>
                </c:pt>
                <c:pt idx="453">
                  <c:v>37449</c:v>
                </c:pt>
                <c:pt idx="454">
                  <c:v>37452</c:v>
                </c:pt>
                <c:pt idx="455">
                  <c:v>37453</c:v>
                </c:pt>
                <c:pt idx="456">
                  <c:v>37454</c:v>
                </c:pt>
                <c:pt idx="457">
                  <c:v>37455</c:v>
                </c:pt>
                <c:pt idx="458">
                  <c:v>37456</c:v>
                </c:pt>
                <c:pt idx="459">
                  <c:v>37459</c:v>
                </c:pt>
                <c:pt idx="460">
                  <c:v>37460</c:v>
                </c:pt>
                <c:pt idx="461">
                  <c:v>37461</c:v>
                </c:pt>
                <c:pt idx="462">
                  <c:v>37462</c:v>
                </c:pt>
                <c:pt idx="463">
                  <c:v>37463</c:v>
                </c:pt>
                <c:pt idx="464">
                  <c:v>37466</c:v>
                </c:pt>
                <c:pt idx="465">
                  <c:v>37467</c:v>
                </c:pt>
                <c:pt idx="466">
                  <c:v>37468</c:v>
                </c:pt>
                <c:pt idx="467">
                  <c:v>37469</c:v>
                </c:pt>
                <c:pt idx="468">
                  <c:v>37470</c:v>
                </c:pt>
                <c:pt idx="469">
                  <c:v>37473</c:v>
                </c:pt>
                <c:pt idx="470">
                  <c:v>37474</c:v>
                </c:pt>
                <c:pt idx="471">
                  <c:v>37476</c:v>
                </c:pt>
                <c:pt idx="472">
                  <c:v>37477</c:v>
                </c:pt>
                <c:pt idx="473">
                  <c:v>37480</c:v>
                </c:pt>
                <c:pt idx="474">
                  <c:v>37481</c:v>
                </c:pt>
                <c:pt idx="475">
                  <c:v>37482</c:v>
                </c:pt>
                <c:pt idx="476">
                  <c:v>37483</c:v>
                </c:pt>
                <c:pt idx="477">
                  <c:v>37484</c:v>
                </c:pt>
                <c:pt idx="478">
                  <c:v>37488</c:v>
                </c:pt>
                <c:pt idx="479">
                  <c:v>37489</c:v>
                </c:pt>
                <c:pt idx="480">
                  <c:v>37490</c:v>
                </c:pt>
                <c:pt idx="481">
                  <c:v>37491</c:v>
                </c:pt>
                <c:pt idx="482">
                  <c:v>37494</c:v>
                </c:pt>
                <c:pt idx="483">
                  <c:v>37495</c:v>
                </c:pt>
                <c:pt idx="484">
                  <c:v>37496</c:v>
                </c:pt>
                <c:pt idx="485">
                  <c:v>37497</c:v>
                </c:pt>
                <c:pt idx="486">
                  <c:v>37498</c:v>
                </c:pt>
                <c:pt idx="487">
                  <c:v>37501</c:v>
                </c:pt>
                <c:pt idx="488">
                  <c:v>37502</c:v>
                </c:pt>
                <c:pt idx="489">
                  <c:v>37503</c:v>
                </c:pt>
                <c:pt idx="490">
                  <c:v>37504</c:v>
                </c:pt>
                <c:pt idx="491">
                  <c:v>37505</c:v>
                </c:pt>
                <c:pt idx="492">
                  <c:v>37508</c:v>
                </c:pt>
                <c:pt idx="493">
                  <c:v>37509</c:v>
                </c:pt>
                <c:pt idx="494">
                  <c:v>37510</c:v>
                </c:pt>
                <c:pt idx="495">
                  <c:v>37511</c:v>
                </c:pt>
                <c:pt idx="496">
                  <c:v>37512</c:v>
                </c:pt>
                <c:pt idx="497">
                  <c:v>37515</c:v>
                </c:pt>
                <c:pt idx="498">
                  <c:v>37516</c:v>
                </c:pt>
                <c:pt idx="499">
                  <c:v>37517</c:v>
                </c:pt>
                <c:pt idx="500">
                  <c:v>37518</c:v>
                </c:pt>
                <c:pt idx="501">
                  <c:v>37519</c:v>
                </c:pt>
                <c:pt idx="502">
                  <c:v>37522</c:v>
                </c:pt>
                <c:pt idx="503">
                  <c:v>37523</c:v>
                </c:pt>
                <c:pt idx="504">
                  <c:v>37524</c:v>
                </c:pt>
                <c:pt idx="505">
                  <c:v>37525</c:v>
                </c:pt>
                <c:pt idx="506">
                  <c:v>37526</c:v>
                </c:pt>
                <c:pt idx="507">
                  <c:v>37529</c:v>
                </c:pt>
                <c:pt idx="508">
                  <c:v>37530</c:v>
                </c:pt>
                <c:pt idx="509">
                  <c:v>37531</c:v>
                </c:pt>
                <c:pt idx="510">
                  <c:v>37532</c:v>
                </c:pt>
                <c:pt idx="511">
                  <c:v>37533</c:v>
                </c:pt>
                <c:pt idx="512">
                  <c:v>37536</c:v>
                </c:pt>
                <c:pt idx="513">
                  <c:v>37537</c:v>
                </c:pt>
                <c:pt idx="514">
                  <c:v>37538</c:v>
                </c:pt>
                <c:pt idx="515">
                  <c:v>37539</c:v>
                </c:pt>
                <c:pt idx="516">
                  <c:v>37540</c:v>
                </c:pt>
                <c:pt idx="517">
                  <c:v>37544</c:v>
                </c:pt>
                <c:pt idx="518">
                  <c:v>37545</c:v>
                </c:pt>
                <c:pt idx="519">
                  <c:v>37546</c:v>
                </c:pt>
                <c:pt idx="520">
                  <c:v>37547</c:v>
                </c:pt>
                <c:pt idx="521">
                  <c:v>37550</c:v>
                </c:pt>
                <c:pt idx="522">
                  <c:v>37551</c:v>
                </c:pt>
                <c:pt idx="523">
                  <c:v>37552</c:v>
                </c:pt>
                <c:pt idx="524">
                  <c:v>37553</c:v>
                </c:pt>
                <c:pt idx="525">
                  <c:v>37554</c:v>
                </c:pt>
                <c:pt idx="526">
                  <c:v>37557</c:v>
                </c:pt>
                <c:pt idx="527">
                  <c:v>37558</c:v>
                </c:pt>
                <c:pt idx="528">
                  <c:v>37559</c:v>
                </c:pt>
                <c:pt idx="529">
                  <c:v>37560</c:v>
                </c:pt>
                <c:pt idx="530">
                  <c:v>37561</c:v>
                </c:pt>
                <c:pt idx="531">
                  <c:v>37565</c:v>
                </c:pt>
                <c:pt idx="532">
                  <c:v>37566</c:v>
                </c:pt>
                <c:pt idx="533">
                  <c:v>37567</c:v>
                </c:pt>
                <c:pt idx="534">
                  <c:v>37568</c:v>
                </c:pt>
                <c:pt idx="535">
                  <c:v>37572</c:v>
                </c:pt>
                <c:pt idx="536">
                  <c:v>37573</c:v>
                </c:pt>
                <c:pt idx="537">
                  <c:v>37574</c:v>
                </c:pt>
                <c:pt idx="538">
                  <c:v>37575</c:v>
                </c:pt>
                <c:pt idx="539">
                  <c:v>37578</c:v>
                </c:pt>
                <c:pt idx="540">
                  <c:v>37579</c:v>
                </c:pt>
                <c:pt idx="541">
                  <c:v>37580</c:v>
                </c:pt>
                <c:pt idx="542">
                  <c:v>37581</c:v>
                </c:pt>
                <c:pt idx="543">
                  <c:v>37582</c:v>
                </c:pt>
                <c:pt idx="544">
                  <c:v>37585</c:v>
                </c:pt>
                <c:pt idx="545">
                  <c:v>37586</c:v>
                </c:pt>
                <c:pt idx="546">
                  <c:v>37587</c:v>
                </c:pt>
                <c:pt idx="547">
                  <c:v>37588</c:v>
                </c:pt>
                <c:pt idx="548">
                  <c:v>37589</c:v>
                </c:pt>
                <c:pt idx="549">
                  <c:v>37592</c:v>
                </c:pt>
                <c:pt idx="550">
                  <c:v>37593</c:v>
                </c:pt>
                <c:pt idx="551">
                  <c:v>37594</c:v>
                </c:pt>
                <c:pt idx="552">
                  <c:v>37595</c:v>
                </c:pt>
                <c:pt idx="553">
                  <c:v>37596</c:v>
                </c:pt>
                <c:pt idx="554">
                  <c:v>37599</c:v>
                </c:pt>
                <c:pt idx="555">
                  <c:v>37600</c:v>
                </c:pt>
                <c:pt idx="556">
                  <c:v>37601</c:v>
                </c:pt>
                <c:pt idx="557">
                  <c:v>37602</c:v>
                </c:pt>
                <c:pt idx="558">
                  <c:v>37603</c:v>
                </c:pt>
                <c:pt idx="559">
                  <c:v>37606</c:v>
                </c:pt>
                <c:pt idx="560">
                  <c:v>37607</c:v>
                </c:pt>
                <c:pt idx="561">
                  <c:v>37608</c:v>
                </c:pt>
                <c:pt idx="562">
                  <c:v>37609</c:v>
                </c:pt>
                <c:pt idx="563">
                  <c:v>37610</c:v>
                </c:pt>
                <c:pt idx="564">
                  <c:v>37613</c:v>
                </c:pt>
                <c:pt idx="565">
                  <c:v>37614</c:v>
                </c:pt>
                <c:pt idx="566">
                  <c:v>37616</c:v>
                </c:pt>
                <c:pt idx="567">
                  <c:v>37617</c:v>
                </c:pt>
                <c:pt idx="568">
                  <c:v>37620</c:v>
                </c:pt>
                <c:pt idx="569">
                  <c:v>37623</c:v>
                </c:pt>
                <c:pt idx="570">
                  <c:v>37624</c:v>
                </c:pt>
                <c:pt idx="571">
                  <c:v>37628</c:v>
                </c:pt>
                <c:pt idx="572">
                  <c:v>37629</c:v>
                </c:pt>
                <c:pt idx="573">
                  <c:v>37630</c:v>
                </c:pt>
                <c:pt idx="574">
                  <c:v>37631</c:v>
                </c:pt>
                <c:pt idx="575">
                  <c:v>37634</c:v>
                </c:pt>
                <c:pt idx="576">
                  <c:v>37635</c:v>
                </c:pt>
                <c:pt idx="577">
                  <c:v>37636</c:v>
                </c:pt>
                <c:pt idx="578">
                  <c:v>37637</c:v>
                </c:pt>
                <c:pt idx="579">
                  <c:v>37638</c:v>
                </c:pt>
                <c:pt idx="580">
                  <c:v>37641</c:v>
                </c:pt>
                <c:pt idx="581">
                  <c:v>37642</c:v>
                </c:pt>
                <c:pt idx="582">
                  <c:v>37643</c:v>
                </c:pt>
                <c:pt idx="583">
                  <c:v>37644</c:v>
                </c:pt>
                <c:pt idx="584">
                  <c:v>37645</c:v>
                </c:pt>
                <c:pt idx="585">
                  <c:v>37648</c:v>
                </c:pt>
                <c:pt idx="586">
                  <c:v>37649</c:v>
                </c:pt>
                <c:pt idx="587">
                  <c:v>37650</c:v>
                </c:pt>
                <c:pt idx="588">
                  <c:v>37651</c:v>
                </c:pt>
                <c:pt idx="589">
                  <c:v>37652</c:v>
                </c:pt>
                <c:pt idx="590">
                  <c:v>37655</c:v>
                </c:pt>
                <c:pt idx="591">
                  <c:v>37656</c:v>
                </c:pt>
                <c:pt idx="592">
                  <c:v>37657</c:v>
                </c:pt>
                <c:pt idx="593">
                  <c:v>37658</c:v>
                </c:pt>
                <c:pt idx="594">
                  <c:v>37659</c:v>
                </c:pt>
                <c:pt idx="595">
                  <c:v>37662</c:v>
                </c:pt>
                <c:pt idx="596">
                  <c:v>37663</c:v>
                </c:pt>
                <c:pt idx="597">
                  <c:v>37664</c:v>
                </c:pt>
                <c:pt idx="598">
                  <c:v>37665</c:v>
                </c:pt>
                <c:pt idx="599">
                  <c:v>37666</c:v>
                </c:pt>
                <c:pt idx="600">
                  <c:v>37669</c:v>
                </c:pt>
                <c:pt idx="601">
                  <c:v>37670</c:v>
                </c:pt>
                <c:pt idx="602">
                  <c:v>37671</c:v>
                </c:pt>
                <c:pt idx="603">
                  <c:v>37672</c:v>
                </c:pt>
                <c:pt idx="604">
                  <c:v>37673</c:v>
                </c:pt>
                <c:pt idx="605">
                  <c:v>37676</c:v>
                </c:pt>
                <c:pt idx="606">
                  <c:v>37677</c:v>
                </c:pt>
                <c:pt idx="607">
                  <c:v>37678</c:v>
                </c:pt>
                <c:pt idx="608">
                  <c:v>37679</c:v>
                </c:pt>
                <c:pt idx="609">
                  <c:v>37680</c:v>
                </c:pt>
                <c:pt idx="610">
                  <c:v>37683</c:v>
                </c:pt>
                <c:pt idx="611">
                  <c:v>37684</c:v>
                </c:pt>
                <c:pt idx="612">
                  <c:v>37685</c:v>
                </c:pt>
                <c:pt idx="613">
                  <c:v>37686</c:v>
                </c:pt>
                <c:pt idx="614">
                  <c:v>37687</c:v>
                </c:pt>
                <c:pt idx="615">
                  <c:v>37690</c:v>
                </c:pt>
                <c:pt idx="616">
                  <c:v>37691</c:v>
                </c:pt>
                <c:pt idx="617">
                  <c:v>37692</c:v>
                </c:pt>
                <c:pt idx="618">
                  <c:v>37693</c:v>
                </c:pt>
                <c:pt idx="619">
                  <c:v>37694</c:v>
                </c:pt>
                <c:pt idx="620">
                  <c:v>37697</c:v>
                </c:pt>
                <c:pt idx="621">
                  <c:v>37698</c:v>
                </c:pt>
                <c:pt idx="622">
                  <c:v>37699</c:v>
                </c:pt>
                <c:pt idx="623">
                  <c:v>37700</c:v>
                </c:pt>
                <c:pt idx="624">
                  <c:v>37701</c:v>
                </c:pt>
                <c:pt idx="625">
                  <c:v>37705</c:v>
                </c:pt>
                <c:pt idx="626">
                  <c:v>37706</c:v>
                </c:pt>
                <c:pt idx="627">
                  <c:v>37707</c:v>
                </c:pt>
                <c:pt idx="628">
                  <c:v>37708</c:v>
                </c:pt>
                <c:pt idx="629">
                  <c:v>37711</c:v>
                </c:pt>
                <c:pt idx="630">
                  <c:v>37712</c:v>
                </c:pt>
                <c:pt idx="631">
                  <c:v>37713</c:v>
                </c:pt>
                <c:pt idx="632">
                  <c:v>37714</c:v>
                </c:pt>
                <c:pt idx="633">
                  <c:v>37715</c:v>
                </c:pt>
                <c:pt idx="634">
                  <c:v>37718</c:v>
                </c:pt>
                <c:pt idx="635">
                  <c:v>37719</c:v>
                </c:pt>
                <c:pt idx="636">
                  <c:v>37720</c:v>
                </c:pt>
                <c:pt idx="637">
                  <c:v>37721</c:v>
                </c:pt>
                <c:pt idx="638">
                  <c:v>37722</c:v>
                </c:pt>
                <c:pt idx="639">
                  <c:v>37725</c:v>
                </c:pt>
                <c:pt idx="640">
                  <c:v>37726</c:v>
                </c:pt>
                <c:pt idx="641">
                  <c:v>37727</c:v>
                </c:pt>
                <c:pt idx="642">
                  <c:v>37732</c:v>
                </c:pt>
                <c:pt idx="643">
                  <c:v>37733</c:v>
                </c:pt>
                <c:pt idx="644">
                  <c:v>37734</c:v>
                </c:pt>
                <c:pt idx="645">
                  <c:v>37735</c:v>
                </c:pt>
                <c:pt idx="646">
                  <c:v>37736</c:v>
                </c:pt>
                <c:pt idx="647">
                  <c:v>37739</c:v>
                </c:pt>
                <c:pt idx="648">
                  <c:v>37740</c:v>
                </c:pt>
                <c:pt idx="649">
                  <c:v>37741</c:v>
                </c:pt>
                <c:pt idx="650">
                  <c:v>37743</c:v>
                </c:pt>
                <c:pt idx="651">
                  <c:v>37746</c:v>
                </c:pt>
                <c:pt idx="652">
                  <c:v>37747</c:v>
                </c:pt>
                <c:pt idx="653">
                  <c:v>37748</c:v>
                </c:pt>
                <c:pt idx="654">
                  <c:v>37749</c:v>
                </c:pt>
                <c:pt idx="655">
                  <c:v>37750</c:v>
                </c:pt>
                <c:pt idx="656">
                  <c:v>37753</c:v>
                </c:pt>
                <c:pt idx="657">
                  <c:v>37754</c:v>
                </c:pt>
                <c:pt idx="658">
                  <c:v>37755</c:v>
                </c:pt>
                <c:pt idx="659">
                  <c:v>37756</c:v>
                </c:pt>
                <c:pt idx="660">
                  <c:v>37757</c:v>
                </c:pt>
                <c:pt idx="661">
                  <c:v>37760</c:v>
                </c:pt>
                <c:pt idx="662">
                  <c:v>37761</c:v>
                </c:pt>
                <c:pt idx="663">
                  <c:v>37762</c:v>
                </c:pt>
                <c:pt idx="664">
                  <c:v>37763</c:v>
                </c:pt>
                <c:pt idx="665">
                  <c:v>37764</c:v>
                </c:pt>
                <c:pt idx="666">
                  <c:v>37767</c:v>
                </c:pt>
                <c:pt idx="667">
                  <c:v>37768</c:v>
                </c:pt>
                <c:pt idx="668">
                  <c:v>37769</c:v>
                </c:pt>
                <c:pt idx="669">
                  <c:v>37770</c:v>
                </c:pt>
                <c:pt idx="670">
                  <c:v>37771</c:v>
                </c:pt>
                <c:pt idx="671">
                  <c:v>37775</c:v>
                </c:pt>
                <c:pt idx="672">
                  <c:v>37776</c:v>
                </c:pt>
                <c:pt idx="673">
                  <c:v>37777</c:v>
                </c:pt>
                <c:pt idx="674">
                  <c:v>37778</c:v>
                </c:pt>
                <c:pt idx="675">
                  <c:v>37781</c:v>
                </c:pt>
                <c:pt idx="676">
                  <c:v>37782</c:v>
                </c:pt>
                <c:pt idx="677">
                  <c:v>37783</c:v>
                </c:pt>
                <c:pt idx="678">
                  <c:v>37784</c:v>
                </c:pt>
                <c:pt idx="679">
                  <c:v>37785</c:v>
                </c:pt>
                <c:pt idx="680">
                  <c:v>37788</c:v>
                </c:pt>
                <c:pt idx="681">
                  <c:v>37789</c:v>
                </c:pt>
                <c:pt idx="682">
                  <c:v>37790</c:v>
                </c:pt>
                <c:pt idx="683">
                  <c:v>37791</c:v>
                </c:pt>
                <c:pt idx="684">
                  <c:v>37792</c:v>
                </c:pt>
                <c:pt idx="685">
                  <c:v>37796</c:v>
                </c:pt>
                <c:pt idx="686">
                  <c:v>37797</c:v>
                </c:pt>
                <c:pt idx="687">
                  <c:v>37798</c:v>
                </c:pt>
                <c:pt idx="688">
                  <c:v>37799</c:v>
                </c:pt>
                <c:pt idx="689">
                  <c:v>37803</c:v>
                </c:pt>
                <c:pt idx="690">
                  <c:v>37804</c:v>
                </c:pt>
                <c:pt idx="691">
                  <c:v>37805</c:v>
                </c:pt>
                <c:pt idx="692">
                  <c:v>37806</c:v>
                </c:pt>
                <c:pt idx="693">
                  <c:v>37809</c:v>
                </c:pt>
                <c:pt idx="694">
                  <c:v>37810</c:v>
                </c:pt>
                <c:pt idx="695">
                  <c:v>37811</c:v>
                </c:pt>
                <c:pt idx="696">
                  <c:v>37812</c:v>
                </c:pt>
                <c:pt idx="697">
                  <c:v>37813</c:v>
                </c:pt>
                <c:pt idx="698">
                  <c:v>37816</c:v>
                </c:pt>
                <c:pt idx="699">
                  <c:v>37817</c:v>
                </c:pt>
                <c:pt idx="700">
                  <c:v>37818</c:v>
                </c:pt>
                <c:pt idx="701">
                  <c:v>37819</c:v>
                </c:pt>
                <c:pt idx="702">
                  <c:v>37820</c:v>
                </c:pt>
                <c:pt idx="703">
                  <c:v>37823</c:v>
                </c:pt>
                <c:pt idx="704">
                  <c:v>37824</c:v>
                </c:pt>
                <c:pt idx="705">
                  <c:v>37825</c:v>
                </c:pt>
                <c:pt idx="706">
                  <c:v>37826</c:v>
                </c:pt>
                <c:pt idx="707">
                  <c:v>37827</c:v>
                </c:pt>
                <c:pt idx="708">
                  <c:v>37830</c:v>
                </c:pt>
                <c:pt idx="709">
                  <c:v>37831</c:v>
                </c:pt>
                <c:pt idx="710">
                  <c:v>37832</c:v>
                </c:pt>
                <c:pt idx="711">
                  <c:v>37833</c:v>
                </c:pt>
                <c:pt idx="712">
                  <c:v>37834</c:v>
                </c:pt>
                <c:pt idx="713">
                  <c:v>37837</c:v>
                </c:pt>
                <c:pt idx="714">
                  <c:v>37838</c:v>
                </c:pt>
                <c:pt idx="715">
                  <c:v>37839</c:v>
                </c:pt>
                <c:pt idx="716">
                  <c:v>37841</c:v>
                </c:pt>
                <c:pt idx="717">
                  <c:v>37844</c:v>
                </c:pt>
                <c:pt idx="718">
                  <c:v>37845</c:v>
                </c:pt>
                <c:pt idx="719">
                  <c:v>37846</c:v>
                </c:pt>
                <c:pt idx="720">
                  <c:v>37847</c:v>
                </c:pt>
                <c:pt idx="721">
                  <c:v>37848</c:v>
                </c:pt>
                <c:pt idx="722">
                  <c:v>37852</c:v>
                </c:pt>
                <c:pt idx="723">
                  <c:v>37853</c:v>
                </c:pt>
                <c:pt idx="724">
                  <c:v>37854</c:v>
                </c:pt>
                <c:pt idx="725">
                  <c:v>37855</c:v>
                </c:pt>
                <c:pt idx="726">
                  <c:v>37858</c:v>
                </c:pt>
                <c:pt idx="727">
                  <c:v>37859</c:v>
                </c:pt>
                <c:pt idx="728">
                  <c:v>37860</c:v>
                </c:pt>
                <c:pt idx="729">
                  <c:v>37861</c:v>
                </c:pt>
                <c:pt idx="730">
                  <c:v>37862</c:v>
                </c:pt>
                <c:pt idx="731">
                  <c:v>37865</c:v>
                </c:pt>
                <c:pt idx="732">
                  <c:v>37866</c:v>
                </c:pt>
                <c:pt idx="733">
                  <c:v>37867</c:v>
                </c:pt>
                <c:pt idx="734">
                  <c:v>37868</c:v>
                </c:pt>
                <c:pt idx="735">
                  <c:v>37869</c:v>
                </c:pt>
                <c:pt idx="736">
                  <c:v>37872</c:v>
                </c:pt>
                <c:pt idx="737">
                  <c:v>37873</c:v>
                </c:pt>
                <c:pt idx="738">
                  <c:v>37874</c:v>
                </c:pt>
                <c:pt idx="739">
                  <c:v>37875</c:v>
                </c:pt>
                <c:pt idx="740">
                  <c:v>37876</c:v>
                </c:pt>
                <c:pt idx="741">
                  <c:v>37879</c:v>
                </c:pt>
                <c:pt idx="742">
                  <c:v>37880</c:v>
                </c:pt>
                <c:pt idx="743">
                  <c:v>37881</c:v>
                </c:pt>
                <c:pt idx="744">
                  <c:v>37882</c:v>
                </c:pt>
                <c:pt idx="745">
                  <c:v>37883</c:v>
                </c:pt>
                <c:pt idx="746">
                  <c:v>37886</c:v>
                </c:pt>
                <c:pt idx="747">
                  <c:v>37887</c:v>
                </c:pt>
                <c:pt idx="748">
                  <c:v>37888</c:v>
                </c:pt>
                <c:pt idx="749">
                  <c:v>37889</c:v>
                </c:pt>
                <c:pt idx="750">
                  <c:v>37890</c:v>
                </c:pt>
                <c:pt idx="751">
                  <c:v>37893</c:v>
                </c:pt>
                <c:pt idx="752">
                  <c:v>37894</c:v>
                </c:pt>
                <c:pt idx="753">
                  <c:v>37895</c:v>
                </c:pt>
                <c:pt idx="754">
                  <c:v>37896</c:v>
                </c:pt>
                <c:pt idx="755">
                  <c:v>37897</c:v>
                </c:pt>
                <c:pt idx="756">
                  <c:v>37900</c:v>
                </c:pt>
                <c:pt idx="757">
                  <c:v>37901</c:v>
                </c:pt>
                <c:pt idx="758">
                  <c:v>37902</c:v>
                </c:pt>
                <c:pt idx="759">
                  <c:v>37903</c:v>
                </c:pt>
                <c:pt idx="760">
                  <c:v>37904</c:v>
                </c:pt>
                <c:pt idx="761">
                  <c:v>37908</c:v>
                </c:pt>
                <c:pt idx="762">
                  <c:v>37909</c:v>
                </c:pt>
                <c:pt idx="763">
                  <c:v>37910</c:v>
                </c:pt>
                <c:pt idx="764">
                  <c:v>37911</c:v>
                </c:pt>
                <c:pt idx="765">
                  <c:v>37914</c:v>
                </c:pt>
                <c:pt idx="766">
                  <c:v>37915</c:v>
                </c:pt>
                <c:pt idx="767">
                  <c:v>37916</c:v>
                </c:pt>
                <c:pt idx="768">
                  <c:v>37917</c:v>
                </c:pt>
                <c:pt idx="769">
                  <c:v>37918</c:v>
                </c:pt>
                <c:pt idx="770">
                  <c:v>37921</c:v>
                </c:pt>
                <c:pt idx="771">
                  <c:v>37922</c:v>
                </c:pt>
                <c:pt idx="772">
                  <c:v>37923</c:v>
                </c:pt>
                <c:pt idx="773">
                  <c:v>37924</c:v>
                </c:pt>
                <c:pt idx="774">
                  <c:v>37925</c:v>
                </c:pt>
                <c:pt idx="775">
                  <c:v>37929</c:v>
                </c:pt>
                <c:pt idx="776">
                  <c:v>37930</c:v>
                </c:pt>
                <c:pt idx="777">
                  <c:v>37931</c:v>
                </c:pt>
                <c:pt idx="778">
                  <c:v>37932</c:v>
                </c:pt>
                <c:pt idx="779">
                  <c:v>37935</c:v>
                </c:pt>
                <c:pt idx="780">
                  <c:v>37936</c:v>
                </c:pt>
                <c:pt idx="781">
                  <c:v>37937</c:v>
                </c:pt>
                <c:pt idx="782">
                  <c:v>37938</c:v>
                </c:pt>
                <c:pt idx="783">
                  <c:v>37939</c:v>
                </c:pt>
                <c:pt idx="784">
                  <c:v>37943</c:v>
                </c:pt>
                <c:pt idx="785">
                  <c:v>37944</c:v>
                </c:pt>
                <c:pt idx="786">
                  <c:v>37945</c:v>
                </c:pt>
                <c:pt idx="787">
                  <c:v>37946</c:v>
                </c:pt>
                <c:pt idx="788">
                  <c:v>37949</c:v>
                </c:pt>
                <c:pt idx="789">
                  <c:v>37950</c:v>
                </c:pt>
                <c:pt idx="790">
                  <c:v>37951</c:v>
                </c:pt>
                <c:pt idx="791">
                  <c:v>37952</c:v>
                </c:pt>
                <c:pt idx="792">
                  <c:v>37953</c:v>
                </c:pt>
                <c:pt idx="793">
                  <c:v>37956</c:v>
                </c:pt>
                <c:pt idx="794">
                  <c:v>37957</c:v>
                </c:pt>
                <c:pt idx="795">
                  <c:v>37958</c:v>
                </c:pt>
                <c:pt idx="796">
                  <c:v>37959</c:v>
                </c:pt>
                <c:pt idx="797">
                  <c:v>37960</c:v>
                </c:pt>
                <c:pt idx="798">
                  <c:v>37964</c:v>
                </c:pt>
                <c:pt idx="799">
                  <c:v>37965</c:v>
                </c:pt>
                <c:pt idx="800">
                  <c:v>37966</c:v>
                </c:pt>
                <c:pt idx="801">
                  <c:v>37967</c:v>
                </c:pt>
                <c:pt idx="802">
                  <c:v>37970</c:v>
                </c:pt>
                <c:pt idx="803">
                  <c:v>37971</c:v>
                </c:pt>
                <c:pt idx="804">
                  <c:v>37972</c:v>
                </c:pt>
                <c:pt idx="805">
                  <c:v>37973</c:v>
                </c:pt>
                <c:pt idx="806">
                  <c:v>37974</c:v>
                </c:pt>
                <c:pt idx="807">
                  <c:v>37977</c:v>
                </c:pt>
                <c:pt idx="808">
                  <c:v>37978</c:v>
                </c:pt>
                <c:pt idx="809">
                  <c:v>37979</c:v>
                </c:pt>
                <c:pt idx="810">
                  <c:v>37981</c:v>
                </c:pt>
                <c:pt idx="811">
                  <c:v>37984</c:v>
                </c:pt>
                <c:pt idx="812">
                  <c:v>37986</c:v>
                </c:pt>
                <c:pt idx="813">
                  <c:v>37988</c:v>
                </c:pt>
                <c:pt idx="814">
                  <c:v>37991</c:v>
                </c:pt>
                <c:pt idx="815">
                  <c:v>37992</c:v>
                </c:pt>
                <c:pt idx="816">
                  <c:v>37993</c:v>
                </c:pt>
                <c:pt idx="817">
                  <c:v>37994</c:v>
                </c:pt>
                <c:pt idx="818">
                  <c:v>37995</c:v>
                </c:pt>
                <c:pt idx="819">
                  <c:v>37999</c:v>
                </c:pt>
                <c:pt idx="820">
                  <c:v>38000</c:v>
                </c:pt>
                <c:pt idx="821">
                  <c:v>38001</c:v>
                </c:pt>
                <c:pt idx="822">
                  <c:v>38002</c:v>
                </c:pt>
                <c:pt idx="823">
                  <c:v>38005</c:v>
                </c:pt>
                <c:pt idx="824">
                  <c:v>38006</c:v>
                </c:pt>
                <c:pt idx="825">
                  <c:v>38007</c:v>
                </c:pt>
                <c:pt idx="826">
                  <c:v>38008</c:v>
                </c:pt>
                <c:pt idx="827">
                  <c:v>38009</c:v>
                </c:pt>
                <c:pt idx="828">
                  <c:v>38012</c:v>
                </c:pt>
                <c:pt idx="829">
                  <c:v>38013</c:v>
                </c:pt>
                <c:pt idx="830">
                  <c:v>38014</c:v>
                </c:pt>
                <c:pt idx="831">
                  <c:v>38015</c:v>
                </c:pt>
                <c:pt idx="832">
                  <c:v>38016</c:v>
                </c:pt>
                <c:pt idx="833">
                  <c:v>38019</c:v>
                </c:pt>
                <c:pt idx="834">
                  <c:v>38020</c:v>
                </c:pt>
                <c:pt idx="835">
                  <c:v>38021</c:v>
                </c:pt>
                <c:pt idx="836">
                  <c:v>38022</c:v>
                </c:pt>
                <c:pt idx="837">
                  <c:v>38023</c:v>
                </c:pt>
                <c:pt idx="838">
                  <c:v>38026</c:v>
                </c:pt>
                <c:pt idx="839">
                  <c:v>38027</c:v>
                </c:pt>
                <c:pt idx="840">
                  <c:v>38028</c:v>
                </c:pt>
                <c:pt idx="841">
                  <c:v>38029</c:v>
                </c:pt>
                <c:pt idx="842">
                  <c:v>38030</c:v>
                </c:pt>
                <c:pt idx="843">
                  <c:v>38033</c:v>
                </c:pt>
                <c:pt idx="844">
                  <c:v>38034</c:v>
                </c:pt>
                <c:pt idx="845">
                  <c:v>38035</c:v>
                </c:pt>
                <c:pt idx="846">
                  <c:v>38036</c:v>
                </c:pt>
                <c:pt idx="847">
                  <c:v>38037</c:v>
                </c:pt>
                <c:pt idx="848">
                  <c:v>38040</c:v>
                </c:pt>
                <c:pt idx="849">
                  <c:v>38041</c:v>
                </c:pt>
                <c:pt idx="850">
                  <c:v>38042</c:v>
                </c:pt>
                <c:pt idx="851">
                  <c:v>38043</c:v>
                </c:pt>
                <c:pt idx="852">
                  <c:v>38044</c:v>
                </c:pt>
                <c:pt idx="853">
                  <c:v>38047</c:v>
                </c:pt>
                <c:pt idx="854">
                  <c:v>38048</c:v>
                </c:pt>
                <c:pt idx="855">
                  <c:v>38049</c:v>
                </c:pt>
                <c:pt idx="856">
                  <c:v>38050</c:v>
                </c:pt>
                <c:pt idx="857">
                  <c:v>38051</c:v>
                </c:pt>
                <c:pt idx="858">
                  <c:v>38054</c:v>
                </c:pt>
                <c:pt idx="859">
                  <c:v>38055</c:v>
                </c:pt>
                <c:pt idx="860">
                  <c:v>38056</c:v>
                </c:pt>
                <c:pt idx="861">
                  <c:v>38057</c:v>
                </c:pt>
                <c:pt idx="862">
                  <c:v>38058</c:v>
                </c:pt>
                <c:pt idx="863">
                  <c:v>38061</c:v>
                </c:pt>
                <c:pt idx="864">
                  <c:v>38062</c:v>
                </c:pt>
                <c:pt idx="865">
                  <c:v>38063</c:v>
                </c:pt>
                <c:pt idx="866">
                  <c:v>38064</c:v>
                </c:pt>
                <c:pt idx="867">
                  <c:v>38065</c:v>
                </c:pt>
                <c:pt idx="868">
                  <c:v>38069</c:v>
                </c:pt>
                <c:pt idx="869">
                  <c:v>38070</c:v>
                </c:pt>
                <c:pt idx="870">
                  <c:v>38071</c:v>
                </c:pt>
                <c:pt idx="871">
                  <c:v>38072</c:v>
                </c:pt>
                <c:pt idx="872">
                  <c:v>38075</c:v>
                </c:pt>
                <c:pt idx="873">
                  <c:v>38076</c:v>
                </c:pt>
                <c:pt idx="874">
                  <c:v>38077</c:v>
                </c:pt>
                <c:pt idx="875">
                  <c:v>38078</c:v>
                </c:pt>
                <c:pt idx="876">
                  <c:v>38079</c:v>
                </c:pt>
                <c:pt idx="877">
                  <c:v>38082</c:v>
                </c:pt>
                <c:pt idx="878">
                  <c:v>38083</c:v>
                </c:pt>
                <c:pt idx="879">
                  <c:v>38084</c:v>
                </c:pt>
                <c:pt idx="880">
                  <c:v>38089</c:v>
                </c:pt>
                <c:pt idx="881">
                  <c:v>38090</c:v>
                </c:pt>
                <c:pt idx="882">
                  <c:v>38091</c:v>
                </c:pt>
                <c:pt idx="883">
                  <c:v>38092</c:v>
                </c:pt>
                <c:pt idx="884">
                  <c:v>38093</c:v>
                </c:pt>
                <c:pt idx="885">
                  <c:v>38096</c:v>
                </c:pt>
                <c:pt idx="886">
                  <c:v>38097</c:v>
                </c:pt>
                <c:pt idx="887">
                  <c:v>38098</c:v>
                </c:pt>
                <c:pt idx="888">
                  <c:v>38099</c:v>
                </c:pt>
                <c:pt idx="889">
                  <c:v>38100</c:v>
                </c:pt>
                <c:pt idx="890">
                  <c:v>38103</c:v>
                </c:pt>
                <c:pt idx="891">
                  <c:v>38104</c:v>
                </c:pt>
                <c:pt idx="892">
                  <c:v>38105</c:v>
                </c:pt>
                <c:pt idx="893">
                  <c:v>38106</c:v>
                </c:pt>
                <c:pt idx="894">
                  <c:v>38107</c:v>
                </c:pt>
                <c:pt idx="895">
                  <c:v>38110</c:v>
                </c:pt>
                <c:pt idx="896">
                  <c:v>38111</c:v>
                </c:pt>
                <c:pt idx="897">
                  <c:v>38112</c:v>
                </c:pt>
                <c:pt idx="898">
                  <c:v>38113</c:v>
                </c:pt>
                <c:pt idx="899">
                  <c:v>38114</c:v>
                </c:pt>
                <c:pt idx="900">
                  <c:v>38117</c:v>
                </c:pt>
                <c:pt idx="901">
                  <c:v>38118</c:v>
                </c:pt>
                <c:pt idx="902">
                  <c:v>38119</c:v>
                </c:pt>
                <c:pt idx="903">
                  <c:v>38120</c:v>
                </c:pt>
                <c:pt idx="904">
                  <c:v>38121</c:v>
                </c:pt>
                <c:pt idx="905">
                  <c:v>38124</c:v>
                </c:pt>
                <c:pt idx="906">
                  <c:v>38125</c:v>
                </c:pt>
                <c:pt idx="907">
                  <c:v>38126</c:v>
                </c:pt>
                <c:pt idx="908">
                  <c:v>38127</c:v>
                </c:pt>
                <c:pt idx="909">
                  <c:v>38128</c:v>
                </c:pt>
                <c:pt idx="910">
                  <c:v>38132</c:v>
                </c:pt>
                <c:pt idx="911">
                  <c:v>38133</c:v>
                </c:pt>
                <c:pt idx="912">
                  <c:v>38134</c:v>
                </c:pt>
                <c:pt idx="913">
                  <c:v>38135</c:v>
                </c:pt>
                <c:pt idx="914">
                  <c:v>38138</c:v>
                </c:pt>
                <c:pt idx="915">
                  <c:v>38139</c:v>
                </c:pt>
                <c:pt idx="916">
                  <c:v>38140</c:v>
                </c:pt>
                <c:pt idx="917">
                  <c:v>38141</c:v>
                </c:pt>
                <c:pt idx="918">
                  <c:v>38142</c:v>
                </c:pt>
                <c:pt idx="919">
                  <c:v>38145</c:v>
                </c:pt>
                <c:pt idx="920">
                  <c:v>38146</c:v>
                </c:pt>
                <c:pt idx="921">
                  <c:v>38147</c:v>
                </c:pt>
                <c:pt idx="922">
                  <c:v>38148</c:v>
                </c:pt>
                <c:pt idx="923">
                  <c:v>38149</c:v>
                </c:pt>
                <c:pt idx="924">
                  <c:v>38153</c:v>
                </c:pt>
                <c:pt idx="925">
                  <c:v>38154</c:v>
                </c:pt>
                <c:pt idx="926">
                  <c:v>38155</c:v>
                </c:pt>
                <c:pt idx="927">
                  <c:v>38156</c:v>
                </c:pt>
                <c:pt idx="928">
                  <c:v>38160</c:v>
                </c:pt>
                <c:pt idx="929">
                  <c:v>38161</c:v>
                </c:pt>
                <c:pt idx="930">
                  <c:v>38162</c:v>
                </c:pt>
                <c:pt idx="931">
                  <c:v>38163</c:v>
                </c:pt>
                <c:pt idx="932">
                  <c:v>38166</c:v>
                </c:pt>
                <c:pt idx="933">
                  <c:v>38167</c:v>
                </c:pt>
                <c:pt idx="934">
                  <c:v>38168</c:v>
                </c:pt>
                <c:pt idx="935">
                  <c:v>38169</c:v>
                </c:pt>
                <c:pt idx="936">
                  <c:v>38170</c:v>
                </c:pt>
                <c:pt idx="937">
                  <c:v>38174</c:v>
                </c:pt>
                <c:pt idx="938">
                  <c:v>38175</c:v>
                </c:pt>
                <c:pt idx="939">
                  <c:v>38176</c:v>
                </c:pt>
                <c:pt idx="940">
                  <c:v>38177</c:v>
                </c:pt>
                <c:pt idx="941">
                  <c:v>38180</c:v>
                </c:pt>
                <c:pt idx="942">
                  <c:v>38181</c:v>
                </c:pt>
                <c:pt idx="943">
                  <c:v>38182</c:v>
                </c:pt>
                <c:pt idx="944">
                  <c:v>38183</c:v>
                </c:pt>
                <c:pt idx="945">
                  <c:v>38184</c:v>
                </c:pt>
                <c:pt idx="946">
                  <c:v>38187</c:v>
                </c:pt>
                <c:pt idx="947">
                  <c:v>38189</c:v>
                </c:pt>
                <c:pt idx="948">
                  <c:v>38190</c:v>
                </c:pt>
                <c:pt idx="949">
                  <c:v>38191</c:v>
                </c:pt>
                <c:pt idx="950">
                  <c:v>38194</c:v>
                </c:pt>
                <c:pt idx="951">
                  <c:v>38195</c:v>
                </c:pt>
                <c:pt idx="952">
                  <c:v>38196</c:v>
                </c:pt>
                <c:pt idx="953">
                  <c:v>38197</c:v>
                </c:pt>
                <c:pt idx="954">
                  <c:v>38198</c:v>
                </c:pt>
                <c:pt idx="955">
                  <c:v>38201</c:v>
                </c:pt>
                <c:pt idx="956">
                  <c:v>38202</c:v>
                </c:pt>
                <c:pt idx="957">
                  <c:v>38203</c:v>
                </c:pt>
                <c:pt idx="958">
                  <c:v>38204</c:v>
                </c:pt>
                <c:pt idx="959">
                  <c:v>38205</c:v>
                </c:pt>
                <c:pt idx="960">
                  <c:v>38208</c:v>
                </c:pt>
                <c:pt idx="961">
                  <c:v>38209</c:v>
                </c:pt>
                <c:pt idx="962">
                  <c:v>38210</c:v>
                </c:pt>
                <c:pt idx="963">
                  <c:v>38211</c:v>
                </c:pt>
                <c:pt idx="964">
                  <c:v>38212</c:v>
                </c:pt>
                <c:pt idx="965">
                  <c:v>38216</c:v>
                </c:pt>
                <c:pt idx="966">
                  <c:v>38217</c:v>
                </c:pt>
                <c:pt idx="967">
                  <c:v>38218</c:v>
                </c:pt>
                <c:pt idx="968">
                  <c:v>38219</c:v>
                </c:pt>
                <c:pt idx="969">
                  <c:v>38222</c:v>
                </c:pt>
                <c:pt idx="970">
                  <c:v>38223</c:v>
                </c:pt>
                <c:pt idx="971">
                  <c:v>38224</c:v>
                </c:pt>
                <c:pt idx="972">
                  <c:v>38225</c:v>
                </c:pt>
                <c:pt idx="973">
                  <c:v>38226</c:v>
                </c:pt>
                <c:pt idx="974">
                  <c:v>38229</c:v>
                </c:pt>
                <c:pt idx="975">
                  <c:v>38230</c:v>
                </c:pt>
                <c:pt idx="976">
                  <c:v>38231</c:v>
                </c:pt>
                <c:pt idx="977">
                  <c:v>38232</c:v>
                </c:pt>
                <c:pt idx="978">
                  <c:v>38233</c:v>
                </c:pt>
                <c:pt idx="979">
                  <c:v>38236</c:v>
                </c:pt>
                <c:pt idx="980">
                  <c:v>38237</c:v>
                </c:pt>
                <c:pt idx="981">
                  <c:v>38238</c:v>
                </c:pt>
                <c:pt idx="982">
                  <c:v>38239</c:v>
                </c:pt>
                <c:pt idx="983">
                  <c:v>38240</c:v>
                </c:pt>
                <c:pt idx="984">
                  <c:v>38243</c:v>
                </c:pt>
                <c:pt idx="985">
                  <c:v>38244</c:v>
                </c:pt>
                <c:pt idx="986">
                  <c:v>38245</c:v>
                </c:pt>
                <c:pt idx="987">
                  <c:v>38246</c:v>
                </c:pt>
                <c:pt idx="988">
                  <c:v>38247</c:v>
                </c:pt>
                <c:pt idx="989">
                  <c:v>38250</c:v>
                </c:pt>
                <c:pt idx="990">
                  <c:v>38251</c:v>
                </c:pt>
                <c:pt idx="991">
                  <c:v>38252</c:v>
                </c:pt>
                <c:pt idx="992">
                  <c:v>38253</c:v>
                </c:pt>
                <c:pt idx="993">
                  <c:v>38254</c:v>
                </c:pt>
                <c:pt idx="994">
                  <c:v>38257</c:v>
                </c:pt>
                <c:pt idx="995">
                  <c:v>38258</c:v>
                </c:pt>
                <c:pt idx="996">
                  <c:v>38259</c:v>
                </c:pt>
                <c:pt idx="997">
                  <c:v>38260</c:v>
                </c:pt>
                <c:pt idx="998">
                  <c:v>38261</c:v>
                </c:pt>
                <c:pt idx="999">
                  <c:v>38264</c:v>
                </c:pt>
                <c:pt idx="1000">
                  <c:v>38265</c:v>
                </c:pt>
                <c:pt idx="1001">
                  <c:v>38266</c:v>
                </c:pt>
                <c:pt idx="1002">
                  <c:v>38267</c:v>
                </c:pt>
                <c:pt idx="1003">
                  <c:v>38268</c:v>
                </c:pt>
                <c:pt idx="1004">
                  <c:v>38271</c:v>
                </c:pt>
                <c:pt idx="1005">
                  <c:v>38272</c:v>
                </c:pt>
                <c:pt idx="1006">
                  <c:v>38273</c:v>
                </c:pt>
                <c:pt idx="1007">
                  <c:v>38274</c:v>
                </c:pt>
                <c:pt idx="1008">
                  <c:v>38275</c:v>
                </c:pt>
                <c:pt idx="1009">
                  <c:v>38279</c:v>
                </c:pt>
                <c:pt idx="1010">
                  <c:v>38280</c:v>
                </c:pt>
                <c:pt idx="1011">
                  <c:v>38281</c:v>
                </c:pt>
                <c:pt idx="1012">
                  <c:v>38282</c:v>
                </c:pt>
                <c:pt idx="1013">
                  <c:v>38285</c:v>
                </c:pt>
                <c:pt idx="1014">
                  <c:v>38286</c:v>
                </c:pt>
                <c:pt idx="1015">
                  <c:v>38287</c:v>
                </c:pt>
                <c:pt idx="1016">
                  <c:v>38288</c:v>
                </c:pt>
                <c:pt idx="1017">
                  <c:v>38289</c:v>
                </c:pt>
                <c:pt idx="1018">
                  <c:v>38293</c:v>
                </c:pt>
                <c:pt idx="1019">
                  <c:v>38294</c:v>
                </c:pt>
                <c:pt idx="1020">
                  <c:v>38295</c:v>
                </c:pt>
                <c:pt idx="1021">
                  <c:v>38296</c:v>
                </c:pt>
                <c:pt idx="1022">
                  <c:v>38299</c:v>
                </c:pt>
                <c:pt idx="1023">
                  <c:v>38300</c:v>
                </c:pt>
                <c:pt idx="1024">
                  <c:v>38301</c:v>
                </c:pt>
                <c:pt idx="1025">
                  <c:v>38302</c:v>
                </c:pt>
                <c:pt idx="1026">
                  <c:v>38303</c:v>
                </c:pt>
                <c:pt idx="1027">
                  <c:v>38307</c:v>
                </c:pt>
                <c:pt idx="1028">
                  <c:v>38308</c:v>
                </c:pt>
                <c:pt idx="1029">
                  <c:v>38309</c:v>
                </c:pt>
                <c:pt idx="1030">
                  <c:v>38310</c:v>
                </c:pt>
                <c:pt idx="1031">
                  <c:v>38313</c:v>
                </c:pt>
                <c:pt idx="1032">
                  <c:v>38314</c:v>
                </c:pt>
                <c:pt idx="1033">
                  <c:v>38315</c:v>
                </c:pt>
                <c:pt idx="1034">
                  <c:v>38316</c:v>
                </c:pt>
                <c:pt idx="1035">
                  <c:v>38317</c:v>
                </c:pt>
                <c:pt idx="1036">
                  <c:v>38320</c:v>
                </c:pt>
                <c:pt idx="1037">
                  <c:v>38321</c:v>
                </c:pt>
                <c:pt idx="1038">
                  <c:v>38322</c:v>
                </c:pt>
                <c:pt idx="1039">
                  <c:v>38323</c:v>
                </c:pt>
                <c:pt idx="1040">
                  <c:v>38324</c:v>
                </c:pt>
                <c:pt idx="1041">
                  <c:v>38327</c:v>
                </c:pt>
                <c:pt idx="1042">
                  <c:v>38328</c:v>
                </c:pt>
                <c:pt idx="1043">
                  <c:v>38330</c:v>
                </c:pt>
                <c:pt idx="1044">
                  <c:v>38331</c:v>
                </c:pt>
                <c:pt idx="1045">
                  <c:v>38334</c:v>
                </c:pt>
                <c:pt idx="1046">
                  <c:v>38335</c:v>
                </c:pt>
                <c:pt idx="1047">
                  <c:v>38336</c:v>
                </c:pt>
                <c:pt idx="1048">
                  <c:v>38337</c:v>
                </c:pt>
                <c:pt idx="1049">
                  <c:v>38338</c:v>
                </c:pt>
                <c:pt idx="1050">
                  <c:v>38341</c:v>
                </c:pt>
                <c:pt idx="1051">
                  <c:v>38342</c:v>
                </c:pt>
                <c:pt idx="1052">
                  <c:v>38343</c:v>
                </c:pt>
                <c:pt idx="1053">
                  <c:v>38344</c:v>
                </c:pt>
                <c:pt idx="1054">
                  <c:v>38345</c:v>
                </c:pt>
                <c:pt idx="1055">
                  <c:v>38348</c:v>
                </c:pt>
                <c:pt idx="1056">
                  <c:v>38349</c:v>
                </c:pt>
                <c:pt idx="1057">
                  <c:v>38350</c:v>
                </c:pt>
                <c:pt idx="1058">
                  <c:v>38351</c:v>
                </c:pt>
                <c:pt idx="1059">
                  <c:v>38355</c:v>
                </c:pt>
                <c:pt idx="1060">
                  <c:v>38356</c:v>
                </c:pt>
                <c:pt idx="1061">
                  <c:v>38357</c:v>
                </c:pt>
                <c:pt idx="1062">
                  <c:v>38358</c:v>
                </c:pt>
                <c:pt idx="1063">
                  <c:v>38359</c:v>
                </c:pt>
                <c:pt idx="1064">
                  <c:v>38363</c:v>
                </c:pt>
                <c:pt idx="1065">
                  <c:v>38364</c:v>
                </c:pt>
                <c:pt idx="1066">
                  <c:v>38365</c:v>
                </c:pt>
                <c:pt idx="1067">
                  <c:v>38366</c:v>
                </c:pt>
                <c:pt idx="1068">
                  <c:v>38369</c:v>
                </c:pt>
                <c:pt idx="1069">
                  <c:v>38370</c:v>
                </c:pt>
                <c:pt idx="1070">
                  <c:v>38371</c:v>
                </c:pt>
                <c:pt idx="1071">
                  <c:v>38372</c:v>
                </c:pt>
                <c:pt idx="1072">
                  <c:v>38373</c:v>
                </c:pt>
                <c:pt idx="1073">
                  <c:v>38376</c:v>
                </c:pt>
                <c:pt idx="1074">
                  <c:v>38377</c:v>
                </c:pt>
                <c:pt idx="1075">
                  <c:v>38378</c:v>
                </c:pt>
                <c:pt idx="1076">
                  <c:v>38379</c:v>
                </c:pt>
                <c:pt idx="1077">
                  <c:v>38380</c:v>
                </c:pt>
                <c:pt idx="1078">
                  <c:v>38383</c:v>
                </c:pt>
                <c:pt idx="1079">
                  <c:v>38384</c:v>
                </c:pt>
                <c:pt idx="1080">
                  <c:v>38385</c:v>
                </c:pt>
                <c:pt idx="1081">
                  <c:v>38386</c:v>
                </c:pt>
                <c:pt idx="1082">
                  <c:v>38387</c:v>
                </c:pt>
                <c:pt idx="1083">
                  <c:v>38390</c:v>
                </c:pt>
                <c:pt idx="1084">
                  <c:v>38391</c:v>
                </c:pt>
                <c:pt idx="1085">
                  <c:v>38392</c:v>
                </c:pt>
                <c:pt idx="1086">
                  <c:v>38393</c:v>
                </c:pt>
                <c:pt idx="1087">
                  <c:v>38394</c:v>
                </c:pt>
                <c:pt idx="1088">
                  <c:v>38397</c:v>
                </c:pt>
                <c:pt idx="1089">
                  <c:v>38398</c:v>
                </c:pt>
                <c:pt idx="1090">
                  <c:v>38399</c:v>
                </c:pt>
                <c:pt idx="1091">
                  <c:v>38400</c:v>
                </c:pt>
                <c:pt idx="1092">
                  <c:v>38401</c:v>
                </c:pt>
                <c:pt idx="1093">
                  <c:v>38404</c:v>
                </c:pt>
                <c:pt idx="1094">
                  <c:v>38405</c:v>
                </c:pt>
                <c:pt idx="1095">
                  <c:v>38406</c:v>
                </c:pt>
                <c:pt idx="1096">
                  <c:v>38407</c:v>
                </c:pt>
                <c:pt idx="1097">
                  <c:v>38408</c:v>
                </c:pt>
                <c:pt idx="1098">
                  <c:v>38411</c:v>
                </c:pt>
                <c:pt idx="1099">
                  <c:v>38412</c:v>
                </c:pt>
                <c:pt idx="1100">
                  <c:v>38413</c:v>
                </c:pt>
                <c:pt idx="1101">
                  <c:v>38414</c:v>
                </c:pt>
                <c:pt idx="1102">
                  <c:v>38415</c:v>
                </c:pt>
                <c:pt idx="1103">
                  <c:v>38418</c:v>
                </c:pt>
                <c:pt idx="1104">
                  <c:v>38419</c:v>
                </c:pt>
                <c:pt idx="1105">
                  <c:v>38420</c:v>
                </c:pt>
                <c:pt idx="1106">
                  <c:v>38421</c:v>
                </c:pt>
                <c:pt idx="1107">
                  <c:v>38422</c:v>
                </c:pt>
                <c:pt idx="1108">
                  <c:v>38425</c:v>
                </c:pt>
                <c:pt idx="1109">
                  <c:v>38426</c:v>
                </c:pt>
                <c:pt idx="1110">
                  <c:v>38427</c:v>
                </c:pt>
                <c:pt idx="1111">
                  <c:v>38428</c:v>
                </c:pt>
                <c:pt idx="1112">
                  <c:v>38429</c:v>
                </c:pt>
                <c:pt idx="1113">
                  <c:v>38433</c:v>
                </c:pt>
                <c:pt idx="1114">
                  <c:v>38434</c:v>
                </c:pt>
                <c:pt idx="1115">
                  <c:v>38439</c:v>
                </c:pt>
                <c:pt idx="1116">
                  <c:v>38440</c:v>
                </c:pt>
                <c:pt idx="1117">
                  <c:v>38441</c:v>
                </c:pt>
                <c:pt idx="1118">
                  <c:v>38442</c:v>
                </c:pt>
                <c:pt idx="1119">
                  <c:v>38443</c:v>
                </c:pt>
                <c:pt idx="1120">
                  <c:v>38446</c:v>
                </c:pt>
                <c:pt idx="1121">
                  <c:v>38447</c:v>
                </c:pt>
                <c:pt idx="1122">
                  <c:v>38448</c:v>
                </c:pt>
                <c:pt idx="1123">
                  <c:v>38449</c:v>
                </c:pt>
                <c:pt idx="1124">
                  <c:v>38450</c:v>
                </c:pt>
                <c:pt idx="1125">
                  <c:v>38453</c:v>
                </c:pt>
                <c:pt idx="1126">
                  <c:v>38454</c:v>
                </c:pt>
                <c:pt idx="1127">
                  <c:v>38455</c:v>
                </c:pt>
                <c:pt idx="1128">
                  <c:v>38456</c:v>
                </c:pt>
                <c:pt idx="1129">
                  <c:v>38457</c:v>
                </c:pt>
                <c:pt idx="1130">
                  <c:v>38460</c:v>
                </c:pt>
                <c:pt idx="1131">
                  <c:v>38461</c:v>
                </c:pt>
                <c:pt idx="1132">
                  <c:v>38462</c:v>
                </c:pt>
                <c:pt idx="1133">
                  <c:v>38463</c:v>
                </c:pt>
                <c:pt idx="1134">
                  <c:v>38464</c:v>
                </c:pt>
                <c:pt idx="1135">
                  <c:v>38467</c:v>
                </c:pt>
                <c:pt idx="1136">
                  <c:v>38468</c:v>
                </c:pt>
                <c:pt idx="1137">
                  <c:v>38469</c:v>
                </c:pt>
                <c:pt idx="1138">
                  <c:v>38470</c:v>
                </c:pt>
                <c:pt idx="1139">
                  <c:v>38471</c:v>
                </c:pt>
                <c:pt idx="1140">
                  <c:v>38474</c:v>
                </c:pt>
                <c:pt idx="1141">
                  <c:v>38475</c:v>
                </c:pt>
                <c:pt idx="1142">
                  <c:v>38476</c:v>
                </c:pt>
                <c:pt idx="1143">
                  <c:v>38477</c:v>
                </c:pt>
                <c:pt idx="1144">
                  <c:v>38478</c:v>
                </c:pt>
                <c:pt idx="1145">
                  <c:v>38482</c:v>
                </c:pt>
                <c:pt idx="1146">
                  <c:v>38483</c:v>
                </c:pt>
                <c:pt idx="1147">
                  <c:v>38484</c:v>
                </c:pt>
                <c:pt idx="1148">
                  <c:v>38485</c:v>
                </c:pt>
                <c:pt idx="1149">
                  <c:v>38488</c:v>
                </c:pt>
                <c:pt idx="1150">
                  <c:v>38489</c:v>
                </c:pt>
                <c:pt idx="1151">
                  <c:v>38490</c:v>
                </c:pt>
                <c:pt idx="1152">
                  <c:v>38491</c:v>
                </c:pt>
                <c:pt idx="1153">
                  <c:v>38492</c:v>
                </c:pt>
                <c:pt idx="1154">
                  <c:v>38495</c:v>
                </c:pt>
                <c:pt idx="1155">
                  <c:v>38496</c:v>
                </c:pt>
                <c:pt idx="1156">
                  <c:v>38497</c:v>
                </c:pt>
                <c:pt idx="1157">
                  <c:v>38498</c:v>
                </c:pt>
                <c:pt idx="1158">
                  <c:v>38499</c:v>
                </c:pt>
                <c:pt idx="1159">
                  <c:v>38503</c:v>
                </c:pt>
                <c:pt idx="1160">
                  <c:v>38504</c:v>
                </c:pt>
                <c:pt idx="1161">
                  <c:v>38505</c:v>
                </c:pt>
                <c:pt idx="1162">
                  <c:v>38506</c:v>
                </c:pt>
                <c:pt idx="1163">
                  <c:v>38510</c:v>
                </c:pt>
                <c:pt idx="1164">
                  <c:v>38511</c:v>
                </c:pt>
                <c:pt idx="1165">
                  <c:v>38512</c:v>
                </c:pt>
                <c:pt idx="1166">
                  <c:v>38513</c:v>
                </c:pt>
                <c:pt idx="1167">
                  <c:v>38516</c:v>
                </c:pt>
                <c:pt idx="1168">
                  <c:v>38517</c:v>
                </c:pt>
                <c:pt idx="1169">
                  <c:v>38518</c:v>
                </c:pt>
                <c:pt idx="1170">
                  <c:v>38519</c:v>
                </c:pt>
                <c:pt idx="1171">
                  <c:v>38520</c:v>
                </c:pt>
                <c:pt idx="1172">
                  <c:v>38523</c:v>
                </c:pt>
                <c:pt idx="1173">
                  <c:v>38524</c:v>
                </c:pt>
                <c:pt idx="1174">
                  <c:v>38525</c:v>
                </c:pt>
                <c:pt idx="1175">
                  <c:v>38526</c:v>
                </c:pt>
                <c:pt idx="1176">
                  <c:v>38527</c:v>
                </c:pt>
                <c:pt idx="1177">
                  <c:v>38530</c:v>
                </c:pt>
                <c:pt idx="1178">
                  <c:v>38531</c:v>
                </c:pt>
                <c:pt idx="1179">
                  <c:v>38532</c:v>
                </c:pt>
                <c:pt idx="1180">
                  <c:v>38533</c:v>
                </c:pt>
                <c:pt idx="1181">
                  <c:v>38534</c:v>
                </c:pt>
                <c:pt idx="1182">
                  <c:v>38538</c:v>
                </c:pt>
                <c:pt idx="1183">
                  <c:v>38539</c:v>
                </c:pt>
                <c:pt idx="1184">
                  <c:v>38540</c:v>
                </c:pt>
                <c:pt idx="1185">
                  <c:v>38541</c:v>
                </c:pt>
                <c:pt idx="1186">
                  <c:v>38544</c:v>
                </c:pt>
                <c:pt idx="1187">
                  <c:v>38545</c:v>
                </c:pt>
                <c:pt idx="1188">
                  <c:v>38546</c:v>
                </c:pt>
                <c:pt idx="1189">
                  <c:v>38547</c:v>
                </c:pt>
                <c:pt idx="1190">
                  <c:v>38548</c:v>
                </c:pt>
                <c:pt idx="1191">
                  <c:v>38551</c:v>
                </c:pt>
                <c:pt idx="1192">
                  <c:v>38552</c:v>
                </c:pt>
                <c:pt idx="1193">
                  <c:v>38554</c:v>
                </c:pt>
                <c:pt idx="1194">
                  <c:v>38555</c:v>
                </c:pt>
                <c:pt idx="1195">
                  <c:v>38558</c:v>
                </c:pt>
                <c:pt idx="1196">
                  <c:v>38559</c:v>
                </c:pt>
                <c:pt idx="1197">
                  <c:v>38560</c:v>
                </c:pt>
                <c:pt idx="1198">
                  <c:v>38561</c:v>
                </c:pt>
                <c:pt idx="1199">
                  <c:v>38562</c:v>
                </c:pt>
                <c:pt idx="1200">
                  <c:v>38565</c:v>
                </c:pt>
                <c:pt idx="1201">
                  <c:v>38566</c:v>
                </c:pt>
                <c:pt idx="1202">
                  <c:v>38567</c:v>
                </c:pt>
                <c:pt idx="1203">
                  <c:v>38568</c:v>
                </c:pt>
                <c:pt idx="1204">
                  <c:v>38569</c:v>
                </c:pt>
                <c:pt idx="1205">
                  <c:v>38572</c:v>
                </c:pt>
                <c:pt idx="1206">
                  <c:v>38573</c:v>
                </c:pt>
                <c:pt idx="1207">
                  <c:v>38574</c:v>
                </c:pt>
                <c:pt idx="1208">
                  <c:v>38575</c:v>
                </c:pt>
                <c:pt idx="1209">
                  <c:v>38576</c:v>
                </c:pt>
                <c:pt idx="1210">
                  <c:v>38580</c:v>
                </c:pt>
                <c:pt idx="1211">
                  <c:v>38581</c:v>
                </c:pt>
                <c:pt idx="1212">
                  <c:v>38582</c:v>
                </c:pt>
                <c:pt idx="1213">
                  <c:v>38583</c:v>
                </c:pt>
                <c:pt idx="1214">
                  <c:v>38586</c:v>
                </c:pt>
                <c:pt idx="1215">
                  <c:v>38587</c:v>
                </c:pt>
                <c:pt idx="1216">
                  <c:v>38588</c:v>
                </c:pt>
                <c:pt idx="1217">
                  <c:v>38589</c:v>
                </c:pt>
                <c:pt idx="1218">
                  <c:v>38590</c:v>
                </c:pt>
                <c:pt idx="1219">
                  <c:v>38593</c:v>
                </c:pt>
                <c:pt idx="1220">
                  <c:v>38594</c:v>
                </c:pt>
                <c:pt idx="1221">
                  <c:v>38595</c:v>
                </c:pt>
                <c:pt idx="1222">
                  <c:v>38596</c:v>
                </c:pt>
                <c:pt idx="1223">
                  <c:v>38597</c:v>
                </c:pt>
                <c:pt idx="1224">
                  <c:v>38600</c:v>
                </c:pt>
                <c:pt idx="1225">
                  <c:v>38601</c:v>
                </c:pt>
                <c:pt idx="1226">
                  <c:v>38602</c:v>
                </c:pt>
                <c:pt idx="1227">
                  <c:v>38603</c:v>
                </c:pt>
                <c:pt idx="1228">
                  <c:v>38604</c:v>
                </c:pt>
                <c:pt idx="1229">
                  <c:v>38607</c:v>
                </c:pt>
                <c:pt idx="1230">
                  <c:v>38608</c:v>
                </c:pt>
                <c:pt idx="1231">
                  <c:v>38609</c:v>
                </c:pt>
                <c:pt idx="1232">
                  <c:v>38610</c:v>
                </c:pt>
                <c:pt idx="1233">
                  <c:v>38611</c:v>
                </c:pt>
                <c:pt idx="1234">
                  <c:v>38614</c:v>
                </c:pt>
                <c:pt idx="1235">
                  <c:v>38615</c:v>
                </c:pt>
                <c:pt idx="1236">
                  <c:v>38616</c:v>
                </c:pt>
                <c:pt idx="1237">
                  <c:v>38617</c:v>
                </c:pt>
                <c:pt idx="1238">
                  <c:v>38618</c:v>
                </c:pt>
                <c:pt idx="1239">
                  <c:v>38621</c:v>
                </c:pt>
                <c:pt idx="1240">
                  <c:v>38622</c:v>
                </c:pt>
                <c:pt idx="1241">
                  <c:v>38623</c:v>
                </c:pt>
                <c:pt idx="1242">
                  <c:v>38624</c:v>
                </c:pt>
                <c:pt idx="1243">
                  <c:v>38625</c:v>
                </c:pt>
                <c:pt idx="1244">
                  <c:v>38628</c:v>
                </c:pt>
                <c:pt idx="1245">
                  <c:v>38629</c:v>
                </c:pt>
                <c:pt idx="1246">
                  <c:v>38630</c:v>
                </c:pt>
                <c:pt idx="1247">
                  <c:v>38631</c:v>
                </c:pt>
                <c:pt idx="1248">
                  <c:v>38632</c:v>
                </c:pt>
                <c:pt idx="1249">
                  <c:v>38635</c:v>
                </c:pt>
                <c:pt idx="1250">
                  <c:v>38636</c:v>
                </c:pt>
                <c:pt idx="1251">
                  <c:v>38637</c:v>
                </c:pt>
                <c:pt idx="1252">
                  <c:v>38638</c:v>
                </c:pt>
                <c:pt idx="1253">
                  <c:v>38639</c:v>
                </c:pt>
                <c:pt idx="1254">
                  <c:v>38643</c:v>
                </c:pt>
                <c:pt idx="1255">
                  <c:v>38644</c:v>
                </c:pt>
                <c:pt idx="1256">
                  <c:v>38645</c:v>
                </c:pt>
                <c:pt idx="1257">
                  <c:v>38646</c:v>
                </c:pt>
                <c:pt idx="1258">
                  <c:v>38649</c:v>
                </c:pt>
                <c:pt idx="1259">
                  <c:v>38650</c:v>
                </c:pt>
                <c:pt idx="1260">
                  <c:v>38651</c:v>
                </c:pt>
                <c:pt idx="1261">
                  <c:v>38652</c:v>
                </c:pt>
                <c:pt idx="1262">
                  <c:v>38653</c:v>
                </c:pt>
                <c:pt idx="1263">
                  <c:v>38656</c:v>
                </c:pt>
                <c:pt idx="1264">
                  <c:v>38657</c:v>
                </c:pt>
                <c:pt idx="1265">
                  <c:v>38658</c:v>
                </c:pt>
                <c:pt idx="1266">
                  <c:v>38659</c:v>
                </c:pt>
                <c:pt idx="1267">
                  <c:v>38660</c:v>
                </c:pt>
                <c:pt idx="1268">
                  <c:v>38664</c:v>
                </c:pt>
                <c:pt idx="1269">
                  <c:v>38665</c:v>
                </c:pt>
                <c:pt idx="1270">
                  <c:v>38666</c:v>
                </c:pt>
                <c:pt idx="1271">
                  <c:v>38667</c:v>
                </c:pt>
                <c:pt idx="1272">
                  <c:v>38671</c:v>
                </c:pt>
                <c:pt idx="1273">
                  <c:v>38672</c:v>
                </c:pt>
                <c:pt idx="1274">
                  <c:v>38673</c:v>
                </c:pt>
                <c:pt idx="1275">
                  <c:v>38674</c:v>
                </c:pt>
                <c:pt idx="1276">
                  <c:v>38677</c:v>
                </c:pt>
                <c:pt idx="1277">
                  <c:v>38678</c:v>
                </c:pt>
                <c:pt idx="1278">
                  <c:v>38679</c:v>
                </c:pt>
                <c:pt idx="1279">
                  <c:v>38680</c:v>
                </c:pt>
                <c:pt idx="1280">
                  <c:v>38681</c:v>
                </c:pt>
                <c:pt idx="1281">
                  <c:v>38684</c:v>
                </c:pt>
                <c:pt idx="1282">
                  <c:v>38685</c:v>
                </c:pt>
                <c:pt idx="1283">
                  <c:v>38686</c:v>
                </c:pt>
                <c:pt idx="1284">
                  <c:v>38687</c:v>
                </c:pt>
                <c:pt idx="1285">
                  <c:v>38688</c:v>
                </c:pt>
                <c:pt idx="1286">
                  <c:v>38691</c:v>
                </c:pt>
                <c:pt idx="1287">
                  <c:v>38692</c:v>
                </c:pt>
                <c:pt idx="1288">
                  <c:v>38693</c:v>
                </c:pt>
                <c:pt idx="1289">
                  <c:v>38695</c:v>
                </c:pt>
                <c:pt idx="1290">
                  <c:v>38698</c:v>
                </c:pt>
                <c:pt idx="1291">
                  <c:v>38699</c:v>
                </c:pt>
                <c:pt idx="1292">
                  <c:v>38700</c:v>
                </c:pt>
                <c:pt idx="1293">
                  <c:v>38701</c:v>
                </c:pt>
                <c:pt idx="1294">
                  <c:v>38702</c:v>
                </c:pt>
                <c:pt idx="1295">
                  <c:v>38705</c:v>
                </c:pt>
                <c:pt idx="1296">
                  <c:v>38706</c:v>
                </c:pt>
                <c:pt idx="1297">
                  <c:v>38707</c:v>
                </c:pt>
                <c:pt idx="1298">
                  <c:v>38708</c:v>
                </c:pt>
                <c:pt idx="1299">
                  <c:v>38709</c:v>
                </c:pt>
                <c:pt idx="1300">
                  <c:v>38712</c:v>
                </c:pt>
                <c:pt idx="1301">
                  <c:v>38713</c:v>
                </c:pt>
                <c:pt idx="1302">
                  <c:v>38714</c:v>
                </c:pt>
                <c:pt idx="1303">
                  <c:v>38715</c:v>
                </c:pt>
                <c:pt idx="1304">
                  <c:v>38719</c:v>
                </c:pt>
                <c:pt idx="1305">
                  <c:v>38720</c:v>
                </c:pt>
                <c:pt idx="1306">
                  <c:v>38721</c:v>
                </c:pt>
                <c:pt idx="1307">
                  <c:v>38722</c:v>
                </c:pt>
                <c:pt idx="1308">
                  <c:v>38723</c:v>
                </c:pt>
                <c:pt idx="1309">
                  <c:v>38727</c:v>
                </c:pt>
                <c:pt idx="1310">
                  <c:v>38728</c:v>
                </c:pt>
                <c:pt idx="1311">
                  <c:v>38729</c:v>
                </c:pt>
                <c:pt idx="1312">
                  <c:v>38730</c:v>
                </c:pt>
                <c:pt idx="1313">
                  <c:v>38733</c:v>
                </c:pt>
                <c:pt idx="1314">
                  <c:v>38734</c:v>
                </c:pt>
                <c:pt idx="1315">
                  <c:v>38735</c:v>
                </c:pt>
                <c:pt idx="1316">
                  <c:v>38736</c:v>
                </c:pt>
                <c:pt idx="1317">
                  <c:v>38737</c:v>
                </c:pt>
                <c:pt idx="1318">
                  <c:v>38740</c:v>
                </c:pt>
                <c:pt idx="1319">
                  <c:v>38741</c:v>
                </c:pt>
                <c:pt idx="1320">
                  <c:v>38742</c:v>
                </c:pt>
                <c:pt idx="1321">
                  <c:v>38743</c:v>
                </c:pt>
                <c:pt idx="1322">
                  <c:v>38744</c:v>
                </c:pt>
                <c:pt idx="1323">
                  <c:v>38747</c:v>
                </c:pt>
                <c:pt idx="1324">
                  <c:v>38748</c:v>
                </c:pt>
                <c:pt idx="1325">
                  <c:v>38749</c:v>
                </c:pt>
                <c:pt idx="1326">
                  <c:v>38750</c:v>
                </c:pt>
                <c:pt idx="1327">
                  <c:v>38751</c:v>
                </c:pt>
                <c:pt idx="1328">
                  <c:v>38754</c:v>
                </c:pt>
                <c:pt idx="1329">
                  <c:v>38755</c:v>
                </c:pt>
                <c:pt idx="1330">
                  <c:v>38756</c:v>
                </c:pt>
                <c:pt idx="1331">
                  <c:v>38757</c:v>
                </c:pt>
                <c:pt idx="1332">
                  <c:v>38758</c:v>
                </c:pt>
                <c:pt idx="1333">
                  <c:v>38761</c:v>
                </c:pt>
                <c:pt idx="1334">
                  <c:v>38762</c:v>
                </c:pt>
                <c:pt idx="1335">
                  <c:v>38763</c:v>
                </c:pt>
                <c:pt idx="1336">
                  <c:v>38764</c:v>
                </c:pt>
                <c:pt idx="1337">
                  <c:v>38765</c:v>
                </c:pt>
                <c:pt idx="1338">
                  <c:v>38768</c:v>
                </c:pt>
                <c:pt idx="1339">
                  <c:v>38769</c:v>
                </c:pt>
                <c:pt idx="1340">
                  <c:v>38770</c:v>
                </c:pt>
                <c:pt idx="1341">
                  <c:v>38771</c:v>
                </c:pt>
                <c:pt idx="1342">
                  <c:v>38772</c:v>
                </c:pt>
                <c:pt idx="1343">
                  <c:v>38775</c:v>
                </c:pt>
                <c:pt idx="1344">
                  <c:v>38776</c:v>
                </c:pt>
                <c:pt idx="1345">
                  <c:v>38777</c:v>
                </c:pt>
                <c:pt idx="1346">
                  <c:v>38778</c:v>
                </c:pt>
                <c:pt idx="1347">
                  <c:v>38779</c:v>
                </c:pt>
                <c:pt idx="1348">
                  <c:v>38782</c:v>
                </c:pt>
                <c:pt idx="1349">
                  <c:v>38783</c:v>
                </c:pt>
                <c:pt idx="1350">
                  <c:v>38784</c:v>
                </c:pt>
                <c:pt idx="1351">
                  <c:v>38785</c:v>
                </c:pt>
                <c:pt idx="1352">
                  <c:v>38786</c:v>
                </c:pt>
                <c:pt idx="1353">
                  <c:v>38789</c:v>
                </c:pt>
                <c:pt idx="1354">
                  <c:v>38790</c:v>
                </c:pt>
                <c:pt idx="1355">
                  <c:v>38791</c:v>
                </c:pt>
                <c:pt idx="1356">
                  <c:v>38792</c:v>
                </c:pt>
                <c:pt idx="1357">
                  <c:v>38793</c:v>
                </c:pt>
                <c:pt idx="1358">
                  <c:v>38797</c:v>
                </c:pt>
                <c:pt idx="1359">
                  <c:v>38798</c:v>
                </c:pt>
                <c:pt idx="1360">
                  <c:v>38799</c:v>
                </c:pt>
                <c:pt idx="1361">
                  <c:v>38800</c:v>
                </c:pt>
                <c:pt idx="1362">
                  <c:v>38803</c:v>
                </c:pt>
                <c:pt idx="1363">
                  <c:v>38804</c:v>
                </c:pt>
                <c:pt idx="1364">
                  <c:v>38805</c:v>
                </c:pt>
                <c:pt idx="1365">
                  <c:v>38806</c:v>
                </c:pt>
                <c:pt idx="1366">
                  <c:v>38807</c:v>
                </c:pt>
                <c:pt idx="1367">
                  <c:v>38810</c:v>
                </c:pt>
                <c:pt idx="1368">
                  <c:v>38811</c:v>
                </c:pt>
                <c:pt idx="1369">
                  <c:v>38812</c:v>
                </c:pt>
                <c:pt idx="1370">
                  <c:v>38813</c:v>
                </c:pt>
                <c:pt idx="1371">
                  <c:v>38814</c:v>
                </c:pt>
                <c:pt idx="1372">
                  <c:v>38817</c:v>
                </c:pt>
                <c:pt idx="1373">
                  <c:v>38818</c:v>
                </c:pt>
                <c:pt idx="1374">
                  <c:v>38819</c:v>
                </c:pt>
                <c:pt idx="1375">
                  <c:v>38824</c:v>
                </c:pt>
                <c:pt idx="1376">
                  <c:v>38825</c:v>
                </c:pt>
                <c:pt idx="1377">
                  <c:v>38826</c:v>
                </c:pt>
                <c:pt idx="1378">
                  <c:v>38827</c:v>
                </c:pt>
                <c:pt idx="1379">
                  <c:v>38828</c:v>
                </c:pt>
                <c:pt idx="1380">
                  <c:v>38831</c:v>
                </c:pt>
                <c:pt idx="1381">
                  <c:v>38832</c:v>
                </c:pt>
                <c:pt idx="1382">
                  <c:v>38833</c:v>
                </c:pt>
                <c:pt idx="1383">
                  <c:v>38834</c:v>
                </c:pt>
                <c:pt idx="1384">
                  <c:v>38835</c:v>
                </c:pt>
                <c:pt idx="1385">
                  <c:v>38839</c:v>
                </c:pt>
                <c:pt idx="1386">
                  <c:v>38840</c:v>
                </c:pt>
                <c:pt idx="1387">
                  <c:v>38841</c:v>
                </c:pt>
                <c:pt idx="1388">
                  <c:v>38842</c:v>
                </c:pt>
                <c:pt idx="1389">
                  <c:v>38845</c:v>
                </c:pt>
                <c:pt idx="1390">
                  <c:v>38846</c:v>
                </c:pt>
                <c:pt idx="1391">
                  <c:v>38847</c:v>
                </c:pt>
                <c:pt idx="1392">
                  <c:v>38848</c:v>
                </c:pt>
                <c:pt idx="1393">
                  <c:v>38849</c:v>
                </c:pt>
                <c:pt idx="1394">
                  <c:v>38852</c:v>
                </c:pt>
                <c:pt idx="1395">
                  <c:v>38853</c:v>
                </c:pt>
                <c:pt idx="1396">
                  <c:v>38854</c:v>
                </c:pt>
                <c:pt idx="1397">
                  <c:v>38855</c:v>
                </c:pt>
                <c:pt idx="1398">
                  <c:v>38856</c:v>
                </c:pt>
                <c:pt idx="1399">
                  <c:v>38859</c:v>
                </c:pt>
                <c:pt idx="1400">
                  <c:v>38860</c:v>
                </c:pt>
                <c:pt idx="1401">
                  <c:v>38861</c:v>
                </c:pt>
                <c:pt idx="1402">
                  <c:v>38862</c:v>
                </c:pt>
                <c:pt idx="1403">
                  <c:v>38863</c:v>
                </c:pt>
                <c:pt idx="1404">
                  <c:v>38867</c:v>
                </c:pt>
                <c:pt idx="1405">
                  <c:v>38868</c:v>
                </c:pt>
                <c:pt idx="1406">
                  <c:v>38869</c:v>
                </c:pt>
                <c:pt idx="1407">
                  <c:v>38870</c:v>
                </c:pt>
                <c:pt idx="1408">
                  <c:v>38873</c:v>
                </c:pt>
                <c:pt idx="1409">
                  <c:v>38874</c:v>
                </c:pt>
                <c:pt idx="1410">
                  <c:v>38875</c:v>
                </c:pt>
                <c:pt idx="1411">
                  <c:v>38876</c:v>
                </c:pt>
                <c:pt idx="1412">
                  <c:v>38877</c:v>
                </c:pt>
                <c:pt idx="1413">
                  <c:v>38880</c:v>
                </c:pt>
                <c:pt idx="1414">
                  <c:v>38881</c:v>
                </c:pt>
                <c:pt idx="1415">
                  <c:v>38882</c:v>
                </c:pt>
                <c:pt idx="1416">
                  <c:v>38883</c:v>
                </c:pt>
                <c:pt idx="1417">
                  <c:v>38884</c:v>
                </c:pt>
                <c:pt idx="1418">
                  <c:v>38888</c:v>
                </c:pt>
                <c:pt idx="1419">
                  <c:v>38889</c:v>
                </c:pt>
                <c:pt idx="1420">
                  <c:v>38890</c:v>
                </c:pt>
                <c:pt idx="1421">
                  <c:v>38891</c:v>
                </c:pt>
                <c:pt idx="1422">
                  <c:v>38895</c:v>
                </c:pt>
                <c:pt idx="1423">
                  <c:v>38896</c:v>
                </c:pt>
                <c:pt idx="1424">
                  <c:v>38897</c:v>
                </c:pt>
                <c:pt idx="1425">
                  <c:v>38898</c:v>
                </c:pt>
                <c:pt idx="1426">
                  <c:v>38902</c:v>
                </c:pt>
                <c:pt idx="1427">
                  <c:v>38903</c:v>
                </c:pt>
                <c:pt idx="1428">
                  <c:v>38904</c:v>
                </c:pt>
                <c:pt idx="1429">
                  <c:v>38905</c:v>
                </c:pt>
                <c:pt idx="1430">
                  <c:v>38908</c:v>
                </c:pt>
                <c:pt idx="1431">
                  <c:v>38909</c:v>
                </c:pt>
                <c:pt idx="1432">
                  <c:v>38910</c:v>
                </c:pt>
                <c:pt idx="1433">
                  <c:v>38911</c:v>
                </c:pt>
                <c:pt idx="1434">
                  <c:v>38912</c:v>
                </c:pt>
                <c:pt idx="1435">
                  <c:v>38915</c:v>
                </c:pt>
                <c:pt idx="1436">
                  <c:v>38916</c:v>
                </c:pt>
                <c:pt idx="1437">
                  <c:v>38917</c:v>
                </c:pt>
                <c:pt idx="1438">
                  <c:v>38919</c:v>
                </c:pt>
                <c:pt idx="1439">
                  <c:v>38922</c:v>
                </c:pt>
                <c:pt idx="1440">
                  <c:v>38923</c:v>
                </c:pt>
                <c:pt idx="1441">
                  <c:v>38924</c:v>
                </c:pt>
                <c:pt idx="1442">
                  <c:v>38925</c:v>
                </c:pt>
                <c:pt idx="1443">
                  <c:v>38926</c:v>
                </c:pt>
                <c:pt idx="1444">
                  <c:v>38929</c:v>
                </c:pt>
                <c:pt idx="1445">
                  <c:v>38930</c:v>
                </c:pt>
                <c:pt idx="1446">
                  <c:v>38931</c:v>
                </c:pt>
                <c:pt idx="1447">
                  <c:v>38932</c:v>
                </c:pt>
                <c:pt idx="1448">
                  <c:v>38933</c:v>
                </c:pt>
                <c:pt idx="1449">
                  <c:v>38937</c:v>
                </c:pt>
                <c:pt idx="1450">
                  <c:v>38938</c:v>
                </c:pt>
                <c:pt idx="1451">
                  <c:v>38939</c:v>
                </c:pt>
                <c:pt idx="1452">
                  <c:v>38940</c:v>
                </c:pt>
                <c:pt idx="1453">
                  <c:v>38943</c:v>
                </c:pt>
                <c:pt idx="1454">
                  <c:v>38944</c:v>
                </c:pt>
                <c:pt idx="1455">
                  <c:v>38945</c:v>
                </c:pt>
                <c:pt idx="1456">
                  <c:v>38946</c:v>
                </c:pt>
                <c:pt idx="1457">
                  <c:v>38947</c:v>
                </c:pt>
                <c:pt idx="1458">
                  <c:v>38951</c:v>
                </c:pt>
                <c:pt idx="1459">
                  <c:v>38952</c:v>
                </c:pt>
                <c:pt idx="1460">
                  <c:v>38953</c:v>
                </c:pt>
                <c:pt idx="1461">
                  <c:v>38954</c:v>
                </c:pt>
                <c:pt idx="1462">
                  <c:v>38957</c:v>
                </c:pt>
                <c:pt idx="1463">
                  <c:v>38958</c:v>
                </c:pt>
                <c:pt idx="1464">
                  <c:v>38959</c:v>
                </c:pt>
                <c:pt idx="1465">
                  <c:v>38960</c:v>
                </c:pt>
                <c:pt idx="1466">
                  <c:v>38961</c:v>
                </c:pt>
                <c:pt idx="1467">
                  <c:v>38964</c:v>
                </c:pt>
                <c:pt idx="1468">
                  <c:v>38965</c:v>
                </c:pt>
                <c:pt idx="1469">
                  <c:v>38966</c:v>
                </c:pt>
                <c:pt idx="1470">
                  <c:v>38967</c:v>
                </c:pt>
                <c:pt idx="1471">
                  <c:v>38968</c:v>
                </c:pt>
                <c:pt idx="1472">
                  <c:v>38971</c:v>
                </c:pt>
                <c:pt idx="1473">
                  <c:v>38972</c:v>
                </c:pt>
                <c:pt idx="1474">
                  <c:v>38973</c:v>
                </c:pt>
                <c:pt idx="1475">
                  <c:v>38974</c:v>
                </c:pt>
                <c:pt idx="1476">
                  <c:v>38975</c:v>
                </c:pt>
                <c:pt idx="1477">
                  <c:v>38978</c:v>
                </c:pt>
                <c:pt idx="1478">
                  <c:v>38979</c:v>
                </c:pt>
                <c:pt idx="1479">
                  <c:v>38980</c:v>
                </c:pt>
                <c:pt idx="1480">
                  <c:v>38981</c:v>
                </c:pt>
                <c:pt idx="1481">
                  <c:v>38982</c:v>
                </c:pt>
                <c:pt idx="1482">
                  <c:v>38985</c:v>
                </c:pt>
                <c:pt idx="1483">
                  <c:v>38986</c:v>
                </c:pt>
                <c:pt idx="1484">
                  <c:v>38987</c:v>
                </c:pt>
                <c:pt idx="1485">
                  <c:v>38988</c:v>
                </c:pt>
                <c:pt idx="1486">
                  <c:v>38989</c:v>
                </c:pt>
                <c:pt idx="1487">
                  <c:v>38992</c:v>
                </c:pt>
                <c:pt idx="1488">
                  <c:v>38993</c:v>
                </c:pt>
                <c:pt idx="1489">
                  <c:v>38994</c:v>
                </c:pt>
                <c:pt idx="1490">
                  <c:v>38995</c:v>
                </c:pt>
                <c:pt idx="1491">
                  <c:v>38996</c:v>
                </c:pt>
                <c:pt idx="1492">
                  <c:v>38999</c:v>
                </c:pt>
                <c:pt idx="1493">
                  <c:v>39000</c:v>
                </c:pt>
                <c:pt idx="1494">
                  <c:v>39001</c:v>
                </c:pt>
                <c:pt idx="1495">
                  <c:v>39002</c:v>
                </c:pt>
                <c:pt idx="1496">
                  <c:v>39003</c:v>
                </c:pt>
                <c:pt idx="1497">
                  <c:v>39007</c:v>
                </c:pt>
                <c:pt idx="1498">
                  <c:v>39008</c:v>
                </c:pt>
                <c:pt idx="1499">
                  <c:v>39009</c:v>
                </c:pt>
                <c:pt idx="1500">
                  <c:v>39010</c:v>
                </c:pt>
                <c:pt idx="1501">
                  <c:v>39013</c:v>
                </c:pt>
                <c:pt idx="1502">
                  <c:v>39014</c:v>
                </c:pt>
                <c:pt idx="1503">
                  <c:v>39015</c:v>
                </c:pt>
                <c:pt idx="1504">
                  <c:v>39016</c:v>
                </c:pt>
                <c:pt idx="1505">
                  <c:v>39017</c:v>
                </c:pt>
                <c:pt idx="1506">
                  <c:v>39020</c:v>
                </c:pt>
                <c:pt idx="1507">
                  <c:v>39021</c:v>
                </c:pt>
                <c:pt idx="1508">
                  <c:v>39022</c:v>
                </c:pt>
                <c:pt idx="1509">
                  <c:v>39023</c:v>
                </c:pt>
                <c:pt idx="1510">
                  <c:v>39024</c:v>
                </c:pt>
                <c:pt idx="1511">
                  <c:v>39028</c:v>
                </c:pt>
                <c:pt idx="1512">
                  <c:v>39029</c:v>
                </c:pt>
                <c:pt idx="1513">
                  <c:v>39030</c:v>
                </c:pt>
                <c:pt idx="1514">
                  <c:v>39031</c:v>
                </c:pt>
                <c:pt idx="1515">
                  <c:v>39035</c:v>
                </c:pt>
                <c:pt idx="1516">
                  <c:v>39036</c:v>
                </c:pt>
                <c:pt idx="1517">
                  <c:v>39037</c:v>
                </c:pt>
                <c:pt idx="1518">
                  <c:v>39038</c:v>
                </c:pt>
                <c:pt idx="1519">
                  <c:v>39041</c:v>
                </c:pt>
                <c:pt idx="1520">
                  <c:v>39042</c:v>
                </c:pt>
                <c:pt idx="1521">
                  <c:v>39043</c:v>
                </c:pt>
                <c:pt idx="1522">
                  <c:v>39044</c:v>
                </c:pt>
                <c:pt idx="1523">
                  <c:v>39045</c:v>
                </c:pt>
                <c:pt idx="1524">
                  <c:v>39048</c:v>
                </c:pt>
                <c:pt idx="1525">
                  <c:v>39049</c:v>
                </c:pt>
                <c:pt idx="1526">
                  <c:v>39050</c:v>
                </c:pt>
                <c:pt idx="1527">
                  <c:v>39051</c:v>
                </c:pt>
                <c:pt idx="1528">
                  <c:v>39052</c:v>
                </c:pt>
                <c:pt idx="1529">
                  <c:v>39055</c:v>
                </c:pt>
                <c:pt idx="1530">
                  <c:v>39056</c:v>
                </c:pt>
                <c:pt idx="1531">
                  <c:v>39057</c:v>
                </c:pt>
                <c:pt idx="1532">
                  <c:v>39058</c:v>
                </c:pt>
                <c:pt idx="1533">
                  <c:v>39062</c:v>
                </c:pt>
                <c:pt idx="1534">
                  <c:v>39063</c:v>
                </c:pt>
                <c:pt idx="1535">
                  <c:v>39064</c:v>
                </c:pt>
                <c:pt idx="1536">
                  <c:v>39065</c:v>
                </c:pt>
                <c:pt idx="1537">
                  <c:v>39066</c:v>
                </c:pt>
                <c:pt idx="1538">
                  <c:v>39069</c:v>
                </c:pt>
                <c:pt idx="1539">
                  <c:v>39070</c:v>
                </c:pt>
                <c:pt idx="1540">
                  <c:v>39071</c:v>
                </c:pt>
                <c:pt idx="1541">
                  <c:v>39072</c:v>
                </c:pt>
                <c:pt idx="1542">
                  <c:v>39073</c:v>
                </c:pt>
                <c:pt idx="1543">
                  <c:v>39077</c:v>
                </c:pt>
                <c:pt idx="1544">
                  <c:v>39078</c:v>
                </c:pt>
                <c:pt idx="1545">
                  <c:v>39079</c:v>
                </c:pt>
                <c:pt idx="1546">
                  <c:v>39084</c:v>
                </c:pt>
                <c:pt idx="1547">
                  <c:v>39085</c:v>
                </c:pt>
                <c:pt idx="1548">
                  <c:v>39086</c:v>
                </c:pt>
                <c:pt idx="1549">
                  <c:v>39087</c:v>
                </c:pt>
                <c:pt idx="1550">
                  <c:v>39091</c:v>
                </c:pt>
                <c:pt idx="1551">
                  <c:v>39092</c:v>
                </c:pt>
                <c:pt idx="1552">
                  <c:v>39093</c:v>
                </c:pt>
                <c:pt idx="1553">
                  <c:v>39094</c:v>
                </c:pt>
                <c:pt idx="1554">
                  <c:v>39097</c:v>
                </c:pt>
                <c:pt idx="1555">
                  <c:v>39098</c:v>
                </c:pt>
                <c:pt idx="1556">
                  <c:v>39099</c:v>
                </c:pt>
                <c:pt idx="1557">
                  <c:v>39100</c:v>
                </c:pt>
                <c:pt idx="1558">
                  <c:v>39101</c:v>
                </c:pt>
                <c:pt idx="1559">
                  <c:v>39104</c:v>
                </c:pt>
                <c:pt idx="1560">
                  <c:v>39105</c:v>
                </c:pt>
                <c:pt idx="1561">
                  <c:v>39106</c:v>
                </c:pt>
                <c:pt idx="1562">
                  <c:v>39107</c:v>
                </c:pt>
                <c:pt idx="1563">
                  <c:v>39108</c:v>
                </c:pt>
                <c:pt idx="1564">
                  <c:v>39111</c:v>
                </c:pt>
                <c:pt idx="1565">
                  <c:v>39112</c:v>
                </c:pt>
                <c:pt idx="1566">
                  <c:v>39113</c:v>
                </c:pt>
                <c:pt idx="1567">
                  <c:v>39114</c:v>
                </c:pt>
                <c:pt idx="1568">
                  <c:v>39115</c:v>
                </c:pt>
                <c:pt idx="1569">
                  <c:v>39118</c:v>
                </c:pt>
                <c:pt idx="1570">
                  <c:v>39119</c:v>
                </c:pt>
                <c:pt idx="1571">
                  <c:v>39120</c:v>
                </c:pt>
                <c:pt idx="1572">
                  <c:v>39121</c:v>
                </c:pt>
                <c:pt idx="1573">
                  <c:v>39122</c:v>
                </c:pt>
                <c:pt idx="1574">
                  <c:v>39125</c:v>
                </c:pt>
                <c:pt idx="1575">
                  <c:v>39126</c:v>
                </c:pt>
                <c:pt idx="1576">
                  <c:v>39127</c:v>
                </c:pt>
                <c:pt idx="1577">
                  <c:v>39128</c:v>
                </c:pt>
                <c:pt idx="1578">
                  <c:v>39129</c:v>
                </c:pt>
                <c:pt idx="1579">
                  <c:v>39132</c:v>
                </c:pt>
                <c:pt idx="1580">
                  <c:v>39133</c:v>
                </c:pt>
                <c:pt idx="1581">
                  <c:v>39134</c:v>
                </c:pt>
                <c:pt idx="1582">
                  <c:v>39135</c:v>
                </c:pt>
                <c:pt idx="1583">
                  <c:v>39136</c:v>
                </c:pt>
                <c:pt idx="1584">
                  <c:v>39139</c:v>
                </c:pt>
                <c:pt idx="1585">
                  <c:v>39140</c:v>
                </c:pt>
                <c:pt idx="1586">
                  <c:v>39141</c:v>
                </c:pt>
                <c:pt idx="1587">
                  <c:v>39142</c:v>
                </c:pt>
                <c:pt idx="1588">
                  <c:v>39143</c:v>
                </c:pt>
                <c:pt idx="1589">
                  <c:v>39146</c:v>
                </c:pt>
                <c:pt idx="1590">
                  <c:v>39147</c:v>
                </c:pt>
                <c:pt idx="1591">
                  <c:v>39148</c:v>
                </c:pt>
                <c:pt idx="1592">
                  <c:v>39149</c:v>
                </c:pt>
                <c:pt idx="1593">
                  <c:v>39150</c:v>
                </c:pt>
                <c:pt idx="1594">
                  <c:v>39153</c:v>
                </c:pt>
                <c:pt idx="1595">
                  <c:v>39154</c:v>
                </c:pt>
                <c:pt idx="1596">
                  <c:v>39155</c:v>
                </c:pt>
                <c:pt idx="1597">
                  <c:v>39156</c:v>
                </c:pt>
                <c:pt idx="1598">
                  <c:v>39157</c:v>
                </c:pt>
                <c:pt idx="1599">
                  <c:v>39161</c:v>
                </c:pt>
                <c:pt idx="1600">
                  <c:v>39162</c:v>
                </c:pt>
                <c:pt idx="1601">
                  <c:v>39163</c:v>
                </c:pt>
                <c:pt idx="1602">
                  <c:v>39164</c:v>
                </c:pt>
                <c:pt idx="1603">
                  <c:v>39167</c:v>
                </c:pt>
                <c:pt idx="1604">
                  <c:v>39168</c:v>
                </c:pt>
                <c:pt idx="1605">
                  <c:v>39169</c:v>
                </c:pt>
                <c:pt idx="1606">
                  <c:v>39170</c:v>
                </c:pt>
                <c:pt idx="1607">
                  <c:v>39171</c:v>
                </c:pt>
                <c:pt idx="1608">
                  <c:v>39174</c:v>
                </c:pt>
                <c:pt idx="1609">
                  <c:v>39175</c:v>
                </c:pt>
                <c:pt idx="1610">
                  <c:v>39176</c:v>
                </c:pt>
                <c:pt idx="1611">
                  <c:v>39181</c:v>
                </c:pt>
                <c:pt idx="1612">
                  <c:v>39182</c:v>
                </c:pt>
                <c:pt idx="1613">
                  <c:v>39183</c:v>
                </c:pt>
                <c:pt idx="1614">
                  <c:v>39184</c:v>
                </c:pt>
                <c:pt idx="1615">
                  <c:v>39185</c:v>
                </c:pt>
                <c:pt idx="1616">
                  <c:v>39188</c:v>
                </c:pt>
                <c:pt idx="1617">
                  <c:v>39189</c:v>
                </c:pt>
                <c:pt idx="1618">
                  <c:v>39190</c:v>
                </c:pt>
                <c:pt idx="1619">
                  <c:v>39191</c:v>
                </c:pt>
                <c:pt idx="1620">
                  <c:v>39192</c:v>
                </c:pt>
                <c:pt idx="1621">
                  <c:v>39195</c:v>
                </c:pt>
                <c:pt idx="1622">
                  <c:v>39196</c:v>
                </c:pt>
                <c:pt idx="1623">
                  <c:v>39197</c:v>
                </c:pt>
                <c:pt idx="1624">
                  <c:v>39198</c:v>
                </c:pt>
                <c:pt idx="1625">
                  <c:v>39199</c:v>
                </c:pt>
                <c:pt idx="1626">
                  <c:v>39202</c:v>
                </c:pt>
                <c:pt idx="1627">
                  <c:v>39204</c:v>
                </c:pt>
                <c:pt idx="1628">
                  <c:v>39205</c:v>
                </c:pt>
                <c:pt idx="1629">
                  <c:v>39206</c:v>
                </c:pt>
                <c:pt idx="1630">
                  <c:v>39209</c:v>
                </c:pt>
                <c:pt idx="1631">
                  <c:v>39210</c:v>
                </c:pt>
                <c:pt idx="1632">
                  <c:v>39211</c:v>
                </c:pt>
                <c:pt idx="1633">
                  <c:v>39212</c:v>
                </c:pt>
                <c:pt idx="1634">
                  <c:v>39213</c:v>
                </c:pt>
                <c:pt idx="1635">
                  <c:v>39216</c:v>
                </c:pt>
                <c:pt idx="1636">
                  <c:v>39217</c:v>
                </c:pt>
                <c:pt idx="1637">
                  <c:v>39218</c:v>
                </c:pt>
                <c:pt idx="1638">
                  <c:v>39219</c:v>
                </c:pt>
                <c:pt idx="1639">
                  <c:v>39220</c:v>
                </c:pt>
                <c:pt idx="1640">
                  <c:v>39224</c:v>
                </c:pt>
                <c:pt idx="1641">
                  <c:v>39225</c:v>
                </c:pt>
                <c:pt idx="1642">
                  <c:v>39226</c:v>
                </c:pt>
                <c:pt idx="1643">
                  <c:v>39227</c:v>
                </c:pt>
                <c:pt idx="1644">
                  <c:v>39230</c:v>
                </c:pt>
                <c:pt idx="1645">
                  <c:v>39231</c:v>
                </c:pt>
                <c:pt idx="1646">
                  <c:v>39232</c:v>
                </c:pt>
                <c:pt idx="1647">
                  <c:v>39233</c:v>
                </c:pt>
                <c:pt idx="1648">
                  <c:v>39234</c:v>
                </c:pt>
                <c:pt idx="1649">
                  <c:v>39237</c:v>
                </c:pt>
                <c:pt idx="1650">
                  <c:v>39238</c:v>
                </c:pt>
                <c:pt idx="1651">
                  <c:v>39239</c:v>
                </c:pt>
                <c:pt idx="1652">
                  <c:v>39240</c:v>
                </c:pt>
                <c:pt idx="1653">
                  <c:v>39241</c:v>
                </c:pt>
                <c:pt idx="1654">
                  <c:v>39245</c:v>
                </c:pt>
                <c:pt idx="1655">
                  <c:v>39246</c:v>
                </c:pt>
                <c:pt idx="1656">
                  <c:v>39247</c:v>
                </c:pt>
                <c:pt idx="1657">
                  <c:v>39248</c:v>
                </c:pt>
                <c:pt idx="1658">
                  <c:v>39252</c:v>
                </c:pt>
                <c:pt idx="1659">
                  <c:v>39253</c:v>
                </c:pt>
                <c:pt idx="1660">
                  <c:v>39254</c:v>
                </c:pt>
                <c:pt idx="1661">
                  <c:v>39255</c:v>
                </c:pt>
                <c:pt idx="1662">
                  <c:v>39258</c:v>
                </c:pt>
                <c:pt idx="1663">
                  <c:v>39259</c:v>
                </c:pt>
                <c:pt idx="1664">
                  <c:v>39260</c:v>
                </c:pt>
                <c:pt idx="1665">
                  <c:v>39261</c:v>
                </c:pt>
                <c:pt idx="1666">
                  <c:v>39262</c:v>
                </c:pt>
                <c:pt idx="1667">
                  <c:v>39266</c:v>
                </c:pt>
                <c:pt idx="1668">
                  <c:v>39267</c:v>
                </c:pt>
                <c:pt idx="1669">
                  <c:v>39268</c:v>
                </c:pt>
                <c:pt idx="1670">
                  <c:v>39269</c:v>
                </c:pt>
                <c:pt idx="1671">
                  <c:v>39272</c:v>
                </c:pt>
                <c:pt idx="1672">
                  <c:v>39273</c:v>
                </c:pt>
                <c:pt idx="1673">
                  <c:v>39274</c:v>
                </c:pt>
                <c:pt idx="1674">
                  <c:v>39275</c:v>
                </c:pt>
                <c:pt idx="1675">
                  <c:v>39276</c:v>
                </c:pt>
                <c:pt idx="1676">
                  <c:v>39279</c:v>
                </c:pt>
                <c:pt idx="1677">
                  <c:v>39280</c:v>
                </c:pt>
                <c:pt idx="1678">
                  <c:v>39281</c:v>
                </c:pt>
                <c:pt idx="1679">
                  <c:v>39282</c:v>
                </c:pt>
                <c:pt idx="1680">
                  <c:v>39286</c:v>
                </c:pt>
                <c:pt idx="1681">
                  <c:v>39287</c:v>
                </c:pt>
                <c:pt idx="1682">
                  <c:v>39288</c:v>
                </c:pt>
                <c:pt idx="1683">
                  <c:v>39289</c:v>
                </c:pt>
                <c:pt idx="1684">
                  <c:v>39290</c:v>
                </c:pt>
                <c:pt idx="1685">
                  <c:v>39293</c:v>
                </c:pt>
                <c:pt idx="1686">
                  <c:v>39294</c:v>
                </c:pt>
                <c:pt idx="1687">
                  <c:v>39295</c:v>
                </c:pt>
                <c:pt idx="1688">
                  <c:v>39296</c:v>
                </c:pt>
                <c:pt idx="1689">
                  <c:v>39297</c:v>
                </c:pt>
                <c:pt idx="1690">
                  <c:v>39300</c:v>
                </c:pt>
                <c:pt idx="1691">
                  <c:v>39302</c:v>
                </c:pt>
                <c:pt idx="1692">
                  <c:v>39303</c:v>
                </c:pt>
                <c:pt idx="1693">
                  <c:v>39304</c:v>
                </c:pt>
                <c:pt idx="1694">
                  <c:v>39307</c:v>
                </c:pt>
                <c:pt idx="1695">
                  <c:v>39308</c:v>
                </c:pt>
                <c:pt idx="1696">
                  <c:v>39309</c:v>
                </c:pt>
                <c:pt idx="1697">
                  <c:v>39310</c:v>
                </c:pt>
                <c:pt idx="1698">
                  <c:v>39311</c:v>
                </c:pt>
                <c:pt idx="1699">
                  <c:v>39315</c:v>
                </c:pt>
                <c:pt idx="1700">
                  <c:v>39316</c:v>
                </c:pt>
                <c:pt idx="1701">
                  <c:v>39317</c:v>
                </c:pt>
                <c:pt idx="1702">
                  <c:v>39318</c:v>
                </c:pt>
                <c:pt idx="1703">
                  <c:v>39321</c:v>
                </c:pt>
                <c:pt idx="1704">
                  <c:v>39322</c:v>
                </c:pt>
                <c:pt idx="1705">
                  <c:v>39323</c:v>
                </c:pt>
                <c:pt idx="1706">
                  <c:v>39324</c:v>
                </c:pt>
                <c:pt idx="1707">
                  <c:v>39325</c:v>
                </c:pt>
                <c:pt idx="1708">
                  <c:v>39328</c:v>
                </c:pt>
                <c:pt idx="1709">
                  <c:v>39329</c:v>
                </c:pt>
                <c:pt idx="1710">
                  <c:v>39330</c:v>
                </c:pt>
                <c:pt idx="1711">
                  <c:v>39331</c:v>
                </c:pt>
                <c:pt idx="1712">
                  <c:v>39332</c:v>
                </c:pt>
                <c:pt idx="1713">
                  <c:v>39335</c:v>
                </c:pt>
                <c:pt idx="1714">
                  <c:v>39336</c:v>
                </c:pt>
                <c:pt idx="1715">
                  <c:v>39337</c:v>
                </c:pt>
                <c:pt idx="1716">
                  <c:v>39338</c:v>
                </c:pt>
                <c:pt idx="1717">
                  <c:v>39339</c:v>
                </c:pt>
                <c:pt idx="1718">
                  <c:v>39342</c:v>
                </c:pt>
                <c:pt idx="1719">
                  <c:v>39343</c:v>
                </c:pt>
                <c:pt idx="1720">
                  <c:v>39344</c:v>
                </c:pt>
                <c:pt idx="1721">
                  <c:v>39345</c:v>
                </c:pt>
                <c:pt idx="1722">
                  <c:v>39346</c:v>
                </c:pt>
                <c:pt idx="1723">
                  <c:v>39349</c:v>
                </c:pt>
                <c:pt idx="1724">
                  <c:v>39350</c:v>
                </c:pt>
                <c:pt idx="1725">
                  <c:v>39351</c:v>
                </c:pt>
                <c:pt idx="1726">
                  <c:v>39352</c:v>
                </c:pt>
                <c:pt idx="1727">
                  <c:v>39353</c:v>
                </c:pt>
                <c:pt idx="1728">
                  <c:v>39356</c:v>
                </c:pt>
                <c:pt idx="1729">
                  <c:v>39357</c:v>
                </c:pt>
                <c:pt idx="1730">
                  <c:v>39358</c:v>
                </c:pt>
                <c:pt idx="1731">
                  <c:v>39359</c:v>
                </c:pt>
                <c:pt idx="1732">
                  <c:v>39360</c:v>
                </c:pt>
                <c:pt idx="1733">
                  <c:v>39363</c:v>
                </c:pt>
                <c:pt idx="1734">
                  <c:v>39364</c:v>
                </c:pt>
                <c:pt idx="1735">
                  <c:v>39365</c:v>
                </c:pt>
                <c:pt idx="1736">
                  <c:v>39366</c:v>
                </c:pt>
                <c:pt idx="1737">
                  <c:v>39367</c:v>
                </c:pt>
                <c:pt idx="1738">
                  <c:v>39371</c:v>
                </c:pt>
                <c:pt idx="1739">
                  <c:v>39372</c:v>
                </c:pt>
                <c:pt idx="1740">
                  <c:v>39373</c:v>
                </c:pt>
                <c:pt idx="1741">
                  <c:v>39374</c:v>
                </c:pt>
                <c:pt idx="1742">
                  <c:v>39377</c:v>
                </c:pt>
                <c:pt idx="1743">
                  <c:v>39378</c:v>
                </c:pt>
                <c:pt idx="1744">
                  <c:v>39379</c:v>
                </c:pt>
                <c:pt idx="1745">
                  <c:v>39380</c:v>
                </c:pt>
                <c:pt idx="1746">
                  <c:v>39381</c:v>
                </c:pt>
                <c:pt idx="1747">
                  <c:v>39384</c:v>
                </c:pt>
                <c:pt idx="1748">
                  <c:v>39385</c:v>
                </c:pt>
                <c:pt idx="1749">
                  <c:v>39386</c:v>
                </c:pt>
                <c:pt idx="1750">
                  <c:v>39387</c:v>
                </c:pt>
                <c:pt idx="1751">
                  <c:v>39388</c:v>
                </c:pt>
                <c:pt idx="1752">
                  <c:v>39392</c:v>
                </c:pt>
                <c:pt idx="1753">
                  <c:v>39393</c:v>
                </c:pt>
                <c:pt idx="1754">
                  <c:v>39394</c:v>
                </c:pt>
                <c:pt idx="1755">
                  <c:v>39395</c:v>
                </c:pt>
                <c:pt idx="1756">
                  <c:v>39399</c:v>
                </c:pt>
                <c:pt idx="1757">
                  <c:v>39400</c:v>
                </c:pt>
                <c:pt idx="1758">
                  <c:v>39401</c:v>
                </c:pt>
                <c:pt idx="1759">
                  <c:v>39402</c:v>
                </c:pt>
                <c:pt idx="1760">
                  <c:v>39405</c:v>
                </c:pt>
                <c:pt idx="1761">
                  <c:v>39406</c:v>
                </c:pt>
                <c:pt idx="1762">
                  <c:v>39407</c:v>
                </c:pt>
                <c:pt idx="1763">
                  <c:v>39408</c:v>
                </c:pt>
                <c:pt idx="1764">
                  <c:v>39409</c:v>
                </c:pt>
                <c:pt idx="1765">
                  <c:v>39412</c:v>
                </c:pt>
                <c:pt idx="1766">
                  <c:v>39413</c:v>
                </c:pt>
                <c:pt idx="1767">
                  <c:v>39414</c:v>
                </c:pt>
                <c:pt idx="1768">
                  <c:v>39415</c:v>
                </c:pt>
                <c:pt idx="1769">
                  <c:v>39416</c:v>
                </c:pt>
                <c:pt idx="1770">
                  <c:v>39419</c:v>
                </c:pt>
                <c:pt idx="1771">
                  <c:v>39420</c:v>
                </c:pt>
                <c:pt idx="1772">
                  <c:v>39421</c:v>
                </c:pt>
                <c:pt idx="1773">
                  <c:v>39422</c:v>
                </c:pt>
                <c:pt idx="1774">
                  <c:v>39423</c:v>
                </c:pt>
                <c:pt idx="1775">
                  <c:v>39426</c:v>
                </c:pt>
                <c:pt idx="1776">
                  <c:v>39427</c:v>
                </c:pt>
                <c:pt idx="1777">
                  <c:v>39428</c:v>
                </c:pt>
                <c:pt idx="1778">
                  <c:v>39429</c:v>
                </c:pt>
                <c:pt idx="1779">
                  <c:v>39430</c:v>
                </c:pt>
                <c:pt idx="1780">
                  <c:v>39433</c:v>
                </c:pt>
                <c:pt idx="1781">
                  <c:v>39434</c:v>
                </c:pt>
                <c:pt idx="1782">
                  <c:v>39435</c:v>
                </c:pt>
                <c:pt idx="1783">
                  <c:v>39436</c:v>
                </c:pt>
                <c:pt idx="1784">
                  <c:v>39437</c:v>
                </c:pt>
                <c:pt idx="1785">
                  <c:v>39440</c:v>
                </c:pt>
                <c:pt idx="1786">
                  <c:v>39442</c:v>
                </c:pt>
                <c:pt idx="1787">
                  <c:v>39443</c:v>
                </c:pt>
                <c:pt idx="1788">
                  <c:v>39444</c:v>
                </c:pt>
                <c:pt idx="1789">
                  <c:v>39449</c:v>
                </c:pt>
                <c:pt idx="1790">
                  <c:v>39450</c:v>
                </c:pt>
                <c:pt idx="1791">
                  <c:v>39451</c:v>
                </c:pt>
                <c:pt idx="1792">
                  <c:v>39455</c:v>
                </c:pt>
                <c:pt idx="1793">
                  <c:v>39456</c:v>
                </c:pt>
                <c:pt idx="1794">
                  <c:v>39457</c:v>
                </c:pt>
                <c:pt idx="1795">
                  <c:v>39458</c:v>
                </c:pt>
                <c:pt idx="1796">
                  <c:v>39461</c:v>
                </c:pt>
                <c:pt idx="1797">
                  <c:v>39462</c:v>
                </c:pt>
                <c:pt idx="1798">
                  <c:v>39463</c:v>
                </c:pt>
                <c:pt idx="1799">
                  <c:v>39464</c:v>
                </c:pt>
                <c:pt idx="1800">
                  <c:v>39465</c:v>
                </c:pt>
                <c:pt idx="1801">
                  <c:v>39468</c:v>
                </c:pt>
                <c:pt idx="1802">
                  <c:v>39469</c:v>
                </c:pt>
                <c:pt idx="1803">
                  <c:v>39470</c:v>
                </c:pt>
                <c:pt idx="1804">
                  <c:v>39471</c:v>
                </c:pt>
                <c:pt idx="1805">
                  <c:v>39472</c:v>
                </c:pt>
                <c:pt idx="1806">
                  <c:v>39475</c:v>
                </c:pt>
                <c:pt idx="1807">
                  <c:v>39476</c:v>
                </c:pt>
                <c:pt idx="1808">
                  <c:v>39477</c:v>
                </c:pt>
                <c:pt idx="1809">
                  <c:v>39478</c:v>
                </c:pt>
                <c:pt idx="1810">
                  <c:v>39479</c:v>
                </c:pt>
                <c:pt idx="1811">
                  <c:v>39482</c:v>
                </c:pt>
                <c:pt idx="1812">
                  <c:v>39483</c:v>
                </c:pt>
                <c:pt idx="1813">
                  <c:v>39484</c:v>
                </c:pt>
                <c:pt idx="1814">
                  <c:v>39485</c:v>
                </c:pt>
                <c:pt idx="1815">
                  <c:v>39486</c:v>
                </c:pt>
                <c:pt idx="1816">
                  <c:v>39489</c:v>
                </c:pt>
                <c:pt idx="1817">
                  <c:v>39490</c:v>
                </c:pt>
                <c:pt idx="1818">
                  <c:v>39491</c:v>
                </c:pt>
                <c:pt idx="1819">
                  <c:v>39492</c:v>
                </c:pt>
                <c:pt idx="1820">
                  <c:v>39493</c:v>
                </c:pt>
                <c:pt idx="1821">
                  <c:v>39496</c:v>
                </c:pt>
                <c:pt idx="1822">
                  <c:v>39497</c:v>
                </c:pt>
                <c:pt idx="1823">
                  <c:v>39498</c:v>
                </c:pt>
                <c:pt idx="1824">
                  <c:v>39499</c:v>
                </c:pt>
                <c:pt idx="1825">
                  <c:v>39500</c:v>
                </c:pt>
                <c:pt idx="1826">
                  <c:v>39503</c:v>
                </c:pt>
                <c:pt idx="1827">
                  <c:v>39504</c:v>
                </c:pt>
                <c:pt idx="1828">
                  <c:v>39505</c:v>
                </c:pt>
                <c:pt idx="1829">
                  <c:v>39506</c:v>
                </c:pt>
                <c:pt idx="1830">
                  <c:v>39507</c:v>
                </c:pt>
                <c:pt idx="1831">
                  <c:v>39510</c:v>
                </c:pt>
                <c:pt idx="1832">
                  <c:v>39511</c:v>
                </c:pt>
                <c:pt idx="1833">
                  <c:v>39512</c:v>
                </c:pt>
                <c:pt idx="1834">
                  <c:v>39513</c:v>
                </c:pt>
                <c:pt idx="1835">
                  <c:v>39514</c:v>
                </c:pt>
                <c:pt idx="1836">
                  <c:v>39517</c:v>
                </c:pt>
                <c:pt idx="1837">
                  <c:v>39518</c:v>
                </c:pt>
                <c:pt idx="1838">
                  <c:v>39519</c:v>
                </c:pt>
                <c:pt idx="1839">
                  <c:v>39520</c:v>
                </c:pt>
                <c:pt idx="1840">
                  <c:v>39521</c:v>
                </c:pt>
                <c:pt idx="1841">
                  <c:v>39524</c:v>
                </c:pt>
                <c:pt idx="1842">
                  <c:v>39525</c:v>
                </c:pt>
                <c:pt idx="1843">
                  <c:v>39526</c:v>
                </c:pt>
                <c:pt idx="1844">
                  <c:v>39532</c:v>
                </c:pt>
                <c:pt idx="1845">
                  <c:v>39533</c:v>
                </c:pt>
                <c:pt idx="1846">
                  <c:v>39534</c:v>
                </c:pt>
                <c:pt idx="1847">
                  <c:v>39535</c:v>
                </c:pt>
                <c:pt idx="1848">
                  <c:v>39538</c:v>
                </c:pt>
                <c:pt idx="1849">
                  <c:v>39539</c:v>
                </c:pt>
                <c:pt idx="1850">
                  <c:v>39540</c:v>
                </c:pt>
                <c:pt idx="1851">
                  <c:v>39541</c:v>
                </c:pt>
                <c:pt idx="1852">
                  <c:v>39542</c:v>
                </c:pt>
                <c:pt idx="1853">
                  <c:v>39545</c:v>
                </c:pt>
                <c:pt idx="1854">
                  <c:v>39546</c:v>
                </c:pt>
                <c:pt idx="1855">
                  <c:v>39547</c:v>
                </c:pt>
                <c:pt idx="1856">
                  <c:v>39548</c:v>
                </c:pt>
                <c:pt idx="1857">
                  <c:v>39549</c:v>
                </c:pt>
                <c:pt idx="1858">
                  <c:v>39552</c:v>
                </c:pt>
                <c:pt idx="1859">
                  <c:v>39553</c:v>
                </c:pt>
                <c:pt idx="1860">
                  <c:v>39554</c:v>
                </c:pt>
                <c:pt idx="1861">
                  <c:v>39555</c:v>
                </c:pt>
                <c:pt idx="1862">
                  <c:v>39556</c:v>
                </c:pt>
                <c:pt idx="1863">
                  <c:v>39559</c:v>
                </c:pt>
                <c:pt idx="1864">
                  <c:v>39560</c:v>
                </c:pt>
                <c:pt idx="1865">
                  <c:v>39561</c:v>
                </c:pt>
                <c:pt idx="1866">
                  <c:v>39562</c:v>
                </c:pt>
                <c:pt idx="1867">
                  <c:v>39563</c:v>
                </c:pt>
                <c:pt idx="1868">
                  <c:v>39566</c:v>
                </c:pt>
                <c:pt idx="1869">
                  <c:v>39567</c:v>
                </c:pt>
                <c:pt idx="1870">
                  <c:v>39568</c:v>
                </c:pt>
                <c:pt idx="1871">
                  <c:v>39570</c:v>
                </c:pt>
                <c:pt idx="1872">
                  <c:v>39574</c:v>
                </c:pt>
                <c:pt idx="1873">
                  <c:v>39575</c:v>
                </c:pt>
                <c:pt idx="1874">
                  <c:v>39576</c:v>
                </c:pt>
                <c:pt idx="1875">
                  <c:v>39577</c:v>
                </c:pt>
                <c:pt idx="1876">
                  <c:v>39580</c:v>
                </c:pt>
                <c:pt idx="1877">
                  <c:v>39581</c:v>
                </c:pt>
                <c:pt idx="1878">
                  <c:v>39582</c:v>
                </c:pt>
                <c:pt idx="1879">
                  <c:v>39583</c:v>
                </c:pt>
                <c:pt idx="1880">
                  <c:v>39584</c:v>
                </c:pt>
                <c:pt idx="1881">
                  <c:v>39587</c:v>
                </c:pt>
                <c:pt idx="1882">
                  <c:v>39588</c:v>
                </c:pt>
                <c:pt idx="1883">
                  <c:v>39589</c:v>
                </c:pt>
                <c:pt idx="1884">
                  <c:v>39590</c:v>
                </c:pt>
                <c:pt idx="1885">
                  <c:v>39591</c:v>
                </c:pt>
                <c:pt idx="1886">
                  <c:v>39595</c:v>
                </c:pt>
                <c:pt idx="1887">
                  <c:v>39596</c:v>
                </c:pt>
                <c:pt idx="1888">
                  <c:v>39597</c:v>
                </c:pt>
                <c:pt idx="1889">
                  <c:v>39598</c:v>
                </c:pt>
                <c:pt idx="1890">
                  <c:v>39602</c:v>
                </c:pt>
                <c:pt idx="1891">
                  <c:v>39603</c:v>
                </c:pt>
                <c:pt idx="1892">
                  <c:v>39604</c:v>
                </c:pt>
                <c:pt idx="1893">
                  <c:v>39605</c:v>
                </c:pt>
                <c:pt idx="1894">
                  <c:v>39608</c:v>
                </c:pt>
                <c:pt idx="1895">
                  <c:v>39609</c:v>
                </c:pt>
                <c:pt idx="1896">
                  <c:v>39610</c:v>
                </c:pt>
                <c:pt idx="1897">
                  <c:v>39611</c:v>
                </c:pt>
                <c:pt idx="1898">
                  <c:v>39612</c:v>
                </c:pt>
                <c:pt idx="1899">
                  <c:v>39615</c:v>
                </c:pt>
                <c:pt idx="1900">
                  <c:v>39616</c:v>
                </c:pt>
                <c:pt idx="1901">
                  <c:v>39617</c:v>
                </c:pt>
                <c:pt idx="1902">
                  <c:v>39618</c:v>
                </c:pt>
                <c:pt idx="1903">
                  <c:v>39619</c:v>
                </c:pt>
                <c:pt idx="1904">
                  <c:v>39622</c:v>
                </c:pt>
                <c:pt idx="1905">
                  <c:v>39623</c:v>
                </c:pt>
                <c:pt idx="1906">
                  <c:v>39624</c:v>
                </c:pt>
                <c:pt idx="1907">
                  <c:v>39625</c:v>
                </c:pt>
                <c:pt idx="1908">
                  <c:v>39626</c:v>
                </c:pt>
                <c:pt idx="1909">
                  <c:v>39630</c:v>
                </c:pt>
                <c:pt idx="1910">
                  <c:v>39631</c:v>
                </c:pt>
                <c:pt idx="1911">
                  <c:v>39632</c:v>
                </c:pt>
                <c:pt idx="1912">
                  <c:v>39633</c:v>
                </c:pt>
                <c:pt idx="1913">
                  <c:v>39636</c:v>
                </c:pt>
                <c:pt idx="1914">
                  <c:v>39637</c:v>
                </c:pt>
                <c:pt idx="1915">
                  <c:v>39638</c:v>
                </c:pt>
                <c:pt idx="1916">
                  <c:v>39639</c:v>
                </c:pt>
                <c:pt idx="1917">
                  <c:v>39640</c:v>
                </c:pt>
                <c:pt idx="1918">
                  <c:v>39643</c:v>
                </c:pt>
                <c:pt idx="1919">
                  <c:v>39644</c:v>
                </c:pt>
                <c:pt idx="1920">
                  <c:v>39645</c:v>
                </c:pt>
                <c:pt idx="1921">
                  <c:v>39646</c:v>
                </c:pt>
                <c:pt idx="1922">
                  <c:v>39647</c:v>
                </c:pt>
                <c:pt idx="1923">
                  <c:v>39650</c:v>
                </c:pt>
                <c:pt idx="1924">
                  <c:v>39651</c:v>
                </c:pt>
                <c:pt idx="1925">
                  <c:v>39652</c:v>
                </c:pt>
                <c:pt idx="1926">
                  <c:v>39653</c:v>
                </c:pt>
                <c:pt idx="1927">
                  <c:v>39654</c:v>
                </c:pt>
                <c:pt idx="1928">
                  <c:v>39657</c:v>
                </c:pt>
                <c:pt idx="1929">
                  <c:v>39658</c:v>
                </c:pt>
                <c:pt idx="1930">
                  <c:v>39659</c:v>
                </c:pt>
                <c:pt idx="1931">
                  <c:v>39660</c:v>
                </c:pt>
                <c:pt idx="1932">
                  <c:v>39661</c:v>
                </c:pt>
                <c:pt idx="1933">
                  <c:v>39664</c:v>
                </c:pt>
                <c:pt idx="1934">
                  <c:v>39665</c:v>
                </c:pt>
                <c:pt idx="1935">
                  <c:v>39666</c:v>
                </c:pt>
                <c:pt idx="1936">
                  <c:v>39668</c:v>
                </c:pt>
                <c:pt idx="1937">
                  <c:v>39671</c:v>
                </c:pt>
                <c:pt idx="1938">
                  <c:v>39672</c:v>
                </c:pt>
                <c:pt idx="1939">
                  <c:v>39673</c:v>
                </c:pt>
                <c:pt idx="1940">
                  <c:v>39674</c:v>
                </c:pt>
                <c:pt idx="1941">
                  <c:v>39675</c:v>
                </c:pt>
                <c:pt idx="1942">
                  <c:v>39679</c:v>
                </c:pt>
                <c:pt idx="1943">
                  <c:v>39680</c:v>
                </c:pt>
                <c:pt idx="1944">
                  <c:v>39681</c:v>
                </c:pt>
                <c:pt idx="1945">
                  <c:v>39682</c:v>
                </c:pt>
                <c:pt idx="1946">
                  <c:v>39685</c:v>
                </c:pt>
                <c:pt idx="1947">
                  <c:v>39686</c:v>
                </c:pt>
                <c:pt idx="1948">
                  <c:v>39687</c:v>
                </c:pt>
                <c:pt idx="1949">
                  <c:v>39688</c:v>
                </c:pt>
                <c:pt idx="1950">
                  <c:v>39689</c:v>
                </c:pt>
                <c:pt idx="1951">
                  <c:v>39692</c:v>
                </c:pt>
                <c:pt idx="1952">
                  <c:v>39693</c:v>
                </c:pt>
                <c:pt idx="1953">
                  <c:v>39694</c:v>
                </c:pt>
                <c:pt idx="1954">
                  <c:v>39695</c:v>
                </c:pt>
                <c:pt idx="1955">
                  <c:v>39696</c:v>
                </c:pt>
                <c:pt idx="1956">
                  <c:v>39699</c:v>
                </c:pt>
                <c:pt idx="1957">
                  <c:v>39700</c:v>
                </c:pt>
                <c:pt idx="1958">
                  <c:v>39701</c:v>
                </c:pt>
                <c:pt idx="1959">
                  <c:v>39702</c:v>
                </c:pt>
                <c:pt idx="1960">
                  <c:v>39703</c:v>
                </c:pt>
                <c:pt idx="1961">
                  <c:v>39706</c:v>
                </c:pt>
                <c:pt idx="1962">
                  <c:v>39707</c:v>
                </c:pt>
                <c:pt idx="1963">
                  <c:v>39708</c:v>
                </c:pt>
                <c:pt idx="1964">
                  <c:v>39709</c:v>
                </c:pt>
                <c:pt idx="1965">
                  <c:v>39710</c:v>
                </c:pt>
                <c:pt idx="1966">
                  <c:v>39713</c:v>
                </c:pt>
                <c:pt idx="1967">
                  <c:v>39714</c:v>
                </c:pt>
                <c:pt idx="1968">
                  <c:v>39715</c:v>
                </c:pt>
                <c:pt idx="1969">
                  <c:v>39716</c:v>
                </c:pt>
                <c:pt idx="1970">
                  <c:v>39717</c:v>
                </c:pt>
                <c:pt idx="1971">
                  <c:v>39720</c:v>
                </c:pt>
                <c:pt idx="1972">
                  <c:v>39721</c:v>
                </c:pt>
                <c:pt idx="1973">
                  <c:v>39722</c:v>
                </c:pt>
                <c:pt idx="1974">
                  <c:v>39723</c:v>
                </c:pt>
                <c:pt idx="1975">
                  <c:v>39724</c:v>
                </c:pt>
                <c:pt idx="1976">
                  <c:v>39727</c:v>
                </c:pt>
                <c:pt idx="1977">
                  <c:v>39728</c:v>
                </c:pt>
                <c:pt idx="1978">
                  <c:v>39729</c:v>
                </c:pt>
                <c:pt idx="1979">
                  <c:v>39730</c:v>
                </c:pt>
                <c:pt idx="1980">
                  <c:v>39731</c:v>
                </c:pt>
                <c:pt idx="1981">
                  <c:v>39735</c:v>
                </c:pt>
                <c:pt idx="1982">
                  <c:v>39736</c:v>
                </c:pt>
                <c:pt idx="1983">
                  <c:v>39737</c:v>
                </c:pt>
                <c:pt idx="1984">
                  <c:v>39738</c:v>
                </c:pt>
                <c:pt idx="1985">
                  <c:v>39741</c:v>
                </c:pt>
                <c:pt idx="1986">
                  <c:v>39742</c:v>
                </c:pt>
                <c:pt idx="1987">
                  <c:v>39743</c:v>
                </c:pt>
                <c:pt idx="1988">
                  <c:v>39744</c:v>
                </c:pt>
                <c:pt idx="1989">
                  <c:v>39745</c:v>
                </c:pt>
                <c:pt idx="1990">
                  <c:v>39748</c:v>
                </c:pt>
                <c:pt idx="1991">
                  <c:v>39749</c:v>
                </c:pt>
                <c:pt idx="1992">
                  <c:v>39750</c:v>
                </c:pt>
                <c:pt idx="1993">
                  <c:v>39751</c:v>
                </c:pt>
                <c:pt idx="1994">
                  <c:v>39752</c:v>
                </c:pt>
                <c:pt idx="1995">
                  <c:v>39756</c:v>
                </c:pt>
                <c:pt idx="1996">
                  <c:v>39757</c:v>
                </c:pt>
                <c:pt idx="1997">
                  <c:v>39758</c:v>
                </c:pt>
                <c:pt idx="1998">
                  <c:v>39759</c:v>
                </c:pt>
                <c:pt idx="1999">
                  <c:v>39762</c:v>
                </c:pt>
                <c:pt idx="2000">
                  <c:v>39763</c:v>
                </c:pt>
                <c:pt idx="2001">
                  <c:v>39764</c:v>
                </c:pt>
                <c:pt idx="2002">
                  <c:v>39765</c:v>
                </c:pt>
                <c:pt idx="2003">
                  <c:v>39766</c:v>
                </c:pt>
                <c:pt idx="2004">
                  <c:v>39770</c:v>
                </c:pt>
                <c:pt idx="2005">
                  <c:v>39771</c:v>
                </c:pt>
                <c:pt idx="2006">
                  <c:v>39772</c:v>
                </c:pt>
                <c:pt idx="2007">
                  <c:v>39773</c:v>
                </c:pt>
                <c:pt idx="2008">
                  <c:v>39776</c:v>
                </c:pt>
                <c:pt idx="2009">
                  <c:v>39777</c:v>
                </c:pt>
                <c:pt idx="2010">
                  <c:v>39778</c:v>
                </c:pt>
                <c:pt idx="2011">
                  <c:v>39779</c:v>
                </c:pt>
                <c:pt idx="2012">
                  <c:v>39780</c:v>
                </c:pt>
                <c:pt idx="2013">
                  <c:v>39783</c:v>
                </c:pt>
                <c:pt idx="2014">
                  <c:v>39784</c:v>
                </c:pt>
                <c:pt idx="2015">
                  <c:v>39785</c:v>
                </c:pt>
                <c:pt idx="2016">
                  <c:v>39786</c:v>
                </c:pt>
                <c:pt idx="2017">
                  <c:v>39787</c:v>
                </c:pt>
                <c:pt idx="2018">
                  <c:v>39791</c:v>
                </c:pt>
                <c:pt idx="2019">
                  <c:v>39792</c:v>
                </c:pt>
                <c:pt idx="2020">
                  <c:v>39793</c:v>
                </c:pt>
                <c:pt idx="2021">
                  <c:v>39794</c:v>
                </c:pt>
                <c:pt idx="2022">
                  <c:v>39797</c:v>
                </c:pt>
                <c:pt idx="2023">
                  <c:v>39798</c:v>
                </c:pt>
                <c:pt idx="2024">
                  <c:v>39799</c:v>
                </c:pt>
                <c:pt idx="2025">
                  <c:v>39800</c:v>
                </c:pt>
                <c:pt idx="2026">
                  <c:v>39801</c:v>
                </c:pt>
                <c:pt idx="2027">
                  <c:v>39804</c:v>
                </c:pt>
                <c:pt idx="2028">
                  <c:v>39805</c:v>
                </c:pt>
                <c:pt idx="2029">
                  <c:v>39806</c:v>
                </c:pt>
                <c:pt idx="2030">
                  <c:v>39808</c:v>
                </c:pt>
                <c:pt idx="2031">
                  <c:v>39811</c:v>
                </c:pt>
                <c:pt idx="2032">
                  <c:v>39812</c:v>
                </c:pt>
                <c:pt idx="2033">
                  <c:v>39815</c:v>
                </c:pt>
                <c:pt idx="2034">
                  <c:v>39818</c:v>
                </c:pt>
                <c:pt idx="2035">
                  <c:v>39819</c:v>
                </c:pt>
                <c:pt idx="2036">
                  <c:v>39820</c:v>
                </c:pt>
                <c:pt idx="2037">
                  <c:v>39821</c:v>
                </c:pt>
                <c:pt idx="2038">
                  <c:v>39822</c:v>
                </c:pt>
                <c:pt idx="2039">
                  <c:v>39826</c:v>
                </c:pt>
                <c:pt idx="2040">
                  <c:v>39827</c:v>
                </c:pt>
                <c:pt idx="2041">
                  <c:v>39828</c:v>
                </c:pt>
                <c:pt idx="2042">
                  <c:v>39829</c:v>
                </c:pt>
                <c:pt idx="2043">
                  <c:v>39832</c:v>
                </c:pt>
                <c:pt idx="2044">
                  <c:v>39833</c:v>
                </c:pt>
                <c:pt idx="2045">
                  <c:v>39834</c:v>
                </c:pt>
                <c:pt idx="2046">
                  <c:v>39835</c:v>
                </c:pt>
                <c:pt idx="2047">
                  <c:v>39836</c:v>
                </c:pt>
                <c:pt idx="2048">
                  <c:v>39839</c:v>
                </c:pt>
                <c:pt idx="2049">
                  <c:v>39840</c:v>
                </c:pt>
                <c:pt idx="2050">
                  <c:v>39841</c:v>
                </c:pt>
                <c:pt idx="2051">
                  <c:v>39842</c:v>
                </c:pt>
                <c:pt idx="2052">
                  <c:v>39843</c:v>
                </c:pt>
                <c:pt idx="2053">
                  <c:v>39846</c:v>
                </c:pt>
                <c:pt idx="2054">
                  <c:v>39847</c:v>
                </c:pt>
                <c:pt idx="2055">
                  <c:v>39848</c:v>
                </c:pt>
                <c:pt idx="2056">
                  <c:v>39849</c:v>
                </c:pt>
                <c:pt idx="2057">
                  <c:v>39850</c:v>
                </c:pt>
                <c:pt idx="2058">
                  <c:v>39853</c:v>
                </c:pt>
                <c:pt idx="2059">
                  <c:v>39854</c:v>
                </c:pt>
                <c:pt idx="2060">
                  <c:v>39855</c:v>
                </c:pt>
                <c:pt idx="2061">
                  <c:v>39856</c:v>
                </c:pt>
                <c:pt idx="2062">
                  <c:v>39857</c:v>
                </c:pt>
                <c:pt idx="2063">
                  <c:v>39860</c:v>
                </c:pt>
                <c:pt idx="2064">
                  <c:v>39861</c:v>
                </c:pt>
                <c:pt idx="2065">
                  <c:v>39862</c:v>
                </c:pt>
                <c:pt idx="2066">
                  <c:v>39863</c:v>
                </c:pt>
                <c:pt idx="2067">
                  <c:v>39864</c:v>
                </c:pt>
                <c:pt idx="2068">
                  <c:v>39867</c:v>
                </c:pt>
                <c:pt idx="2069">
                  <c:v>39868</c:v>
                </c:pt>
                <c:pt idx="2070">
                  <c:v>39869</c:v>
                </c:pt>
                <c:pt idx="2071">
                  <c:v>39870</c:v>
                </c:pt>
                <c:pt idx="2072">
                  <c:v>39871</c:v>
                </c:pt>
                <c:pt idx="2073">
                  <c:v>39874</c:v>
                </c:pt>
                <c:pt idx="2074">
                  <c:v>39875</c:v>
                </c:pt>
                <c:pt idx="2075">
                  <c:v>39876</c:v>
                </c:pt>
                <c:pt idx="2076">
                  <c:v>39877</c:v>
                </c:pt>
                <c:pt idx="2077">
                  <c:v>39878</c:v>
                </c:pt>
                <c:pt idx="2078">
                  <c:v>39881</c:v>
                </c:pt>
                <c:pt idx="2079">
                  <c:v>39882</c:v>
                </c:pt>
                <c:pt idx="2080">
                  <c:v>39883</c:v>
                </c:pt>
                <c:pt idx="2081">
                  <c:v>39884</c:v>
                </c:pt>
                <c:pt idx="2082">
                  <c:v>39885</c:v>
                </c:pt>
                <c:pt idx="2083">
                  <c:v>39888</c:v>
                </c:pt>
                <c:pt idx="2084">
                  <c:v>39889</c:v>
                </c:pt>
                <c:pt idx="2085">
                  <c:v>39890</c:v>
                </c:pt>
                <c:pt idx="2086">
                  <c:v>39891</c:v>
                </c:pt>
                <c:pt idx="2087">
                  <c:v>39892</c:v>
                </c:pt>
                <c:pt idx="2088">
                  <c:v>39896</c:v>
                </c:pt>
                <c:pt idx="2089">
                  <c:v>39897</c:v>
                </c:pt>
                <c:pt idx="2090">
                  <c:v>39898</c:v>
                </c:pt>
                <c:pt idx="2091">
                  <c:v>39899</c:v>
                </c:pt>
                <c:pt idx="2092">
                  <c:v>39902</c:v>
                </c:pt>
                <c:pt idx="2093">
                  <c:v>39903</c:v>
                </c:pt>
                <c:pt idx="2094">
                  <c:v>39904</c:v>
                </c:pt>
                <c:pt idx="2095">
                  <c:v>39905</c:v>
                </c:pt>
                <c:pt idx="2096">
                  <c:v>39906</c:v>
                </c:pt>
                <c:pt idx="2097">
                  <c:v>39909</c:v>
                </c:pt>
                <c:pt idx="2098">
                  <c:v>39910</c:v>
                </c:pt>
                <c:pt idx="2099">
                  <c:v>39911</c:v>
                </c:pt>
                <c:pt idx="2100">
                  <c:v>39916</c:v>
                </c:pt>
                <c:pt idx="2101">
                  <c:v>39917</c:v>
                </c:pt>
                <c:pt idx="2102">
                  <c:v>39918</c:v>
                </c:pt>
                <c:pt idx="2103">
                  <c:v>39919</c:v>
                </c:pt>
                <c:pt idx="2104">
                  <c:v>39920</c:v>
                </c:pt>
                <c:pt idx="2105">
                  <c:v>39923</c:v>
                </c:pt>
                <c:pt idx="2106">
                  <c:v>39924</c:v>
                </c:pt>
                <c:pt idx="2107">
                  <c:v>39925</c:v>
                </c:pt>
                <c:pt idx="2108">
                  <c:v>39926</c:v>
                </c:pt>
                <c:pt idx="2109">
                  <c:v>39927</c:v>
                </c:pt>
                <c:pt idx="2110">
                  <c:v>39930</c:v>
                </c:pt>
                <c:pt idx="2111">
                  <c:v>39931</c:v>
                </c:pt>
                <c:pt idx="2112">
                  <c:v>39932</c:v>
                </c:pt>
                <c:pt idx="2113">
                  <c:v>39933</c:v>
                </c:pt>
                <c:pt idx="2114">
                  <c:v>39937</c:v>
                </c:pt>
                <c:pt idx="2115">
                  <c:v>39938</c:v>
                </c:pt>
                <c:pt idx="2116">
                  <c:v>39939</c:v>
                </c:pt>
                <c:pt idx="2117">
                  <c:v>39940</c:v>
                </c:pt>
                <c:pt idx="2118">
                  <c:v>39941</c:v>
                </c:pt>
                <c:pt idx="2119">
                  <c:v>39944</c:v>
                </c:pt>
                <c:pt idx="2120">
                  <c:v>39945</c:v>
                </c:pt>
                <c:pt idx="2121">
                  <c:v>39946</c:v>
                </c:pt>
                <c:pt idx="2122">
                  <c:v>39947</c:v>
                </c:pt>
                <c:pt idx="2123">
                  <c:v>39948</c:v>
                </c:pt>
                <c:pt idx="2124">
                  <c:v>39951</c:v>
                </c:pt>
                <c:pt idx="2125">
                  <c:v>39952</c:v>
                </c:pt>
                <c:pt idx="2126">
                  <c:v>39953</c:v>
                </c:pt>
                <c:pt idx="2127">
                  <c:v>39954</c:v>
                </c:pt>
                <c:pt idx="2128">
                  <c:v>39955</c:v>
                </c:pt>
                <c:pt idx="2129">
                  <c:v>39959</c:v>
                </c:pt>
                <c:pt idx="2130">
                  <c:v>39960</c:v>
                </c:pt>
                <c:pt idx="2131">
                  <c:v>39961</c:v>
                </c:pt>
                <c:pt idx="2132">
                  <c:v>39962</c:v>
                </c:pt>
                <c:pt idx="2133">
                  <c:v>39965</c:v>
                </c:pt>
                <c:pt idx="2134">
                  <c:v>39966</c:v>
                </c:pt>
                <c:pt idx="2135">
                  <c:v>39967</c:v>
                </c:pt>
                <c:pt idx="2136">
                  <c:v>39968</c:v>
                </c:pt>
                <c:pt idx="2137">
                  <c:v>39969</c:v>
                </c:pt>
                <c:pt idx="2138">
                  <c:v>39972</c:v>
                </c:pt>
                <c:pt idx="2139">
                  <c:v>39973</c:v>
                </c:pt>
                <c:pt idx="2140">
                  <c:v>39974</c:v>
                </c:pt>
                <c:pt idx="2141">
                  <c:v>39975</c:v>
                </c:pt>
                <c:pt idx="2142">
                  <c:v>39976</c:v>
                </c:pt>
                <c:pt idx="2143">
                  <c:v>39980</c:v>
                </c:pt>
                <c:pt idx="2144">
                  <c:v>39981</c:v>
                </c:pt>
                <c:pt idx="2145">
                  <c:v>39982</c:v>
                </c:pt>
                <c:pt idx="2146">
                  <c:v>39983</c:v>
                </c:pt>
                <c:pt idx="2147">
                  <c:v>39987</c:v>
                </c:pt>
                <c:pt idx="2148">
                  <c:v>39988</c:v>
                </c:pt>
                <c:pt idx="2149">
                  <c:v>39989</c:v>
                </c:pt>
                <c:pt idx="2150">
                  <c:v>39990</c:v>
                </c:pt>
                <c:pt idx="2151">
                  <c:v>39994</c:v>
                </c:pt>
                <c:pt idx="2152">
                  <c:v>39995</c:v>
                </c:pt>
                <c:pt idx="2153">
                  <c:v>39996</c:v>
                </c:pt>
                <c:pt idx="2154">
                  <c:v>39997</c:v>
                </c:pt>
                <c:pt idx="2155">
                  <c:v>40000</c:v>
                </c:pt>
                <c:pt idx="2156">
                  <c:v>40001</c:v>
                </c:pt>
                <c:pt idx="2157">
                  <c:v>40002</c:v>
                </c:pt>
                <c:pt idx="2158">
                  <c:v>40003</c:v>
                </c:pt>
                <c:pt idx="2159">
                  <c:v>40004</c:v>
                </c:pt>
                <c:pt idx="2160">
                  <c:v>40007</c:v>
                </c:pt>
                <c:pt idx="2161">
                  <c:v>40008</c:v>
                </c:pt>
                <c:pt idx="2162">
                  <c:v>40009</c:v>
                </c:pt>
                <c:pt idx="2163">
                  <c:v>40010</c:v>
                </c:pt>
                <c:pt idx="2164">
                  <c:v>40011</c:v>
                </c:pt>
                <c:pt idx="2165">
                  <c:v>40015</c:v>
                </c:pt>
                <c:pt idx="2166">
                  <c:v>40016</c:v>
                </c:pt>
                <c:pt idx="2167">
                  <c:v>40017</c:v>
                </c:pt>
                <c:pt idx="2168">
                  <c:v>40018</c:v>
                </c:pt>
                <c:pt idx="2169">
                  <c:v>40021</c:v>
                </c:pt>
                <c:pt idx="2170">
                  <c:v>40022</c:v>
                </c:pt>
                <c:pt idx="2171">
                  <c:v>40023</c:v>
                </c:pt>
                <c:pt idx="2172">
                  <c:v>40024</c:v>
                </c:pt>
                <c:pt idx="2173">
                  <c:v>40025</c:v>
                </c:pt>
                <c:pt idx="2174">
                  <c:v>40028</c:v>
                </c:pt>
                <c:pt idx="2175">
                  <c:v>40029</c:v>
                </c:pt>
                <c:pt idx="2176">
                  <c:v>40030</c:v>
                </c:pt>
                <c:pt idx="2177">
                  <c:v>40031</c:v>
                </c:pt>
                <c:pt idx="2178">
                  <c:v>40035</c:v>
                </c:pt>
                <c:pt idx="2179">
                  <c:v>40036</c:v>
                </c:pt>
                <c:pt idx="2180">
                  <c:v>40037</c:v>
                </c:pt>
                <c:pt idx="2181">
                  <c:v>40038</c:v>
                </c:pt>
                <c:pt idx="2182">
                  <c:v>40039</c:v>
                </c:pt>
                <c:pt idx="2183">
                  <c:v>40043</c:v>
                </c:pt>
                <c:pt idx="2184">
                  <c:v>40044</c:v>
                </c:pt>
                <c:pt idx="2185">
                  <c:v>40045</c:v>
                </c:pt>
                <c:pt idx="2186">
                  <c:v>40046</c:v>
                </c:pt>
                <c:pt idx="2187">
                  <c:v>40049</c:v>
                </c:pt>
                <c:pt idx="2188">
                  <c:v>40050</c:v>
                </c:pt>
                <c:pt idx="2189">
                  <c:v>40051</c:v>
                </c:pt>
                <c:pt idx="2190">
                  <c:v>40052</c:v>
                </c:pt>
                <c:pt idx="2191">
                  <c:v>40053</c:v>
                </c:pt>
                <c:pt idx="2192">
                  <c:v>40056</c:v>
                </c:pt>
                <c:pt idx="2193">
                  <c:v>40057</c:v>
                </c:pt>
                <c:pt idx="2194">
                  <c:v>40058</c:v>
                </c:pt>
                <c:pt idx="2195">
                  <c:v>40059</c:v>
                </c:pt>
                <c:pt idx="2196">
                  <c:v>40060</c:v>
                </c:pt>
                <c:pt idx="2197">
                  <c:v>40063</c:v>
                </c:pt>
                <c:pt idx="2198">
                  <c:v>40064</c:v>
                </c:pt>
                <c:pt idx="2199">
                  <c:v>40065</c:v>
                </c:pt>
                <c:pt idx="2200">
                  <c:v>40066</c:v>
                </c:pt>
                <c:pt idx="2201">
                  <c:v>40067</c:v>
                </c:pt>
                <c:pt idx="2202">
                  <c:v>40070</c:v>
                </c:pt>
                <c:pt idx="2203">
                  <c:v>40071</c:v>
                </c:pt>
                <c:pt idx="2204">
                  <c:v>40072</c:v>
                </c:pt>
                <c:pt idx="2205">
                  <c:v>40073</c:v>
                </c:pt>
                <c:pt idx="2206">
                  <c:v>40074</c:v>
                </c:pt>
                <c:pt idx="2207">
                  <c:v>40077</c:v>
                </c:pt>
                <c:pt idx="2208">
                  <c:v>40078</c:v>
                </c:pt>
                <c:pt idx="2209">
                  <c:v>40079</c:v>
                </c:pt>
                <c:pt idx="2210">
                  <c:v>40080</c:v>
                </c:pt>
                <c:pt idx="2211">
                  <c:v>40081</c:v>
                </c:pt>
                <c:pt idx="2212">
                  <c:v>40084</c:v>
                </c:pt>
                <c:pt idx="2213">
                  <c:v>40085</c:v>
                </c:pt>
                <c:pt idx="2214">
                  <c:v>40086</c:v>
                </c:pt>
                <c:pt idx="2215">
                  <c:v>40087</c:v>
                </c:pt>
                <c:pt idx="2216">
                  <c:v>40088</c:v>
                </c:pt>
                <c:pt idx="2217">
                  <c:v>40091</c:v>
                </c:pt>
                <c:pt idx="2218">
                  <c:v>40092</c:v>
                </c:pt>
                <c:pt idx="2219">
                  <c:v>40093</c:v>
                </c:pt>
                <c:pt idx="2220">
                  <c:v>40094</c:v>
                </c:pt>
                <c:pt idx="2221">
                  <c:v>40095</c:v>
                </c:pt>
                <c:pt idx="2222">
                  <c:v>40099</c:v>
                </c:pt>
                <c:pt idx="2223">
                  <c:v>40100</c:v>
                </c:pt>
                <c:pt idx="2224">
                  <c:v>40101</c:v>
                </c:pt>
                <c:pt idx="2225">
                  <c:v>40102</c:v>
                </c:pt>
                <c:pt idx="2226">
                  <c:v>40105</c:v>
                </c:pt>
                <c:pt idx="2227">
                  <c:v>40106</c:v>
                </c:pt>
                <c:pt idx="2228">
                  <c:v>40107</c:v>
                </c:pt>
                <c:pt idx="2229">
                  <c:v>40108</c:v>
                </c:pt>
                <c:pt idx="2230">
                  <c:v>40109</c:v>
                </c:pt>
                <c:pt idx="2231">
                  <c:v>40112</c:v>
                </c:pt>
                <c:pt idx="2232">
                  <c:v>40113</c:v>
                </c:pt>
                <c:pt idx="2233">
                  <c:v>40114</c:v>
                </c:pt>
                <c:pt idx="2234">
                  <c:v>40115</c:v>
                </c:pt>
                <c:pt idx="2235">
                  <c:v>40116</c:v>
                </c:pt>
                <c:pt idx="2236">
                  <c:v>40120</c:v>
                </c:pt>
                <c:pt idx="2237">
                  <c:v>40121</c:v>
                </c:pt>
                <c:pt idx="2238">
                  <c:v>40122</c:v>
                </c:pt>
                <c:pt idx="2239">
                  <c:v>40123</c:v>
                </c:pt>
                <c:pt idx="2240">
                  <c:v>40126</c:v>
                </c:pt>
                <c:pt idx="2241">
                  <c:v>40127</c:v>
                </c:pt>
                <c:pt idx="2242">
                  <c:v>40128</c:v>
                </c:pt>
                <c:pt idx="2243">
                  <c:v>40129</c:v>
                </c:pt>
                <c:pt idx="2244">
                  <c:v>40130</c:v>
                </c:pt>
                <c:pt idx="2245">
                  <c:v>40134</c:v>
                </c:pt>
                <c:pt idx="2246">
                  <c:v>40135</c:v>
                </c:pt>
                <c:pt idx="2247">
                  <c:v>40136</c:v>
                </c:pt>
                <c:pt idx="2248">
                  <c:v>40137</c:v>
                </c:pt>
                <c:pt idx="2249">
                  <c:v>40140</c:v>
                </c:pt>
                <c:pt idx="2250">
                  <c:v>40141</c:v>
                </c:pt>
                <c:pt idx="2251">
                  <c:v>40142</c:v>
                </c:pt>
                <c:pt idx="2252">
                  <c:v>40143</c:v>
                </c:pt>
                <c:pt idx="2253">
                  <c:v>40144</c:v>
                </c:pt>
                <c:pt idx="2254">
                  <c:v>40147</c:v>
                </c:pt>
                <c:pt idx="2255">
                  <c:v>40148</c:v>
                </c:pt>
                <c:pt idx="2256">
                  <c:v>40149</c:v>
                </c:pt>
                <c:pt idx="2257">
                  <c:v>40150</c:v>
                </c:pt>
                <c:pt idx="2258">
                  <c:v>40151</c:v>
                </c:pt>
                <c:pt idx="2259">
                  <c:v>40154</c:v>
                </c:pt>
                <c:pt idx="2260">
                  <c:v>40156</c:v>
                </c:pt>
                <c:pt idx="2261">
                  <c:v>40157</c:v>
                </c:pt>
                <c:pt idx="2262">
                  <c:v>40158</c:v>
                </c:pt>
                <c:pt idx="2263">
                  <c:v>40161</c:v>
                </c:pt>
                <c:pt idx="2264">
                  <c:v>40162</c:v>
                </c:pt>
                <c:pt idx="2265">
                  <c:v>40163</c:v>
                </c:pt>
                <c:pt idx="2266">
                  <c:v>40164</c:v>
                </c:pt>
                <c:pt idx="2267">
                  <c:v>40165</c:v>
                </c:pt>
                <c:pt idx="2268">
                  <c:v>40168</c:v>
                </c:pt>
                <c:pt idx="2269">
                  <c:v>40169</c:v>
                </c:pt>
                <c:pt idx="2270">
                  <c:v>40170</c:v>
                </c:pt>
                <c:pt idx="2271">
                  <c:v>40171</c:v>
                </c:pt>
                <c:pt idx="2272">
                  <c:v>40175</c:v>
                </c:pt>
                <c:pt idx="2273">
                  <c:v>40176</c:v>
                </c:pt>
                <c:pt idx="2274">
                  <c:v>40177</c:v>
                </c:pt>
                <c:pt idx="2275">
                  <c:v>40182</c:v>
                </c:pt>
                <c:pt idx="2276">
                  <c:v>40183</c:v>
                </c:pt>
                <c:pt idx="2277">
                  <c:v>40184</c:v>
                </c:pt>
                <c:pt idx="2278">
                  <c:v>40185</c:v>
                </c:pt>
                <c:pt idx="2279">
                  <c:v>40186</c:v>
                </c:pt>
                <c:pt idx="2280">
                  <c:v>40190</c:v>
                </c:pt>
                <c:pt idx="2281">
                  <c:v>40191</c:v>
                </c:pt>
                <c:pt idx="2282">
                  <c:v>40192</c:v>
                </c:pt>
                <c:pt idx="2283">
                  <c:v>40193</c:v>
                </c:pt>
                <c:pt idx="2284">
                  <c:v>40196</c:v>
                </c:pt>
                <c:pt idx="2285">
                  <c:v>40197</c:v>
                </c:pt>
                <c:pt idx="2286">
                  <c:v>40198</c:v>
                </c:pt>
                <c:pt idx="2287">
                  <c:v>40199</c:v>
                </c:pt>
                <c:pt idx="2288">
                  <c:v>40200</c:v>
                </c:pt>
                <c:pt idx="2289">
                  <c:v>40203</c:v>
                </c:pt>
                <c:pt idx="2290">
                  <c:v>40204</c:v>
                </c:pt>
                <c:pt idx="2291">
                  <c:v>40205</c:v>
                </c:pt>
                <c:pt idx="2292">
                  <c:v>40206</c:v>
                </c:pt>
                <c:pt idx="2293">
                  <c:v>40207</c:v>
                </c:pt>
                <c:pt idx="2294">
                  <c:v>40210</c:v>
                </c:pt>
                <c:pt idx="2295">
                  <c:v>40211</c:v>
                </c:pt>
                <c:pt idx="2296">
                  <c:v>40212</c:v>
                </c:pt>
                <c:pt idx="2297">
                  <c:v>40213</c:v>
                </c:pt>
                <c:pt idx="2298">
                  <c:v>40214</c:v>
                </c:pt>
                <c:pt idx="2299">
                  <c:v>40217</c:v>
                </c:pt>
                <c:pt idx="2300">
                  <c:v>40218</c:v>
                </c:pt>
                <c:pt idx="2301">
                  <c:v>40219</c:v>
                </c:pt>
                <c:pt idx="2302">
                  <c:v>40220</c:v>
                </c:pt>
                <c:pt idx="2303">
                  <c:v>40221</c:v>
                </c:pt>
                <c:pt idx="2304">
                  <c:v>40224</c:v>
                </c:pt>
                <c:pt idx="2305">
                  <c:v>40225</c:v>
                </c:pt>
                <c:pt idx="2306">
                  <c:v>40226</c:v>
                </c:pt>
                <c:pt idx="2307">
                  <c:v>40227</c:v>
                </c:pt>
                <c:pt idx="2308">
                  <c:v>40228</c:v>
                </c:pt>
                <c:pt idx="2309">
                  <c:v>40231</c:v>
                </c:pt>
                <c:pt idx="2310">
                  <c:v>40232</c:v>
                </c:pt>
                <c:pt idx="2311">
                  <c:v>40233</c:v>
                </c:pt>
                <c:pt idx="2312">
                  <c:v>40234</c:v>
                </c:pt>
                <c:pt idx="2313">
                  <c:v>40235</c:v>
                </c:pt>
                <c:pt idx="2314">
                  <c:v>40238</c:v>
                </c:pt>
                <c:pt idx="2315">
                  <c:v>40239</c:v>
                </c:pt>
                <c:pt idx="2316">
                  <c:v>40240</c:v>
                </c:pt>
                <c:pt idx="2317">
                  <c:v>40241</c:v>
                </c:pt>
                <c:pt idx="2318">
                  <c:v>40242</c:v>
                </c:pt>
                <c:pt idx="2319">
                  <c:v>40245</c:v>
                </c:pt>
                <c:pt idx="2320">
                  <c:v>40246</c:v>
                </c:pt>
                <c:pt idx="2321">
                  <c:v>40247</c:v>
                </c:pt>
                <c:pt idx="2322">
                  <c:v>40248</c:v>
                </c:pt>
                <c:pt idx="2323">
                  <c:v>40249</c:v>
                </c:pt>
                <c:pt idx="2324">
                  <c:v>40252</c:v>
                </c:pt>
                <c:pt idx="2325">
                  <c:v>40253</c:v>
                </c:pt>
                <c:pt idx="2326">
                  <c:v>40254</c:v>
                </c:pt>
                <c:pt idx="2327">
                  <c:v>40255</c:v>
                </c:pt>
                <c:pt idx="2328">
                  <c:v>40256</c:v>
                </c:pt>
                <c:pt idx="2329">
                  <c:v>40260</c:v>
                </c:pt>
                <c:pt idx="2330">
                  <c:v>40261</c:v>
                </c:pt>
                <c:pt idx="2331">
                  <c:v>40262</c:v>
                </c:pt>
                <c:pt idx="2332">
                  <c:v>40263</c:v>
                </c:pt>
                <c:pt idx="2333">
                  <c:v>40266</c:v>
                </c:pt>
                <c:pt idx="2334">
                  <c:v>40267</c:v>
                </c:pt>
                <c:pt idx="2335">
                  <c:v>40268</c:v>
                </c:pt>
                <c:pt idx="2336">
                  <c:v>40273</c:v>
                </c:pt>
                <c:pt idx="2337">
                  <c:v>40274</c:v>
                </c:pt>
                <c:pt idx="2338">
                  <c:v>40275</c:v>
                </c:pt>
                <c:pt idx="2339">
                  <c:v>40276</c:v>
                </c:pt>
                <c:pt idx="2340">
                  <c:v>40277</c:v>
                </c:pt>
                <c:pt idx="2341">
                  <c:v>40280</c:v>
                </c:pt>
                <c:pt idx="2342">
                  <c:v>40281</c:v>
                </c:pt>
                <c:pt idx="2343">
                  <c:v>40282</c:v>
                </c:pt>
                <c:pt idx="2344">
                  <c:v>40283</c:v>
                </c:pt>
                <c:pt idx="2345">
                  <c:v>40284</c:v>
                </c:pt>
                <c:pt idx="2346">
                  <c:v>40287</c:v>
                </c:pt>
                <c:pt idx="2347">
                  <c:v>40288</c:v>
                </c:pt>
                <c:pt idx="2348">
                  <c:v>40289</c:v>
                </c:pt>
                <c:pt idx="2349">
                  <c:v>40290</c:v>
                </c:pt>
                <c:pt idx="2350">
                  <c:v>40291</c:v>
                </c:pt>
                <c:pt idx="2351">
                  <c:v>40294</c:v>
                </c:pt>
                <c:pt idx="2352">
                  <c:v>40295</c:v>
                </c:pt>
                <c:pt idx="2353">
                  <c:v>40296</c:v>
                </c:pt>
                <c:pt idx="2354">
                  <c:v>40297</c:v>
                </c:pt>
                <c:pt idx="2355">
                  <c:v>40298</c:v>
                </c:pt>
                <c:pt idx="2356">
                  <c:v>40301</c:v>
                </c:pt>
                <c:pt idx="2357">
                  <c:v>40302</c:v>
                </c:pt>
                <c:pt idx="2358">
                  <c:v>40303</c:v>
                </c:pt>
                <c:pt idx="2359">
                  <c:v>40304</c:v>
                </c:pt>
                <c:pt idx="2360">
                  <c:v>40305</c:v>
                </c:pt>
                <c:pt idx="2361">
                  <c:v>40308</c:v>
                </c:pt>
                <c:pt idx="2362">
                  <c:v>40309</c:v>
                </c:pt>
                <c:pt idx="2363">
                  <c:v>40310</c:v>
                </c:pt>
                <c:pt idx="2364">
                  <c:v>40311</c:v>
                </c:pt>
                <c:pt idx="2365">
                  <c:v>40312</c:v>
                </c:pt>
                <c:pt idx="2366">
                  <c:v>40316</c:v>
                </c:pt>
                <c:pt idx="2367">
                  <c:v>40317</c:v>
                </c:pt>
                <c:pt idx="2368">
                  <c:v>40318</c:v>
                </c:pt>
                <c:pt idx="2369">
                  <c:v>40319</c:v>
                </c:pt>
                <c:pt idx="2370">
                  <c:v>40322</c:v>
                </c:pt>
                <c:pt idx="2371">
                  <c:v>40323</c:v>
                </c:pt>
                <c:pt idx="2372">
                  <c:v>40324</c:v>
                </c:pt>
                <c:pt idx="2373">
                  <c:v>40325</c:v>
                </c:pt>
                <c:pt idx="2374">
                  <c:v>40326</c:v>
                </c:pt>
                <c:pt idx="2375">
                  <c:v>40329</c:v>
                </c:pt>
                <c:pt idx="2376">
                  <c:v>40330</c:v>
                </c:pt>
                <c:pt idx="2377">
                  <c:v>40331</c:v>
                </c:pt>
                <c:pt idx="2378">
                  <c:v>40332</c:v>
                </c:pt>
                <c:pt idx="2379">
                  <c:v>40333</c:v>
                </c:pt>
                <c:pt idx="2380">
                  <c:v>40337</c:v>
                </c:pt>
                <c:pt idx="2381">
                  <c:v>40338</c:v>
                </c:pt>
                <c:pt idx="2382">
                  <c:v>40339</c:v>
                </c:pt>
                <c:pt idx="2383">
                  <c:v>40340</c:v>
                </c:pt>
                <c:pt idx="2384">
                  <c:v>40344</c:v>
                </c:pt>
                <c:pt idx="2385">
                  <c:v>40345</c:v>
                </c:pt>
                <c:pt idx="2386">
                  <c:v>40346</c:v>
                </c:pt>
                <c:pt idx="2387">
                  <c:v>40347</c:v>
                </c:pt>
                <c:pt idx="2388">
                  <c:v>40350</c:v>
                </c:pt>
                <c:pt idx="2389">
                  <c:v>40351</c:v>
                </c:pt>
                <c:pt idx="2390">
                  <c:v>40352</c:v>
                </c:pt>
                <c:pt idx="2391">
                  <c:v>40353</c:v>
                </c:pt>
                <c:pt idx="2392">
                  <c:v>40354</c:v>
                </c:pt>
                <c:pt idx="2393">
                  <c:v>40357</c:v>
                </c:pt>
                <c:pt idx="2394">
                  <c:v>40358</c:v>
                </c:pt>
                <c:pt idx="2395">
                  <c:v>40359</c:v>
                </c:pt>
                <c:pt idx="2396">
                  <c:v>40360</c:v>
                </c:pt>
                <c:pt idx="2397">
                  <c:v>40361</c:v>
                </c:pt>
                <c:pt idx="2398">
                  <c:v>40365</c:v>
                </c:pt>
                <c:pt idx="2399">
                  <c:v>40366</c:v>
                </c:pt>
                <c:pt idx="2400">
                  <c:v>40367</c:v>
                </c:pt>
                <c:pt idx="2401">
                  <c:v>40368</c:v>
                </c:pt>
                <c:pt idx="2402">
                  <c:v>40371</c:v>
                </c:pt>
                <c:pt idx="2403">
                  <c:v>40372</c:v>
                </c:pt>
                <c:pt idx="2404">
                  <c:v>40373</c:v>
                </c:pt>
                <c:pt idx="2405">
                  <c:v>40374</c:v>
                </c:pt>
                <c:pt idx="2406">
                  <c:v>40375</c:v>
                </c:pt>
                <c:pt idx="2407">
                  <c:v>40378</c:v>
                </c:pt>
                <c:pt idx="2408">
                  <c:v>40380</c:v>
                </c:pt>
                <c:pt idx="2409">
                  <c:v>40381</c:v>
                </c:pt>
                <c:pt idx="2410">
                  <c:v>40382</c:v>
                </c:pt>
                <c:pt idx="2411">
                  <c:v>40385</c:v>
                </c:pt>
                <c:pt idx="2412">
                  <c:v>40386</c:v>
                </c:pt>
                <c:pt idx="2413">
                  <c:v>40387</c:v>
                </c:pt>
                <c:pt idx="2414">
                  <c:v>40388</c:v>
                </c:pt>
                <c:pt idx="2415">
                  <c:v>40389</c:v>
                </c:pt>
                <c:pt idx="2416">
                  <c:v>40392</c:v>
                </c:pt>
                <c:pt idx="2417">
                  <c:v>40393</c:v>
                </c:pt>
                <c:pt idx="2418">
                  <c:v>40394</c:v>
                </c:pt>
                <c:pt idx="2419">
                  <c:v>40395</c:v>
                </c:pt>
                <c:pt idx="2420">
                  <c:v>40396</c:v>
                </c:pt>
                <c:pt idx="2421">
                  <c:v>40399</c:v>
                </c:pt>
                <c:pt idx="2422">
                  <c:v>40400</c:v>
                </c:pt>
                <c:pt idx="2423">
                  <c:v>40401</c:v>
                </c:pt>
                <c:pt idx="2424">
                  <c:v>40402</c:v>
                </c:pt>
                <c:pt idx="2425">
                  <c:v>40403</c:v>
                </c:pt>
                <c:pt idx="2426">
                  <c:v>40407</c:v>
                </c:pt>
                <c:pt idx="2427">
                  <c:v>40408</c:v>
                </c:pt>
                <c:pt idx="2428">
                  <c:v>40409</c:v>
                </c:pt>
                <c:pt idx="2429">
                  <c:v>40410</c:v>
                </c:pt>
                <c:pt idx="2430">
                  <c:v>40413</c:v>
                </c:pt>
                <c:pt idx="2431">
                  <c:v>40414</c:v>
                </c:pt>
                <c:pt idx="2432">
                  <c:v>40415</c:v>
                </c:pt>
                <c:pt idx="2433">
                  <c:v>40416</c:v>
                </c:pt>
                <c:pt idx="2434">
                  <c:v>40417</c:v>
                </c:pt>
                <c:pt idx="2435">
                  <c:v>40420</c:v>
                </c:pt>
                <c:pt idx="2436">
                  <c:v>40421</c:v>
                </c:pt>
                <c:pt idx="2437">
                  <c:v>40422</c:v>
                </c:pt>
                <c:pt idx="2438">
                  <c:v>40423</c:v>
                </c:pt>
                <c:pt idx="2439">
                  <c:v>40424</c:v>
                </c:pt>
                <c:pt idx="2440">
                  <c:v>40427</c:v>
                </c:pt>
                <c:pt idx="2441">
                  <c:v>40428</c:v>
                </c:pt>
                <c:pt idx="2442">
                  <c:v>40429</c:v>
                </c:pt>
                <c:pt idx="2443">
                  <c:v>40430</c:v>
                </c:pt>
                <c:pt idx="2444">
                  <c:v>40431</c:v>
                </c:pt>
                <c:pt idx="2445">
                  <c:v>40434</c:v>
                </c:pt>
                <c:pt idx="2446">
                  <c:v>40435</c:v>
                </c:pt>
                <c:pt idx="2447">
                  <c:v>40436</c:v>
                </c:pt>
                <c:pt idx="2448">
                  <c:v>40437</c:v>
                </c:pt>
                <c:pt idx="2449">
                  <c:v>40438</c:v>
                </c:pt>
                <c:pt idx="2450">
                  <c:v>40441</c:v>
                </c:pt>
                <c:pt idx="2451">
                  <c:v>40442</c:v>
                </c:pt>
                <c:pt idx="2452">
                  <c:v>40443</c:v>
                </c:pt>
                <c:pt idx="2453">
                  <c:v>40444</c:v>
                </c:pt>
                <c:pt idx="2454">
                  <c:v>40445</c:v>
                </c:pt>
                <c:pt idx="2455">
                  <c:v>40448</c:v>
                </c:pt>
                <c:pt idx="2456">
                  <c:v>40449</c:v>
                </c:pt>
                <c:pt idx="2457">
                  <c:v>40450</c:v>
                </c:pt>
                <c:pt idx="2458">
                  <c:v>40451</c:v>
                </c:pt>
                <c:pt idx="2459">
                  <c:v>40452</c:v>
                </c:pt>
                <c:pt idx="2460">
                  <c:v>40455</c:v>
                </c:pt>
                <c:pt idx="2461">
                  <c:v>40456</c:v>
                </c:pt>
                <c:pt idx="2462">
                  <c:v>40457</c:v>
                </c:pt>
                <c:pt idx="2463">
                  <c:v>40458</c:v>
                </c:pt>
                <c:pt idx="2464">
                  <c:v>40459</c:v>
                </c:pt>
                <c:pt idx="2465">
                  <c:v>40462</c:v>
                </c:pt>
                <c:pt idx="2466">
                  <c:v>40463</c:v>
                </c:pt>
                <c:pt idx="2467">
                  <c:v>40464</c:v>
                </c:pt>
                <c:pt idx="2468">
                  <c:v>40465</c:v>
                </c:pt>
                <c:pt idx="2469">
                  <c:v>40466</c:v>
                </c:pt>
                <c:pt idx="2470">
                  <c:v>40470</c:v>
                </c:pt>
                <c:pt idx="2471">
                  <c:v>40471</c:v>
                </c:pt>
                <c:pt idx="2472">
                  <c:v>40472</c:v>
                </c:pt>
                <c:pt idx="2473">
                  <c:v>40473</c:v>
                </c:pt>
                <c:pt idx="2474">
                  <c:v>40476</c:v>
                </c:pt>
                <c:pt idx="2475">
                  <c:v>40477</c:v>
                </c:pt>
                <c:pt idx="2476">
                  <c:v>40478</c:v>
                </c:pt>
                <c:pt idx="2477">
                  <c:v>40479</c:v>
                </c:pt>
                <c:pt idx="2478">
                  <c:v>40480</c:v>
                </c:pt>
                <c:pt idx="2479">
                  <c:v>40484</c:v>
                </c:pt>
                <c:pt idx="2480">
                  <c:v>40485</c:v>
                </c:pt>
                <c:pt idx="2481">
                  <c:v>40486</c:v>
                </c:pt>
                <c:pt idx="2482">
                  <c:v>40487</c:v>
                </c:pt>
                <c:pt idx="2483">
                  <c:v>40490</c:v>
                </c:pt>
                <c:pt idx="2484">
                  <c:v>40491</c:v>
                </c:pt>
                <c:pt idx="2485">
                  <c:v>40492</c:v>
                </c:pt>
                <c:pt idx="2486">
                  <c:v>40493</c:v>
                </c:pt>
                <c:pt idx="2487">
                  <c:v>40494</c:v>
                </c:pt>
                <c:pt idx="2488">
                  <c:v>40498</c:v>
                </c:pt>
                <c:pt idx="2489">
                  <c:v>40499</c:v>
                </c:pt>
                <c:pt idx="2490">
                  <c:v>40500</c:v>
                </c:pt>
                <c:pt idx="2491">
                  <c:v>40501</c:v>
                </c:pt>
                <c:pt idx="2492">
                  <c:v>40504</c:v>
                </c:pt>
                <c:pt idx="2493">
                  <c:v>40505</c:v>
                </c:pt>
                <c:pt idx="2494">
                  <c:v>40506</c:v>
                </c:pt>
                <c:pt idx="2495">
                  <c:v>40507</c:v>
                </c:pt>
                <c:pt idx="2496">
                  <c:v>40508</c:v>
                </c:pt>
                <c:pt idx="2497">
                  <c:v>40511</c:v>
                </c:pt>
                <c:pt idx="2498">
                  <c:v>40512</c:v>
                </c:pt>
                <c:pt idx="2499">
                  <c:v>40513</c:v>
                </c:pt>
                <c:pt idx="2500">
                  <c:v>40514</c:v>
                </c:pt>
                <c:pt idx="2501">
                  <c:v>40515</c:v>
                </c:pt>
                <c:pt idx="2502">
                  <c:v>40518</c:v>
                </c:pt>
                <c:pt idx="2503">
                  <c:v>40519</c:v>
                </c:pt>
                <c:pt idx="2504">
                  <c:v>40521</c:v>
                </c:pt>
                <c:pt idx="2505">
                  <c:v>40522</c:v>
                </c:pt>
                <c:pt idx="2506">
                  <c:v>40525</c:v>
                </c:pt>
                <c:pt idx="2507">
                  <c:v>40526</c:v>
                </c:pt>
                <c:pt idx="2508">
                  <c:v>40527</c:v>
                </c:pt>
                <c:pt idx="2509">
                  <c:v>40528</c:v>
                </c:pt>
                <c:pt idx="2510">
                  <c:v>40529</c:v>
                </c:pt>
                <c:pt idx="2511">
                  <c:v>40532</c:v>
                </c:pt>
                <c:pt idx="2512">
                  <c:v>40533</c:v>
                </c:pt>
                <c:pt idx="2513">
                  <c:v>40534</c:v>
                </c:pt>
                <c:pt idx="2514">
                  <c:v>40535</c:v>
                </c:pt>
                <c:pt idx="2515">
                  <c:v>40536</c:v>
                </c:pt>
                <c:pt idx="2516">
                  <c:v>40539</c:v>
                </c:pt>
                <c:pt idx="2517">
                  <c:v>40540</c:v>
                </c:pt>
                <c:pt idx="2518">
                  <c:v>40541</c:v>
                </c:pt>
                <c:pt idx="2519">
                  <c:v>40546</c:v>
                </c:pt>
                <c:pt idx="2520">
                  <c:v>40547</c:v>
                </c:pt>
                <c:pt idx="2521">
                  <c:v>40548</c:v>
                </c:pt>
                <c:pt idx="2522">
                  <c:v>40549</c:v>
                </c:pt>
                <c:pt idx="2523">
                  <c:v>40550</c:v>
                </c:pt>
                <c:pt idx="2524">
                  <c:v>40554</c:v>
                </c:pt>
                <c:pt idx="2525">
                  <c:v>40555</c:v>
                </c:pt>
                <c:pt idx="2526">
                  <c:v>40556</c:v>
                </c:pt>
                <c:pt idx="2527">
                  <c:v>40557</c:v>
                </c:pt>
                <c:pt idx="2528">
                  <c:v>40560</c:v>
                </c:pt>
                <c:pt idx="2529">
                  <c:v>40561</c:v>
                </c:pt>
                <c:pt idx="2530">
                  <c:v>40562</c:v>
                </c:pt>
                <c:pt idx="2531">
                  <c:v>40563</c:v>
                </c:pt>
                <c:pt idx="2532">
                  <c:v>40564</c:v>
                </c:pt>
                <c:pt idx="2533">
                  <c:v>40567</c:v>
                </c:pt>
                <c:pt idx="2534">
                  <c:v>40568</c:v>
                </c:pt>
                <c:pt idx="2535">
                  <c:v>40569</c:v>
                </c:pt>
                <c:pt idx="2536">
                  <c:v>40570</c:v>
                </c:pt>
                <c:pt idx="2537">
                  <c:v>40571</c:v>
                </c:pt>
                <c:pt idx="2538">
                  <c:v>40574</c:v>
                </c:pt>
                <c:pt idx="2539">
                  <c:v>40575</c:v>
                </c:pt>
                <c:pt idx="2540">
                  <c:v>40576</c:v>
                </c:pt>
                <c:pt idx="2541">
                  <c:v>40577</c:v>
                </c:pt>
                <c:pt idx="2542">
                  <c:v>40578</c:v>
                </c:pt>
                <c:pt idx="2543">
                  <c:v>40581</c:v>
                </c:pt>
                <c:pt idx="2544">
                  <c:v>40582</c:v>
                </c:pt>
                <c:pt idx="2545">
                  <c:v>40583</c:v>
                </c:pt>
                <c:pt idx="2546">
                  <c:v>40584</c:v>
                </c:pt>
                <c:pt idx="2547">
                  <c:v>40585</c:v>
                </c:pt>
                <c:pt idx="2548">
                  <c:v>40588</c:v>
                </c:pt>
                <c:pt idx="2549">
                  <c:v>40589</c:v>
                </c:pt>
                <c:pt idx="2550">
                  <c:v>40590</c:v>
                </c:pt>
                <c:pt idx="2551">
                  <c:v>40591</c:v>
                </c:pt>
                <c:pt idx="2552">
                  <c:v>40592</c:v>
                </c:pt>
                <c:pt idx="2553">
                  <c:v>40595</c:v>
                </c:pt>
                <c:pt idx="2554">
                  <c:v>40596</c:v>
                </c:pt>
                <c:pt idx="2555">
                  <c:v>40597</c:v>
                </c:pt>
                <c:pt idx="2556">
                  <c:v>40598</c:v>
                </c:pt>
                <c:pt idx="2557">
                  <c:v>40599</c:v>
                </c:pt>
                <c:pt idx="2558">
                  <c:v>40602</c:v>
                </c:pt>
                <c:pt idx="2559">
                  <c:v>40603</c:v>
                </c:pt>
                <c:pt idx="2560">
                  <c:v>40604</c:v>
                </c:pt>
                <c:pt idx="2561">
                  <c:v>40605</c:v>
                </c:pt>
                <c:pt idx="2562">
                  <c:v>40606</c:v>
                </c:pt>
                <c:pt idx="2563">
                  <c:v>40609</c:v>
                </c:pt>
                <c:pt idx="2564">
                  <c:v>40610</c:v>
                </c:pt>
                <c:pt idx="2565">
                  <c:v>40611</c:v>
                </c:pt>
                <c:pt idx="2566">
                  <c:v>40612</c:v>
                </c:pt>
                <c:pt idx="2567">
                  <c:v>40613</c:v>
                </c:pt>
                <c:pt idx="2568">
                  <c:v>40616</c:v>
                </c:pt>
                <c:pt idx="2569">
                  <c:v>40617</c:v>
                </c:pt>
                <c:pt idx="2570">
                  <c:v>40618</c:v>
                </c:pt>
                <c:pt idx="2571">
                  <c:v>40619</c:v>
                </c:pt>
                <c:pt idx="2572">
                  <c:v>40620</c:v>
                </c:pt>
                <c:pt idx="2573">
                  <c:v>40624</c:v>
                </c:pt>
                <c:pt idx="2574">
                  <c:v>40625</c:v>
                </c:pt>
                <c:pt idx="2575">
                  <c:v>40626</c:v>
                </c:pt>
                <c:pt idx="2576">
                  <c:v>40627</c:v>
                </c:pt>
                <c:pt idx="2577">
                  <c:v>40630</c:v>
                </c:pt>
                <c:pt idx="2578">
                  <c:v>40631</c:v>
                </c:pt>
                <c:pt idx="2579">
                  <c:v>40632</c:v>
                </c:pt>
                <c:pt idx="2580">
                  <c:v>40633</c:v>
                </c:pt>
                <c:pt idx="2581">
                  <c:v>40634</c:v>
                </c:pt>
                <c:pt idx="2582">
                  <c:v>40637</c:v>
                </c:pt>
                <c:pt idx="2583">
                  <c:v>40638</c:v>
                </c:pt>
                <c:pt idx="2584">
                  <c:v>40639</c:v>
                </c:pt>
                <c:pt idx="2585">
                  <c:v>40640</c:v>
                </c:pt>
                <c:pt idx="2586">
                  <c:v>40641</c:v>
                </c:pt>
                <c:pt idx="2587">
                  <c:v>40644</c:v>
                </c:pt>
                <c:pt idx="2588">
                  <c:v>40645</c:v>
                </c:pt>
                <c:pt idx="2589">
                  <c:v>40646</c:v>
                </c:pt>
                <c:pt idx="2590">
                  <c:v>40647</c:v>
                </c:pt>
                <c:pt idx="2591">
                  <c:v>40648</c:v>
                </c:pt>
                <c:pt idx="2592">
                  <c:v>40651</c:v>
                </c:pt>
                <c:pt idx="2593">
                  <c:v>40652</c:v>
                </c:pt>
                <c:pt idx="2594">
                  <c:v>40653</c:v>
                </c:pt>
                <c:pt idx="2595">
                  <c:v>40658</c:v>
                </c:pt>
                <c:pt idx="2596">
                  <c:v>40659</c:v>
                </c:pt>
                <c:pt idx="2597">
                  <c:v>40660</c:v>
                </c:pt>
                <c:pt idx="2598">
                  <c:v>40661</c:v>
                </c:pt>
                <c:pt idx="2599">
                  <c:v>40662</c:v>
                </c:pt>
                <c:pt idx="2600">
                  <c:v>40665</c:v>
                </c:pt>
                <c:pt idx="2601">
                  <c:v>40666</c:v>
                </c:pt>
                <c:pt idx="2602">
                  <c:v>40667</c:v>
                </c:pt>
                <c:pt idx="2603">
                  <c:v>40668</c:v>
                </c:pt>
                <c:pt idx="2604">
                  <c:v>40669</c:v>
                </c:pt>
                <c:pt idx="2605">
                  <c:v>40672</c:v>
                </c:pt>
                <c:pt idx="2606">
                  <c:v>40673</c:v>
                </c:pt>
                <c:pt idx="2607">
                  <c:v>40674</c:v>
                </c:pt>
                <c:pt idx="2608">
                  <c:v>40675</c:v>
                </c:pt>
                <c:pt idx="2609">
                  <c:v>40676</c:v>
                </c:pt>
                <c:pt idx="2610">
                  <c:v>40679</c:v>
                </c:pt>
                <c:pt idx="2611">
                  <c:v>40680</c:v>
                </c:pt>
                <c:pt idx="2612">
                  <c:v>40681</c:v>
                </c:pt>
                <c:pt idx="2613">
                  <c:v>40682</c:v>
                </c:pt>
                <c:pt idx="2614">
                  <c:v>40683</c:v>
                </c:pt>
                <c:pt idx="2615">
                  <c:v>40686</c:v>
                </c:pt>
                <c:pt idx="2616">
                  <c:v>40687</c:v>
                </c:pt>
                <c:pt idx="2617">
                  <c:v>40688</c:v>
                </c:pt>
                <c:pt idx="2618">
                  <c:v>40689</c:v>
                </c:pt>
                <c:pt idx="2619">
                  <c:v>40690</c:v>
                </c:pt>
                <c:pt idx="2620">
                  <c:v>40693</c:v>
                </c:pt>
                <c:pt idx="2621">
                  <c:v>40694</c:v>
                </c:pt>
                <c:pt idx="2622">
                  <c:v>40695</c:v>
                </c:pt>
                <c:pt idx="2623">
                  <c:v>40696</c:v>
                </c:pt>
                <c:pt idx="2624">
                  <c:v>40697</c:v>
                </c:pt>
                <c:pt idx="2625">
                  <c:v>40701</c:v>
                </c:pt>
                <c:pt idx="2626">
                  <c:v>40702</c:v>
                </c:pt>
                <c:pt idx="2627">
                  <c:v>40703</c:v>
                </c:pt>
                <c:pt idx="2628">
                  <c:v>40704</c:v>
                </c:pt>
                <c:pt idx="2629">
                  <c:v>40707</c:v>
                </c:pt>
                <c:pt idx="2630">
                  <c:v>40708</c:v>
                </c:pt>
                <c:pt idx="2631">
                  <c:v>40709</c:v>
                </c:pt>
                <c:pt idx="2632">
                  <c:v>40710</c:v>
                </c:pt>
                <c:pt idx="2633">
                  <c:v>40711</c:v>
                </c:pt>
                <c:pt idx="2634">
                  <c:v>40714</c:v>
                </c:pt>
                <c:pt idx="2635">
                  <c:v>40715</c:v>
                </c:pt>
                <c:pt idx="2636">
                  <c:v>40716</c:v>
                </c:pt>
                <c:pt idx="2637">
                  <c:v>40717</c:v>
                </c:pt>
                <c:pt idx="2638">
                  <c:v>40718</c:v>
                </c:pt>
                <c:pt idx="2639">
                  <c:v>40722</c:v>
                </c:pt>
                <c:pt idx="2640">
                  <c:v>40723</c:v>
                </c:pt>
                <c:pt idx="2641">
                  <c:v>40724</c:v>
                </c:pt>
                <c:pt idx="2642">
                  <c:v>40725</c:v>
                </c:pt>
                <c:pt idx="2643">
                  <c:v>40729</c:v>
                </c:pt>
                <c:pt idx="2644">
                  <c:v>40730</c:v>
                </c:pt>
                <c:pt idx="2645">
                  <c:v>40731</c:v>
                </c:pt>
                <c:pt idx="2646">
                  <c:v>40732</c:v>
                </c:pt>
                <c:pt idx="2647">
                  <c:v>40735</c:v>
                </c:pt>
                <c:pt idx="2648">
                  <c:v>40736</c:v>
                </c:pt>
                <c:pt idx="2649">
                  <c:v>40737</c:v>
                </c:pt>
                <c:pt idx="2650">
                  <c:v>40738</c:v>
                </c:pt>
                <c:pt idx="2651">
                  <c:v>40739</c:v>
                </c:pt>
                <c:pt idx="2652">
                  <c:v>40742</c:v>
                </c:pt>
                <c:pt idx="2653">
                  <c:v>40743</c:v>
                </c:pt>
                <c:pt idx="2654">
                  <c:v>40745</c:v>
                </c:pt>
                <c:pt idx="2655">
                  <c:v>40746</c:v>
                </c:pt>
                <c:pt idx="2656">
                  <c:v>40749</c:v>
                </c:pt>
                <c:pt idx="2657">
                  <c:v>40750</c:v>
                </c:pt>
                <c:pt idx="2658">
                  <c:v>40751</c:v>
                </c:pt>
                <c:pt idx="2659">
                  <c:v>40752</c:v>
                </c:pt>
                <c:pt idx="2660">
                  <c:v>40753</c:v>
                </c:pt>
                <c:pt idx="2661">
                  <c:v>40756</c:v>
                </c:pt>
                <c:pt idx="2662">
                  <c:v>40757</c:v>
                </c:pt>
                <c:pt idx="2663">
                  <c:v>40758</c:v>
                </c:pt>
                <c:pt idx="2664">
                  <c:v>40759</c:v>
                </c:pt>
                <c:pt idx="2665">
                  <c:v>40760</c:v>
                </c:pt>
                <c:pt idx="2666">
                  <c:v>40763</c:v>
                </c:pt>
                <c:pt idx="2667">
                  <c:v>40764</c:v>
                </c:pt>
                <c:pt idx="2668">
                  <c:v>40765</c:v>
                </c:pt>
                <c:pt idx="2669">
                  <c:v>40766</c:v>
                </c:pt>
                <c:pt idx="2670">
                  <c:v>40767</c:v>
                </c:pt>
                <c:pt idx="2671">
                  <c:v>40771</c:v>
                </c:pt>
                <c:pt idx="2672">
                  <c:v>40772</c:v>
                </c:pt>
                <c:pt idx="2673">
                  <c:v>40773</c:v>
                </c:pt>
                <c:pt idx="2674">
                  <c:v>40774</c:v>
                </c:pt>
                <c:pt idx="2675">
                  <c:v>40777</c:v>
                </c:pt>
                <c:pt idx="2676">
                  <c:v>40778</c:v>
                </c:pt>
                <c:pt idx="2677">
                  <c:v>40779</c:v>
                </c:pt>
                <c:pt idx="2678">
                  <c:v>40780</c:v>
                </c:pt>
                <c:pt idx="2679">
                  <c:v>40781</c:v>
                </c:pt>
                <c:pt idx="2680">
                  <c:v>40784</c:v>
                </c:pt>
                <c:pt idx="2681">
                  <c:v>40785</c:v>
                </c:pt>
                <c:pt idx="2682">
                  <c:v>40786</c:v>
                </c:pt>
                <c:pt idx="2683">
                  <c:v>40787</c:v>
                </c:pt>
                <c:pt idx="2684">
                  <c:v>40788</c:v>
                </c:pt>
                <c:pt idx="2685">
                  <c:v>40791</c:v>
                </c:pt>
                <c:pt idx="2686">
                  <c:v>40792</c:v>
                </c:pt>
                <c:pt idx="2687">
                  <c:v>40793</c:v>
                </c:pt>
                <c:pt idx="2688">
                  <c:v>40794</c:v>
                </c:pt>
                <c:pt idx="2689">
                  <c:v>40795</c:v>
                </c:pt>
                <c:pt idx="2690">
                  <c:v>40798</c:v>
                </c:pt>
                <c:pt idx="2691">
                  <c:v>40799</c:v>
                </c:pt>
                <c:pt idx="2692">
                  <c:v>40800</c:v>
                </c:pt>
                <c:pt idx="2693">
                  <c:v>40801</c:v>
                </c:pt>
                <c:pt idx="2694">
                  <c:v>40802</c:v>
                </c:pt>
                <c:pt idx="2695">
                  <c:v>40805</c:v>
                </c:pt>
                <c:pt idx="2696">
                  <c:v>40806</c:v>
                </c:pt>
                <c:pt idx="2697">
                  <c:v>40807</c:v>
                </c:pt>
                <c:pt idx="2698">
                  <c:v>40808</c:v>
                </c:pt>
                <c:pt idx="2699">
                  <c:v>40809</c:v>
                </c:pt>
                <c:pt idx="2700">
                  <c:v>40812</c:v>
                </c:pt>
                <c:pt idx="2701">
                  <c:v>40813</c:v>
                </c:pt>
                <c:pt idx="2702">
                  <c:v>40814</c:v>
                </c:pt>
                <c:pt idx="2703">
                  <c:v>40815</c:v>
                </c:pt>
                <c:pt idx="2704">
                  <c:v>40816</c:v>
                </c:pt>
                <c:pt idx="2705">
                  <c:v>40819</c:v>
                </c:pt>
                <c:pt idx="2706">
                  <c:v>40820</c:v>
                </c:pt>
                <c:pt idx="2707">
                  <c:v>40821</c:v>
                </c:pt>
                <c:pt idx="2708">
                  <c:v>40822</c:v>
                </c:pt>
                <c:pt idx="2709">
                  <c:v>40823</c:v>
                </c:pt>
                <c:pt idx="2710">
                  <c:v>40826</c:v>
                </c:pt>
                <c:pt idx="2711">
                  <c:v>40827</c:v>
                </c:pt>
                <c:pt idx="2712">
                  <c:v>40828</c:v>
                </c:pt>
                <c:pt idx="2713">
                  <c:v>40829</c:v>
                </c:pt>
                <c:pt idx="2714">
                  <c:v>40830</c:v>
                </c:pt>
                <c:pt idx="2715">
                  <c:v>40834</c:v>
                </c:pt>
                <c:pt idx="2716">
                  <c:v>40835</c:v>
                </c:pt>
                <c:pt idx="2717">
                  <c:v>40836</c:v>
                </c:pt>
                <c:pt idx="2718">
                  <c:v>40837</c:v>
                </c:pt>
                <c:pt idx="2719">
                  <c:v>40840</c:v>
                </c:pt>
                <c:pt idx="2720">
                  <c:v>40841</c:v>
                </c:pt>
                <c:pt idx="2721">
                  <c:v>40842</c:v>
                </c:pt>
                <c:pt idx="2722">
                  <c:v>40843</c:v>
                </c:pt>
                <c:pt idx="2723">
                  <c:v>40844</c:v>
                </c:pt>
                <c:pt idx="2724">
                  <c:v>40847</c:v>
                </c:pt>
                <c:pt idx="2725">
                  <c:v>40848</c:v>
                </c:pt>
                <c:pt idx="2726">
                  <c:v>40849</c:v>
                </c:pt>
                <c:pt idx="2727">
                  <c:v>40850</c:v>
                </c:pt>
                <c:pt idx="2728">
                  <c:v>40851</c:v>
                </c:pt>
                <c:pt idx="2729">
                  <c:v>40855</c:v>
                </c:pt>
                <c:pt idx="2730">
                  <c:v>40856</c:v>
                </c:pt>
                <c:pt idx="2731">
                  <c:v>40857</c:v>
                </c:pt>
                <c:pt idx="2732">
                  <c:v>40858</c:v>
                </c:pt>
                <c:pt idx="2733">
                  <c:v>40862</c:v>
                </c:pt>
                <c:pt idx="2734">
                  <c:v>40863</c:v>
                </c:pt>
                <c:pt idx="2735">
                  <c:v>40864</c:v>
                </c:pt>
                <c:pt idx="2736">
                  <c:v>40865</c:v>
                </c:pt>
                <c:pt idx="2737">
                  <c:v>40868</c:v>
                </c:pt>
                <c:pt idx="2738">
                  <c:v>40869</c:v>
                </c:pt>
                <c:pt idx="2739">
                  <c:v>40870</c:v>
                </c:pt>
                <c:pt idx="2740">
                  <c:v>40871</c:v>
                </c:pt>
                <c:pt idx="2741">
                  <c:v>40872</c:v>
                </c:pt>
                <c:pt idx="2742">
                  <c:v>40875</c:v>
                </c:pt>
                <c:pt idx="2743">
                  <c:v>40876</c:v>
                </c:pt>
                <c:pt idx="2744">
                  <c:v>40877</c:v>
                </c:pt>
                <c:pt idx="2745">
                  <c:v>40878</c:v>
                </c:pt>
                <c:pt idx="2746">
                  <c:v>40879</c:v>
                </c:pt>
                <c:pt idx="2747">
                  <c:v>40882</c:v>
                </c:pt>
                <c:pt idx="2748">
                  <c:v>40883</c:v>
                </c:pt>
                <c:pt idx="2749">
                  <c:v>40884</c:v>
                </c:pt>
                <c:pt idx="2750">
                  <c:v>40886</c:v>
                </c:pt>
                <c:pt idx="2751">
                  <c:v>40889</c:v>
                </c:pt>
                <c:pt idx="2752">
                  <c:v>40890</c:v>
                </c:pt>
                <c:pt idx="2753">
                  <c:v>40891</c:v>
                </c:pt>
                <c:pt idx="2754">
                  <c:v>40892</c:v>
                </c:pt>
                <c:pt idx="2755">
                  <c:v>40893</c:v>
                </c:pt>
                <c:pt idx="2756">
                  <c:v>40896</c:v>
                </c:pt>
                <c:pt idx="2757">
                  <c:v>40897</c:v>
                </c:pt>
                <c:pt idx="2758">
                  <c:v>40898</c:v>
                </c:pt>
                <c:pt idx="2759">
                  <c:v>40899</c:v>
                </c:pt>
                <c:pt idx="2760">
                  <c:v>40900</c:v>
                </c:pt>
                <c:pt idx="2761">
                  <c:v>40903</c:v>
                </c:pt>
                <c:pt idx="2762">
                  <c:v>40904</c:v>
                </c:pt>
                <c:pt idx="2763">
                  <c:v>40905</c:v>
                </c:pt>
                <c:pt idx="2764">
                  <c:v>40910</c:v>
                </c:pt>
                <c:pt idx="2765">
                  <c:v>40911</c:v>
                </c:pt>
                <c:pt idx="2766">
                  <c:v>40912</c:v>
                </c:pt>
                <c:pt idx="2767">
                  <c:v>40913</c:v>
                </c:pt>
                <c:pt idx="2768">
                  <c:v>40914</c:v>
                </c:pt>
                <c:pt idx="2769">
                  <c:v>40918</c:v>
                </c:pt>
                <c:pt idx="2770">
                  <c:v>40919</c:v>
                </c:pt>
                <c:pt idx="2771">
                  <c:v>40920</c:v>
                </c:pt>
                <c:pt idx="2772">
                  <c:v>40921</c:v>
                </c:pt>
                <c:pt idx="2773">
                  <c:v>40924</c:v>
                </c:pt>
                <c:pt idx="2774">
                  <c:v>40925</c:v>
                </c:pt>
                <c:pt idx="2775">
                  <c:v>40926</c:v>
                </c:pt>
                <c:pt idx="2776">
                  <c:v>40927</c:v>
                </c:pt>
                <c:pt idx="2777">
                  <c:v>40928</c:v>
                </c:pt>
                <c:pt idx="2778">
                  <c:v>40931</c:v>
                </c:pt>
                <c:pt idx="2779">
                  <c:v>40932</c:v>
                </c:pt>
                <c:pt idx="2780">
                  <c:v>40933</c:v>
                </c:pt>
                <c:pt idx="2781">
                  <c:v>40934</c:v>
                </c:pt>
                <c:pt idx="2782">
                  <c:v>40935</c:v>
                </c:pt>
                <c:pt idx="2783">
                  <c:v>40938</c:v>
                </c:pt>
                <c:pt idx="2784">
                  <c:v>40939</c:v>
                </c:pt>
                <c:pt idx="2785">
                  <c:v>40940</c:v>
                </c:pt>
                <c:pt idx="2786">
                  <c:v>40941</c:v>
                </c:pt>
                <c:pt idx="2787">
                  <c:v>40942</c:v>
                </c:pt>
                <c:pt idx="2788">
                  <c:v>40945</c:v>
                </c:pt>
                <c:pt idx="2789">
                  <c:v>40946</c:v>
                </c:pt>
                <c:pt idx="2790">
                  <c:v>40947</c:v>
                </c:pt>
                <c:pt idx="2791">
                  <c:v>40948</c:v>
                </c:pt>
                <c:pt idx="2792">
                  <c:v>40949</c:v>
                </c:pt>
                <c:pt idx="2793">
                  <c:v>40952</c:v>
                </c:pt>
                <c:pt idx="2794">
                  <c:v>40953</c:v>
                </c:pt>
                <c:pt idx="2795">
                  <c:v>40954</c:v>
                </c:pt>
                <c:pt idx="2796">
                  <c:v>40955</c:v>
                </c:pt>
                <c:pt idx="2797">
                  <c:v>40956</c:v>
                </c:pt>
                <c:pt idx="2798">
                  <c:v>40959</c:v>
                </c:pt>
                <c:pt idx="2799">
                  <c:v>40960</c:v>
                </c:pt>
                <c:pt idx="2800">
                  <c:v>40961</c:v>
                </c:pt>
                <c:pt idx="2801">
                  <c:v>40962</c:v>
                </c:pt>
                <c:pt idx="2802">
                  <c:v>40963</c:v>
                </c:pt>
                <c:pt idx="2803">
                  <c:v>40966</c:v>
                </c:pt>
                <c:pt idx="2804">
                  <c:v>40967</c:v>
                </c:pt>
                <c:pt idx="2805">
                  <c:v>40968</c:v>
                </c:pt>
                <c:pt idx="2806">
                  <c:v>40969</c:v>
                </c:pt>
                <c:pt idx="2807">
                  <c:v>40970</c:v>
                </c:pt>
                <c:pt idx="2808">
                  <c:v>40973</c:v>
                </c:pt>
                <c:pt idx="2809">
                  <c:v>40974</c:v>
                </c:pt>
                <c:pt idx="2810">
                  <c:v>40975</c:v>
                </c:pt>
                <c:pt idx="2811">
                  <c:v>40976</c:v>
                </c:pt>
                <c:pt idx="2812">
                  <c:v>40977</c:v>
                </c:pt>
                <c:pt idx="2813">
                  <c:v>40980</c:v>
                </c:pt>
                <c:pt idx="2814">
                  <c:v>40981</c:v>
                </c:pt>
                <c:pt idx="2815">
                  <c:v>40982</c:v>
                </c:pt>
                <c:pt idx="2816">
                  <c:v>40983</c:v>
                </c:pt>
                <c:pt idx="2817">
                  <c:v>40984</c:v>
                </c:pt>
                <c:pt idx="2818">
                  <c:v>40988</c:v>
                </c:pt>
                <c:pt idx="2819">
                  <c:v>40989</c:v>
                </c:pt>
                <c:pt idx="2820">
                  <c:v>40990</c:v>
                </c:pt>
                <c:pt idx="2821">
                  <c:v>40991</c:v>
                </c:pt>
                <c:pt idx="2822">
                  <c:v>40994</c:v>
                </c:pt>
                <c:pt idx="2823">
                  <c:v>40995</c:v>
                </c:pt>
                <c:pt idx="2824">
                  <c:v>40996</c:v>
                </c:pt>
                <c:pt idx="2825">
                  <c:v>40997</c:v>
                </c:pt>
                <c:pt idx="2826">
                  <c:v>40998</c:v>
                </c:pt>
                <c:pt idx="2827">
                  <c:v>41001</c:v>
                </c:pt>
                <c:pt idx="2828">
                  <c:v>41002</c:v>
                </c:pt>
                <c:pt idx="2829">
                  <c:v>41003</c:v>
                </c:pt>
                <c:pt idx="2830">
                  <c:v>41008</c:v>
                </c:pt>
                <c:pt idx="2831">
                  <c:v>41009</c:v>
                </c:pt>
                <c:pt idx="2832">
                  <c:v>41010</c:v>
                </c:pt>
                <c:pt idx="2833">
                  <c:v>41011</c:v>
                </c:pt>
                <c:pt idx="2834">
                  <c:v>41012</c:v>
                </c:pt>
                <c:pt idx="2835">
                  <c:v>41015</c:v>
                </c:pt>
                <c:pt idx="2836">
                  <c:v>41016</c:v>
                </c:pt>
                <c:pt idx="2837">
                  <c:v>41017</c:v>
                </c:pt>
                <c:pt idx="2838">
                  <c:v>41018</c:v>
                </c:pt>
                <c:pt idx="2839">
                  <c:v>41019</c:v>
                </c:pt>
                <c:pt idx="2840">
                  <c:v>41022</c:v>
                </c:pt>
                <c:pt idx="2841">
                  <c:v>41023</c:v>
                </c:pt>
                <c:pt idx="2842">
                  <c:v>41024</c:v>
                </c:pt>
                <c:pt idx="2843">
                  <c:v>41025</c:v>
                </c:pt>
                <c:pt idx="2844">
                  <c:v>41026</c:v>
                </c:pt>
                <c:pt idx="2845">
                  <c:v>41029</c:v>
                </c:pt>
                <c:pt idx="2846">
                  <c:v>41031</c:v>
                </c:pt>
                <c:pt idx="2847">
                  <c:v>41032</c:v>
                </c:pt>
                <c:pt idx="2848">
                  <c:v>41033</c:v>
                </c:pt>
                <c:pt idx="2849">
                  <c:v>41036</c:v>
                </c:pt>
                <c:pt idx="2850">
                  <c:v>41037</c:v>
                </c:pt>
                <c:pt idx="2851">
                  <c:v>41038</c:v>
                </c:pt>
                <c:pt idx="2852">
                  <c:v>41039</c:v>
                </c:pt>
                <c:pt idx="2853">
                  <c:v>41040</c:v>
                </c:pt>
                <c:pt idx="2854">
                  <c:v>41043</c:v>
                </c:pt>
                <c:pt idx="2855">
                  <c:v>41044</c:v>
                </c:pt>
                <c:pt idx="2856">
                  <c:v>41045</c:v>
                </c:pt>
                <c:pt idx="2857">
                  <c:v>41046</c:v>
                </c:pt>
                <c:pt idx="2858">
                  <c:v>41047</c:v>
                </c:pt>
                <c:pt idx="2859">
                  <c:v>41051</c:v>
                </c:pt>
                <c:pt idx="2860">
                  <c:v>41052</c:v>
                </c:pt>
                <c:pt idx="2861">
                  <c:v>41053</c:v>
                </c:pt>
                <c:pt idx="2862">
                  <c:v>41054</c:v>
                </c:pt>
                <c:pt idx="2863">
                  <c:v>41057</c:v>
                </c:pt>
                <c:pt idx="2864">
                  <c:v>41058</c:v>
                </c:pt>
                <c:pt idx="2865">
                  <c:v>41059</c:v>
                </c:pt>
                <c:pt idx="2866">
                  <c:v>41060</c:v>
                </c:pt>
                <c:pt idx="2867">
                  <c:v>41061</c:v>
                </c:pt>
                <c:pt idx="2868">
                  <c:v>41064</c:v>
                </c:pt>
                <c:pt idx="2869">
                  <c:v>41065</c:v>
                </c:pt>
                <c:pt idx="2870">
                  <c:v>41066</c:v>
                </c:pt>
                <c:pt idx="2871">
                  <c:v>41067</c:v>
                </c:pt>
                <c:pt idx="2872">
                  <c:v>41068</c:v>
                </c:pt>
                <c:pt idx="2873">
                  <c:v>41072</c:v>
                </c:pt>
                <c:pt idx="2874">
                  <c:v>41073</c:v>
                </c:pt>
                <c:pt idx="2875">
                  <c:v>41074</c:v>
                </c:pt>
                <c:pt idx="2876">
                  <c:v>41075</c:v>
                </c:pt>
                <c:pt idx="2877">
                  <c:v>41079</c:v>
                </c:pt>
                <c:pt idx="2878">
                  <c:v>41080</c:v>
                </c:pt>
                <c:pt idx="2879">
                  <c:v>41081</c:v>
                </c:pt>
                <c:pt idx="2880">
                  <c:v>41082</c:v>
                </c:pt>
                <c:pt idx="2881">
                  <c:v>41085</c:v>
                </c:pt>
                <c:pt idx="2882">
                  <c:v>41086</c:v>
                </c:pt>
                <c:pt idx="2883">
                  <c:v>41087</c:v>
                </c:pt>
                <c:pt idx="2884">
                  <c:v>41088</c:v>
                </c:pt>
                <c:pt idx="2885">
                  <c:v>41089</c:v>
                </c:pt>
                <c:pt idx="2886">
                  <c:v>41093</c:v>
                </c:pt>
                <c:pt idx="2887">
                  <c:v>41094</c:v>
                </c:pt>
                <c:pt idx="2888">
                  <c:v>41095</c:v>
                </c:pt>
                <c:pt idx="2889">
                  <c:v>41096</c:v>
                </c:pt>
                <c:pt idx="2890">
                  <c:v>41099</c:v>
                </c:pt>
                <c:pt idx="2891">
                  <c:v>41100</c:v>
                </c:pt>
                <c:pt idx="2892">
                  <c:v>41101</c:v>
                </c:pt>
                <c:pt idx="2893">
                  <c:v>41102</c:v>
                </c:pt>
                <c:pt idx="2894">
                  <c:v>41103</c:v>
                </c:pt>
                <c:pt idx="2895">
                  <c:v>41106</c:v>
                </c:pt>
                <c:pt idx="2896">
                  <c:v>41107</c:v>
                </c:pt>
                <c:pt idx="2897">
                  <c:v>41108</c:v>
                </c:pt>
                <c:pt idx="2898">
                  <c:v>41109</c:v>
                </c:pt>
                <c:pt idx="2899">
                  <c:v>41113</c:v>
                </c:pt>
                <c:pt idx="2900">
                  <c:v>41114</c:v>
                </c:pt>
                <c:pt idx="2901">
                  <c:v>41115</c:v>
                </c:pt>
                <c:pt idx="2902">
                  <c:v>41116</c:v>
                </c:pt>
                <c:pt idx="2903">
                  <c:v>41117</c:v>
                </c:pt>
                <c:pt idx="2904">
                  <c:v>41120</c:v>
                </c:pt>
                <c:pt idx="2905">
                  <c:v>41121</c:v>
                </c:pt>
                <c:pt idx="2906">
                  <c:v>41122</c:v>
                </c:pt>
                <c:pt idx="2907">
                  <c:v>41123</c:v>
                </c:pt>
                <c:pt idx="2908">
                  <c:v>41124</c:v>
                </c:pt>
                <c:pt idx="2909">
                  <c:v>41127</c:v>
                </c:pt>
                <c:pt idx="2910">
                  <c:v>41129</c:v>
                </c:pt>
                <c:pt idx="2911">
                  <c:v>41130</c:v>
                </c:pt>
                <c:pt idx="2912">
                  <c:v>41131</c:v>
                </c:pt>
                <c:pt idx="2913">
                  <c:v>41134</c:v>
                </c:pt>
                <c:pt idx="2914">
                  <c:v>41135</c:v>
                </c:pt>
                <c:pt idx="2915">
                  <c:v>41136</c:v>
                </c:pt>
                <c:pt idx="2916">
                  <c:v>41137</c:v>
                </c:pt>
                <c:pt idx="2917">
                  <c:v>41138</c:v>
                </c:pt>
                <c:pt idx="2918">
                  <c:v>41142</c:v>
                </c:pt>
                <c:pt idx="2919">
                  <c:v>41143</c:v>
                </c:pt>
                <c:pt idx="2920">
                  <c:v>41144</c:v>
                </c:pt>
                <c:pt idx="2921">
                  <c:v>41145</c:v>
                </c:pt>
                <c:pt idx="2922">
                  <c:v>41148</c:v>
                </c:pt>
                <c:pt idx="2923">
                  <c:v>41149</c:v>
                </c:pt>
                <c:pt idx="2924">
                  <c:v>41150</c:v>
                </c:pt>
                <c:pt idx="2925">
                  <c:v>41151</c:v>
                </c:pt>
                <c:pt idx="2926">
                  <c:v>41152</c:v>
                </c:pt>
                <c:pt idx="2927">
                  <c:v>41155</c:v>
                </c:pt>
                <c:pt idx="2928">
                  <c:v>41156</c:v>
                </c:pt>
                <c:pt idx="2929">
                  <c:v>41157</c:v>
                </c:pt>
                <c:pt idx="2930">
                  <c:v>41158</c:v>
                </c:pt>
                <c:pt idx="2931">
                  <c:v>41159</c:v>
                </c:pt>
                <c:pt idx="2932">
                  <c:v>41162</c:v>
                </c:pt>
                <c:pt idx="2933">
                  <c:v>41163</c:v>
                </c:pt>
                <c:pt idx="2934">
                  <c:v>41164</c:v>
                </c:pt>
                <c:pt idx="2935">
                  <c:v>41165</c:v>
                </c:pt>
                <c:pt idx="2936">
                  <c:v>41166</c:v>
                </c:pt>
                <c:pt idx="2937">
                  <c:v>41169</c:v>
                </c:pt>
                <c:pt idx="2938">
                  <c:v>41170</c:v>
                </c:pt>
                <c:pt idx="2939">
                  <c:v>41171</c:v>
                </c:pt>
                <c:pt idx="2940">
                  <c:v>41172</c:v>
                </c:pt>
                <c:pt idx="2941">
                  <c:v>41173</c:v>
                </c:pt>
                <c:pt idx="2942">
                  <c:v>41176</c:v>
                </c:pt>
                <c:pt idx="2943">
                  <c:v>41177</c:v>
                </c:pt>
                <c:pt idx="2944">
                  <c:v>41178</c:v>
                </c:pt>
                <c:pt idx="2945">
                  <c:v>41179</c:v>
                </c:pt>
                <c:pt idx="2946">
                  <c:v>41180</c:v>
                </c:pt>
                <c:pt idx="2947">
                  <c:v>41183</c:v>
                </c:pt>
                <c:pt idx="2948">
                  <c:v>41184</c:v>
                </c:pt>
                <c:pt idx="2949">
                  <c:v>41185</c:v>
                </c:pt>
                <c:pt idx="2950">
                  <c:v>41186</c:v>
                </c:pt>
                <c:pt idx="2951">
                  <c:v>41187</c:v>
                </c:pt>
                <c:pt idx="2952">
                  <c:v>41190</c:v>
                </c:pt>
                <c:pt idx="2953">
                  <c:v>41191</c:v>
                </c:pt>
                <c:pt idx="2954">
                  <c:v>41192</c:v>
                </c:pt>
                <c:pt idx="2955">
                  <c:v>41193</c:v>
                </c:pt>
                <c:pt idx="2956">
                  <c:v>41194</c:v>
                </c:pt>
                <c:pt idx="2957">
                  <c:v>41198</c:v>
                </c:pt>
                <c:pt idx="2958">
                  <c:v>41199</c:v>
                </c:pt>
                <c:pt idx="2959">
                  <c:v>41200</c:v>
                </c:pt>
                <c:pt idx="2960">
                  <c:v>41201</c:v>
                </c:pt>
                <c:pt idx="2961">
                  <c:v>41204</c:v>
                </c:pt>
                <c:pt idx="2962">
                  <c:v>41205</c:v>
                </c:pt>
                <c:pt idx="2963">
                  <c:v>41206</c:v>
                </c:pt>
                <c:pt idx="2964">
                  <c:v>41207</c:v>
                </c:pt>
                <c:pt idx="2965">
                  <c:v>41208</c:v>
                </c:pt>
                <c:pt idx="2966">
                  <c:v>41211</c:v>
                </c:pt>
                <c:pt idx="2967">
                  <c:v>41212</c:v>
                </c:pt>
                <c:pt idx="2968">
                  <c:v>41213</c:v>
                </c:pt>
                <c:pt idx="2969">
                  <c:v>41214</c:v>
                </c:pt>
                <c:pt idx="2970">
                  <c:v>41215</c:v>
                </c:pt>
                <c:pt idx="2971">
                  <c:v>41219</c:v>
                </c:pt>
                <c:pt idx="2972">
                  <c:v>41220</c:v>
                </c:pt>
                <c:pt idx="2973">
                  <c:v>41221</c:v>
                </c:pt>
                <c:pt idx="2974">
                  <c:v>41222</c:v>
                </c:pt>
                <c:pt idx="2975">
                  <c:v>41226</c:v>
                </c:pt>
                <c:pt idx="2976">
                  <c:v>41227</c:v>
                </c:pt>
                <c:pt idx="2977">
                  <c:v>41228</c:v>
                </c:pt>
                <c:pt idx="2978">
                  <c:v>41229</c:v>
                </c:pt>
                <c:pt idx="2979">
                  <c:v>41232</c:v>
                </c:pt>
                <c:pt idx="2980">
                  <c:v>41233</c:v>
                </c:pt>
                <c:pt idx="2981">
                  <c:v>41234</c:v>
                </c:pt>
                <c:pt idx="2982">
                  <c:v>41235</c:v>
                </c:pt>
                <c:pt idx="2983">
                  <c:v>41236</c:v>
                </c:pt>
                <c:pt idx="2984">
                  <c:v>41239</c:v>
                </c:pt>
                <c:pt idx="2985">
                  <c:v>41240</c:v>
                </c:pt>
                <c:pt idx="2986">
                  <c:v>41241</c:v>
                </c:pt>
                <c:pt idx="2987">
                  <c:v>41242</c:v>
                </c:pt>
                <c:pt idx="2988">
                  <c:v>41243</c:v>
                </c:pt>
                <c:pt idx="2989">
                  <c:v>41246</c:v>
                </c:pt>
                <c:pt idx="2990">
                  <c:v>41247</c:v>
                </c:pt>
                <c:pt idx="2991">
                  <c:v>41248</c:v>
                </c:pt>
                <c:pt idx="2992">
                  <c:v>41249</c:v>
                </c:pt>
                <c:pt idx="2993">
                  <c:v>41250</c:v>
                </c:pt>
                <c:pt idx="2994">
                  <c:v>41253</c:v>
                </c:pt>
                <c:pt idx="2995">
                  <c:v>41254</c:v>
                </c:pt>
                <c:pt idx="2996">
                  <c:v>41255</c:v>
                </c:pt>
                <c:pt idx="2997">
                  <c:v>41256</c:v>
                </c:pt>
                <c:pt idx="2998">
                  <c:v>41257</c:v>
                </c:pt>
                <c:pt idx="2999">
                  <c:v>41260</c:v>
                </c:pt>
                <c:pt idx="3000">
                  <c:v>41261</c:v>
                </c:pt>
                <c:pt idx="3001">
                  <c:v>41262</c:v>
                </c:pt>
                <c:pt idx="3002">
                  <c:v>41263</c:v>
                </c:pt>
                <c:pt idx="3003">
                  <c:v>41264</c:v>
                </c:pt>
                <c:pt idx="3004">
                  <c:v>41267</c:v>
                </c:pt>
                <c:pt idx="3005">
                  <c:v>41269</c:v>
                </c:pt>
                <c:pt idx="3006">
                  <c:v>41270</c:v>
                </c:pt>
                <c:pt idx="3007">
                  <c:v>41278</c:v>
                </c:pt>
                <c:pt idx="3008">
                  <c:v>41282</c:v>
                </c:pt>
                <c:pt idx="3009">
                  <c:v>41283</c:v>
                </c:pt>
                <c:pt idx="3010">
                  <c:v>41284</c:v>
                </c:pt>
                <c:pt idx="3011">
                  <c:v>41285</c:v>
                </c:pt>
                <c:pt idx="3012">
                  <c:v>41288</c:v>
                </c:pt>
                <c:pt idx="3013">
                  <c:v>41289</c:v>
                </c:pt>
                <c:pt idx="3014">
                  <c:v>41290</c:v>
                </c:pt>
                <c:pt idx="3015">
                  <c:v>41291</c:v>
                </c:pt>
                <c:pt idx="3016">
                  <c:v>41292</c:v>
                </c:pt>
                <c:pt idx="3017">
                  <c:v>41295</c:v>
                </c:pt>
                <c:pt idx="3018">
                  <c:v>41296</c:v>
                </c:pt>
                <c:pt idx="3019">
                  <c:v>41297</c:v>
                </c:pt>
                <c:pt idx="3020">
                  <c:v>41298</c:v>
                </c:pt>
                <c:pt idx="3021">
                  <c:v>41299</c:v>
                </c:pt>
                <c:pt idx="3022">
                  <c:v>41302</c:v>
                </c:pt>
                <c:pt idx="3023">
                  <c:v>41303</c:v>
                </c:pt>
                <c:pt idx="3024">
                  <c:v>41304</c:v>
                </c:pt>
                <c:pt idx="3025">
                  <c:v>41305</c:v>
                </c:pt>
                <c:pt idx="3026">
                  <c:v>41306</c:v>
                </c:pt>
                <c:pt idx="3027">
                  <c:v>41309</c:v>
                </c:pt>
                <c:pt idx="3028">
                  <c:v>41310</c:v>
                </c:pt>
                <c:pt idx="3029">
                  <c:v>41311</c:v>
                </c:pt>
                <c:pt idx="3030">
                  <c:v>41312</c:v>
                </c:pt>
                <c:pt idx="3031">
                  <c:v>41313</c:v>
                </c:pt>
                <c:pt idx="3032">
                  <c:v>41316</c:v>
                </c:pt>
                <c:pt idx="3033">
                  <c:v>41317</c:v>
                </c:pt>
                <c:pt idx="3034">
                  <c:v>41318</c:v>
                </c:pt>
                <c:pt idx="3035">
                  <c:v>41319</c:v>
                </c:pt>
                <c:pt idx="3036">
                  <c:v>41320</c:v>
                </c:pt>
                <c:pt idx="3037">
                  <c:v>41323</c:v>
                </c:pt>
                <c:pt idx="3038">
                  <c:v>41324</c:v>
                </c:pt>
                <c:pt idx="3039">
                  <c:v>41325</c:v>
                </c:pt>
                <c:pt idx="3040">
                  <c:v>41326</c:v>
                </c:pt>
                <c:pt idx="3041">
                  <c:v>41327</c:v>
                </c:pt>
                <c:pt idx="3042">
                  <c:v>41330</c:v>
                </c:pt>
                <c:pt idx="3043">
                  <c:v>41331</c:v>
                </c:pt>
                <c:pt idx="3044">
                  <c:v>41332</c:v>
                </c:pt>
                <c:pt idx="3045">
                  <c:v>41333</c:v>
                </c:pt>
                <c:pt idx="3046">
                  <c:v>41334</c:v>
                </c:pt>
                <c:pt idx="3047">
                  <c:v>41337</c:v>
                </c:pt>
                <c:pt idx="3048">
                  <c:v>41338</c:v>
                </c:pt>
                <c:pt idx="3049">
                  <c:v>41339</c:v>
                </c:pt>
                <c:pt idx="3050">
                  <c:v>41340</c:v>
                </c:pt>
                <c:pt idx="3051">
                  <c:v>41341</c:v>
                </c:pt>
                <c:pt idx="3052">
                  <c:v>41344</c:v>
                </c:pt>
                <c:pt idx="3053">
                  <c:v>41345</c:v>
                </c:pt>
                <c:pt idx="3054">
                  <c:v>41346</c:v>
                </c:pt>
                <c:pt idx="3055">
                  <c:v>41347</c:v>
                </c:pt>
                <c:pt idx="3056">
                  <c:v>41348</c:v>
                </c:pt>
                <c:pt idx="3057">
                  <c:v>41351</c:v>
                </c:pt>
                <c:pt idx="3058">
                  <c:v>41352</c:v>
                </c:pt>
                <c:pt idx="3059">
                  <c:v>41353</c:v>
                </c:pt>
                <c:pt idx="3060">
                  <c:v>41354</c:v>
                </c:pt>
                <c:pt idx="3061">
                  <c:v>41355</c:v>
                </c:pt>
                <c:pt idx="3062">
                  <c:v>41359</c:v>
                </c:pt>
                <c:pt idx="3063">
                  <c:v>41360</c:v>
                </c:pt>
                <c:pt idx="3064">
                  <c:v>41365</c:v>
                </c:pt>
                <c:pt idx="3065">
                  <c:v>41366</c:v>
                </c:pt>
                <c:pt idx="3066">
                  <c:v>41367</c:v>
                </c:pt>
                <c:pt idx="3067">
                  <c:v>41368</c:v>
                </c:pt>
                <c:pt idx="3068">
                  <c:v>41369</c:v>
                </c:pt>
                <c:pt idx="3069">
                  <c:v>41372</c:v>
                </c:pt>
                <c:pt idx="3070">
                  <c:v>41373</c:v>
                </c:pt>
                <c:pt idx="3071">
                  <c:v>41374</c:v>
                </c:pt>
                <c:pt idx="3072">
                  <c:v>41375</c:v>
                </c:pt>
                <c:pt idx="3073">
                  <c:v>41376</c:v>
                </c:pt>
                <c:pt idx="3074">
                  <c:v>41379</c:v>
                </c:pt>
                <c:pt idx="3075">
                  <c:v>41380</c:v>
                </c:pt>
                <c:pt idx="3076">
                  <c:v>41381</c:v>
                </c:pt>
                <c:pt idx="3077">
                  <c:v>41382</c:v>
                </c:pt>
                <c:pt idx="3078">
                  <c:v>41383</c:v>
                </c:pt>
                <c:pt idx="3079">
                  <c:v>41386</c:v>
                </c:pt>
                <c:pt idx="3080">
                  <c:v>41387</c:v>
                </c:pt>
                <c:pt idx="3081">
                  <c:v>41388</c:v>
                </c:pt>
                <c:pt idx="3082">
                  <c:v>41389</c:v>
                </c:pt>
                <c:pt idx="3083">
                  <c:v>41390</c:v>
                </c:pt>
                <c:pt idx="3084">
                  <c:v>41393</c:v>
                </c:pt>
                <c:pt idx="3085">
                  <c:v>41394</c:v>
                </c:pt>
                <c:pt idx="3086">
                  <c:v>41396</c:v>
                </c:pt>
                <c:pt idx="3087">
                  <c:v>41397</c:v>
                </c:pt>
                <c:pt idx="3088">
                  <c:v>41400</c:v>
                </c:pt>
                <c:pt idx="3089">
                  <c:v>41401</c:v>
                </c:pt>
                <c:pt idx="3090">
                  <c:v>41402</c:v>
                </c:pt>
                <c:pt idx="3091">
                  <c:v>41403</c:v>
                </c:pt>
                <c:pt idx="3092">
                  <c:v>41404</c:v>
                </c:pt>
                <c:pt idx="3093">
                  <c:v>41408</c:v>
                </c:pt>
                <c:pt idx="3094">
                  <c:v>41409</c:v>
                </c:pt>
                <c:pt idx="3095">
                  <c:v>41410</c:v>
                </c:pt>
                <c:pt idx="3096">
                  <c:v>41411</c:v>
                </c:pt>
                <c:pt idx="3097">
                  <c:v>41414</c:v>
                </c:pt>
                <c:pt idx="3098">
                  <c:v>41415</c:v>
                </c:pt>
                <c:pt idx="3099">
                  <c:v>41416</c:v>
                </c:pt>
                <c:pt idx="3100">
                  <c:v>41417</c:v>
                </c:pt>
                <c:pt idx="3101">
                  <c:v>41418</c:v>
                </c:pt>
                <c:pt idx="3102">
                  <c:v>41421</c:v>
                </c:pt>
                <c:pt idx="3103">
                  <c:v>41422</c:v>
                </c:pt>
                <c:pt idx="3104">
                  <c:v>41423</c:v>
                </c:pt>
                <c:pt idx="3105">
                  <c:v>41424</c:v>
                </c:pt>
                <c:pt idx="3106">
                  <c:v>41425</c:v>
                </c:pt>
                <c:pt idx="3107">
                  <c:v>41429</c:v>
                </c:pt>
                <c:pt idx="3108">
                  <c:v>41430</c:v>
                </c:pt>
                <c:pt idx="3109">
                  <c:v>41431</c:v>
                </c:pt>
                <c:pt idx="3110">
                  <c:v>41432</c:v>
                </c:pt>
                <c:pt idx="3111">
                  <c:v>41436</c:v>
                </c:pt>
                <c:pt idx="3112">
                  <c:v>41437</c:v>
                </c:pt>
                <c:pt idx="3113">
                  <c:v>41438</c:v>
                </c:pt>
                <c:pt idx="3114">
                  <c:v>41439</c:v>
                </c:pt>
                <c:pt idx="3115">
                  <c:v>41442</c:v>
                </c:pt>
                <c:pt idx="3116">
                  <c:v>41443</c:v>
                </c:pt>
                <c:pt idx="3117">
                  <c:v>41444</c:v>
                </c:pt>
                <c:pt idx="3118">
                  <c:v>41445</c:v>
                </c:pt>
                <c:pt idx="3119">
                  <c:v>41446</c:v>
                </c:pt>
                <c:pt idx="3120">
                  <c:v>41449</c:v>
                </c:pt>
                <c:pt idx="3121">
                  <c:v>41450</c:v>
                </c:pt>
                <c:pt idx="3122">
                  <c:v>41451</c:v>
                </c:pt>
                <c:pt idx="3123">
                  <c:v>41452</c:v>
                </c:pt>
                <c:pt idx="3124">
                  <c:v>41453</c:v>
                </c:pt>
                <c:pt idx="3125">
                  <c:v>41457</c:v>
                </c:pt>
                <c:pt idx="3126">
                  <c:v>41458</c:v>
                </c:pt>
                <c:pt idx="3127">
                  <c:v>41459</c:v>
                </c:pt>
                <c:pt idx="3128">
                  <c:v>41460</c:v>
                </c:pt>
                <c:pt idx="3129">
                  <c:v>41463</c:v>
                </c:pt>
                <c:pt idx="3130">
                  <c:v>41464</c:v>
                </c:pt>
                <c:pt idx="3131">
                  <c:v>41465</c:v>
                </c:pt>
                <c:pt idx="3132">
                  <c:v>41466</c:v>
                </c:pt>
                <c:pt idx="3133">
                  <c:v>41467</c:v>
                </c:pt>
                <c:pt idx="3134">
                  <c:v>41470</c:v>
                </c:pt>
                <c:pt idx="3135">
                  <c:v>41471</c:v>
                </c:pt>
                <c:pt idx="3136">
                  <c:v>41472</c:v>
                </c:pt>
                <c:pt idx="3137">
                  <c:v>41473</c:v>
                </c:pt>
                <c:pt idx="3138">
                  <c:v>41474</c:v>
                </c:pt>
                <c:pt idx="3139">
                  <c:v>41477</c:v>
                </c:pt>
                <c:pt idx="3140">
                  <c:v>41478</c:v>
                </c:pt>
                <c:pt idx="3141">
                  <c:v>41479</c:v>
                </c:pt>
                <c:pt idx="3142">
                  <c:v>41480</c:v>
                </c:pt>
                <c:pt idx="3143">
                  <c:v>41481</c:v>
                </c:pt>
                <c:pt idx="3144">
                  <c:v>41484</c:v>
                </c:pt>
                <c:pt idx="3145">
                  <c:v>41485</c:v>
                </c:pt>
                <c:pt idx="3146">
                  <c:v>41486</c:v>
                </c:pt>
                <c:pt idx="3147">
                  <c:v>41487</c:v>
                </c:pt>
                <c:pt idx="3148">
                  <c:v>41488</c:v>
                </c:pt>
                <c:pt idx="3149">
                  <c:v>41491</c:v>
                </c:pt>
                <c:pt idx="3150">
                  <c:v>41492</c:v>
                </c:pt>
                <c:pt idx="3151">
                  <c:v>41494</c:v>
                </c:pt>
                <c:pt idx="3152">
                  <c:v>41495</c:v>
                </c:pt>
                <c:pt idx="3153">
                  <c:v>41498</c:v>
                </c:pt>
                <c:pt idx="3154">
                  <c:v>41499</c:v>
                </c:pt>
                <c:pt idx="3155">
                  <c:v>41500</c:v>
                </c:pt>
                <c:pt idx="3156">
                  <c:v>41501</c:v>
                </c:pt>
                <c:pt idx="3157">
                  <c:v>41502</c:v>
                </c:pt>
                <c:pt idx="3158">
                  <c:v>41506</c:v>
                </c:pt>
                <c:pt idx="3159">
                  <c:v>41507</c:v>
                </c:pt>
                <c:pt idx="3160">
                  <c:v>41508</c:v>
                </c:pt>
                <c:pt idx="3161">
                  <c:v>41509</c:v>
                </c:pt>
                <c:pt idx="3162">
                  <c:v>41512</c:v>
                </c:pt>
                <c:pt idx="3163">
                  <c:v>41513</c:v>
                </c:pt>
                <c:pt idx="3164">
                  <c:v>41514</c:v>
                </c:pt>
                <c:pt idx="3165">
                  <c:v>41515</c:v>
                </c:pt>
                <c:pt idx="3166">
                  <c:v>41516</c:v>
                </c:pt>
                <c:pt idx="3167">
                  <c:v>41519</c:v>
                </c:pt>
                <c:pt idx="3168">
                  <c:v>41520</c:v>
                </c:pt>
                <c:pt idx="3169">
                  <c:v>41521</c:v>
                </c:pt>
                <c:pt idx="3170">
                  <c:v>41522</c:v>
                </c:pt>
                <c:pt idx="3171">
                  <c:v>41523</c:v>
                </c:pt>
                <c:pt idx="3172">
                  <c:v>41526</c:v>
                </c:pt>
                <c:pt idx="3173">
                  <c:v>41527</c:v>
                </c:pt>
                <c:pt idx="3174">
                  <c:v>41528</c:v>
                </c:pt>
                <c:pt idx="3175">
                  <c:v>41529</c:v>
                </c:pt>
                <c:pt idx="3176">
                  <c:v>41530</c:v>
                </c:pt>
                <c:pt idx="3177">
                  <c:v>41533</c:v>
                </c:pt>
                <c:pt idx="3178">
                  <c:v>41534</c:v>
                </c:pt>
                <c:pt idx="3179">
                  <c:v>41535</c:v>
                </c:pt>
                <c:pt idx="3180">
                  <c:v>41536</c:v>
                </c:pt>
                <c:pt idx="3181">
                  <c:v>41537</c:v>
                </c:pt>
                <c:pt idx="3182">
                  <c:v>41540</c:v>
                </c:pt>
                <c:pt idx="3183">
                  <c:v>41541</c:v>
                </c:pt>
                <c:pt idx="3184">
                  <c:v>41542</c:v>
                </c:pt>
                <c:pt idx="3185">
                  <c:v>41543</c:v>
                </c:pt>
                <c:pt idx="3186">
                  <c:v>41544</c:v>
                </c:pt>
                <c:pt idx="3187">
                  <c:v>41547</c:v>
                </c:pt>
                <c:pt idx="3188">
                  <c:v>41548</c:v>
                </c:pt>
                <c:pt idx="3189">
                  <c:v>41549</c:v>
                </c:pt>
                <c:pt idx="3190">
                  <c:v>41550</c:v>
                </c:pt>
                <c:pt idx="3191">
                  <c:v>41551</c:v>
                </c:pt>
                <c:pt idx="3192">
                  <c:v>41554</c:v>
                </c:pt>
                <c:pt idx="3193">
                  <c:v>41555</c:v>
                </c:pt>
                <c:pt idx="3194">
                  <c:v>41556</c:v>
                </c:pt>
                <c:pt idx="3195">
                  <c:v>41557</c:v>
                </c:pt>
                <c:pt idx="3196">
                  <c:v>41558</c:v>
                </c:pt>
                <c:pt idx="3197">
                  <c:v>41562</c:v>
                </c:pt>
                <c:pt idx="3198">
                  <c:v>41563</c:v>
                </c:pt>
                <c:pt idx="3199">
                  <c:v>41564</c:v>
                </c:pt>
                <c:pt idx="3200">
                  <c:v>41565</c:v>
                </c:pt>
                <c:pt idx="3201">
                  <c:v>41568</c:v>
                </c:pt>
                <c:pt idx="3202">
                  <c:v>41569</c:v>
                </c:pt>
                <c:pt idx="3203">
                  <c:v>41570</c:v>
                </c:pt>
                <c:pt idx="3204">
                  <c:v>41571</c:v>
                </c:pt>
                <c:pt idx="3205">
                  <c:v>41572</c:v>
                </c:pt>
                <c:pt idx="3206">
                  <c:v>41575</c:v>
                </c:pt>
                <c:pt idx="3207">
                  <c:v>41576</c:v>
                </c:pt>
                <c:pt idx="3208">
                  <c:v>41577</c:v>
                </c:pt>
                <c:pt idx="3209">
                  <c:v>41578</c:v>
                </c:pt>
                <c:pt idx="3210">
                  <c:v>41579</c:v>
                </c:pt>
                <c:pt idx="3211">
                  <c:v>41583</c:v>
                </c:pt>
                <c:pt idx="3212">
                  <c:v>41584</c:v>
                </c:pt>
                <c:pt idx="3213">
                  <c:v>41585</c:v>
                </c:pt>
                <c:pt idx="3214">
                  <c:v>41586</c:v>
                </c:pt>
                <c:pt idx="3215">
                  <c:v>41590</c:v>
                </c:pt>
                <c:pt idx="3216">
                  <c:v>41591</c:v>
                </c:pt>
                <c:pt idx="3217">
                  <c:v>41592</c:v>
                </c:pt>
                <c:pt idx="3218">
                  <c:v>41593</c:v>
                </c:pt>
                <c:pt idx="3219">
                  <c:v>41596</c:v>
                </c:pt>
                <c:pt idx="3220">
                  <c:v>41597</c:v>
                </c:pt>
                <c:pt idx="3221">
                  <c:v>41598</c:v>
                </c:pt>
                <c:pt idx="3222">
                  <c:v>41599</c:v>
                </c:pt>
                <c:pt idx="3223">
                  <c:v>41600</c:v>
                </c:pt>
                <c:pt idx="3224">
                  <c:v>41603</c:v>
                </c:pt>
                <c:pt idx="3225">
                  <c:v>41604</c:v>
                </c:pt>
                <c:pt idx="3226">
                  <c:v>41605</c:v>
                </c:pt>
                <c:pt idx="3227">
                  <c:v>41606</c:v>
                </c:pt>
                <c:pt idx="3228">
                  <c:v>41607</c:v>
                </c:pt>
                <c:pt idx="3229">
                  <c:v>41610</c:v>
                </c:pt>
                <c:pt idx="3230">
                  <c:v>41611</c:v>
                </c:pt>
                <c:pt idx="3231">
                  <c:v>41612</c:v>
                </c:pt>
                <c:pt idx="3232">
                  <c:v>41613</c:v>
                </c:pt>
                <c:pt idx="3233">
                  <c:v>41614</c:v>
                </c:pt>
                <c:pt idx="3234">
                  <c:v>41617</c:v>
                </c:pt>
                <c:pt idx="3235">
                  <c:v>41618</c:v>
                </c:pt>
                <c:pt idx="3236">
                  <c:v>41619</c:v>
                </c:pt>
                <c:pt idx="3237">
                  <c:v>41620</c:v>
                </c:pt>
                <c:pt idx="3238">
                  <c:v>41621</c:v>
                </c:pt>
                <c:pt idx="3239">
                  <c:v>41624</c:v>
                </c:pt>
                <c:pt idx="3240">
                  <c:v>41625</c:v>
                </c:pt>
                <c:pt idx="3241">
                  <c:v>41626</c:v>
                </c:pt>
                <c:pt idx="3242">
                  <c:v>41627</c:v>
                </c:pt>
                <c:pt idx="3243">
                  <c:v>41628</c:v>
                </c:pt>
                <c:pt idx="3244">
                  <c:v>41631</c:v>
                </c:pt>
                <c:pt idx="3245">
                  <c:v>41632</c:v>
                </c:pt>
                <c:pt idx="3246">
                  <c:v>41634</c:v>
                </c:pt>
                <c:pt idx="3247">
                  <c:v>41635</c:v>
                </c:pt>
                <c:pt idx="3248">
                  <c:v>41641</c:v>
                </c:pt>
                <c:pt idx="3249">
                  <c:v>41642</c:v>
                </c:pt>
                <c:pt idx="3250">
                  <c:v>41646</c:v>
                </c:pt>
                <c:pt idx="3251">
                  <c:v>41647</c:v>
                </c:pt>
                <c:pt idx="3252">
                  <c:v>41648</c:v>
                </c:pt>
                <c:pt idx="3253">
                  <c:v>41649</c:v>
                </c:pt>
                <c:pt idx="3254">
                  <c:v>41652</c:v>
                </c:pt>
                <c:pt idx="3255">
                  <c:v>41653</c:v>
                </c:pt>
                <c:pt idx="3256">
                  <c:v>41654</c:v>
                </c:pt>
                <c:pt idx="3257">
                  <c:v>41655</c:v>
                </c:pt>
                <c:pt idx="3258">
                  <c:v>41656</c:v>
                </c:pt>
                <c:pt idx="3259">
                  <c:v>41659</c:v>
                </c:pt>
                <c:pt idx="3260">
                  <c:v>41660</c:v>
                </c:pt>
                <c:pt idx="3261">
                  <c:v>41661</c:v>
                </c:pt>
                <c:pt idx="3262">
                  <c:v>41662</c:v>
                </c:pt>
                <c:pt idx="3263">
                  <c:v>41663</c:v>
                </c:pt>
                <c:pt idx="3264">
                  <c:v>41666</c:v>
                </c:pt>
                <c:pt idx="3265">
                  <c:v>41667</c:v>
                </c:pt>
                <c:pt idx="3266">
                  <c:v>41668</c:v>
                </c:pt>
                <c:pt idx="3267">
                  <c:v>41669</c:v>
                </c:pt>
                <c:pt idx="3268">
                  <c:v>41670</c:v>
                </c:pt>
                <c:pt idx="3269">
                  <c:v>41673</c:v>
                </c:pt>
                <c:pt idx="3270">
                  <c:v>41674</c:v>
                </c:pt>
                <c:pt idx="3271">
                  <c:v>41675</c:v>
                </c:pt>
                <c:pt idx="3272">
                  <c:v>41676</c:v>
                </c:pt>
                <c:pt idx="3273">
                  <c:v>41677</c:v>
                </c:pt>
                <c:pt idx="3274">
                  <c:v>41680</c:v>
                </c:pt>
                <c:pt idx="3275">
                  <c:v>41681</c:v>
                </c:pt>
                <c:pt idx="3276">
                  <c:v>41682</c:v>
                </c:pt>
                <c:pt idx="3277">
                  <c:v>41683</c:v>
                </c:pt>
                <c:pt idx="3278">
                  <c:v>41684</c:v>
                </c:pt>
                <c:pt idx="3279">
                  <c:v>41687</c:v>
                </c:pt>
                <c:pt idx="3280">
                  <c:v>41688</c:v>
                </c:pt>
                <c:pt idx="3281">
                  <c:v>41689</c:v>
                </c:pt>
                <c:pt idx="3282">
                  <c:v>41690</c:v>
                </c:pt>
                <c:pt idx="3283">
                  <c:v>41691</c:v>
                </c:pt>
                <c:pt idx="3284">
                  <c:v>41694</c:v>
                </c:pt>
                <c:pt idx="3285">
                  <c:v>41695</c:v>
                </c:pt>
                <c:pt idx="3286">
                  <c:v>41696</c:v>
                </c:pt>
                <c:pt idx="3287">
                  <c:v>41697</c:v>
                </c:pt>
                <c:pt idx="3288">
                  <c:v>41698</c:v>
                </c:pt>
                <c:pt idx="3289">
                  <c:v>41701</c:v>
                </c:pt>
                <c:pt idx="3290">
                  <c:v>41702</c:v>
                </c:pt>
                <c:pt idx="3291">
                  <c:v>41703</c:v>
                </c:pt>
                <c:pt idx="3292">
                  <c:v>41704</c:v>
                </c:pt>
                <c:pt idx="3293">
                  <c:v>41705</c:v>
                </c:pt>
                <c:pt idx="3294">
                  <c:v>41708</c:v>
                </c:pt>
                <c:pt idx="3295">
                  <c:v>41709</c:v>
                </c:pt>
                <c:pt idx="3296">
                  <c:v>41710</c:v>
                </c:pt>
                <c:pt idx="3297">
                  <c:v>41711</c:v>
                </c:pt>
                <c:pt idx="3298">
                  <c:v>41712</c:v>
                </c:pt>
                <c:pt idx="3299">
                  <c:v>41715</c:v>
                </c:pt>
                <c:pt idx="3300">
                  <c:v>41716</c:v>
                </c:pt>
                <c:pt idx="3301">
                  <c:v>41717</c:v>
                </c:pt>
                <c:pt idx="3302">
                  <c:v>41718</c:v>
                </c:pt>
                <c:pt idx="3303">
                  <c:v>41719</c:v>
                </c:pt>
                <c:pt idx="3304">
                  <c:v>41723</c:v>
                </c:pt>
                <c:pt idx="3305">
                  <c:v>41724</c:v>
                </c:pt>
                <c:pt idx="3306">
                  <c:v>41725</c:v>
                </c:pt>
                <c:pt idx="3307">
                  <c:v>41726</c:v>
                </c:pt>
                <c:pt idx="3308">
                  <c:v>41729</c:v>
                </c:pt>
                <c:pt idx="3309">
                  <c:v>41730</c:v>
                </c:pt>
                <c:pt idx="3310">
                  <c:v>41731</c:v>
                </c:pt>
                <c:pt idx="3311">
                  <c:v>41732</c:v>
                </c:pt>
                <c:pt idx="3312">
                  <c:v>41733</c:v>
                </c:pt>
                <c:pt idx="3313">
                  <c:v>41736</c:v>
                </c:pt>
                <c:pt idx="3314">
                  <c:v>41737</c:v>
                </c:pt>
                <c:pt idx="3315">
                  <c:v>41738</c:v>
                </c:pt>
                <c:pt idx="3316">
                  <c:v>41739</c:v>
                </c:pt>
                <c:pt idx="3317">
                  <c:v>41740</c:v>
                </c:pt>
                <c:pt idx="3318">
                  <c:v>41743</c:v>
                </c:pt>
                <c:pt idx="3319">
                  <c:v>41744</c:v>
                </c:pt>
                <c:pt idx="3320">
                  <c:v>41745</c:v>
                </c:pt>
                <c:pt idx="3321">
                  <c:v>41750</c:v>
                </c:pt>
                <c:pt idx="3322">
                  <c:v>41751</c:v>
                </c:pt>
                <c:pt idx="3323">
                  <c:v>41752</c:v>
                </c:pt>
                <c:pt idx="3324">
                  <c:v>41753</c:v>
                </c:pt>
                <c:pt idx="3325">
                  <c:v>41754</c:v>
                </c:pt>
                <c:pt idx="3326">
                  <c:v>41757</c:v>
                </c:pt>
                <c:pt idx="3327">
                  <c:v>41758</c:v>
                </c:pt>
                <c:pt idx="3328">
                  <c:v>41759</c:v>
                </c:pt>
                <c:pt idx="3329">
                  <c:v>41761</c:v>
                </c:pt>
                <c:pt idx="3330">
                  <c:v>41764</c:v>
                </c:pt>
                <c:pt idx="3331">
                  <c:v>41765</c:v>
                </c:pt>
                <c:pt idx="3332">
                  <c:v>41766</c:v>
                </c:pt>
                <c:pt idx="3333">
                  <c:v>41767</c:v>
                </c:pt>
                <c:pt idx="3334">
                  <c:v>41768</c:v>
                </c:pt>
                <c:pt idx="3335">
                  <c:v>41771</c:v>
                </c:pt>
                <c:pt idx="3336">
                  <c:v>41772</c:v>
                </c:pt>
                <c:pt idx="3337">
                  <c:v>41773</c:v>
                </c:pt>
                <c:pt idx="3338">
                  <c:v>41774</c:v>
                </c:pt>
                <c:pt idx="3339">
                  <c:v>41775</c:v>
                </c:pt>
                <c:pt idx="3340">
                  <c:v>41778</c:v>
                </c:pt>
                <c:pt idx="3341">
                  <c:v>41779</c:v>
                </c:pt>
                <c:pt idx="3342">
                  <c:v>41780</c:v>
                </c:pt>
                <c:pt idx="3343">
                  <c:v>41781</c:v>
                </c:pt>
                <c:pt idx="3344">
                  <c:v>41782</c:v>
                </c:pt>
                <c:pt idx="3345">
                  <c:v>41785</c:v>
                </c:pt>
                <c:pt idx="3346">
                  <c:v>41786</c:v>
                </c:pt>
                <c:pt idx="3347">
                  <c:v>41787</c:v>
                </c:pt>
                <c:pt idx="3348">
                  <c:v>41788</c:v>
                </c:pt>
                <c:pt idx="3349">
                  <c:v>41789</c:v>
                </c:pt>
                <c:pt idx="3350">
                  <c:v>41793</c:v>
                </c:pt>
                <c:pt idx="3351">
                  <c:v>41794</c:v>
                </c:pt>
                <c:pt idx="3352">
                  <c:v>41795</c:v>
                </c:pt>
                <c:pt idx="3353">
                  <c:v>41796</c:v>
                </c:pt>
                <c:pt idx="3354">
                  <c:v>41799</c:v>
                </c:pt>
                <c:pt idx="3355">
                  <c:v>41800</c:v>
                </c:pt>
                <c:pt idx="3356">
                  <c:v>41801</c:v>
                </c:pt>
                <c:pt idx="3357">
                  <c:v>41802</c:v>
                </c:pt>
                <c:pt idx="3358">
                  <c:v>41803</c:v>
                </c:pt>
                <c:pt idx="3359">
                  <c:v>41806</c:v>
                </c:pt>
                <c:pt idx="3360">
                  <c:v>41807</c:v>
                </c:pt>
                <c:pt idx="3361">
                  <c:v>41808</c:v>
                </c:pt>
                <c:pt idx="3362">
                  <c:v>41809</c:v>
                </c:pt>
                <c:pt idx="3363">
                  <c:v>41810</c:v>
                </c:pt>
                <c:pt idx="3364">
                  <c:v>41814</c:v>
                </c:pt>
                <c:pt idx="3365">
                  <c:v>41815</c:v>
                </c:pt>
                <c:pt idx="3366">
                  <c:v>41816</c:v>
                </c:pt>
                <c:pt idx="3367">
                  <c:v>41817</c:v>
                </c:pt>
                <c:pt idx="3368">
                  <c:v>41821</c:v>
                </c:pt>
                <c:pt idx="3369">
                  <c:v>41822</c:v>
                </c:pt>
                <c:pt idx="3370">
                  <c:v>41823</c:v>
                </c:pt>
                <c:pt idx="3371">
                  <c:v>41824</c:v>
                </c:pt>
                <c:pt idx="3372">
                  <c:v>41827</c:v>
                </c:pt>
                <c:pt idx="3373">
                  <c:v>41828</c:v>
                </c:pt>
                <c:pt idx="3374">
                  <c:v>41829</c:v>
                </c:pt>
                <c:pt idx="3375">
                  <c:v>41830</c:v>
                </c:pt>
                <c:pt idx="3376">
                  <c:v>41831</c:v>
                </c:pt>
                <c:pt idx="3377">
                  <c:v>41834</c:v>
                </c:pt>
                <c:pt idx="3378">
                  <c:v>41835</c:v>
                </c:pt>
                <c:pt idx="3379">
                  <c:v>41836</c:v>
                </c:pt>
                <c:pt idx="3380">
                  <c:v>41837</c:v>
                </c:pt>
                <c:pt idx="3381">
                  <c:v>41838</c:v>
                </c:pt>
                <c:pt idx="3382">
                  <c:v>41841</c:v>
                </c:pt>
                <c:pt idx="3383">
                  <c:v>41842</c:v>
                </c:pt>
                <c:pt idx="3384">
                  <c:v>41843</c:v>
                </c:pt>
                <c:pt idx="3385">
                  <c:v>41844</c:v>
                </c:pt>
                <c:pt idx="3386">
                  <c:v>41845</c:v>
                </c:pt>
                <c:pt idx="3387">
                  <c:v>41848</c:v>
                </c:pt>
                <c:pt idx="3388">
                  <c:v>41849</c:v>
                </c:pt>
                <c:pt idx="3389">
                  <c:v>41850</c:v>
                </c:pt>
                <c:pt idx="3390">
                  <c:v>41851</c:v>
                </c:pt>
                <c:pt idx="3391">
                  <c:v>41852</c:v>
                </c:pt>
                <c:pt idx="3392">
                  <c:v>41855</c:v>
                </c:pt>
                <c:pt idx="3393">
                  <c:v>41856</c:v>
                </c:pt>
                <c:pt idx="3394">
                  <c:v>41857</c:v>
                </c:pt>
                <c:pt idx="3395">
                  <c:v>41859</c:v>
                </c:pt>
                <c:pt idx="3396">
                  <c:v>41862</c:v>
                </c:pt>
                <c:pt idx="3397">
                  <c:v>41863</c:v>
                </c:pt>
                <c:pt idx="3398">
                  <c:v>41864</c:v>
                </c:pt>
                <c:pt idx="3399">
                  <c:v>41865</c:v>
                </c:pt>
                <c:pt idx="3400">
                  <c:v>41866</c:v>
                </c:pt>
                <c:pt idx="3401">
                  <c:v>41870</c:v>
                </c:pt>
                <c:pt idx="3402">
                  <c:v>41871</c:v>
                </c:pt>
                <c:pt idx="3403">
                  <c:v>41872</c:v>
                </c:pt>
                <c:pt idx="3404">
                  <c:v>41873</c:v>
                </c:pt>
                <c:pt idx="3405">
                  <c:v>41876</c:v>
                </c:pt>
                <c:pt idx="3406">
                  <c:v>41877</c:v>
                </c:pt>
                <c:pt idx="3407">
                  <c:v>41878</c:v>
                </c:pt>
                <c:pt idx="3408">
                  <c:v>41879</c:v>
                </c:pt>
                <c:pt idx="3409">
                  <c:v>41880</c:v>
                </c:pt>
                <c:pt idx="3410">
                  <c:v>41883</c:v>
                </c:pt>
                <c:pt idx="3411">
                  <c:v>41884</c:v>
                </c:pt>
                <c:pt idx="3412">
                  <c:v>41885</c:v>
                </c:pt>
                <c:pt idx="3413">
                  <c:v>41886</c:v>
                </c:pt>
                <c:pt idx="3414">
                  <c:v>41887</c:v>
                </c:pt>
                <c:pt idx="3415">
                  <c:v>41890</c:v>
                </c:pt>
                <c:pt idx="3416">
                  <c:v>41891</c:v>
                </c:pt>
                <c:pt idx="3417">
                  <c:v>41892</c:v>
                </c:pt>
                <c:pt idx="3418">
                  <c:v>41893</c:v>
                </c:pt>
                <c:pt idx="3419">
                  <c:v>41894</c:v>
                </c:pt>
                <c:pt idx="3420">
                  <c:v>41897</c:v>
                </c:pt>
                <c:pt idx="3421">
                  <c:v>41898</c:v>
                </c:pt>
                <c:pt idx="3422">
                  <c:v>41899</c:v>
                </c:pt>
                <c:pt idx="3423">
                  <c:v>41900</c:v>
                </c:pt>
                <c:pt idx="3424">
                  <c:v>41901</c:v>
                </c:pt>
                <c:pt idx="3425">
                  <c:v>41904</c:v>
                </c:pt>
                <c:pt idx="3426">
                  <c:v>41905</c:v>
                </c:pt>
                <c:pt idx="3427">
                  <c:v>41906</c:v>
                </c:pt>
                <c:pt idx="3428">
                  <c:v>41907</c:v>
                </c:pt>
                <c:pt idx="3429">
                  <c:v>41908</c:v>
                </c:pt>
                <c:pt idx="3430">
                  <c:v>41911</c:v>
                </c:pt>
                <c:pt idx="3431">
                  <c:v>41912</c:v>
                </c:pt>
                <c:pt idx="3432">
                  <c:v>41913</c:v>
                </c:pt>
                <c:pt idx="3433">
                  <c:v>41914</c:v>
                </c:pt>
                <c:pt idx="3434">
                  <c:v>41915</c:v>
                </c:pt>
                <c:pt idx="3435">
                  <c:v>41918</c:v>
                </c:pt>
                <c:pt idx="3436">
                  <c:v>41919</c:v>
                </c:pt>
                <c:pt idx="3437">
                  <c:v>41920</c:v>
                </c:pt>
                <c:pt idx="3438">
                  <c:v>41921</c:v>
                </c:pt>
                <c:pt idx="3439">
                  <c:v>41922</c:v>
                </c:pt>
                <c:pt idx="3440">
                  <c:v>41926</c:v>
                </c:pt>
                <c:pt idx="3441">
                  <c:v>41927</c:v>
                </c:pt>
                <c:pt idx="3442">
                  <c:v>41928</c:v>
                </c:pt>
                <c:pt idx="3443">
                  <c:v>41929</c:v>
                </c:pt>
                <c:pt idx="3444">
                  <c:v>41932</c:v>
                </c:pt>
                <c:pt idx="3445">
                  <c:v>41933</c:v>
                </c:pt>
                <c:pt idx="3446">
                  <c:v>41934</c:v>
                </c:pt>
                <c:pt idx="3447">
                  <c:v>41935</c:v>
                </c:pt>
                <c:pt idx="3448">
                  <c:v>41936</c:v>
                </c:pt>
                <c:pt idx="3449">
                  <c:v>41939</c:v>
                </c:pt>
                <c:pt idx="3450">
                  <c:v>41940</c:v>
                </c:pt>
                <c:pt idx="3451">
                  <c:v>41941</c:v>
                </c:pt>
                <c:pt idx="3452">
                  <c:v>41942</c:v>
                </c:pt>
                <c:pt idx="3453">
                  <c:v>41943</c:v>
                </c:pt>
                <c:pt idx="3454">
                  <c:v>41947</c:v>
                </c:pt>
                <c:pt idx="3455">
                  <c:v>41948</c:v>
                </c:pt>
                <c:pt idx="3456">
                  <c:v>41949</c:v>
                </c:pt>
                <c:pt idx="3457">
                  <c:v>41950</c:v>
                </c:pt>
                <c:pt idx="3458">
                  <c:v>41953</c:v>
                </c:pt>
                <c:pt idx="3459">
                  <c:v>41954</c:v>
                </c:pt>
                <c:pt idx="3460">
                  <c:v>41955</c:v>
                </c:pt>
                <c:pt idx="3461">
                  <c:v>41956</c:v>
                </c:pt>
                <c:pt idx="3462">
                  <c:v>41957</c:v>
                </c:pt>
                <c:pt idx="3463">
                  <c:v>41961</c:v>
                </c:pt>
                <c:pt idx="3464">
                  <c:v>41962</c:v>
                </c:pt>
                <c:pt idx="3465">
                  <c:v>41963</c:v>
                </c:pt>
                <c:pt idx="3466">
                  <c:v>41964</c:v>
                </c:pt>
                <c:pt idx="3467">
                  <c:v>41967</c:v>
                </c:pt>
                <c:pt idx="3468">
                  <c:v>41968</c:v>
                </c:pt>
                <c:pt idx="3469">
                  <c:v>41969</c:v>
                </c:pt>
                <c:pt idx="3470">
                  <c:v>41970</c:v>
                </c:pt>
                <c:pt idx="3471">
                  <c:v>41971</c:v>
                </c:pt>
                <c:pt idx="3472">
                  <c:v>41974</c:v>
                </c:pt>
                <c:pt idx="3473">
                  <c:v>41975</c:v>
                </c:pt>
                <c:pt idx="3474">
                  <c:v>41976</c:v>
                </c:pt>
                <c:pt idx="3475">
                  <c:v>41977</c:v>
                </c:pt>
                <c:pt idx="3476">
                  <c:v>41978</c:v>
                </c:pt>
                <c:pt idx="3477">
                  <c:v>41982</c:v>
                </c:pt>
                <c:pt idx="3478">
                  <c:v>41983</c:v>
                </c:pt>
                <c:pt idx="3479">
                  <c:v>41984</c:v>
                </c:pt>
                <c:pt idx="3480">
                  <c:v>41985</c:v>
                </c:pt>
                <c:pt idx="3481">
                  <c:v>41988</c:v>
                </c:pt>
                <c:pt idx="3482">
                  <c:v>41989</c:v>
                </c:pt>
                <c:pt idx="3483">
                  <c:v>41990</c:v>
                </c:pt>
                <c:pt idx="3484">
                  <c:v>41991</c:v>
                </c:pt>
                <c:pt idx="3485">
                  <c:v>41992</c:v>
                </c:pt>
                <c:pt idx="3486">
                  <c:v>41995</c:v>
                </c:pt>
                <c:pt idx="3487">
                  <c:v>41996</c:v>
                </c:pt>
                <c:pt idx="3488">
                  <c:v>41997</c:v>
                </c:pt>
                <c:pt idx="3489">
                  <c:v>41999</c:v>
                </c:pt>
                <c:pt idx="3490">
                  <c:v>42002</c:v>
                </c:pt>
                <c:pt idx="3491">
                  <c:v>42006</c:v>
                </c:pt>
                <c:pt idx="3492">
                  <c:v>42009</c:v>
                </c:pt>
                <c:pt idx="3493">
                  <c:v>42010</c:v>
                </c:pt>
                <c:pt idx="3494">
                  <c:v>42011</c:v>
                </c:pt>
                <c:pt idx="3495">
                  <c:v>42012</c:v>
                </c:pt>
                <c:pt idx="3496">
                  <c:v>42013</c:v>
                </c:pt>
                <c:pt idx="3497">
                  <c:v>42017</c:v>
                </c:pt>
                <c:pt idx="3498">
                  <c:v>42018</c:v>
                </c:pt>
                <c:pt idx="3499">
                  <c:v>42019</c:v>
                </c:pt>
                <c:pt idx="3500">
                  <c:v>42020</c:v>
                </c:pt>
                <c:pt idx="3501">
                  <c:v>42023</c:v>
                </c:pt>
                <c:pt idx="3502">
                  <c:v>42024</c:v>
                </c:pt>
                <c:pt idx="3503">
                  <c:v>42025</c:v>
                </c:pt>
                <c:pt idx="3504">
                  <c:v>42026</c:v>
                </c:pt>
                <c:pt idx="3505">
                  <c:v>42027</c:v>
                </c:pt>
                <c:pt idx="3506">
                  <c:v>42030</c:v>
                </c:pt>
                <c:pt idx="3507">
                  <c:v>42031</c:v>
                </c:pt>
                <c:pt idx="3508">
                  <c:v>42032</c:v>
                </c:pt>
                <c:pt idx="3509">
                  <c:v>42033</c:v>
                </c:pt>
                <c:pt idx="3510">
                  <c:v>42034</c:v>
                </c:pt>
                <c:pt idx="3511">
                  <c:v>42037</c:v>
                </c:pt>
                <c:pt idx="3512">
                  <c:v>42038</c:v>
                </c:pt>
                <c:pt idx="3513">
                  <c:v>42039</c:v>
                </c:pt>
                <c:pt idx="3514">
                  <c:v>42040</c:v>
                </c:pt>
                <c:pt idx="3515">
                  <c:v>42041</c:v>
                </c:pt>
                <c:pt idx="3516">
                  <c:v>42044</c:v>
                </c:pt>
                <c:pt idx="3517">
                  <c:v>42045</c:v>
                </c:pt>
                <c:pt idx="3518">
                  <c:v>42046</c:v>
                </c:pt>
                <c:pt idx="3519">
                  <c:v>42047</c:v>
                </c:pt>
                <c:pt idx="3520">
                  <c:v>42048</c:v>
                </c:pt>
                <c:pt idx="3521">
                  <c:v>42051</c:v>
                </c:pt>
                <c:pt idx="3522">
                  <c:v>42052</c:v>
                </c:pt>
                <c:pt idx="3523">
                  <c:v>42053</c:v>
                </c:pt>
                <c:pt idx="3524">
                  <c:v>42054</c:v>
                </c:pt>
                <c:pt idx="3525">
                  <c:v>42055</c:v>
                </c:pt>
                <c:pt idx="3526">
                  <c:v>42058</c:v>
                </c:pt>
                <c:pt idx="3527">
                  <c:v>42059</c:v>
                </c:pt>
                <c:pt idx="3528">
                  <c:v>42060</c:v>
                </c:pt>
                <c:pt idx="3529">
                  <c:v>42061</c:v>
                </c:pt>
                <c:pt idx="3530">
                  <c:v>42062</c:v>
                </c:pt>
                <c:pt idx="3531">
                  <c:v>42065</c:v>
                </c:pt>
                <c:pt idx="3532">
                  <c:v>42066</c:v>
                </c:pt>
                <c:pt idx="3533">
                  <c:v>42067</c:v>
                </c:pt>
                <c:pt idx="3534">
                  <c:v>42068</c:v>
                </c:pt>
                <c:pt idx="3535">
                  <c:v>42069</c:v>
                </c:pt>
                <c:pt idx="3536">
                  <c:v>42072</c:v>
                </c:pt>
                <c:pt idx="3537">
                  <c:v>42073</c:v>
                </c:pt>
                <c:pt idx="3538">
                  <c:v>42074</c:v>
                </c:pt>
                <c:pt idx="3539">
                  <c:v>42075</c:v>
                </c:pt>
                <c:pt idx="3540">
                  <c:v>42076</c:v>
                </c:pt>
                <c:pt idx="3541">
                  <c:v>42079</c:v>
                </c:pt>
                <c:pt idx="3542">
                  <c:v>42080</c:v>
                </c:pt>
                <c:pt idx="3543">
                  <c:v>42081</c:v>
                </c:pt>
                <c:pt idx="3544">
                  <c:v>42082</c:v>
                </c:pt>
                <c:pt idx="3545">
                  <c:v>42083</c:v>
                </c:pt>
                <c:pt idx="3546">
                  <c:v>42087</c:v>
                </c:pt>
                <c:pt idx="3547">
                  <c:v>42088</c:v>
                </c:pt>
                <c:pt idx="3548">
                  <c:v>42089</c:v>
                </c:pt>
                <c:pt idx="3549">
                  <c:v>42090</c:v>
                </c:pt>
                <c:pt idx="3550">
                  <c:v>42093</c:v>
                </c:pt>
                <c:pt idx="3551">
                  <c:v>42094</c:v>
                </c:pt>
                <c:pt idx="3552">
                  <c:v>42095</c:v>
                </c:pt>
                <c:pt idx="3553">
                  <c:v>42100</c:v>
                </c:pt>
                <c:pt idx="3554">
                  <c:v>42101</c:v>
                </c:pt>
                <c:pt idx="3555">
                  <c:v>42102</c:v>
                </c:pt>
                <c:pt idx="3556">
                  <c:v>42103</c:v>
                </c:pt>
                <c:pt idx="3557">
                  <c:v>42104</c:v>
                </c:pt>
                <c:pt idx="3558">
                  <c:v>42107</c:v>
                </c:pt>
                <c:pt idx="3559">
                  <c:v>42108</c:v>
                </c:pt>
                <c:pt idx="3560">
                  <c:v>42109</c:v>
                </c:pt>
                <c:pt idx="3561">
                  <c:v>42110</c:v>
                </c:pt>
                <c:pt idx="3562">
                  <c:v>42111</c:v>
                </c:pt>
                <c:pt idx="3563">
                  <c:v>42114</c:v>
                </c:pt>
                <c:pt idx="3564">
                  <c:v>42115</c:v>
                </c:pt>
                <c:pt idx="3565">
                  <c:v>42116</c:v>
                </c:pt>
                <c:pt idx="3566">
                  <c:v>42117</c:v>
                </c:pt>
                <c:pt idx="3567">
                  <c:v>42118</c:v>
                </c:pt>
                <c:pt idx="3568">
                  <c:v>42121</c:v>
                </c:pt>
                <c:pt idx="3569">
                  <c:v>42122</c:v>
                </c:pt>
                <c:pt idx="3570">
                  <c:v>42123</c:v>
                </c:pt>
                <c:pt idx="3571">
                  <c:v>42124</c:v>
                </c:pt>
                <c:pt idx="3572">
                  <c:v>42128</c:v>
                </c:pt>
                <c:pt idx="3573">
                  <c:v>42129</c:v>
                </c:pt>
                <c:pt idx="3574">
                  <c:v>42130</c:v>
                </c:pt>
                <c:pt idx="3575">
                  <c:v>42131</c:v>
                </c:pt>
                <c:pt idx="3576">
                  <c:v>42132</c:v>
                </c:pt>
                <c:pt idx="3577">
                  <c:v>42135</c:v>
                </c:pt>
                <c:pt idx="3578">
                  <c:v>42136</c:v>
                </c:pt>
                <c:pt idx="3579">
                  <c:v>42137</c:v>
                </c:pt>
                <c:pt idx="3580">
                  <c:v>42138</c:v>
                </c:pt>
                <c:pt idx="3581">
                  <c:v>42139</c:v>
                </c:pt>
                <c:pt idx="3582">
                  <c:v>42143</c:v>
                </c:pt>
                <c:pt idx="3583">
                  <c:v>42144</c:v>
                </c:pt>
                <c:pt idx="3584">
                  <c:v>42145</c:v>
                </c:pt>
                <c:pt idx="3585">
                  <c:v>42146</c:v>
                </c:pt>
                <c:pt idx="3586">
                  <c:v>42149</c:v>
                </c:pt>
                <c:pt idx="3587">
                  <c:v>42150</c:v>
                </c:pt>
                <c:pt idx="3588">
                  <c:v>42151</c:v>
                </c:pt>
                <c:pt idx="3589">
                  <c:v>42152</c:v>
                </c:pt>
                <c:pt idx="3590">
                  <c:v>42153</c:v>
                </c:pt>
                <c:pt idx="3591">
                  <c:v>42156</c:v>
                </c:pt>
                <c:pt idx="3592">
                  <c:v>42157</c:v>
                </c:pt>
                <c:pt idx="3593">
                  <c:v>42158</c:v>
                </c:pt>
                <c:pt idx="3594">
                  <c:v>42159</c:v>
                </c:pt>
                <c:pt idx="3595">
                  <c:v>42160</c:v>
                </c:pt>
                <c:pt idx="3596">
                  <c:v>42164</c:v>
                </c:pt>
                <c:pt idx="3597">
                  <c:v>42165</c:v>
                </c:pt>
                <c:pt idx="3598">
                  <c:v>42166</c:v>
                </c:pt>
                <c:pt idx="3599">
                  <c:v>42167</c:v>
                </c:pt>
                <c:pt idx="3600">
                  <c:v>42171</c:v>
                </c:pt>
                <c:pt idx="3601">
                  <c:v>42172</c:v>
                </c:pt>
                <c:pt idx="3602">
                  <c:v>42173</c:v>
                </c:pt>
                <c:pt idx="3603">
                  <c:v>42174</c:v>
                </c:pt>
                <c:pt idx="3604">
                  <c:v>42177</c:v>
                </c:pt>
                <c:pt idx="3605">
                  <c:v>42178</c:v>
                </c:pt>
                <c:pt idx="3606">
                  <c:v>42179</c:v>
                </c:pt>
                <c:pt idx="3607">
                  <c:v>42180</c:v>
                </c:pt>
                <c:pt idx="3608">
                  <c:v>42181</c:v>
                </c:pt>
                <c:pt idx="3609">
                  <c:v>42185</c:v>
                </c:pt>
                <c:pt idx="3610">
                  <c:v>42186</c:v>
                </c:pt>
                <c:pt idx="3611">
                  <c:v>42187</c:v>
                </c:pt>
                <c:pt idx="3612">
                  <c:v>42188</c:v>
                </c:pt>
                <c:pt idx="3613">
                  <c:v>42191</c:v>
                </c:pt>
                <c:pt idx="3614">
                  <c:v>42192</c:v>
                </c:pt>
                <c:pt idx="3615">
                  <c:v>42193</c:v>
                </c:pt>
                <c:pt idx="3616">
                  <c:v>42194</c:v>
                </c:pt>
                <c:pt idx="3617">
                  <c:v>42195</c:v>
                </c:pt>
                <c:pt idx="3618">
                  <c:v>42198</c:v>
                </c:pt>
                <c:pt idx="3619">
                  <c:v>42199</c:v>
                </c:pt>
                <c:pt idx="3620">
                  <c:v>42200</c:v>
                </c:pt>
                <c:pt idx="3621">
                  <c:v>42201</c:v>
                </c:pt>
                <c:pt idx="3622">
                  <c:v>42202</c:v>
                </c:pt>
                <c:pt idx="3623">
                  <c:v>42206</c:v>
                </c:pt>
                <c:pt idx="3624">
                  <c:v>42207</c:v>
                </c:pt>
                <c:pt idx="3625">
                  <c:v>42208</c:v>
                </c:pt>
                <c:pt idx="3626">
                  <c:v>42209</c:v>
                </c:pt>
                <c:pt idx="3627">
                  <c:v>42212</c:v>
                </c:pt>
                <c:pt idx="3628">
                  <c:v>42213</c:v>
                </c:pt>
                <c:pt idx="3629">
                  <c:v>42214</c:v>
                </c:pt>
                <c:pt idx="3630">
                  <c:v>42215</c:v>
                </c:pt>
                <c:pt idx="3631">
                  <c:v>42216</c:v>
                </c:pt>
                <c:pt idx="3632">
                  <c:v>42219</c:v>
                </c:pt>
                <c:pt idx="3633">
                  <c:v>42220</c:v>
                </c:pt>
                <c:pt idx="3634">
                  <c:v>42221</c:v>
                </c:pt>
                <c:pt idx="3635">
                  <c:v>42222</c:v>
                </c:pt>
                <c:pt idx="3636">
                  <c:v>42226</c:v>
                </c:pt>
                <c:pt idx="3637">
                  <c:v>42227</c:v>
                </c:pt>
                <c:pt idx="3638">
                  <c:v>42228</c:v>
                </c:pt>
                <c:pt idx="3639">
                  <c:v>42229</c:v>
                </c:pt>
                <c:pt idx="3640">
                  <c:v>42230</c:v>
                </c:pt>
                <c:pt idx="3641">
                  <c:v>42234</c:v>
                </c:pt>
                <c:pt idx="3642">
                  <c:v>42235</c:v>
                </c:pt>
                <c:pt idx="3643">
                  <c:v>42236</c:v>
                </c:pt>
                <c:pt idx="3644">
                  <c:v>42237</c:v>
                </c:pt>
                <c:pt idx="3645">
                  <c:v>42240</c:v>
                </c:pt>
                <c:pt idx="3646">
                  <c:v>42241</c:v>
                </c:pt>
                <c:pt idx="3647">
                  <c:v>42242</c:v>
                </c:pt>
                <c:pt idx="3648">
                  <c:v>42243</c:v>
                </c:pt>
                <c:pt idx="3649">
                  <c:v>42244</c:v>
                </c:pt>
                <c:pt idx="3650">
                  <c:v>42247</c:v>
                </c:pt>
                <c:pt idx="3651">
                  <c:v>42248</c:v>
                </c:pt>
                <c:pt idx="3652">
                  <c:v>42249</c:v>
                </c:pt>
                <c:pt idx="3653">
                  <c:v>42250</c:v>
                </c:pt>
                <c:pt idx="3654">
                  <c:v>42251</c:v>
                </c:pt>
                <c:pt idx="3655">
                  <c:v>42254</c:v>
                </c:pt>
                <c:pt idx="3656">
                  <c:v>42255</c:v>
                </c:pt>
                <c:pt idx="3657">
                  <c:v>42256</c:v>
                </c:pt>
                <c:pt idx="3658">
                  <c:v>42257</c:v>
                </c:pt>
                <c:pt idx="3659">
                  <c:v>42258</c:v>
                </c:pt>
                <c:pt idx="3660">
                  <c:v>42261</c:v>
                </c:pt>
                <c:pt idx="3661">
                  <c:v>42262</c:v>
                </c:pt>
                <c:pt idx="3662">
                  <c:v>42263</c:v>
                </c:pt>
                <c:pt idx="3663">
                  <c:v>42264</c:v>
                </c:pt>
                <c:pt idx="3664">
                  <c:v>42265</c:v>
                </c:pt>
                <c:pt idx="3665">
                  <c:v>42268</c:v>
                </c:pt>
                <c:pt idx="3666">
                  <c:v>42269</c:v>
                </c:pt>
                <c:pt idx="3667">
                  <c:v>42270</c:v>
                </c:pt>
                <c:pt idx="3668">
                  <c:v>42271</c:v>
                </c:pt>
                <c:pt idx="3669">
                  <c:v>42272</c:v>
                </c:pt>
                <c:pt idx="3670">
                  <c:v>42275</c:v>
                </c:pt>
                <c:pt idx="3671">
                  <c:v>42276</c:v>
                </c:pt>
                <c:pt idx="3672">
                  <c:v>42277</c:v>
                </c:pt>
                <c:pt idx="3673">
                  <c:v>42278</c:v>
                </c:pt>
                <c:pt idx="3674">
                  <c:v>42279</c:v>
                </c:pt>
                <c:pt idx="3675">
                  <c:v>42282</c:v>
                </c:pt>
                <c:pt idx="3676">
                  <c:v>42283</c:v>
                </c:pt>
                <c:pt idx="3677">
                  <c:v>42284</c:v>
                </c:pt>
                <c:pt idx="3678">
                  <c:v>42285</c:v>
                </c:pt>
                <c:pt idx="3679">
                  <c:v>42286</c:v>
                </c:pt>
                <c:pt idx="3680">
                  <c:v>42290</c:v>
                </c:pt>
                <c:pt idx="3681">
                  <c:v>42291</c:v>
                </c:pt>
                <c:pt idx="3682">
                  <c:v>42292</c:v>
                </c:pt>
                <c:pt idx="3683">
                  <c:v>42293</c:v>
                </c:pt>
                <c:pt idx="3684">
                  <c:v>42296</c:v>
                </c:pt>
                <c:pt idx="3685">
                  <c:v>42297</c:v>
                </c:pt>
                <c:pt idx="3686">
                  <c:v>42298</c:v>
                </c:pt>
                <c:pt idx="3687">
                  <c:v>42299</c:v>
                </c:pt>
                <c:pt idx="3688">
                  <c:v>42300</c:v>
                </c:pt>
                <c:pt idx="3689">
                  <c:v>42303</c:v>
                </c:pt>
                <c:pt idx="3690">
                  <c:v>42304</c:v>
                </c:pt>
                <c:pt idx="3691">
                  <c:v>42305</c:v>
                </c:pt>
                <c:pt idx="3692">
                  <c:v>42306</c:v>
                </c:pt>
                <c:pt idx="3693">
                  <c:v>42307</c:v>
                </c:pt>
                <c:pt idx="3694">
                  <c:v>42311</c:v>
                </c:pt>
                <c:pt idx="3695">
                  <c:v>42312</c:v>
                </c:pt>
                <c:pt idx="3696">
                  <c:v>42313</c:v>
                </c:pt>
                <c:pt idx="3697">
                  <c:v>42314</c:v>
                </c:pt>
                <c:pt idx="3698">
                  <c:v>42317</c:v>
                </c:pt>
                <c:pt idx="3699">
                  <c:v>42318</c:v>
                </c:pt>
                <c:pt idx="3700">
                  <c:v>42319</c:v>
                </c:pt>
                <c:pt idx="3701">
                  <c:v>42320</c:v>
                </c:pt>
                <c:pt idx="3702">
                  <c:v>42321</c:v>
                </c:pt>
                <c:pt idx="3703">
                  <c:v>42325</c:v>
                </c:pt>
                <c:pt idx="3704">
                  <c:v>42326</c:v>
                </c:pt>
                <c:pt idx="3705">
                  <c:v>42327</c:v>
                </c:pt>
                <c:pt idx="3706">
                  <c:v>42328</c:v>
                </c:pt>
                <c:pt idx="3707">
                  <c:v>42331</c:v>
                </c:pt>
                <c:pt idx="3708">
                  <c:v>42332</c:v>
                </c:pt>
                <c:pt idx="3709">
                  <c:v>42333</c:v>
                </c:pt>
                <c:pt idx="3710">
                  <c:v>42334</c:v>
                </c:pt>
                <c:pt idx="3711">
                  <c:v>42335</c:v>
                </c:pt>
                <c:pt idx="3712">
                  <c:v>42338</c:v>
                </c:pt>
                <c:pt idx="3713">
                  <c:v>42339</c:v>
                </c:pt>
                <c:pt idx="3714">
                  <c:v>42340</c:v>
                </c:pt>
                <c:pt idx="3715">
                  <c:v>42341</c:v>
                </c:pt>
                <c:pt idx="3716">
                  <c:v>42342</c:v>
                </c:pt>
                <c:pt idx="3717">
                  <c:v>42345</c:v>
                </c:pt>
                <c:pt idx="3718">
                  <c:v>42347</c:v>
                </c:pt>
                <c:pt idx="3719">
                  <c:v>42348</c:v>
                </c:pt>
                <c:pt idx="3720">
                  <c:v>42349</c:v>
                </c:pt>
                <c:pt idx="3721">
                  <c:v>42352</c:v>
                </c:pt>
                <c:pt idx="3722">
                  <c:v>42353</c:v>
                </c:pt>
                <c:pt idx="3723">
                  <c:v>42354</c:v>
                </c:pt>
                <c:pt idx="3724">
                  <c:v>42355</c:v>
                </c:pt>
                <c:pt idx="3725">
                  <c:v>42356</c:v>
                </c:pt>
                <c:pt idx="3726">
                  <c:v>42359</c:v>
                </c:pt>
                <c:pt idx="3727">
                  <c:v>42360</c:v>
                </c:pt>
                <c:pt idx="3728">
                  <c:v>42361</c:v>
                </c:pt>
                <c:pt idx="3729">
                  <c:v>42362</c:v>
                </c:pt>
                <c:pt idx="3730">
                  <c:v>42366</c:v>
                </c:pt>
                <c:pt idx="3731">
                  <c:v>42367</c:v>
                </c:pt>
                <c:pt idx="3732">
                  <c:v>42373</c:v>
                </c:pt>
                <c:pt idx="3733">
                  <c:v>42374</c:v>
                </c:pt>
                <c:pt idx="3734">
                  <c:v>42375</c:v>
                </c:pt>
                <c:pt idx="3735">
                  <c:v>42376</c:v>
                </c:pt>
                <c:pt idx="3736">
                  <c:v>42377</c:v>
                </c:pt>
                <c:pt idx="3737">
                  <c:v>42381</c:v>
                </c:pt>
                <c:pt idx="3738">
                  <c:v>42382</c:v>
                </c:pt>
                <c:pt idx="3739">
                  <c:v>42383</c:v>
                </c:pt>
                <c:pt idx="3740">
                  <c:v>42384</c:v>
                </c:pt>
                <c:pt idx="3741">
                  <c:v>42387</c:v>
                </c:pt>
                <c:pt idx="3742">
                  <c:v>42388</c:v>
                </c:pt>
                <c:pt idx="3743">
                  <c:v>42389</c:v>
                </c:pt>
                <c:pt idx="3744">
                  <c:v>42390</c:v>
                </c:pt>
                <c:pt idx="3745">
                  <c:v>42391</c:v>
                </c:pt>
                <c:pt idx="3746">
                  <c:v>42394</c:v>
                </c:pt>
                <c:pt idx="3747">
                  <c:v>42395</c:v>
                </c:pt>
                <c:pt idx="3748">
                  <c:v>42396</c:v>
                </c:pt>
                <c:pt idx="3749">
                  <c:v>42397</c:v>
                </c:pt>
                <c:pt idx="3750">
                  <c:v>42398</c:v>
                </c:pt>
                <c:pt idx="3751">
                  <c:v>42401</c:v>
                </c:pt>
                <c:pt idx="3752">
                  <c:v>42402</c:v>
                </c:pt>
                <c:pt idx="3753">
                  <c:v>42403</c:v>
                </c:pt>
                <c:pt idx="3754">
                  <c:v>42404</c:v>
                </c:pt>
                <c:pt idx="3755">
                  <c:v>42405</c:v>
                </c:pt>
                <c:pt idx="3756">
                  <c:v>42408</c:v>
                </c:pt>
                <c:pt idx="3757">
                  <c:v>42409</c:v>
                </c:pt>
                <c:pt idx="3758">
                  <c:v>42410</c:v>
                </c:pt>
                <c:pt idx="3759">
                  <c:v>42411</c:v>
                </c:pt>
                <c:pt idx="3760">
                  <c:v>42412</c:v>
                </c:pt>
                <c:pt idx="3761">
                  <c:v>42415</c:v>
                </c:pt>
                <c:pt idx="3762">
                  <c:v>42416</c:v>
                </c:pt>
                <c:pt idx="3763">
                  <c:v>42417</c:v>
                </c:pt>
                <c:pt idx="3764">
                  <c:v>42418</c:v>
                </c:pt>
                <c:pt idx="3765">
                  <c:v>42419</c:v>
                </c:pt>
                <c:pt idx="3766">
                  <c:v>42422</c:v>
                </c:pt>
                <c:pt idx="3767">
                  <c:v>42423</c:v>
                </c:pt>
                <c:pt idx="3768">
                  <c:v>42424</c:v>
                </c:pt>
                <c:pt idx="3769">
                  <c:v>42425</c:v>
                </c:pt>
                <c:pt idx="3770">
                  <c:v>42426</c:v>
                </c:pt>
                <c:pt idx="3771">
                  <c:v>42429</c:v>
                </c:pt>
                <c:pt idx="3772">
                  <c:v>42430</c:v>
                </c:pt>
                <c:pt idx="3773">
                  <c:v>42431</c:v>
                </c:pt>
                <c:pt idx="3774">
                  <c:v>42432</c:v>
                </c:pt>
                <c:pt idx="3775">
                  <c:v>42433</c:v>
                </c:pt>
                <c:pt idx="3776">
                  <c:v>42436</c:v>
                </c:pt>
                <c:pt idx="3777">
                  <c:v>42437</c:v>
                </c:pt>
                <c:pt idx="3778">
                  <c:v>42438</c:v>
                </c:pt>
                <c:pt idx="3779">
                  <c:v>42439</c:v>
                </c:pt>
                <c:pt idx="3780">
                  <c:v>42440</c:v>
                </c:pt>
                <c:pt idx="3781">
                  <c:v>42443</c:v>
                </c:pt>
                <c:pt idx="3782">
                  <c:v>42444</c:v>
                </c:pt>
                <c:pt idx="3783">
                  <c:v>42445</c:v>
                </c:pt>
                <c:pt idx="3784">
                  <c:v>42446</c:v>
                </c:pt>
                <c:pt idx="3785">
                  <c:v>42447</c:v>
                </c:pt>
                <c:pt idx="3786">
                  <c:v>42451</c:v>
                </c:pt>
                <c:pt idx="3787">
                  <c:v>42452</c:v>
                </c:pt>
                <c:pt idx="3788">
                  <c:v>42457</c:v>
                </c:pt>
                <c:pt idx="3789">
                  <c:v>42458</c:v>
                </c:pt>
                <c:pt idx="3790">
                  <c:v>42459</c:v>
                </c:pt>
                <c:pt idx="3791">
                  <c:v>42460</c:v>
                </c:pt>
                <c:pt idx="3792">
                  <c:v>42461</c:v>
                </c:pt>
                <c:pt idx="3793">
                  <c:v>42464</c:v>
                </c:pt>
                <c:pt idx="3794">
                  <c:v>42465</c:v>
                </c:pt>
                <c:pt idx="3795">
                  <c:v>42466</c:v>
                </c:pt>
                <c:pt idx="3796">
                  <c:v>42467</c:v>
                </c:pt>
                <c:pt idx="3797">
                  <c:v>42468</c:v>
                </c:pt>
                <c:pt idx="3798">
                  <c:v>42471</c:v>
                </c:pt>
                <c:pt idx="3799">
                  <c:v>42472</c:v>
                </c:pt>
                <c:pt idx="3800">
                  <c:v>42473</c:v>
                </c:pt>
                <c:pt idx="3801">
                  <c:v>42474</c:v>
                </c:pt>
                <c:pt idx="3802">
                  <c:v>42475</c:v>
                </c:pt>
                <c:pt idx="3803">
                  <c:v>42478</c:v>
                </c:pt>
                <c:pt idx="3804">
                  <c:v>42479</c:v>
                </c:pt>
                <c:pt idx="3805">
                  <c:v>42480</c:v>
                </c:pt>
                <c:pt idx="3806">
                  <c:v>42481</c:v>
                </c:pt>
                <c:pt idx="3807">
                  <c:v>42482</c:v>
                </c:pt>
                <c:pt idx="3808">
                  <c:v>42485</c:v>
                </c:pt>
                <c:pt idx="3809">
                  <c:v>42486</c:v>
                </c:pt>
                <c:pt idx="3810">
                  <c:v>42487</c:v>
                </c:pt>
                <c:pt idx="3811">
                  <c:v>42488</c:v>
                </c:pt>
                <c:pt idx="3812">
                  <c:v>42489</c:v>
                </c:pt>
                <c:pt idx="3813">
                  <c:v>42492</c:v>
                </c:pt>
                <c:pt idx="3814">
                  <c:v>42493</c:v>
                </c:pt>
                <c:pt idx="3815">
                  <c:v>42494</c:v>
                </c:pt>
                <c:pt idx="3816">
                  <c:v>42495</c:v>
                </c:pt>
                <c:pt idx="3817">
                  <c:v>42496</c:v>
                </c:pt>
                <c:pt idx="3818">
                  <c:v>42500</c:v>
                </c:pt>
                <c:pt idx="3819">
                  <c:v>42501</c:v>
                </c:pt>
                <c:pt idx="3820">
                  <c:v>42502</c:v>
                </c:pt>
                <c:pt idx="3821">
                  <c:v>42503</c:v>
                </c:pt>
                <c:pt idx="3822">
                  <c:v>42506</c:v>
                </c:pt>
                <c:pt idx="3823">
                  <c:v>42507</c:v>
                </c:pt>
                <c:pt idx="3824">
                  <c:v>42508</c:v>
                </c:pt>
                <c:pt idx="3825">
                  <c:v>42509</c:v>
                </c:pt>
                <c:pt idx="3826">
                  <c:v>42510</c:v>
                </c:pt>
                <c:pt idx="3827">
                  <c:v>42513</c:v>
                </c:pt>
                <c:pt idx="3828">
                  <c:v>42514</c:v>
                </c:pt>
                <c:pt idx="3829">
                  <c:v>42515</c:v>
                </c:pt>
                <c:pt idx="3830">
                  <c:v>42516</c:v>
                </c:pt>
                <c:pt idx="3831">
                  <c:v>42517</c:v>
                </c:pt>
                <c:pt idx="3832">
                  <c:v>42521</c:v>
                </c:pt>
                <c:pt idx="3833">
                  <c:v>42522</c:v>
                </c:pt>
                <c:pt idx="3834">
                  <c:v>42523</c:v>
                </c:pt>
                <c:pt idx="3835">
                  <c:v>42524</c:v>
                </c:pt>
                <c:pt idx="3836">
                  <c:v>42528</c:v>
                </c:pt>
                <c:pt idx="3837">
                  <c:v>42529</c:v>
                </c:pt>
                <c:pt idx="3838">
                  <c:v>42530</c:v>
                </c:pt>
                <c:pt idx="3839">
                  <c:v>42531</c:v>
                </c:pt>
                <c:pt idx="3840">
                  <c:v>42534</c:v>
                </c:pt>
                <c:pt idx="3841">
                  <c:v>42535</c:v>
                </c:pt>
                <c:pt idx="3842">
                  <c:v>42536</c:v>
                </c:pt>
                <c:pt idx="3843">
                  <c:v>42537</c:v>
                </c:pt>
                <c:pt idx="3844">
                  <c:v>42538</c:v>
                </c:pt>
                <c:pt idx="3845">
                  <c:v>42541</c:v>
                </c:pt>
                <c:pt idx="3846">
                  <c:v>42542</c:v>
                </c:pt>
                <c:pt idx="3847">
                  <c:v>42543</c:v>
                </c:pt>
                <c:pt idx="3848">
                  <c:v>42544</c:v>
                </c:pt>
                <c:pt idx="3849">
                  <c:v>42545</c:v>
                </c:pt>
                <c:pt idx="3850">
                  <c:v>42548</c:v>
                </c:pt>
                <c:pt idx="3851">
                  <c:v>42549</c:v>
                </c:pt>
                <c:pt idx="3852">
                  <c:v>42550</c:v>
                </c:pt>
                <c:pt idx="3853">
                  <c:v>42551</c:v>
                </c:pt>
                <c:pt idx="3854">
                  <c:v>42552</c:v>
                </c:pt>
                <c:pt idx="3855">
                  <c:v>42556</c:v>
                </c:pt>
                <c:pt idx="3856">
                  <c:v>42557</c:v>
                </c:pt>
                <c:pt idx="3857">
                  <c:v>42558</c:v>
                </c:pt>
                <c:pt idx="3858">
                  <c:v>42559</c:v>
                </c:pt>
                <c:pt idx="3859">
                  <c:v>42562</c:v>
                </c:pt>
                <c:pt idx="3860">
                  <c:v>42563</c:v>
                </c:pt>
                <c:pt idx="3861">
                  <c:v>42564</c:v>
                </c:pt>
                <c:pt idx="3862">
                  <c:v>42565</c:v>
                </c:pt>
                <c:pt idx="3863">
                  <c:v>42566</c:v>
                </c:pt>
                <c:pt idx="3864">
                  <c:v>42569</c:v>
                </c:pt>
                <c:pt idx="3865">
                  <c:v>42570</c:v>
                </c:pt>
                <c:pt idx="3866">
                  <c:v>42572</c:v>
                </c:pt>
                <c:pt idx="3867">
                  <c:v>42573</c:v>
                </c:pt>
                <c:pt idx="3868">
                  <c:v>42576</c:v>
                </c:pt>
                <c:pt idx="3869">
                  <c:v>42577</c:v>
                </c:pt>
                <c:pt idx="3870">
                  <c:v>42578</c:v>
                </c:pt>
                <c:pt idx="3871">
                  <c:v>42579</c:v>
                </c:pt>
                <c:pt idx="3872">
                  <c:v>42580</c:v>
                </c:pt>
                <c:pt idx="3873">
                  <c:v>42583</c:v>
                </c:pt>
                <c:pt idx="3874">
                  <c:v>42584</c:v>
                </c:pt>
                <c:pt idx="3875">
                  <c:v>42585</c:v>
                </c:pt>
                <c:pt idx="3876">
                  <c:v>42586</c:v>
                </c:pt>
                <c:pt idx="3877">
                  <c:v>42587</c:v>
                </c:pt>
                <c:pt idx="3878">
                  <c:v>42590</c:v>
                </c:pt>
                <c:pt idx="3879">
                  <c:v>42591</c:v>
                </c:pt>
                <c:pt idx="3880">
                  <c:v>42592</c:v>
                </c:pt>
                <c:pt idx="3881">
                  <c:v>42593</c:v>
                </c:pt>
                <c:pt idx="3882">
                  <c:v>42594</c:v>
                </c:pt>
                <c:pt idx="3883">
                  <c:v>42598</c:v>
                </c:pt>
                <c:pt idx="3884">
                  <c:v>42599</c:v>
                </c:pt>
                <c:pt idx="3885">
                  <c:v>42600</c:v>
                </c:pt>
                <c:pt idx="3886">
                  <c:v>42601</c:v>
                </c:pt>
                <c:pt idx="3887">
                  <c:v>42604</c:v>
                </c:pt>
                <c:pt idx="3888">
                  <c:v>42605</c:v>
                </c:pt>
                <c:pt idx="3889">
                  <c:v>42606</c:v>
                </c:pt>
                <c:pt idx="3890">
                  <c:v>42607</c:v>
                </c:pt>
                <c:pt idx="3891">
                  <c:v>42608</c:v>
                </c:pt>
                <c:pt idx="3892">
                  <c:v>42611</c:v>
                </c:pt>
                <c:pt idx="3893">
                  <c:v>42612</c:v>
                </c:pt>
                <c:pt idx="3894">
                  <c:v>42613</c:v>
                </c:pt>
                <c:pt idx="3895">
                  <c:v>42614</c:v>
                </c:pt>
                <c:pt idx="3896">
                  <c:v>42615</c:v>
                </c:pt>
                <c:pt idx="3897">
                  <c:v>42618</c:v>
                </c:pt>
                <c:pt idx="3898">
                  <c:v>42619</c:v>
                </c:pt>
                <c:pt idx="3899">
                  <c:v>42620</c:v>
                </c:pt>
                <c:pt idx="3900">
                  <c:v>42621</c:v>
                </c:pt>
                <c:pt idx="3901">
                  <c:v>42622</c:v>
                </c:pt>
                <c:pt idx="3902">
                  <c:v>42625</c:v>
                </c:pt>
                <c:pt idx="3903">
                  <c:v>42626</c:v>
                </c:pt>
                <c:pt idx="3904">
                  <c:v>42627</c:v>
                </c:pt>
                <c:pt idx="3905">
                  <c:v>42628</c:v>
                </c:pt>
                <c:pt idx="3906">
                  <c:v>42629</c:v>
                </c:pt>
                <c:pt idx="3907">
                  <c:v>42632</c:v>
                </c:pt>
                <c:pt idx="3908">
                  <c:v>42633</c:v>
                </c:pt>
                <c:pt idx="3909">
                  <c:v>42634</c:v>
                </c:pt>
                <c:pt idx="3910">
                  <c:v>42635</c:v>
                </c:pt>
                <c:pt idx="3911">
                  <c:v>42636</c:v>
                </c:pt>
                <c:pt idx="3912">
                  <c:v>42639</c:v>
                </c:pt>
                <c:pt idx="3913">
                  <c:v>42640</c:v>
                </c:pt>
                <c:pt idx="3914">
                  <c:v>42641</c:v>
                </c:pt>
                <c:pt idx="3915">
                  <c:v>42642</c:v>
                </c:pt>
                <c:pt idx="3916">
                  <c:v>42643</c:v>
                </c:pt>
                <c:pt idx="3917">
                  <c:v>42646</c:v>
                </c:pt>
                <c:pt idx="3918">
                  <c:v>42647</c:v>
                </c:pt>
                <c:pt idx="3919">
                  <c:v>42648</c:v>
                </c:pt>
                <c:pt idx="3920">
                  <c:v>42649</c:v>
                </c:pt>
                <c:pt idx="3921">
                  <c:v>42650</c:v>
                </c:pt>
                <c:pt idx="3922">
                  <c:v>42653</c:v>
                </c:pt>
                <c:pt idx="3923">
                  <c:v>42654</c:v>
                </c:pt>
                <c:pt idx="3924">
                  <c:v>42655</c:v>
                </c:pt>
                <c:pt idx="3925">
                  <c:v>42656</c:v>
                </c:pt>
                <c:pt idx="3926">
                  <c:v>42657</c:v>
                </c:pt>
                <c:pt idx="3927">
                  <c:v>42661</c:v>
                </c:pt>
                <c:pt idx="3928">
                  <c:v>42662</c:v>
                </c:pt>
                <c:pt idx="3929">
                  <c:v>42663</c:v>
                </c:pt>
                <c:pt idx="3930">
                  <c:v>42664</c:v>
                </c:pt>
                <c:pt idx="3931">
                  <c:v>42667</c:v>
                </c:pt>
                <c:pt idx="3932">
                  <c:v>42668</c:v>
                </c:pt>
                <c:pt idx="3933">
                  <c:v>42669</c:v>
                </c:pt>
                <c:pt idx="3934">
                  <c:v>42670</c:v>
                </c:pt>
                <c:pt idx="3935">
                  <c:v>42671</c:v>
                </c:pt>
                <c:pt idx="3936">
                  <c:v>42674</c:v>
                </c:pt>
                <c:pt idx="3937">
                  <c:v>42675</c:v>
                </c:pt>
                <c:pt idx="3938">
                  <c:v>42676</c:v>
                </c:pt>
                <c:pt idx="3939">
                  <c:v>42677</c:v>
                </c:pt>
                <c:pt idx="3940">
                  <c:v>42678</c:v>
                </c:pt>
                <c:pt idx="3941">
                  <c:v>42682</c:v>
                </c:pt>
                <c:pt idx="3942">
                  <c:v>42683</c:v>
                </c:pt>
                <c:pt idx="3943">
                  <c:v>42684</c:v>
                </c:pt>
                <c:pt idx="3944">
                  <c:v>42685</c:v>
                </c:pt>
                <c:pt idx="3945">
                  <c:v>42689</c:v>
                </c:pt>
                <c:pt idx="3946">
                  <c:v>42690</c:v>
                </c:pt>
                <c:pt idx="3947">
                  <c:v>42691</c:v>
                </c:pt>
                <c:pt idx="3948">
                  <c:v>42692</c:v>
                </c:pt>
                <c:pt idx="3949">
                  <c:v>42695</c:v>
                </c:pt>
                <c:pt idx="3950">
                  <c:v>42696</c:v>
                </c:pt>
                <c:pt idx="3951">
                  <c:v>42697</c:v>
                </c:pt>
                <c:pt idx="3952">
                  <c:v>42698</c:v>
                </c:pt>
                <c:pt idx="3953">
                  <c:v>42699</c:v>
                </c:pt>
                <c:pt idx="3954">
                  <c:v>42702</c:v>
                </c:pt>
                <c:pt idx="3955">
                  <c:v>42703</c:v>
                </c:pt>
                <c:pt idx="3956">
                  <c:v>42704</c:v>
                </c:pt>
                <c:pt idx="3957">
                  <c:v>42705</c:v>
                </c:pt>
                <c:pt idx="3958">
                  <c:v>42706</c:v>
                </c:pt>
                <c:pt idx="3959">
                  <c:v>42709</c:v>
                </c:pt>
                <c:pt idx="3960">
                  <c:v>42710</c:v>
                </c:pt>
                <c:pt idx="3961">
                  <c:v>42711</c:v>
                </c:pt>
                <c:pt idx="3962">
                  <c:v>42713</c:v>
                </c:pt>
                <c:pt idx="3963">
                  <c:v>42716</c:v>
                </c:pt>
                <c:pt idx="3964">
                  <c:v>42717</c:v>
                </c:pt>
                <c:pt idx="3965">
                  <c:v>42718</c:v>
                </c:pt>
                <c:pt idx="3966">
                  <c:v>42719</c:v>
                </c:pt>
                <c:pt idx="3967">
                  <c:v>42720</c:v>
                </c:pt>
                <c:pt idx="3968">
                  <c:v>42723</c:v>
                </c:pt>
                <c:pt idx="3969">
                  <c:v>42724</c:v>
                </c:pt>
                <c:pt idx="3970">
                  <c:v>42725</c:v>
                </c:pt>
                <c:pt idx="3971">
                  <c:v>42726</c:v>
                </c:pt>
                <c:pt idx="3972">
                  <c:v>42727</c:v>
                </c:pt>
                <c:pt idx="3973">
                  <c:v>42730</c:v>
                </c:pt>
                <c:pt idx="3974">
                  <c:v>42731</c:v>
                </c:pt>
                <c:pt idx="3975">
                  <c:v>42732</c:v>
                </c:pt>
                <c:pt idx="3976">
                  <c:v>42737</c:v>
                </c:pt>
                <c:pt idx="3977">
                  <c:v>42738</c:v>
                </c:pt>
                <c:pt idx="3978">
                  <c:v>42739</c:v>
                </c:pt>
                <c:pt idx="3979">
                  <c:v>42740</c:v>
                </c:pt>
                <c:pt idx="3980">
                  <c:v>42741</c:v>
                </c:pt>
                <c:pt idx="3981">
                  <c:v>42745</c:v>
                </c:pt>
                <c:pt idx="3982">
                  <c:v>42746</c:v>
                </c:pt>
                <c:pt idx="3983">
                  <c:v>42747</c:v>
                </c:pt>
                <c:pt idx="3984">
                  <c:v>42748</c:v>
                </c:pt>
                <c:pt idx="3985">
                  <c:v>42751</c:v>
                </c:pt>
                <c:pt idx="3986">
                  <c:v>42752</c:v>
                </c:pt>
                <c:pt idx="3987">
                  <c:v>42753</c:v>
                </c:pt>
                <c:pt idx="3988">
                  <c:v>42754</c:v>
                </c:pt>
                <c:pt idx="3989">
                  <c:v>42755</c:v>
                </c:pt>
                <c:pt idx="3990">
                  <c:v>42758</c:v>
                </c:pt>
                <c:pt idx="3991">
                  <c:v>42759</c:v>
                </c:pt>
                <c:pt idx="3992">
                  <c:v>42760</c:v>
                </c:pt>
                <c:pt idx="3993">
                  <c:v>42761</c:v>
                </c:pt>
                <c:pt idx="3994">
                  <c:v>42762</c:v>
                </c:pt>
                <c:pt idx="3995">
                  <c:v>42765</c:v>
                </c:pt>
                <c:pt idx="3996">
                  <c:v>42766</c:v>
                </c:pt>
                <c:pt idx="3997">
                  <c:v>42767</c:v>
                </c:pt>
                <c:pt idx="3998">
                  <c:v>42768</c:v>
                </c:pt>
                <c:pt idx="3999">
                  <c:v>42769</c:v>
                </c:pt>
                <c:pt idx="4000">
                  <c:v>42772</c:v>
                </c:pt>
                <c:pt idx="4001">
                  <c:v>42773</c:v>
                </c:pt>
                <c:pt idx="4002">
                  <c:v>42774</c:v>
                </c:pt>
                <c:pt idx="4003">
                  <c:v>42775</c:v>
                </c:pt>
                <c:pt idx="4004">
                  <c:v>42776</c:v>
                </c:pt>
                <c:pt idx="4005">
                  <c:v>42779</c:v>
                </c:pt>
                <c:pt idx="4006">
                  <c:v>42780</c:v>
                </c:pt>
                <c:pt idx="4007">
                  <c:v>42781</c:v>
                </c:pt>
                <c:pt idx="4008">
                  <c:v>42782</c:v>
                </c:pt>
                <c:pt idx="4009">
                  <c:v>42783</c:v>
                </c:pt>
                <c:pt idx="4010">
                  <c:v>42786</c:v>
                </c:pt>
                <c:pt idx="4011">
                  <c:v>42787</c:v>
                </c:pt>
                <c:pt idx="4012">
                  <c:v>42788</c:v>
                </c:pt>
                <c:pt idx="4013">
                  <c:v>42789</c:v>
                </c:pt>
                <c:pt idx="4014">
                  <c:v>42790</c:v>
                </c:pt>
                <c:pt idx="4015">
                  <c:v>42793</c:v>
                </c:pt>
                <c:pt idx="4016">
                  <c:v>42794</c:v>
                </c:pt>
                <c:pt idx="4017">
                  <c:v>42795</c:v>
                </c:pt>
                <c:pt idx="4018">
                  <c:v>42796</c:v>
                </c:pt>
                <c:pt idx="4019">
                  <c:v>42797</c:v>
                </c:pt>
                <c:pt idx="4020">
                  <c:v>42800</c:v>
                </c:pt>
                <c:pt idx="4021">
                  <c:v>42801</c:v>
                </c:pt>
                <c:pt idx="4022">
                  <c:v>42802</c:v>
                </c:pt>
                <c:pt idx="4023">
                  <c:v>42803</c:v>
                </c:pt>
                <c:pt idx="4024">
                  <c:v>42804</c:v>
                </c:pt>
                <c:pt idx="4025">
                  <c:v>42807</c:v>
                </c:pt>
                <c:pt idx="4026">
                  <c:v>42808</c:v>
                </c:pt>
                <c:pt idx="4027">
                  <c:v>42809</c:v>
                </c:pt>
                <c:pt idx="4028">
                  <c:v>42810</c:v>
                </c:pt>
                <c:pt idx="4029">
                  <c:v>42811</c:v>
                </c:pt>
                <c:pt idx="4030">
                  <c:v>42815</c:v>
                </c:pt>
                <c:pt idx="4031">
                  <c:v>42816</c:v>
                </c:pt>
                <c:pt idx="4032">
                  <c:v>42817</c:v>
                </c:pt>
                <c:pt idx="4033">
                  <c:v>42818</c:v>
                </c:pt>
                <c:pt idx="4034">
                  <c:v>42821</c:v>
                </c:pt>
                <c:pt idx="4035">
                  <c:v>42822</c:v>
                </c:pt>
                <c:pt idx="4036">
                  <c:v>42823</c:v>
                </c:pt>
                <c:pt idx="4037">
                  <c:v>42824</c:v>
                </c:pt>
                <c:pt idx="4038">
                  <c:v>42825</c:v>
                </c:pt>
                <c:pt idx="4039">
                  <c:v>42828</c:v>
                </c:pt>
                <c:pt idx="4040">
                  <c:v>42829</c:v>
                </c:pt>
                <c:pt idx="4041">
                  <c:v>42830</c:v>
                </c:pt>
                <c:pt idx="4042">
                  <c:v>42831</c:v>
                </c:pt>
                <c:pt idx="4043">
                  <c:v>42832</c:v>
                </c:pt>
                <c:pt idx="4044">
                  <c:v>42835</c:v>
                </c:pt>
                <c:pt idx="4045">
                  <c:v>42836</c:v>
                </c:pt>
                <c:pt idx="4046">
                  <c:v>42837</c:v>
                </c:pt>
                <c:pt idx="4047">
                  <c:v>42842</c:v>
                </c:pt>
                <c:pt idx="4048">
                  <c:v>42843</c:v>
                </c:pt>
                <c:pt idx="4049">
                  <c:v>42844</c:v>
                </c:pt>
                <c:pt idx="4050">
                  <c:v>42845</c:v>
                </c:pt>
                <c:pt idx="4051">
                  <c:v>42846</c:v>
                </c:pt>
                <c:pt idx="4052">
                  <c:v>42849</c:v>
                </c:pt>
                <c:pt idx="4053">
                  <c:v>42850</c:v>
                </c:pt>
                <c:pt idx="4054">
                  <c:v>42851</c:v>
                </c:pt>
                <c:pt idx="4055">
                  <c:v>42852</c:v>
                </c:pt>
                <c:pt idx="4056">
                  <c:v>42853</c:v>
                </c:pt>
                <c:pt idx="4057">
                  <c:v>42857</c:v>
                </c:pt>
                <c:pt idx="4058">
                  <c:v>42858</c:v>
                </c:pt>
                <c:pt idx="4059">
                  <c:v>42859</c:v>
                </c:pt>
                <c:pt idx="4060">
                  <c:v>42860</c:v>
                </c:pt>
                <c:pt idx="4061">
                  <c:v>42863</c:v>
                </c:pt>
                <c:pt idx="4062">
                  <c:v>42864</c:v>
                </c:pt>
                <c:pt idx="4063">
                  <c:v>42865</c:v>
                </c:pt>
                <c:pt idx="4064">
                  <c:v>42866</c:v>
                </c:pt>
                <c:pt idx="4065">
                  <c:v>42867</c:v>
                </c:pt>
                <c:pt idx="4066">
                  <c:v>42870</c:v>
                </c:pt>
                <c:pt idx="4067">
                  <c:v>42871</c:v>
                </c:pt>
                <c:pt idx="4068">
                  <c:v>42872</c:v>
                </c:pt>
                <c:pt idx="4069">
                  <c:v>42873</c:v>
                </c:pt>
                <c:pt idx="4070">
                  <c:v>42874</c:v>
                </c:pt>
                <c:pt idx="4071">
                  <c:v>42877</c:v>
                </c:pt>
                <c:pt idx="4072">
                  <c:v>42878</c:v>
                </c:pt>
                <c:pt idx="4073">
                  <c:v>42879</c:v>
                </c:pt>
                <c:pt idx="4074">
                  <c:v>42880</c:v>
                </c:pt>
                <c:pt idx="4075">
                  <c:v>42881</c:v>
                </c:pt>
                <c:pt idx="4076">
                  <c:v>42885</c:v>
                </c:pt>
                <c:pt idx="4077">
                  <c:v>42886</c:v>
                </c:pt>
                <c:pt idx="4078">
                  <c:v>42887</c:v>
                </c:pt>
                <c:pt idx="4079">
                  <c:v>42888</c:v>
                </c:pt>
                <c:pt idx="4080">
                  <c:v>42891</c:v>
                </c:pt>
                <c:pt idx="4081">
                  <c:v>42892</c:v>
                </c:pt>
                <c:pt idx="4082">
                  <c:v>42893</c:v>
                </c:pt>
                <c:pt idx="4083">
                  <c:v>42894</c:v>
                </c:pt>
                <c:pt idx="4084">
                  <c:v>42895</c:v>
                </c:pt>
                <c:pt idx="4085">
                  <c:v>42898</c:v>
                </c:pt>
                <c:pt idx="4086">
                  <c:v>42899</c:v>
                </c:pt>
                <c:pt idx="4087">
                  <c:v>42900</c:v>
                </c:pt>
                <c:pt idx="4088">
                  <c:v>42901</c:v>
                </c:pt>
                <c:pt idx="4089">
                  <c:v>42902</c:v>
                </c:pt>
                <c:pt idx="4090">
                  <c:v>42906</c:v>
                </c:pt>
                <c:pt idx="4091">
                  <c:v>42907</c:v>
                </c:pt>
                <c:pt idx="4092">
                  <c:v>42908</c:v>
                </c:pt>
                <c:pt idx="4093">
                  <c:v>42909</c:v>
                </c:pt>
                <c:pt idx="4094">
                  <c:v>42913</c:v>
                </c:pt>
                <c:pt idx="4095">
                  <c:v>42914</c:v>
                </c:pt>
                <c:pt idx="4096">
                  <c:v>42915</c:v>
                </c:pt>
                <c:pt idx="4097">
                  <c:v>42916</c:v>
                </c:pt>
                <c:pt idx="4098">
                  <c:v>42920</c:v>
                </c:pt>
                <c:pt idx="4099">
                  <c:v>42921</c:v>
                </c:pt>
                <c:pt idx="4100">
                  <c:v>42922</c:v>
                </c:pt>
                <c:pt idx="4101">
                  <c:v>42923</c:v>
                </c:pt>
                <c:pt idx="4102">
                  <c:v>42926</c:v>
                </c:pt>
                <c:pt idx="4103">
                  <c:v>42927</c:v>
                </c:pt>
                <c:pt idx="4104">
                  <c:v>42928</c:v>
                </c:pt>
                <c:pt idx="4105">
                  <c:v>42929</c:v>
                </c:pt>
                <c:pt idx="4106">
                  <c:v>42930</c:v>
                </c:pt>
                <c:pt idx="4107">
                  <c:v>42933</c:v>
                </c:pt>
                <c:pt idx="4108">
                  <c:v>42934</c:v>
                </c:pt>
                <c:pt idx="4109">
                  <c:v>42935</c:v>
                </c:pt>
                <c:pt idx="4110">
                  <c:v>42937</c:v>
                </c:pt>
                <c:pt idx="4111">
                  <c:v>42940</c:v>
                </c:pt>
                <c:pt idx="4112">
                  <c:v>42941</c:v>
                </c:pt>
                <c:pt idx="4113">
                  <c:v>42942</c:v>
                </c:pt>
                <c:pt idx="4114">
                  <c:v>42943</c:v>
                </c:pt>
                <c:pt idx="4115">
                  <c:v>42944</c:v>
                </c:pt>
                <c:pt idx="4116">
                  <c:v>42947</c:v>
                </c:pt>
                <c:pt idx="4117">
                  <c:v>42948</c:v>
                </c:pt>
                <c:pt idx="4118">
                  <c:v>42949</c:v>
                </c:pt>
                <c:pt idx="4119">
                  <c:v>42950</c:v>
                </c:pt>
                <c:pt idx="4120">
                  <c:v>42951</c:v>
                </c:pt>
                <c:pt idx="4121">
                  <c:v>42955</c:v>
                </c:pt>
                <c:pt idx="4122">
                  <c:v>42956</c:v>
                </c:pt>
                <c:pt idx="4123">
                  <c:v>42957</c:v>
                </c:pt>
                <c:pt idx="4124">
                  <c:v>42958</c:v>
                </c:pt>
                <c:pt idx="4125">
                  <c:v>42961</c:v>
                </c:pt>
                <c:pt idx="4126">
                  <c:v>42962</c:v>
                </c:pt>
                <c:pt idx="4127">
                  <c:v>42963</c:v>
                </c:pt>
                <c:pt idx="4128">
                  <c:v>42964</c:v>
                </c:pt>
                <c:pt idx="4129">
                  <c:v>42965</c:v>
                </c:pt>
                <c:pt idx="4130">
                  <c:v>42969</c:v>
                </c:pt>
                <c:pt idx="4131">
                  <c:v>42970</c:v>
                </c:pt>
                <c:pt idx="4132">
                  <c:v>42971</c:v>
                </c:pt>
                <c:pt idx="4133">
                  <c:v>42972</c:v>
                </c:pt>
                <c:pt idx="4134">
                  <c:v>42975</c:v>
                </c:pt>
                <c:pt idx="4135">
                  <c:v>42976</c:v>
                </c:pt>
                <c:pt idx="4136">
                  <c:v>42977</c:v>
                </c:pt>
                <c:pt idx="4137">
                  <c:v>42978</c:v>
                </c:pt>
                <c:pt idx="4138">
                  <c:v>42979</c:v>
                </c:pt>
                <c:pt idx="4139">
                  <c:v>42982</c:v>
                </c:pt>
                <c:pt idx="4140">
                  <c:v>42983</c:v>
                </c:pt>
                <c:pt idx="4141">
                  <c:v>42984</c:v>
                </c:pt>
                <c:pt idx="4142">
                  <c:v>42985</c:v>
                </c:pt>
                <c:pt idx="4143">
                  <c:v>42986</c:v>
                </c:pt>
                <c:pt idx="4144">
                  <c:v>42989</c:v>
                </c:pt>
                <c:pt idx="4145">
                  <c:v>42990</c:v>
                </c:pt>
                <c:pt idx="4146">
                  <c:v>42991</c:v>
                </c:pt>
                <c:pt idx="4147">
                  <c:v>42992</c:v>
                </c:pt>
                <c:pt idx="4148">
                  <c:v>42993</c:v>
                </c:pt>
                <c:pt idx="4149">
                  <c:v>42996</c:v>
                </c:pt>
                <c:pt idx="4150">
                  <c:v>42997</c:v>
                </c:pt>
                <c:pt idx="4151">
                  <c:v>42998</c:v>
                </c:pt>
                <c:pt idx="4152">
                  <c:v>42999</c:v>
                </c:pt>
                <c:pt idx="4153">
                  <c:v>43000</c:v>
                </c:pt>
                <c:pt idx="4154">
                  <c:v>43003</c:v>
                </c:pt>
                <c:pt idx="4155">
                  <c:v>43004</c:v>
                </c:pt>
                <c:pt idx="4156">
                  <c:v>43005</c:v>
                </c:pt>
                <c:pt idx="4157">
                  <c:v>43006</c:v>
                </c:pt>
                <c:pt idx="4158">
                  <c:v>43007</c:v>
                </c:pt>
                <c:pt idx="4159">
                  <c:v>43010</c:v>
                </c:pt>
                <c:pt idx="4160">
                  <c:v>43011</c:v>
                </c:pt>
                <c:pt idx="4161">
                  <c:v>43012</c:v>
                </c:pt>
                <c:pt idx="4162">
                  <c:v>43013</c:v>
                </c:pt>
                <c:pt idx="4163">
                  <c:v>43014</c:v>
                </c:pt>
                <c:pt idx="4164">
                  <c:v>43017</c:v>
                </c:pt>
                <c:pt idx="4165">
                  <c:v>43018</c:v>
                </c:pt>
                <c:pt idx="4166">
                  <c:v>43019</c:v>
                </c:pt>
                <c:pt idx="4167">
                  <c:v>43020</c:v>
                </c:pt>
                <c:pt idx="4168">
                  <c:v>43021</c:v>
                </c:pt>
                <c:pt idx="4169">
                  <c:v>43025</c:v>
                </c:pt>
                <c:pt idx="4170">
                  <c:v>43026</c:v>
                </c:pt>
                <c:pt idx="4171">
                  <c:v>43027</c:v>
                </c:pt>
                <c:pt idx="4172">
                  <c:v>43028</c:v>
                </c:pt>
                <c:pt idx="4173">
                  <c:v>43031</c:v>
                </c:pt>
                <c:pt idx="4174">
                  <c:v>43032</c:v>
                </c:pt>
                <c:pt idx="4175">
                  <c:v>43033</c:v>
                </c:pt>
                <c:pt idx="4176">
                  <c:v>43034</c:v>
                </c:pt>
                <c:pt idx="4177">
                  <c:v>43035</c:v>
                </c:pt>
                <c:pt idx="4178">
                  <c:v>43038</c:v>
                </c:pt>
                <c:pt idx="4179">
                  <c:v>43039</c:v>
                </c:pt>
                <c:pt idx="4180">
                  <c:v>43040</c:v>
                </c:pt>
                <c:pt idx="4181">
                  <c:v>43041</c:v>
                </c:pt>
                <c:pt idx="4182">
                  <c:v>43042</c:v>
                </c:pt>
                <c:pt idx="4183">
                  <c:v>43046</c:v>
                </c:pt>
                <c:pt idx="4184">
                  <c:v>43047</c:v>
                </c:pt>
                <c:pt idx="4185">
                  <c:v>43048</c:v>
                </c:pt>
                <c:pt idx="4186">
                  <c:v>43049</c:v>
                </c:pt>
                <c:pt idx="4187">
                  <c:v>43053</c:v>
                </c:pt>
                <c:pt idx="4188">
                  <c:v>43054</c:v>
                </c:pt>
                <c:pt idx="4189">
                  <c:v>43055</c:v>
                </c:pt>
                <c:pt idx="4190">
                  <c:v>43056</c:v>
                </c:pt>
                <c:pt idx="4191">
                  <c:v>43059</c:v>
                </c:pt>
                <c:pt idx="4192">
                  <c:v>43060</c:v>
                </c:pt>
                <c:pt idx="4193">
                  <c:v>43061</c:v>
                </c:pt>
                <c:pt idx="4194">
                  <c:v>43062</c:v>
                </c:pt>
                <c:pt idx="4195">
                  <c:v>43063</c:v>
                </c:pt>
                <c:pt idx="4196">
                  <c:v>43066</c:v>
                </c:pt>
                <c:pt idx="4197">
                  <c:v>43067</c:v>
                </c:pt>
                <c:pt idx="4198">
                  <c:v>43068</c:v>
                </c:pt>
                <c:pt idx="4199">
                  <c:v>43069</c:v>
                </c:pt>
                <c:pt idx="4200">
                  <c:v>43070</c:v>
                </c:pt>
                <c:pt idx="4201">
                  <c:v>43073</c:v>
                </c:pt>
                <c:pt idx="4202">
                  <c:v>43074</c:v>
                </c:pt>
                <c:pt idx="4203">
                  <c:v>43075</c:v>
                </c:pt>
                <c:pt idx="4204">
                  <c:v>43076</c:v>
                </c:pt>
                <c:pt idx="4205">
                  <c:v>43080</c:v>
                </c:pt>
                <c:pt idx="4206">
                  <c:v>43081</c:v>
                </c:pt>
                <c:pt idx="4207">
                  <c:v>43082</c:v>
                </c:pt>
                <c:pt idx="4208">
                  <c:v>43083</c:v>
                </c:pt>
                <c:pt idx="4209">
                  <c:v>43084</c:v>
                </c:pt>
                <c:pt idx="4210">
                  <c:v>43087</c:v>
                </c:pt>
                <c:pt idx="4211">
                  <c:v>43088</c:v>
                </c:pt>
                <c:pt idx="4212">
                  <c:v>43089</c:v>
                </c:pt>
                <c:pt idx="4213">
                  <c:v>43090</c:v>
                </c:pt>
                <c:pt idx="4214">
                  <c:v>43091</c:v>
                </c:pt>
                <c:pt idx="4215">
                  <c:v>43095</c:v>
                </c:pt>
                <c:pt idx="4216">
                  <c:v>43096</c:v>
                </c:pt>
                <c:pt idx="4217">
                  <c:v>43102</c:v>
                </c:pt>
                <c:pt idx="4218">
                  <c:v>43103</c:v>
                </c:pt>
                <c:pt idx="4219">
                  <c:v>43104</c:v>
                </c:pt>
                <c:pt idx="4220">
                  <c:v>43105</c:v>
                </c:pt>
                <c:pt idx="4221">
                  <c:v>43109</c:v>
                </c:pt>
                <c:pt idx="4222">
                  <c:v>43110</c:v>
                </c:pt>
                <c:pt idx="4223">
                  <c:v>43111</c:v>
                </c:pt>
                <c:pt idx="4224">
                  <c:v>43112</c:v>
                </c:pt>
                <c:pt idx="4225">
                  <c:v>43115</c:v>
                </c:pt>
                <c:pt idx="4226">
                  <c:v>43116</c:v>
                </c:pt>
                <c:pt idx="4227">
                  <c:v>43117</c:v>
                </c:pt>
                <c:pt idx="4228">
                  <c:v>43118</c:v>
                </c:pt>
                <c:pt idx="4229">
                  <c:v>43119</c:v>
                </c:pt>
                <c:pt idx="4230">
                  <c:v>43122</c:v>
                </c:pt>
                <c:pt idx="4231">
                  <c:v>43123</c:v>
                </c:pt>
                <c:pt idx="4232">
                  <c:v>43124</c:v>
                </c:pt>
                <c:pt idx="4233">
                  <c:v>43125</c:v>
                </c:pt>
                <c:pt idx="4234">
                  <c:v>43126</c:v>
                </c:pt>
                <c:pt idx="4235">
                  <c:v>43129</c:v>
                </c:pt>
                <c:pt idx="4236">
                  <c:v>43130</c:v>
                </c:pt>
                <c:pt idx="4237">
                  <c:v>43131</c:v>
                </c:pt>
                <c:pt idx="4238">
                  <c:v>43132</c:v>
                </c:pt>
                <c:pt idx="4239">
                  <c:v>43133</c:v>
                </c:pt>
                <c:pt idx="4240">
                  <c:v>43136</c:v>
                </c:pt>
                <c:pt idx="4241">
                  <c:v>43137</c:v>
                </c:pt>
                <c:pt idx="4242">
                  <c:v>43138</c:v>
                </c:pt>
                <c:pt idx="4243">
                  <c:v>43139</c:v>
                </c:pt>
                <c:pt idx="4244">
                  <c:v>43140</c:v>
                </c:pt>
                <c:pt idx="4245">
                  <c:v>43143</c:v>
                </c:pt>
                <c:pt idx="4246">
                  <c:v>43144</c:v>
                </c:pt>
                <c:pt idx="4247">
                  <c:v>43145</c:v>
                </c:pt>
                <c:pt idx="4248">
                  <c:v>43146</c:v>
                </c:pt>
                <c:pt idx="4249">
                  <c:v>43147</c:v>
                </c:pt>
                <c:pt idx="4250">
                  <c:v>43150</c:v>
                </c:pt>
                <c:pt idx="4251">
                  <c:v>43151</c:v>
                </c:pt>
                <c:pt idx="4252">
                  <c:v>43152</c:v>
                </c:pt>
                <c:pt idx="4253">
                  <c:v>43153</c:v>
                </c:pt>
                <c:pt idx="4254">
                  <c:v>43154</c:v>
                </c:pt>
                <c:pt idx="4255">
                  <c:v>43157</c:v>
                </c:pt>
                <c:pt idx="4256">
                  <c:v>43158</c:v>
                </c:pt>
                <c:pt idx="4257">
                  <c:v>43159</c:v>
                </c:pt>
                <c:pt idx="4258">
                  <c:v>43160</c:v>
                </c:pt>
                <c:pt idx="4259">
                  <c:v>43161</c:v>
                </c:pt>
                <c:pt idx="4260">
                  <c:v>43164</c:v>
                </c:pt>
                <c:pt idx="4261">
                  <c:v>43165</c:v>
                </c:pt>
                <c:pt idx="4262">
                  <c:v>43166</c:v>
                </c:pt>
                <c:pt idx="4263">
                  <c:v>43167</c:v>
                </c:pt>
                <c:pt idx="4264">
                  <c:v>43168</c:v>
                </c:pt>
                <c:pt idx="4265">
                  <c:v>43171</c:v>
                </c:pt>
                <c:pt idx="4266">
                  <c:v>43172</c:v>
                </c:pt>
                <c:pt idx="4267">
                  <c:v>43173</c:v>
                </c:pt>
                <c:pt idx="4268">
                  <c:v>43174</c:v>
                </c:pt>
                <c:pt idx="4269">
                  <c:v>43175</c:v>
                </c:pt>
                <c:pt idx="4270">
                  <c:v>43179</c:v>
                </c:pt>
                <c:pt idx="4271">
                  <c:v>43180</c:v>
                </c:pt>
                <c:pt idx="4272">
                  <c:v>43181</c:v>
                </c:pt>
                <c:pt idx="4273">
                  <c:v>43182</c:v>
                </c:pt>
                <c:pt idx="4274">
                  <c:v>43185</c:v>
                </c:pt>
                <c:pt idx="4275">
                  <c:v>43186</c:v>
                </c:pt>
                <c:pt idx="4276">
                  <c:v>43187</c:v>
                </c:pt>
                <c:pt idx="4277">
                  <c:v>43192</c:v>
                </c:pt>
                <c:pt idx="4278">
                  <c:v>43193</c:v>
                </c:pt>
                <c:pt idx="4279">
                  <c:v>43194</c:v>
                </c:pt>
                <c:pt idx="4280">
                  <c:v>43195</c:v>
                </c:pt>
                <c:pt idx="4281">
                  <c:v>43196</c:v>
                </c:pt>
                <c:pt idx="4282">
                  <c:v>43199</c:v>
                </c:pt>
                <c:pt idx="4283">
                  <c:v>43200</c:v>
                </c:pt>
                <c:pt idx="4284">
                  <c:v>43201</c:v>
                </c:pt>
                <c:pt idx="4285">
                  <c:v>43202</c:v>
                </c:pt>
                <c:pt idx="4286">
                  <c:v>43203</c:v>
                </c:pt>
                <c:pt idx="4287">
                  <c:v>43206</c:v>
                </c:pt>
                <c:pt idx="4288">
                  <c:v>43207</c:v>
                </c:pt>
                <c:pt idx="4289">
                  <c:v>43208</c:v>
                </c:pt>
                <c:pt idx="4290">
                  <c:v>43209</c:v>
                </c:pt>
                <c:pt idx="4291">
                  <c:v>43210</c:v>
                </c:pt>
                <c:pt idx="4292">
                  <c:v>43213</c:v>
                </c:pt>
                <c:pt idx="4293">
                  <c:v>43214</c:v>
                </c:pt>
                <c:pt idx="4294">
                  <c:v>43215</c:v>
                </c:pt>
                <c:pt idx="4295">
                  <c:v>43216</c:v>
                </c:pt>
                <c:pt idx="4296">
                  <c:v>43217</c:v>
                </c:pt>
                <c:pt idx="4297">
                  <c:v>43220</c:v>
                </c:pt>
                <c:pt idx="4298">
                  <c:v>43222</c:v>
                </c:pt>
                <c:pt idx="4299">
                  <c:v>43223</c:v>
                </c:pt>
                <c:pt idx="4300">
                  <c:v>43224</c:v>
                </c:pt>
                <c:pt idx="4301">
                  <c:v>43227</c:v>
                </c:pt>
                <c:pt idx="4302">
                  <c:v>43228</c:v>
                </c:pt>
                <c:pt idx="4303">
                  <c:v>43229</c:v>
                </c:pt>
                <c:pt idx="4304">
                  <c:v>43230</c:v>
                </c:pt>
                <c:pt idx="4305">
                  <c:v>43231</c:v>
                </c:pt>
                <c:pt idx="4306">
                  <c:v>43235</c:v>
                </c:pt>
                <c:pt idx="4307">
                  <c:v>43236</c:v>
                </c:pt>
                <c:pt idx="4308">
                  <c:v>43237</c:v>
                </c:pt>
                <c:pt idx="4309">
                  <c:v>43238</c:v>
                </c:pt>
                <c:pt idx="4310">
                  <c:v>43241</c:v>
                </c:pt>
                <c:pt idx="4311">
                  <c:v>43242</c:v>
                </c:pt>
                <c:pt idx="4312">
                  <c:v>43243</c:v>
                </c:pt>
                <c:pt idx="4313">
                  <c:v>43244</c:v>
                </c:pt>
                <c:pt idx="4314">
                  <c:v>43245</c:v>
                </c:pt>
                <c:pt idx="4315">
                  <c:v>43248</c:v>
                </c:pt>
                <c:pt idx="4316">
                  <c:v>43249</c:v>
                </c:pt>
                <c:pt idx="4317">
                  <c:v>43250</c:v>
                </c:pt>
                <c:pt idx="4318">
                  <c:v>43251</c:v>
                </c:pt>
                <c:pt idx="4319">
                  <c:v>43252</c:v>
                </c:pt>
                <c:pt idx="4320">
                  <c:v>43256</c:v>
                </c:pt>
                <c:pt idx="4321">
                  <c:v>43257</c:v>
                </c:pt>
                <c:pt idx="4322">
                  <c:v>43258</c:v>
                </c:pt>
                <c:pt idx="4323">
                  <c:v>43259</c:v>
                </c:pt>
                <c:pt idx="4324">
                  <c:v>43263</c:v>
                </c:pt>
                <c:pt idx="4325">
                  <c:v>43264</c:v>
                </c:pt>
                <c:pt idx="4326">
                  <c:v>43265</c:v>
                </c:pt>
                <c:pt idx="4327">
                  <c:v>43266</c:v>
                </c:pt>
                <c:pt idx="4328">
                  <c:v>43269</c:v>
                </c:pt>
                <c:pt idx="4329">
                  <c:v>43270</c:v>
                </c:pt>
                <c:pt idx="4330">
                  <c:v>43271</c:v>
                </c:pt>
                <c:pt idx="4331">
                  <c:v>43272</c:v>
                </c:pt>
                <c:pt idx="4332">
                  <c:v>43273</c:v>
                </c:pt>
                <c:pt idx="4333">
                  <c:v>43276</c:v>
                </c:pt>
                <c:pt idx="4334">
                  <c:v>43277</c:v>
                </c:pt>
                <c:pt idx="4335">
                  <c:v>43278</c:v>
                </c:pt>
                <c:pt idx="4336">
                  <c:v>43279</c:v>
                </c:pt>
                <c:pt idx="4337">
                  <c:v>43280</c:v>
                </c:pt>
                <c:pt idx="4338">
                  <c:v>43284</c:v>
                </c:pt>
                <c:pt idx="4339">
                  <c:v>43285</c:v>
                </c:pt>
                <c:pt idx="4340">
                  <c:v>43286</c:v>
                </c:pt>
                <c:pt idx="4341">
                  <c:v>43287</c:v>
                </c:pt>
                <c:pt idx="4342">
                  <c:v>43290</c:v>
                </c:pt>
                <c:pt idx="4343">
                  <c:v>43291</c:v>
                </c:pt>
                <c:pt idx="4344">
                  <c:v>43292</c:v>
                </c:pt>
                <c:pt idx="4345">
                  <c:v>43293</c:v>
                </c:pt>
                <c:pt idx="4346">
                  <c:v>43294</c:v>
                </c:pt>
                <c:pt idx="4347">
                  <c:v>43297</c:v>
                </c:pt>
                <c:pt idx="4348">
                  <c:v>43298</c:v>
                </c:pt>
                <c:pt idx="4349">
                  <c:v>43299</c:v>
                </c:pt>
                <c:pt idx="4350">
                  <c:v>43300</c:v>
                </c:pt>
                <c:pt idx="4351">
                  <c:v>43304</c:v>
                </c:pt>
                <c:pt idx="4352">
                  <c:v>43305</c:v>
                </c:pt>
                <c:pt idx="4353">
                  <c:v>43306</c:v>
                </c:pt>
                <c:pt idx="4354">
                  <c:v>43307</c:v>
                </c:pt>
                <c:pt idx="4355">
                  <c:v>43308</c:v>
                </c:pt>
                <c:pt idx="4356">
                  <c:v>43311</c:v>
                </c:pt>
                <c:pt idx="4357">
                  <c:v>43312</c:v>
                </c:pt>
                <c:pt idx="4358">
                  <c:v>43313</c:v>
                </c:pt>
                <c:pt idx="4359">
                  <c:v>43314</c:v>
                </c:pt>
                <c:pt idx="4360">
                  <c:v>43315</c:v>
                </c:pt>
                <c:pt idx="4361">
                  <c:v>43318</c:v>
                </c:pt>
                <c:pt idx="4362">
                  <c:v>43320</c:v>
                </c:pt>
                <c:pt idx="4363">
                  <c:v>43321</c:v>
                </c:pt>
                <c:pt idx="4364">
                  <c:v>43322</c:v>
                </c:pt>
                <c:pt idx="4365">
                  <c:v>43325</c:v>
                </c:pt>
                <c:pt idx="4366">
                  <c:v>43326</c:v>
                </c:pt>
                <c:pt idx="4367">
                  <c:v>43327</c:v>
                </c:pt>
                <c:pt idx="4368">
                  <c:v>43328</c:v>
                </c:pt>
                <c:pt idx="4369">
                  <c:v>43329</c:v>
                </c:pt>
                <c:pt idx="4370">
                  <c:v>43333</c:v>
                </c:pt>
                <c:pt idx="4371">
                  <c:v>43334</c:v>
                </c:pt>
                <c:pt idx="4372">
                  <c:v>43335</c:v>
                </c:pt>
                <c:pt idx="4373">
                  <c:v>43336</c:v>
                </c:pt>
                <c:pt idx="4374">
                  <c:v>43339</c:v>
                </c:pt>
                <c:pt idx="4375">
                  <c:v>43340</c:v>
                </c:pt>
                <c:pt idx="4376">
                  <c:v>43341</c:v>
                </c:pt>
                <c:pt idx="4377">
                  <c:v>43342</c:v>
                </c:pt>
                <c:pt idx="4378">
                  <c:v>43343</c:v>
                </c:pt>
                <c:pt idx="4379">
                  <c:v>43346</c:v>
                </c:pt>
                <c:pt idx="4380">
                  <c:v>43347</c:v>
                </c:pt>
                <c:pt idx="4381">
                  <c:v>43348</c:v>
                </c:pt>
                <c:pt idx="4382">
                  <c:v>43349</c:v>
                </c:pt>
                <c:pt idx="4383">
                  <c:v>43350</c:v>
                </c:pt>
                <c:pt idx="4384">
                  <c:v>43353</c:v>
                </c:pt>
                <c:pt idx="4385">
                  <c:v>43354</c:v>
                </c:pt>
                <c:pt idx="4386">
                  <c:v>43355</c:v>
                </c:pt>
                <c:pt idx="4387">
                  <c:v>43356</c:v>
                </c:pt>
                <c:pt idx="4388">
                  <c:v>43357</c:v>
                </c:pt>
                <c:pt idx="4389">
                  <c:v>43360</c:v>
                </c:pt>
                <c:pt idx="4390">
                  <c:v>43361</c:v>
                </c:pt>
                <c:pt idx="4391">
                  <c:v>43362</c:v>
                </c:pt>
                <c:pt idx="4392">
                  <c:v>43363</c:v>
                </c:pt>
                <c:pt idx="4393">
                  <c:v>43364</c:v>
                </c:pt>
                <c:pt idx="4394">
                  <c:v>43367</c:v>
                </c:pt>
                <c:pt idx="4395">
                  <c:v>43368</c:v>
                </c:pt>
                <c:pt idx="4396">
                  <c:v>43369</c:v>
                </c:pt>
                <c:pt idx="4397">
                  <c:v>43370</c:v>
                </c:pt>
                <c:pt idx="4398">
                  <c:v>43371</c:v>
                </c:pt>
                <c:pt idx="4399">
                  <c:v>43374</c:v>
                </c:pt>
                <c:pt idx="4400">
                  <c:v>43375</c:v>
                </c:pt>
                <c:pt idx="4401">
                  <c:v>43376</c:v>
                </c:pt>
                <c:pt idx="4402">
                  <c:v>43377</c:v>
                </c:pt>
                <c:pt idx="4403">
                  <c:v>43378</c:v>
                </c:pt>
                <c:pt idx="4404">
                  <c:v>43381</c:v>
                </c:pt>
                <c:pt idx="4405">
                  <c:v>43382</c:v>
                </c:pt>
                <c:pt idx="4406">
                  <c:v>43383</c:v>
                </c:pt>
                <c:pt idx="4407">
                  <c:v>43384</c:v>
                </c:pt>
                <c:pt idx="4408">
                  <c:v>43385</c:v>
                </c:pt>
                <c:pt idx="4409">
                  <c:v>43389</c:v>
                </c:pt>
                <c:pt idx="4410">
                  <c:v>43390</c:v>
                </c:pt>
                <c:pt idx="4411">
                  <c:v>43391</c:v>
                </c:pt>
                <c:pt idx="4412">
                  <c:v>43392</c:v>
                </c:pt>
                <c:pt idx="4413">
                  <c:v>43395</c:v>
                </c:pt>
                <c:pt idx="4414">
                  <c:v>43396</c:v>
                </c:pt>
                <c:pt idx="4415">
                  <c:v>43397</c:v>
                </c:pt>
                <c:pt idx="4416">
                  <c:v>43398</c:v>
                </c:pt>
                <c:pt idx="4417">
                  <c:v>43399</c:v>
                </c:pt>
                <c:pt idx="4418">
                  <c:v>43402</c:v>
                </c:pt>
                <c:pt idx="4419">
                  <c:v>43403</c:v>
                </c:pt>
                <c:pt idx="4420">
                  <c:v>43404</c:v>
                </c:pt>
                <c:pt idx="4421">
                  <c:v>43405</c:v>
                </c:pt>
                <c:pt idx="4422">
                  <c:v>43406</c:v>
                </c:pt>
                <c:pt idx="4423">
                  <c:v>43410</c:v>
                </c:pt>
                <c:pt idx="4424">
                  <c:v>43411</c:v>
                </c:pt>
                <c:pt idx="4425">
                  <c:v>43412</c:v>
                </c:pt>
                <c:pt idx="4426">
                  <c:v>43413</c:v>
                </c:pt>
                <c:pt idx="4427">
                  <c:v>43417</c:v>
                </c:pt>
                <c:pt idx="4428">
                  <c:v>43418</c:v>
                </c:pt>
                <c:pt idx="4429">
                  <c:v>43419</c:v>
                </c:pt>
                <c:pt idx="4430">
                  <c:v>43420</c:v>
                </c:pt>
                <c:pt idx="4431">
                  <c:v>43423</c:v>
                </c:pt>
                <c:pt idx="4432">
                  <c:v>43424</c:v>
                </c:pt>
                <c:pt idx="4433">
                  <c:v>43425</c:v>
                </c:pt>
                <c:pt idx="4434">
                  <c:v>43426</c:v>
                </c:pt>
                <c:pt idx="4435">
                  <c:v>43427</c:v>
                </c:pt>
                <c:pt idx="4436">
                  <c:v>43430</c:v>
                </c:pt>
                <c:pt idx="4437">
                  <c:v>43431</c:v>
                </c:pt>
                <c:pt idx="4438">
                  <c:v>43432</c:v>
                </c:pt>
                <c:pt idx="4439">
                  <c:v>43433</c:v>
                </c:pt>
                <c:pt idx="4440">
                  <c:v>43434</c:v>
                </c:pt>
                <c:pt idx="4441">
                  <c:v>43437</c:v>
                </c:pt>
                <c:pt idx="4442">
                  <c:v>43438</c:v>
                </c:pt>
                <c:pt idx="4443">
                  <c:v>43439</c:v>
                </c:pt>
                <c:pt idx="4444">
                  <c:v>43440</c:v>
                </c:pt>
                <c:pt idx="4445">
                  <c:v>43441</c:v>
                </c:pt>
                <c:pt idx="4446">
                  <c:v>43444</c:v>
                </c:pt>
                <c:pt idx="4447">
                  <c:v>43445</c:v>
                </c:pt>
                <c:pt idx="4448">
                  <c:v>43446</c:v>
                </c:pt>
                <c:pt idx="4449">
                  <c:v>43447</c:v>
                </c:pt>
                <c:pt idx="4450">
                  <c:v>43448</c:v>
                </c:pt>
                <c:pt idx="4451">
                  <c:v>43451</c:v>
                </c:pt>
                <c:pt idx="4452">
                  <c:v>43452</c:v>
                </c:pt>
                <c:pt idx="4453">
                  <c:v>43453</c:v>
                </c:pt>
                <c:pt idx="4454">
                  <c:v>43454</c:v>
                </c:pt>
                <c:pt idx="4455">
                  <c:v>43455</c:v>
                </c:pt>
                <c:pt idx="4456">
                  <c:v>43458</c:v>
                </c:pt>
                <c:pt idx="4457">
                  <c:v>43460</c:v>
                </c:pt>
                <c:pt idx="4458">
                  <c:v>43461</c:v>
                </c:pt>
                <c:pt idx="4459">
                  <c:v>43467</c:v>
                </c:pt>
                <c:pt idx="4460">
                  <c:v>43468</c:v>
                </c:pt>
                <c:pt idx="4461">
                  <c:v>43469</c:v>
                </c:pt>
                <c:pt idx="4462">
                  <c:v>43473</c:v>
                </c:pt>
                <c:pt idx="4463">
                  <c:v>43474</c:v>
                </c:pt>
                <c:pt idx="4464">
                  <c:v>43475</c:v>
                </c:pt>
                <c:pt idx="4465">
                  <c:v>43476</c:v>
                </c:pt>
                <c:pt idx="4466">
                  <c:v>43479</c:v>
                </c:pt>
                <c:pt idx="4467">
                  <c:v>43480</c:v>
                </c:pt>
                <c:pt idx="4468">
                  <c:v>43481</c:v>
                </c:pt>
                <c:pt idx="4469">
                  <c:v>43482</c:v>
                </c:pt>
                <c:pt idx="4470">
                  <c:v>43483</c:v>
                </c:pt>
                <c:pt idx="4471">
                  <c:v>43486</c:v>
                </c:pt>
                <c:pt idx="4472">
                  <c:v>43487</c:v>
                </c:pt>
                <c:pt idx="4473">
                  <c:v>43488</c:v>
                </c:pt>
                <c:pt idx="4474">
                  <c:v>43489</c:v>
                </c:pt>
                <c:pt idx="4475">
                  <c:v>43490</c:v>
                </c:pt>
                <c:pt idx="4476">
                  <c:v>43493</c:v>
                </c:pt>
                <c:pt idx="4477">
                  <c:v>43494</c:v>
                </c:pt>
                <c:pt idx="4478">
                  <c:v>43495</c:v>
                </c:pt>
                <c:pt idx="4479">
                  <c:v>43496</c:v>
                </c:pt>
                <c:pt idx="4480">
                  <c:v>43497</c:v>
                </c:pt>
                <c:pt idx="4481">
                  <c:v>43500</c:v>
                </c:pt>
                <c:pt idx="4482">
                  <c:v>43501</c:v>
                </c:pt>
                <c:pt idx="4483">
                  <c:v>43502</c:v>
                </c:pt>
                <c:pt idx="4484">
                  <c:v>43503</c:v>
                </c:pt>
                <c:pt idx="4485">
                  <c:v>43504</c:v>
                </c:pt>
                <c:pt idx="4486">
                  <c:v>43507</c:v>
                </c:pt>
                <c:pt idx="4487">
                  <c:v>43508</c:v>
                </c:pt>
                <c:pt idx="4488">
                  <c:v>43509</c:v>
                </c:pt>
                <c:pt idx="4489">
                  <c:v>43510</c:v>
                </c:pt>
                <c:pt idx="4490">
                  <c:v>43511</c:v>
                </c:pt>
                <c:pt idx="4491">
                  <c:v>43514</c:v>
                </c:pt>
                <c:pt idx="4492">
                  <c:v>43515</c:v>
                </c:pt>
                <c:pt idx="4493">
                  <c:v>43516</c:v>
                </c:pt>
                <c:pt idx="4494">
                  <c:v>43517</c:v>
                </c:pt>
                <c:pt idx="4495">
                  <c:v>43518</c:v>
                </c:pt>
                <c:pt idx="4496">
                  <c:v>43521</c:v>
                </c:pt>
                <c:pt idx="4497">
                  <c:v>43522</c:v>
                </c:pt>
                <c:pt idx="4498">
                  <c:v>43523</c:v>
                </c:pt>
                <c:pt idx="4499">
                  <c:v>43524</c:v>
                </c:pt>
                <c:pt idx="4500">
                  <c:v>43525</c:v>
                </c:pt>
                <c:pt idx="4501">
                  <c:v>43528</c:v>
                </c:pt>
                <c:pt idx="4502">
                  <c:v>43529</c:v>
                </c:pt>
                <c:pt idx="4503">
                  <c:v>43530</c:v>
                </c:pt>
                <c:pt idx="4504">
                  <c:v>43531</c:v>
                </c:pt>
                <c:pt idx="4505">
                  <c:v>43532</c:v>
                </c:pt>
                <c:pt idx="4506">
                  <c:v>43535</c:v>
                </c:pt>
                <c:pt idx="4507">
                  <c:v>43536</c:v>
                </c:pt>
                <c:pt idx="4508">
                  <c:v>43537</c:v>
                </c:pt>
                <c:pt idx="4509">
                  <c:v>43538</c:v>
                </c:pt>
                <c:pt idx="4510">
                  <c:v>43539</c:v>
                </c:pt>
                <c:pt idx="4511">
                  <c:v>43542</c:v>
                </c:pt>
                <c:pt idx="4512">
                  <c:v>43543</c:v>
                </c:pt>
                <c:pt idx="4513">
                  <c:v>43544</c:v>
                </c:pt>
                <c:pt idx="4514">
                  <c:v>43545</c:v>
                </c:pt>
                <c:pt idx="4515">
                  <c:v>43546</c:v>
                </c:pt>
                <c:pt idx="4516">
                  <c:v>43550</c:v>
                </c:pt>
                <c:pt idx="4517">
                  <c:v>43551</c:v>
                </c:pt>
                <c:pt idx="4518">
                  <c:v>43552</c:v>
                </c:pt>
                <c:pt idx="4519">
                  <c:v>43553</c:v>
                </c:pt>
                <c:pt idx="4520">
                  <c:v>43556</c:v>
                </c:pt>
                <c:pt idx="4521">
                  <c:v>43557</c:v>
                </c:pt>
                <c:pt idx="4522">
                  <c:v>43558</c:v>
                </c:pt>
                <c:pt idx="4523">
                  <c:v>43559</c:v>
                </c:pt>
                <c:pt idx="4524">
                  <c:v>43560</c:v>
                </c:pt>
                <c:pt idx="4525">
                  <c:v>43563</c:v>
                </c:pt>
                <c:pt idx="4526">
                  <c:v>43564</c:v>
                </c:pt>
                <c:pt idx="4527">
                  <c:v>43565</c:v>
                </c:pt>
                <c:pt idx="4528">
                  <c:v>43566</c:v>
                </c:pt>
                <c:pt idx="4529">
                  <c:v>43567</c:v>
                </c:pt>
                <c:pt idx="4530">
                  <c:v>43570</c:v>
                </c:pt>
                <c:pt idx="4531">
                  <c:v>43571</c:v>
                </c:pt>
                <c:pt idx="4532">
                  <c:v>43572</c:v>
                </c:pt>
                <c:pt idx="4533">
                  <c:v>43577</c:v>
                </c:pt>
                <c:pt idx="4534">
                  <c:v>43578</c:v>
                </c:pt>
                <c:pt idx="4535">
                  <c:v>43579</c:v>
                </c:pt>
                <c:pt idx="4536">
                  <c:v>43580</c:v>
                </c:pt>
                <c:pt idx="4537">
                  <c:v>43581</c:v>
                </c:pt>
                <c:pt idx="4538">
                  <c:v>43584</c:v>
                </c:pt>
                <c:pt idx="4539">
                  <c:v>43585</c:v>
                </c:pt>
                <c:pt idx="4540">
                  <c:v>43587</c:v>
                </c:pt>
                <c:pt idx="4541">
                  <c:v>43588</c:v>
                </c:pt>
                <c:pt idx="4542">
                  <c:v>43591</c:v>
                </c:pt>
                <c:pt idx="4543">
                  <c:v>43592</c:v>
                </c:pt>
                <c:pt idx="4544">
                  <c:v>43593</c:v>
                </c:pt>
                <c:pt idx="4545">
                  <c:v>43594</c:v>
                </c:pt>
                <c:pt idx="4546">
                  <c:v>43595</c:v>
                </c:pt>
                <c:pt idx="4547">
                  <c:v>43598</c:v>
                </c:pt>
                <c:pt idx="4548">
                  <c:v>43599</c:v>
                </c:pt>
                <c:pt idx="4549">
                  <c:v>43600</c:v>
                </c:pt>
                <c:pt idx="4550">
                  <c:v>43601</c:v>
                </c:pt>
                <c:pt idx="4551">
                  <c:v>43602</c:v>
                </c:pt>
                <c:pt idx="4552">
                  <c:v>43605</c:v>
                </c:pt>
                <c:pt idx="4553">
                  <c:v>43606</c:v>
                </c:pt>
                <c:pt idx="4554">
                  <c:v>43607</c:v>
                </c:pt>
                <c:pt idx="4555">
                  <c:v>43608</c:v>
                </c:pt>
                <c:pt idx="4556">
                  <c:v>43609</c:v>
                </c:pt>
                <c:pt idx="4557">
                  <c:v>43612</c:v>
                </c:pt>
                <c:pt idx="4558">
                  <c:v>43613</c:v>
                </c:pt>
                <c:pt idx="4559">
                  <c:v>43614</c:v>
                </c:pt>
                <c:pt idx="4560">
                  <c:v>43615</c:v>
                </c:pt>
                <c:pt idx="4561">
                  <c:v>43616</c:v>
                </c:pt>
                <c:pt idx="4562">
                  <c:v>43620</c:v>
                </c:pt>
                <c:pt idx="4563">
                  <c:v>43621</c:v>
                </c:pt>
                <c:pt idx="4564">
                  <c:v>43622</c:v>
                </c:pt>
                <c:pt idx="4565">
                  <c:v>43623</c:v>
                </c:pt>
                <c:pt idx="4566">
                  <c:v>43626</c:v>
                </c:pt>
                <c:pt idx="4567">
                  <c:v>43627</c:v>
                </c:pt>
                <c:pt idx="4568">
                  <c:v>43628</c:v>
                </c:pt>
                <c:pt idx="4569">
                  <c:v>43629</c:v>
                </c:pt>
                <c:pt idx="4570">
                  <c:v>43630</c:v>
                </c:pt>
                <c:pt idx="4571">
                  <c:v>43633</c:v>
                </c:pt>
                <c:pt idx="4572">
                  <c:v>43634</c:v>
                </c:pt>
                <c:pt idx="4573">
                  <c:v>43635</c:v>
                </c:pt>
                <c:pt idx="4574">
                  <c:v>43636</c:v>
                </c:pt>
                <c:pt idx="4575">
                  <c:v>43637</c:v>
                </c:pt>
                <c:pt idx="4576">
                  <c:v>43641</c:v>
                </c:pt>
                <c:pt idx="4577">
                  <c:v>43642</c:v>
                </c:pt>
                <c:pt idx="4578">
                  <c:v>43643</c:v>
                </c:pt>
                <c:pt idx="4579">
                  <c:v>43644</c:v>
                </c:pt>
                <c:pt idx="4580">
                  <c:v>43648</c:v>
                </c:pt>
                <c:pt idx="4581">
                  <c:v>43649</c:v>
                </c:pt>
                <c:pt idx="4582">
                  <c:v>43650</c:v>
                </c:pt>
                <c:pt idx="4583">
                  <c:v>43651</c:v>
                </c:pt>
                <c:pt idx="4584">
                  <c:v>43654</c:v>
                </c:pt>
                <c:pt idx="4585">
                  <c:v>43655</c:v>
                </c:pt>
                <c:pt idx="4586">
                  <c:v>43656</c:v>
                </c:pt>
                <c:pt idx="4587">
                  <c:v>43657</c:v>
                </c:pt>
                <c:pt idx="4588">
                  <c:v>43658</c:v>
                </c:pt>
                <c:pt idx="4589">
                  <c:v>43661</c:v>
                </c:pt>
                <c:pt idx="4590">
                  <c:v>43662</c:v>
                </c:pt>
                <c:pt idx="4591">
                  <c:v>43663</c:v>
                </c:pt>
                <c:pt idx="4592">
                  <c:v>43664</c:v>
                </c:pt>
                <c:pt idx="4593">
                  <c:v>43665</c:v>
                </c:pt>
                <c:pt idx="4594">
                  <c:v>43668</c:v>
                </c:pt>
                <c:pt idx="4595">
                  <c:v>43669</c:v>
                </c:pt>
                <c:pt idx="4596">
                  <c:v>43670</c:v>
                </c:pt>
                <c:pt idx="4597">
                  <c:v>43671</c:v>
                </c:pt>
                <c:pt idx="4598">
                  <c:v>43672</c:v>
                </c:pt>
                <c:pt idx="4599">
                  <c:v>43675</c:v>
                </c:pt>
                <c:pt idx="4600">
                  <c:v>43676</c:v>
                </c:pt>
                <c:pt idx="4601">
                  <c:v>43677</c:v>
                </c:pt>
                <c:pt idx="4602">
                  <c:v>43678</c:v>
                </c:pt>
                <c:pt idx="4603">
                  <c:v>43679</c:v>
                </c:pt>
                <c:pt idx="4604">
                  <c:v>43682</c:v>
                </c:pt>
                <c:pt idx="4605">
                  <c:v>43683</c:v>
                </c:pt>
                <c:pt idx="4606">
                  <c:v>43685</c:v>
                </c:pt>
                <c:pt idx="4607">
                  <c:v>43686</c:v>
                </c:pt>
                <c:pt idx="4608">
                  <c:v>43689</c:v>
                </c:pt>
                <c:pt idx="4609">
                  <c:v>43690</c:v>
                </c:pt>
                <c:pt idx="4610">
                  <c:v>43691</c:v>
                </c:pt>
                <c:pt idx="4611">
                  <c:v>43692</c:v>
                </c:pt>
                <c:pt idx="4612">
                  <c:v>43693</c:v>
                </c:pt>
                <c:pt idx="4613">
                  <c:v>43697</c:v>
                </c:pt>
                <c:pt idx="4614">
                  <c:v>43698</c:v>
                </c:pt>
                <c:pt idx="4615">
                  <c:v>43699</c:v>
                </c:pt>
                <c:pt idx="4616">
                  <c:v>43700</c:v>
                </c:pt>
                <c:pt idx="4617">
                  <c:v>43703</c:v>
                </c:pt>
                <c:pt idx="4618">
                  <c:v>43704</c:v>
                </c:pt>
                <c:pt idx="4619">
                  <c:v>43705</c:v>
                </c:pt>
                <c:pt idx="4620">
                  <c:v>43706</c:v>
                </c:pt>
                <c:pt idx="4621">
                  <c:v>43707</c:v>
                </c:pt>
                <c:pt idx="4622">
                  <c:v>43710</c:v>
                </c:pt>
                <c:pt idx="4623">
                  <c:v>43711</c:v>
                </c:pt>
                <c:pt idx="4624">
                  <c:v>43712</c:v>
                </c:pt>
                <c:pt idx="4625">
                  <c:v>43713</c:v>
                </c:pt>
                <c:pt idx="4626">
                  <c:v>43714</c:v>
                </c:pt>
                <c:pt idx="4627">
                  <c:v>43717</c:v>
                </c:pt>
                <c:pt idx="4628">
                  <c:v>43718</c:v>
                </c:pt>
                <c:pt idx="4629">
                  <c:v>43719</c:v>
                </c:pt>
                <c:pt idx="4630">
                  <c:v>43720</c:v>
                </c:pt>
                <c:pt idx="4631">
                  <c:v>43721</c:v>
                </c:pt>
                <c:pt idx="4632">
                  <c:v>43724</c:v>
                </c:pt>
                <c:pt idx="4633">
                  <c:v>43725</c:v>
                </c:pt>
                <c:pt idx="4634">
                  <c:v>43726</c:v>
                </c:pt>
                <c:pt idx="4635">
                  <c:v>43727</c:v>
                </c:pt>
                <c:pt idx="4636">
                  <c:v>43728</c:v>
                </c:pt>
                <c:pt idx="4637">
                  <c:v>43731</c:v>
                </c:pt>
                <c:pt idx="4638">
                  <c:v>43732</c:v>
                </c:pt>
                <c:pt idx="4639">
                  <c:v>43733</c:v>
                </c:pt>
                <c:pt idx="4640">
                  <c:v>43734</c:v>
                </c:pt>
                <c:pt idx="4641">
                  <c:v>43735</c:v>
                </c:pt>
                <c:pt idx="4642">
                  <c:v>43738</c:v>
                </c:pt>
                <c:pt idx="4643">
                  <c:v>43739</c:v>
                </c:pt>
                <c:pt idx="4644">
                  <c:v>43740</c:v>
                </c:pt>
                <c:pt idx="4645">
                  <c:v>43741</c:v>
                </c:pt>
                <c:pt idx="4646">
                  <c:v>43742</c:v>
                </c:pt>
                <c:pt idx="4647">
                  <c:v>43745</c:v>
                </c:pt>
                <c:pt idx="4648">
                  <c:v>43746</c:v>
                </c:pt>
                <c:pt idx="4649">
                  <c:v>43747</c:v>
                </c:pt>
                <c:pt idx="4650">
                  <c:v>43748</c:v>
                </c:pt>
                <c:pt idx="4651">
                  <c:v>43749</c:v>
                </c:pt>
                <c:pt idx="4652">
                  <c:v>43753</c:v>
                </c:pt>
                <c:pt idx="4653">
                  <c:v>43754</c:v>
                </c:pt>
                <c:pt idx="4654">
                  <c:v>43755</c:v>
                </c:pt>
                <c:pt idx="4655">
                  <c:v>43756</c:v>
                </c:pt>
                <c:pt idx="4656">
                  <c:v>43759</c:v>
                </c:pt>
                <c:pt idx="4657">
                  <c:v>43760</c:v>
                </c:pt>
                <c:pt idx="4658">
                  <c:v>43761</c:v>
                </c:pt>
                <c:pt idx="4659">
                  <c:v>43762</c:v>
                </c:pt>
                <c:pt idx="4660">
                  <c:v>43763</c:v>
                </c:pt>
                <c:pt idx="4661">
                  <c:v>43766</c:v>
                </c:pt>
                <c:pt idx="4662">
                  <c:v>43767</c:v>
                </c:pt>
                <c:pt idx="4663">
                  <c:v>43768</c:v>
                </c:pt>
                <c:pt idx="4664">
                  <c:v>43769</c:v>
                </c:pt>
                <c:pt idx="4665">
                  <c:v>43770</c:v>
                </c:pt>
                <c:pt idx="4666">
                  <c:v>43774</c:v>
                </c:pt>
                <c:pt idx="4667">
                  <c:v>43775</c:v>
                </c:pt>
                <c:pt idx="4668">
                  <c:v>43776</c:v>
                </c:pt>
                <c:pt idx="4669">
                  <c:v>43777</c:v>
                </c:pt>
                <c:pt idx="4670">
                  <c:v>43781</c:v>
                </c:pt>
                <c:pt idx="4671">
                  <c:v>43782</c:v>
                </c:pt>
                <c:pt idx="4672">
                  <c:v>43783</c:v>
                </c:pt>
                <c:pt idx="4673">
                  <c:v>43784</c:v>
                </c:pt>
                <c:pt idx="4674">
                  <c:v>43787</c:v>
                </c:pt>
                <c:pt idx="4675">
                  <c:v>43788</c:v>
                </c:pt>
                <c:pt idx="4676">
                  <c:v>43789</c:v>
                </c:pt>
                <c:pt idx="4677">
                  <c:v>43790</c:v>
                </c:pt>
                <c:pt idx="4678">
                  <c:v>43791</c:v>
                </c:pt>
                <c:pt idx="4679">
                  <c:v>43794</c:v>
                </c:pt>
                <c:pt idx="4680">
                  <c:v>43795</c:v>
                </c:pt>
                <c:pt idx="4681">
                  <c:v>43796</c:v>
                </c:pt>
                <c:pt idx="4682">
                  <c:v>43797</c:v>
                </c:pt>
                <c:pt idx="4683">
                  <c:v>43798</c:v>
                </c:pt>
                <c:pt idx="4684">
                  <c:v>43801</c:v>
                </c:pt>
                <c:pt idx="4685">
                  <c:v>43802</c:v>
                </c:pt>
                <c:pt idx="4686">
                  <c:v>43803</c:v>
                </c:pt>
                <c:pt idx="4687">
                  <c:v>43804</c:v>
                </c:pt>
                <c:pt idx="4688">
                  <c:v>43805</c:v>
                </c:pt>
                <c:pt idx="4689">
                  <c:v>43808</c:v>
                </c:pt>
                <c:pt idx="4690">
                  <c:v>43809</c:v>
                </c:pt>
                <c:pt idx="4691">
                  <c:v>43810</c:v>
                </c:pt>
                <c:pt idx="4692">
                  <c:v>43811</c:v>
                </c:pt>
                <c:pt idx="4693">
                  <c:v>43812</c:v>
                </c:pt>
                <c:pt idx="4694">
                  <c:v>43815</c:v>
                </c:pt>
                <c:pt idx="4695">
                  <c:v>43816</c:v>
                </c:pt>
                <c:pt idx="4696">
                  <c:v>43817</c:v>
                </c:pt>
                <c:pt idx="4697">
                  <c:v>43818</c:v>
                </c:pt>
                <c:pt idx="4698">
                  <c:v>43819</c:v>
                </c:pt>
                <c:pt idx="4699">
                  <c:v>43822</c:v>
                </c:pt>
                <c:pt idx="4700">
                  <c:v>43823</c:v>
                </c:pt>
                <c:pt idx="4701">
                  <c:v>43825</c:v>
                </c:pt>
                <c:pt idx="4702">
                  <c:v>43826</c:v>
                </c:pt>
                <c:pt idx="4703">
                  <c:v>43832</c:v>
                </c:pt>
                <c:pt idx="4704">
                  <c:v>43833</c:v>
                </c:pt>
                <c:pt idx="4705">
                  <c:v>43837</c:v>
                </c:pt>
                <c:pt idx="4706">
                  <c:v>43838</c:v>
                </c:pt>
                <c:pt idx="4707">
                  <c:v>43839</c:v>
                </c:pt>
                <c:pt idx="4708">
                  <c:v>43840</c:v>
                </c:pt>
                <c:pt idx="4709">
                  <c:v>43843</c:v>
                </c:pt>
                <c:pt idx="4710">
                  <c:v>43844</c:v>
                </c:pt>
                <c:pt idx="4711">
                  <c:v>43845</c:v>
                </c:pt>
                <c:pt idx="4712">
                  <c:v>43846</c:v>
                </c:pt>
                <c:pt idx="4713">
                  <c:v>43847</c:v>
                </c:pt>
                <c:pt idx="4714">
                  <c:v>43850</c:v>
                </c:pt>
                <c:pt idx="4715">
                  <c:v>43851</c:v>
                </c:pt>
                <c:pt idx="4716">
                  <c:v>43852</c:v>
                </c:pt>
                <c:pt idx="4717">
                  <c:v>43853</c:v>
                </c:pt>
                <c:pt idx="4718">
                  <c:v>43854</c:v>
                </c:pt>
                <c:pt idx="4719">
                  <c:v>43857</c:v>
                </c:pt>
                <c:pt idx="4720">
                  <c:v>43858</c:v>
                </c:pt>
                <c:pt idx="4721">
                  <c:v>43859</c:v>
                </c:pt>
                <c:pt idx="4722">
                  <c:v>43860</c:v>
                </c:pt>
                <c:pt idx="4723">
                  <c:v>43861</c:v>
                </c:pt>
                <c:pt idx="4724">
                  <c:v>43864</c:v>
                </c:pt>
                <c:pt idx="4725">
                  <c:v>43865</c:v>
                </c:pt>
                <c:pt idx="4726">
                  <c:v>43866</c:v>
                </c:pt>
                <c:pt idx="4727">
                  <c:v>43867</c:v>
                </c:pt>
                <c:pt idx="4728">
                  <c:v>43868</c:v>
                </c:pt>
                <c:pt idx="4729">
                  <c:v>43871</c:v>
                </c:pt>
                <c:pt idx="4730">
                  <c:v>43872</c:v>
                </c:pt>
                <c:pt idx="4731">
                  <c:v>43873</c:v>
                </c:pt>
                <c:pt idx="4732">
                  <c:v>43874</c:v>
                </c:pt>
                <c:pt idx="4733">
                  <c:v>43875</c:v>
                </c:pt>
                <c:pt idx="4734">
                  <c:v>43878</c:v>
                </c:pt>
                <c:pt idx="4735">
                  <c:v>43879</c:v>
                </c:pt>
                <c:pt idx="4736">
                  <c:v>43880</c:v>
                </c:pt>
                <c:pt idx="4737">
                  <c:v>43881</c:v>
                </c:pt>
                <c:pt idx="4738">
                  <c:v>43882</c:v>
                </c:pt>
                <c:pt idx="4739">
                  <c:v>43885</c:v>
                </c:pt>
                <c:pt idx="4740">
                  <c:v>43886</c:v>
                </c:pt>
                <c:pt idx="4741">
                  <c:v>43887</c:v>
                </c:pt>
                <c:pt idx="4742">
                  <c:v>43888</c:v>
                </c:pt>
                <c:pt idx="4743">
                  <c:v>43889</c:v>
                </c:pt>
                <c:pt idx="4744">
                  <c:v>43892</c:v>
                </c:pt>
                <c:pt idx="4745">
                  <c:v>43893</c:v>
                </c:pt>
                <c:pt idx="4746">
                  <c:v>43894</c:v>
                </c:pt>
                <c:pt idx="4747">
                  <c:v>43895</c:v>
                </c:pt>
                <c:pt idx="4748">
                  <c:v>43896</c:v>
                </c:pt>
                <c:pt idx="4749">
                  <c:v>43899</c:v>
                </c:pt>
                <c:pt idx="4750">
                  <c:v>43900</c:v>
                </c:pt>
                <c:pt idx="4751">
                  <c:v>43901</c:v>
                </c:pt>
                <c:pt idx="4752">
                  <c:v>43902</c:v>
                </c:pt>
                <c:pt idx="4753">
                  <c:v>43903</c:v>
                </c:pt>
                <c:pt idx="4754">
                  <c:v>43906</c:v>
                </c:pt>
                <c:pt idx="4755">
                  <c:v>43907</c:v>
                </c:pt>
                <c:pt idx="4756">
                  <c:v>43908</c:v>
                </c:pt>
                <c:pt idx="4757">
                  <c:v>43909</c:v>
                </c:pt>
                <c:pt idx="4758">
                  <c:v>43910</c:v>
                </c:pt>
                <c:pt idx="4759">
                  <c:v>43914</c:v>
                </c:pt>
                <c:pt idx="4760">
                  <c:v>43915</c:v>
                </c:pt>
                <c:pt idx="4761">
                  <c:v>43916</c:v>
                </c:pt>
                <c:pt idx="4762">
                  <c:v>43917</c:v>
                </c:pt>
                <c:pt idx="4763">
                  <c:v>43920</c:v>
                </c:pt>
                <c:pt idx="4764">
                  <c:v>43921</c:v>
                </c:pt>
                <c:pt idx="4765">
                  <c:v>43922</c:v>
                </c:pt>
                <c:pt idx="4766">
                  <c:v>43923</c:v>
                </c:pt>
                <c:pt idx="4767">
                  <c:v>43924</c:v>
                </c:pt>
                <c:pt idx="4768">
                  <c:v>43927</c:v>
                </c:pt>
                <c:pt idx="4769">
                  <c:v>43928</c:v>
                </c:pt>
                <c:pt idx="4770">
                  <c:v>43929</c:v>
                </c:pt>
                <c:pt idx="4771">
                  <c:v>43934</c:v>
                </c:pt>
                <c:pt idx="4772">
                  <c:v>43935</c:v>
                </c:pt>
                <c:pt idx="4773">
                  <c:v>43936</c:v>
                </c:pt>
                <c:pt idx="4774">
                  <c:v>43937</c:v>
                </c:pt>
                <c:pt idx="4775">
                  <c:v>43938</c:v>
                </c:pt>
                <c:pt idx="4776">
                  <c:v>43941</c:v>
                </c:pt>
                <c:pt idx="4777">
                  <c:v>43942</c:v>
                </c:pt>
                <c:pt idx="4778">
                  <c:v>43943</c:v>
                </c:pt>
                <c:pt idx="4779">
                  <c:v>43944</c:v>
                </c:pt>
                <c:pt idx="4780">
                  <c:v>43945</c:v>
                </c:pt>
                <c:pt idx="4781">
                  <c:v>43948</c:v>
                </c:pt>
                <c:pt idx="4782">
                  <c:v>43949</c:v>
                </c:pt>
                <c:pt idx="4783">
                  <c:v>43950</c:v>
                </c:pt>
                <c:pt idx="4784">
                  <c:v>43951</c:v>
                </c:pt>
                <c:pt idx="4785">
                  <c:v>43955</c:v>
                </c:pt>
                <c:pt idx="4786">
                  <c:v>43956</c:v>
                </c:pt>
                <c:pt idx="4787">
                  <c:v>43957</c:v>
                </c:pt>
                <c:pt idx="4788">
                  <c:v>43958</c:v>
                </c:pt>
                <c:pt idx="4789">
                  <c:v>43959</c:v>
                </c:pt>
                <c:pt idx="4790">
                  <c:v>43962</c:v>
                </c:pt>
                <c:pt idx="4791">
                  <c:v>43963</c:v>
                </c:pt>
                <c:pt idx="4792">
                  <c:v>43964</c:v>
                </c:pt>
                <c:pt idx="4793">
                  <c:v>43965</c:v>
                </c:pt>
                <c:pt idx="4794">
                  <c:v>43966</c:v>
                </c:pt>
                <c:pt idx="4795">
                  <c:v>43969</c:v>
                </c:pt>
                <c:pt idx="4796">
                  <c:v>43970</c:v>
                </c:pt>
                <c:pt idx="4797">
                  <c:v>43971</c:v>
                </c:pt>
                <c:pt idx="4798">
                  <c:v>43972</c:v>
                </c:pt>
                <c:pt idx="4799">
                  <c:v>43973</c:v>
                </c:pt>
                <c:pt idx="4800">
                  <c:v>43977</c:v>
                </c:pt>
                <c:pt idx="4801">
                  <c:v>43978</c:v>
                </c:pt>
                <c:pt idx="4802">
                  <c:v>43979</c:v>
                </c:pt>
                <c:pt idx="4803">
                  <c:v>43980</c:v>
                </c:pt>
                <c:pt idx="4804">
                  <c:v>43983</c:v>
                </c:pt>
                <c:pt idx="4805">
                  <c:v>43984</c:v>
                </c:pt>
                <c:pt idx="4806">
                  <c:v>43985</c:v>
                </c:pt>
                <c:pt idx="4807">
                  <c:v>43986</c:v>
                </c:pt>
                <c:pt idx="4808">
                  <c:v>43987</c:v>
                </c:pt>
                <c:pt idx="4809">
                  <c:v>43990</c:v>
                </c:pt>
                <c:pt idx="4810">
                  <c:v>43991</c:v>
                </c:pt>
                <c:pt idx="4811">
                  <c:v>43992</c:v>
                </c:pt>
                <c:pt idx="4812">
                  <c:v>43993</c:v>
                </c:pt>
                <c:pt idx="4813">
                  <c:v>43994</c:v>
                </c:pt>
                <c:pt idx="4814">
                  <c:v>43998</c:v>
                </c:pt>
                <c:pt idx="4815">
                  <c:v>43999</c:v>
                </c:pt>
                <c:pt idx="4816">
                  <c:v>44000</c:v>
                </c:pt>
                <c:pt idx="4817">
                  <c:v>44001</c:v>
                </c:pt>
                <c:pt idx="4818">
                  <c:v>44005</c:v>
                </c:pt>
                <c:pt idx="4819">
                  <c:v>44006</c:v>
                </c:pt>
                <c:pt idx="4820">
                  <c:v>44007</c:v>
                </c:pt>
                <c:pt idx="4821">
                  <c:v>44008</c:v>
                </c:pt>
                <c:pt idx="4822">
                  <c:v>44012</c:v>
                </c:pt>
                <c:pt idx="4823">
                  <c:v>44013</c:v>
                </c:pt>
                <c:pt idx="4824">
                  <c:v>44014</c:v>
                </c:pt>
                <c:pt idx="4825">
                  <c:v>44015</c:v>
                </c:pt>
                <c:pt idx="4826">
                  <c:v>44018</c:v>
                </c:pt>
                <c:pt idx="4827">
                  <c:v>44019</c:v>
                </c:pt>
                <c:pt idx="4828">
                  <c:v>44020</c:v>
                </c:pt>
                <c:pt idx="4829">
                  <c:v>44021</c:v>
                </c:pt>
                <c:pt idx="4830">
                  <c:v>44022</c:v>
                </c:pt>
                <c:pt idx="4831">
                  <c:v>44025</c:v>
                </c:pt>
                <c:pt idx="4832">
                  <c:v>44026</c:v>
                </c:pt>
                <c:pt idx="4833">
                  <c:v>44027</c:v>
                </c:pt>
                <c:pt idx="4834">
                  <c:v>44028</c:v>
                </c:pt>
                <c:pt idx="4835">
                  <c:v>44029</c:v>
                </c:pt>
                <c:pt idx="4836">
                  <c:v>44033</c:v>
                </c:pt>
                <c:pt idx="4837">
                  <c:v>44034</c:v>
                </c:pt>
                <c:pt idx="4838">
                  <c:v>44035</c:v>
                </c:pt>
                <c:pt idx="4839">
                  <c:v>44036</c:v>
                </c:pt>
                <c:pt idx="4840">
                  <c:v>44039</c:v>
                </c:pt>
                <c:pt idx="4841">
                  <c:v>44040</c:v>
                </c:pt>
                <c:pt idx="4842">
                  <c:v>44041</c:v>
                </c:pt>
                <c:pt idx="4843">
                  <c:v>44042</c:v>
                </c:pt>
                <c:pt idx="4844">
                  <c:v>44043</c:v>
                </c:pt>
                <c:pt idx="4845">
                  <c:v>44046</c:v>
                </c:pt>
                <c:pt idx="4846">
                  <c:v>44047</c:v>
                </c:pt>
                <c:pt idx="4847">
                  <c:v>44048</c:v>
                </c:pt>
                <c:pt idx="4848">
                  <c:v>44049</c:v>
                </c:pt>
                <c:pt idx="4849">
                  <c:v>44053</c:v>
                </c:pt>
                <c:pt idx="4850">
                  <c:v>44054</c:v>
                </c:pt>
                <c:pt idx="4851">
                  <c:v>44055</c:v>
                </c:pt>
                <c:pt idx="4852">
                  <c:v>44056</c:v>
                </c:pt>
                <c:pt idx="4853">
                  <c:v>44057</c:v>
                </c:pt>
                <c:pt idx="4854">
                  <c:v>44061</c:v>
                </c:pt>
                <c:pt idx="4855">
                  <c:v>44062</c:v>
                </c:pt>
                <c:pt idx="4856">
                  <c:v>44063</c:v>
                </c:pt>
                <c:pt idx="4857">
                  <c:v>44064</c:v>
                </c:pt>
                <c:pt idx="4858">
                  <c:v>44067</c:v>
                </c:pt>
                <c:pt idx="4859">
                  <c:v>44068</c:v>
                </c:pt>
                <c:pt idx="4860">
                  <c:v>44069</c:v>
                </c:pt>
                <c:pt idx="4861">
                  <c:v>44070</c:v>
                </c:pt>
                <c:pt idx="4862">
                  <c:v>44071</c:v>
                </c:pt>
                <c:pt idx="4863">
                  <c:v>44074</c:v>
                </c:pt>
                <c:pt idx="4864">
                  <c:v>44075</c:v>
                </c:pt>
                <c:pt idx="4865">
                  <c:v>44076</c:v>
                </c:pt>
                <c:pt idx="4866">
                  <c:v>44077</c:v>
                </c:pt>
                <c:pt idx="4867">
                  <c:v>44078</c:v>
                </c:pt>
                <c:pt idx="4868">
                  <c:v>44081</c:v>
                </c:pt>
                <c:pt idx="4869">
                  <c:v>44082</c:v>
                </c:pt>
                <c:pt idx="4870">
                  <c:v>44083</c:v>
                </c:pt>
                <c:pt idx="4871">
                  <c:v>44084</c:v>
                </c:pt>
                <c:pt idx="4872">
                  <c:v>44085</c:v>
                </c:pt>
                <c:pt idx="4873">
                  <c:v>44088</c:v>
                </c:pt>
                <c:pt idx="4874">
                  <c:v>44089</c:v>
                </c:pt>
                <c:pt idx="4875">
                  <c:v>44090</c:v>
                </c:pt>
                <c:pt idx="4876">
                  <c:v>44091</c:v>
                </c:pt>
                <c:pt idx="4877">
                  <c:v>44092</c:v>
                </c:pt>
                <c:pt idx="4878">
                  <c:v>44095</c:v>
                </c:pt>
                <c:pt idx="4879">
                  <c:v>44096</c:v>
                </c:pt>
                <c:pt idx="4880">
                  <c:v>44097</c:v>
                </c:pt>
                <c:pt idx="4881">
                  <c:v>44098</c:v>
                </c:pt>
                <c:pt idx="4882" formatCode="dd/mm/yyyy">
                  <c:v>44099</c:v>
                </c:pt>
              </c:numCache>
            </c:numRef>
          </c:cat>
          <c:val>
            <c:numRef>
              <c:f>Hoja1!$B$2:$B$4886</c:f>
              <c:numCache>
                <c:formatCode>0.00</c:formatCode>
                <c:ptCount val="4883"/>
                <c:pt idx="0">
                  <c:v>10.944235872770852</c:v>
                </c:pt>
                <c:pt idx="1">
                  <c:v>13.945280848401225</c:v>
                </c:pt>
                <c:pt idx="2">
                  <c:v>14.60244430534042</c:v>
                </c:pt>
                <c:pt idx="3">
                  <c:v>14.49571251766875</c:v>
                </c:pt>
                <c:pt idx="4">
                  <c:v>16.364210934289613</c:v>
                </c:pt>
                <c:pt idx="5">
                  <c:v>15.790121789047449</c:v>
                </c:pt>
                <c:pt idx="6">
                  <c:v>15.769391704603173</c:v>
                </c:pt>
                <c:pt idx="7">
                  <c:v>12.752253702567218</c:v>
                </c:pt>
                <c:pt idx="8">
                  <c:v>10.912504161108332</c:v>
                </c:pt>
                <c:pt idx="9">
                  <c:v>11.224886463555777</c:v>
                </c:pt>
                <c:pt idx="10">
                  <c:v>11.853132221476713</c:v>
                </c:pt>
                <c:pt idx="11">
                  <c:v>11.779107226027735</c:v>
                </c:pt>
                <c:pt idx="12">
                  <c:v>12.113645081446734</c:v>
                </c:pt>
                <c:pt idx="13">
                  <c:v>11.755881311327288</c:v>
                </c:pt>
                <c:pt idx="14">
                  <c:v>11.732616918315351</c:v>
                </c:pt>
                <c:pt idx="15">
                  <c:v>11.996009043211778</c:v>
                </c:pt>
                <c:pt idx="16">
                  <c:v>11.840643971247886</c:v>
                </c:pt>
                <c:pt idx="17">
                  <c:v>11.995666694027003</c:v>
                </c:pt>
                <c:pt idx="18">
                  <c:v>11.320564097402217</c:v>
                </c:pt>
                <c:pt idx="19">
                  <c:v>10.969553744073885</c:v>
                </c:pt>
                <c:pt idx="20">
                  <c:v>10.521191847259628</c:v>
                </c:pt>
                <c:pt idx="21">
                  <c:v>10.56363704628609</c:v>
                </c:pt>
                <c:pt idx="22">
                  <c:v>10.712821939738983</c:v>
                </c:pt>
                <c:pt idx="23">
                  <c:v>11.348129048562972</c:v>
                </c:pt>
                <c:pt idx="24">
                  <c:v>11.956727158079916</c:v>
                </c:pt>
                <c:pt idx="25">
                  <c:v>11.030826670380746</c:v>
                </c:pt>
                <c:pt idx="26">
                  <c:v>10.941687053985834</c:v>
                </c:pt>
                <c:pt idx="27">
                  <c:v>11.415783817549435</c:v>
                </c:pt>
                <c:pt idx="28">
                  <c:v>10.984548312722699</c:v>
                </c:pt>
                <c:pt idx="29">
                  <c:v>11.110731589649276</c:v>
                </c:pt>
                <c:pt idx="30">
                  <c:v>11.060579467737139</c:v>
                </c:pt>
                <c:pt idx="31">
                  <c:v>11.148254923451757</c:v>
                </c:pt>
                <c:pt idx="32">
                  <c:v>11.339514652782837</c:v>
                </c:pt>
                <c:pt idx="33">
                  <c:v>11.31663782811165</c:v>
                </c:pt>
                <c:pt idx="34">
                  <c:v>10.893273713501586</c:v>
                </c:pt>
                <c:pt idx="35">
                  <c:v>10.916203036121388</c:v>
                </c:pt>
                <c:pt idx="36">
                  <c:v>11.233203096106093</c:v>
                </c:pt>
                <c:pt idx="37">
                  <c:v>11.946610680461911</c:v>
                </c:pt>
                <c:pt idx="38">
                  <c:v>13.035592013004161</c:v>
                </c:pt>
                <c:pt idx="39">
                  <c:v>11.025571659407868</c:v>
                </c:pt>
                <c:pt idx="40">
                  <c:v>10.886374535006492</c:v>
                </c:pt>
                <c:pt idx="41">
                  <c:v>10.932068849573982</c:v>
                </c:pt>
                <c:pt idx="42">
                  <c:v>11.207713733406976</c:v>
                </c:pt>
                <c:pt idx="43">
                  <c:v>11.051605012595784</c:v>
                </c:pt>
                <c:pt idx="44">
                  <c:v>11.857747421106042</c:v>
                </c:pt>
                <c:pt idx="45">
                  <c:v>11.343399495742707</c:v>
                </c:pt>
                <c:pt idx="46">
                  <c:v>11.305380817648224</c:v>
                </c:pt>
                <c:pt idx="47">
                  <c:v>11.029342070544615</c:v>
                </c:pt>
                <c:pt idx="48">
                  <c:v>11.561669264049126</c:v>
                </c:pt>
                <c:pt idx="49">
                  <c:v>11.447921488561457</c:v>
                </c:pt>
                <c:pt idx="50">
                  <c:v>13.064441751326591</c:v>
                </c:pt>
                <c:pt idx="51">
                  <c:v>11.533926227595401</c:v>
                </c:pt>
                <c:pt idx="52">
                  <c:v>11.325989002794831</c:v>
                </c:pt>
                <c:pt idx="53">
                  <c:v>11.498954715491005</c:v>
                </c:pt>
                <c:pt idx="54">
                  <c:v>11.193962851461603</c:v>
                </c:pt>
                <c:pt idx="55">
                  <c:v>11.115044013907497</c:v>
                </c:pt>
                <c:pt idx="56">
                  <c:v>11.203148346772842</c:v>
                </c:pt>
                <c:pt idx="57">
                  <c:v>10.892526624398991</c:v>
                </c:pt>
                <c:pt idx="58">
                  <c:v>10.821925450927868</c:v>
                </c:pt>
                <c:pt idx="59">
                  <c:v>10.959354692542329</c:v>
                </c:pt>
                <c:pt idx="60">
                  <c:v>10.91606018308822</c:v>
                </c:pt>
                <c:pt idx="61">
                  <c:v>10.599689157426011</c:v>
                </c:pt>
                <c:pt idx="62">
                  <c:v>11.347255081911767</c:v>
                </c:pt>
                <c:pt idx="63">
                  <c:v>11.82804495182191</c:v>
                </c:pt>
                <c:pt idx="64">
                  <c:v>11.55465158771373</c:v>
                </c:pt>
                <c:pt idx="65">
                  <c:v>12.271089918315123</c:v>
                </c:pt>
                <c:pt idx="66">
                  <c:v>11.729059518452305</c:v>
                </c:pt>
                <c:pt idx="67">
                  <c:v>11.452904853994214</c:v>
                </c:pt>
                <c:pt idx="68">
                  <c:v>11.801226459286728</c:v>
                </c:pt>
                <c:pt idx="69">
                  <c:v>11.747671988790671</c:v>
                </c:pt>
                <c:pt idx="70">
                  <c:v>11.634250678262786</c:v>
                </c:pt>
                <c:pt idx="71">
                  <c:v>11.640794044056323</c:v>
                </c:pt>
                <c:pt idx="72">
                  <c:v>11.895339900608088</c:v>
                </c:pt>
                <c:pt idx="73">
                  <c:v>12.503349020327056</c:v>
                </c:pt>
                <c:pt idx="74">
                  <c:v>12.493655225879543</c:v>
                </c:pt>
                <c:pt idx="75">
                  <c:v>12.373250523757761</c:v>
                </c:pt>
                <c:pt idx="76">
                  <c:v>12.385478452443516</c:v>
                </c:pt>
                <c:pt idx="77">
                  <c:v>12.364150623612582</c:v>
                </c:pt>
                <c:pt idx="78">
                  <c:v>12.108099083780047</c:v>
                </c:pt>
                <c:pt idx="79">
                  <c:v>12.352149212369998</c:v>
                </c:pt>
                <c:pt idx="80">
                  <c:v>13.637220736714074</c:v>
                </c:pt>
                <c:pt idx="81">
                  <c:v>14.801068006322771</c:v>
                </c:pt>
                <c:pt idx="82">
                  <c:v>13.376590314267736</c:v>
                </c:pt>
                <c:pt idx="83">
                  <c:v>13.35077184433022</c:v>
                </c:pt>
                <c:pt idx="84">
                  <c:v>13.034842874745786</c:v>
                </c:pt>
                <c:pt idx="85">
                  <c:v>11.665571167871903</c:v>
                </c:pt>
                <c:pt idx="86">
                  <c:v>11.159967764152281</c:v>
                </c:pt>
                <c:pt idx="87">
                  <c:v>11.464914539827584</c:v>
                </c:pt>
                <c:pt idx="88">
                  <c:v>11.568456799542391</c:v>
                </c:pt>
                <c:pt idx="89">
                  <c:v>11.512121748056741</c:v>
                </c:pt>
                <c:pt idx="90">
                  <c:v>11.812651025921467</c:v>
                </c:pt>
                <c:pt idx="91">
                  <c:v>11.598323613992449</c:v>
                </c:pt>
                <c:pt idx="92">
                  <c:v>11.645156202138271</c:v>
                </c:pt>
                <c:pt idx="93">
                  <c:v>11.605873035937936</c:v>
                </c:pt>
                <c:pt idx="94">
                  <c:v>11.743407538022067</c:v>
                </c:pt>
                <c:pt idx="95">
                  <c:v>11.409747195106023</c:v>
                </c:pt>
                <c:pt idx="96">
                  <c:v>11.202221493668754</c:v>
                </c:pt>
                <c:pt idx="97">
                  <c:v>11.21129463626132</c:v>
                </c:pt>
                <c:pt idx="98">
                  <c:v>11.218400988891357</c:v>
                </c:pt>
                <c:pt idx="99">
                  <c:v>11.306524412407974</c:v>
                </c:pt>
                <c:pt idx="100">
                  <c:v>11.280413483104773</c:v>
                </c:pt>
                <c:pt idx="101">
                  <c:v>11.306866749318015</c:v>
                </c:pt>
                <c:pt idx="102">
                  <c:v>11.173928381474562</c:v>
                </c:pt>
                <c:pt idx="103">
                  <c:v>11.409837361553521</c:v>
                </c:pt>
                <c:pt idx="104">
                  <c:v>11.394472457388886</c:v>
                </c:pt>
                <c:pt idx="105">
                  <c:v>11.187739997095072</c:v>
                </c:pt>
                <c:pt idx="106">
                  <c:v>11.15436460638198</c:v>
                </c:pt>
                <c:pt idx="107">
                  <c:v>11.132188702527184</c:v>
                </c:pt>
                <c:pt idx="108">
                  <c:v>11.258230964932984</c:v>
                </c:pt>
                <c:pt idx="109">
                  <c:v>11.093778095355118</c:v>
                </c:pt>
                <c:pt idx="110">
                  <c:v>11.020765449301965</c:v>
                </c:pt>
                <c:pt idx="111">
                  <c:v>11.03960418910586</c:v>
                </c:pt>
                <c:pt idx="112">
                  <c:v>11.192353517557095</c:v>
                </c:pt>
                <c:pt idx="113">
                  <c:v>11.196650694739837</c:v>
                </c:pt>
                <c:pt idx="114">
                  <c:v>11.152203356171185</c:v>
                </c:pt>
                <c:pt idx="115">
                  <c:v>11.546192901403217</c:v>
                </c:pt>
                <c:pt idx="116">
                  <c:v>12.645167928479381</c:v>
                </c:pt>
                <c:pt idx="117">
                  <c:v>12.650408026248188</c:v>
                </c:pt>
                <c:pt idx="118">
                  <c:v>11.631060412678151</c:v>
                </c:pt>
                <c:pt idx="119">
                  <c:v>11.372905503796309</c:v>
                </c:pt>
                <c:pt idx="120">
                  <c:v>11.292503591099589</c:v>
                </c:pt>
                <c:pt idx="121">
                  <c:v>11.124665008762742</c:v>
                </c:pt>
                <c:pt idx="122">
                  <c:v>11.28674513216909</c:v>
                </c:pt>
                <c:pt idx="123">
                  <c:v>10.967709738697355</c:v>
                </c:pt>
                <c:pt idx="124">
                  <c:v>10.854578851892592</c:v>
                </c:pt>
                <c:pt idx="125">
                  <c:v>10.298918490751712</c:v>
                </c:pt>
                <c:pt idx="126">
                  <c:v>11.041244517010705</c:v>
                </c:pt>
                <c:pt idx="127">
                  <c:v>10.96195405905045</c:v>
                </c:pt>
                <c:pt idx="128">
                  <c:v>11.113186591188999</c:v>
                </c:pt>
                <c:pt idx="129">
                  <c:v>10.924581044174223</c:v>
                </c:pt>
                <c:pt idx="130">
                  <c:v>10.701624578505061</c:v>
                </c:pt>
                <c:pt idx="131">
                  <c:v>10.634131806783092</c:v>
                </c:pt>
                <c:pt idx="132">
                  <c:v>10.588151112150072</c:v>
                </c:pt>
                <c:pt idx="133">
                  <c:v>10.527705132810137</c:v>
                </c:pt>
                <c:pt idx="134">
                  <c:v>10.869308362818062</c:v>
                </c:pt>
                <c:pt idx="135">
                  <c:v>10.950640822879171</c:v>
                </c:pt>
                <c:pt idx="136">
                  <c:v>10.943498864001073</c:v>
                </c:pt>
                <c:pt idx="137">
                  <c:v>10.84107876889866</c:v>
                </c:pt>
                <c:pt idx="138">
                  <c:v>10.986167429586509</c:v>
                </c:pt>
                <c:pt idx="139">
                  <c:v>10.789416114904464</c:v>
                </c:pt>
                <c:pt idx="140">
                  <c:v>10.792417703067237</c:v>
                </c:pt>
                <c:pt idx="141">
                  <c:v>10.683438687347834</c:v>
                </c:pt>
                <c:pt idx="142">
                  <c:v>10.631107425866928</c:v>
                </c:pt>
                <c:pt idx="143">
                  <c:v>10.584501852647373</c:v>
                </c:pt>
                <c:pt idx="144">
                  <c:v>10.613713612262211</c:v>
                </c:pt>
                <c:pt idx="145">
                  <c:v>10.703905813732705</c:v>
                </c:pt>
                <c:pt idx="146">
                  <c:v>10.621250143100566</c:v>
                </c:pt>
                <c:pt idx="147">
                  <c:v>10.651719503362655</c:v>
                </c:pt>
                <c:pt idx="148">
                  <c:v>10.638242003638355</c:v>
                </c:pt>
                <c:pt idx="149">
                  <c:v>10.942046208159528</c:v>
                </c:pt>
                <c:pt idx="150">
                  <c:v>10.987737709915743</c:v>
                </c:pt>
                <c:pt idx="151">
                  <c:v>11.201219189963158</c:v>
                </c:pt>
                <c:pt idx="152">
                  <c:v>10.880092565991452</c:v>
                </c:pt>
                <c:pt idx="153">
                  <c:v>10.553839524007119</c:v>
                </c:pt>
                <c:pt idx="154">
                  <c:v>10.628879101238695</c:v>
                </c:pt>
                <c:pt idx="155">
                  <c:v>10.689860292579052</c:v>
                </c:pt>
                <c:pt idx="156">
                  <c:v>10.84927146498768</c:v>
                </c:pt>
                <c:pt idx="157">
                  <c:v>11.3936338368304</c:v>
                </c:pt>
                <c:pt idx="158">
                  <c:v>11.373173812388426</c:v>
                </c:pt>
                <c:pt idx="159">
                  <c:v>11.413157067217393</c:v>
                </c:pt>
                <c:pt idx="160">
                  <c:v>10.731045880144285</c:v>
                </c:pt>
                <c:pt idx="161">
                  <c:v>11.334416235207682</c:v>
                </c:pt>
                <c:pt idx="162">
                  <c:v>11.252329666292875</c:v>
                </c:pt>
                <c:pt idx="163">
                  <c:v>10.205569756599013</c:v>
                </c:pt>
                <c:pt idx="164">
                  <c:v>9.6632868234185416</c:v>
                </c:pt>
                <c:pt idx="165">
                  <c:v>9.8747544555432381</c:v>
                </c:pt>
                <c:pt idx="166">
                  <c:v>11.174949460658683</c:v>
                </c:pt>
                <c:pt idx="167">
                  <c:v>11.139617115304414</c:v>
                </c:pt>
                <c:pt idx="168">
                  <c:v>11.068565854595604</c:v>
                </c:pt>
                <c:pt idx="169">
                  <c:v>11.10237098683964</c:v>
                </c:pt>
                <c:pt idx="170">
                  <c:v>11.040591416204418</c:v>
                </c:pt>
                <c:pt idx="171">
                  <c:v>11.240696706024163</c:v>
                </c:pt>
                <c:pt idx="172">
                  <c:v>11.327050854355425</c:v>
                </c:pt>
                <c:pt idx="173">
                  <c:v>11.222348893319454</c:v>
                </c:pt>
                <c:pt idx="174">
                  <c:v>11.213490512916907</c:v>
                </c:pt>
                <c:pt idx="175">
                  <c:v>11.717069775408619</c:v>
                </c:pt>
                <c:pt idx="176">
                  <c:v>11.345084749442085</c:v>
                </c:pt>
                <c:pt idx="177">
                  <c:v>11.148418703839715</c:v>
                </c:pt>
                <c:pt idx="178">
                  <c:v>11.141347384089181</c:v>
                </c:pt>
                <c:pt idx="179">
                  <c:v>11.224447815533981</c:v>
                </c:pt>
                <c:pt idx="180">
                  <c:v>11.143064734209647</c:v>
                </c:pt>
                <c:pt idx="181">
                  <c:v>11.758533286571154</c:v>
                </c:pt>
                <c:pt idx="182">
                  <c:v>11.560493912450088</c:v>
                </c:pt>
                <c:pt idx="183">
                  <c:v>11.759402387456314</c:v>
                </c:pt>
                <c:pt idx="184">
                  <c:v>11.997071207118408</c:v>
                </c:pt>
                <c:pt idx="185">
                  <c:v>11.805382165605096</c:v>
                </c:pt>
                <c:pt idx="186">
                  <c:v>11.591612521297179</c:v>
                </c:pt>
                <c:pt idx="187">
                  <c:v>11.542910571622679</c:v>
                </c:pt>
                <c:pt idx="188">
                  <c:v>11.527488790728407</c:v>
                </c:pt>
                <c:pt idx="189">
                  <c:v>11.324285808996585</c:v>
                </c:pt>
                <c:pt idx="190">
                  <c:v>11.653742748188176</c:v>
                </c:pt>
                <c:pt idx="191">
                  <c:v>11.145719978123292</c:v>
                </c:pt>
                <c:pt idx="192">
                  <c:v>11.13268544192891</c:v>
                </c:pt>
                <c:pt idx="193">
                  <c:v>11.148116941355404</c:v>
                </c:pt>
                <c:pt idx="194">
                  <c:v>11.173043574354214</c:v>
                </c:pt>
                <c:pt idx="195">
                  <c:v>11.13725252656196</c:v>
                </c:pt>
                <c:pt idx="196">
                  <c:v>11.195260995630131</c:v>
                </c:pt>
                <c:pt idx="197">
                  <c:v>11.447763589976427</c:v>
                </c:pt>
                <c:pt idx="198">
                  <c:v>11.493430106333808</c:v>
                </c:pt>
                <c:pt idx="199">
                  <c:v>11.153958781112381</c:v>
                </c:pt>
                <c:pt idx="200">
                  <c:v>11.121089931802006</c:v>
                </c:pt>
                <c:pt idx="201">
                  <c:v>11.12025622209992</c:v>
                </c:pt>
                <c:pt idx="202">
                  <c:v>11.246300455438034</c:v>
                </c:pt>
                <c:pt idx="203">
                  <c:v>11.269238495314902</c:v>
                </c:pt>
                <c:pt idx="204">
                  <c:v>10.98852326549869</c:v>
                </c:pt>
                <c:pt idx="205">
                  <c:v>11.301172867934982</c:v>
                </c:pt>
                <c:pt idx="206">
                  <c:v>11.302619937165879</c:v>
                </c:pt>
                <c:pt idx="207">
                  <c:v>11.244766394305428</c:v>
                </c:pt>
                <c:pt idx="208">
                  <c:v>11.280472046837108</c:v>
                </c:pt>
                <c:pt idx="209">
                  <c:v>11.253376419761489</c:v>
                </c:pt>
                <c:pt idx="210">
                  <c:v>11.367608765969434</c:v>
                </c:pt>
                <c:pt idx="211">
                  <c:v>11.494374733103323</c:v>
                </c:pt>
                <c:pt idx="212">
                  <c:v>11.200272494234889</c:v>
                </c:pt>
                <c:pt idx="213">
                  <c:v>11.180549371557589</c:v>
                </c:pt>
                <c:pt idx="214">
                  <c:v>11.119708074059984</c:v>
                </c:pt>
                <c:pt idx="215">
                  <c:v>11.204347003278725</c:v>
                </c:pt>
                <c:pt idx="216">
                  <c:v>11.174027449830206</c:v>
                </c:pt>
                <c:pt idx="217">
                  <c:v>11.125861263763666</c:v>
                </c:pt>
                <c:pt idx="218">
                  <c:v>11.161174948009055</c:v>
                </c:pt>
                <c:pt idx="219">
                  <c:v>11.261465214723263</c:v>
                </c:pt>
                <c:pt idx="220">
                  <c:v>11.21967872217763</c:v>
                </c:pt>
                <c:pt idx="221">
                  <c:v>10.761094227024243</c:v>
                </c:pt>
                <c:pt idx="222">
                  <c:v>11.127084480102461</c:v>
                </c:pt>
                <c:pt idx="223">
                  <c:v>11.135255500864861</c:v>
                </c:pt>
                <c:pt idx="224">
                  <c:v>11.040909929627309</c:v>
                </c:pt>
                <c:pt idx="225">
                  <c:v>11.27836120378792</c:v>
                </c:pt>
                <c:pt idx="226">
                  <c:v>10.98913918127981</c:v>
                </c:pt>
                <c:pt idx="227">
                  <c:v>10.896795233019922</c:v>
                </c:pt>
                <c:pt idx="228">
                  <c:v>10.964850415687149</c:v>
                </c:pt>
                <c:pt idx="229">
                  <c:v>11.227633986944475</c:v>
                </c:pt>
                <c:pt idx="230">
                  <c:v>11.097345766644882</c:v>
                </c:pt>
                <c:pt idx="231">
                  <c:v>11.125901721605745</c:v>
                </c:pt>
                <c:pt idx="232">
                  <c:v>10.843623103238022</c:v>
                </c:pt>
                <c:pt idx="233">
                  <c:v>10.552520885377968</c:v>
                </c:pt>
                <c:pt idx="234">
                  <c:v>9.8868896826389783</c:v>
                </c:pt>
                <c:pt idx="235">
                  <c:v>9.8847030309656638</c:v>
                </c:pt>
                <c:pt idx="236">
                  <c:v>9.8145493039196783</c:v>
                </c:pt>
                <c:pt idx="237">
                  <c:v>9.9348381177102638</c:v>
                </c:pt>
                <c:pt idx="238">
                  <c:v>10.317906470197299</c:v>
                </c:pt>
                <c:pt idx="239">
                  <c:v>9.8457390162826943</c:v>
                </c:pt>
                <c:pt idx="240">
                  <c:v>9.8029346972304339</c:v>
                </c:pt>
                <c:pt idx="241">
                  <c:v>9.901972269159705</c:v>
                </c:pt>
                <c:pt idx="242">
                  <c:v>9.7828542183430827</c:v>
                </c:pt>
                <c:pt idx="243">
                  <c:v>9.7755190639023954</c:v>
                </c:pt>
                <c:pt idx="244">
                  <c:v>9.7831442842013665</c:v>
                </c:pt>
                <c:pt idx="245">
                  <c:v>9.697474679661175</c:v>
                </c:pt>
                <c:pt idx="246">
                  <c:v>9.7008490238258922</c:v>
                </c:pt>
                <c:pt idx="247">
                  <c:v>9.7343910272578995</c:v>
                </c:pt>
                <c:pt idx="248">
                  <c:v>9.6153845350143232</c:v>
                </c:pt>
                <c:pt idx="249">
                  <c:v>9.7600566789153618</c:v>
                </c:pt>
                <c:pt idx="250">
                  <c:v>10.018536468635917</c:v>
                </c:pt>
                <c:pt idx="251">
                  <c:v>9.8716784460037168</c:v>
                </c:pt>
                <c:pt idx="252">
                  <c:v>9.7469174799402793</c:v>
                </c:pt>
                <c:pt idx="253">
                  <c:v>9.6698323851529437</c:v>
                </c:pt>
                <c:pt idx="254">
                  <c:v>9.2612168279296156</c:v>
                </c:pt>
                <c:pt idx="255">
                  <c:v>9.2325221040337926</c:v>
                </c:pt>
                <c:pt idx="256">
                  <c:v>9.1303184445951615</c:v>
                </c:pt>
                <c:pt idx="257">
                  <c:v>9.2155753746063755</c:v>
                </c:pt>
                <c:pt idx="258">
                  <c:v>9.1635128905156975</c:v>
                </c:pt>
                <c:pt idx="259">
                  <c:v>9.2079819010450041</c:v>
                </c:pt>
                <c:pt idx="260">
                  <c:v>9.1607558037503143</c:v>
                </c:pt>
                <c:pt idx="261">
                  <c:v>9.1174324337030708</c:v>
                </c:pt>
                <c:pt idx="262">
                  <c:v>9.0511767883951944</c:v>
                </c:pt>
                <c:pt idx="263">
                  <c:v>9.0427932266878805</c:v>
                </c:pt>
                <c:pt idx="264">
                  <c:v>9.1204055154562464</c:v>
                </c:pt>
                <c:pt idx="265">
                  <c:v>9.1011318422168177</c:v>
                </c:pt>
                <c:pt idx="266">
                  <c:v>9.0884237948501365</c:v>
                </c:pt>
                <c:pt idx="267">
                  <c:v>9.1930794717049782</c:v>
                </c:pt>
                <c:pt idx="268">
                  <c:v>9.2907405208418634</c:v>
                </c:pt>
                <c:pt idx="269">
                  <c:v>9.2284083999983668</c:v>
                </c:pt>
                <c:pt idx="270">
                  <c:v>9.4187753682456439</c:v>
                </c:pt>
                <c:pt idx="271">
                  <c:v>9.165044468438774</c:v>
                </c:pt>
                <c:pt idx="272">
                  <c:v>9.172070172452802</c:v>
                </c:pt>
                <c:pt idx="273">
                  <c:v>9.3385881467430121</c:v>
                </c:pt>
                <c:pt idx="274">
                  <c:v>10.04248527267443</c:v>
                </c:pt>
                <c:pt idx="275">
                  <c:v>9.1608767123287667</c:v>
                </c:pt>
                <c:pt idx="276">
                  <c:v>9.1877210263025919</c:v>
                </c:pt>
                <c:pt idx="277">
                  <c:v>9.2462606169017523</c:v>
                </c:pt>
                <c:pt idx="278">
                  <c:v>9.3430435885568386</c:v>
                </c:pt>
                <c:pt idx="279">
                  <c:v>9.5334023199673048</c:v>
                </c:pt>
                <c:pt idx="280">
                  <c:v>9.3052452824753971</c:v>
                </c:pt>
                <c:pt idx="281">
                  <c:v>9.3498838760532568</c:v>
                </c:pt>
                <c:pt idx="282">
                  <c:v>9.7296449033465571</c:v>
                </c:pt>
                <c:pt idx="283">
                  <c:v>9.4113622589695396</c:v>
                </c:pt>
                <c:pt idx="284">
                  <c:v>9.365122130308233</c:v>
                </c:pt>
                <c:pt idx="285">
                  <c:v>9.4815463428517219</c:v>
                </c:pt>
                <c:pt idx="286">
                  <c:v>9.4771914650269853</c:v>
                </c:pt>
                <c:pt idx="287">
                  <c:v>9.4077740762447277</c:v>
                </c:pt>
                <c:pt idx="288">
                  <c:v>9.4492851930330488</c:v>
                </c:pt>
                <c:pt idx="289">
                  <c:v>9.3505997544611414</c:v>
                </c:pt>
                <c:pt idx="290">
                  <c:v>9.416307942213793</c:v>
                </c:pt>
                <c:pt idx="291">
                  <c:v>9.424893215137967</c:v>
                </c:pt>
                <c:pt idx="292">
                  <c:v>9.0572824499134956</c:v>
                </c:pt>
                <c:pt idx="293">
                  <c:v>8.7951637813146206</c:v>
                </c:pt>
                <c:pt idx="294">
                  <c:v>8.9390890632090922</c:v>
                </c:pt>
                <c:pt idx="295">
                  <c:v>9.0036328457983341</c:v>
                </c:pt>
                <c:pt idx="296">
                  <c:v>8.8605590270222354</c:v>
                </c:pt>
                <c:pt idx="297">
                  <c:v>8.8811183540342871</c:v>
                </c:pt>
                <c:pt idx="298">
                  <c:v>8.7578207367565035</c:v>
                </c:pt>
                <c:pt idx="299">
                  <c:v>8.7553987654473087</c:v>
                </c:pt>
                <c:pt idx="300">
                  <c:v>8.6001511205954735</c:v>
                </c:pt>
                <c:pt idx="301">
                  <c:v>8.706498779237009</c:v>
                </c:pt>
                <c:pt idx="302">
                  <c:v>8.7354603846426269</c:v>
                </c:pt>
                <c:pt idx="303">
                  <c:v>8.7037482805021682</c:v>
                </c:pt>
                <c:pt idx="304">
                  <c:v>8.8516993632496632</c:v>
                </c:pt>
                <c:pt idx="305">
                  <c:v>9.1263919121363504</c:v>
                </c:pt>
                <c:pt idx="306">
                  <c:v>8.9633162239700379</c:v>
                </c:pt>
                <c:pt idx="307">
                  <c:v>8.8245468916178353</c:v>
                </c:pt>
                <c:pt idx="308">
                  <c:v>8.690986296061201</c:v>
                </c:pt>
                <c:pt idx="309">
                  <c:v>8.7054910401415881</c:v>
                </c:pt>
                <c:pt idx="310">
                  <c:v>8.6322209326833139</c:v>
                </c:pt>
                <c:pt idx="311">
                  <c:v>8.7215662397849858</c:v>
                </c:pt>
                <c:pt idx="312">
                  <c:v>8.6002399843929069</c:v>
                </c:pt>
                <c:pt idx="313">
                  <c:v>8.6623346916014672</c:v>
                </c:pt>
                <c:pt idx="314">
                  <c:v>8.6771309483577941</c:v>
                </c:pt>
                <c:pt idx="315">
                  <c:v>8.7231319197627375</c:v>
                </c:pt>
                <c:pt idx="316">
                  <c:v>8.589973966565104</c:v>
                </c:pt>
                <c:pt idx="317">
                  <c:v>8.4536890879211057</c:v>
                </c:pt>
                <c:pt idx="318">
                  <c:v>8.50633694497159</c:v>
                </c:pt>
                <c:pt idx="319">
                  <c:v>8.43937755573163</c:v>
                </c:pt>
                <c:pt idx="320">
                  <c:v>8.5349912418540974</c:v>
                </c:pt>
                <c:pt idx="321">
                  <c:v>8.4663311767911456</c:v>
                </c:pt>
                <c:pt idx="322">
                  <c:v>8.6227598390391655</c:v>
                </c:pt>
                <c:pt idx="323">
                  <c:v>8.5363197012025402</c:v>
                </c:pt>
                <c:pt idx="324">
                  <c:v>8.5576529347372929</c:v>
                </c:pt>
                <c:pt idx="325">
                  <c:v>8.5236164659383284</c:v>
                </c:pt>
                <c:pt idx="326">
                  <c:v>8.4690188789983392</c:v>
                </c:pt>
                <c:pt idx="327">
                  <c:v>8.5299884450766132</c:v>
                </c:pt>
                <c:pt idx="328">
                  <c:v>8.4342846078006595</c:v>
                </c:pt>
                <c:pt idx="329">
                  <c:v>8.3460463039932691</c:v>
                </c:pt>
                <c:pt idx="330">
                  <c:v>8.4128200862689102</c:v>
                </c:pt>
                <c:pt idx="331">
                  <c:v>8.4740791025837048</c:v>
                </c:pt>
                <c:pt idx="332">
                  <c:v>8.3879833772112544</c:v>
                </c:pt>
                <c:pt idx="333">
                  <c:v>8.2837253004952256</c:v>
                </c:pt>
                <c:pt idx="334">
                  <c:v>8.2936661439602464</c:v>
                </c:pt>
                <c:pt idx="335">
                  <c:v>8.3121726423377105</c:v>
                </c:pt>
                <c:pt idx="336">
                  <c:v>7.8616583402102282</c:v>
                </c:pt>
                <c:pt idx="337">
                  <c:v>8.028240434668005</c:v>
                </c:pt>
                <c:pt idx="338">
                  <c:v>7.8402698018994093</c:v>
                </c:pt>
                <c:pt idx="339">
                  <c:v>7.8702981622309238</c:v>
                </c:pt>
                <c:pt idx="340">
                  <c:v>7.8459722303662121</c:v>
                </c:pt>
                <c:pt idx="341">
                  <c:v>7.8446824475437822</c:v>
                </c:pt>
                <c:pt idx="342">
                  <c:v>7.8495122713470238</c:v>
                </c:pt>
                <c:pt idx="343">
                  <c:v>7.8796523178972402</c:v>
                </c:pt>
                <c:pt idx="344">
                  <c:v>7.8560103453421419</c:v>
                </c:pt>
                <c:pt idx="345">
                  <c:v>7.8675750602823262</c:v>
                </c:pt>
                <c:pt idx="346">
                  <c:v>7.9051182370680788</c:v>
                </c:pt>
                <c:pt idx="347">
                  <c:v>7.8298841506643733</c:v>
                </c:pt>
                <c:pt idx="348">
                  <c:v>7.8935393558708435</c:v>
                </c:pt>
                <c:pt idx="349">
                  <c:v>7.8381391986632591</c:v>
                </c:pt>
                <c:pt idx="350">
                  <c:v>7.8402701291226302</c:v>
                </c:pt>
                <c:pt idx="351">
                  <c:v>7.8483023383657589</c:v>
                </c:pt>
                <c:pt idx="352">
                  <c:v>7.7999987827507198</c:v>
                </c:pt>
                <c:pt idx="353">
                  <c:v>7.8243455394488084</c:v>
                </c:pt>
                <c:pt idx="354">
                  <c:v>7.7799928611051232</c:v>
                </c:pt>
                <c:pt idx="355">
                  <c:v>7.8377673100488447</c:v>
                </c:pt>
                <c:pt idx="356">
                  <c:v>7.8213734004888193</c:v>
                </c:pt>
                <c:pt idx="357">
                  <c:v>7.869726334328039</c:v>
                </c:pt>
                <c:pt idx="358">
                  <c:v>7.9425999340578439</c:v>
                </c:pt>
                <c:pt idx="359">
                  <c:v>7.7373711574883348</c:v>
                </c:pt>
                <c:pt idx="360">
                  <c:v>7.7181769197988661</c:v>
                </c:pt>
                <c:pt idx="361">
                  <c:v>7.8096239874734446</c:v>
                </c:pt>
                <c:pt idx="362">
                  <c:v>7.8139426915839474</c:v>
                </c:pt>
                <c:pt idx="363">
                  <c:v>7.8081638702219252</c:v>
                </c:pt>
                <c:pt idx="364">
                  <c:v>7.2097193902719781</c:v>
                </c:pt>
                <c:pt idx="365">
                  <c:v>7.9579616744071835</c:v>
                </c:pt>
                <c:pt idx="366">
                  <c:v>7.3244248688343383</c:v>
                </c:pt>
                <c:pt idx="367">
                  <c:v>7.8668612379707392</c:v>
                </c:pt>
                <c:pt idx="368">
                  <c:v>7.8925141967393291</c:v>
                </c:pt>
                <c:pt idx="369">
                  <c:v>7.8532926567252357</c:v>
                </c:pt>
                <c:pt idx="370">
                  <c:v>7.8548951902228037</c:v>
                </c:pt>
                <c:pt idx="371">
                  <c:v>7.8486624901126856</c:v>
                </c:pt>
                <c:pt idx="372">
                  <c:v>7.7523018613208441</c:v>
                </c:pt>
                <c:pt idx="373">
                  <c:v>7.8249596702773507</c:v>
                </c:pt>
                <c:pt idx="374">
                  <c:v>7.8094265327372421</c:v>
                </c:pt>
                <c:pt idx="375">
                  <c:v>7.8409573685202183</c:v>
                </c:pt>
                <c:pt idx="376">
                  <c:v>7.8300729045867916</c:v>
                </c:pt>
                <c:pt idx="377">
                  <c:v>7.307306350866857</c:v>
                </c:pt>
                <c:pt idx="378">
                  <c:v>7.3542861184936319</c:v>
                </c:pt>
                <c:pt idx="379">
                  <c:v>7.3446277133377871</c:v>
                </c:pt>
                <c:pt idx="380">
                  <c:v>7.2946072893545573</c:v>
                </c:pt>
                <c:pt idx="381">
                  <c:v>7.2025162429587013</c:v>
                </c:pt>
                <c:pt idx="382">
                  <c:v>7.2582983783730386</c:v>
                </c:pt>
                <c:pt idx="383">
                  <c:v>7.38271818321045</c:v>
                </c:pt>
                <c:pt idx="384">
                  <c:v>7.2153766564058888</c:v>
                </c:pt>
                <c:pt idx="385">
                  <c:v>7.2688276936090164</c:v>
                </c:pt>
                <c:pt idx="386">
                  <c:v>7.2876950960201121</c:v>
                </c:pt>
                <c:pt idx="387">
                  <c:v>7.2852725802662706</c:v>
                </c:pt>
                <c:pt idx="388">
                  <c:v>7.2541709784179353</c:v>
                </c:pt>
                <c:pt idx="389">
                  <c:v>7.3252037442581681</c:v>
                </c:pt>
                <c:pt idx="390">
                  <c:v>7.3319281360094717</c:v>
                </c:pt>
                <c:pt idx="391">
                  <c:v>7.269492054357686</c:v>
                </c:pt>
                <c:pt idx="392">
                  <c:v>7.3316412933802297</c:v>
                </c:pt>
                <c:pt idx="393">
                  <c:v>7.2110352813797229</c:v>
                </c:pt>
                <c:pt idx="394">
                  <c:v>6.5213232599694946</c:v>
                </c:pt>
                <c:pt idx="395">
                  <c:v>6.5863414856627482</c:v>
                </c:pt>
                <c:pt idx="396">
                  <c:v>6.5120206997917487</c:v>
                </c:pt>
                <c:pt idx="397">
                  <c:v>6.1227709730313018</c:v>
                </c:pt>
                <c:pt idx="398">
                  <c:v>6.1418621499118125</c:v>
                </c:pt>
                <c:pt idx="399">
                  <c:v>6.0931787344250079</c:v>
                </c:pt>
                <c:pt idx="400">
                  <c:v>6.0858106224215822</c:v>
                </c:pt>
                <c:pt idx="401">
                  <c:v>6.1457644948872714</c:v>
                </c:pt>
                <c:pt idx="402">
                  <c:v>6.0900391528202933</c:v>
                </c:pt>
                <c:pt idx="403">
                  <c:v>6.0965003056234357</c:v>
                </c:pt>
                <c:pt idx="404">
                  <c:v>6.0530313095580874</c:v>
                </c:pt>
                <c:pt idx="405">
                  <c:v>6.1022617183119285</c:v>
                </c:pt>
                <c:pt idx="406">
                  <c:v>6.1294282300000003</c:v>
                </c:pt>
                <c:pt idx="407">
                  <c:v>6.0832093399999998</c:v>
                </c:pt>
                <c:pt idx="408">
                  <c:v>6.0934918199999997</c:v>
                </c:pt>
                <c:pt idx="409">
                  <c:v>6.2305639499999996</c:v>
                </c:pt>
                <c:pt idx="410">
                  <c:v>5.90550555</c:v>
                </c:pt>
                <c:pt idx="411">
                  <c:v>5.9538499399999996</c:v>
                </c:pt>
                <c:pt idx="412">
                  <c:v>6.1067137599999999</c:v>
                </c:pt>
                <c:pt idx="413">
                  <c:v>6.1800717699999996</c:v>
                </c:pt>
                <c:pt idx="414">
                  <c:v>6.0400215499999996</c:v>
                </c:pt>
                <c:pt idx="415">
                  <c:v>6.0280015999999996</c:v>
                </c:pt>
                <c:pt idx="416">
                  <c:v>6.0399373699999996</c:v>
                </c:pt>
                <c:pt idx="417">
                  <c:v>5.7581347599999999</c:v>
                </c:pt>
                <c:pt idx="418">
                  <c:v>5.7266306499999997</c:v>
                </c:pt>
                <c:pt idx="419">
                  <c:v>5.74902304</c:v>
                </c:pt>
                <c:pt idx="420">
                  <c:v>5.7263835099999998</c:v>
                </c:pt>
                <c:pt idx="421">
                  <c:v>5.5166275300000001</c:v>
                </c:pt>
                <c:pt idx="422">
                  <c:v>5.7061538299999999</c:v>
                </c:pt>
                <c:pt idx="423">
                  <c:v>5.6851628500000002</c:v>
                </c:pt>
                <c:pt idx="424">
                  <c:v>5.6497541099999999</c:v>
                </c:pt>
                <c:pt idx="425">
                  <c:v>5.6857594300000001</c:v>
                </c:pt>
                <c:pt idx="426">
                  <c:v>5.7833531999999996</c:v>
                </c:pt>
                <c:pt idx="427">
                  <c:v>5.7178917599999997</c:v>
                </c:pt>
                <c:pt idx="428">
                  <c:v>5.69725503</c:v>
                </c:pt>
                <c:pt idx="429">
                  <c:v>5.6246146699999997</c:v>
                </c:pt>
                <c:pt idx="430">
                  <c:v>5.7067750400000001</c:v>
                </c:pt>
                <c:pt idx="431">
                  <c:v>5.6977922599999999</c:v>
                </c:pt>
                <c:pt idx="432">
                  <c:v>5.6851761700000001</c:v>
                </c:pt>
                <c:pt idx="433">
                  <c:v>5.6207619800000002</c:v>
                </c:pt>
                <c:pt idx="434">
                  <c:v>5.6297984999999997</c:v>
                </c:pt>
                <c:pt idx="435">
                  <c:v>5.2307630600000001</c:v>
                </c:pt>
                <c:pt idx="436">
                  <c:v>5.1849190600000004</c:v>
                </c:pt>
                <c:pt idx="437">
                  <c:v>5.1776871800000004</c:v>
                </c:pt>
                <c:pt idx="438">
                  <c:v>5.1489381999999999</c:v>
                </c:pt>
                <c:pt idx="439">
                  <c:v>5.1601224600000002</c:v>
                </c:pt>
                <c:pt idx="440">
                  <c:v>5.1124455800000002</c:v>
                </c:pt>
                <c:pt idx="441">
                  <c:v>5.1274944900000001</c:v>
                </c:pt>
                <c:pt idx="442">
                  <c:v>5.1385923199999999</c:v>
                </c:pt>
                <c:pt idx="443">
                  <c:v>5.1594576099999996</c:v>
                </c:pt>
                <c:pt idx="444">
                  <c:v>5.2190002700000004</c:v>
                </c:pt>
                <c:pt idx="445">
                  <c:v>5.1913670999999999</c:v>
                </c:pt>
                <c:pt idx="446">
                  <c:v>5.2476113399999997</c:v>
                </c:pt>
                <c:pt idx="447">
                  <c:v>4.9651415200000004</c:v>
                </c:pt>
                <c:pt idx="448">
                  <c:v>5.1990314399999997</c:v>
                </c:pt>
                <c:pt idx="449">
                  <c:v>5.1772502600000001</c:v>
                </c:pt>
                <c:pt idx="450">
                  <c:v>5.23159507</c:v>
                </c:pt>
                <c:pt idx="451">
                  <c:v>5.2174836400000002</c:v>
                </c:pt>
                <c:pt idx="452">
                  <c:v>5.22310169</c:v>
                </c:pt>
                <c:pt idx="453">
                  <c:v>5.1654625300000001</c:v>
                </c:pt>
                <c:pt idx="454">
                  <c:v>5.21220661</c:v>
                </c:pt>
                <c:pt idx="455">
                  <c:v>5.2555743399999999</c:v>
                </c:pt>
                <c:pt idx="456">
                  <c:v>5.3521037600000003</c:v>
                </c:pt>
                <c:pt idx="457">
                  <c:v>5.3449814699999996</c:v>
                </c:pt>
                <c:pt idx="458">
                  <c:v>5.2213099999999999</c:v>
                </c:pt>
                <c:pt idx="459">
                  <c:v>5.2328869500000001</c:v>
                </c:pt>
                <c:pt idx="460">
                  <c:v>5.2733831100000002</c:v>
                </c:pt>
                <c:pt idx="461">
                  <c:v>5.3733880899999997</c:v>
                </c:pt>
                <c:pt idx="462">
                  <c:v>5.2429720800000004</c:v>
                </c:pt>
                <c:pt idx="463">
                  <c:v>5.4171745900000001</c:v>
                </c:pt>
                <c:pt idx="464">
                  <c:v>5.4415525300000001</c:v>
                </c:pt>
                <c:pt idx="465">
                  <c:v>5.36283303</c:v>
                </c:pt>
                <c:pt idx="466">
                  <c:v>5.4057111899999999</c:v>
                </c:pt>
                <c:pt idx="467">
                  <c:v>5.3581754400000001</c:v>
                </c:pt>
                <c:pt idx="468">
                  <c:v>5.4708618199999997</c:v>
                </c:pt>
                <c:pt idx="469">
                  <c:v>5.3241431199999996</c:v>
                </c:pt>
                <c:pt idx="470">
                  <c:v>5.57008861</c:v>
                </c:pt>
                <c:pt idx="471">
                  <c:v>5.3602279700000004</c:v>
                </c:pt>
                <c:pt idx="472">
                  <c:v>5.3134424899999999</c:v>
                </c:pt>
                <c:pt idx="473">
                  <c:v>5.4238715900000001</c:v>
                </c:pt>
                <c:pt idx="474">
                  <c:v>4.9613305099999998</c:v>
                </c:pt>
                <c:pt idx="475">
                  <c:v>5.2647843700000001</c:v>
                </c:pt>
                <c:pt idx="476">
                  <c:v>5.3191187900000001</c:v>
                </c:pt>
                <c:pt idx="477">
                  <c:v>5.2856923399999998</c:v>
                </c:pt>
                <c:pt idx="478">
                  <c:v>5.5074850599999996</c:v>
                </c:pt>
                <c:pt idx="479">
                  <c:v>5.3361434799999996</c:v>
                </c:pt>
                <c:pt idx="480">
                  <c:v>5.2305820900000004</c:v>
                </c:pt>
                <c:pt idx="481">
                  <c:v>5.0627195</c:v>
                </c:pt>
                <c:pt idx="482">
                  <c:v>5.3182499700000001</c:v>
                </c:pt>
                <c:pt idx="483">
                  <c:v>5.3297112200000001</c:v>
                </c:pt>
                <c:pt idx="484">
                  <c:v>5.3073398000000003</c:v>
                </c:pt>
                <c:pt idx="485">
                  <c:v>5.3054378700000004</c:v>
                </c:pt>
                <c:pt idx="486">
                  <c:v>5.2712764600000002</c:v>
                </c:pt>
                <c:pt idx="487">
                  <c:v>5.3110532600000004</c:v>
                </c:pt>
                <c:pt idx="488">
                  <c:v>5.2753038500000002</c:v>
                </c:pt>
                <c:pt idx="489">
                  <c:v>5.4069567899999997</c:v>
                </c:pt>
                <c:pt idx="490">
                  <c:v>5.2791779999999999</c:v>
                </c:pt>
                <c:pt idx="491">
                  <c:v>5.2043926000000003</c:v>
                </c:pt>
                <c:pt idx="492">
                  <c:v>5.2994038799999998</c:v>
                </c:pt>
                <c:pt idx="493">
                  <c:v>5.2742286700000003</c:v>
                </c:pt>
                <c:pt idx="494">
                  <c:v>5.2564285599999998</c:v>
                </c:pt>
                <c:pt idx="495">
                  <c:v>5.2271188200000003</c:v>
                </c:pt>
                <c:pt idx="496">
                  <c:v>5.2900288</c:v>
                </c:pt>
                <c:pt idx="497">
                  <c:v>5.2517752</c:v>
                </c:pt>
                <c:pt idx="498">
                  <c:v>5.2197736600000004</c:v>
                </c:pt>
                <c:pt idx="499">
                  <c:v>5.2787505599999998</c:v>
                </c:pt>
                <c:pt idx="500">
                  <c:v>5.25201837</c:v>
                </c:pt>
                <c:pt idx="501">
                  <c:v>5.2195148700000003</c:v>
                </c:pt>
                <c:pt idx="502">
                  <c:v>5.2790226000000002</c:v>
                </c:pt>
                <c:pt idx="503">
                  <c:v>5.2550407899999998</c:v>
                </c:pt>
                <c:pt idx="504">
                  <c:v>5.27469447</c:v>
                </c:pt>
                <c:pt idx="505">
                  <c:v>5.2779105599999996</c:v>
                </c:pt>
                <c:pt idx="506">
                  <c:v>5.2428297600000002</c:v>
                </c:pt>
                <c:pt idx="507">
                  <c:v>5.2918877200000001</c:v>
                </c:pt>
                <c:pt idx="508">
                  <c:v>5.2727648900000004</c:v>
                </c:pt>
                <c:pt idx="509">
                  <c:v>5.2534919200000001</c:v>
                </c:pt>
                <c:pt idx="510">
                  <c:v>5.2779823199999996</c:v>
                </c:pt>
                <c:pt idx="511">
                  <c:v>5.2248515299999996</c:v>
                </c:pt>
                <c:pt idx="512">
                  <c:v>5.2649652299999996</c:v>
                </c:pt>
                <c:pt idx="513">
                  <c:v>5.2527104600000003</c:v>
                </c:pt>
                <c:pt idx="514">
                  <c:v>5.2972341600000004</c:v>
                </c:pt>
                <c:pt idx="515">
                  <c:v>5.2925438600000003</c:v>
                </c:pt>
                <c:pt idx="516">
                  <c:v>5.2694086899999997</c:v>
                </c:pt>
                <c:pt idx="517">
                  <c:v>5.2877371499999999</c:v>
                </c:pt>
                <c:pt idx="518">
                  <c:v>5.2938586699999997</c:v>
                </c:pt>
                <c:pt idx="519">
                  <c:v>5.2731267500000003</c:v>
                </c:pt>
                <c:pt idx="520">
                  <c:v>5.27697299</c:v>
                </c:pt>
                <c:pt idx="521">
                  <c:v>5.25521116</c:v>
                </c:pt>
                <c:pt idx="522">
                  <c:v>5.25327828</c:v>
                </c:pt>
                <c:pt idx="523">
                  <c:v>5.2786576299999997</c:v>
                </c:pt>
                <c:pt idx="524">
                  <c:v>5.2806813300000002</c:v>
                </c:pt>
                <c:pt idx="525">
                  <c:v>5.2719283399999997</c:v>
                </c:pt>
                <c:pt idx="526">
                  <c:v>5.2580760900000003</c:v>
                </c:pt>
                <c:pt idx="527">
                  <c:v>5.28882691</c:v>
                </c:pt>
                <c:pt idx="528">
                  <c:v>5.2748149</c:v>
                </c:pt>
                <c:pt idx="529">
                  <c:v>5.2391448799999996</c:v>
                </c:pt>
                <c:pt idx="530">
                  <c:v>5.0721419399999998</c:v>
                </c:pt>
                <c:pt idx="531">
                  <c:v>5.2851766199999997</c:v>
                </c:pt>
                <c:pt idx="532">
                  <c:v>5.3117088700000004</c:v>
                </c:pt>
                <c:pt idx="533">
                  <c:v>5.3464808599999998</c:v>
                </c:pt>
                <c:pt idx="534">
                  <c:v>5.3295374300000002</c:v>
                </c:pt>
                <c:pt idx="535">
                  <c:v>5.2725757</c:v>
                </c:pt>
                <c:pt idx="536">
                  <c:v>5.3073815199999999</c:v>
                </c:pt>
                <c:pt idx="537">
                  <c:v>5.2657759200000003</c:v>
                </c:pt>
                <c:pt idx="538">
                  <c:v>5.2141736500000002</c:v>
                </c:pt>
                <c:pt idx="539">
                  <c:v>5.1700138999999998</c:v>
                </c:pt>
                <c:pt idx="540">
                  <c:v>5.1999153199999997</c:v>
                </c:pt>
                <c:pt idx="541">
                  <c:v>5.1626316299999999</c:v>
                </c:pt>
                <c:pt idx="542">
                  <c:v>5.1248416900000002</c:v>
                </c:pt>
                <c:pt idx="543">
                  <c:v>5.1437130399999997</c:v>
                </c:pt>
                <c:pt idx="544">
                  <c:v>5.0993235200000004</c:v>
                </c:pt>
                <c:pt idx="545">
                  <c:v>5.1147145600000004</c:v>
                </c:pt>
                <c:pt idx="546">
                  <c:v>5.0971769499999997</c:v>
                </c:pt>
                <c:pt idx="547">
                  <c:v>5.1029497299999997</c:v>
                </c:pt>
                <c:pt idx="548">
                  <c:v>5.1157079400000001</c:v>
                </c:pt>
                <c:pt idx="549">
                  <c:v>5.0886360699999997</c:v>
                </c:pt>
                <c:pt idx="550">
                  <c:v>5.1017619300000003</c:v>
                </c:pt>
                <c:pt idx="551">
                  <c:v>5.1072128699999997</c:v>
                </c:pt>
                <c:pt idx="552">
                  <c:v>5.0776358100000003</c:v>
                </c:pt>
                <c:pt idx="553">
                  <c:v>5.0500163000000002</c:v>
                </c:pt>
                <c:pt idx="554">
                  <c:v>5.0822528199999999</c:v>
                </c:pt>
                <c:pt idx="555">
                  <c:v>5.0745816599999998</c:v>
                </c:pt>
                <c:pt idx="556">
                  <c:v>5.0163587300000003</c:v>
                </c:pt>
                <c:pt idx="557">
                  <c:v>5.0295406500000004</c:v>
                </c:pt>
                <c:pt idx="558">
                  <c:v>5.1033982</c:v>
                </c:pt>
                <c:pt idx="559">
                  <c:v>4.9842642499999998</c:v>
                </c:pt>
                <c:pt idx="560">
                  <c:v>5.0698110200000004</c:v>
                </c:pt>
                <c:pt idx="561">
                  <c:v>5.0761369600000004</c:v>
                </c:pt>
                <c:pt idx="562">
                  <c:v>5.0034037500000004</c:v>
                </c:pt>
                <c:pt idx="563">
                  <c:v>5.1722180699999996</c:v>
                </c:pt>
                <c:pt idx="564">
                  <c:v>5.0535989399999997</c:v>
                </c:pt>
                <c:pt idx="565">
                  <c:v>5.1187217</c:v>
                </c:pt>
                <c:pt idx="566">
                  <c:v>5.04634684</c:v>
                </c:pt>
                <c:pt idx="567">
                  <c:v>5.0973170200000002</c:v>
                </c:pt>
                <c:pt idx="568">
                  <c:v>5.2013970299999999</c:v>
                </c:pt>
                <c:pt idx="569">
                  <c:v>5.1017610400000004</c:v>
                </c:pt>
                <c:pt idx="570">
                  <c:v>5.1789103900000004</c:v>
                </c:pt>
                <c:pt idx="571">
                  <c:v>5.1277006900000002</c:v>
                </c:pt>
                <c:pt idx="572">
                  <c:v>5.0736148999999999</c:v>
                </c:pt>
                <c:pt idx="573">
                  <c:v>5.0955133899999998</c:v>
                </c:pt>
                <c:pt idx="574">
                  <c:v>5.1262573800000002</c:v>
                </c:pt>
                <c:pt idx="575">
                  <c:v>5.0552955800000001</c:v>
                </c:pt>
                <c:pt idx="576">
                  <c:v>5.0727072099999999</c:v>
                </c:pt>
                <c:pt idx="577">
                  <c:v>5.12844693</c:v>
                </c:pt>
                <c:pt idx="578">
                  <c:v>5.06976081</c:v>
                </c:pt>
                <c:pt idx="579">
                  <c:v>5.0642996399999998</c:v>
                </c:pt>
                <c:pt idx="580">
                  <c:v>5.8135632099999999</c:v>
                </c:pt>
                <c:pt idx="581">
                  <c:v>5.9716660099999999</c:v>
                </c:pt>
                <c:pt idx="582">
                  <c:v>6.0374718200000004</c:v>
                </c:pt>
                <c:pt idx="583">
                  <c:v>6.0918922899999997</c:v>
                </c:pt>
                <c:pt idx="584">
                  <c:v>6.1155882899999998</c:v>
                </c:pt>
                <c:pt idx="585">
                  <c:v>5.9897938899999996</c:v>
                </c:pt>
                <c:pt idx="586">
                  <c:v>5.9261100400000002</c:v>
                </c:pt>
                <c:pt idx="587">
                  <c:v>5.91554029</c:v>
                </c:pt>
                <c:pt idx="588">
                  <c:v>6.1400029500000004</c:v>
                </c:pt>
                <c:pt idx="589">
                  <c:v>6.1922613899999996</c:v>
                </c:pt>
                <c:pt idx="590">
                  <c:v>6.1676109400000003</c:v>
                </c:pt>
                <c:pt idx="591">
                  <c:v>6.1478420199999997</c:v>
                </c:pt>
                <c:pt idx="592">
                  <c:v>6.1502015999999999</c:v>
                </c:pt>
                <c:pt idx="593">
                  <c:v>6.0599690800000001</c:v>
                </c:pt>
                <c:pt idx="594">
                  <c:v>6.2518275799999996</c:v>
                </c:pt>
                <c:pt idx="595">
                  <c:v>6.1856028199999997</c:v>
                </c:pt>
                <c:pt idx="596">
                  <c:v>6.1147460899999997</c:v>
                </c:pt>
                <c:pt idx="597">
                  <c:v>6.1401641900000001</c:v>
                </c:pt>
                <c:pt idx="598">
                  <c:v>6.11312547</c:v>
                </c:pt>
                <c:pt idx="599">
                  <c:v>6.1833119300000003</c:v>
                </c:pt>
                <c:pt idx="600">
                  <c:v>6.1239492599999998</c:v>
                </c:pt>
                <c:pt idx="601">
                  <c:v>6.1422161199999996</c:v>
                </c:pt>
                <c:pt idx="602">
                  <c:v>6.1569177499999999</c:v>
                </c:pt>
                <c:pt idx="603">
                  <c:v>6.1656118099999997</c:v>
                </c:pt>
                <c:pt idx="604">
                  <c:v>6.07163334</c:v>
                </c:pt>
                <c:pt idx="605">
                  <c:v>6.1267608500000001</c:v>
                </c:pt>
                <c:pt idx="606">
                  <c:v>6.1528264999999998</c:v>
                </c:pt>
                <c:pt idx="607">
                  <c:v>6.1312778000000003</c:v>
                </c:pt>
                <c:pt idx="608">
                  <c:v>6.1294759299999999</c:v>
                </c:pt>
                <c:pt idx="609">
                  <c:v>5.6341631400000001</c:v>
                </c:pt>
                <c:pt idx="610">
                  <c:v>6.1256717299999996</c:v>
                </c:pt>
                <c:pt idx="611">
                  <c:v>6.15227652</c:v>
                </c:pt>
                <c:pt idx="612">
                  <c:v>6.1666041099999997</c:v>
                </c:pt>
                <c:pt idx="613">
                  <c:v>6.1128031900000002</c:v>
                </c:pt>
                <c:pt idx="614">
                  <c:v>6.00364612</c:v>
                </c:pt>
                <c:pt idx="615">
                  <c:v>6.1203931999999996</c:v>
                </c:pt>
                <c:pt idx="616">
                  <c:v>6.1357690099999997</c:v>
                </c:pt>
                <c:pt idx="617">
                  <c:v>6.1241211800000004</c:v>
                </c:pt>
                <c:pt idx="618">
                  <c:v>6.1159582300000004</c:v>
                </c:pt>
                <c:pt idx="619">
                  <c:v>6.2138654899999999</c:v>
                </c:pt>
                <c:pt idx="620">
                  <c:v>6.1742941699999996</c:v>
                </c:pt>
                <c:pt idx="621">
                  <c:v>6.1853728099999996</c:v>
                </c:pt>
                <c:pt idx="622">
                  <c:v>6.1959121399999999</c:v>
                </c:pt>
                <c:pt idx="623">
                  <c:v>6.1518479499999996</c:v>
                </c:pt>
                <c:pt idx="624">
                  <c:v>6.1190844200000001</c:v>
                </c:pt>
                <c:pt idx="625">
                  <c:v>6.1596850200000004</c:v>
                </c:pt>
                <c:pt idx="626">
                  <c:v>6.1608603300000002</c:v>
                </c:pt>
                <c:pt idx="627">
                  <c:v>6.1681952999999998</c:v>
                </c:pt>
                <c:pt idx="628">
                  <c:v>6.9207035799999996</c:v>
                </c:pt>
                <c:pt idx="629">
                  <c:v>6.1805925200000003</c:v>
                </c:pt>
                <c:pt idx="630">
                  <c:v>6.1800229900000003</c:v>
                </c:pt>
                <c:pt idx="631">
                  <c:v>6.1539591600000003</c:v>
                </c:pt>
                <c:pt idx="632">
                  <c:v>6.1534992600000002</c:v>
                </c:pt>
                <c:pt idx="633">
                  <c:v>6.2027594199999996</c:v>
                </c:pt>
                <c:pt idx="634">
                  <c:v>6.1228236200000001</c:v>
                </c:pt>
                <c:pt idx="635">
                  <c:v>6.4737655700000012</c:v>
                </c:pt>
                <c:pt idx="636">
                  <c:v>6.16184887</c:v>
                </c:pt>
                <c:pt idx="637">
                  <c:v>6.1914497900000001</c:v>
                </c:pt>
                <c:pt idx="638">
                  <c:v>6.2161287700000001</c:v>
                </c:pt>
                <c:pt idx="639">
                  <c:v>6.1995045500000003</c:v>
                </c:pt>
                <c:pt idx="640">
                  <c:v>6.3269040600000004</c:v>
                </c:pt>
                <c:pt idx="641">
                  <c:v>6.2506626900000004</c:v>
                </c:pt>
                <c:pt idx="642">
                  <c:v>6.2365037299999999</c:v>
                </c:pt>
                <c:pt idx="643">
                  <c:v>6.2245332199999996</c:v>
                </c:pt>
                <c:pt idx="644">
                  <c:v>6.2140103900000003</c:v>
                </c:pt>
                <c:pt idx="645">
                  <c:v>6.2164578199999996</c:v>
                </c:pt>
                <c:pt idx="646">
                  <c:v>6.2770005099999997</c:v>
                </c:pt>
                <c:pt idx="647">
                  <c:v>6.2269577600000003</c:v>
                </c:pt>
                <c:pt idx="648">
                  <c:v>7.2216233299999999</c:v>
                </c:pt>
                <c:pt idx="649">
                  <c:v>7.2281554299999993</c:v>
                </c:pt>
                <c:pt idx="650">
                  <c:v>7.3288186499999988</c:v>
                </c:pt>
                <c:pt idx="651">
                  <c:v>7.2599687599999987</c:v>
                </c:pt>
                <c:pt idx="652">
                  <c:v>7.2730873000000003</c:v>
                </c:pt>
                <c:pt idx="653">
                  <c:v>7.1548259400000012</c:v>
                </c:pt>
                <c:pt idx="654">
                  <c:v>7.31485246</c:v>
                </c:pt>
                <c:pt idx="655">
                  <c:v>7.3089671999999997</c:v>
                </c:pt>
                <c:pt idx="656">
                  <c:v>7.2551167100000011</c:v>
                </c:pt>
                <c:pt idx="657">
                  <c:v>7.3232191099999993</c:v>
                </c:pt>
                <c:pt idx="658">
                  <c:v>7.3907428100000008</c:v>
                </c:pt>
                <c:pt idx="659">
                  <c:v>7.29493408</c:v>
                </c:pt>
                <c:pt idx="660">
                  <c:v>7.3554450200000012</c:v>
                </c:pt>
                <c:pt idx="661">
                  <c:v>7.1735558800000003</c:v>
                </c:pt>
                <c:pt idx="662">
                  <c:v>7.3725446999999997</c:v>
                </c:pt>
                <c:pt idx="663">
                  <c:v>7.3419454399999999</c:v>
                </c:pt>
                <c:pt idx="664">
                  <c:v>7.3308644300000001</c:v>
                </c:pt>
                <c:pt idx="665">
                  <c:v>7.3618061700000004</c:v>
                </c:pt>
                <c:pt idx="666">
                  <c:v>7.3229991400000003</c:v>
                </c:pt>
                <c:pt idx="667">
                  <c:v>7.36557628</c:v>
                </c:pt>
                <c:pt idx="668">
                  <c:v>7.3379739099999997</c:v>
                </c:pt>
                <c:pt idx="669">
                  <c:v>7.4651236699999997</c:v>
                </c:pt>
                <c:pt idx="670">
                  <c:v>7.4876458299999999</c:v>
                </c:pt>
                <c:pt idx="671">
                  <c:v>7.3485350699999996</c:v>
                </c:pt>
                <c:pt idx="672">
                  <c:v>7.331397990000001</c:v>
                </c:pt>
                <c:pt idx="673">
                  <c:v>7.3430210699999998</c:v>
                </c:pt>
                <c:pt idx="674">
                  <c:v>7.3763365900000002</c:v>
                </c:pt>
                <c:pt idx="675">
                  <c:v>7.3376523000000002</c:v>
                </c:pt>
                <c:pt idx="676">
                  <c:v>7.3447191900000002</c:v>
                </c:pt>
                <c:pt idx="677">
                  <c:v>7.3774932200000007</c:v>
                </c:pt>
                <c:pt idx="678">
                  <c:v>7.3104081599999997</c:v>
                </c:pt>
                <c:pt idx="679">
                  <c:v>7.3742903899999988</c:v>
                </c:pt>
                <c:pt idx="680">
                  <c:v>7.344432620000001</c:v>
                </c:pt>
                <c:pt idx="681">
                  <c:v>7.4671775499999997</c:v>
                </c:pt>
                <c:pt idx="682">
                  <c:v>7.28525124</c:v>
                </c:pt>
                <c:pt idx="683">
                  <c:v>7.3841096400000001</c:v>
                </c:pt>
                <c:pt idx="684">
                  <c:v>7.3803557300000007</c:v>
                </c:pt>
                <c:pt idx="685">
                  <c:v>7.3488384599999996</c:v>
                </c:pt>
                <c:pt idx="686">
                  <c:v>7.3895553700000001</c:v>
                </c:pt>
                <c:pt idx="687">
                  <c:v>7.3458121900000002</c:v>
                </c:pt>
                <c:pt idx="688">
                  <c:v>7.4543450999999994</c:v>
                </c:pt>
                <c:pt idx="689">
                  <c:v>7.3032110699999997</c:v>
                </c:pt>
                <c:pt idx="690">
                  <c:v>7.4512101800000003</c:v>
                </c:pt>
                <c:pt idx="691">
                  <c:v>7.4282754400000002</c:v>
                </c:pt>
                <c:pt idx="692">
                  <c:v>7.4884835199999999</c:v>
                </c:pt>
                <c:pt idx="693">
                  <c:v>7.44529131</c:v>
                </c:pt>
                <c:pt idx="694">
                  <c:v>7.4999345300000009</c:v>
                </c:pt>
                <c:pt idx="695">
                  <c:v>7.2983425799999999</c:v>
                </c:pt>
                <c:pt idx="696">
                  <c:v>7.4458736200000004</c:v>
                </c:pt>
                <c:pt idx="697">
                  <c:v>7.4510434099999996</c:v>
                </c:pt>
                <c:pt idx="698">
                  <c:v>7.4393317100000012</c:v>
                </c:pt>
                <c:pt idx="699">
                  <c:v>7.4076425700000001</c:v>
                </c:pt>
                <c:pt idx="700">
                  <c:v>7.36738903</c:v>
                </c:pt>
                <c:pt idx="701">
                  <c:v>7.4533457400000005</c:v>
                </c:pt>
                <c:pt idx="702">
                  <c:v>7.4388599700000002</c:v>
                </c:pt>
                <c:pt idx="703">
                  <c:v>7.3716721700000001</c:v>
                </c:pt>
                <c:pt idx="704">
                  <c:v>7.3847054700000001</c:v>
                </c:pt>
                <c:pt idx="705">
                  <c:v>7.2960981900000004</c:v>
                </c:pt>
                <c:pt idx="706">
                  <c:v>7.3977003100000012</c:v>
                </c:pt>
                <c:pt idx="707">
                  <c:v>7.41430407</c:v>
                </c:pt>
                <c:pt idx="708">
                  <c:v>7.3519031500000001</c:v>
                </c:pt>
                <c:pt idx="709">
                  <c:v>7.35238251</c:v>
                </c:pt>
                <c:pt idx="710">
                  <c:v>7.3519465300000002</c:v>
                </c:pt>
                <c:pt idx="711">
                  <c:v>7.4512427600000004</c:v>
                </c:pt>
                <c:pt idx="712">
                  <c:v>7.4020430900000003</c:v>
                </c:pt>
                <c:pt idx="713">
                  <c:v>7.3742313399999997</c:v>
                </c:pt>
                <c:pt idx="714">
                  <c:v>7.3461276599999996</c:v>
                </c:pt>
                <c:pt idx="715">
                  <c:v>7.4912321099999994</c:v>
                </c:pt>
                <c:pt idx="716">
                  <c:v>7.6221328699999997</c:v>
                </c:pt>
                <c:pt idx="717">
                  <c:v>7.4529940200000002</c:v>
                </c:pt>
                <c:pt idx="718">
                  <c:v>7.452253540000001</c:v>
                </c:pt>
                <c:pt idx="719">
                  <c:v>7.3432936599999996</c:v>
                </c:pt>
                <c:pt idx="720">
                  <c:v>7.4330289499999997</c:v>
                </c:pt>
                <c:pt idx="721">
                  <c:v>7.3806134099999987</c:v>
                </c:pt>
                <c:pt idx="722">
                  <c:v>7.4262748700000003</c:v>
                </c:pt>
                <c:pt idx="723">
                  <c:v>7.3984053000000012</c:v>
                </c:pt>
                <c:pt idx="724">
                  <c:v>7.4140015700000008</c:v>
                </c:pt>
                <c:pt idx="725">
                  <c:v>7.3477543300000008</c:v>
                </c:pt>
                <c:pt idx="726">
                  <c:v>7.3315955500000003</c:v>
                </c:pt>
                <c:pt idx="727">
                  <c:v>7.3425849300000001</c:v>
                </c:pt>
                <c:pt idx="728">
                  <c:v>7.4077381300000011</c:v>
                </c:pt>
                <c:pt idx="729">
                  <c:v>7.3499427600000002</c:v>
                </c:pt>
                <c:pt idx="730">
                  <c:v>7.3991590499999997</c:v>
                </c:pt>
                <c:pt idx="731">
                  <c:v>7.3968489699999997</c:v>
                </c:pt>
                <c:pt idx="732">
                  <c:v>7.4396518699999996</c:v>
                </c:pt>
                <c:pt idx="733">
                  <c:v>7.3996133400000002</c:v>
                </c:pt>
                <c:pt idx="734">
                  <c:v>7.4005779699999996</c:v>
                </c:pt>
                <c:pt idx="735">
                  <c:v>7.2956191599999993</c:v>
                </c:pt>
                <c:pt idx="736">
                  <c:v>7.3664092099999996</c:v>
                </c:pt>
                <c:pt idx="737">
                  <c:v>7.3182318400000002</c:v>
                </c:pt>
                <c:pt idx="738">
                  <c:v>7.3464553199999987</c:v>
                </c:pt>
                <c:pt idx="739">
                  <c:v>7.37803407</c:v>
                </c:pt>
                <c:pt idx="740">
                  <c:v>7.3991481499999994</c:v>
                </c:pt>
                <c:pt idx="741">
                  <c:v>7.3614974499999999</c:v>
                </c:pt>
                <c:pt idx="742">
                  <c:v>7.3582064799999998</c:v>
                </c:pt>
                <c:pt idx="743">
                  <c:v>7.4314270599999999</c:v>
                </c:pt>
                <c:pt idx="744">
                  <c:v>7.3370569600000008</c:v>
                </c:pt>
                <c:pt idx="745">
                  <c:v>7.4376200900000011</c:v>
                </c:pt>
                <c:pt idx="746">
                  <c:v>7.33410238</c:v>
                </c:pt>
                <c:pt idx="747">
                  <c:v>7.3373032699999996</c:v>
                </c:pt>
                <c:pt idx="748">
                  <c:v>7.3200176700000004</c:v>
                </c:pt>
                <c:pt idx="749">
                  <c:v>7.3317681300000004</c:v>
                </c:pt>
                <c:pt idx="750">
                  <c:v>7.4586817200000004</c:v>
                </c:pt>
                <c:pt idx="751">
                  <c:v>7.5585059900000005</c:v>
                </c:pt>
                <c:pt idx="752">
                  <c:v>7.35413709</c:v>
                </c:pt>
                <c:pt idx="753">
                  <c:v>7.4108514599999991</c:v>
                </c:pt>
                <c:pt idx="754">
                  <c:v>7.3819171900000011</c:v>
                </c:pt>
                <c:pt idx="755">
                  <c:v>7.4837965100000003</c:v>
                </c:pt>
                <c:pt idx="756">
                  <c:v>7.4357659900000002</c:v>
                </c:pt>
                <c:pt idx="757">
                  <c:v>7.4452987900000007</c:v>
                </c:pt>
                <c:pt idx="758">
                  <c:v>7.4393257899999998</c:v>
                </c:pt>
                <c:pt idx="759">
                  <c:v>7.4980963600000008</c:v>
                </c:pt>
                <c:pt idx="760">
                  <c:v>7.4820427499999997</c:v>
                </c:pt>
                <c:pt idx="761">
                  <c:v>7.4079101100000004</c:v>
                </c:pt>
                <c:pt idx="762">
                  <c:v>7.3875881799999998</c:v>
                </c:pt>
                <c:pt idx="763">
                  <c:v>7.3159003099999991</c:v>
                </c:pt>
                <c:pt idx="764">
                  <c:v>7.56245542</c:v>
                </c:pt>
                <c:pt idx="765">
                  <c:v>7.3846955400000001</c:v>
                </c:pt>
                <c:pt idx="766">
                  <c:v>7.391860659999999</c:v>
                </c:pt>
                <c:pt idx="767">
                  <c:v>7.4286109299999996</c:v>
                </c:pt>
                <c:pt idx="768">
                  <c:v>7.3700711999999999</c:v>
                </c:pt>
                <c:pt idx="769">
                  <c:v>7.4107853299999995</c:v>
                </c:pt>
                <c:pt idx="770">
                  <c:v>7.3253220499999996</c:v>
                </c:pt>
                <c:pt idx="771">
                  <c:v>7.4123690599999996</c:v>
                </c:pt>
                <c:pt idx="772">
                  <c:v>7.3994317399999998</c:v>
                </c:pt>
                <c:pt idx="773">
                  <c:v>7.3448306099999998</c:v>
                </c:pt>
                <c:pt idx="774">
                  <c:v>7.4397962199999998</c:v>
                </c:pt>
                <c:pt idx="775">
                  <c:v>7.3689969299999989</c:v>
                </c:pt>
                <c:pt idx="776">
                  <c:v>7.3255113499999993</c:v>
                </c:pt>
                <c:pt idx="777">
                  <c:v>7.3444648299999997</c:v>
                </c:pt>
                <c:pt idx="778">
                  <c:v>7.6914545399999996</c:v>
                </c:pt>
                <c:pt idx="779">
                  <c:v>7.3294986300000007</c:v>
                </c:pt>
                <c:pt idx="780">
                  <c:v>7.3977525699999989</c:v>
                </c:pt>
                <c:pt idx="781">
                  <c:v>7.4844159699999997</c:v>
                </c:pt>
                <c:pt idx="782">
                  <c:v>7.4477570199999992</c:v>
                </c:pt>
                <c:pt idx="783">
                  <c:v>7.5929090500000003</c:v>
                </c:pt>
                <c:pt idx="784">
                  <c:v>7.6126177700000008</c:v>
                </c:pt>
                <c:pt idx="785">
                  <c:v>7.3582444999999996</c:v>
                </c:pt>
                <c:pt idx="786">
                  <c:v>7.3163511000000003</c:v>
                </c:pt>
                <c:pt idx="787">
                  <c:v>7.3936326599999989</c:v>
                </c:pt>
                <c:pt idx="788">
                  <c:v>7.3131759299999999</c:v>
                </c:pt>
                <c:pt idx="789">
                  <c:v>7.4266013199999996</c:v>
                </c:pt>
                <c:pt idx="790">
                  <c:v>7.3725264800000012</c:v>
                </c:pt>
                <c:pt idx="791">
                  <c:v>7.4163336999999991</c:v>
                </c:pt>
                <c:pt idx="792">
                  <c:v>7.5407108799999998</c:v>
                </c:pt>
                <c:pt idx="793">
                  <c:v>7.4635088000000005</c:v>
                </c:pt>
                <c:pt idx="794">
                  <c:v>7.5466241700000003</c:v>
                </c:pt>
                <c:pt idx="795">
                  <c:v>7.43869734</c:v>
                </c:pt>
                <c:pt idx="796">
                  <c:v>7.4604888000000011</c:v>
                </c:pt>
                <c:pt idx="797">
                  <c:v>7.7595241100000001</c:v>
                </c:pt>
                <c:pt idx="798">
                  <c:v>7.6408690000000004</c:v>
                </c:pt>
                <c:pt idx="799">
                  <c:v>7.5155113100000008</c:v>
                </c:pt>
                <c:pt idx="800">
                  <c:v>7.4759488200000002</c:v>
                </c:pt>
                <c:pt idx="801">
                  <c:v>7.5727036300000012</c:v>
                </c:pt>
                <c:pt idx="802">
                  <c:v>7.5273671799999997</c:v>
                </c:pt>
                <c:pt idx="803">
                  <c:v>7.4095662000000004</c:v>
                </c:pt>
                <c:pt idx="804">
                  <c:v>7.3498986000000004</c:v>
                </c:pt>
                <c:pt idx="805">
                  <c:v>7.4790506700000012</c:v>
                </c:pt>
                <c:pt idx="806">
                  <c:v>7.5932412200000003</c:v>
                </c:pt>
                <c:pt idx="807">
                  <c:v>7.4595636899999995</c:v>
                </c:pt>
                <c:pt idx="808">
                  <c:v>7.4039592499999998</c:v>
                </c:pt>
                <c:pt idx="809">
                  <c:v>7.4134446000000009</c:v>
                </c:pt>
                <c:pt idx="810">
                  <c:v>7.3417008800000003</c:v>
                </c:pt>
                <c:pt idx="811">
                  <c:v>7.6048000499999988</c:v>
                </c:pt>
                <c:pt idx="812">
                  <c:v>7.4888618600000001</c:v>
                </c:pt>
                <c:pt idx="813">
                  <c:v>7.7641806400000002</c:v>
                </c:pt>
                <c:pt idx="814">
                  <c:v>7.4651594699999988</c:v>
                </c:pt>
                <c:pt idx="815">
                  <c:v>7.5024948399999998</c:v>
                </c:pt>
                <c:pt idx="816">
                  <c:v>7.5577291899999999</c:v>
                </c:pt>
                <c:pt idx="817">
                  <c:v>7.5005087400000008</c:v>
                </c:pt>
                <c:pt idx="818">
                  <c:v>7.4507276400000002</c:v>
                </c:pt>
                <c:pt idx="819">
                  <c:v>7.4789222700000009</c:v>
                </c:pt>
                <c:pt idx="820">
                  <c:v>7.4424267300000002</c:v>
                </c:pt>
                <c:pt idx="821">
                  <c:v>7.4048604700000009</c:v>
                </c:pt>
                <c:pt idx="822">
                  <c:v>7.3828064900000001</c:v>
                </c:pt>
                <c:pt idx="823">
                  <c:v>7.3921164900000003</c:v>
                </c:pt>
                <c:pt idx="824">
                  <c:v>7.3864851999999992</c:v>
                </c:pt>
                <c:pt idx="825">
                  <c:v>7.3985018099999991</c:v>
                </c:pt>
                <c:pt idx="826">
                  <c:v>7.4012939099999997</c:v>
                </c:pt>
                <c:pt idx="827">
                  <c:v>7.366109530000001</c:v>
                </c:pt>
                <c:pt idx="828">
                  <c:v>7.4267508199999996</c:v>
                </c:pt>
                <c:pt idx="829">
                  <c:v>7.4186947000000005</c:v>
                </c:pt>
                <c:pt idx="830">
                  <c:v>7.4172077400000012</c:v>
                </c:pt>
                <c:pt idx="831">
                  <c:v>7.3706438900000002</c:v>
                </c:pt>
                <c:pt idx="832">
                  <c:v>7.3478978400000008</c:v>
                </c:pt>
                <c:pt idx="833">
                  <c:v>7.3722036099999997</c:v>
                </c:pt>
                <c:pt idx="834">
                  <c:v>7.3860667800000002</c:v>
                </c:pt>
                <c:pt idx="835">
                  <c:v>7.3996990199999999</c:v>
                </c:pt>
                <c:pt idx="836">
                  <c:v>7.5606577100000001</c:v>
                </c:pt>
                <c:pt idx="837">
                  <c:v>7.4127842499999996</c:v>
                </c:pt>
                <c:pt idx="838">
                  <c:v>7.4569365299999992</c:v>
                </c:pt>
                <c:pt idx="839">
                  <c:v>7.3849517399999991</c:v>
                </c:pt>
                <c:pt idx="840">
                  <c:v>7.3975617399999996</c:v>
                </c:pt>
                <c:pt idx="841">
                  <c:v>7.3993101399999999</c:v>
                </c:pt>
                <c:pt idx="842">
                  <c:v>7.3496324500000005</c:v>
                </c:pt>
                <c:pt idx="843">
                  <c:v>7.3784947500000007</c:v>
                </c:pt>
                <c:pt idx="844">
                  <c:v>7.3741770300000011</c:v>
                </c:pt>
                <c:pt idx="845">
                  <c:v>7.4574793899999996</c:v>
                </c:pt>
                <c:pt idx="846">
                  <c:v>7.3925762199999996</c:v>
                </c:pt>
                <c:pt idx="847">
                  <c:v>7.3762611300000005</c:v>
                </c:pt>
                <c:pt idx="848">
                  <c:v>7.2038398700000004</c:v>
                </c:pt>
                <c:pt idx="849">
                  <c:v>7.1401488999999998</c:v>
                </c:pt>
                <c:pt idx="850">
                  <c:v>7.1721041400000001</c:v>
                </c:pt>
                <c:pt idx="851">
                  <c:v>7.1677382799999991</c:v>
                </c:pt>
                <c:pt idx="852">
                  <c:v>7.1595761399999995</c:v>
                </c:pt>
                <c:pt idx="853">
                  <c:v>7.1473866400000006</c:v>
                </c:pt>
                <c:pt idx="854">
                  <c:v>7.2052062299999999</c:v>
                </c:pt>
                <c:pt idx="855">
                  <c:v>7.1531777600000002</c:v>
                </c:pt>
                <c:pt idx="856">
                  <c:v>7.1267146599999993</c:v>
                </c:pt>
                <c:pt idx="857">
                  <c:v>7.040815910000001</c:v>
                </c:pt>
                <c:pt idx="858">
                  <c:v>7.1944998599999987</c:v>
                </c:pt>
                <c:pt idx="859">
                  <c:v>7.1674904900000005</c:v>
                </c:pt>
                <c:pt idx="860">
                  <c:v>7.1219324200000003</c:v>
                </c:pt>
                <c:pt idx="861">
                  <c:v>7.1483090000000002</c:v>
                </c:pt>
                <c:pt idx="862">
                  <c:v>7.2769682099999997</c:v>
                </c:pt>
                <c:pt idx="863">
                  <c:v>7.2060006400000001</c:v>
                </c:pt>
                <c:pt idx="864">
                  <c:v>7.0928754799999991</c:v>
                </c:pt>
                <c:pt idx="865">
                  <c:v>7.2249165000000009</c:v>
                </c:pt>
                <c:pt idx="866">
                  <c:v>7.2335377000000003</c:v>
                </c:pt>
                <c:pt idx="867">
                  <c:v>7.0774514399999999</c:v>
                </c:pt>
                <c:pt idx="868">
                  <c:v>7.030933909999999</c:v>
                </c:pt>
                <c:pt idx="869">
                  <c:v>6.9468627399999994</c:v>
                </c:pt>
                <c:pt idx="870">
                  <c:v>6.9164429700000003</c:v>
                </c:pt>
                <c:pt idx="871">
                  <c:v>6.9058079600000006</c:v>
                </c:pt>
                <c:pt idx="872">
                  <c:v>6.9539689100000013</c:v>
                </c:pt>
                <c:pt idx="873">
                  <c:v>6.9494695499999999</c:v>
                </c:pt>
                <c:pt idx="874">
                  <c:v>7.0602766499999996</c:v>
                </c:pt>
                <c:pt idx="875">
                  <c:v>7.0463925400000003</c:v>
                </c:pt>
                <c:pt idx="876">
                  <c:v>6.9887100000000011</c:v>
                </c:pt>
                <c:pt idx="877">
                  <c:v>6.9360236699999991</c:v>
                </c:pt>
                <c:pt idx="878">
                  <c:v>6.9958094400000004</c:v>
                </c:pt>
                <c:pt idx="879">
                  <c:v>6.9295424800000003</c:v>
                </c:pt>
                <c:pt idx="880">
                  <c:v>6.811068689999999</c:v>
                </c:pt>
                <c:pt idx="881">
                  <c:v>6.9972567999999997</c:v>
                </c:pt>
                <c:pt idx="882">
                  <c:v>7.0869542300000008</c:v>
                </c:pt>
                <c:pt idx="883">
                  <c:v>6.9629108100000003</c:v>
                </c:pt>
                <c:pt idx="884">
                  <c:v>6.9216648899999997</c:v>
                </c:pt>
                <c:pt idx="885">
                  <c:v>6.9838434200000004</c:v>
                </c:pt>
                <c:pt idx="886">
                  <c:v>6.8946554600000001</c:v>
                </c:pt>
                <c:pt idx="887">
                  <c:v>6.8865982800000003</c:v>
                </c:pt>
                <c:pt idx="888">
                  <c:v>6.9881563900000003</c:v>
                </c:pt>
                <c:pt idx="889">
                  <c:v>6.9157038100000001</c:v>
                </c:pt>
                <c:pt idx="890">
                  <c:v>6.8709922900000002</c:v>
                </c:pt>
                <c:pt idx="891">
                  <c:v>6.8351937999999999</c:v>
                </c:pt>
                <c:pt idx="892">
                  <c:v>6.8853999699999999</c:v>
                </c:pt>
                <c:pt idx="893">
                  <c:v>7.09983042</c:v>
                </c:pt>
                <c:pt idx="894">
                  <c:v>7.0388173600000004</c:v>
                </c:pt>
                <c:pt idx="895">
                  <c:v>7.016581669999999</c:v>
                </c:pt>
                <c:pt idx="896">
                  <c:v>6.9588788600000004</c:v>
                </c:pt>
                <c:pt idx="897">
                  <c:v>6.9462102900000007</c:v>
                </c:pt>
                <c:pt idx="898">
                  <c:v>7.1723530199999992</c:v>
                </c:pt>
                <c:pt idx="899">
                  <c:v>7.0581183000000003</c:v>
                </c:pt>
                <c:pt idx="900">
                  <c:v>6.9585794600000002</c:v>
                </c:pt>
                <c:pt idx="901">
                  <c:v>6.8985128800000002</c:v>
                </c:pt>
                <c:pt idx="902">
                  <c:v>6.9497696199999996</c:v>
                </c:pt>
                <c:pt idx="903">
                  <c:v>7.1120853999999998</c:v>
                </c:pt>
                <c:pt idx="904">
                  <c:v>6.983615949999999</c:v>
                </c:pt>
                <c:pt idx="905">
                  <c:v>6.8993476400000002</c:v>
                </c:pt>
                <c:pt idx="906">
                  <c:v>6.9607115200000003</c:v>
                </c:pt>
                <c:pt idx="907">
                  <c:v>6.8004114800000002</c:v>
                </c:pt>
                <c:pt idx="908">
                  <c:v>7.0391121900000009</c:v>
                </c:pt>
                <c:pt idx="909">
                  <c:v>6.9295992999999996</c:v>
                </c:pt>
                <c:pt idx="910">
                  <c:v>6.8897055399999987</c:v>
                </c:pt>
                <c:pt idx="911">
                  <c:v>6.8986223500000001</c:v>
                </c:pt>
                <c:pt idx="912">
                  <c:v>6.9260339999999987</c:v>
                </c:pt>
                <c:pt idx="913">
                  <c:v>6.9415530199999989</c:v>
                </c:pt>
                <c:pt idx="914">
                  <c:v>6.9462341800000011</c:v>
                </c:pt>
                <c:pt idx="915">
                  <c:v>7.0282349799999988</c:v>
                </c:pt>
                <c:pt idx="916">
                  <c:v>6.968035190000001</c:v>
                </c:pt>
                <c:pt idx="917">
                  <c:v>6.7798819699999999</c:v>
                </c:pt>
                <c:pt idx="918">
                  <c:v>6.98822878</c:v>
                </c:pt>
                <c:pt idx="919">
                  <c:v>6.9141212899999998</c:v>
                </c:pt>
                <c:pt idx="920">
                  <c:v>6.9026624400000003</c:v>
                </c:pt>
                <c:pt idx="921">
                  <c:v>6.8395810600000013</c:v>
                </c:pt>
                <c:pt idx="922">
                  <c:v>6.8343448999999996</c:v>
                </c:pt>
                <c:pt idx="923">
                  <c:v>6.8830244900000004</c:v>
                </c:pt>
                <c:pt idx="924">
                  <c:v>6.8523110200000001</c:v>
                </c:pt>
                <c:pt idx="925">
                  <c:v>6.83660114</c:v>
                </c:pt>
                <c:pt idx="926">
                  <c:v>6.8941182399999992</c:v>
                </c:pt>
                <c:pt idx="927">
                  <c:v>6.8547702900000012</c:v>
                </c:pt>
                <c:pt idx="928">
                  <c:v>6.8736472600000003</c:v>
                </c:pt>
                <c:pt idx="929">
                  <c:v>6.8299234200000001</c:v>
                </c:pt>
                <c:pt idx="930">
                  <c:v>6.8878735600000001</c:v>
                </c:pt>
                <c:pt idx="931">
                  <c:v>6.8284013399999992</c:v>
                </c:pt>
                <c:pt idx="932">
                  <c:v>6.8504079000000013</c:v>
                </c:pt>
                <c:pt idx="933">
                  <c:v>6.8400642400000002</c:v>
                </c:pt>
                <c:pt idx="934">
                  <c:v>6.86358654</c:v>
                </c:pt>
                <c:pt idx="935">
                  <c:v>6.8227954999999989</c:v>
                </c:pt>
                <c:pt idx="936">
                  <c:v>6.8415664599999992</c:v>
                </c:pt>
                <c:pt idx="937">
                  <c:v>6.8477235400000005</c:v>
                </c:pt>
                <c:pt idx="938">
                  <c:v>6.8533100400000002</c:v>
                </c:pt>
                <c:pt idx="939">
                  <c:v>6.8570061300000003</c:v>
                </c:pt>
                <c:pt idx="940">
                  <c:v>6.8232449800000001</c:v>
                </c:pt>
                <c:pt idx="941">
                  <c:v>6.8650760000000002</c:v>
                </c:pt>
                <c:pt idx="942">
                  <c:v>6.856723989999999</c:v>
                </c:pt>
                <c:pt idx="943">
                  <c:v>6.8517584699999992</c:v>
                </c:pt>
                <c:pt idx="944">
                  <c:v>6.8548892700000001</c:v>
                </c:pt>
                <c:pt idx="945">
                  <c:v>6.882202079999999</c:v>
                </c:pt>
                <c:pt idx="946">
                  <c:v>7.114397209999999</c:v>
                </c:pt>
                <c:pt idx="947">
                  <c:v>7.1141077100000008</c:v>
                </c:pt>
                <c:pt idx="948">
                  <c:v>6.79008696</c:v>
                </c:pt>
                <c:pt idx="949">
                  <c:v>6.8081538500000001</c:v>
                </c:pt>
                <c:pt idx="950">
                  <c:v>6.9155730299999991</c:v>
                </c:pt>
                <c:pt idx="951">
                  <c:v>6.8144979799999987</c:v>
                </c:pt>
                <c:pt idx="952">
                  <c:v>6.8768136799999988</c:v>
                </c:pt>
                <c:pt idx="953">
                  <c:v>6.86623947</c:v>
                </c:pt>
                <c:pt idx="954">
                  <c:v>6.9847605799999988</c:v>
                </c:pt>
                <c:pt idx="955">
                  <c:v>6.9225865100000004</c:v>
                </c:pt>
                <c:pt idx="956">
                  <c:v>6.9563978100000003</c:v>
                </c:pt>
                <c:pt idx="957">
                  <c:v>6.8737946799999987</c:v>
                </c:pt>
                <c:pt idx="958">
                  <c:v>6.8640350300000001</c:v>
                </c:pt>
                <c:pt idx="959">
                  <c:v>6.8735897000000001</c:v>
                </c:pt>
                <c:pt idx="960">
                  <c:v>6.8736637199999988</c:v>
                </c:pt>
                <c:pt idx="961">
                  <c:v>6.8676394199999988</c:v>
                </c:pt>
                <c:pt idx="962">
                  <c:v>6.9414474300000002</c:v>
                </c:pt>
                <c:pt idx="963">
                  <c:v>6.8793587599999997</c:v>
                </c:pt>
                <c:pt idx="964">
                  <c:v>7.06744883</c:v>
                </c:pt>
                <c:pt idx="965">
                  <c:v>6.9876939499999997</c:v>
                </c:pt>
                <c:pt idx="966">
                  <c:v>6.8738543200000004</c:v>
                </c:pt>
                <c:pt idx="967">
                  <c:v>6.8776686199999997</c:v>
                </c:pt>
                <c:pt idx="968">
                  <c:v>6.91917078</c:v>
                </c:pt>
                <c:pt idx="969">
                  <c:v>6.8366341100000003</c:v>
                </c:pt>
                <c:pt idx="970">
                  <c:v>6.8775750799999997</c:v>
                </c:pt>
                <c:pt idx="971">
                  <c:v>6.8613091500000003</c:v>
                </c:pt>
                <c:pt idx="972">
                  <c:v>6.8667156000000009</c:v>
                </c:pt>
                <c:pt idx="973">
                  <c:v>6.8975472399999997</c:v>
                </c:pt>
                <c:pt idx="974">
                  <c:v>6.8973587700000003</c:v>
                </c:pt>
                <c:pt idx="975">
                  <c:v>6.8968497400000013</c:v>
                </c:pt>
                <c:pt idx="976">
                  <c:v>6.8454722999999991</c:v>
                </c:pt>
                <c:pt idx="977">
                  <c:v>6.87452621</c:v>
                </c:pt>
                <c:pt idx="978">
                  <c:v>6.9228801200000012</c:v>
                </c:pt>
                <c:pt idx="979">
                  <c:v>6.8828809399999997</c:v>
                </c:pt>
                <c:pt idx="980">
                  <c:v>6.8781683999999998</c:v>
                </c:pt>
                <c:pt idx="981">
                  <c:v>6.8737724700000005</c:v>
                </c:pt>
                <c:pt idx="982">
                  <c:v>6.82634293</c:v>
                </c:pt>
                <c:pt idx="983">
                  <c:v>6.87701107</c:v>
                </c:pt>
                <c:pt idx="984">
                  <c:v>6.84001357</c:v>
                </c:pt>
                <c:pt idx="985">
                  <c:v>6.8910807800000002</c:v>
                </c:pt>
                <c:pt idx="986">
                  <c:v>6.87616564</c:v>
                </c:pt>
                <c:pt idx="987">
                  <c:v>6.8776667799999993</c:v>
                </c:pt>
                <c:pt idx="988">
                  <c:v>6.8652205999999989</c:v>
                </c:pt>
                <c:pt idx="989">
                  <c:v>6.9659829599999998</c:v>
                </c:pt>
                <c:pt idx="990">
                  <c:v>6.8691319799999997</c:v>
                </c:pt>
                <c:pt idx="991">
                  <c:v>6.8888869100000001</c:v>
                </c:pt>
                <c:pt idx="992">
                  <c:v>6.9013524200000012</c:v>
                </c:pt>
                <c:pt idx="993">
                  <c:v>6.8917299299999994</c:v>
                </c:pt>
                <c:pt idx="994">
                  <c:v>6.8853906499999988</c:v>
                </c:pt>
                <c:pt idx="995">
                  <c:v>6.8807369200000013</c:v>
                </c:pt>
                <c:pt idx="996">
                  <c:v>6.8932878300000002</c:v>
                </c:pt>
                <c:pt idx="997">
                  <c:v>6.9018651700000007</c:v>
                </c:pt>
                <c:pt idx="998">
                  <c:v>6.9293597900000004</c:v>
                </c:pt>
                <c:pt idx="999">
                  <c:v>6.95064715</c:v>
                </c:pt>
                <c:pt idx="1000">
                  <c:v>7.0331761799999999</c:v>
                </c:pt>
                <c:pt idx="1001">
                  <c:v>6.9107985799999998</c:v>
                </c:pt>
                <c:pt idx="1002">
                  <c:v>6.9844028800000002</c:v>
                </c:pt>
                <c:pt idx="1003">
                  <c:v>6.9655530800000003</c:v>
                </c:pt>
                <c:pt idx="1004">
                  <c:v>6.9387920599999999</c:v>
                </c:pt>
                <c:pt idx="1005">
                  <c:v>6.9690354699999997</c:v>
                </c:pt>
                <c:pt idx="1006">
                  <c:v>6.9754153199999998</c:v>
                </c:pt>
                <c:pt idx="1007">
                  <c:v>6.9300021899999997</c:v>
                </c:pt>
                <c:pt idx="1008">
                  <c:v>6.9951719299999997</c:v>
                </c:pt>
                <c:pt idx="1009">
                  <c:v>7.0568905099999997</c:v>
                </c:pt>
                <c:pt idx="1010">
                  <c:v>6.9053264199999989</c:v>
                </c:pt>
                <c:pt idx="1011">
                  <c:v>6.9737989499999999</c:v>
                </c:pt>
                <c:pt idx="1012">
                  <c:v>6.9668776299999999</c:v>
                </c:pt>
                <c:pt idx="1013">
                  <c:v>6.9588784500000003</c:v>
                </c:pt>
                <c:pt idx="1014">
                  <c:v>7.0058654100000002</c:v>
                </c:pt>
                <c:pt idx="1015">
                  <c:v>6.9392435500000005</c:v>
                </c:pt>
                <c:pt idx="1016">
                  <c:v>7.1073494300000002</c:v>
                </c:pt>
                <c:pt idx="1017">
                  <c:v>7.3632063099999989</c:v>
                </c:pt>
                <c:pt idx="1018">
                  <c:v>7.22469115</c:v>
                </c:pt>
                <c:pt idx="1019">
                  <c:v>7.17431427</c:v>
                </c:pt>
                <c:pt idx="1020">
                  <c:v>7.0912191499999997</c:v>
                </c:pt>
                <c:pt idx="1021">
                  <c:v>7.0577278199999993</c:v>
                </c:pt>
                <c:pt idx="1022">
                  <c:v>7.0620913100000005</c:v>
                </c:pt>
                <c:pt idx="1023">
                  <c:v>7.0988636700000001</c:v>
                </c:pt>
                <c:pt idx="1024">
                  <c:v>7.0051531699999998</c:v>
                </c:pt>
                <c:pt idx="1025">
                  <c:v>7.0723360499999997</c:v>
                </c:pt>
                <c:pt idx="1026">
                  <c:v>6.9813816700000002</c:v>
                </c:pt>
                <c:pt idx="1027">
                  <c:v>7.0316907799999999</c:v>
                </c:pt>
                <c:pt idx="1028">
                  <c:v>7.0078241300000013</c:v>
                </c:pt>
                <c:pt idx="1029">
                  <c:v>6.9565518199999996</c:v>
                </c:pt>
                <c:pt idx="1030">
                  <c:v>6.9920712800000011</c:v>
                </c:pt>
                <c:pt idx="1031">
                  <c:v>6.926842849999999</c:v>
                </c:pt>
                <c:pt idx="1032">
                  <c:v>6.9091897499999995</c:v>
                </c:pt>
                <c:pt idx="1033">
                  <c:v>6.8594554800000003</c:v>
                </c:pt>
                <c:pt idx="1034">
                  <c:v>6.868818609999999</c:v>
                </c:pt>
                <c:pt idx="1035">
                  <c:v>6.8793078599999999</c:v>
                </c:pt>
                <c:pt idx="1036">
                  <c:v>6.8668349500000003</c:v>
                </c:pt>
                <c:pt idx="1037">
                  <c:v>6.8628256299999997</c:v>
                </c:pt>
                <c:pt idx="1038">
                  <c:v>6.8760827200000003</c:v>
                </c:pt>
                <c:pt idx="1039">
                  <c:v>6.8676561300000012</c:v>
                </c:pt>
                <c:pt idx="1040">
                  <c:v>6.7843112699999999</c:v>
                </c:pt>
                <c:pt idx="1041">
                  <c:v>6.8645663900000002</c:v>
                </c:pt>
                <c:pt idx="1042">
                  <c:v>6.9534587500000011</c:v>
                </c:pt>
                <c:pt idx="1043">
                  <c:v>6.8681434599999998</c:v>
                </c:pt>
                <c:pt idx="1044">
                  <c:v>6.8657167599999998</c:v>
                </c:pt>
                <c:pt idx="1045">
                  <c:v>6.9348796500000001</c:v>
                </c:pt>
                <c:pt idx="1046">
                  <c:v>6.8751068499999999</c:v>
                </c:pt>
                <c:pt idx="1047">
                  <c:v>6.8645186600000008</c:v>
                </c:pt>
                <c:pt idx="1048">
                  <c:v>6.9710327599999999</c:v>
                </c:pt>
                <c:pt idx="1049">
                  <c:v>6.8675184399999996</c:v>
                </c:pt>
                <c:pt idx="1050">
                  <c:v>6.61946996</c:v>
                </c:pt>
                <c:pt idx="1051">
                  <c:v>6.6302772600000006</c:v>
                </c:pt>
                <c:pt idx="1052">
                  <c:v>6.6542203600000001</c:v>
                </c:pt>
                <c:pt idx="1053">
                  <c:v>6.6166958200000003</c:v>
                </c:pt>
                <c:pt idx="1054">
                  <c:v>6.6142898000000008</c:v>
                </c:pt>
                <c:pt idx="1055">
                  <c:v>6.64110654</c:v>
                </c:pt>
                <c:pt idx="1056">
                  <c:v>6.5868123900000004</c:v>
                </c:pt>
                <c:pt idx="1057">
                  <c:v>6.5554942599999997</c:v>
                </c:pt>
                <c:pt idx="1058">
                  <c:v>6.24092</c:v>
                </c:pt>
                <c:pt idx="1059">
                  <c:v>6.5462590299999999</c:v>
                </c:pt>
                <c:pt idx="1060">
                  <c:v>6.5398589100000004</c:v>
                </c:pt>
                <c:pt idx="1061">
                  <c:v>6.5617522800000012</c:v>
                </c:pt>
                <c:pt idx="1062">
                  <c:v>6.5231448299999997</c:v>
                </c:pt>
                <c:pt idx="1063">
                  <c:v>6.4418767700000004</c:v>
                </c:pt>
                <c:pt idx="1064">
                  <c:v>6.5024176399999991</c:v>
                </c:pt>
                <c:pt idx="1065">
                  <c:v>6.4037656399999987</c:v>
                </c:pt>
                <c:pt idx="1066">
                  <c:v>6.408382529999999</c:v>
                </c:pt>
                <c:pt idx="1067">
                  <c:v>6.3787630900000005</c:v>
                </c:pt>
                <c:pt idx="1068">
                  <c:v>6.3932106800000001</c:v>
                </c:pt>
                <c:pt idx="1069">
                  <c:v>6.3941754599999996</c:v>
                </c:pt>
                <c:pt idx="1070">
                  <c:v>6.4014287599999999</c:v>
                </c:pt>
                <c:pt idx="1071">
                  <c:v>6.39461601</c:v>
                </c:pt>
                <c:pt idx="1072">
                  <c:v>6.39560131</c:v>
                </c:pt>
                <c:pt idx="1073">
                  <c:v>6.340627780000001</c:v>
                </c:pt>
                <c:pt idx="1074">
                  <c:v>6.3769401800000001</c:v>
                </c:pt>
                <c:pt idx="1075">
                  <c:v>6.3291557200000002</c:v>
                </c:pt>
                <c:pt idx="1076">
                  <c:v>6.4019923600000004</c:v>
                </c:pt>
                <c:pt idx="1077">
                  <c:v>6.4544993600000007</c:v>
                </c:pt>
                <c:pt idx="1078">
                  <c:v>6.3971920500000001</c:v>
                </c:pt>
                <c:pt idx="1079">
                  <c:v>6.56597382</c:v>
                </c:pt>
                <c:pt idx="1080">
                  <c:v>6.4278539099999987</c:v>
                </c:pt>
                <c:pt idx="1081">
                  <c:v>6.4597598699999992</c:v>
                </c:pt>
                <c:pt idx="1082">
                  <c:v>6.462680680000001</c:v>
                </c:pt>
                <c:pt idx="1083">
                  <c:v>6.43196236</c:v>
                </c:pt>
                <c:pt idx="1084">
                  <c:v>6.4311234999999991</c:v>
                </c:pt>
                <c:pt idx="1085">
                  <c:v>6.4480014099999998</c:v>
                </c:pt>
                <c:pt idx="1086">
                  <c:v>6.3939046499999996</c:v>
                </c:pt>
                <c:pt idx="1087">
                  <c:v>6.4461588700000005</c:v>
                </c:pt>
                <c:pt idx="1088">
                  <c:v>6.4295560800000002</c:v>
                </c:pt>
                <c:pt idx="1089">
                  <c:v>6.4657722499999997</c:v>
                </c:pt>
                <c:pt idx="1090">
                  <c:v>6.4147075500000001</c:v>
                </c:pt>
                <c:pt idx="1091">
                  <c:v>6.4409798800000004</c:v>
                </c:pt>
                <c:pt idx="1092">
                  <c:v>6.41946526</c:v>
                </c:pt>
                <c:pt idx="1093">
                  <c:v>6.4298554300000008</c:v>
                </c:pt>
                <c:pt idx="1094">
                  <c:v>6.3728344500000009</c:v>
                </c:pt>
                <c:pt idx="1095">
                  <c:v>6.4192350199999995</c:v>
                </c:pt>
                <c:pt idx="1096">
                  <c:v>6.4282296500000005</c:v>
                </c:pt>
                <c:pt idx="1097">
                  <c:v>6.3738503299999998</c:v>
                </c:pt>
                <c:pt idx="1098">
                  <c:v>6.4402357500000011</c:v>
                </c:pt>
                <c:pt idx="1099">
                  <c:v>6.4264915000000009</c:v>
                </c:pt>
                <c:pt idx="1100">
                  <c:v>6.4592863000000005</c:v>
                </c:pt>
                <c:pt idx="1101">
                  <c:v>6.39528914</c:v>
                </c:pt>
                <c:pt idx="1102">
                  <c:v>6.3827711200000001</c:v>
                </c:pt>
                <c:pt idx="1103">
                  <c:v>6.4529569300000009</c:v>
                </c:pt>
                <c:pt idx="1104">
                  <c:v>6.4174181299999997</c:v>
                </c:pt>
                <c:pt idx="1105">
                  <c:v>6.3908198099999991</c:v>
                </c:pt>
                <c:pt idx="1106">
                  <c:v>6.4346034799999989</c:v>
                </c:pt>
                <c:pt idx="1107">
                  <c:v>6.4091684899999999</c:v>
                </c:pt>
                <c:pt idx="1108">
                  <c:v>6.3524835599999996</c:v>
                </c:pt>
                <c:pt idx="1109">
                  <c:v>6.269548480000001</c:v>
                </c:pt>
                <c:pt idx="1110">
                  <c:v>6.2776024000000001</c:v>
                </c:pt>
                <c:pt idx="1111">
                  <c:v>6.3192403999999991</c:v>
                </c:pt>
                <c:pt idx="1112">
                  <c:v>6.26972474</c:v>
                </c:pt>
                <c:pt idx="1113">
                  <c:v>6.2761723700000012</c:v>
                </c:pt>
                <c:pt idx="1114">
                  <c:v>6.3114452200000004</c:v>
                </c:pt>
                <c:pt idx="1115">
                  <c:v>6.2712936100000007</c:v>
                </c:pt>
                <c:pt idx="1116">
                  <c:v>6.3010506499999996</c:v>
                </c:pt>
                <c:pt idx="1117">
                  <c:v>6.2994655100000001</c:v>
                </c:pt>
                <c:pt idx="1118">
                  <c:v>6.299774450000001</c:v>
                </c:pt>
                <c:pt idx="1119">
                  <c:v>6.3575505200000011</c:v>
                </c:pt>
                <c:pt idx="1120">
                  <c:v>6.3467794499999997</c:v>
                </c:pt>
                <c:pt idx="1121">
                  <c:v>6.31863245</c:v>
                </c:pt>
                <c:pt idx="1122">
                  <c:v>6.3206836500000003</c:v>
                </c:pt>
                <c:pt idx="1123">
                  <c:v>6.3242986800000001</c:v>
                </c:pt>
                <c:pt idx="1124">
                  <c:v>6.3132810199999998</c:v>
                </c:pt>
                <c:pt idx="1125">
                  <c:v>6.3274758099999993</c:v>
                </c:pt>
                <c:pt idx="1126">
                  <c:v>6.325845150000001</c:v>
                </c:pt>
                <c:pt idx="1127">
                  <c:v>6.3318258399999996</c:v>
                </c:pt>
                <c:pt idx="1128">
                  <c:v>6.2944980900000003</c:v>
                </c:pt>
                <c:pt idx="1129">
                  <c:v>6.3510622300000001</c:v>
                </c:pt>
                <c:pt idx="1130">
                  <c:v>6.3171782199999997</c:v>
                </c:pt>
                <c:pt idx="1131">
                  <c:v>6.3271920100000001</c:v>
                </c:pt>
                <c:pt idx="1132">
                  <c:v>6.3079448600000001</c:v>
                </c:pt>
                <c:pt idx="1133">
                  <c:v>6.3106665599999996</c:v>
                </c:pt>
                <c:pt idx="1134">
                  <c:v>6.3155147800000009</c:v>
                </c:pt>
                <c:pt idx="1135">
                  <c:v>6.3245671399999992</c:v>
                </c:pt>
                <c:pt idx="1136">
                  <c:v>6.3237388299999999</c:v>
                </c:pt>
                <c:pt idx="1137">
                  <c:v>6.3320894599999997</c:v>
                </c:pt>
                <c:pt idx="1138">
                  <c:v>6.3278261799999997</c:v>
                </c:pt>
                <c:pt idx="1139">
                  <c:v>6.3448316000000009</c:v>
                </c:pt>
                <c:pt idx="1140">
                  <c:v>6.3566104599999989</c:v>
                </c:pt>
                <c:pt idx="1141">
                  <c:v>6.3587653700000013</c:v>
                </c:pt>
                <c:pt idx="1142">
                  <c:v>6.3480570299999997</c:v>
                </c:pt>
                <c:pt idx="1143">
                  <c:v>6.3361511400000001</c:v>
                </c:pt>
                <c:pt idx="1144">
                  <c:v>6.3534321000000009</c:v>
                </c:pt>
                <c:pt idx="1145">
                  <c:v>6.5665114400000002</c:v>
                </c:pt>
                <c:pt idx="1146">
                  <c:v>6.3974735500000008</c:v>
                </c:pt>
                <c:pt idx="1147">
                  <c:v>6.3865228199999997</c:v>
                </c:pt>
                <c:pt idx="1148">
                  <c:v>6.4062356299999994</c:v>
                </c:pt>
                <c:pt idx="1149">
                  <c:v>6.393929599999999</c:v>
                </c:pt>
                <c:pt idx="1150">
                  <c:v>6.4079902000000004</c:v>
                </c:pt>
                <c:pt idx="1151">
                  <c:v>6.4303646600000004</c:v>
                </c:pt>
                <c:pt idx="1152">
                  <c:v>6.3959039800000008</c:v>
                </c:pt>
                <c:pt idx="1153">
                  <c:v>6.519796949999999</c:v>
                </c:pt>
                <c:pt idx="1154">
                  <c:v>6.4280291599999995</c:v>
                </c:pt>
                <c:pt idx="1155">
                  <c:v>6.3801369900000005</c:v>
                </c:pt>
                <c:pt idx="1156">
                  <c:v>6.3743825000000003</c:v>
                </c:pt>
                <c:pt idx="1157">
                  <c:v>6.3835087400000008</c:v>
                </c:pt>
                <c:pt idx="1158">
                  <c:v>6.4299836299999997</c:v>
                </c:pt>
                <c:pt idx="1159">
                  <c:v>6.3905889199999999</c:v>
                </c:pt>
                <c:pt idx="1160">
                  <c:v>6.4193298499999996</c:v>
                </c:pt>
                <c:pt idx="1161">
                  <c:v>6.4125775200000001</c:v>
                </c:pt>
                <c:pt idx="1162">
                  <c:v>6.4068834000000008</c:v>
                </c:pt>
                <c:pt idx="1163">
                  <c:v>6.42750282</c:v>
                </c:pt>
                <c:pt idx="1164">
                  <c:v>6.4559686799999998</c:v>
                </c:pt>
                <c:pt idx="1165">
                  <c:v>6.4400866500000005</c:v>
                </c:pt>
                <c:pt idx="1166">
                  <c:v>6.42519332</c:v>
                </c:pt>
                <c:pt idx="1167">
                  <c:v>6.4153215099999992</c:v>
                </c:pt>
                <c:pt idx="1168">
                  <c:v>6.4026932800000003</c:v>
                </c:pt>
                <c:pt idx="1169">
                  <c:v>6.3861292000000001</c:v>
                </c:pt>
                <c:pt idx="1170">
                  <c:v>6.3822406699999998</c:v>
                </c:pt>
                <c:pt idx="1171">
                  <c:v>6.3815643700000004</c:v>
                </c:pt>
                <c:pt idx="1172">
                  <c:v>6.3356550999999994</c:v>
                </c:pt>
                <c:pt idx="1173">
                  <c:v>6.3658995600000008</c:v>
                </c:pt>
                <c:pt idx="1174">
                  <c:v>6.3632490900000001</c:v>
                </c:pt>
                <c:pt idx="1175">
                  <c:v>6.3332333500000004</c:v>
                </c:pt>
                <c:pt idx="1176">
                  <c:v>6.3592181099999996</c:v>
                </c:pt>
                <c:pt idx="1177">
                  <c:v>6.3694628099999999</c:v>
                </c:pt>
                <c:pt idx="1178">
                  <c:v>6.3645406600000012</c:v>
                </c:pt>
                <c:pt idx="1179">
                  <c:v>6.3530541100000004</c:v>
                </c:pt>
                <c:pt idx="1180">
                  <c:v>6.3710544899999997</c:v>
                </c:pt>
                <c:pt idx="1181">
                  <c:v>6.4317584499999993</c:v>
                </c:pt>
                <c:pt idx="1182">
                  <c:v>6.4523204299999994</c:v>
                </c:pt>
                <c:pt idx="1183">
                  <c:v>6.4978878599999996</c:v>
                </c:pt>
                <c:pt idx="1184">
                  <c:v>6.4172340699999992</c:v>
                </c:pt>
                <c:pt idx="1185">
                  <c:v>6.4293414000000011</c:v>
                </c:pt>
                <c:pt idx="1186">
                  <c:v>6.3870064700000011</c:v>
                </c:pt>
                <c:pt idx="1187">
                  <c:v>6.4002631599999997</c:v>
                </c:pt>
                <c:pt idx="1188">
                  <c:v>6.3871646000000002</c:v>
                </c:pt>
                <c:pt idx="1189">
                  <c:v>6.3767272900000007</c:v>
                </c:pt>
                <c:pt idx="1190">
                  <c:v>6.3777676100000003</c:v>
                </c:pt>
                <c:pt idx="1191">
                  <c:v>6.3721119100000001</c:v>
                </c:pt>
                <c:pt idx="1192">
                  <c:v>6.4092991599999998</c:v>
                </c:pt>
                <c:pt idx="1193">
                  <c:v>6.3922395400000003</c:v>
                </c:pt>
                <c:pt idx="1194">
                  <c:v>6.4136682700000005</c:v>
                </c:pt>
                <c:pt idx="1195">
                  <c:v>6.3612537400000004</c:v>
                </c:pt>
                <c:pt idx="1196">
                  <c:v>6.3680518800000003</c:v>
                </c:pt>
                <c:pt idx="1197">
                  <c:v>6.3850638700000006</c:v>
                </c:pt>
                <c:pt idx="1198">
                  <c:v>6.3594692400000001</c:v>
                </c:pt>
                <c:pt idx="1199">
                  <c:v>6.3630009400000009</c:v>
                </c:pt>
                <c:pt idx="1200">
                  <c:v>6.3830692400000002</c:v>
                </c:pt>
                <c:pt idx="1201">
                  <c:v>6.4279744799999996</c:v>
                </c:pt>
                <c:pt idx="1202">
                  <c:v>6.4043214099999997</c:v>
                </c:pt>
                <c:pt idx="1203">
                  <c:v>6.3992593299999996</c:v>
                </c:pt>
                <c:pt idx="1204">
                  <c:v>6.3686370200000013</c:v>
                </c:pt>
                <c:pt idx="1205">
                  <c:v>6.3578015800000003</c:v>
                </c:pt>
                <c:pt idx="1206">
                  <c:v>6.3751303699999999</c:v>
                </c:pt>
                <c:pt idx="1207">
                  <c:v>6.5935324299999998</c:v>
                </c:pt>
                <c:pt idx="1208">
                  <c:v>6.3962835800000004</c:v>
                </c:pt>
                <c:pt idx="1209">
                  <c:v>6.3688806700000002</c:v>
                </c:pt>
                <c:pt idx="1210">
                  <c:v>6.4015251400000004</c:v>
                </c:pt>
                <c:pt idx="1211">
                  <c:v>6.3698480799999997</c:v>
                </c:pt>
                <c:pt idx="1212">
                  <c:v>6.3560707899999995</c:v>
                </c:pt>
                <c:pt idx="1213">
                  <c:v>6.3581962299999999</c:v>
                </c:pt>
                <c:pt idx="1214">
                  <c:v>6.3582969800000004</c:v>
                </c:pt>
                <c:pt idx="1215">
                  <c:v>6.3433616300000013</c:v>
                </c:pt>
                <c:pt idx="1216">
                  <c:v>6.3748616199999999</c:v>
                </c:pt>
                <c:pt idx="1217">
                  <c:v>6.4068423299999999</c:v>
                </c:pt>
                <c:pt idx="1218">
                  <c:v>6.3932250299999991</c:v>
                </c:pt>
                <c:pt idx="1219">
                  <c:v>6.3653156000000006</c:v>
                </c:pt>
                <c:pt idx="1220">
                  <c:v>6.3936983200000004</c:v>
                </c:pt>
                <c:pt idx="1221">
                  <c:v>6.4136619699999997</c:v>
                </c:pt>
                <c:pt idx="1222">
                  <c:v>6.3815196199999997</c:v>
                </c:pt>
                <c:pt idx="1223">
                  <c:v>6.3787081900000002</c:v>
                </c:pt>
                <c:pt idx="1224">
                  <c:v>6.3734651199999988</c:v>
                </c:pt>
                <c:pt idx="1225">
                  <c:v>6.3749836599999998</c:v>
                </c:pt>
                <c:pt idx="1226">
                  <c:v>6.3701364099999989</c:v>
                </c:pt>
                <c:pt idx="1227">
                  <c:v>6.4153988799999988</c:v>
                </c:pt>
                <c:pt idx="1228">
                  <c:v>6.26240649</c:v>
                </c:pt>
                <c:pt idx="1229">
                  <c:v>6.3553558600000004</c:v>
                </c:pt>
                <c:pt idx="1230">
                  <c:v>6.3201110800000002</c:v>
                </c:pt>
                <c:pt idx="1231">
                  <c:v>6.2811812800000002</c:v>
                </c:pt>
                <c:pt idx="1232">
                  <c:v>6.1883443500000004</c:v>
                </c:pt>
                <c:pt idx="1233">
                  <c:v>5.9963727799999997</c:v>
                </c:pt>
                <c:pt idx="1234">
                  <c:v>5.8584796800000003</c:v>
                </c:pt>
                <c:pt idx="1235">
                  <c:v>5.7136063899999998</c:v>
                </c:pt>
                <c:pt idx="1236">
                  <c:v>5.69077155</c:v>
                </c:pt>
                <c:pt idx="1237">
                  <c:v>5.5387750499999999</c:v>
                </c:pt>
                <c:pt idx="1238">
                  <c:v>5.4022915999999999</c:v>
                </c:pt>
                <c:pt idx="1239">
                  <c:v>5.6156513700000001</c:v>
                </c:pt>
                <c:pt idx="1240">
                  <c:v>5.6040317899999996</c:v>
                </c:pt>
                <c:pt idx="1241">
                  <c:v>5.6762630999999999</c:v>
                </c:pt>
                <c:pt idx="1242">
                  <c:v>5.6619480199999996</c:v>
                </c:pt>
                <c:pt idx="1243">
                  <c:v>5.7001472399999997</c:v>
                </c:pt>
                <c:pt idx="1244">
                  <c:v>5.6730674600000004</c:v>
                </c:pt>
                <c:pt idx="1245">
                  <c:v>5.6788717200000001</c:v>
                </c:pt>
                <c:pt idx="1246">
                  <c:v>5.7077525500000004</c:v>
                </c:pt>
                <c:pt idx="1247">
                  <c:v>5.6896480900000004</c:v>
                </c:pt>
                <c:pt idx="1248">
                  <c:v>5.8178268900000001</c:v>
                </c:pt>
                <c:pt idx="1249">
                  <c:v>5.7303387299999997</c:v>
                </c:pt>
                <c:pt idx="1250">
                  <c:v>5.7303577199999998</c:v>
                </c:pt>
                <c:pt idx="1251">
                  <c:v>5.6984091899999996</c:v>
                </c:pt>
                <c:pt idx="1252">
                  <c:v>5.7178569399999999</c:v>
                </c:pt>
                <c:pt idx="1253">
                  <c:v>5.69970044</c:v>
                </c:pt>
                <c:pt idx="1254">
                  <c:v>5.7112881599999996</c:v>
                </c:pt>
                <c:pt idx="1255">
                  <c:v>5.6442275999999998</c:v>
                </c:pt>
                <c:pt idx="1256">
                  <c:v>5.7182658599999998</c:v>
                </c:pt>
                <c:pt idx="1257">
                  <c:v>5.6804221699999999</c:v>
                </c:pt>
                <c:pt idx="1258">
                  <c:v>5.6623352599999999</c:v>
                </c:pt>
                <c:pt idx="1259">
                  <c:v>5.7552031599999998</c:v>
                </c:pt>
                <c:pt idx="1260">
                  <c:v>5.7328302799999999</c:v>
                </c:pt>
                <c:pt idx="1261">
                  <c:v>5.7988059200000004</c:v>
                </c:pt>
                <c:pt idx="1262">
                  <c:v>5.6985054499999999</c:v>
                </c:pt>
                <c:pt idx="1263">
                  <c:v>5.7127201999999997</c:v>
                </c:pt>
                <c:pt idx="1264">
                  <c:v>5.7340816500000003</c:v>
                </c:pt>
                <c:pt idx="1265">
                  <c:v>5.7455579099999996</c:v>
                </c:pt>
                <c:pt idx="1266">
                  <c:v>5.8560688499999998</c:v>
                </c:pt>
                <c:pt idx="1267">
                  <c:v>5.7233626099999997</c:v>
                </c:pt>
                <c:pt idx="1268">
                  <c:v>5.7820859799999997</c:v>
                </c:pt>
                <c:pt idx="1269">
                  <c:v>5.7158329200000004</c:v>
                </c:pt>
                <c:pt idx="1270">
                  <c:v>5.7069799899999998</c:v>
                </c:pt>
                <c:pt idx="1271">
                  <c:v>5.6930057600000001</c:v>
                </c:pt>
                <c:pt idx="1272">
                  <c:v>5.6735612499999997</c:v>
                </c:pt>
                <c:pt idx="1273">
                  <c:v>5.6403001599999998</c:v>
                </c:pt>
                <c:pt idx="1274">
                  <c:v>5.6665751200000001</c:v>
                </c:pt>
                <c:pt idx="1275">
                  <c:v>5.6463565300000003</c:v>
                </c:pt>
                <c:pt idx="1276">
                  <c:v>5.6031673</c:v>
                </c:pt>
                <c:pt idx="1277">
                  <c:v>5.3568067099999999</c:v>
                </c:pt>
                <c:pt idx="1278">
                  <c:v>5.3501100599999996</c:v>
                </c:pt>
                <c:pt idx="1279">
                  <c:v>5.57725224</c:v>
                </c:pt>
                <c:pt idx="1280">
                  <c:v>5.4710725099999999</c:v>
                </c:pt>
                <c:pt idx="1281">
                  <c:v>5.3421731799999996</c:v>
                </c:pt>
                <c:pt idx="1282">
                  <c:v>5.3067760499999999</c:v>
                </c:pt>
                <c:pt idx="1283">
                  <c:v>5.3836049499999996</c:v>
                </c:pt>
                <c:pt idx="1284">
                  <c:v>5.3027154899999998</c:v>
                </c:pt>
                <c:pt idx="1285">
                  <c:v>5.6428576000000001</c:v>
                </c:pt>
                <c:pt idx="1286">
                  <c:v>5.5917719400000001</c:v>
                </c:pt>
                <c:pt idx="1287">
                  <c:v>5.7701820399999999</c:v>
                </c:pt>
                <c:pt idx="1288">
                  <c:v>5.6090685499999999</c:v>
                </c:pt>
                <c:pt idx="1289">
                  <c:v>5.5686285199999999</c:v>
                </c:pt>
                <c:pt idx="1290">
                  <c:v>5.6799552499999999</c:v>
                </c:pt>
                <c:pt idx="1291">
                  <c:v>5.8481784499999998</c:v>
                </c:pt>
                <c:pt idx="1292">
                  <c:v>6.06830318</c:v>
                </c:pt>
                <c:pt idx="1293">
                  <c:v>6.0101696000000002</c:v>
                </c:pt>
                <c:pt idx="1294">
                  <c:v>5.95134586</c:v>
                </c:pt>
                <c:pt idx="1295">
                  <c:v>5.9566593699999997</c:v>
                </c:pt>
                <c:pt idx="1296">
                  <c:v>5.91667816</c:v>
                </c:pt>
                <c:pt idx="1297">
                  <c:v>5.7694045599999999</c:v>
                </c:pt>
                <c:pt idx="1298">
                  <c:v>5.9135551</c:v>
                </c:pt>
                <c:pt idx="1299">
                  <c:v>5.87250929</c:v>
                </c:pt>
                <c:pt idx="1300">
                  <c:v>6.0774907200000001</c:v>
                </c:pt>
                <c:pt idx="1301">
                  <c:v>5.8293428199999999</c:v>
                </c:pt>
                <c:pt idx="1302">
                  <c:v>5.7977242899999997</c:v>
                </c:pt>
                <c:pt idx="1303">
                  <c:v>5.7118562900000001</c:v>
                </c:pt>
                <c:pt idx="1304">
                  <c:v>5.8419039599999998</c:v>
                </c:pt>
                <c:pt idx="1305">
                  <c:v>5.8111157799999997</c:v>
                </c:pt>
                <c:pt idx="1306">
                  <c:v>5.8186425599999998</c:v>
                </c:pt>
                <c:pt idx="1307">
                  <c:v>5.7956312600000004</c:v>
                </c:pt>
                <c:pt idx="1308">
                  <c:v>5.8004342600000003</c:v>
                </c:pt>
                <c:pt idx="1309">
                  <c:v>5.8136215199999999</c:v>
                </c:pt>
                <c:pt idx="1310">
                  <c:v>5.8725287100000001</c:v>
                </c:pt>
                <c:pt idx="1311">
                  <c:v>5.8787059599999996</c:v>
                </c:pt>
                <c:pt idx="1312">
                  <c:v>5.8559739899999999</c:v>
                </c:pt>
                <c:pt idx="1313">
                  <c:v>5.8511673899999996</c:v>
                </c:pt>
                <c:pt idx="1314">
                  <c:v>5.8618454499999997</c:v>
                </c:pt>
                <c:pt idx="1315">
                  <c:v>5.8775584900000002</c:v>
                </c:pt>
                <c:pt idx="1316">
                  <c:v>5.8547041799999997</c:v>
                </c:pt>
                <c:pt idx="1317">
                  <c:v>5.8921974600000002</c:v>
                </c:pt>
                <c:pt idx="1318">
                  <c:v>5.8322591700000004</c:v>
                </c:pt>
                <c:pt idx="1319">
                  <c:v>5.8198413899999997</c:v>
                </c:pt>
                <c:pt idx="1320">
                  <c:v>5.8304639600000003</c:v>
                </c:pt>
                <c:pt idx="1321">
                  <c:v>5.9022676199999999</c:v>
                </c:pt>
                <c:pt idx="1322">
                  <c:v>5.90754337</c:v>
                </c:pt>
                <c:pt idx="1323">
                  <c:v>5.8940184599999998</c:v>
                </c:pt>
                <c:pt idx="1324">
                  <c:v>6.0921891800000001</c:v>
                </c:pt>
                <c:pt idx="1325">
                  <c:v>5.87848449</c:v>
                </c:pt>
                <c:pt idx="1326">
                  <c:v>5.7578098000000004</c:v>
                </c:pt>
                <c:pt idx="1327">
                  <c:v>5.9453489299999998</c:v>
                </c:pt>
                <c:pt idx="1328">
                  <c:v>5.9688126500000003</c:v>
                </c:pt>
                <c:pt idx="1329">
                  <c:v>5.8711948899999999</c:v>
                </c:pt>
                <c:pt idx="1330">
                  <c:v>5.8792225900000004</c:v>
                </c:pt>
                <c:pt idx="1331">
                  <c:v>6.00701062</c:v>
                </c:pt>
                <c:pt idx="1332">
                  <c:v>5.9457067199999996</c:v>
                </c:pt>
                <c:pt idx="1333">
                  <c:v>6.0193176399999997</c:v>
                </c:pt>
                <c:pt idx="1334">
                  <c:v>5.9778910700000001</c:v>
                </c:pt>
                <c:pt idx="1335">
                  <c:v>5.9468937300000002</c:v>
                </c:pt>
                <c:pt idx="1336">
                  <c:v>6.0180878399999997</c:v>
                </c:pt>
                <c:pt idx="1337">
                  <c:v>6.0328233200000003</c:v>
                </c:pt>
                <c:pt idx="1338">
                  <c:v>5.9775598800000003</c:v>
                </c:pt>
                <c:pt idx="1339">
                  <c:v>5.95090334</c:v>
                </c:pt>
                <c:pt idx="1340">
                  <c:v>5.9834441600000003</c:v>
                </c:pt>
                <c:pt idx="1341">
                  <c:v>5.9183840500000002</c:v>
                </c:pt>
                <c:pt idx="1342">
                  <c:v>6.0905844399999998</c:v>
                </c:pt>
                <c:pt idx="1343">
                  <c:v>6.0435936300000002</c:v>
                </c:pt>
                <c:pt idx="1344">
                  <c:v>5.9200709900000001</c:v>
                </c:pt>
                <c:pt idx="1345">
                  <c:v>5.9390593100000002</c:v>
                </c:pt>
                <c:pt idx="1346">
                  <c:v>5.9477037399999997</c:v>
                </c:pt>
                <c:pt idx="1347">
                  <c:v>5.9100107499999996</c:v>
                </c:pt>
                <c:pt idx="1348">
                  <c:v>5.8637352199999997</c:v>
                </c:pt>
                <c:pt idx="1349">
                  <c:v>5.88496752</c:v>
                </c:pt>
                <c:pt idx="1350">
                  <c:v>5.8401350299999999</c:v>
                </c:pt>
                <c:pt idx="1351">
                  <c:v>5.9004644300000004</c:v>
                </c:pt>
                <c:pt idx="1352">
                  <c:v>5.9536991400000003</c:v>
                </c:pt>
                <c:pt idx="1353">
                  <c:v>5.9341841799999999</c:v>
                </c:pt>
                <c:pt idx="1354">
                  <c:v>5.9632141399999998</c:v>
                </c:pt>
                <c:pt idx="1355">
                  <c:v>5.9327820600000001</c:v>
                </c:pt>
                <c:pt idx="1356">
                  <c:v>6.0293969499999998</c:v>
                </c:pt>
                <c:pt idx="1357">
                  <c:v>6.0224647899999999</c:v>
                </c:pt>
                <c:pt idx="1358">
                  <c:v>6.0222065499999999</c:v>
                </c:pt>
                <c:pt idx="1359">
                  <c:v>5.9616751700000004</c:v>
                </c:pt>
                <c:pt idx="1360">
                  <c:v>6.01248673</c:v>
                </c:pt>
                <c:pt idx="1361">
                  <c:v>6.01101609</c:v>
                </c:pt>
                <c:pt idx="1362">
                  <c:v>5.9388810100000002</c:v>
                </c:pt>
                <c:pt idx="1363">
                  <c:v>5.9408861899999996</c:v>
                </c:pt>
                <c:pt idx="1364">
                  <c:v>5.9436944199999999</c:v>
                </c:pt>
                <c:pt idx="1365">
                  <c:v>5.9288696700000001</c:v>
                </c:pt>
                <c:pt idx="1366">
                  <c:v>5.9701605799999999</c:v>
                </c:pt>
                <c:pt idx="1367">
                  <c:v>5.9494663000000001</c:v>
                </c:pt>
                <c:pt idx="1368">
                  <c:v>5.9503476600000003</c:v>
                </c:pt>
                <c:pt idx="1369">
                  <c:v>5.9485385900000001</c:v>
                </c:pt>
                <c:pt idx="1370">
                  <c:v>5.9784078599999999</c:v>
                </c:pt>
                <c:pt idx="1371">
                  <c:v>5.9564105999999999</c:v>
                </c:pt>
                <c:pt idx="1372">
                  <c:v>5.8670368799999997</c:v>
                </c:pt>
                <c:pt idx="1373">
                  <c:v>5.8564790899999997</c:v>
                </c:pt>
                <c:pt idx="1374">
                  <c:v>5.8639414099999998</c:v>
                </c:pt>
                <c:pt idx="1375">
                  <c:v>5.9301897099999996</c:v>
                </c:pt>
                <c:pt idx="1376">
                  <c:v>5.8899398600000001</c:v>
                </c:pt>
                <c:pt idx="1377">
                  <c:v>5.89739185</c:v>
                </c:pt>
                <c:pt idx="1378">
                  <c:v>5.8974534500000004</c:v>
                </c:pt>
                <c:pt idx="1379">
                  <c:v>5.8993758400000003</c:v>
                </c:pt>
                <c:pt idx="1380">
                  <c:v>5.8851702599999998</c:v>
                </c:pt>
                <c:pt idx="1381">
                  <c:v>5.89267918</c:v>
                </c:pt>
                <c:pt idx="1382">
                  <c:v>5.9033793299999999</c:v>
                </c:pt>
                <c:pt idx="1383">
                  <c:v>5.8777871099999999</c:v>
                </c:pt>
                <c:pt idx="1384">
                  <c:v>5.8784922499999999</c:v>
                </c:pt>
                <c:pt idx="1385">
                  <c:v>6.1443730600000004</c:v>
                </c:pt>
                <c:pt idx="1386">
                  <c:v>6.1299820199999999</c:v>
                </c:pt>
                <c:pt idx="1387">
                  <c:v>6.1085384700000001</c:v>
                </c:pt>
                <c:pt idx="1388">
                  <c:v>6.1548501599999996</c:v>
                </c:pt>
                <c:pt idx="1389">
                  <c:v>6.1681120399999996</c:v>
                </c:pt>
                <c:pt idx="1390">
                  <c:v>6.1627476799999998</c:v>
                </c:pt>
                <c:pt idx="1391">
                  <c:v>6.1750258699999998</c:v>
                </c:pt>
                <c:pt idx="1392">
                  <c:v>6.1671391499999997</c:v>
                </c:pt>
                <c:pt idx="1393">
                  <c:v>6.1875485299999999</c:v>
                </c:pt>
                <c:pt idx="1394">
                  <c:v>6.3138729400000013</c:v>
                </c:pt>
                <c:pt idx="1395">
                  <c:v>6.1968058499999996</c:v>
                </c:pt>
                <c:pt idx="1396">
                  <c:v>6.2493043500000001</c:v>
                </c:pt>
                <c:pt idx="1397">
                  <c:v>6.2212530399999997</c:v>
                </c:pt>
                <c:pt idx="1398">
                  <c:v>6.3141814300000005</c:v>
                </c:pt>
                <c:pt idx="1399">
                  <c:v>6.2790124900000004</c:v>
                </c:pt>
                <c:pt idx="1400">
                  <c:v>6.2672368899999995</c:v>
                </c:pt>
                <c:pt idx="1401">
                  <c:v>6.2328169000000004</c:v>
                </c:pt>
                <c:pt idx="1402">
                  <c:v>6.2322098800000001</c:v>
                </c:pt>
                <c:pt idx="1403">
                  <c:v>6.309911679999999</c:v>
                </c:pt>
                <c:pt idx="1404">
                  <c:v>6.2209157299999998</c:v>
                </c:pt>
                <c:pt idx="1405">
                  <c:v>6.2823823599999997</c:v>
                </c:pt>
                <c:pt idx="1406">
                  <c:v>6.3261729000000004</c:v>
                </c:pt>
                <c:pt idx="1407">
                  <c:v>6.3518695400000009</c:v>
                </c:pt>
                <c:pt idx="1408">
                  <c:v>6.19119552</c:v>
                </c:pt>
                <c:pt idx="1409">
                  <c:v>6.1565432099999997</c:v>
                </c:pt>
                <c:pt idx="1410">
                  <c:v>6.1941747500000002</c:v>
                </c:pt>
                <c:pt idx="1411">
                  <c:v>6.1934676</c:v>
                </c:pt>
                <c:pt idx="1412">
                  <c:v>6.2036635899999997</c:v>
                </c:pt>
                <c:pt idx="1413">
                  <c:v>6.2217605999999996</c:v>
                </c:pt>
                <c:pt idx="1414">
                  <c:v>6.2500057699999996</c:v>
                </c:pt>
                <c:pt idx="1415">
                  <c:v>6.2672519299999996</c:v>
                </c:pt>
                <c:pt idx="1416">
                  <c:v>6.2991495999999998</c:v>
                </c:pt>
                <c:pt idx="1417">
                  <c:v>6.2803949699999997</c:v>
                </c:pt>
                <c:pt idx="1418">
                  <c:v>6.33739557</c:v>
                </c:pt>
                <c:pt idx="1419">
                  <c:v>6.5163518800000002</c:v>
                </c:pt>
                <c:pt idx="1420">
                  <c:v>6.447779670000001</c:v>
                </c:pt>
                <c:pt idx="1421">
                  <c:v>6.5113948800000001</c:v>
                </c:pt>
                <c:pt idx="1422">
                  <c:v>6.4974530899999996</c:v>
                </c:pt>
                <c:pt idx="1423">
                  <c:v>6.5312416100000004</c:v>
                </c:pt>
                <c:pt idx="1424">
                  <c:v>6.9277406700000004</c:v>
                </c:pt>
                <c:pt idx="1425">
                  <c:v>6.8191189200000002</c:v>
                </c:pt>
                <c:pt idx="1426">
                  <c:v>6.642861110000001</c:v>
                </c:pt>
                <c:pt idx="1427">
                  <c:v>6.52791152</c:v>
                </c:pt>
                <c:pt idx="1428">
                  <c:v>6.7784703000000004</c:v>
                </c:pt>
                <c:pt idx="1429">
                  <c:v>6.5946554500000003</c:v>
                </c:pt>
                <c:pt idx="1430">
                  <c:v>6.6515956700000007</c:v>
                </c:pt>
                <c:pt idx="1431">
                  <c:v>6.5416076299999997</c:v>
                </c:pt>
                <c:pt idx="1432">
                  <c:v>6.8547361099999993</c:v>
                </c:pt>
                <c:pt idx="1433">
                  <c:v>6.56862017</c:v>
                </c:pt>
                <c:pt idx="1434">
                  <c:v>6.5876132000000007</c:v>
                </c:pt>
                <c:pt idx="1435">
                  <c:v>6.5800055000000013</c:v>
                </c:pt>
                <c:pt idx="1436">
                  <c:v>6.6982619100000003</c:v>
                </c:pt>
                <c:pt idx="1437">
                  <c:v>6.5259657999999998</c:v>
                </c:pt>
                <c:pt idx="1438">
                  <c:v>6.7821195000000003</c:v>
                </c:pt>
                <c:pt idx="1439">
                  <c:v>6.696431829999999</c:v>
                </c:pt>
                <c:pt idx="1440">
                  <c:v>6.58567137</c:v>
                </c:pt>
                <c:pt idx="1441">
                  <c:v>6.5456132399999989</c:v>
                </c:pt>
                <c:pt idx="1442">
                  <c:v>6.5801658500000002</c:v>
                </c:pt>
                <c:pt idx="1443">
                  <c:v>6.4961338399999997</c:v>
                </c:pt>
                <c:pt idx="1444">
                  <c:v>6.5969899099999996</c:v>
                </c:pt>
                <c:pt idx="1445">
                  <c:v>6.5755874300000006</c:v>
                </c:pt>
                <c:pt idx="1446">
                  <c:v>6.5306109899999996</c:v>
                </c:pt>
                <c:pt idx="1447">
                  <c:v>6.5619619</c:v>
                </c:pt>
                <c:pt idx="1448">
                  <c:v>6.5500130000000008</c:v>
                </c:pt>
                <c:pt idx="1449">
                  <c:v>6.5472440899999995</c:v>
                </c:pt>
                <c:pt idx="1450">
                  <c:v>6.50312029</c:v>
                </c:pt>
                <c:pt idx="1451">
                  <c:v>6.4964927800000005</c:v>
                </c:pt>
                <c:pt idx="1452">
                  <c:v>6.5039657799999997</c:v>
                </c:pt>
                <c:pt idx="1453">
                  <c:v>6.5012371599999996</c:v>
                </c:pt>
                <c:pt idx="1454">
                  <c:v>6.4958195700000001</c:v>
                </c:pt>
                <c:pt idx="1455">
                  <c:v>6.4769543099999991</c:v>
                </c:pt>
                <c:pt idx="1456">
                  <c:v>6.4938508199999996</c:v>
                </c:pt>
                <c:pt idx="1457">
                  <c:v>6.5217661600000003</c:v>
                </c:pt>
                <c:pt idx="1458">
                  <c:v>6.7999045799999989</c:v>
                </c:pt>
                <c:pt idx="1459">
                  <c:v>6.7828853599999999</c:v>
                </c:pt>
                <c:pt idx="1460">
                  <c:v>6.7859487700000001</c:v>
                </c:pt>
                <c:pt idx="1461">
                  <c:v>6.83699703</c:v>
                </c:pt>
                <c:pt idx="1462">
                  <c:v>6.7594964399999995</c:v>
                </c:pt>
                <c:pt idx="1463">
                  <c:v>6.7709495999999998</c:v>
                </c:pt>
                <c:pt idx="1464">
                  <c:v>6.7338880899999998</c:v>
                </c:pt>
                <c:pt idx="1465">
                  <c:v>6.8047955199999999</c:v>
                </c:pt>
                <c:pt idx="1466">
                  <c:v>6.8113801200000008</c:v>
                </c:pt>
                <c:pt idx="1467">
                  <c:v>6.6906257599999988</c:v>
                </c:pt>
                <c:pt idx="1468">
                  <c:v>6.6813115500000002</c:v>
                </c:pt>
                <c:pt idx="1469">
                  <c:v>6.7022715299999991</c:v>
                </c:pt>
                <c:pt idx="1470">
                  <c:v>6.7434715199999999</c:v>
                </c:pt>
                <c:pt idx="1471">
                  <c:v>6.7779779499999995</c:v>
                </c:pt>
                <c:pt idx="1472">
                  <c:v>6.6829154599999994</c:v>
                </c:pt>
                <c:pt idx="1473">
                  <c:v>6.7303570100000005</c:v>
                </c:pt>
                <c:pt idx="1474">
                  <c:v>6.73136709</c:v>
                </c:pt>
                <c:pt idx="1475">
                  <c:v>6.7237889400000004</c:v>
                </c:pt>
                <c:pt idx="1476">
                  <c:v>6.7841577300000013</c:v>
                </c:pt>
                <c:pt idx="1477">
                  <c:v>6.7254628199999997</c:v>
                </c:pt>
                <c:pt idx="1478">
                  <c:v>6.7345433100000003</c:v>
                </c:pt>
                <c:pt idx="1479">
                  <c:v>6.7247337800000002</c:v>
                </c:pt>
                <c:pt idx="1480">
                  <c:v>6.7308814699999999</c:v>
                </c:pt>
                <c:pt idx="1481">
                  <c:v>6.72938642</c:v>
                </c:pt>
                <c:pt idx="1482">
                  <c:v>6.7395848799999989</c:v>
                </c:pt>
                <c:pt idx="1483">
                  <c:v>6.7497447200000007</c:v>
                </c:pt>
                <c:pt idx="1484">
                  <c:v>6.7445415100000004</c:v>
                </c:pt>
                <c:pt idx="1485">
                  <c:v>6.7135893800000002</c:v>
                </c:pt>
                <c:pt idx="1486">
                  <c:v>6.7847918099999998</c:v>
                </c:pt>
                <c:pt idx="1487">
                  <c:v>7.075160799999999</c:v>
                </c:pt>
                <c:pt idx="1488">
                  <c:v>7.1042451499999988</c:v>
                </c:pt>
                <c:pt idx="1489">
                  <c:v>7.0840114400000003</c:v>
                </c:pt>
                <c:pt idx="1490">
                  <c:v>7.0579883199999998</c:v>
                </c:pt>
                <c:pt idx="1491">
                  <c:v>7.0001991300000013</c:v>
                </c:pt>
                <c:pt idx="1492">
                  <c:v>6.7895404700000013</c:v>
                </c:pt>
                <c:pt idx="1493">
                  <c:v>7.0172692000000012</c:v>
                </c:pt>
                <c:pt idx="1494">
                  <c:v>6.9819618999999999</c:v>
                </c:pt>
                <c:pt idx="1495">
                  <c:v>7.0092188699999998</c:v>
                </c:pt>
                <c:pt idx="1496">
                  <c:v>7.0402348899999998</c:v>
                </c:pt>
                <c:pt idx="1497">
                  <c:v>6.9886833499999996</c:v>
                </c:pt>
                <c:pt idx="1498">
                  <c:v>6.9859955599999992</c:v>
                </c:pt>
                <c:pt idx="1499">
                  <c:v>6.9974667200000003</c:v>
                </c:pt>
                <c:pt idx="1500">
                  <c:v>7.0145415900000003</c:v>
                </c:pt>
                <c:pt idx="1501">
                  <c:v>6.9675518099999998</c:v>
                </c:pt>
                <c:pt idx="1502">
                  <c:v>6.9839406899999998</c:v>
                </c:pt>
                <c:pt idx="1503">
                  <c:v>6.9652734899999995</c:v>
                </c:pt>
                <c:pt idx="1504">
                  <c:v>7.0133302400000002</c:v>
                </c:pt>
                <c:pt idx="1505">
                  <c:v>7.05994761</c:v>
                </c:pt>
                <c:pt idx="1506">
                  <c:v>7.2167454500000003</c:v>
                </c:pt>
                <c:pt idx="1507">
                  <c:v>7.2513253599999992</c:v>
                </c:pt>
                <c:pt idx="1508">
                  <c:v>7.2361467599999996</c:v>
                </c:pt>
                <c:pt idx="1509">
                  <c:v>7.2528538999999999</c:v>
                </c:pt>
                <c:pt idx="1510">
                  <c:v>7.2575145300000008</c:v>
                </c:pt>
                <c:pt idx="1511">
                  <c:v>7.2323857000000009</c:v>
                </c:pt>
                <c:pt idx="1512">
                  <c:v>7.222058989999999</c:v>
                </c:pt>
                <c:pt idx="1513">
                  <c:v>7.2387465899999999</c:v>
                </c:pt>
                <c:pt idx="1514">
                  <c:v>7.2425353499999998</c:v>
                </c:pt>
                <c:pt idx="1515">
                  <c:v>7.2798207699999988</c:v>
                </c:pt>
                <c:pt idx="1516">
                  <c:v>7.2826208399999999</c:v>
                </c:pt>
                <c:pt idx="1517">
                  <c:v>7.2373471900000004</c:v>
                </c:pt>
                <c:pt idx="1518">
                  <c:v>7.2617332899999996</c:v>
                </c:pt>
                <c:pt idx="1519">
                  <c:v>7.2385796200000003</c:v>
                </c:pt>
                <c:pt idx="1520">
                  <c:v>7.2402174200000005</c:v>
                </c:pt>
                <c:pt idx="1521">
                  <c:v>7.2364255899999996</c:v>
                </c:pt>
                <c:pt idx="1522">
                  <c:v>7.2419155200000001</c:v>
                </c:pt>
                <c:pt idx="1523">
                  <c:v>7.2541755600000011</c:v>
                </c:pt>
                <c:pt idx="1524">
                  <c:v>7.2445501999999991</c:v>
                </c:pt>
                <c:pt idx="1525">
                  <c:v>7.263661289999999</c:v>
                </c:pt>
                <c:pt idx="1526">
                  <c:v>7.24084371</c:v>
                </c:pt>
                <c:pt idx="1527">
                  <c:v>7.2477627900000012</c:v>
                </c:pt>
                <c:pt idx="1528">
                  <c:v>7.2423372700000002</c:v>
                </c:pt>
                <c:pt idx="1529">
                  <c:v>7.2594482000000005</c:v>
                </c:pt>
                <c:pt idx="1530">
                  <c:v>7.2537762600000004</c:v>
                </c:pt>
                <c:pt idx="1531">
                  <c:v>7.2409499799999999</c:v>
                </c:pt>
                <c:pt idx="1532">
                  <c:v>7.2750771099999998</c:v>
                </c:pt>
                <c:pt idx="1533">
                  <c:v>7.2471454199999989</c:v>
                </c:pt>
                <c:pt idx="1534">
                  <c:v>7.2636264099999996</c:v>
                </c:pt>
                <c:pt idx="1535">
                  <c:v>7.2532970700000003</c:v>
                </c:pt>
                <c:pt idx="1536">
                  <c:v>7.2723739199999997</c:v>
                </c:pt>
                <c:pt idx="1537">
                  <c:v>7.2585811099999997</c:v>
                </c:pt>
                <c:pt idx="1538">
                  <c:v>7.5175838999999991</c:v>
                </c:pt>
                <c:pt idx="1539">
                  <c:v>7.5204786400000003</c:v>
                </c:pt>
                <c:pt idx="1540">
                  <c:v>7.5203019099999988</c:v>
                </c:pt>
                <c:pt idx="1541">
                  <c:v>7.5225171700000013</c:v>
                </c:pt>
                <c:pt idx="1542">
                  <c:v>7.5454730400000001</c:v>
                </c:pt>
                <c:pt idx="1543">
                  <c:v>7.5292044599999999</c:v>
                </c:pt>
                <c:pt idx="1544">
                  <c:v>7.5079554599999998</c:v>
                </c:pt>
                <c:pt idx="1545">
                  <c:v>7.5324486899999998</c:v>
                </c:pt>
                <c:pt idx="1546">
                  <c:v>7.5168422499999998</c:v>
                </c:pt>
                <c:pt idx="1547">
                  <c:v>7.5362854300000004</c:v>
                </c:pt>
                <c:pt idx="1548">
                  <c:v>7.5200084599999997</c:v>
                </c:pt>
                <c:pt idx="1549">
                  <c:v>7.5191098600000004</c:v>
                </c:pt>
                <c:pt idx="1550">
                  <c:v>7.5461593300000001</c:v>
                </c:pt>
                <c:pt idx="1551">
                  <c:v>7.5282516800000003</c:v>
                </c:pt>
                <c:pt idx="1552">
                  <c:v>7.5275264200000001</c:v>
                </c:pt>
                <c:pt idx="1553">
                  <c:v>7.5524028599999999</c:v>
                </c:pt>
                <c:pt idx="1554">
                  <c:v>7.52305197</c:v>
                </c:pt>
                <c:pt idx="1555">
                  <c:v>7.5326015499999999</c:v>
                </c:pt>
                <c:pt idx="1556">
                  <c:v>7.5307059399999998</c:v>
                </c:pt>
                <c:pt idx="1557">
                  <c:v>7.4977553199999996</c:v>
                </c:pt>
                <c:pt idx="1558">
                  <c:v>7.51530612</c:v>
                </c:pt>
                <c:pt idx="1559">
                  <c:v>7.4758777900000002</c:v>
                </c:pt>
                <c:pt idx="1560">
                  <c:v>7.4950168299999991</c:v>
                </c:pt>
                <c:pt idx="1561">
                  <c:v>7.496899159999999</c:v>
                </c:pt>
                <c:pt idx="1562">
                  <c:v>7.5089693799999999</c:v>
                </c:pt>
                <c:pt idx="1563">
                  <c:v>7.4868357699999999</c:v>
                </c:pt>
                <c:pt idx="1564">
                  <c:v>7.7146981300000004</c:v>
                </c:pt>
                <c:pt idx="1565">
                  <c:v>7.7810829400000001</c:v>
                </c:pt>
                <c:pt idx="1566">
                  <c:v>7.7420385800000009</c:v>
                </c:pt>
                <c:pt idx="1567">
                  <c:v>7.7493953000000007</c:v>
                </c:pt>
                <c:pt idx="1568">
                  <c:v>7.7508623999999999</c:v>
                </c:pt>
                <c:pt idx="1569">
                  <c:v>7.7284177999999999</c:v>
                </c:pt>
                <c:pt idx="1570">
                  <c:v>7.7362512699999995</c:v>
                </c:pt>
                <c:pt idx="1571">
                  <c:v>7.7077574300000009</c:v>
                </c:pt>
                <c:pt idx="1572">
                  <c:v>7.7299123499999993</c:v>
                </c:pt>
                <c:pt idx="1573">
                  <c:v>7.77493078</c:v>
                </c:pt>
                <c:pt idx="1574">
                  <c:v>7.7308094699999996</c:v>
                </c:pt>
                <c:pt idx="1575">
                  <c:v>7.6820888099999998</c:v>
                </c:pt>
                <c:pt idx="1576">
                  <c:v>7.7422851700000006</c:v>
                </c:pt>
                <c:pt idx="1577">
                  <c:v>7.7365891299999987</c:v>
                </c:pt>
                <c:pt idx="1578">
                  <c:v>7.7404760799999996</c:v>
                </c:pt>
                <c:pt idx="1579">
                  <c:v>7.7344159399999999</c:v>
                </c:pt>
                <c:pt idx="1580">
                  <c:v>7.7479370500000009</c:v>
                </c:pt>
                <c:pt idx="1581">
                  <c:v>7.72469465</c:v>
                </c:pt>
                <c:pt idx="1582">
                  <c:v>7.7249266600000004</c:v>
                </c:pt>
                <c:pt idx="1583">
                  <c:v>7.7267392499999987</c:v>
                </c:pt>
                <c:pt idx="1584">
                  <c:v>8.0780581700000003</c:v>
                </c:pt>
                <c:pt idx="1585">
                  <c:v>7.9689875600000004</c:v>
                </c:pt>
                <c:pt idx="1586">
                  <c:v>7.9908544199999998</c:v>
                </c:pt>
                <c:pt idx="1587">
                  <c:v>8.0157620499999993</c:v>
                </c:pt>
                <c:pt idx="1588">
                  <c:v>8.0098614599999998</c:v>
                </c:pt>
                <c:pt idx="1589">
                  <c:v>8.01066097</c:v>
                </c:pt>
                <c:pt idx="1590">
                  <c:v>8.0025033499999996</c:v>
                </c:pt>
                <c:pt idx="1591">
                  <c:v>8.0208348899999997</c:v>
                </c:pt>
                <c:pt idx="1592">
                  <c:v>8.0041385599999995</c:v>
                </c:pt>
                <c:pt idx="1593">
                  <c:v>8.0432752099999991</c:v>
                </c:pt>
                <c:pt idx="1594">
                  <c:v>7.9672567000000001</c:v>
                </c:pt>
                <c:pt idx="1595">
                  <c:v>8.0066400800000004</c:v>
                </c:pt>
                <c:pt idx="1596">
                  <c:v>7.989798050000001</c:v>
                </c:pt>
                <c:pt idx="1597">
                  <c:v>8.0047652500000002</c:v>
                </c:pt>
                <c:pt idx="1598">
                  <c:v>7.9844004200000001</c:v>
                </c:pt>
                <c:pt idx="1599">
                  <c:v>7.9942087600000002</c:v>
                </c:pt>
                <c:pt idx="1600">
                  <c:v>7.9735806899999995</c:v>
                </c:pt>
                <c:pt idx="1601">
                  <c:v>7.9536676099999992</c:v>
                </c:pt>
                <c:pt idx="1602">
                  <c:v>7.9906879499999999</c:v>
                </c:pt>
                <c:pt idx="1603">
                  <c:v>8.0473186699999992</c:v>
                </c:pt>
                <c:pt idx="1604">
                  <c:v>7.8338636399999997</c:v>
                </c:pt>
                <c:pt idx="1605">
                  <c:v>7.8041787100000013</c:v>
                </c:pt>
                <c:pt idx="1606">
                  <c:v>7.7509341100000002</c:v>
                </c:pt>
                <c:pt idx="1607">
                  <c:v>7.9018789199999997</c:v>
                </c:pt>
                <c:pt idx="1608">
                  <c:v>7.9905800299999994</c:v>
                </c:pt>
                <c:pt idx="1609">
                  <c:v>7.342811339999999</c:v>
                </c:pt>
                <c:pt idx="1610">
                  <c:v>8.0021760400000002</c:v>
                </c:pt>
                <c:pt idx="1611">
                  <c:v>8.1049538000000005</c:v>
                </c:pt>
                <c:pt idx="1612">
                  <c:v>8.0712102600000009</c:v>
                </c:pt>
                <c:pt idx="1613">
                  <c:v>7.9140950200000004</c:v>
                </c:pt>
                <c:pt idx="1614">
                  <c:v>8.0967909900000006</c:v>
                </c:pt>
                <c:pt idx="1615">
                  <c:v>8.0749688400000004</c:v>
                </c:pt>
                <c:pt idx="1616">
                  <c:v>8.1257265499999995</c:v>
                </c:pt>
                <c:pt idx="1617">
                  <c:v>8.0808819500000002</c:v>
                </c:pt>
                <c:pt idx="1618">
                  <c:v>8.0712422299999993</c:v>
                </c:pt>
                <c:pt idx="1619">
                  <c:v>8.0336626899999999</c:v>
                </c:pt>
                <c:pt idx="1620">
                  <c:v>8.1018356199999992</c:v>
                </c:pt>
                <c:pt idx="1621">
                  <c:v>8.0766064199999992</c:v>
                </c:pt>
                <c:pt idx="1622">
                  <c:v>8.1223296699999992</c:v>
                </c:pt>
                <c:pt idx="1623">
                  <c:v>8.1169212999999996</c:v>
                </c:pt>
                <c:pt idx="1624">
                  <c:v>8.1232571300000007</c:v>
                </c:pt>
                <c:pt idx="1625">
                  <c:v>8.1079016399999997</c:v>
                </c:pt>
                <c:pt idx="1626">
                  <c:v>8.0360541399999992</c:v>
                </c:pt>
                <c:pt idx="1627">
                  <c:v>8.42141552</c:v>
                </c:pt>
                <c:pt idx="1628">
                  <c:v>8.4065477200000007</c:v>
                </c:pt>
                <c:pt idx="1629">
                  <c:v>8.3900802399999996</c:v>
                </c:pt>
                <c:pt idx="1630">
                  <c:v>8.4038300400000008</c:v>
                </c:pt>
                <c:pt idx="1631">
                  <c:v>8.4057141699999995</c:v>
                </c:pt>
                <c:pt idx="1632">
                  <c:v>8.3517107999999993</c:v>
                </c:pt>
                <c:pt idx="1633">
                  <c:v>8.4014468200000003</c:v>
                </c:pt>
                <c:pt idx="1634">
                  <c:v>8.3918828699999999</c:v>
                </c:pt>
                <c:pt idx="1635">
                  <c:v>8.3939304400000001</c:v>
                </c:pt>
                <c:pt idx="1636">
                  <c:v>8.3992014299999997</c:v>
                </c:pt>
                <c:pt idx="1637">
                  <c:v>8.4095086499999994</c:v>
                </c:pt>
                <c:pt idx="1638">
                  <c:v>8.3930766000000006</c:v>
                </c:pt>
                <c:pt idx="1639">
                  <c:v>8.4017708899999999</c:v>
                </c:pt>
                <c:pt idx="1640">
                  <c:v>8.62107709</c:v>
                </c:pt>
                <c:pt idx="1641">
                  <c:v>8.6256911299999999</c:v>
                </c:pt>
                <c:pt idx="1642">
                  <c:v>8.6372743199999995</c:v>
                </c:pt>
                <c:pt idx="1643">
                  <c:v>8.6268846000000003</c:v>
                </c:pt>
                <c:pt idx="1644">
                  <c:v>8.63605482</c:v>
                </c:pt>
                <c:pt idx="1645">
                  <c:v>8.6149932200000006</c:v>
                </c:pt>
                <c:pt idx="1646">
                  <c:v>8.6307306500000003</c:v>
                </c:pt>
                <c:pt idx="1647">
                  <c:v>8.6226155700000007</c:v>
                </c:pt>
                <c:pt idx="1648">
                  <c:v>8.6575048599999995</c:v>
                </c:pt>
                <c:pt idx="1649">
                  <c:v>8.6850587899999994</c:v>
                </c:pt>
                <c:pt idx="1650">
                  <c:v>8.6487942100000001</c:v>
                </c:pt>
                <c:pt idx="1651">
                  <c:v>8.6428223099999997</c:v>
                </c:pt>
                <c:pt idx="1652">
                  <c:v>8.6582009800000002</c:v>
                </c:pt>
                <c:pt idx="1653">
                  <c:v>8.6770439499999998</c:v>
                </c:pt>
                <c:pt idx="1654">
                  <c:v>8.6459116300000005</c:v>
                </c:pt>
                <c:pt idx="1655">
                  <c:v>8.6517450199999999</c:v>
                </c:pt>
                <c:pt idx="1656">
                  <c:v>8.7100202600000003</c:v>
                </c:pt>
                <c:pt idx="1657">
                  <c:v>8.7209819599999996</c:v>
                </c:pt>
                <c:pt idx="1658">
                  <c:v>9.1133200700000003</c:v>
                </c:pt>
                <c:pt idx="1659">
                  <c:v>9.0380918300000008</c:v>
                </c:pt>
                <c:pt idx="1660">
                  <c:v>9.1008812599999995</c:v>
                </c:pt>
                <c:pt idx="1661">
                  <c:v>8.9806068400000001</c:v>
                </c:pt>
                <c:pt idx="1662">
                  <c:v>9.0134967899999996</c:v>
                </c:pt>
                <c:pt idx="1663">
                  <c:v>9.01565817</c:v>
                </c:pt>
                <c:pt idx="1664">
                  <c:v>9.0438703399999998</c:v>
                </c:pt>
                <c:pt idx="1665">
                  <c:v>9.0415702400000004</c:v>
                </c:pt>
                <c:pt idx="1666">
                  <c:v>9.1201024200000003</c:v>
                </c:pt>
                <c:pt idx="1667">
                  <c:v>9.0043874400000004</c:v>
                </c:pt>
                <c:pt idx="1668">
                  <c:v>9.0339409199999992</c:v>
                </c:pt>
                <c:pt idx="1669">
                  <c:v>9.00798627</c:v>
                </c:pt>
                <c:pt idx="1670">
                  <c:v>8.9979475699999991</c:v>
                </c:pt>
                <c:pt idx="1671">
                  <c:v>9.02691892</c:v>
                </c:pt>
                <c:pt idx="1672">
                  <c:v>9.0172192300000003</c:v>
                </c:pt>
                <c:pt idx="1673">
                  <c:v>9.0644833499999997</c:v>
                </c:pt>
                <c:pt idx="1674">
                  <c:v>9.0052424099999993</c:v>
                </c:pt>
                <c:pt idx="1675">
                  <c:v>8.9832953500000006</c:v>
                </c:pt>
                <c:pt idx="1676">
                  <c:v>8.9906283299999998</c:v>
                </c:pt>
                <c:pt idx="1677">
                  <c:v>9.0115481499999994</c:v>
                </c:pt>
                <c:pt idx="1678">
                  <c:v>9.0091030199999995</c:v>
                </c:pt>
                <c:pt idx="1679">
                  <c:v>8.9759535400000008</c:v>
                </c:pt>
                <c:pt idx="1680">
                  <c:v>9.0017351199999993</c:v>
                </c:pt>
                <c:pt idx="1681">
                  <c:v>8.9846841899999994</c:v>
                </c:pt>
                <c:pt idx="1682">
                  <c:v>8.9766067899999999</c:v>
                </c:pt>
                <c:pt idx="1683">
                  <c:v>8.9926188600000003</c:v>
                </c:pt>
                <c:pt idx="1684">
                  <c:v>8.9790840000000003</c:v>
                </c:pt>
                <c:pt idx="1685">
                  <c:v>9.1925823199999996</c:v>
                </c:pt>
                <c:pt idx="1686">
                  <c:v>9.1763510700000008</c:v>
                </c:pt>
                <c:pt idx="1687">
                  <c:v>9.2096875199999992</c:v>
                </c:pt>
                <c:pt idx="1688">
                  <c:v>9.2007144499999995</c:v>
                </c:pt>
                <c:pt idx="1689">
                  <c:v>9.1965711999999993</c:v>
                </c:pt>
                <c:pt idx="1690">
                  <c:v>9.1995344600000006</c:v>
                </c:pt>
                <c:pt idx="1691">
                  <c:v>9.1838946099999994</c:v>
                </c:pt>
                <c:pt idx="1692">
                  <c:v>9.1930455299999991</c:v>
                </c:pt>
                <c:pt idx="1693">
                  <c:v>9.2305604399999996</c:v>
                </c:pt>
                <c:pt idx="1694">
                  <c:v>9.20898182</c:v>
                </c:pt>
                <c:pt idx="1695">
                  <c:v>9.2315796300000006</c:v>
                </c:pt>
                <c:pt idx="1696">
                  <c:v>9.2306433200000004</c:v>
                </c:pt>
                <c:pt idx="1697">
                  <c:v>9.26299049</c:v>
                </c:pt>
                <c:pt idx="1698">
                  <c:v>9.4024114900000004</c:v>
                </c:pt>
                <c:pt idx="1699">
                  <c:v>9.2896159699999998</c:v>
                </c:pt>
                <c:pt idx="1700">
                  <c:v>9.2611676099999993</c:v>
                </c:pt>
                <c:pt idx="1701">
                  <c:v>9.2547322899999998</c:v>
                </c:pt>
                <c:pt idx="1702">
                  <c:v>9.2825140200000007</c:v>
                </c:pt>
                <c:pt idx="1703">
                  <c:v>9.2844877399999994</c:v>
                </c:pt>
                <c:pt idx="1704">
                  <c:v>9.2652810500000005</c:v>
                </c:pt>
                <c:pt idx="1705">
                  <c:v>9.3515429799999996</c:v>
                </c:pt>
                <c:pt idx="1706">
                  <c:v>9.2990238099999996</c:v>
                </c:pt>
                <c:pt idx="1707">
                  <c:v>9.2434861500000007</c:v>
                </c:pt>
                <c:pt idx="1708">
                  <c:v>9.2615152700000003</c:v>
                </c:pt>
                <c:pt idx="1709">
                  <c:v>9.2942985</c:v>
                </c:pt>
                <c:pt idx="1710">
                  <c:v>9.2679363200000004</c:v>
                </c:pt>
                <c:pt idx="1711">
                  <c:v>9.2967393999999999</c:v>
                </c:pt>
                <c:pt idx="1712">
                  <c:v>9.3539498000000005</c:v>
                </c:pt>
                <c:pt idx="1713">
                  <c:v>9.2952731199999992</c:v>
                </c:pt>
                <c:pt idx="1714">
                  <c:v>9.2570935300000006</c:v>
                </c:pt>
                <c:pt idx="1715">
                  <c:v>9.2543876199999993</c:v>
                </c:pt>
                <c:pt idx="1716">
                  <c:v>9.2382729999999995</c:v>
                </c:pt>
                <c:pt idx="1717">
                  <c:v>9.2244622100000004</c:v>
                </c:pt>
                <c:pt idx="1718">
                  <c:v>9.2569297699999993</c:v>
                </c:pt>
                <c:pt idx="1719">
                  <c:v>9.2232224299999999</c:v>
                </c:pt>
                <c:pt idx="1720">
                  <c:v>9.2409083600000006</c:v>
                </c:pt>
                <c:pt idx="1721">
                  <c:v>9.2178255799999995</c:v>
                </c:pt>
                <c:pt idx="1722">
                  <c:v>9.2373211000000008</c:v>
                </c:pt>
                <c:pt idx="1723">
                  <c:v>9.2298529600000006</c:v>
                </c:pt>
                <c:pt idx="1724">
                  <c:v>9.20693977</c:v>
                </c:pt>
                <c:pt idx="1725">
                  <c:v>9.2327685000000006</c:v>
                </c:pt>
                <c:pt idx="1726">
                  <c:v>9.2208644599999996</c:v>
                </c:pt>
                <c:pt idx="1727">
                  <c:v>9.2175370799999996</c:v>
                </c:pt>
                <c:pt idx="1728">
                  <c:v>9.2063348900000008</c:v>
                </c:pt>
                <c:pt idx="1729">
                  <c:v>9.2064999699999994</c:v>
                </c:pt>
                <c:pt idx="1730">
                  <c:v>9.1961599799999991</c:v>
                </c:pt>
                <c:pt idx="1731">
                  <c:v>9.1814179500000002</c:v>
                </c:pt>
                <c:pt idx="1732">
                  <c:v>9.2054787600000001</c:v>
                </c:pt>
                <c:pt idx="1733">
                  <c:v>9.1899224999999998</c:v>
                </c:pt>
                <c:pt idx="1734">
                  <c:v>9.2115755499999992</c:v>
                </c:pt>
                <c:pt idx="1735">
                  <c:v>9.2198556400000005</c:v>
                </c:pt>
                <c:pt idx="1736">
                  <c:v>9.2437517499999995</c:v>
                </c:pt>
                <c:pt idx="1737">
                  <c:v>9.2364011300000008</c:v>
                </c:pt>
                <c:pt idx="1738">
                  <c:v>9.2989645599999999</c:v>
                </c:pt>
                <c:pt idx="1739">
                  <c:v>9.2284901599999998</c:v>
                </c:pt>
                <c:pt idx="1740">
                  <c:v>9.2365484000000002</c:v>
                </c:pt>
                <c:pt idx="1741">
                  <c:v>9.2346358500000001</c:v>
                </c:pt>
                <c:pt idx="1742">
                  <c:v>9.2719732700000002</c:v>
                </c:pt>
                <c:pt idx="1743">
                  <c:v>9.2803699399999999</c:v>
                </c:pt>
                <c:pt idx="1744">
                  <c:v>9.2233706499999997</c:v>
                </c:pt>
                <c:pt idx="1745">
                  <c:v>9.2923624999999994</c:v>
                </c:pt>
                <c:pt idx="1746">
                  <c:v>9.2928345599999993</c:v>
                </c:pt>
                <c:pt idx="1747">
                  <c:v>9.2455901699999998</c:v>
                </c:pt>
                <c:pt idx="1748">
                  <c:v>9.22715116</c:v>
                </c:pt>
                <c:pt idx="1749">
                  <c:v>9.2251302000000006</c:v>
                </c:pt>
                <c:pt idx="1750">
                  <c:v>9.2342723699999993</c:v>
                </c:pt>
                <c:pt idx="1751">
                  <c:v>9.2129951299999995</c:v>
                </c:pt>
                <c:pt idx="1752">
                  <c:v>9.2232042399999994</c:v>
                </c:pt>
                <c:pt idx="1753">
                  <c:v>9.2121248300000005</c:v>
                </c:pt>
                <c:pt idx="1754">
                  <c:v>9.2223513599999993</c:v>
                </c:pt>
                <c:pt idx="1755">
                  <c:v>9.22531605</c:v>
                </c:pt>
                <c:pt idx="1756">
                  <c:v>9.2018226199999997</c:v>
                </c:pt>
                <c:pt idx="1757">
                  <c:v>9.1379959199999998</c:v>
                </c:pt>
                <c:pt idx="1758">
                  <c:v>9.1093939400000004</c:v>
                </c:pt>
                <c:pt idx="1759">
                  <c:v>9.1172935200000005</c:v>
                </c:pt>
                <c:pt idx="1760">
                  <c:v>9.05034955</c:v>
                </c:pt>
                <c:pt idx="1761">
                  <c:v>9.0417156399999996</c:v>
                </c:pt>
                <c:pt idx="1762">
                  <c:v>9.1134637299999994</c:v>
                </c:pt>
                <c:pt idx="1763">
                  <c:v>9.0651100299999996</c:v>
                </c:pt>
                <c:pt idx="1764">
                  <c:v>9.1920568100000004</c:v>
                </c:pt>
                <c:pt idx="1765">
                  <c:v>9.39572143</c:v>
                </c:pt>
                <c:pt idx="1766">
                  <c:v>9.3807235299999991</c:v>
                </c:pt>
                <c:pt idx="1767">
                  <c:v>9.3292790700000001</c:v>
                </c:pt>
                <c:pt idx="1768">
                  <c:v>9.3310910600000003</c:v>
                </c:pt>
                <c:pt idx="1769">
                  <c:v>9.2697193599999999</c:v>
                </c:pt>
                <c:pt idx="1770">
                  <c:v>9.4035496599999995</c:v>
                </c:pt>
                <c:pt idx="1771">
                  <c:v>9.3592476399999995</c:v>
                </c:pt>
                <c:pt idx="1772">
                  <c:v>9.3232915700000003</c:v>
                </c:pt>
                <c:pt idx="1773">
                  <c:v>9.3567760900000003</c:v>
                </c:pt>
                <c:pt idx="1774">
                  <c:v>9.3477548600000002</c:v>
                </c:pt>
                <c:pt idx="1775">
                  <c:v>9.33196315</c:v>
                </c:pt>
                <c:pt idx="1776">
                  <c:v>9.3953941800000003</c:v>
                </c:pt>
                <c:pt idx="1777">
                  <c:v>9.3226944799999991</c:v>
                </c:pt>
                <c:pt idx="1778">
                  <c:v>9.3317058999999993</c:v>
                </c:pt>
                <c:pt idx="1779">
                  <c:v>9.3579571000000001</c:v>
                </c:pt>
                <c:pt idx="1780">
                  <c:v>9.3940889500000004</c:v>
                </c:pt>
                <c:pt idx="1781">
                  <c:v>9.3514165400000007</c:v>
                </c:pt>
                <c:pt idx="1782">
                  <c:v>9.3804138199999993</c:v>
                </c:pt>
                <c:pt idx="1783">
                  <c:v>9.4406737399999994</c:v>
                </c:pt>
                <c:pt idx="1784">
                  <c:v>9.5382581500000008</c:v>
                </c:pt>
                <c:pt idx="1785">
                  <c:v>9.4444151999999999</c:v>
                </c:pt>
                <c:pt idx="1786">
                  <c:v>9.3552188600000008</c:v>
                </c:pt>
                <c:pt idx="1787">
                  <c:v>9.3370663799999996</c:v>
                </c:pt>
                <c:pt idx="1788">
                  <c:v>9.3109180899999995</c:v>
                </c:pt>
                <c:pt idx="1789">
                  <c:v>9.3978720100000004</c:v>
                </c:pt>
                <c:pt idx="1790">
                  <c:v>9.37563016</c:v>
                </c:pt>
                <c:pt idx="1791">
                  <c:v>9.4095738600000001</c:v>
                </c:pt>
                <c:pt idx="1792">
                  <c:v>9.4117512699999999</c:v>
                </c:pt>
                <c:pt idx="1793">
                  <c:v>9.3912166900000003</c:v>
                </c:pt>
                <c:pt idx="1794">
                  <c:v>9.4174839400000003</c:v>
                </c:pt>
                <c:pt idx="1795">
                  <c:v>9.4415335599999999</c:v>
                </c:pt>
                <c:pt idx="1796">
                  <c:v>9.4322621800000004</c:v>
                </c:pt>
                <c:pt idx="1797">
                  <c:v>9.4064039099999999</c:v>
                </c:pt>
                <c:pt idx="1798">
                  <c:v>9.4158435399999991</c:v>
                </c:pt>
                <c:pt idx="1799">
                  <c:v>9.4592966100000009</c:v>
                </c:pt>
                <c:pt idx="1800">
                  <c:v>9.4318849599999997</c:v>
                </c:pt>
                <c:pt idx="1801">
                  <c:v>9.4132241800000003</c:v>
                </c:pt>
                <c:pt idx="1802">
                  <c:v>9.40275398</c:v>
                </c:pt>
                <c:pt idx="1803">
                  <c:v>9.3983879399999992</c:v>
                </c:pt>
                <c:pt idx="1804">
                  <c:v>9.4066135099999997</c:v>
                </c:pt>
                <c:pt idx="1805">
                  <c:v>9.3891813899999992</c:v>
                </c:pt>
                <c:pt idx="1806">
                  <c:v>9.3853147400000001</c:v>
                </c:pt>
                <c:pt idx="1807">
                  <c:v>9.3689833199999999</c:v>
                </c:pt>
                <c:pt idx="1808">
                  <c:v>9.3761256799999995</c:v>
                </c:pt>
                <c:pt idx="1809">
                  <c:v>9.3912668499999992</c:v>
                </c:pt>
                <c:pt idx="1810">
                  <c:v>9.3716378799999998</c:v>
                </c:pt>
                <c:pt idx="1811">
                  <c:v>9.4324830599999991</c:v>
                </c:pt>
                <c:pt idx="1812">
                  <c:v>9.5115917099999994</c:v>
                </c:pt>
                <c:pt idx="1813">
                  <c:v>9.4065312399999996</c:v>
                </c:pt>
                <c:pt idx="1814">
                  <c:v>9.4088983600000002</c:v>
                </c:pt>
                <c:pt idx="1815">
                  <c:v>9.4290645299999998</c:v>
                </c:pt>
                <c:pt idx="1816">
                  <c:v>9.4157385399999995</c:v>
                </c:pt>
                <c:pt idx="1817">
                  <c:v>9.4070018100000006</c:v>
                </c:pt>
                <c:pt idx="1818">
                  <c:v>9.3963913399999992</c:v>
                </c:pt>
                <c:pt idx="1819">
                  <c:v>9.4290795500000009</c:v>
                </c:pt>
                <c:pt idx="1820">
                  <c:v>9.4153759600000004</c:v>
                </c:pt>
                <c:pt idx="1821">
                  <c:v>9.39410788</c:v>
                </c:pt>
                <c:pt idx="1822">
                  <c:v>9.4306761699999999</c:v>
                </c:pt>
                <c:pt idx="1823">
                  <c:v>9.4224588499999999</c:v>
                </c:pt>
                <c:pt idx="1824">
                  <c:v>9.4556307000000004</c:v>
                </c:pt>
                <c:pt idx="1825">
                  <c:v>9.4330392500000002</c:v>
                </c:pt>
                <c:pt idx="1826">
                  <c:v>9.6981177299999999</c:v>
                </c:pt>
                <c:pt idx="1827">
                  <c:v>9.6421536799999998</c:v>
                </c:pt>
                <c:pt idx="1828">
                  <c:v>9.6402115100000003</c:v>
                </c:pt>
                <c:pt idx="1829">
                  <c:v>9.6473266199999994</c:v>
                </c:pt>
                <c:pt idx="1830">
                  <c:v>9.6470194199999995</c:v>
                </c:pt>
                <c:pt idx="1831">
                  <c:v>9.6495361899999992</c:v>
                </c:pt>
                <c:pt idx="1832">
                  <c:v>9.65283522</c:v>
                </c:pt>
                <c:pt idx="1833">
                  <c:v>9.6858770199999995</c:v>
                </c:pt>
                <c:pt idx="1834">
                  <c:v>9.6873101699999999</c:v>
                </c:pt>
                <c:pt idx="1835">
                  <c:v>9.6772155800000004</c:v>
                </c:pt>
                <c:pt idx="1836">
                  <c:v>9.67867897</c:v>
                </c:pt>
                <c:pt idx="1837">
                  <c:v>9.6694596199999996</c:v>
                </c:pt>
                <c:pt idx="1838">
                  <c:v>9.6774974700000005</c:v>
                </c:pt>
                <c:pt idx="1839">
                  <c:v>9.6745816999999992</c:v>
                </c:pt>
                <c:pt idx="1840">
                  <c:v>9.6679867999999995</c:v>
                </c:pt>
                <c:pt idx="1841">
                  <c:v>9.6552320300000005</c:v>
                </c:pt>
                <c:pt idx="1842">
                  <c:v>9.6748035699999999</c:v>
                </c:pt>
                <c:pt idx="1843">
                  <c:v>9.6625707500000004</c:v>
                </c:pt>
                <c:pt idx="1844">
                  <c:v>9.6437105299999999</c:v>
                </c:pt>
                <c:pt idx="1845">
                  <c:v>9.6679567899999999</c:v>
                </c:pt>
                <c:pt idx="1846">
                  <c:v>9.6736003200000003</c:v>
                </c:pt>
                <c:pt idx="1847">
                  <c:v>9.6533043799999998</c:v>
                </c:pt>
                <c:pt idx="1848">
                  <c:v>9.6597146400000007</c:v>
                </c:pt>
                <c:pt idx="1849">
                  <c:v>9.6543506600000004</c:v>
                </c:pt>
                <c:pt idx="1850">
                  <c:v>9.6738791400000004</c:v>
                </c:pt>
                <c:pt idx="1851">
                  <c:v>9.6871513900000004</c:v>
                </c:pt>
                <c:pt idx="1852">
                  <c:v>9.6981095699999997</c:v>
                </c:pt>
                <c:pt idx="1853">
                  <c:v>9.6565415899999998</c:v>
                </c:pt>
                <c:pt idx="1854">
                  <c:v>9.6640853799999995</c:v>
                </c:pt>
                <c:pt idx="1855">
                  <c:v>9.6776034600000003</c:v>
                </c:pt>
                <c:pt idx="1856">
                  <c:v>9.6593949000000006</c:v>
                </c:pt>
                <c:pt idx="1857">
                  <c:v>9.6400950099999996</c:v>
                </c:pt>
                <c:pt idx="1858">
                  <c:v>9.6612934300000006</c:v>
                </c:pt>
                <c:pt idx="1859">
                  <c:v>9.6483894100000001</c:v>
                </c:pt>
                <c:pt idx="1860">
                  <c:v>9.6606692499999998</c:v>
                </c:pt>
                <c:pt idx="1861">
                  <c:v>9.6211266799999997</c:v>
                </c:pt>
                <c:pt idx="1862">
                  <c:v>9.6004818499999995</c:v>
                </c:pt>
                <c:pt idx="1863">
                  <c:v>9.6340157400000006</c:v>
                </c:pt>
                <c:pt idx="1864">
                  <c:v>9.6471702700000002</c:v>
                </c:pt>
                <c:pt idx="1865">
                  <c:v>9.6102204400000009</c:v>
                </c:pt>
                <c:pt idx="1866">
                  <c:v>9.6352515499999996</c:v>
                </c:pt>
                <c:pt idx="1867">
                  <c:v>9.6390105899999998</c:v>
                </c:pt>
                <c:pt idx="1868">
                  <c:v>9.6503564599999994</c:v>
                </c:pt>
                <c:pt idx="1869">
                  <c:v>9.6239405999999992</c:v>
                </c:pt>
                <c:pt idx="1870">
                  <c:v>9.6528099899999997</c:v>
                </c:pt>
                <c:pt idx="1871">
                  <c:v>9.6489014900000001</c:v>
                </c:pt>
                <c:pt idx="1872">
                  <c:v>9.6346976800000004</c:v>
                </c:pt>
                <c:pt idx="1873">
                  <c:v>9.6399015200000004</c:v>
                </c:pt>
                <c:pt idx="1874">
                  <c:v>9.6596230599999995</c:v>
                </c:pt>
                <c:pt idx="1875">
                  <c:v>9.6757593199999992</c:v>
                </c:pt>
                <c:pt idx="1876">
                  <c:v>9.6365072600000001</c:v>
                </c:pt>
                <c:pt idx="1877">
                  <c:v>9.672326</c:v>
                </c:pt>
                <c:pt idx="1878">
                  <c:v>9.6994968000000004</c:v>
                </c:pt>
                <c:pt idx="1879">
                  <c:v>9.70415238</c:v>
                </c:pt>
                <c:pt idx="1880">
                  <c:v>9.6804540699999997</c:v>
                </c:pt>
                <c:pt idx="1881">
                  <c:v>9.6689357699999992</c:v>
                </c:pt>
                <c:pt idx="1882">
                  <c:v>9.7045254700000001</c:v>
                </c:pt>
                <c:pt idx="1883">
                  <c:v>9.6887734900000009</c:v>
                </c:pt>
                <c:pt idx="1884">
                  <c:v>9.6849350100000002</c:v>
                </c:pt>
                <c:pt idx="1885">
                  <c:v>9.6967404100000003</c:v>
                </c:pt>
                <c:pt idx="1886">
                  <c:v>9.6432023600000001</c:v>
                </c:pt>
                <c:pt idx="1887">
                  <c:v>9.6703847500000002</c:v>
                </c:pt>
                <c:pt idx="1888">
                  <c:v>9.6366336799999992</c:v>
                </c:pt>
                <c:pt idx="1889">
                  <c:v>9.6379988799999996</c:v>
                </c:pt>
                <c:pt idx="1890">
                  <c:v>9.6356208300000006</c:v>
                </c:pt>
                <c:pt idx="1891">
                  <c:v>9.6311151200000005</c:v>
                </c:pt>
                <c:pt idx="1892">
                  <c:v>9.6824129299999999</c:v>
                </c:pt>
                <c:pt idx="1893">
                  <c:v>9.6731703299999996</c:v>
                </c:pt>
                <c:pt idx="1894">
                  <c:v>9.6713040199999991</c:v>
                </c:pt>
                <c:pt idx="1895">
                  <c:v>9.6759705</c:v>
                </c:pt>
                <c:pt idx="1896">
                  <c:v>9.6786566500000006</c:v>
                </c:pt>
                <c:pt idx="1897">
                  <c:v>9.6791465300000006</c:v>
                </c:pt>
                <c:pt idx="1898">
                  <c:v>9.6732299400000006</c:v>
                </c:pt>
                <c:pt idx="1899">
                  <c:v>9.6740397700000003</c:v>
                </c:pt>
                <c:pt idx="1900">
                  <c:v>9.6655791499999992</c:v>
                </c:pt>
                <c:pt idx="1901">
                  <c:v>9.6626630000000002</c:v>
                </c:pt>
                <c:pt idx="1902">
                  <c:v>9.6735085200000004</c:v>
                </c:pt>
                <c:pt idx="1903">
                  <c:v>9.6822746500000001</c:v>
                </c:pt>
                <c:pt idx="1904">
                  <c:v>9.67143716</c:v>
                </c:pt>
                <c:pt idx="1905">
                  <c:v>9.6766675600000003</c:v>
                </c:pt>
                <c:pt idx="1906">
                  <c:v>9.6630204499999994</c:v>
                </c:pt>
                <c:pt idx="1907">
                  <c:v>9.7378592800000003</c:v>
                </c:pt>
                <c:pt idx="1908">
                  <c:v>9.7307020200000007</c:v>
                </c:pt>
                <c:pt idx="1909">
                  <c:v>9.7789171400000008</c:v>
                </c:pt>
                <c:pt idx="1910">
                  <c:v>9.7814245700000004</c:v>
                </c:pt>
                <c:pt idx="1911">
                  <c:v>9.7763573899999994</c:v>
                </c:pt>
                <c:pt idx="1912">
                  <c:v>9.7869569300000006</c:v>
                </c:pt>
                <c:pt idx="1913">
                  <c:v>9.7686018600000004</c:v>
                </c:pt>
                <c:pt idx="1914">
                  <c:v>9.7733084600000009</c:v>
                </c:pt>
                <c:pt idx="1915">
                  <c:v>9.7719298600000002</c:v>
                </c:pt>
                <c:pt idx="1916">
                  <c:v>9.7714842799999992</c:v>
                </c:pt>
                <c:pt idx="1917">
                  <c:v>9.7779573800000001</c:v>
                </c:pt>
                <c:pt idx="1918">
                  <c:v>9.7803844299999998</c:v>
                </c:pt>
                <c:pt idx="1919">
                  <c:v>9.7795296500000006</c:v>
                </c:pt>
                <c:pt idx="1920">
                  <c:v>9.7682763399999999</c:v>
                </c:pt>
                <c:pt idx="1921">
                  <c:v>9.7731114600000009</c:v>
                </c:pt>
                <c:pt idx="1922">
                  <c:v>9.7648297599999996</c:v>
                </c:pt>
                <c:pt idx="1923">
                  <c:v>9.7717143400000008</c:v>
                </c:pt>
                <c:pt idx="1924">
                  <c:v>9.7620895099999991</c:v>
                </c:pt>
                <c:pt idx="1925">
                  <c:v>9.7703978300000003</c:v>
                </c:pt>
                <c:pt idx="1926">
                  <c:v>9.7744922200000008</c:v>
                </c:pt>
                <c:pt idx="1927">
                  <c:v>9.7476807799999996</c:v>
                </c:pt>
                <c:pt idx="1928">
                  <c:v>9.99894851</c:v>
                </c:pt>
                <c:pt idx="1929">
                  <c:v>10.02641933</c:v>
                </c:pt>
                <c:pt idx="1930">
                  <c:v>10.01659547</c:v>
                </c:pt>
                <c:pt idx="1931">
                  <c:v>10.004907879999999</c:v>
                </c:pt>
                <c:pt idx="1932">
                  <c:v>10.03055503</c:v>
                </c:pt>
                <c:pt idx="1933">
                  <c:v>10.01677076</c:v>
                </c:pt>
                <c:pt idx="1934">
                  <c:v>10.01919998</c:v>
                </c:pt>
                <c:pt idx="1935">
                  <c:v>10.01361932</c:v>
                </c:pt>
                <c:pt idx="1936">
                  <c:v>10.01847778</c:v>
                </c:pt>
                <c:pt idx="1937">
                  <c:v>10.04277671</c:v>
                </c:pt>
                <c:pt idx="1938">
                  <c:v>10.03800916</c:v>
                </c:pt>
                <c:pt idx="1939">
                  <c:v>10.04675325</c:v>
                </c:pt>
                <c:pt idx="1940">
                  <c:v>10.02324349</c:v>
                </c:pt>
                <c:pt idx="1941">
                  <c:v>9.9952266200000004</c:v>
                </c:pt>
                <c:pt idx="1942">
                  <c:v>10.02232731</c:v>
                </c:pt>
                <c:pt idx="1943">
                  <c:v>10.033639689999999</c:v>
                </c:pt>
                <c:pt idx="1944">
                  <c:v>10.023175090000001</c:v>
                </c:pt>
                <c:pt idx="1945">
                  <c:v>10.02079436</c:v>
                </c:pt>
                <c:pt idx="1946">
                  <c:v>10.016137240000001</c:v>
                </c:pt>
                <c:pt idx="1947">
                  <c:v>10.01051472</c:v>
                </c:pt>
                <c:pt idx="1948">
                  <c:v>9.9906709599999992</c:v>
                </c:pt>
                <c:pt idx="1949">
                  <c:v>9.9907853499999995</c:v>
                </c:pt>
                <c:pt idx="1950">
                  <c:v>9.9939123700000003</c:v>
                </c:pt>
                <c:pt idx="1951">
                  <c:v>10.01163038</c:v>
                </c:pt>
                <c:pt idx="1952">
                  <c:v>10.00162763</c:v>
                </c:pt>
                <c:pt idx="1953">
                  <c:v>10.003971379999999</c:v>
                </c:pt>
                <c:pt idx="1954">
                  <c:v>10.006405730000001</c:v>
                </c:pt>
                <c:pt idx="1955">
                  <c:v>10.00408462</c:v>
                </c:pt>
                <c:pt idx="1956">
                  <c:v>10.002861510000001</c:v>
                </c:pt>
                <c:pt idx="1957">
                  <c:v>10.010747820000001</c:v>
                </c:pt>
                <c:pt idx="1958">
                  <c:v>10.00227246</c:v>
                </c:pt>
                <c:pt idx="1959">
                  <c:v>9.9955904600000007</c:v>
                </c:pt>
                <c:pt idx="1960">
                  <c:v>10.000679549999999</c:v>
                </c:pt>
                <c:pt idx="1961">
                  <c:v>10.001428369999999</c:v>
                </c:pt>
                <c:pt idx="1962">
                  <c:v>10.003331749999999</c:v>
                </c:pt>
                <c:pt idx="1963">
                  <c:v>10.01908583</c:v>
                </c:pt>
                <c:pt idx="1964">
                  <c:v>10.01905339</c:v>
                </c:pt>
                <c:pt idx="1965">
                  <c:v>10.00214849</c:v>
                </c:pt>
                <c:pt idx="1966">
                  <c:v>10.019863640000001</c:v>
                </c:pt>
                <c:pt idx="1967">
                  <c:v>9.9993396000000008</c:v>
                </c:pt>
                <c:pt idx="1968">
                  <c:v>10.000876999999999</c:v>
                </c:pt>
                <c:pt idx="1969">
                  <c:v>10.001473170000001</c:v>
                </c:pt>
                <c:pt idx="1970">
                  <c:v>10.00278681</c:v>
                </c:pt>
                <c:pt idx="1971">
                  <c:v>10.00349596</c:v>
                </c:pt>
                <c:pt idx="1972">
                  <c:v>9.9935369099999996</c:v>
                </c:pt>
                <c:pt idx="1973">
                  <c:v>10.009956649999999</c:v>
                </c:pt>
                <c:pt idx="1974">
                  <c:v>10.00567985</c:v>
                </c:pt>
                <c:pt idx="1975">
                  <c:v>10.0065244</c:v>
                </c:pt>
                <c:pt idx="1976">
                  <c:v>10.01292853</c:v>
                </c:pt>
                <c:pt idx="1977">
                  <c:v>10.023083209999999</c:v>
                </c:pt>
                <c:pt idx="1978">
                  <c:v>10.030446660000001</c:v>
                </c:pt>
                <c:pt idx="1979">
                  <c:v>10.005666039999999</c:v>
                </c:pt>
                <c:pt idx="1980">
                  <c:v>10.03585726</c:v>
                </c:pt>
                <c:pt idx="1981">
                  <c:v>10.00662249</c:v>
                </c:pt>
                <c:pt idx="1982">
                  <c:v>10.034712710000001</c:v>
                </c:pt>
                <c:pt idx="1983">
                  <c:v>10.02079238</c:v>
                </c:pt>
                <c:pt idx="1984">
                  <c:v>10.01688319</c:v>
                </c:pt>
                <c:pt idx="1985">
                  <c:v>10.013605500000001</c:v>
                </c:pt>
                <c:pt idx="1986">
                  <c:v>10.00823699</c:v>
                </c:pt>
                <c:pt idx="1987">
                  <c:v>10.030975440000001</c:v>
                </c:pt>
                <c:pt idx="1988">
                  <c:v>10.031375730000001</c:v>
                </c:pt>
                <c:pt idx="1989">
                  <c:v>10.04282377</c:v>
                </c:pt>
                <c:pt idx="1990">
                  <c:v>10.01764068</c:v>
                </c:pt>
                <c:pt idx="1991">
                  <c:v>10.018314350000001</c:v>
                </c:pt>
                <c:pt idx="1992">
                  <c:v>10.031613930000001</c:v>
                </c:pt>
                <c:pt idx="1993">
                  <c:v>10.02532177</c:v>
                </c:pt>
                <c:pt idx="1994">
                  <c:v>10.00332152</c:v>
                </c:pt>
                <c:pt idx="1995">
                  <c:v>10.029683260000001</c:v>
                </c:pt>
                <c:pt idx="1996">
                  <c:v>9.9958605800000004</c:v>
                </c:pt>
                <c:pt idx="1997">
                  <c:v>9.9943445499999992</c:v>
                </c:pt>
                <c:pt idx="1998">
                  <c:v>9.9881489200000004</c:v>
                </c:pt>
                <c:pt idx="1999">
                  <c:v>9.9774790200000005</c:v>
                </c:pt>
                <c:pt idx="2000">
                  <c:v>9.9568515699999995</c:v>
                </c:pt>
                <c:pt idx="2001">
                  <c:v>9.9523423700000002</c:v>
                </c:pt>
                <c:pt idx="2002">
                  <c:v>9.9475540299999992</c:v>
                </c:pt>
                <c:pt idx="2003">
                  <c:v>9.9248492000000006</c:v>
                </c:pt>
                <c:pt idx="2004">
                  <c:v>9.9606919600000001</c:v>
                </c:pt>
                <c:pt idx="2005">
                  <c:v>9.9067539999999994</c:v>
                </c:pt>
                <c:pt idx="2006">
                  <c:v>9.8941956100000006</c:v>
                </c:pt>
                <c:pt idx="2007">
                  <c:v>9.8825845999999995</c:v>
                </c:pt>
                <c:pt idx="2008">
                  <c:v>9.9433573699999993</c:v>
                </c:pt>
                <c:pt idx="2009">
                  <c:v>9.8651318400000001</c:v>
                </c:pt>
                <c:pt idx="2010">
                  <c:v>9.9102472200000005</c:v>
                </c:pt>
                <c:pt idx="2011">
                  <c:v>9.9003580200000005</c:v>
                </c:pt>
                <c:pt idx="2012">
                  <c:v>9.8623589900000006</c:v>
                </c:pt>
                <c:pt idx="2013">
                  <c:v>9.7853644699999993</c:v>
                </c:pt>
                <c:pt idx="2014">
                  <c:v>9.7165554200000006</c:v>
                </c:pt>
                <c:pt idx="2015">
                  <c:v>9.7616344500000007</c:v>
                </c:pt>
                <c:pt idx="2016">
                  <c:v>9.6703404200000005</c:v>
                </c:pt>
                <c:pt idx="2017">
                  <c:v>9.6617661199999993</c:v>
                </c:pt>
                <c:pt idx="2018">
                  <c:v>9.6097705300000005</c:v>
                </c:pt>
                <c:pt idx="2019">
                  <c:v>9.6395248599999999</c:v>
                </c:pt>
                <c:pt idx="2020">
                  <c:v>9.6832360699999995</c:v>
                </c:pt>
                <c:pt idx="2021">
                  <c:v>9.4262534500000008</c:v>
                </c:pt>
                <c:pt idx="2022">
                  <c:v>9.4886234500000004</c:v>
                </c:pt>
                <c:pt idx="2023">
                  <c:v>9.4204749400000001</c:v>
                </c:pt>
                <c:pt idx="2024">
                  <c:v>9.3515973999999993</c:v>
                </c:pt>
                <c:pt idx="2025">
                  <c:v>9.4213797199999991</c:v>
                </c:pt>
                <c:pt idx="2026">
                  <c:v>9.1251840899999994</c:v>
                </c:pt>
                <c:pt idx="2027">
                  <c:v>8.9240043900000003</c:v>
                </c:pt>
                <c:pt idx="2028">
                  <c:v>8.91782641</c:v>
                </c:pt>
                <c:pt idx="2029">
                  <c:v>8.9317263699999998</c:v>
                </c:pt>
                <c:pt idx="2030">
                  <c:v>8.9017177400000005</c:v>
                </c:pt>
                <c:pt idx="2031">
                  <c:v>8.9209749200000008</c:v>
                </c:pt>
                <c:pt idx="2032">
                  <c:v>8.8305591099999994</c:v>
                </c:pt>
                <c:pt idx="2033">
                  <c:v>8.9175728200000002</c:v>
                </c:pt>
                <c:pt idx="2034">
                  <c:v>8.9244742800000001</c:v>
                </c:pt>
                <c:pt idx="2035">
                  <c:v>8.9445289700000004</c:v>
                </c:pt>
                <c:pt idx="2036">
                  <c:v>8.8916360700000006</c:v>
                </c:pt>
                <c:pt idx="2037">
                  <c:v>8.8829098099999992</c:v>
                </c:pt>
                <c:pt idx="2038">
                  <c:v>8.9185199500000003</c:v>
                </c:pt>
                <c:pt idx="2039">
                  <c:v>8.9226730300000003</c:v>
                </c:pt>
                <c:pt idx="2040">
                  <c:v>8.9623547099999996</c:v>
                </c:pt>
                <c:pt idx="2041">
                  <c:v>8.9795797299999993</c:v>
                </c:pt>
                <c:pt idx="2042">
                  <c:v>9.0169170399999992</c:v>
                </c:pt>
                <c:pt idx="2043">
                  <c:v>9.0317729900000003</c:v>
                </c:pt>
                <c:pt idx="2044">
                  <c:v>9.0427416600000008</c:v>
                </c:pt>
                <c:pt idx="2045">
                  <c:v>9.04990819</c:v>
                </c:pt>
                <c:pt idx="2046">
                  <c:v>9.0896531300000003</c:v>
                </c:pt>
                <c:pt idx="2047">
                  <c:v>9.1044172200000002</c:v>
                </c:pt>
                <c:pt idx="2048">
                  <c:v>9.1358282299999996</c:v>
                </c:pt>
                <c:pt idx="2049">
                  <c:v>9.1562474500000004</c:v>
                </c:pt>
                <c:pt idx="2050">
                  <c:v>9.1396570399999995</c:v>
                </c:pt>
                <c:pt idx="2051">
                  <c:v>9.2515057200000008</c:v>
                </c:pt>
                <c:pt idx="2052">
                  <c:v>9.2854569500000004</c:v>
                </c:pt>
                <c:pt idx="2053">
                  <c:v>8.9613277100000008</c:v>
                </c:pt>
                <c:pt idx="2054">
                  <c:v>8.9762776300000002</c:v>
                </c:pt>
                <c:pt idx="2055">
                  <c:v>8.9676390900000005</c:v>
                </c:pt>
                <c:pt idx="2056">
                  <c:v>8.9683017899999999</c:v>
                </c:pt>
                <c:pt idx="2057">
                  <c:v>8.9574856799999996</c:v>
                </c:pt>
                <c:pt idx="2058">
                  <c:v>8.9720691400000003</c:v>
                </c:pt>
                <c:pt idx="2059">
                  <c:v>9.0016317899999994</c:v>
                </c:pt>
                <c:pt idx="2060">
                  <c:v>9.0337966400000003</c:v>
                </c:pt>
                <c:pt idx="2061">
                  <c:v>9.0390872499999997</c:v>
                </c:pt>
                <c:pt idx="2062">
                  <c:v>9.0122053199999996</c:v>
                </c:pt>
                <c:pt idx="2063">
                  <c:v>9.0184234399999994</c:v>
                </c:pt>
                <c:pt idx="2064">
                  <c:v>9.0074923699999996</c:v>
                </c:pt>
                <c:pt idx="2065">
                  <c:v>9.0062427799999991</c:v>
                </c:pt>
                <c:pt idx="2066">
                  <c:v>9.00213061</c:v>
                </c:pt>
                <c:pt idx="2067">
                  <c:v>8.9875733199999992</c:v>
                </c:pt>
                <c:pt idx="2068">
                  <c:v>8.9825248099999992</c:v>
                </c:pt>
                <c:pt idx="2069">
                  <c:v>8.9519862900000007</c:v>
                </c:pt>
                <c:pt idx="2070">
                  <c:v>8.9541634999999999</c:v>
                </c:pt>
                <c:pt idx="2071">
                  <c:v>8.9371447699999997</c:v>
                </c:pt>
                <c:pt idx="2072">
                  <c:v>8.9613692199999999</c:v>
                </c:pt>
                <c:pt idx="2073">
                  <c:v>7.9841742899999995</c:v>
                </c:pt>
                <c:pt idx="2074">
                  <c:v>7.9697554099999994</c:v>
                </c:pt>
                <c:pt idx="2075">
                  <c:v>7.9609503999999998</c:v>
                </c:pt>
                <c:pt idx="2076">
                  <c:v>7.9452967400000007</c:v>
                </c:pt>
                <c:pt idx="2077">
                  <c:v>7.9607709499999997</c:v>
                </c:pt>
                <c:pt idx="2078">
                  <c:v>7.9896825000000007</c:v>
                </c:pt>
                <c:pt idx="2079">
                  <c:v>7.9983332399999991</c:v>
                </c:pt>
                <c:pt idx="2080">
                  <c:v>7.8473181700000003</c:v>
                </c:pt>
                <c:pt idx="2081">
                  <c:v>8.0029840300000004</c:v>
                </c:pt>
                <c:pt idx="2082">
                  <c:v>8.0032721799999997</c:v>
                </c:pt>
                <c:pt idx="2083">
                  <c:v>8.0170626200000008</c:v>
                </c:pt>
                <c:pt idx="2084">
                  <c:v>7.9857434899999999</c:v>
                </c:pt>
                <c:pt idx="2085">
                  <c:v>7.9943908400000003</c:v>
                </c:pt>
                <c:pt idx="2086">
                  <c:v>7.9889815099999995</c:v>
                </c:pt>
                <c:pt idx="2087">
                  <c:v>7.9746815700000004</c:v>
                </c:pt>
                <c:pt idx="2088">
                  <c:v>7.0062633600000011</c:v>
                </c:pt>
                <c:pt idx="2089">
                  <c:v>7.0028084200000009</c:v>
                </c:pt>
                <c:pt idx="2090">
                  <c:v>7.0357682400000012</c:v>
                </c:pt>
                <c:pt idx="2091">
                  <c:v>6.9953890200000011</c:v>
                </c:pt>
                <c:pt idx="2092">
                  <c:v>7.0014180499999998</c:v>
                </c:pt>
                <c:pt idx="2093">
                  <c:v>6.9969827900000006</c:v>
                </c:pt>
                <c:pt idx="2094">
                  <c:v>7.0154896899999999</c:v>
                </c:pt>
                <c:pt idx="2095">
                  <c:v>7.0170035200000012</c:v>
                </c:pt>
                <c:pt idx="2096">
                  <c:v>7.0077287700000008</c:v>
                </c:pt>
                <c:pt idx="2097">
                  <c:v>7.0309553400000002</c:v>
                </c:pt>
                <c:pt idx="2098">
                  <c:v>6.99980987</c:v>
                </c:pt>
                <c:pt idx="2099">
                  <c:v>7.0150581599999997</c:v>
                </c:pt>
                <c:pt idx="2100">
                  <c:v>7.0053842599999996</c:v>
                </c:pt>
                <c:pt idx="2101">
                  <c:v>7.0125249700000003</c:v>
                </c:pt>
                <c:pt idx="2102">
                  <c:v>7.012909389999999</c:v>
                </c:pt>
                <c:pt idx="2103">
                  <c:v>7.0163227499999996</c:v>
                </c:pt>
                <c:pt idx="2104">
                  <c:v>7.0350882300000004</c:v>
                </c:pt>
                <c:pt idx="2105">
                  <c:v>7.0192086099999997</c:v>
                </c:pt>
                <c:pt idx="2106">
                  <c:v>7.0107510999999993</c:v>
                </c:pt>
                <c:pt idx="2107">
                  <c:v>7.0953992799999988</c:v>
                </c:pt>
                <c:pt idx="2108">
                  <c:v>7.0880347499999994</c:v>
                </c:pt>
                <c:pt idx="2109">
                  <c:v>7.0167346399999992</c:v>
                </c:pt>
                <c:pt idx="2110">
                  <c:v>7.0084380399999997</c:v>
                </c:pt>
                <c:pt idx="2111">
                  <c:v>7.0018703099999993</c:v>
                </c:pt>
                <c:pt idx="2112">
                  <c:v>7.0182738200000001</c:v>
                </c:pt>
                <c:pt idx="2113">
                  <c:v>7.0190622500000011</c:v>
                </c:pt>
                <c:pt idx="2114">
                  <c:v>5.9977059099999996</c:v>
                </c:pt>
                <c:pt idx="2115">
                  <c:v>6.0056822600000004</c:v>
                </c:pt>
                <c:pt idx="2116">
                  <c:v>6.0767319200000003</c:v>
                </c:pt>
                <c:pt idx="2117">
                  <c:v>6.1040404099999996</c:v>
                </c:pt>
                <c:pt idx="2118">
                  <c:v>6.1084459500000001</c:v>
                </c:pt>
                <c:pt idx="2119">
                  <c:v>6.1863973300000001</c:v>
                </c:pt>
                <c:pt idx="2120">
                  <c:v>6.0514221299999997</c:v>
                </c:pt>
                <c:pt idx="2121">
                  <c:v>6.0680796900000002</c:v>
                </c:pt>
                <c:pt idx="2122">
                  <c:v>6.0454428299999998</c:v>
                </c:pt>
                <c:pt idx="2123">
                  <c:v>6.0285367799999996</c:v>
                </c:pt>
                <c:pt idx="2124">
                  <c:v>6.0226305099999999</c:v>
                </c:pt>
                <c:pt idx="2125">
                  <c:v>6.0164589599999996</c:v>
                </c:pt>
                <c:pt idx="2126">
                  <c:v>6.0177776999999999</c:v>
                </c:pt>
                <c:pt idx="2127">
                  <c:v>6.0158215000000004</c:v>
                </c:pt>
                <c:pt idx="2128">
                  <c:v>6.0143902100000002</c:v>
                </c:pt>
                <c:pt idx="2129">
                  <c:v>6.01018673</c:v>
                </c:pt>
                <c:pt idx="2130">
                  <c:v>6.0040382299999999</c:v>
                </c:pt>
                <c:pt idx="2131">
                  <c:v>6.0039479299999998</c:v>
                </c:pt>
                <c:pt idx="2132">
                  <c:v>5.98878266</c:v>
                </c:pt>
                <c:pt idx="2133">
                  <c:v>4.9950710100000002</c:v>
                </c:pt>
                <c:pt idx="2134">
                  <c:v>4.9921405500000002</c:v>
                </c:pt>
                <c:pt idx="2135">
                  <c:v>4.99165554</c:v>
                </c:pt>
                <c:pt idx="2136">
                  <c:v>4.9964459100000003</c:v>
                </c:pt>
                <c:pt idx="2137">
                  <c:v>4.9979102400000004</c:v>
                </c:pt>
                <c:pt idx="2138">
                  <c:v>4.9979622700000004</c:v>
                </c:pt>
                <c:pt idx="2139">
                  <c:v>4.9979243699999998</c:v>
                </c:pt>
                <c:pt idx="2140">
                  <c:v>5.0005418800000001</c:v>
                </c:pt>
                <c:pt idx="2141">
                  <c:v>4.9945529100000003</c:v>
                </c:pt>
                <c:pt idx="2142">
                  <c:v>5.0023209</c:v>
                </c:pt>
                <c:pt idx="2143">
                  <c:v>5.0195720000000001</c:v>
                </c:pt>
                <c:pt idx="2144">
                  <c:v>4.9949059599999996</c:v>
                </c:pt>
                <c:pt idx="2145">
                  <c:v>5.0078660099999999</c:v>
                </c:pt>
                <c:pt idx="2146">
                  <c:v>5.0036609199999997</c:v>
                </c:pt>
                <c:pt idx="2147">
                  <c:v>4.5056706599999998</c:v>
                </c:pt>
                <c:pt idx="2148">
                  <c:v>4.5107504799999996</c:v>
                </c:pt>
                <c:pt idx="2149">
                  <c:v>4.5096828200000001</c:v>
                </c:pt>
                <c:pt idx="2150">
                  <c:v>4.5042342199999998</c:v>
                </c:pt>
                <c:pt idx="2151">
                  <c:v>4.5073380900000002</c:v>
                </c:pt>
                <c:pt idx="2152">
                  <c:v>4.5103368899999996</c:v>
                </c:pt>
                <c:pt idx="2153">
                  <c:v>4.5050093999999996</c:v>
                </c:pt>
                <c:pt idx="2154">
                  <c:v>4.5123865500000004</c:v>
                </c:pt>
                <c:pt idx="2155">
                  <c:v>4.5148038599999998</c:v>
                </c:pt>
                <c:pt idx="2156">
                  <c:v>4.5068686900000001</c:v>
                </c:pt>
                <c:pt idx="2157">
                  <c:v>4.5158298300000004</c:v>
                </c:pt>
                <c:pt idx="2158">
                  <c:v>4.5524509499999999</c:v>
                </c:pt>
                <c:pt idx="2159">
                  <c:v>4.5111105399999998</c:v>
                </c:pt>
                <c:pt idx="2160">
                  <c:v>4.5051041999999999</c:v>
                </c:pt>
                <c:pt idx="2161">
                  <c:v>4.5034263000000001</c:v>
                </c:pt>
                <c:pt idx="2162">
                  <c:v>4.5015691499999999</c:v>
                </c:pt>
                <c:pt idx="2163">
                  <c:v>4.5017689699999996</c:v>
                </c:pt>
                <c:pt idx="2164">
                  <c:v>4.5014395199999999</c:v>
                </c:pt>
                <c:pt idx="2165">
                  <c:v>4.5002636599999999</c:v>
                </c:pt>
                <c:pt idx="2166">
                  <c:v>4.4698812800000001</c:v>
                </c:pt>
                <c:pt idx="2167">
                  <c:v>4.4733801</c:v>
                </c:pt>
                <c:pt idx="2168">
                  <c:v>4.4524884299999998</c:v>
                </c:pt>
                <c:pt idx="2169">
                  <c:v>4.4342337699999996</c:v>
                </c:pt>
                <c:pt idx="2170">
                  <c:v>4.4013558699999997</c:v>
                </c:pt>
                <c:pt idx="2171">
                  <c:v>4.3692213799999999</c:v>
                </c:pt>
                <c:pt idx="2172">
                  <c:v>4.3503210599999997</c:v>
                </c:pt>
                <c:pt idx="2173">
                  <c:v>4.32227637</c:v>
                </c:pt>
                <c:pt idx="2174">
                  <c:v>4.2771756700000001</c:v>
                </c:pt>
                <c:pt idx="2175">
                  <c:v>4.2658844199999999</c:v>
                </c:pt>
                <c:pt idx="2176">
                  <c:v>4.2335591600000004</c:v>
                </c:pt>
                <c:pt idx="2177">
                  <c:v>4.2257140900000003</c:v>
                </c:pt>
                <c:pt idx="2178">
                  <c:v>4.20827229</c:v>
                </c:pt>
                <c:pt idx="2179">
                  <c:v>4.1862078800000004</c:v>
                </c:pt>
                <c:pt idx="2180">
                  <c:v>4.1821792000000002</c:v>
                </c:pt>
                <c:pt idx="2181">
                  <c:v>4.2056558400000004</c:v>
                </c:pt>
                <c:pt idx="2182">
                  <c:v>4.2321764100000001</c:v>
                </c:pt>
                <c:pt idx="2183">
                  <c:v>4.1996467199999996</c:v>
                </c:pt>
                <c:pt idx="2184">
                  <c:v>4.1993872799999998</c:v>
                </c:pt>
                <c:pt idx="2185">
                  <c:v>4.1905102400000001</c:v>
                </c:pt>
                <c:pt idx="2186">
                  <c:v>4.2191120800000004</c:v>
                </c:pt>
                <c:pt idx="2187">
                  <c:v>4.2210093100000003</c:v>
                </c:pt>
                <c:pt idx="2188">
                  <c:v>4.2031205399999996</c:v>
                </c:pt>
                <c:pt idx="2189">
                  <c:v>4.2136718399999999</c:v>
                </c:pt>
                <c:pt idx="2190">
                  <c:v>4.22387099</c:v>
                </c:pt>
                <c:pt idx="2191">
                  <c:v>4.1185229799999998</c:v>
                </c:pt>
                <c:pt idx="2192">
                  <c:v>4.2845489900000002</c:v>
                </c:pt>
                <c:pt idx="2193">
                  <c:v>4.3587223499999999</c:v>
                </c:pt>
                <c:pt idx="2194">
                  <c:v>4.3619222899999999</c:v>
                </c:pt>
                <c:pt idx="2195">
                  <c:v>4.3978055700000001</c:v>
                </c:pt>
                <c:pt idx="2196">
                  <c:v>4.4448704799999996</c:v>
                </c:pt>
                <c:pt idx="2197">
                  <c:v>4.3975024899999999</c:v>
                </c:pt>
                <c:pt idx="2198">
                  <c:v>4.3930995299999998</c:v>
                </c:pt>
                <c:pt idx="2199">
                  <c:v>4.3817622500000004</c:v>
                </c:pt>
                <c:pt idx="2200">
                  <c:v>4.3530146700000003</c:v>
                </c:pt>
                <c:pt idx="2201">
                  <c:v>4.3392734700000002</c:v>
                </c:pt>
                <c:pt idx="2202">
                  <c:v>4.3358700499999996</c:v>
                </c:pt>
                <c:pt idx="2203">
                  <c:v>4.3382618700000002</c:v>
                </c:pt>
                <c:pt idx="2204">
                  <c:v>4.3726659899999998</c:v>
                </c:pt>
                <c:pt idx="2205">
                  <c:v>4.3852998699999999</c:v>
                </c:pt>
                <c:pt idx="2206">
                  <c:v>4.3730934499999998</c:v>
                </c:pt>
                <c:pt idx="2207">
                  <c:v>4.4005787700000001</c:v>
                </c:pt>
                <c:pt idx="2208">
                  <c:v>4.4123009800000004</c:v>
                </c:pt>
                <c:pt idx="2209">
                  <c:v>4.4419962699999997</c:v>
                </c:pt>
                <c:pt idx="2210">
                  <c:v>4.4604565999999997</c:v>
                </c:pt>
                <c:pt idx="2211">
                  <c:v>4.4685448499999998</c:v>
                </c:pt>
                <c:pt idx="2212">
                  <c:v>3.9769248500000001</c:v>
                </c:pt>
                <c:pt idx="2213">
                  <c:v>3.9743663800000002</c:v>
                </c:pt>
                <c:pt idx="2214">
                  <c:v>3.9785711799999999</c:v>
                </c:pt>
                <c:pt idx="2215">
                  <c:v>3.9818292899999994</c:v>
                </c:pt>
                <c:pt idx="2216">
                  <c:v>3.9848125300000001</c:v>
                </c:pt>
                <c:pt idx="2217">
                  <c:v>3.99829268</c:v>
                </c:pt>
                <c:pt idx="2218">
                  <c:v>3.9909376999999995</c:v>
                </c:pt>
                <c:pt idx="2219">
                  <c:v>3.9841822100000002</c:v>
                </c:pt>
                <c:pt idx="2220">
                  <c:v>3.9835922799999999</c:v>
                </c:pt>
                <c:pt idx="2221">
                  <c:v>3.9701090600000004</c:v>
                </c:pt>
                <c:pt idx="2222">
                  <c:v>3.9730706900000001</c:v>
                </c:pt>
                <c:pt idx="2223">
                  <c:v>3.9664599200000006</c:v>
                </c:pt>
                <c:pt idx="2224">
                  <c:v>3.9831020700000006</c:v>
                </c:pt>
                <c:pt idx="2225">
                  <c:v>3.9739630899999998</c:v>
                </c:pt>
                <c:pt idx="2226">
                  <c:v>3.9715185700000002</c:v>
                </c:pt>
                <c:pt idx="2227">
                  <c:v>3.9703250900000002</c:v>
                </c:pt>
                <c:pt idx="2228">
                  <c:v>3.9656802999999998</c:v>
                </c:pt>
                <c:pt idx="2229">
                  <c:v>3.9885342399999995</c:v>
                </c:pt>
                <c:pt idx="2230">
                  <c:v>3.9849590300000002</c:v>
                </c:pt>
                <c:pt idx="2231">
                  <c:v>3.9716683700000006</c:v>
                </c:pt>
                <c:pt idx="2232">
                  <c:v>3.9647931300000003</c:v>
                </c:pt>
                <c:pt idx="2233">
                  <c:v>3.9637424800000001</c:v>
                </c:pt>
                <c:pt idx="2234">
                  <c:v>3.9731451299999998</c:v>
                </c:pt>
                <c:pt idx="2235">
                  <c:v>3.9590632100000001</c:v>
                </c:pt>
                <c:pt idx="2236">
                  <c:v>3.9696759800000003</c:v>
                </c:pt>
                <c:pt idx="2237">
                  <c:v>3.9773053300000001</c:v>
                </c:pt>
                <c:pt idx="2238">
                  <c:v>3.9538144400000004</c:v>
                </c:pt>
                <c:pt idx="2239">
                  <c:v>3.9753516500000003</c:v>
                </c:pt>
                <c:pt idx="2240">
                  <c:v>3.9670718800000007</c:v>
                </c:pt>
                <c:pt idx="2241">
                  <c:v>3.9795061800000004</c:v>
                </c:pt>
                <c:pt idx="2242">
                  <c:v>3.98292585</c:v>
                </c:pt>
                <c:pt idx="2243">
                  <c:v>3.9615168499999998</c:v>
                </c:pt>
                <c:pt idx="2244">
                  <c:v>3.9589490399999998</c:v>
                </c:pt>
                <c:pt idx="2245">
                  <c:v>3.9713770099999999</c:v>
                </c:pt>
                <c:pt idx="2246">
                  <c:v>3.9815258</c:v>
                </c:pt>
                <c:pt idx="2247">
                  <c:v>3.9771544700000003</c:v>
                </c:pt>
                <c:pt idx="2248">
                  <c:v>3.9662078699999999</c:v>
                </c:pt>
                <c:pt idx="2249">
                  <c:v>3.9841636600000001</c:v>
                </c:pt>
                <c:pt idx="2250">
                  <c:v>3.4660271499999999</c:v>
                </c:pt>
                <c:pt idx="2251">
                  <c:v>3.4737261400000006</c:v>
                </c:pt>
                <c:pt idx="2252">
                  <c:v>3.4724260899999999</c:v>
                </c:pt>
                <c:pt idx="2253">
                  <c:v>3.3176659999999996</c:v>
                </c:pt>
                <c:pt idx="2254">
                  <c:v>3.4149847400000004</c:v>
                </c:pt>
                <c:pt idx="2255">
                  <c:v>3.41494922</c:v>
                </c:pt>
                <c:pt idx="2256">
                  <c:v>3.4052863799999997</c:v>
                </c:pt>
                <c:pt idx="2257">
                  <c:v>3.35444217</c:v>
                </c:pt>
                <c:pt idx="2258">
                  <c:v>3.3954509700000002</c:v>
                </c:pt>
                <c:pt idx="2259">
                  <c:v>3.3551609600000005</c:v>
                </c:pt>
                <c:pt idx="2260">
                  <c:v>3.3721941000000006</c:v>
                </c:pt>
                <c:pt idx="2261">
                  <c:v>3.3769314399999999</c:v>
                </c:pt>
                <c:pt idx="2262">
                  <c:v>3.3814228100000001</c:v>
                </c:pt>
                <c:pt idx="2263">
                  <c:v>3.3918889500000002</c:v>
                </c:pt>
                <c:pt idx="2264">
                  <c:v>3.35821418</c:v>
                </c:pt>
                <c:pt idx="2265">
                  <c:v>3.2985701000000001</c:v>
                </c:pt>
                <c:pt idx="2266">
                  <c:v>3.27179266</c:v>
                </c:pt>
                <c:pt idx="2267">
                  <c:v>3.27265067</c:v>
                </c:pt>
                <c:pt idx="2268">
                  <c:v>3.28151723</c:v>
                </c:pt>
                <c:pt idx="2269">
                  <c:v>3.2453302400000004</c:v>
                </c:pt>
                <c:pt idx="2270">
                  <c:v>3.2282560500000002</c:v>
                </c:pt>
                <c:pt idx="2271">
                  <c:v>3.23581561</c:v>
                </c:pt>
                <c:pt idx="2272">
                  <c:v>3.1603366699999995</c:v>
                </c:pt>
                <c:pt idx="2273">
                  <c:v>3.0164526299999999</c:v>
                </c:pt>
                <c:pt idx="2274">
                  <c:v>3.05381379</c:v>
                </c:pt>
                <c:pt idx="2275">
                  <c:v>3.1774281200000005</c:v>
                </c:pt>
                <c:pt idx="2276">
                  <c:v>3.2494937000000004</c:v>
                </c:pt>
                <c:pt idx="2277">
                  <c:v>3.3103548900000002</c:v>
                </c:pt>
                <c:pt idx="2278">
                  <c:v>3.3122733700000002</c:v>
                </c:pt>
                <c:pt idx="2279">
                  <c:v>3.29758555</c:v>
                </c:pt>
                <c:pt idx="2280">
                  <c:v>3.32100945</c:v>
                </c:pt>
                <c:pt idx="2281">
                  <c:v>3.3619795899999998</c:v>
                </c:pt>
                <c:pt idx="2282">
                  <c:v>3.3079971899999996</c:v>
                </c:pt>
                <c:pt idx="2283">
                  <c:v>3.3677468400000001</c:v>
                </c:pt>
                <c:pt idx="2284">
                  <c:v>3.3522011099999998</c:v>
                </c:pt>
                <c:pt idx="2285">
                  <c:v>3.3657752599999999</c:v>
                </c:pt>
                <c:pt idx="2286">
                  <c:v>3.33316408</c:v>
                </c:pt>
                <c:pt idx="2287">
                  <c:v>3.31708165</c:v>
                </c:pt>
                <c:pt idx="2288">
                  <c:v>3.3044406200000003</c:v>
                </c:pt>
                <c:pt idx="2289">
                  <c:v>3.2591447199999997</c:v>
                </c:pt>
                <c:pt idx="2290">
                  <c:v>3.29861855</c:v>
                </c:pt>
                <c:pt idx="2291">
                  <c:v>3.3240406199999994</c:v>
                </c:pt>
                <c:pt idx="2292">
                  <c:v>3.3278565200000001</c:v>
                </c:pt>
                <c:pt idx="2293">
                  <c:v>3.3694605500000003</c:v>
                </c:pt>
                <c:pt idx="2294">
                  <c:v>3.3267199900000004</c:v>
                </c:pt>
                <c:pt idx="2295">
                  <c:v>3.3209305100000002</c:v>
                </c:pt>
                <c:pt idx="2296">
                  <c:v>3.3256854900000001</c:v>
                </c:pt>
                <c:pt idx="2297">
                  <c:v>3.3465410900000001</c:v>
                </c:pt>
                <c:pt idx="2298">
                  <c:v>3.3429998099999998</c:v>
                </c:pt>
                <c:pt idx="2299">
                  <c:v>3.3526899499999998</c:v>
                </c:pt>
                <c:pt idx="2300">
                  <c:v>3.3485747500000005</c:v>
                </c:pt>
                <c:pt idx="2301">
                  <c:v>3.3562322499999997</c:v>
                </c:pt>
                <c:pt idx="2302">
                  <c:v>3.4311355299999997</c:v>
                </c:pt>
                <c:pt idx="2303">
                  <c:v>3.3982655100000003</c:v>
                </c:pt>
                <c:pt idx="2304">
                  <c:v>3.3709792799999998</c:v>
                </c:pt>
                <c:pt idx="2305">
                  <c:v>3.38781395</c:v>
                </c:pt>
                <c:pt idx="2306">
                  <c:v>3.3576531900000006</c:v>
                </c:pt>
                <c:pt idx="2307">
                  <c:v>3.3600913099999996</c:v>
                </c:pt>
                <c:pt idx="2308">
                  <c:v>3.3664548000000001</c:v>
                </c:pt>
                <c:pt idx="2309">
                  <c:v>3.3662432899999999</c:v>
                </c:pt>
                <c:pt idx="2310">
                  <c:v>3.3701306500000001</c:v>
                </c:pt>
                <c:pt idx="2311">
                  <c:v>3.3015287300000002</c:v>
                </c:pt>
                <c:pt idx="2312">
                  <c:v>3.30290689</c:v>
                </c:pt>
                <c:pt idx="2313">
                  <c:v>3.3640980699999998</c:v>
                </c:pt>
                <c:pt idx="2314">
                  <c:v>3.3636842899999997</c:v>
                </c:pt>
                <c:pt idx="2315">
                  <c:v>3.3484380800000006</c:v>
                </c:pt>
                <c:pt idx="2316">
                  <c:v>3.3539634200000004</c:v>
                </c:pt>
                <c:pt idx="2317">
                  <c:v>3.3524130300000001</c:v>
                </c:pt>
                <c:pt idx="2318">
                  <c:v>3.3330682799999996</c:v>
                </c:pt>
                <c:pt idx="2319">
                  <c:v>3.3129293799999999</c:v>
                </c:pt>
                <c:pt idx="2320">
                  <c:v>3.3167649899999998</c:v>
                </c:pt>
                <c:pt idx="2321">
                  <c:v>3.3039568300000002</c:v>
                </c:pt>
                <c:pt idx="2322">
                  <c:v>3.3017330199999999</c:v>
                </c:pt>
                <c:pt idx="2323">
                  <c:v>3.3433684800000001</c:v>
                </c:pt>
                <c:pt idx="2324">
                  <c:v>3.3729353799999999</c:v>
                </c:pt>
                <c:pt idx="2325">
                  <c:v>3.4299964699999999</c:v>
                </c:pt>
                <c:pt idx="2326">
                  <c:v>3.3860565299999998</c:v>
                </c:pt>
                <c:pt idx="2327">
                  <c:v>3.3983359200000001</c:v>
                </c:pt>
                <c:pt idx="2328">
                  <c:v>3.4010465700000001</c:v>
                </c:pt>
                <c:pt idx="2329">
                  <c:v>3.4301797500000002</c:v>
                </c:pt>
                <c:pt idx="2330">
                  <c:v>3.42435446</c:v>
                </c:pt>
                <c:pt idx="2331">
                  <c:v>3.4341026000000006</c:v>
                </c:pt>
                <c:pt idx="2332">
                  <c:v>3.4018133300000004</c:v>
                </c:pt>
                <c:pt idx="2333">
                  <c:v>3.4043803800000001</c:v>
                </c:pt>
                <c:pt idx="2334">
                  <c:v>3.3956062099999995</c:v>
                </c:pt>
                <c:pt idx="2335">
                  <c:v>3.4355518900000002</c:v>
                </c:pt>
                <c:pt idx="2336">
                  <c:v>3.43139255</c:v>
                </c:pt>
                <c:pt idx="2337">
                  <c:v>3.4340800599999999</c:v>
                </c:pt>
                <c:pt idx="2338">
                  <c:v>3.4765795000000002</c:v>
                </c:pt>
                <c:pt idx="2339">
                  <c:v>3.47159913</c:v>
                </c:pt>
                <c:pt idx="2340">
                  <c:v>3.4994293500000002</c:v>
                </c:pt>
                <c:pt idx="2341">
                  <c:v>3.4878393799999996</c:v>
                </c:pt>
                <c:pt idx="2342">
                  <c:v>3.4726835300000003</c:v>
                </c:pt>
                <c:pt idx="2343">
                  <c:v>3.4897791400000004</c:v>
                </c:pt>
                <c:pt idx="2344">
                  <c:v>3.4939593200000001</c:v>
                </c:pt>
                <c:pt idx="2345">
                  <c:v>3.5430334600000002</c:v>
                </c:pt>
                <c:pt idx="2346">
                  <c:v>3.5326070000000001</c:v>
                </c:pt>
                <c:pt idx="2347">
                  <c:v>3.5192629900000001</c:v>
                </c:pt>
                <c:pt idx="2348">
                  <c:v>3.5183595799999994</c:v>
                </c:pt>
                <c:pt idx="2349">
                  <c:v>3.5106983</c:v>
                </c:pt>
                <c:pt idx="2350">
                  <c:v>3.4945993099999995</c:v>
                </c:pt>
                <c:pt idx="2351">
                  <c:v>3.49990706</c:v>
                </c:pt>
                <c:pt idx="2352">
                  <c:v>3.4997540499999999</c:v>
                </c:pt>
                <c:pt idx="2353">
                  <c:v>3.4982371699999999</c:v>
                </c:pt>
                <c:pt idx="2354">
                  <c:v>3.5044425000000006</c:v>
                </c:pt>
                <c:pt idx="2355">
                  <c:v>3.5075712600000002</c:v>
                </c:pt>
                <c:pt idx="2356">
                  <c:v>3.00094101</c:v>
                </c:pt>
                <c:pt idx="2357">
                  <c:v>2.9967937500000001</c:v>
                </c:pt>
                <c:pt idx="2358">
                  <c:v>3.0069901200000002</c:v>
                </c:pt>
                <c:pt idx="2359">
                  <c:v>3.0068927300000001</c:v>
                </c:pt>
                <c:pt idx="2360">
                  <c:v>3.0086718100000001</c:v>
                </c:pt>
                <c:pt idx="2361">
                  <c:v>3.0139103299999999</c:v>
                </c:pt>
                <c:pt idx="2362">
                  <c:v>3.0381711600000001</c:v>
                </c:pt>
                <c:pt idx="2363">
                  <c:v>3.0425462799999998</c:v>
                </c:pt>
                <c:pt idx="2364">
                  <c:v>3.0481328099999998</c:v>
                </c:pt>
                <c:pt idx="2365">
                  <c:v>3.0457625199999998</c:v>
                </c:pt>
                <c:pt idx="2366">
                  <c:v>3.0254645199999999</c:v>
                </c:pt>
                <c:pt idx="2367">
                  <c:v>2.9954001699999999</c:v>
                </c:pt>
                <c:pt idx="2368">
                  <c:v>3.03751427</c:v>
                </c:pt>
                <c:pt idx="2369">
                  <c:v>3.0215515700000002</c:v>
                </c:pt>
                <c:pt idx="2370">
                  <c:v>3.0291039199999998</c:v>
                </c:pt>
                <c:pt idx="2371">
                  <c:v>3.0239591099999998</c:v>
                </c:pt>
                <c:pt idx="2372">
                  <c:v>3.02346848</c:v>
                </c:pt>
                <c:pt idx="2373">
                  <c:v>3.0200562999999998</c:v>
                </c:pt>
                <c:pt idx="2374">
                  <c:v>3.0234630400000002</c:v>
                </c:pt>
                <c:pt idx="2375">
                  <c:v>3.0204489300000001</c:v>
                </c:pt>
                <c:pt idx="2376">
                  <c:v>3.0143152099999999</c:v>
                </c:pt>
                <c:pt idx="2377">
                  <c:v>3.0210251600000002</c:v>
                </c:pt>
                <c:pt idx="2378">
                  <c:v>3.02690657</c:v>
                </c:pt>
                <c:pt idx="2379">
                  <c:v>3.0292716</c:v>
                </c:pt>
                <c:pt idx="2380">
                  <c:v>3.02492173</c:v>
                </c:pt>
                <c:pt idx="2381">
                  <c:v>3.0308100699999998</c:v>
                </c:pt>
                <c:pt idx="2382">
                  <c:v>3.0302753400000002</c:v>
                </c:pt>
                <c:pt idx="2383">
                  <c:v>3.0340712600000002</c:v>
                </c:pt>
                <c:pt idx="2384">
                  <c:v>3.0354469900000001</c:v>
                </c:pt>
                <c:pt idx="2385">
                  <c:v>3.0447683099999998</c:v>
                </c:pt>
                <c:pt idx="2386">
                  <c:v>3.0619591900000001</c:v>
                </c:pt>
                <c:pt idx="2387">
                  <c:v>3.0507197100000001</c:v>
                </c:pt>
                <c:pt idx="2388">
                  <c:v>3.04136067</c:v>
                </c:pt>
                <c:pt idx="2389">
                  <c:v>3.02631271</c:v>
                </c:pt>
                <c:pt idx="2390">
                  <c:v>3.0089355100000001</c:v>
                </c:pt>
                <c:pt idx="2391">
                  <c:v>3.01138306</c:v>
                </c:pt>
                <c:pt idx="2392">
                  <c:v>3.0143921499999999</c:v>
                </c:pt>
                <c:pt idx="2393">
                  <c:v>3.0170248900000001</c:v>
                </c:pt>
                <c:pt idx="2394">
                  <c:v>3.01830292</c:v>
                </c:pt>
                <c:pt idx="2395">
                  <c:v>3.0251128500000002</c:v>
                </c:pt>
                <c:pt idx="2396">
                  <c:v>3.04136849</c:v>
                </c:pt>
                <c:pt idx="2397">
                  <c:v>3.0234643600000002</c:v>
                </c:pt>
                <c:pt idx="2398">
                  <c:v>3.0371621700000002</c:v>
                </c:pt>
                <c:pt idx="2399">
                  <c:v>3.03593029</c:v>
                </c:pt>
                <c:pt idx="2400">
                  <c:v>3.0325255699999998</c:v>
                </c:pt>
                <c:pt idx="2401">
                  <c:v>3.0223631200000001</c:v>
                </c:pt>
                <c:pt idx="2402">
                  <c:v>3.03381116</c:v>
                </c:pt>
                <c:pt idx="2403">
                  <c:v>3.0258137299999999</c:v>
                </c:pt>
                <c:pt idx="2404">
                  <c:v>3.0357736700000002</c:v>
                </c:pt>
                <c:pt idx="2405">
                  <c:v>3.0694839799999998</c:v>
                </c:pt>
                <c:pt idx="2406">
                  <c:v>3.03010701</c:v>
                </c:pt>
                <c:pt idx="2407">
                  <c:v>3.0353371999999998</c:v>
                </c:pt>
                <c:pt idx="2408">
                  <c:v>3.0301683800000001</c:v>
                </c:pt>
                <c:pt idx="2409">
                  <c:v>3.0319373000000001</c:v>
                </c:pt>
                <c:pt idx="2410">
                  <c:v>3.04771562</c:v>
                </c:pt>
                <c:pt idx="2411">
                  <c:v>3.0270537700000002</c:v>
                </c:pt>
                <c:pt idx="2412">
                  <c:v>3.0176089899999998</c:v>
                </c:pt>
                <c:pt idx="2413">
                  <c:v>3.02292066</c:v>
                </c:pt>
                <c:pt idx="2414">
                  <c:v>3.0247174700000001</c:v>
                </c:pt>
                <c:pt idx="2415">
                  <c:v>3.0310318299999999</c:v>
                </c:pt>
                <c:pt idx="2416">
                  <c:v>3.0130198400000001</c:v>
                </c:pt>
                <c:pt idx="2417">
                  <c:v>3.0139387900000001</c:v>
                </c:pt>
                <c:pt idx="2418">
                  <c:v>3.0123034299999998</c:v>
                </c:pt>
                <c:pt idx="2419">
                  <c:v>3.0182606399999998</c:v>
                </c:pt>
                <c:pt idx="2420">
                  <c:v>3.0168133099999999</c:v>
                </c:pt>
                <c:pt idx="2421">
                  <c:v>3.0157240700000001</c:v>
                </c:pt>
                <c:pt idx="2422">
                  <c:v>3.0191294800000001</c:v>
                </c:pt>
                <c:pt idx="2423">
                  <c:v>3.0253645100000002</c:v>
                </c:pt>
                <c:pt idx="2424">
                  <c:v>3.0282007399999999</c:v>
                </c:pt>
                <c:pt idx="2425">
                  <c:v>3.0331034699999999</c:v>
                </c:pt>
                <c:pt idx="2426">
                  <c:v>3.0388161199999999</c:v>
                </c:pt>
                <c:pt idx="2427">
                  <c:v>3.0224604400000001</c:v>
                </c:pt>
                <c:pt idx="2428">
                  <c:v>3.0307187</c:v>
                </c:pt>
                <c:pt idx="2429">
                  <c:v>3.0313468700000001</c:v>
                </c:pt>
                <c:pt idx="2430">
                  <c:v>3.0357056600000001</c:v>
                </c:pt>
                <c:pt idx="2431">
                  <c:v>3.0413544400000001</c:v>
                </c:pt>
                <c:pt idx="2432">
                  <c:v>3.0423701200000002</c:v>
                </c:pt>
                <c:pt idx="2433">
                  <c:v>3.04328501</c:v>
                </c:pt>
                <c:pt idx="2434">
                  <c:v>3.0438833700000001</c:v>
                </c:pt>
                <c:pt idx="2435">
                  <c:v>3.0436029800000002</c:v>
                </c:pt>
                <c:pt idx="2436">
                  <c:v>3.0543751299999999</c:v>
                </c:pt>
                <c:pt idx="2437">
                  <c:v>3.03719283</c:v>
                </c:pt>
                <c:pt idx="2438">
                  <c:v>3.0355300600000001</c:v>
                </c:pt>
                <c:pt idx="2439">
                  <c:v>3.0462354299999999</c:v>
                </c:pt>
                <c:pt idx="2440">
                  <c:v>3.0444283699999999</c:v>
                </c:pt>
                <c:pt idx="2441">
                  <c:v>3.04712717</c:v>
                </c:pt>
                <c:pt idx="2442">
                  <c:v>3.0608519099999998</c:v>
                </c:pt>
                <c:pt idx="2443">
                  <c:v>3.0419817999999998</c:v>
                </c:pt>
                <c:pt idx="2444">
                  <c:v>3.0367627399999999</c:v>
                </c:pt>
                <c:pt idx="2445">
                  <c:v>3.0269200500000002</c:v>
                </c:pt>
                <c:pt idx="2446">
                  <c:v>3.0355301200000002</c:v>
                </c:pt>
                <c:pt idx="2447">
                  <c:v>3.0376801800000002</c:v>
                </c:pt>
                <c:pt idx="2448">
                  <c:v>3.0269395399999999</c:v>
                </c:pt>
                <c:pt idx="2449">
                  <c:v>3.0353704600000002</c:v>
                </c:pt>
                <c:pt idx="2450">
                  <c:v>3.0323984199999998</c:v>
                </c:pt>
                <c:pt idx="2451">
                  <c:v>3.2693224700000001</c:v>
                </c:pt>
                <c:pt idx="2452">
                  <c:v>3.0403769</c:v>
                </c:pt>
                <c:pt idx="2453">
                  <c:v>3.0410203099999999</c:v>
                </c:pt>
                <c:pt idx="2454">
                  <c:v>3.0393951600000002</c:v>
                </c:pt>
                <c:pt idx="2455">
                  <c:v>3.02935416</c:v>
                </c:pt>
                <c:pt idx="2456">
                  <c:v>3.02780863</c:v>
                </c:pt>
                <c:pt idx="2457">
                  <c:v>3.0263640399999998</c:v>
                </c:pt>
                <c:pt idx="2458">
                  <c:v>3.0287188899999999</c:v>
                </c:pt>
                <c:pt idx="2459">
                  <c:v>3.03878453</c:v>
                </c:pt>
                <c:pt idx="2460">
                  <c:v>3.0357683199999999</c:v>
                </c:pt>
                <c:pt idx="2461">
                  <c:v>3.0283638599999998</c:v>
                </c:pt>
                <c:pt idx="2462">
                  <c:v>3.0197548799999998</c:v>
                </c:pt>
                <c:pt idx="2463">
                  <c:v>3.0291416299999998</c:v>
                </c:pt>
                <c:pt idx="2464">
                  <c:v>3.0307070899999999</c:v>
                </c:pt>
                <c:pt idx="2465">
                  <c:v>3.0174940600000002</c:v>
                </c:pt>
                <c:pt idx="2466">
                  <c:v>3.0123108900000002</c:v>
                </c:pt>
                <c:pt idx="2467">
                  <c:v>3.01283959</c:v>
                </c:pt>
                <c:pt idx="2468">
                  <c:v>3.0068318999999999</c:v>
                </c:pt>
                <c:pt idx="2469">
                  <c:v>3.0131639799999999</c:v>
                </c:pt>
                <c:pt idx="2470">
                  <c:v>3.0188221500000001</c:v>
                </c:pt>
                <c:pt idx="2471">
                  <c:v>3.01643068</c:v>
                </c:pt>
                <c:pt idx="2472">
                  <c:v>3.02593311</c:v>
                </c:pt>
                <c:pt idx="2473">
                  <c:v>3.02998148</c:v>
                </c:pt>
                <c:pt idx="2474">
                  <c:v>3.0298304200000001</c:v>
                </c:pt>
                <c:pt idx="2475">
                  <c:v>3.0268703800000001</c:v>
                </c:pt>
                <c:pt idx="2476">
                  <c:v>3.0272439100000001</c:v>
                </c:pt>
                <c:pt idx="2477">
                  <c:v>3.0195484600000002</c:v>
                </c:pt>
                <c:pt idx="2478">
                  <c:v>3.01724557</c:v>
                </c:pt>
                <c:pt idx="2479">
                  <c:v>3.01060075</c:v>
                </c:pt>
                <c:pt idx="2480">
                  <c:v>3.0133947600000002</c:v>
                </c:pt>
                <c:pt idx="2481">
                  <c:v>3.0110993399999999</c:v>
                </c:pt>
                <c:pt idx="2482">
                  <c:v>3.0056017100000001</c:v>
                </c:pt>
                <c:pt idx="2483">
                  <c:v>3.00545514</c:v>
                </c:pt>
                <c:pt idx="2484">
                  <c:v>3.0061515000000001</c:v>
                </c:pt>
                <c:pt idx="2485">
                  <c:v>3.0117331200000002</c:v>
                </c:pt>
                <c:pt idx="2486">
                  <c:v>3.0276359799999999</c:v>
                </c:pt>
                <c:pt idx="2487">
                  <c:v>3.03429233</c:v>
                </c:pt>
                <c:pt idx="2488">
                  <c:v>3.1078971100000001</c:v>
                </c:pt>
                <c:pt idx="2489">
                  <c:v>3.0265429799999999</c:v>
                </c:pt>
                <c:pt idx="2490">
                  <c:v>3.0337500300000002</c:v>
                </c:pt>
                <c:pt idx="2491">
                  <c:v>3.0366867200000001</c:v>
                </c:pt>
                <c:pt idx="2492">
                  <c:v>3.0400918199999998</c:v>
                </c:pt>
                <c:pt idx="2493">
                  <c:v>3.0442373599999999</c:v>
                </c:pt>
                <c:pt idx="2494">
                  <c:v>3.0204253300000001</c:v>
                </c:pt>
                <c:pt idx="2495">
                  <c:v>3.0128650100000001</c:v>
                </c:pt>
                <c:pt idx="2496">
                  <c:v>3.0134916299999999</c:v>
                </c:pt>
                <c:pt idx="2497">
                  <c:v>3.0227152400000001</c:v>
                </c:pt>
                <c:pt idx="2498">
                  <c:v>3.0101173399999999</c:v>
                </c:pt>
                <c:pt idx="2499">
                  <c:v>3.0126233199999999</c:v>
                </c:pt>
                <c:pt idx="2500">
                  <c:v>3.0428174399999999</c:v>
                </c:pt>
                <c:pt idx="2501">
                  <c:v>3.0337091599999999</c:v>
                </c:pt>
                <c:pt idx="2502">
                  <c:v>3.0318329799999999</c:v>
                </c:pt>
                <c:pt idx="2503">
                  <c:v>3.0525948399999998</c:v>
                </c:pt>
                <c:pt idx="2504">
                  <c:v>3.06064749</c:v>
                </c:pt>
                <c:pt idx="2505">
                  <c:v>3.0556401399999999</c:v>
                </c:pt>
                <c:pt idx="2506">
                  <c:v>3.04052678</c:v>
                </c:pt>
                <c:pt idx="2507">
                  <c:v>3.0114714299999998</c:v>
                </c:pt>
                <c:pt idx="2508">
                  <c:v>3.0383638500000001</c:v>
                </c:pt>
                <c:pt idx="2509">
                  <c:v>3.0492846500000002</c:v>
                </c:pt>
                <c:pt idx="2510">
                  <c:v>3.0574948700000002</c:v>
                </c:pt>
                <c:pt idx="2511">
                  <c:v>3.0290272499999999</c:v>
                </c:pt>
                <c:pt idx="2512">
                  <c:v>3.0366746299999998</c:v>
                </c:pt>
                <c:pt idx="2513">
                  <c:v>3.0513699000000001</c:v>
                </c:pt>
                <c:pt idx="2514">
                  <c:v>3.0500930400000001</c:v>
                </c:pt>
                <c:pt idx="2515">
                  <c:v>3.0440007499999999</c:v>
                </c:pt>
                <c:pt idx="2516">
                  <c:v>2.9483150999999999</c:v>
                </c:pt>
                <c:pt idx="2517">
                  <c:v>2.9788173599999999</c:v>
                </c:pt>
                <c:pt idx="2518">
                  <c:v>2.9698519000000001</c:v>
                </c:pt>
                <c:pt idx="2519">
                  <c:v>3.0248935600000002</c:v>
                </c:pt>
                <c:pt idx="2520">
                  <c:v>3.0287945700000001</c:v>
                </c:pt>
                <c:pt idx="2521">
                  <c:v>3.02739454</c:v>
                </c:pt>
                <c:pt idx="2522">
                  <c:v>3.0243638900000001</c:v>
                </c:pt>
                <c:pt idx="2523">
                  <c:v>3.0196142799999999</c:v>
                </c:pt>
                <c:pt idx="2524">
                  <c:v>3.01273898</c:v>
                </c:pt>
                <c:pt idx="2525">
                  <c:v>3.02180575</c:v>
                </c:pt>
                <c:pt idx="2526">
                  <c:v>3.02058318</c:v>
                </c:pt>
                <c:pt idx="2527">
                  <c:v>3.0136558500000001</c:v>
                </c:pt>
                <c:pt idx="2528">
                  <c:v>3.0114398800000002</c:v>
                </c:pt>
                <c:pt idx="2529">
                  <c:v>3.0113048999999998</c:v>
                </c:pt>
                <c:pt idx="2530">
                  <c:v>3.0133213099999998</c:v>
                </c:pt>
                <c:pt idx="2531">
                  <c:v>3.00955979</c:v>
                </c:pt>
                <c:pt idx="2532">
                  <c:v>3.0119698000000001</c:v>
                </c:pt>
                <c:pt idx="2533">
                  <c:v>3.0153754799999999</c:v>
                </c:pt>
                <c:pt idx="2534">
                  <c:v>3.01155741</c:v>
                </c:pt>
                <c:pt idx="2535">
                  <c:v>3.0195540300000001</c:v>
                </c:pt>
                <c:pt idx="2536">
                  <c:v>3.0318158199999998</c:v>
                </c:pt>
                <c:pt idx="2537">
                  <c:v>3.0245398099999998</c:v>
                </c:pt>
                <c:pt idx="2538">
                  <c:v>3.0505949499999998</c:v>
                </c:pt>
                <c:pt idx="2539">
                  <c:v>3.0279309200000002</c:v>
                </c:pt>
                <c:pt idx="2540">
                  <c:v>3.01726553</c:v>
                </c:pt>
                <c:pt idx="2541">
                  <c:v>3.0258914899999998</c:v>
                </c:pt>
                <c:pt idx="2542">
                  <c:v>3.0437986299999999</c:v>
                </c:pt>
                <c:pt idx="2543">
                  <c:v>3.0415257499999999</c:v>
                </c:pt>
                <c:pt idx="2544">
                  <c:v>3.0456967499999998</c:v>
                </c:pt>
                <c:pt idx="2545">
                  <c:v>3.03837001</c:v>
                </c:pt>
                <c:pt idx="2546">
                  <c:v>3.0388109499999998</c:v>
                </c:pt>
                <c:pt idx="2547">
                  <c:v>3.0264273300000002</c:v>
                </c:pt>
                <c:pt idx="2548">
                  <c:v>3.0163605900000001</c:v>
                </c:pt>
                <c:pt idx="2549">
                  <c:v>3.0115483599999999</c:v>
                </c:pt>
                <c:pt idx="2550">
                  <c:v>3.0350821400000001</c:v>
                </c:pt>
                <c:pt idx="2551">
                  <c:v>3.0481217599999999</c:v>
                </c:pt>
                <c:pt idx="2552">
                  <c:v>3.0478069799999998</c:v>
                </c:pt>
                <c:pt idx="2553">
                  <c:v>3.0392343099999999</c:v>
                </c:pt>
                <c:pt idx="2554">
                  <c:v>3.0262814499999999</c:v>
                </c:pt>
                <c:pt idx="2555">
                  <c:v>3.03467536</c:v>
                </c:pt>
                <c:pt idx="2556">
                  <c:v>3.0469402900000002</c:v>
                </c:pt>
                <c:pt idx="2557">
                  <c:v>3.0518080200000002</c:v>
                </c:pt>
                <c:pt idx="2558">
                  <c:v>3.26811126</c:v>
                </c:pt>
                <c:pt idx="2559">
                  <c:v>3.2751279200000005</c:v>
                </c:pt>
                <c:pt idx="2560">
                  <c:v>3.2579061899999999</c:v>
                </c:pt>
                <c:pt idx="2561">
                  <c:v>3.2478635100000002</c:v>
                </c:pt>
                <c:pt idx="2562">
                  <c:v>3.2209083800000005</c:v>
                </c:pt>
                <c:pt idx="2563">
                  <c:v>3.1931592900000001</c:v>
                </c:pt>
                <c:pt idx="2564">
                  <c:v>3.1863089900000001</c:v>
                </c:pt>
                <c:pt idx="2565">
                  <c:v>3.1986398999999999</c:v>
                </c:pt>
                <c:pt idx="2566">
                  <c:v>3.2268576299999996</c:v>
                </c:pt>
                <c:pt idx="2567">
                  <c:v>3.2521111700000001</c:v>
                </c:pt>
                <c:pt idx="2568">
                  <c:v>3.2887240000000006</c:v>
                </c:pt>
                <c:pt idx="2569">
                  <c:v>3.25902191</c:v>
                </c:pt>
                <c:pt idx="2570">
                  <c:v>3.2758147200000005</c:v>
                </c:pt>
                <c:pt idx="2571">
                  <c:v>3.3154345000000003</c:v>
                </c:pt>
                <c:pt idx="2572">
                  <c:v>3.2985845200000004</c:v>
                </c:pt>
                <c:pt idx="2573">
                  <c:v>3.5519378599999998</c:v>
                </c:pt>
                <c:pt idx="2574">
                  <c:v>3.5860368599999997</c:v>
                </c:pt>
                <c:pt idx="2575">
                  <c:v>3.58897662</c:v>
                </c:pt>
                <c:pt idx="2576">
                  <c:v>3.55650712</c:v>
                </c:pt>
                <c:pt idx="2577">
                  <c:v>3.5545629100000005</c:v>
                </c:pt>
                <c:pt idx="2578">
                  <c:v>3.5772242400000001</c:v>
                </c:pt>
                <c:pt idx="2579">
                  <c:v>3.6000757000000001</c:v>
                </c:pt>
                <c:pt idx="2580">
                  <c:v>3.5851975100000004</c:v>
                </c:pt>
                <c:pt idx="2581">
                  <c:v>3.5460384599999997</c:v>
                </c:pt>
                <c:pt idx="2582">
                  <c:v>3.5844190600000001</c:v>
                </c:pt>
                <c:pt idx="2583">
                  <c:v>3.5312336499999999</c:v>
                </c:pt>
                <c:pt idx="2584">
                  <c:v>3.5125645699999999</c:v>
                </c:pt>
                <c:pt idx="2585">
                  <c:v>3.5298269299999996</c:v>
                </c:pt>
                <c:pt idx="2586">
                  <c:v>3.5377370499999996</c:v>
                </c:pt>
                <c:pt idx="2587">
                  <c:v>3.5382435299999999</c:v>
                </c:pt>
                <c:pt idx="2588">
                  <c:v>3.52669313</c:v>
                </c:pt>
                <c:pt idx="2589">
                  <c:v>3.5086559500000005</c:v>
                </c:pt>
                <c:pt idx="2590">
                  <c:v>3.5024074699999996</c:v>
                </c:pt>
                <c:pt idx="2591">
                  <c:v>3.52671774</c:v>
                </c:pt>
                <c:pt idx="2592">
                  <c:v>3.5877982500000001</c:v>
                </c:pt>
                <c:pt idx="2593">
                  <c:v>3.5785140200000001</c:v>
                </c:pt>
                <c:pt idx="2594">
                  <c:v>3.6250056800000001</c:v>
                </c:pt>
                <c:pt idx="2595">
                  <c:v>3.5974268399999993</c:v>
                </c:pt>
                <c:pt idx="2596">
                  <c:v>3.6232133499999999</c:v>
                </c:pt>
                <c:pt idx="2597">
                  <c:v>3.6319885300000001</c:v>
                </c:pt>
                <c:pt idx="2598">
                  <c:v>3.6387597700000005</c:v>
                </c:pt>
                <c:pt idx="2599">
                  <c:v>3.6344532200000002</c:v>
                </c:pt>
                <c:pt idx="2600">
                  <c:v>3.7793937899999999</c:v>
                </c:pt>
                <c:pt idx="2601">
                  <c:v>3.8045169500000005</c:v>
                </c:pt>
                <c:pt idx="2602">
                  <c:v>3.8234113799999996</c:v>
                </c:pt>
                <c:pt idx="2603">
                  <c:v>3.8366581099999997</c:v>
                </c:pt>
                <c:pt idx="2604">
                  <c:v>3.8621893599999999</c:v>
                </c:pt>
                <c:pt idx="2605">
                  <c:v>3.8550585300000004</c:v>
                </c:pt>
                <c:pt idx="2606">
                  <c:v>3.82415137</c:v>
                </c:pt>
                <c:pt idx="2607">
                  <c:v>3.8482200600000001</c:v>
                </c:pt>
                <c:pt idx="2608">
                  <c:v>3.8607282700000001</c:v>
                </c:pt>
                <c:pt idx="2609">
                  <c:v>3.87901468</c:v>
                </c:pt>
                <c:pt idx="2610">
                  <c:v>3.96363077</c:v>
                </c:pt>
                <c:pt idx="2611">
                  <c:v>3.9781976400000003</c:v>
                </c:pt>
                <c:pt idx="2612">
                  <c:v>3.78564224</c:v>
                </c:pt>
                <c:pt idx="2613">
                  <c:v>3.7715130800000005</c:v>
                </c:pt>
                <c:pt idx="2614">
                  <c:v>3.7606560199999999</c:v>
                </c:pt>
                <c:pt idx="2615">
                  <c:v>3.7755720300000002</c:v>
                </c:pt>
                <c:pt idx="2616">
                  <c:v>3.7738264799999999</c:v>
                </c:pt>
                <c:pt idx="2617">
                  <c:v>3.7796585299999998</c:v>
                </c:pt>
                <c:pt idx="2618">
                  <c:v>3.7605795400000002</c:v>
                </c:pt>
                <c:pt idx="2619">
                  <c:v>3.7643228500000001</c:v>
                </c:pt>
                <c:pt idx="2620">
                  <c:v>3.7561954100000001</c:v>
                </c:pt>
                <c:pt idx="2621">
                  <c:v>4.0041192199999998</c:v>
                </c:pt>
                <c:pt idx="2622">
                  <c:v>4.02193808</c:v>
                </c:pt>
                <c:pt idx="2623">
                  <c:v>4.0418736500000003</c:v>
                </c:pt>
                <c:pt idx="2624">
                  <c:v>4.0368337700000003</c:v>
                </c:pt>
                <c:pt idx="2625">
                  <c:v>4.0233991900000001</c:v>
                </c:pt>
                <c:pt idx="2626">
                  <c:v>4.0353969000000003</c:v>
                </c:pt>
                <c:pt idx="2627">
                  <c:v>4.0054895899999998</c:v>
                </c:pt>
                <c:pt idx="2628">
                  <c:v>4.0062656700000003</c:v>
                </c:pt>
                <c:pt idx="2629">
                  <c:v>4.0039993100000002</c:v>
                </c:pt>
                <c:pt idx="2630">
                  <c:v>4.0049453499999998</c:v>
                </c:pt>
                <c:pt idx="2631">
                  <c:v>4.0389465800000002</c:v>
                </c:pt>
                <c:pt idx="2632">
                  <c:v>4.0398130200000004</c:v>
                </c:pt>
                <c:pt idx="2633">
                  <c:v>4.0304041399999999</c:v>
                </c:pt>
                <c:pt idx="2634">
                  <c:v>4.2518812800000001</c:v>
                </c:pt>
                <c:pt idx="2635">
                  <c:v>4.2551929800000003</c:v>
                </c:pt>
                <c:pt idx="2636">
                  <c:v>4.2528744200000004</c:v>
                </c:pt>
                <c:pt idx="2637">
                  <c:v>4.2615210000000001</c:v>
                </c:pt>
                <c:pt idx="2638">
                  <c:v>4.2525653300000004</c:v>
                </c:pt>
                <c:pt idx="2639">
                  <c:v>4.2490903199999996</c:v>
                </c:pt>
                <c:pt idx="2640">
                  <c:v>4.2605785300000001</c:v>
                </c:pt>
                <c:pt idx="2641">
                  <c:v>4.1889412899999998</c:v>
                </c:pt>
                <c:pt idx="2642">
                  <c:v>4.2737884399999997</c:v>
                </c:pt>
                <c:pt idx="2643">
                  <c:v>4.27602876</c:v>
                </c:pt>
                <c:pt idx="2644">
                  <c:v>4.2954223000000002</c:v>
                </c:pt>
                <c:pt idx="2645">
                  <c:v>4.3313491400000004</c:v>
                </c:pt>
                <c:pt idx="2646">
                  <c:v>4.31385635</c:v>
                </c:pt>
                <c:pt idx="2647">
                  <c:v>4.2928151000000003</c:v>
                </c:pt>
                <c:pt idx="2648">
                  <c:v>4.2654710199999997</c:v>
                </c:pt>
                <c:pt idx="2649">
                  <c:v>4.2936711399999998</c:v>
                </c:pt>
                <c:pt idx="2650">
                  <c:v>4.3194438100000001</c:v>
                </c:pt>
                <c:pt idx="2651">
                  <c:v>4.29074942</c:v>
                </c:pt>
                <c:pt idx="2652">
                  <c:v>4.3137495899999996</c:v>
                </c:pt>
                <c:pt idx="2653">
                  <c:v>4.31952523</c:v>
                </c:pt>
                <c:pt idx="2654">
                  <c:v>4.3189805999999997</c:v>
                </c:pt>
                <c:pt idx="2655">
                  <c:v>4.3361673700000001</c:v>
                </c:pt>
                <c:pt idx="2656">
                  <c:v>4.3016341999999996</c:v>
                </c:pt>
                <c:pt idx="2657">
                  <c:v>4.25943907</c:v>
                </c:pt>
                <c:pt idx="2658">
                  <c:v>4.2798038299999996</c:v>
                </c:pt>
                <c:pt idx="2659">
                  <c:v>4.3019282800000003</c:v>
                </c:pt>
                <c:pt idx="2660">
                  <c:v>4.3005518299999999</c:v>
                </c:pt>
                <c:pt idx="2661">
                  <c:v>4.5364470900000002</c:v>
                </c:pt>
                <c:pt idx="2662">
                  <c:v>4.5350661499999996</c:v>
                </c:pt>
                <c:pt idx="2663">
                  <c:v>4.5617813399999996</c:v>
                </c:pt>
                <c:pt idx="2664">
                  <c:v>4.5966498099999997</c:v>
                </c:pt>
                <c:pt idx="2665">
                  <c:v>4.5787565299999997</c:v>
                </c:pt>
                <c:pt idx="2666">
                  <c:v>4.56131039</c:v>
                </c:pt>
                <c:pt idx="2667">
                  <c:v>4.5420067</c:v>
                </c:pt>
                <c:pt idx="2668">
                  <c:v>4.6027428500000003</c:v>
                </c:pt>
                <c:pt idx="2669">
                  <c:v>4.5815889099999998</c:v>
                </c:pt>
                <c:pt idx="2670">
                  <c:v>4.5903103600000001</c:v>
                </c:pt>
                <c:pt idx="2671">
                  <c:v>4.5831065999999998</c:v>
                </c:pt>
                <c:pt idx="2672">
                  <c:v>4.5794710800000002</c:v>
                </c:pt>
                <c:pt idx="2673">
                  <c:v>4.59423081</c:v>
                </c:pt>
                <c:pt idx="2674">
                  <c:v>4.6182758899999996</c:v>
                </c:pt>
                <c:pt idx="2675">
                  <c:v>4.6219256399999997</c:v>
                </c:pt>
                <c:pt idx="2676">
                  <c:v>4.57528544</c:v>
                </c:pt>
                <c:pt idx="2677">
                  <c:v>4.5985344899999996</c:v>
                </c:pt>
                <c:pt idx="2678">
                  <c:v>4.5930723100000002</c:v>
                </c:pt>
                <c:pt idx="2679">
                  <c:v>4.6135718499999996</c:v>
                </c:pt>
                <c:pt idx="2680">
                  <c:v>4.5946632300000001</c:v>
                </c:pt>
                <c:pt idx="2681">
                  <c:v>4.5854029599999997</c:v>
                </c:pt>
                <c:pt idx="2682">
                  <c:v>4.5896711999999997</c:v>
                </c:pt>
                <c:pt idx="2683">
                  <c:v>4.5920108700000002</c:v>
                </c:pt>
                <c:pt idx="2684">
                  <c:v>4.6041266500000004</c:v>
                </c:pt>
                <c:pt idx="2685">
                  <c:v>4.5509141499999997</c:v>
                </c:pt>
                <c:pt idx="2686">
                  <c:v>4.5538422799999996</c:v>
                </c:pt>
                <c:pt idx="2687">
                  <c:v>4.5497605700000001</c:v>
                </c:pt>
                <c:pt idx="2688">
                  <c:v>4.5448160499999997</c:v>
                </c:pt>
                <c:pt idx="2689">
                  <c:v>4.5715621200000003</c:v>
                </c:pt>
                <c:pt idx="2690">
                  <c:v>4.56342406</c:v>
                </c:pt>
                <c:pt idx="2691">
                  <c:v>4.5467785999999997</c:v>
                </c:pt>
                <c:pt idx="2692">
                  <c:v>4.5314305600000004</c:v>
                </c:pt>
                <c:pt idx="2693">
                  <c:v>4.5393318499999999</c:v>
                </c:pt>
                <c:pt idx="2694">
                  <c:v>4.5516197600000003</c:v>
                </c:pt>
                <c:pt idx="2695">
                  <c:v>4.5589005699999996</c:v>
                </c:pt>
                <c:pt idx="2696">
                  <c:v>4.57907463</c:v>
                </c:pt>
                <c:pt idx="2697">
                  <c:v>4.5801297200000004</c:v>
                </c:pt>
                <c:pt idx="2698">
                  <c:v>4.5779530599999996</c:v>
                </c:pt>
                <c:pt idx="2699">
                  <c:v>4.5831675499999998</c:v>
                </c:pt>
                <c:pt idx="2700">
                  <c:v>4.5663132800000001</c:v>
                </c:pt>
                <c:pt idx="2701">
                  <c:v>4.5530843399999998</c:v>
                </c:pt>
                <c:pt idx="2702">
                  <c:v>4.5633252500000001</c:v>
                </c:pt>
                <c:pt idx="2703">
                  <c:v>4.5660665900000001</c:v>
                </c:pt>
                <c:pt idx="2704">
                  <c:v>4.5571137799999999</c:v>
                </c:pt>
                <c:pt idx="2705">
                  <c:v>4.59710558</c:v>
                </c:pt>
                <c:pt idx="2706">
                  <c:v>4.59757865</c:v>
                </c:pt>
                <c:pt idx="2707">
                  <c:v>4.5896921300000004</c:v>
                </c:pt>
                <c:pt idx="2708">
                  <c:v>4.6041292</c:v>
                </c:pt>
                <c:pt idx="2709">
                  <c:v>4.60132561</c:v>
                </c:pt>
                <c:pt idx="2710">
                  <c:v>4.6256076500000001</c:v>
                </c:pt>
                <c:pt idx="2711">
                  <c:v>4.6180328599999996</c:v>
                </c:pt>
                <c:pt idx="2712">
                  <c:v>4.6291431599999999</c:v>
                </c:pt>
                <c:pt idx="2713">
                  <c:v>4.6153628900000001</c:v>
                </c:pt>
                <c:pt idx="2714">
                  <c:v>4.59933791</c:v>
                </c:pt>
                <c:pt idx="2715">
                  <c:v>4.6273169999999997</c:v>
                </c:pt>
                <c:pt idx="2716">
                  <c:v>4.6179567600000002</c:v>
                </c:pt>
                <c:pt idx="2717">
                  <c:v>4.6238580799999998</c:v>
                </c:pt>
                <c:pt idx="2718">
                  <c:v>4.6425065300000004</c:v>
                </c:pt>
                <c:pt idx="2719">
                  <c:v>4.6383869100000004</c:v>
                </c:pt>
                <c:pt idx="2720">
                  <c:v>4.6266194699999996</c:v>
                </c:pt>
                <c:pt idx="2721">
                  <c:v>4.6192865300000001</c:v>
                </c:pt>
                <c:pt idx="2722">
                  <c:v>4.60206889</c:v>
                </c:pt>
                <c:pt idx="2723">
                  <c:v>4.5721048700000004</c:v>
                </c:pt>
                <c:pt idx="2724">
                  <c:v>4.5982146300000002</c:v>
                </c:pt>
                <c:pt idx="2725">
                  <c:v>4.5646093199999997</c:v>
                </c:pt>
                <c:pt idx="2726">
                  <c:v>4.5499447599999998</c:v>
                </c:pt>
                <c:pt idx="2727">
                  <c:v>4.5416807400000003</c:v>
                </c:pt>
                <c:pt idx="2728">
                  <c:v>4.5377922499999999</c:v>
                </c:pt>
                <c:pt idx="2729">
                  <c:v>4.5578218000000001</c:v>
                </c:pt>
                <c:pt idx="2730">
                  <c:v>4.5529617399999998</c:v>
                </c:pt>
                <c:pt idx="2731">
                  <c:v>4.5866732800000003</c:v>
                </c:pt>
                <c:pt idx="2732">
                  <c:v>4.6164313100000003</c:v>
                </c:pt>
                <c:pt idx="2733">
                  <c:v>4.6129075999999998</c:v>
                </c:pt>
                <c:pt idx="2734">
                  <c:v>4.5859849400000003</c:v>
                </c:pt>
                <c:pt idx="2735">
                  <c:v>4.5877132500000002</c:v>
                </c:pt>
                <c:pt idx="2736">
                  <c:v>4.5715576100000002</c:v>
                </c:pt>
                <c:pt idx="2737">
                  <c:v>4.5749344199999999</c:v>
                </c:pt>
                <c:pt idx="2738">
                  <c:v>4.5722760200000003</c:v>
                </c:pt>
                <c:pt idx="2739">
                  <c:v>4.5753904500000004</c:v>
                </c:pt>
                <c:pt idx="2740">
                  <c:v>4.5529706699999997</c:v>
                </c:pt>
                <c:pt idx="2741">
                  <c:v>4.5649022199999996</c:v>
                </c:pt>
                <c:pt idx="2742">
                  <c:v>4.793984</c:v>
                </c:pt>
                <c:pt idx="2743">
                  <c:v>4.7835530000000004</c:v>
                </c:pt>
                <c:pt idx="2744">
                  <c:v>4.7790210000000002</c:v>
                </c:pt>
                <c:pt idx="2745">
                  <c:v>4.7918370000000001</c:v>
                </c:pt>
                <c:pt idx="2746">
                  <c:v>4.7852740000000002</c:v>
                </c:pt>
                <c:pt idx="2747">
                  <c:v>4.7905009999999999</c:v>
                </c:pt>
                <c:pt idx="2748">
                  <c:v>4.7975159999999999</c:v>
                </c:pt>
                <c:pt idx="2749">
                  <c:v>4.8063349999999998</c:v>
                </c:pt>
                <c:pt idx="2750">
                  <c:v>4.8120919999999998</c:v>
                </c:pt>
                <c:pt idx="2751">
                  <c:v>4.7890319999999997</c:v>
                </c:pt>
                <c:pt idx="2752">
                  <c:v>4.7890379999999997</c:v>
                </c:pt>
                <c:pt idx="2753">
                  <c:v>4.805237</c:v>
                </c:pt>
                <c:pt idx="2754">
                  <c:v>4.7959170000000002</c:v>
                </c:pt>
                <c:pt idx="2755">
                  <c:v>4.7989769999999998</c:v>
                </c:pt>
                <c:pt idx="2756">
                  <c:v>4.8129549999999997</c:v>
                </c:pt>
                <c:pt idx="2757">
                  <c:v>4.8002630000000002</c:v>
                </c:pt>
                <c:pt idx="2758">
                  <c:v>4.8483650000000003</c:v>
                </c:pt>
                <c:pt idx="2759">
                  <c:v>4.8263610000000003</c:v>
                </c:pt>
                <c:pt idx="2760">
                  <c:v>4.808408</c:v>
                </c:pt>
                <c:pt idx="2761">
                  <c:v>4.8046319999999998</c:v>
                </c:pt>
                <c:pt idx="2762">
                  <c:v>4.7845690000000003</c:v>
                </c:pt>
                <c:pt idx="2763">
                  <c:v>4.8127690000000003</c:v>
                </c:pt>
                <c:pt idx="2764">
                  <c:v>4.8060725700000004</c:v>
                </c:pt>
                <c:pt idx="2765">
                  <c:v>4.77583571</c:v>
                </c:pt>
                <c:pt idx="2766">
                  <c:v>4.7734493499999999</c:v>
                </c:pt>
                <c:pt idx="2767">
                  <c:v>4.7695843399999998</c:v>
                </c:pt>
                <c:pt idx="2768">
                  <c:v>4.7647107599999998</c:v>
                </c:pt>
                <c:pt idx="2769">
                  <c:v>4.7707221799999999</c:v>
                </c:pt>
                <c:pt idx="2770">
                  <c:v>4.7659717800000001</c:v>
                </c:pt>
                <c:pt idx="2771">
                  <c:v>4.7635891900000003</c:v>
                </c:pt>
                <c:pt idx="2772">
                  <c:v>4.7637114599999997</c:v>
                </c:pt>
                <c:pt idx="2773">
                  <c:v>4.7602383499999998</c:v>
                </c:pt>
                <c:pt idx="2774">
                  <c:v>4.7663021199999998</c:v>
                </c:pt>
                <c:pt idx="2775">
                  <c:v>4.7693334399999996</c:v>
                </c:pt>
                <c:pt idx="2776">
                  <c:v>4.7574534799999997</c:v>
                </c:pt>
                <c:pt idx="2777">
                  <c:v>4.7592934700000002</c:v>
                </c:pt>
                <c:pt idx="2778">
                  <c:v>4.7551568599999996</c:v>
                </c:pt>
                <c:pt idx="2779">
                  <c:v>4.7527140499999998</c:v>
                </c:pt>
                <c:pt idx="2780">
                  <c:v>4.7464441900000001</c:v>
                </c:pt>
                <c:pt idx="2781">
                  <c:v>4.75046532</c:v>
                </c:pt>
                <c:pt idx="2782">
                  <c:v>4.7567088799999997</c:v>
                </c:pt>
                <c:pt idx="2783">
                  <c:v>4.7574573000000004</c:v>
                </c:pt>
                <c:pt idx="2784">
                  <c:v>5.0055343199999998</c:v>
                </c:pt>
                <c:pt idx="2785">
                  <c:v>5.0071147700000003</c:v>
                </c:pt>
                <c:pt idx="2786">
                  <c:v>5.0077789499999996</c:v>
                </c:pt>
                <c:pt idx="2787">
                  <c:v>5.0077381599999997</c:v>
                </c:pt>
                <c:pt idx="2788">
                  <c:v>4.9941458900000004</c:v>
                </c:pt>
                <c:pt idx="2789">
                  <c:v>5.0112007199999997</c:v>
                </c:pt>
                <c:pt idx="2790">
                  <c:v>5.00806605</c:v>
                </c:pt>
                <c:pt idx="2791">
                  <c:v>5.0117768399999996</c:v>
                </c:pt>
                <c:pt idx="2792">
                  <c:v>5.0066153</c:v>
                </c:pt>
                <c:pt idx="2793">
                  <c:v>5.0119794899999999</c:v>
                </c:pt>
                <c:pt idx="2794">
                  <c:v>5.0092814299999997</c:v>
                </c:pt>
                <c:pt idx="2795">
                  <c:v>5.0157266700000003</c:v>
                </c:pt>
                <c:pt idx="2796">
                  <c:v>5.0099403100000002</c:v>
                </c:pt>
                <c:pt idx="2797">
                  <c:v>5.0097913900000002</c:v>
                </c:pt>
                <c:pt idx="2798">
                  <c:v>5.0075887300000002</c:v>
                </c:pt>
                <c:pt idx="2799">
                  <c:v>5.0127067900000002</c:v>
                </c:pt>
                <c:pt idx="2800">
                  <c:v>5.0096441499999997</c:v>
                </c:pt>
                <c:pt idx="2801">
                  <c:v>5.0076039899999998</c:v>
                </c:pt>
                <c:pt idx="2802">
                  <c:v>5.01006997</c:v>
                </c:pt>
                <c:pt idx="2803">
                  <c:v>5.25347542</c:v>
                </c:pt>
                <c:pt idx="2804">
                  <c:v>5.2549185500000002</c:v>
                </c:pt>
                <c:pt idx="2805">
                  <c:v>5.2427265399999996</c:v>
                </c:pt>
                <c:pt idx="2806">
                  <c:v>5.2366024400000004</c:v>
                </c:pt>
                <c:pt idx="2807">
                  <c:v>5.2338768699999996</c:v>
                </c:pt>
                <c:pt idx="2808">
                  <c:v>5.23560683</c:v>
                </c:pt>
                <c:pt idx="2809">
                  <c:v>5.2362134200000003</c:v>
                </c:pt>
                <c:pt idx="2810">
                  <c:v>5.2375827099999999</c:v>
                </c:pt>
                <c:pt idx="2811">
                  <c:v>5.2401132800000001</c:v>
                </c:pt>
                <c:pt idx="2812">
                  <c:v>5.2443063900000002</c:v>
                </c:pt>
                <c:pt idx="2813">
                  <c:v>5.2501711699999998</c:v>
                </c:pt>
                <c:pt idx="2814">
                  <c:v>5.2553539300000001</c:v>
                </c:pt>
                <c:pt idx="2815">
                  <c:v>5.2511734099999998</c:v>
                </c:pt>
                <c:pt idx="2816">
                  <c:v>5.2581930799999999</c:v>
                </c:pt>
                <c:pt idx="2817">
                  <c:v>5.2496232599999999</c:v>
                </c:pt>
                <c:pt idx="2818">
                  <c:v>5.2524046699999998</c:v>
                </c:pt>
                <c:pt idx="2819">
                  <c:v>5.25472261</c:v>
                </c:pt>
                <c:pt idx="2820">
                  <c:v>5.2553778500000004</c:v>
                </c:pt>
                <c:pt idx="2821">
                  <c:v>5.2541129399999997</c:v>
                </c:pt>
                <c:pt idx="2822">
                  <c:v>5.2537930900000003</c:v>
                </c:pt>
                <c:pt idx="2823">
                  <c:v>5.2531497500000004</c:v>
                </c:pt>
                <c:pt idx="2824">
                  <c:v>5.2521977399999997</c:v>
                </c:pt>
                <c:pt idx="2825">
                  <c:v>5.2535286499999998</c:v>
                </c:pt>
                <c:pt idx="2826">
                  <c:v>5.2505756000000003</c:v>
                </c:pt>
                <c:pt idx="2827">
                  <c:v>5.2514131400000004</c:v>
                </c:pt>
                <c:pt idx="2828">
                  <c:v>5.2543465300000003</c:v>
                </c:pt>
                <c:pt idx="2829">
                  <c:v>5.2489741800000003</c:v>
                </c:pt>
                <c:pt idx="2830">
                  <c:v>5.2492471700000003</c:v>
                </c:pt>
                <c:pt idx="2831">
                  <c:v>5.2497311800000004</c:v>
                </c:pt>
                <c:pt idx="2832">
                  <c:v>5.2471134199999998</c:v>
                </c:pt>
                <c:pt idx="2833">
                  <c:v>5.2434924699999996</c:v>
                </c:pt>
                <c:pt idx="2834">
                  <c:v>5.2409183600000002</c:v>
                </c:pt>
                <c:pt idx="2835">
                  <c:v>5.2497679899999996</c:v>
                </c:pt>
                <c:pt idx="2836">
                  <c:v>5.25282274</c:v>
                </c:pt>
                <c:pt idx="2837">
                  <c:v>5.2625853500000002</c:v>
                </c:pt>
                <c:pt idx="2838">
                  <c:v>5.25320711</c:v>
                </c:pt>
                <c:pt idx="2839">
                  <c:v>5.2518097199999998</c:v>
                </c:pt>
                <c:pt idx="2840">
                  <c:v>5.2461692199999996</c:v>
                </c:pt>
                <c:pt idx="2841">
                  <c:v>5.2529273999999999</c:v>
                </c:pt>
                <c:pt idx="2842">
                  <c:v>5.2529937599999998</c:v>
                </c:pt>
                <c:pt idx="2843">
                  <c:v>5.2624776999999998</c:v>
                </c:pt>
                <c:pt idx="2844">
                  <c:v>5.2548131400000004</c:v>
                </c:pt>
                <c:pt idx="2845">
                  <c:v>5.2529731899999996</c:v>
                </c:pt>
                <c:pt idx="2846">
                  <c:v>5.2583106099999997</c:v>
                </c:pt>
                <c:pt idx="2847">
                  <c:v>5.2602043800000002</c:v>
                </c:pt>
                <c:pt idx="2848">
                  <c:v>5.25880276</c:v>
                </c:pt>
                <c:pt idx="2849">
                  <c:v>5.2562486799999997</c:v>
                </c:pt>
                <c:pt idx="2850">
                  <c:v>5.2486790399999999</c:v>
                </c:pt>
                <c:pt idx="2851">
                  <c:v>5.2578879900000004</c:v>
                </c:pt>
                <c:pt idx="2852">
                  <c:v>5.26452718</c:v>
                </c:pt>
                <c:pt idx="2853">
                  <c:v>5.2695470100000001</c:v>
                </c:pt>
                <c:pt idx="2854">
                  <c:v>5.2657112100000001</c:v>
                </c:pt>
                <c:pt idx="2855">
                  <c:v>5.2554748</c:v>
                </c:pt>
                <c:pt idx="2856">
                  <c:v>5.2645286100000002</c:v>
                </c:pt>
                <c:pt idx="2857">
                  <c:v>5.2776915400000002</c:v>
                </c:pt>
                <c:pt idx="2858">
                  <c:v>5.2652160600000002</c:v>
                </c:pt>
                <c:pt idx="2859">
                  <c:v>5.2655628400000003</c:v>
                </c:pt>
                <c:pt idx="2860">
                  <c:v>5.2715420200000001</c:v>
                </c:pt>
                <c:pt idx="2861">
                  <c:v>5.2722989199999999</c:v>
                </c:pt>
                <c:pt idx="2862">
                  <c:v>5.2752431199999998</c:v>
                </c:pt>
                <c:pt idx="2863">
                  <c:v>5.2724579599999997</c:v>
                </c:pt>
                <c:pt idx="2864">
                  <c:v>5.2685390500000002</c:v>
                </c:pt>
                <c:pt idx="2865">
                  <c:v>5.2804447000000003</c:v>
                </c:pt>
                <c:pt idx="2866">
                  <c:v>5.2783760900000001</c:v>
                </c:pt>
                <c:pt idx="2867">
                  <c:v>5.2759656399999999</c:v>
                </c:pt>
                <c:pt idx="2868">
                  <c:v>5.2768994100000004</c:v>
                </c:pt>
                <c:pt idx="2869">
                  <c:v>5.2760884099999998</c:v>
                </c:pt>
                <c:pt idx="2870">
                  <c:v>5.2856550599999998</c:v>
                </c:pt>
                <c:pt idx="2871">
                  <c:v>5.2851206599999996</c:v>
                </c:pt>
                <c:pt idx="2872">
                  <c:v>5.3122001599999997</c:v>
                </c:pt>
                <c:pt idx="2873">
                  <c:v>5.28360875</c:v>
                </c:pt>
                <c:pt idx="2874">
                  <c:v>5.3144220200000003</c:v>
                </c:pt>
                <c:pt idx="2875">
                  <c:v>5.3070203300000003</c:v>
                </c:pt>
                <c:pt idx="2876">
                  <c:v>5.29545624</c:v>
                </c:pt>
                <c:pt idx="2877">
                  <c:v>5.3125901000000004</c:v>
                </c:pt>
                <c:pt idx="2878">
                  <c:v>5.3182013399999999</c:v>
                </c:pt>
                <c:pt idx="2879">
                  <c:v>5.3068362000000002</c:v>
                </c:pt>
                <c:pt idx="2880">
                  <c:v>5.3176953400000002</c:v>
                </c:pt>
                <c:pt idx="2881">
                  <c:v>5.30970911</c:v>
                </c:pt>
                <c:pt idx="2882">
                  <c:v>5.3139597099999998</c:v>
                </c:pt>
                <c:pt idx="2883">
                  <c:v>5.3228462199999997</c:v>
                </c:pt>
                <c:pt idx="2884">
                  <c:v>5.2875161000000004</c:v>
                </c:pt>
                <c:pt idx="2885">
                  <c:v>5.3073162099999998</c:v>
                </c:pt>
                <c:pt idx="2886">
                  <c:v>5.3132826700000004</c:v>
                </c:pt>
                <c:pt idx="2887">
                  <c:v>5.3200951200000004</c:v>
                </c:pt>
                <c:pt idx="2888">
                  <c:v>5.3127901900000003</c:v>
                </c:pt>
                <c:pt idx="2889">
                  <c:v>5.3450193800000001</c:v>
                </c:pt>
                <c:pt idx="2890">
                  <c:v>5.3577137600000002</c:v>
                </c:pt>
                <c:pt idx="2891">
                  <c:v>5.3080150599999998</c:v>
                </c:pt>
                <c:pt idx="2892">
                  <c:v>5.3692243099999999</c:v>
                </c:pt>
                <c:pt idx="2893">
                  <c:v>5.3862014699999996</c:v>
                </c:pt>
                <c:pt idx="2894">
                  <c:v>5.3883525600000004</c:v>
                </c:pt>
                <c:pt idx="2895">
                  <c:v>5.3731701300000001</c:v>
                </c:pt>
                <c:pt idx="2896">
                  <c:v>5.3309027499999999</c:v>
                </c:pt>
                <c:pt idx="2897">
                  <c:v>5.3625448899999997</c:v>
                </c:pt>
                <c:pt idx="2898">
                  <c:v>5.37321252</c:v>
                </c:pt>
                <c:pt idx="2899">
                  <c:v>5.3678183700000002</c:v>
                </c:pt>
                <c:pt idx="2900">
                  <c:v>5.3744031200000002</c:v>
                </c:pt>
                <c:pt idx="2901">
                  <c:v>5.3820033699999996</c:v>
                </c:pt>
                <c:pt idx="2902">
                  <c:v>5.39948023</c:v>
                </c:pt>
                <c:pt idx="2903">
                  <c:v>5.4190616499999997</c:v>
                </c:pt>
                <c:pt idx="2904">
                  <c:v>5.2955640600000002</c:v>
                </c:pt>
                <c:pt idx="2905">
                  <c:v>5.2459346099999999</c:v>
                </c:pt>
                <c:pt idx="2906">
                  <c:v>5.2086959000000004</c:v>
                </c:pt>
                <c:pt idx="2907">
                  <c:v>5.2489514899999996</c:v>
                </c:pt>
                <c:pt idx="2908">
                  <c:v>5.27117608</c:v>
                </c:pt>
                <c:pt idx="2909">
                  <c:v>5.2532049199999999</c:v>
                </c:pt>
                <c:pt idx="2910">
                  <c:v>5.2646463299999997</c:v>
                </c:pt>
                <c:pt idx="2911">
                  <c:v>5.2824354400000004</c:v>
                </c:pt>
                <c:pt idx="2912">
                  <c:v>5.2624918699999998</c:v>
                </c:pt>
                <c:pt idx="2913">
                  <c:v>5.2641917999999999</c:v>
                </c:pt>
                <c:pt idx="2914">
                  <c:v>5.2311294200000003</c:v>
                </c:pt>
                <c:pt idx="2915">
                  <c:v>5.2520034799999999</c:v>
                </c:pt>
                <c:pt idx="2916">
                  <c:v>5.1765257399999998</c:v>
                </c:pt>
                <c:pt idx="2917">
                  <c:v>5.1499082500000002</c:v>
                </c:pt>
                <c:pt idx="2918">
                  <c:v>5.1335989700000004</c:v>
                </c:pt>
                <c:pt idx="2919">
                  <c:v>5.1410355299999999</c:v>
                </c:pt>
                <c:pt idx="2920">
                  <c:v>5.1289113200000003</c:v>
                </c:pt>
                <c:pt idx="2921">
                  <c:v>5.1099364999999999</c:v>
                </c:pt>
                <c:pt idx="2922">
                  <c:v>4.9285695199999999</c:v>
                </c:pt>
                <c:pt idx="2923">
                  <c:v>4.8712994600000004</c:v>
                </c:pt>
                <c:pt idx="2924">
                  <c:v>4.8590723499999999</c:v>
                </c:pt>
                <c:pt idx="2925">
                  <c:v>4.82094778</c:v>
                </c:pt>
                <c:pt idx="2926">
                  <c:v>4.7939662099999998</c:v>
                </c:pt>
                <c:pt idx="2927">
                  <c:v>4.7802861300000004</c:v>
                </c:pt>
                <c:pt idx="2928">
                  <c:v>4.7809030300000002</c:v>
                </c:pt>
                <c:pt idx="2929">
                  <c:v>4.7881879600000001</c:v>
                </c:pt>
                <c:pt idx="2930">
                  <c:v>4.76727948</c:v>
                </c:pt>
                <c:pt idx="2931">
                  <c:v>4.78418674</c:v>
                </c:pt>
                <c:pt idx="2932">
                  <c:v>4.8187551199999996</c:v>
                </c:pt>
                <c:pt idx="2933">
                  <c:v>4.7842063699999997</c:v>
                </c:pt>
                <c:pt idx="2934">
                  <c:v>4.7855752100000002</c:v>
                </c:pt>
                <c:pt idx="2935">
                  <c:v>4.7810919800000002</c:v>
                </c:pt>
                <c:pt idx="2936">
                  <c:v>4.7691661400000003</c:v>
                </c:pt>
                <c:pt idx="2937">
                  <c:v>4.7690296600000002</c:v>
                </c:pt>
                <c:pt idx="2938">
                  <c:v>4.7561560399999996</c:v>
                </c:pt>
                <c:pt idx="2939">
                  <c:v>4.7694316499999996</c:v>
                </c:pt>
                <c:pt idx="2940">
                  <c:v>4.7979541799999996</c:v>
                </c:pt>
                <c:pt idx="2941">
                  <c:v>4.7908315400000001</c:v>
                </c:pt>
                <c:pt idx="2942">
                  <c:v>4.8032254600000002</c:v>
                </c:pt>
                <c:pt idx="2943">
                  <c:v>4.7845353700000004</c:v>
                </c:pt>
                <c:pt idx="2944">
                  <c:v>4.7825429599999998</c:v>
                </c:pt>
                <c:pt idx="2945">
                  <c:v>4.7746259000000002</c:v>
                </c:pt>
                <c:pt idx="2946">
                  <c:v>4.7752591000000004</c:v>
                </c:pt>
                <c:pt idx="2947">
                  <c:v>4.7848309000000002</c:v>
                </c:pt>
                <c:pt idx="2948">
                  <c:v>4.7612320400000003</c:v>
                </c:pt>
                <c:pt idx="2949">
                  <c:v>4.76667971</c:v>
                </c:pt>
                <c:pt idx="2950">
                  <c:v>4.7735435500000003</c:v>
                </c:pt>
                <c:pt idx="2951">
                  <c:v>4.7718048</c:v>
                </c:pt>
                <c:pt idx="2952">
                  <c:v>4.7806967900000004</c:v>
                </c:pt>
                <c:pt idx="2953">
                  <c:v>4.7746139999999997</c:v>
                </c:pt>
                <c:pt idx="2954">
                  <c:v>4.7819493700000004</c:v>
                </c:pt>
                <c:pt idx="2955">
                  <c:v>4.7749591200000001</c:v>
                </c:pt>
                <c:pt idx="2956">
                  <c:v>4.7755082</c:v>
                </c:pt>
                <c:pt idx="2957">
                  <c:v>4.7769434799999999</c:v>
                </c:pt>
                <c:pt idx="2958">
                  <c:v>4.7812500099999999</c:v>
                </c:pt>
                <c:pt idx="2959">
                  <c:v>4.78774692</c:v>
                </c:pt>
                <c:pt idx="2960">
                  <c:v>4.8033173400000004</c:v>
                </c:pt>
                <c:pt idx="2961">
                  <c:v>4.7946573700000004</c:v>
                </c:pt>
                <c:pt idx="2962">
                  <c:v>4.8004556999999997</c:v>
                </c:pt>
                <c:pt idx="2963">
                  <c:v>4.7850082599999997</c:v>
                </c:pt>
                <c:pt idx="2964">
                  <c:v>4.7739202299999999</c:v>
                </c:pt>
                <c:pt idx="2965">
                  <c:v>4.7581447600000004</c:v>
                </c:pt>
                <c:pt idx="2966">
                  <c:v>4.7529936199999998</c:v>
                </c:pt>
                <c:pt idx="2967">
                  <c:v>4.7487144299999997</c:v>
                </c:pt>
                <c:pt idx="2968">
                  <c:v>4.7411555200000004</c:v>
                </c:pt>
                <c:pt idx="2969">
                  <c:v>4.7420515999999999</c:v>
                </c:pt>
                <c:pt idx="2970">
                  <c:v>4.7595303299999996</c:v>
                </c:pt>
                <c:pt idx="2971">
                  <c:v>4.7561700900000004</c:v>
                </c:pt>
                <c:pt idx="2972">
                  <c:v>4.7568973400000001</c:v>
                </c:pt>
                <c:pt idx="2973">
                  <c:v>4.7435082</c:v>
                </c:pt>
                <c:pt idx="2974">
                  <c:v>4.7429588100000002</c:v>
                </c:pt>
                <c:pt idx="2975">
                  <c:v>4.7287503299999996</c:v>
                </c:pt>
                <c:pt idx="2976">
                  <c:v>4.72775415</c:v>
                </c:pt>
                <c:pt idx="2977">
                  <c:v>4.7276048499999996</c:v>
                </c:pt>
                <c:pt idx="2978">
                  <c:v>4.7424541700000002</c:v>
                </c:pt>
                <c:pt idx="2979">
                  <c:v>4.7487769499999999</c:v>
                </c:pt>
                <c:pt idx="2980">
                  <c:v>4.7544867200000001</c:v>
                </c:pt>
                <c:pt idx="2981">
                  <c:v>4.7483152999999998</c:v>
                </c:pt>
                <c:pt idx="2982">
                  <c:v>4.7499402599999998</c:v>
                </c:pt>
                <c:pt idx="2983">
                  <c:v>4.7497429999999996</c:v>
                </c:pt>
                <c:pt idx="2984">
                  <c:v>4.5085520600000004</c:v>
                </c:pt>
                <c:pt idx="2985">
                  <c:v>4.5111404400000001</c:v>
                </c:pt>
                <c:pt idx="2986">
                  <c:v>4.5107887199999999</c:v>
                </c:pt>
                <c:pt idx="2987">
                  <c:v>4.5092400100000001</c:v>
                </c:pt>
                <c:pt idx="2988">
                  <c:v>4.5010983500000004</c:v>
                </c:pt>
                <c:pt idx="2989">
                  <c:v>4.5219468699999998</c:v>
                </c:pt>
                <c:pt idx="2990">
                  <c:v>4.5202519900000002</c:v>
                </c:pt>
                <c:pt idx="2991">
                  <c:v>4.5203264699999997</c:v>
                </c:pt>
                <c:pt idx="2992">
                  <c:v>4.5055210800000003</c:v>
                </c:pt>
                <c:pt idx="2993">
                  <c:v>4.5299221899999997</c:v>
                </c:pt>
                <c:pt idx="2994">
                  <c:v>4.5316433099999998</c:v>
                </c:pt>
                <c:pt idx="2995">
                  <c:v>4.5298409800000004</c:v>
                </c:pt>
                <c:pt idx="2996">
                  <c:v>4.5354168499999998</c:v>
                </c:pt>
                <c:pt idx="2997">
                  <c:v>4.5438745699999998</c:v>
                </c:pt>
                <c:pt idx="2998">
                  <c:v>4.5351362599999998</c:v>
                </c:pt>
                <c:pt idx="2999">
                  <c:v>4.5322315700000004</c:v>
                </c:pt>
                <c:pt idx="3000">
                  <c:v>4.5339878100000002</c:v>
                </c:pt>
                <c:pt idx="3001">
                  <c:v>4.5354485999999996</c:v>
                </c:pt>
                <c:pt idx="3002">
                  <c:v>4.5354300500000004</c:v>
                </c:pt>
                <c:pt idx="3003">
                  <c:v>4.5338575600000004</c:v>
                </c:pt>
                <c:pt idx="3004">
                  <c:v>4.3417005800000004</c:v>
                </c:pt>
                <c:pt idx="3005">
                  <c:v>4.2676606000000001</c:v>
                </c:pt>
                <c:pt idx="3006">
                  <c:v>4.2683367600000004</c:v>
                </c:pt>
                <c:pt idx="3007">
                  <c:v>4.2227115800000004</c:v>
                </c:pt>
                <c:pt idx="3008">
                  <c:v>4.2205600499999996</c:v>
                </c:pt>
                <c:pt idx="3009">
                  <c:v>4.22057941</c:v>
                </c:pt>
                <c:pt idx="3010">
                  <c:v>4.2281823999999997</c:v>
                </c:pt>
                <c:pt idx="3011">
                  <c:v>4.2166454699999996</c:v>
                </c:pt>
                <c:pt idx="3012">
                  <c:v>4.2260918900000002</c:v>
                </c:pt>
                <c:pt idx="3013">
                  <c:v>4.20585583</c:v>
                </c:pt>
                <c:pt idx="3014">
                  <c:v>4.2120838100000002</c:v>
                </c:pt>
                <c:pt idx="3015">
                  <c:v>4.2377448700000002</c:v>
                </c:pt>
                <c:pt idx="3016">
                  <c:v>4.2233998599999998</c:v>
                </c:pt>
                <c:pt idx="3017">
                  <c:v>4.2304053599999998</c:v>
                </c:pt>
                <c:pt idx="3018">
                  <c:v>4.2166990100000001</c:v>
                </c:pt>
                <c:pt idx="3019">
                  <c:v>4.2348592299999996</c:v>
                </c:pt>
                <c:pt idx="3020">
                  <c:v>4.2338644399999996</c:v>
                </c:pt>
                <c:pt idx="3021">
                  <c:v>4.2083776000000004</c:v>
                </c:pt>
                <c:pt idx="3022">
                  <c:v>4.2332389299999997</c:v>
                </c:pt>
                <c:pt idx="3023">
                  <c:v>4.0336562999999996</c:v>
                </c:pt>
                <c:pt idx="3024">
                  <c:v>4.0123305599999997</c:v>
                </c:pt>
                <c:pt idx="3025">
                  <c:v>3.9912678600000002</c:v>
                </c:pt>
                <c:pt idx="3026">
                  <c:v>3.9758075699999997</c:v>
                </c:pt>
                <c:pt idx="3027">
                  <c:v>3.9991143899999999</c:v>
                </c:pt>
                <c:pt idx="3028">
                  <c:v>4.0622524599999998</c:v>
                </c:pt>
                <c:pt idx="3029">
                  <c:v>4.0235924599999997</c:v>
                </c:pt>
                <c:pt idx="3030">
                  <c:v>4.0161559000000002</c:v>
                </c:pt>
                <c:pt idx="3031">
                  <c:v>4.01140746</c:v>
                </c:pt>
                <c:pt idx="3032">
                  <c:v>4.0245385200000001</c:v>
                </c:pt>
                <c:pt idx="3033">
                  <c:v>4.0212113599999997</c:v>
                </c:pt>
                <c:pt idx="3034">
                  <c:v>4.0208378800000002</c:v>
                </c:pt>
                <c:pt idx="3035">
                  <c:v>3.9974167600000001</c:v>
                </c:pt>
                <c:pt idx="3036">
                  <c:v>3.9909124900000004</c:v>
                </c:pt>
                <c:pt idx="3037">
                  <c:v>4.0018264500000003</c:v>
                </c:pt>
                <c:pt idx="3038">
                  <c:v>3.98912472</c:v>
                </c:pt>
                <c:pt idx="3039">
                  <c:v>3.9895743900000005</c:v>
                </c:pt>
                <c:pt idx="3040">
                  <c:v>3.9992781900000005</c:v>
                </c:pt>
                <c:pt idx="3041">
                  <c:v>4.0019756900000001</c:v>
                </c:pt>
                <c:pt idx="3042">
                  <c:v>3.8762641299999996</c:v>
                </c:pt>
                <c:pt idx="3043">
                  <c:v>3.7590512700000001</c:v>
                </c:pt>
                <c:pt idx="3044">
                  <c:v>3.7539783700000005</c:v>
                </c:pt>
                <c:pt idx="3045">
                  <c:v>3.7508564699999996</c:v>
                </c:pt>
                <c:pt idx="3046">
                  <c:v>3.7599167599999999</c:v>
                </c:pt>
                <c:pt idx="3047">
                  <c:v>3.7509566899999998</c:v>
                </c:pt>
                <c:pt idx="3048">
                  <c:v>3.7481617100000002</c:v>
                </c:pt>
                <c:pt idx="3049">
                  <c:v>3.7545093500000002</c:v>
                </c:pt>
                <c:pt idx="3050">
                  <c:v>3.7632757900000002</c:v>
                </c:pt>
                <c:pt idx="3051">
                  <c:v>3.75741295</c:v>
                </c:pt>
                <c:pt idx="3052">
                  <c:v>3.76244025</c:v>
                </c:pt>
                <c:pt idx="3053">
                  <c:v>3.7450293600000002</c:v>
                </c:pt>
                <c:pt idx="3054">
                  <c:v>3.7431953999999998</c:v>
                </c:pt>
                <c:pt idx="3055">
                  <c:v>3.7561123799999998</c:v>
                </c:pt>
                <c:pt idx="3056">
                  <c:v>3.7525305000000002</c:v>
                </c:pt>
                <c:pt idx="3057">
                  <c:v>3.7479433599999998</c:v>
                </c:pt>
                <c:pt idx="3058">
                  <c:v>3.7432714200000001</c:v>
                </c:pt>
                <c:pt idx="3059">
                  <c:v>3.7345541999999994</c:v>
                </c:pt>
                <c:pt idx="3060">
                  <c:v>3.7196085099999996</c:v>
                </c:pt>
                <c:pt idx="3061">
                  <c:v>3.7053221700000001</c:v>
                </c:pt>
                <c:pt idx="3062">
                  <c:v>3.2299605699999998</c:v>
                </c:pt>
                <c:pt idx="3063">
                  <c:v>3.2157546400000001</c:v>
                </c:pt>
                <c:pt idx="3064">
                  <c:v>3.1928393100000001</c:v>
                </c:pt>
                <c:pt idx="3065">
                  <c:v>3.1673580899999996</c:v>
                </c:pt>
                <c:pt idx="3066">
                  <c:v>3.1570037799999997</c:v>
                </c:pt>
                <c:pt idx="3067">
                  <c:v>3.1434508000000001</c:v>
                </c:pt>
                <c:pt idx="3068">
                  <c:v>3.1498637099999995</c:v>
                </c:pt>
                <c:pt idx="3069">
                  <c:v>3.14718856</c:v>
                </c:pt>
                <c:pt idx="3070">
                  <c:v>3.14497377</c:v>
                </c:pt>
                <c:pt idx="3071">
                  <c:v>3.1433757500000001</c:v>
                </c:pt>
                <c:pt idx="3072">
                  <c:v>3.1402414599999999</c:v>
                </c:pt>
                <c:pt idx="3073">
                  <c:v>3.1301313899999994</c:v>
                </c:pt>
                <c:pt idx="3074">
                  <c:v>3.1400013000000007</c:v>
                </c:pt>
                <c:pt idx="3075">
                  <c:v>3.1678243899999998</c:v>
                </c:pt>
                <c:pt idx="3076">
                  <c:v>3.1756035200000006</c:v>
                </c:pt>
                <c:pt idx="3077">
                  <c:v>3.1796395800000004</c:v>
                </c:pt>
                <c:pt idx="3078">
                  <c:v>3.1751934799999999</c:v>
                </c:pt>
                <c:pt idx="3079">
                  <c:v>3.183071</c:v>
                </c:pt>
                <c:pt idx="3080">
                  <c:v>3.16464049</c:v>
                </c:pt>
                <c:pt idx="3081">
                  <c:v>3.1601635199999998</c:v>
                </c:pt>
                <c:pt idx="3082">
                  <c:v>3.1446627899999995</c:v>
                </c:pt>
                <c:pt idx="3083">
                  <c:v>3.1374094700000001</c:v>
                </c:pt>
                <c:pt idx="3084">
                  <c:v>3.09331011</c:v>
                </c:pt>
                <c:pt idx="3085">
                  <c:v>3.1159474500000002</c:v>
                </c:pt>
                <c:pt idx="3086">
                  <c:v>3.1295105300000001</c:v>
                </c:pt>
                <c:pt idx="3087">
                  <c:v>3.1369452899999999</c:v>
                </c:pt>
                <c:pt idx="3088">
                  <c:v>3.1164075599999999</c:v>
                </c:pt>
                <c:pt idx="3089">
                  <c:v>3.15205125</c:v>
                </c:pt>
                <c:pt idx="3090">
                  <c:v>3.17860977</c:v>
                </c:pt>
                <c:pt idx="3091">
                  <c:v>3.2198300499999997</c:v>
                </c:pt>
                <c:pt idx="3092">
                  <c:v>3.2639083800000002</c:v>
                </c:pt>
                <c:pt idx="3093">
                  <c:v>3.2019570900000001</c:v>
                </c:pt>
                <c:pt idx="3094">
                  <c:v>3.1950067999999998</c:v>
                </c:pt>
                <c:pt idx="3095">
                  <c:v>3.2039933200000004</c:v>
                </c:pt>
                <c:pt idx="3096">
                  <c:v>3.2102094499999998</c:v>
                </c:pt>
                <c:pt idx="3097">
                  <c:v>3.2143940299999998</c:v>
                </c:pt>
                <c:pt idx="3098">
                  <c:v>3.22605868</c:v>
                </c:pt>
                <c:pt idx="3099">
                  <c:v>3.2246970199999994</c:v>
                </c:pt>
                <c:pt idx="3100">
                  <c:v>3.22786887</c:v>
                </c:pt>
                <c:pt idx="3101">
                  <c:v>3.2241625599999999</c:v>
                </c:pt>
                <c:pt idx="3102">
                  <c:v>3.2212682500000001</c:v>
                </c:pt>
                <c:pt idx="3103">
                  <c:v>3.1953718699999993</c:v>
                </c:pt>
                <c:pt idx="3104">
                  <c:v>3.1939864899999995</c:v>
                </c:pt>
                <c:pt idx="3105">
                  <c:v>3.1901020099999995</c:v>
                </c:pt>
                <c:pt idx="3106">
                  <c:v>3.1874021699999999</c:v>
                </c:pt>
                <c:pt idx="3107">
                  <c:v>3.1833501299999996</c:v>
                </c:pt>
                <c:pt idx="3108">
                  <c:v>3.1834421100000001</c:v>
                </c:pt>
                <c:pt idx="3109">
                  <c:v>3.1801891499999999</c:v>
                </c:pt>
                <c:pt idx="3110">
                  <c:v>3.1811823499999994</c:v>
                </c:pt>
                <c:pt idx="3111">
                  <c:v>3.1633482700000002</c:v>
                </c:pt>
                <c:pt idx="3112">
                  <c:v>3.1749706000000004</c:v>
                </c:pt>
                <c:pt idx="3113">
                  <c:v>3.1810853700000004</c:v>
                </c:pt>
                <c:pt idx="3114">
                  <c:v>3.1843776699999999</c:v>
                </c:pt>
                <c:pt idx="3115">
                  <c:v>3.18505313</c:v>
                </c:pt>
                <c:pt idx="3116">
                  <c:v>3.1762298599999994</c:v>
                </c:pt>
                <c:pt idx="3117">
                  <c:v>3.1642633400000002</c:v>
                </c:pt>
                <c:pt idx="3118">
                  <c:v>3.15577014</c:v>
                </c:pt>
                <c:pt idx="3119">
                  <c:v>3.1472961800000006</c:v>
                </c:pt>
                <c:pt idx="3120">
                  <c:v>3.1349284700000002</c:v>
                </c:pt>
                <c:pt idx="3121">
                  <c:v>3.1316335799999999</c:v>
                </c:pt>
                <c:pt idx="3122">
                  <c:v>3.1431617799999998</c:v>
                </c:pt>
                <c:pt idx="3123">
                  <c:v>3.1610042099999998</c:v>
                </c:pt>
                <c:pt idx="3124">
                  <c:v>3.1729697000000003</c:v>
                </c:pt>
                <c:pt idx="3125">
                  <c:v>3.1763670899999998</c:v>
                </c:pt>
                <c:pt idx="3126">
                  <c:v>3.1726888600000001</c:v>
                </c:pt>
                <c:pt idx="3127">
                  <c:v>3.1642676700000005</c:v>
                </c:pt>
                <c:pt idx="3128">
                  <c:v>3.1563023800000001</c:v>
                </c:pt>
                <c:pt idx="3129">
                  <c:v>3.1642626800000002</c:v>
                </c:pt>
                <c:pt idx="3130">
                  <c:v>3.1645881100000004</c:v>
                </c:pt>
                <c:pt idx="3131">
                  <c:v>3.1625364199999999</c:v>
                </c:pt>
                <c:pt idx="3132">
                  <c:v>3.1774839400000006</c:v>
                </c:pt>
                <c:pt idx="3133">
                  <c:v>3.1720267599999996</c:v>
                </c:pt>
                <c:pt idx="3134">
                  <c:v>3.1619032399999996</c:v>
                </c:pt>
                <c:pt idx="3135">
                  <c:v>3.1565701199999996</c:v>
                </c:pt>
                <c:pt idx="3136">
                  <c:v>3.1755542999999999</c:v>
                </c:pt>
                <c:pt idx="3137">
                  <c:v>3.1868840400000003</c:v>
                </c:pt>
                <c:pt idx="3138">
                  <c:v>3.2376691599999998</c:v>
                </c:pt>
                <c:pt idx="3139">
                  <c:v>3.2590677399999999</c:v>
                </c:pt>
                <c:pt idx="3140">
                  <c:v>3.2730858700000005</c:v>
                </c:pt>
                <c:pt idx="3141">
                  <c:v>3.2734907999999998</c:v>
                </c:pt>
                <c:pt idx="3142">
                  <c:v>3.2708689899999999</c:v>
                </c:pt>
                <c:pt idx="3143">
                  <c:v>3.2679717400000001</c:v>
                </c:pt>
                <c:pt idx="3144">
                  <c:v>3.2711736500000006</c:v>
                </c:pt>
                <c:pt idx="3145">
                  <c:v>3.2627950400000003</c:v>
                </c:pt>
                <c:pt idx="3146">
                  <c:v>3.2602987899999998</c:v>
                </c:pt>
                <c:pt idx="3147">
                  <c:v>3.26002232</c:v>
                </c:pt>
                <c:pt idx="3148">
                  <c:v>3.24303929</c:v>
                </c:pt>
                <c:pt idx="3149">
                  <c:v>3.2674250499999999</c:v>
                </c:pt>
                <c:pt idx="3150">
                  <c:v>3.2499882000000002</c:v>
                </c:pt>
                <c:pt idx="3151">
                  <c:v>3.2584527000000003</c:v>
                </c:pt>
                <c:pt idx="3152">
                  <c:v>3.2611300099999996</c:v>
                </c:pt>
                <c:pt idx="3153">
                  <c:v>3.2621658899999995</c:v>
                </c:pt>
                <c:pt idx="3154">
                  <c:v>3.2537966200000006</c:v>
                </c:pt>
                <c:pt idx="3155">
                  <c:v>3.27065239</c:v>
                </c:pt>
                <c:pt idx="3156">
                  <c:v>3.2704063400000005</c:v>
                </c:pt>
                <c:pt idx="3157">
                  <c:v>3.2650517800000003</c:v>
                </c:pt>
                <c:pt idx="3158">
                  <c:v>3.2748468800000001</c:v>
                </c:pt>
                <c:pt idx="3159">
                  <c:v>3.2758277500000004</c:v>
                </c:pt>
                <c:pt idx="3160">
                  <c:v>3.2855435900000001</c:v>
                </c:pt>
                <c:pt idx="3161">
                  <c:v>3.2813425999999999</c:v>
                </c:pt>
                <c:pt idx="3162">
                  <c:v>3.29030691</c:v>
                </c:pt>
                <c:pt idx="3163">
                  <c:v>3.2824841999999999</c:v>
                </c:pt>
                <c:pt idx="3164">
                  <c:v>3.2732349799999998</c:v>
                </c:pt>
                <c:pt idx="3165">
                  <c:v>3.2717597999999999</c:v>
                </c:pt>
                <c:pt idx="3166">
                  <c:v>3.2711083799999998</c:v>
                </c:pt>
                <c:pt idx="3167">
                  <c:v>3.2673096400000006</c:v>
                </c:pt>
                <c:pt idx="3168">
                  <c:v>3.2586929899999997</c:v>
                </c:pt>
                <c:pt idx="3169">
                  <c:v>3.2597486</c:v>
                </c:pt>
                <c:pt idx="3170">
                  <c:v>3.2654235100000006</c:v>
                </c:pt>
                <c:pt idx="3171">
                  <c:v>3.2658481799999999</c:v>
                </c:pt>
                <c:pt idx="3172">
                  <c:v>3.2682415200000001</c:v>
                </c:pt>
                <c:pt idx="3173">
                  <c:v>3.26838366</c:v>
                </c:pt>
                <c:pt idx="3174">
                  <c:v>3.2722114100000006</c:v>
                </c:pt>
                <c:pt idx="3175">
                  <c:v>3.2707555400000006</c:v>
                </c:pt>
                <c:pt idx="3176">
                  <c:v>3.2684023899999999</c:v>
                </c:pt>
                <c:pt idx="3177">
                  <c:v>3.26711025</c:v>
                </c:pt>
                <c:pt idx="3178">
                  <c:v>3.2737792400000001</c:v>
                </c:pt>
                <c:pt idx="3179">
                  <c:v>3.2812433699999999</c:v>
                </c:pt>
                <c:pt idx="3180">
                  <c:v>3.2845983900000002</c:v>
                </c:pt>
                <c:pt idx="3181">
                  <c:v>3.2874985900000002</c:v>
                </c:pt>
                <c:pt idx="3182">
                  <c:v>3.2926038499999999</c:v>
                </c:pt>
                <c:pt idx="3183">
                  <c:v>3.2966253700000001</c:v>
                </c:pt>
                <c:pt idx="3184">
                  <c:v>3.3002966800000006</c:v>
                </c:pt>
                <c:pt idx="3185">
                  <c:v>3.3039058699999999</c:v>
                </c:pt>
                <c:pt idx="3186">
                  <c:v>3.3037760399999998</c:v>
                </c:pt>
                <c:pt idx="3187">
                  <c:v>3.2918851099999999</c:v>
                </c:pt>
                <c:pt idx="3188">
                  <c:v>3.2731496499999997</c:v>
                </c:pt>
                <c:pt idx="3189">
                  <c:v>3.2776329199999994</c:v>
                </c:pt>
                <c:pt idx="3190">
                  <c:v>3.2825725700000001</c:v>
                </c:pt>
                <c:pt idx="3191">
                  <c:v>3.2958671000000002</c:v>
                </c:pt>
                <c:pt idx="3192">
                  <c:v>3.2937429699999998</c:v>
                </c:pt>
                <c:pt idx="3193">
                  <c:v>3.29105041</c:v>
                </c:pt>
                <c:pt idx="3194">
                  <c:v>3.2963257699999997</c:v>
                </c:pt>
                <c:pt idx="3195">
                  <c:v>3.2720295699999999</c:v>
                </c:pt>
                <c:pt idx="3196">
                  <c:v>3.2699285300000001</c:v>
                </c:pt>
                <c:pt idx="3197">
                  <c:v>3.2690739300000002</c:v>
                </c:pt>
                <c:pt idx="3198">
                  <c:v>3.27642451</c:v>
                </c:pt>
                <c:pt idx="3199">
                  <c:v>3.2820329400000001</c:v>
                </c:pt>
                <c:pt idx="3200">
                  <c:v>3.2771279500000001</c:v>
                </c:pt>
                <c:pt idx="3201">
                  <c:v>3.27260522</c:v>
                </c:pt>
                <c:pt idx="3202">
                  <c:v>3.2717577400000004</c:v>
                </c:pt>
                <c:pt idx="3203">
                  <c:v>3.2724064099999999</c:v>
                </c:pt>
                <c:pt idx="3204">
                  <c:v>3.2759687900000003</c:v>
                </c:pt>
                <c:pt idx="3205">
                  <c:v>3.2717599600000002</c:v>
                </c:pt>
                <c:pt idx="3206">
                  <c:v>3.2898379000000006</c:v>
                </c:pt>
                <c:pt idx="3207">
                  <c:v>3.2567711400000006</c:v>
                </c:pt>
                <c:pt idx="3208">
                  <c:v>3.2633547200000002</c:v>
                </c:pt>
                <c:pt idx="3209">
                  <c:v>3.2578810900000006</c:v>
                </c:pt>
                <c:pt idx="3210">
                  <c:v>3.2590480999999998</c:v>
                </c:pt>
                <c:pt idx="3211">
                  <c:v>3.2653250800000007</c:v>
                </c:pt>
                <c:pt idx="3212">
                  <c:v>3.2757860499999998</c:v>
                </c:pt>
                <c:pt idx="3213">
                  <c:v>3.2792980200000001</c:v>
                </c:pt>
                <c:pt idx="3214">
                  <c:v>3.2665720699999996</c:v>
                </c:pt>
                <c:pt idx="3215">
                  <c:v>3.2751078199999997</c:v>
                </c:pt>
                <c:pt idx="3216">
                  <c:v>3.2835467700000001</c:v>
                </c:pt>
                <c:pt idx="3217">
                  <c:v>3.2647917899999999</c:v>
                </c:pt>
                <c:pt idx="3218">
                  <c:v>3.2674859700000001</c:v>
                </c:pt>
                <c:pt idx="3219">
                  <c:v>3.2650783799999998</c:v>
                </c:pt>
                <c:pt idx="3220">
                  <c:v>3.2610940099999999</c:v>
                </c:pt>
                <c:pt idx="3221">
                  <c:v>3.2660510599999997</c:v>
                </c:pt>
                <c:pt idx="3222">
                  <c:v>3.2699263799999998</c:v>
                </c:pt>
                <c:pt idx="3223">
                  <c:v>3.2569085900000001</c:v>
                </c:pt>
                <c:pt idx="3224">
                  <c:v>3.2481269399999997</c:v>
                </c:pt>
                <c:pt idx="3225">
                  <c:v>3.2277849399999994</c:v>
                </c:pt>
                <c:pt idx="3226">
                  <c:v>3.2448655300000002</c:v>
                </c:pt>
                <c:pt idx="3227">
                  <c:v>3.2178024999999999</c:v>
                </c:pt>
                <c:pt idx="3228">
                  <c:v>3.2059467399999999</c:v>
                </c:pt>
                <c:pt idx="3229">
                  <c:v>3.2032823199999996</c:v>
                </c:pt>
                <c:pt idx="3230">
                  <c:v>3.2156381399999998</c:v>
                </c:pt>
                <c:pt idx="3231">
                  <c:v>3.2169812499999999</c:v>
                </c:pt>
                <c:pt idx="3232">
                  <c:v>3.2205282000000004</c:v>
                </c:pt>
                <c:pt idx="3233">
                  <c:v>3.2101157399999996</c:v>
                </c:pt>
                <c:pt idx="3234">
                  <c:v>3.2258527699999999</c:v>
                </c:pt>
                <c:pt idx="3235">
                  <c:v>3.2468169900000001</c:v>
                </c:pt>
                <c:pt idx="3236">
                  <c:v>3.2374443400000001</c:v>
                </c:pt>
                <c:pt idx="3237">
                  <c:v>3.22224121</c:v>
                </c:pt>
                <c:pt idx="3238">
                  <c:v>3.2411821799999996</c:v>
                </c:pt>
                <c:pt idx="3239">
                  <c:v>3.2606385100000002</c:v>
                </c:pt>
                <c:pt idx="3240">
                  <c:v>3.2519616600000001</c:v>
                </c:pt>
                <c:pt idx="3241">
                  <c:v>3.2606873699999999</c:v>
                </c:pt>
                <c:pt idx="3242">
                  <c:v>3.2642940500000002</c:v>
                </c:pt>
                <c:pt idx="3243">
                  <c:v>3.2514394799999997</c:v>
                </c:pt>
                <c:pt idx="3244">
                  <c:v>3.26486666</c:v>
                </c:pt>
                <c:pt idx="3245">
                  <c:v>3.2344933499999997</c:v>
                </c:pt>
                <c:pt idx="3246">
                  <c:v>3.2323879500000001</c:v>
                </c:pt>
                <c:pt idx="3247">
                  <c:v>3.2558202500000002</c:v>
                </c:pt>
                <c:pt idx="3248">
                  <c:v>3.2284087099999996</c:v>
                </c:pt>
                <c:pt idx="3249">
                  <c:v>3.2458342100000004</c:v>
                </c:pt>
                <c:pt idx="3250">
                  <c:v>3.2292085499999996</c:v>
                </c:pt>
                <c:pt idx="3251">
                  <c:v>3.22582396</c:v>
                </c:pt>
                <c:pt idx="3252">
                  <c:v>3.2390166999999996</c:v>
                </c:pt>
                <c:pt idx="3253">
                  <c:v>3.2475863899999999</c:v>
                </c:pt>
                <c:pt idx="3254">
                  <c:v>3.2513055499999997</c:v>
                </c:pt>
                <c:pt idx="3255">
                  <c:v>3.2519580600000002</c:v>
                </c:pt>
                <c:pt idx="3256">
                  <c:v>3.2452372899999999</c:v>
                </c:pt>
                <c:pt idx="3257">
                  <c:v>3.2398234900000005</c:v>
                </c:pt>
                <c:pt idx="3258">
                  <c:v>3.2385587799999995</c:v>
                </c:pt>
                <c:pt idx="3259">
                  <c:v>3.2264760099999998</c:v>
                </c:pt>
                <c:pt idx="3260">
                  <c:v>3.22386068</c:v>
                </c:pt>
                <c:pt idx="3261">
                  <c:v>3.23042162</c:v>
                </c:pt>
                <c:pt idx="3262">
                  <c:v>3.2271801500000001</c:v>
                </c:pt>
                <c:pt idx="3263">
                  <c:v>3.2342602299999994</c:v>
                </c:pt>
                <c:pt idx="3264">
                  <c:v>3.2415805600000001</c:v>
                </c:pt>
                <c:pt idx="3265">
                  <c:v>3.2555479300000001</c:v>
                </c:pt>
                <c:pt idx="3266">
                  <c:v>3.2446082500000002</c:v>
                </c:pt>
                <c:pt idx="3267">
                  <c:v>3.23774798</c:v>
                </c:pt>
                <c:pt idx="3268">
                  <c:v>3.24015925</c:v>
                </c:pt>
                <c:pt idx="3269">
                  <c:v>3.2568918199999999</c:v>
                </c:pt>
                <c:pt idx="3270">
                  <c:v>3.2603496199999999</c:v>
                </c:pt>
                <c:pt idx="3271">
                  <c:v>3.2619284800000004</c:v>
                </c:pt>
                <c:pt idx="3272">
                  <c:v>3.2645415900000003</c:v>
                </c:pt>
                <c:pt idx="3273">
                  <c:v>3.2543416500000006</c:v>
                </c:pt>
                <c:pt idx="3274">
                  <c:v>3.2567847900000002</c:v>
                </c:pt>
                <c:pt idx="3275">
                  <c:v>3.2650468600000004</c:v>
                </c:pt>
                <c:pt idx="3276">
                  <c:v>3.2657597200000001</c:v>
                </c:pt>
                <c:pt idx="3277">
                  <c:v>3.2658614799999999</c:v>
                </c:pt>
                <c:pt idx="3278">
                  <c:v>3.2629043200000001</c:v>
                </c:pt>
                <c:pt idx="3279">
                  <c:v>3.25666988</c:v>
                </c:pt>
                <c:pt idx="3280">
                  <c:v>3.2410428099999997</c:v>
                </c:pt>
                <c:pt idx="3281">
                  <c:v>3.2380197100000001</c:v>
                </c:pt>
                <c:pt idx="3282">
                  <c:v>3.2514460199999999</c:v>
                </c:pt>
                <c:pt idx="3283">
                  <c:v>3.2431521599999997</c:v>
                </c:pt>
                <c:pt idx="3284">
                  <c:v>3.2532604200000002</c:v>
                </c:pt>
                <c:pt idx="3285">
                  <c:v>3.2521961699999999</c:v>
                </c:pt>
                <c:pt idx="3286">
                  <c:v>3.2544033700000004</c:v>
                </c:pt>
                <c:pt idx="3287">
                  <c:v>3.2391203600000003</c:v>
                </c:pt>
                <c:pt idx="3288">
                  <c:v>3.2203712599999998</c:v>
                </c:pt>
                <c:pt idx="3289">
                  <c:v>3.2233530400000001</c:v>
                </c:pt>
                <c:pt idx="3290">
                  <c:v>3.2073544799999998</c:v>
                </c:pt>
                <c:pt idx="3291">
                  <c:v>3.20536289</c:v>
                </c:pt>
                <c:pt idx="3292">
                  <c:v>3.1885453799999999</c:v>
                </c:pt>
                <c:pt idx="3293">
                  <c:v>3.1843160699999999</c:v>
                </c:pt>
                <c:pt idx="3294">
                  <c:v>3.1768972999999998</c:v>
                </c:pt>
                <c:pt idx="3295">
                  <c:v>3.1613913199999994</c:v>
                </c:pt>
                <c:pt idx="3296">
                  <c:v>3.1486391199999999</c:v>
                </c:pt>
                <c:pt idx="3297">
                  <c:v>3.1507748699999998</c:v>
                </c:pt>
                <c:pt idx="3298">
                  <c:v>3.12465613</c:v>
                </c:pt>
                <c:pt idx="3299">
                  <c:v>3.1456991199999997</c:v>
                </c:pt>
                <c:pt idx="3300">
                  <c:v>3.1475369900000003</c:v>
                </c:pt>
                <c:pt idx="3301">
                  <c:v>3.13825026</c:v>
                </c:pt>
                <c:pt idx="3302">
                  <c:v>3.14072145</c:v>
                </c:pt>
                <c:pt idx="3303">
                  <c:v>3.1381717199999999</c:v>
                </c:pt>
                <c:pt idx="3304">
                  <c:v>3.1430114799999997</c:v>
                </c:pt>
                <c:pt idx="3305">
                  <c:v>3.1395780700000002</c:v>
                </c:pt>
                <c:pt idx="3306">
                  <c:v>3.1285088400000003</c:v>
                </c:pt>
                <c:pt idx="3307">
                  <c:v>3.1315622699999999</c:v>
                </c:pt>
                <c:pt idx="3308">
                  <c:v>3.1602366200000001</c:v>
                </c:pt>
                <c:pt idx="3309">
                  <c:v>3.1536955800000004</c:v>
                </c:pt>
                <c:pt idx="3310">
                  <c:v>3.1620196900000002</c:v>
                </c:pt>
                <c:pt idx="3311">
                  <c:v>3.1629215500000001</c:v>
                </c:pt>
                <c:pt idx="3312">
                  <c:v>3.1697151200000002</c:v>
                </c:pt>
                <c:pt idx="3313">
                  <c:v>3.1864065099999999</c:v>
                </c:pt>
                <c:pt idx="3314">
                  <c:v>3.2040917100000001</c:v>
                </c:pt>
                <c:pt idx="3315">
                  <c:v>3.2062947500000001</c:v>
                </c:pt>
                <c:pt idx="3316">
                  <c:v>3.2159254599999998</c:v>
                </c:pt>
                <c:pt idx="3317">
                  <c:v>3.2305830100000001</c:v>
                </c:pt>
                <c:pt idx="3318">
                  <c:v>3.2405336400000007</c:v>
                </c:pt>
                <c:pt idx="3319">
                  <c:v>3.22568353</c:v>
                </c:pt>
                <c:pt idx="3320">
                  <c:v>3.2444169699999996</c:v>
                </c:pt>
                <c:pt idx="3321">
                  <c:v>3.23829061</c:v>
                </c:pt>
                <c:pt idx="3322">
                  <c:v>3.2438863999999996</c:v>
                </c:pt>
                <c:pt idx="3323">
                  <c:v>3.2415400000000005</c:v>
                </c:pt>
                <c:pt idx="3324">
                  <c:v>3.2362145199999999</c:v>
                </c:pt>
                <c:pt idx="3325">
                  <c:v>3.2368696199999998</c:v>
                </c:pt>
                <c:pt idx="3326">
                  <c:v>3.4885012299999998</c:v>
                </c:pt>
                <c:pt idx="3327">
                  <c:v>3.47746383</c:v>
                </c:pt>
                <c:pt idx="3328">
                  <c:v>3.4798541799999998</c:v>
                </c:pt>
                <c:pt idx="3329">
                  <c:v>3.5031405200000005</c:v>
                </c:pt>
                <c:pt idx="3330">
                  <c:v>3.5019515000000001</c:v>
                </c:pt>
                <c:pt idx="3331">
                  <c:v>3.5035716699999995</c:v>
                </c:pt>
                <c:pt idx="3332">
                  <c:v>3.5130751199999999</c:v>
                </c:pt>
                <c:pt idx="3333">
                  <c:v>3.5123452199999994</c:v>
                </c:pt>
                <c:pt idx="3334">
                  <c:v>3.5137844299999998</c:v>
                </c:pt>
                <c:pt idx="3335">
                  <c:v>3.5164871399999997</c:v>
                </c:pt>
                <c:pt idx="3336">
                  <c:v>3.5168948100000001</c:v>
                </c:pt>
                <c:pt idx="3337">
                  <c:v>3.5070731300000006</c:v>
                </c:pt>
                <c:pt idx="3338">
                  <c:v>3.4790676</c:v>
                </c:pt>
                <c:pt idx="3339">
                  <c:v>3.4551971899999998</c:v>
                </c:pt>
                <c:pt idx="3340">
                  <c:v>3.4603937</c:v>
                </c:pt>
                <c:pt idx="3341">
                  <c:v>3.4421257700000001</c:v>
                </c:pt>
                <c:pt idx="3342">
                  <c:v>3.4437654800000002</c:v>
                </c:pt>
                <c:pt idx="3343">
                  <c:v>3.4390368499999999</c:v>
                </c:pt>
                <c:pt idx="3344">
                  <c:v>3.4046987199999998</c:v>
                </c:pt>
                <c:pt idx="3345">
                  <c:v>3.4002961400000005</c:v>
                </c:pt>
                <c:pt idx="3346">
                  <c:v>3.3802175600000006</c:v>
                </c:pt>
                <c:pt idx="3347">
                  <c:v>3.4190327699999994</c:v>
                </c:pt>
                <c:pt idx="3348">
                  <c:v>3.4047727499999998</c:v>
                </c:pt>
                <c:pt idx="3349">
                  <c:v>3.4366799699999997</c:v>
                </c:pt>
                <c:pt idx="3350">
                  <c:v>3.7391479900000002</c:v>
                </c:pt>
                <c:pt idx="3351">
                  <c:v>3.7482832199999998</c:v>
                </c:pt>
                <c:pt idx="3352">
                  <c:v>3.7454696799999998</c:v>
                </c:pt>
                <c:pt idx="3353">
                  <c:v>3.7515414900000001</c:v>
                </c:pt>
                <c:pt idx="3354">
                  <c:v>3.7703474099999994</c:v>
                </c:pt>
                <c:pt idx="3355">
                  <c:v>3.75094159</c:v>
                </c:pt>
                <c:pt idx="3356">
                  <c:v>3.7281800399999994</c:v>
                </c:pt>
                <c:pt idx="3357">
                  <c:v>3.7177116599999995</c:v>
                </c:pt>
                <c:pt idx="3358">
                  <c:v>3.7132765999999999</c:v>
                </c:pt>
                <c:pt idx="3359">
                  <c:v>3.7180565699999999</c:v>
                </c:pt>
                <c:pt idx="3360">
                  <c:v>3.7175010500000001</c:v>
                </c:pt>
                <c:pt idx="3361">
                  <c:v>3.7087276899999999</c:v>
                </c:pt>
                <c:pt idx="3362">
                  <c:v>3.7166017099999995</c:v>
                </c:pt>
                <c:pt idx="3363">
                  <c:v>3.71093216</c:v>
                </c:pt>
                <c:pt idx="3364">
                  <c:v>4.0017075699999998</c:v>
                </c:pt>
                <c:pt idx="3365">
                  <c:v>4.0256637099999999</c:v>
                </c:pt>
                <c:pt idx="3366">
                  <c:v>4.0454037200000004</c:v>
                </c:pt>
                <c:pt idx="3367">
                  <c:v>4.0225224400000004</c:v>
                </c:pt>
                <c:pt idx="3368">
                  <c:v>4.0237416000000001</c:v>
                </c:pt>
                <c:pt idx="3369">
                  <c:v>4.0295519300000002</c:v>
                </c:pt>
                <c:pt idx="3370">
                  <c:v>4.0265046299999998</c:v>
                </c:pt>
                <c:pt idx="3371">
                  <c:v>4.0161653299999998</c:v>
                </c:pt>
                <c:pt idx="3372">
                  <c:v>4.0099931499999997</c:v>
                </c:pt>
                <c:pt idx="3373">
                  <c:v>3.9862417199999998</c:v>
                </c:pt>
                <c:pt idx="3374">
                  <c:v>3.99015692</c:v>
                </c:pt>
                <c:pt idx="3375">
                  <c:v>3.96030207</c:v>
                </c:pt>
                <c:pt idx="3376">
                  <c:v>3.9399107400000002</c:v>
                </c:pt>
                <c:pt idx="3377">
                  <c:v>3.9351463199999999</c:v>
                </c:pt>
                <c:pt idx="3378">
                  <c:v>3.9163312899999996</c:v>
                </c:pt>
                <c:pt idx="3379">
                  <c:v>3.8815797600000002</c:v>
                </c:pt>
                <c:pt idx="3380">
                  <c:v>3.8595937199999999</c:v>
                </c:pt>
                <c:pt idx="3381">
                  <c:v>3.8576904600000002</c:v>
                </c:pt>
                <c:pt idx="3382">
                  <c:v>3.8557974500000003</c:v>
                </c:pt>
                <c:pt idx="3383">
                  <c:v>3.8713777500000006</c:v>
                </c:pt>
                <c:pt idx="3384">
                  <c:v>3.8734872900000004</c:v>
                </c:pt>
                <c:pt idx="3385">
                  <c:v>3.8793506499999997</c:v>
                </c:pt>
                <c:pt idx="3386">
                  <c:v>3.8727602499999998</c:v>
                </c:pt>
                <c:pt idx="3387">
                  <c:v>3.8753212800000001</c:v>
                </c:pt>
                <c:pt idx="3388">
                  <c:v>3.8779588599999997</c:v>
                </c:pt>
                <c:pt idx="3389">
                  <c:v>3.8699849400000002</c:v>
                </c:pt>
                <c:pt idx="3390">
                  <c:v>3.8573462599999999</c:v>
                </c:pt>
                <c:pt idx="3391">
                  <c:v>4.1454426800000004</c:v>
                </c:pt>
                <c:pt idx="3392">
                  <c:v>4.1449209500000004</c:v>
                </c:pt>
                <c:pt idx="3393">
                  <c:v>4.0878399999999999</c:v>
                </c:pt>
                <c:pt idx="3394">
                  <c:v>4.0789064399999999</c:v>
                </c:pt>
                <c:pt idx="3395">
                  <c:v>4.0664788100000004</c:v>
                </c:pt>
                <c:pt idx="3396">
                  <c:v>4.0692697200000003</c:v>
                </c:pt>
                <c:pt idx="3397">
                  <c:v>4.0724732299999999</c:v>
                </c:pt>
                <c:pt idx="3398">
                  <c:v>4.0878471599999999</c:v>
                </c:pt>
                <c:pt idx="3399">
                  <c:v>4.1172233</c:v>
                </c:pt>
                <c:pt idx="3400">
                  <c:v>4.1459050299999998</c:v>
                </c:pt>
                <c:pt idx="3401">
                  <c:v>4.1730374799999996</c:v>
                </c:pt>
                <c:pt idx="3402">
                  <c:v>4.1573430800000004</c:v>
                </c:pt>
                <c:pt idx="3403">
                  <c:v>4.1591146099999996</c:v>
                </c:pt>
                <c:pt idx="3404">
                  <c:v>4.1543583499999999</c:v>
                </c:pt>
                <c:pt idx="3405">
                  <c:v>4.1442765399999999</c:v>
                </c:pt>
                <c:pt idx="3406">
                  <c:v>4.1479440600000004</c:v>
                </c:pt>
                <c:pt idx="3407">
                  <c:v>4.1532745000000002</c:v>
                </c:pt>
                <c:pt idx="3408">
                  <c:v>4.1496529899999999</c:v>
                </c:pt>
                <c:pt idx="3409">
                  <c:v>4.1327662199999997</c:v>
                </c:pt>
                <c:pt idx="3410">
                  <c:v>4.4486889400000003</c:v>
                </c:pt>
                <c:pt idx="3411">
                  <c:v>4.4268062300000004</c:v>
                </c:pt>
                <c:pt idx="3412">
                  <c:v>4.4340117799999996</c:v>
                </c:pt>
                <c:pt idx="3413">
                  <c:v>4.4331511099999998</c:v>
                </c:pt>
                <c:pt idx="3414">
                  <c:v>4.4314737300000004</c:v>
                </c:pt>
                <c:pt idx="3415">
                  <c:v>4.4397613600000003</c:v>
                </c:pt>
                <c:pt idx="3416">
                  <c:v>4.4625047899999997</c:v>
                </c:pt>
                <c:pt idx="3417">
                  <c:v>4.4629727199999998</c:v>
                </c:pt>
                <c:pt idx="3418">
                  <c:v>4.4664443499999997</c:v>
                </c:pt>
                <c:pt idx="3419">
                  <c:v>4.46</c:v>
                </c:pt>
                <c:pt idx="3420">
                  <c:v>4.4324722699999999</c:v>
                </c:pt>
                <c:pt idx="3421">
                  <c:v>4.3711560800000004</c:v>
                </c:pt>
                <c:pt idx="3422">
                  <c:v>4.3302782500000001</c:v>
                </c:pt>
                <c:pt idx="3423">
                  <c:v>4.3056227199999997</c:v>
                </c:pt>
                <c:pt idx="3424">
                  <c:v>4.3319048699999998</c:v>
                </c:pt>
                <c:pt idx="3425">
                  <c:v>4.3516910199999996</c:v>
                </c:pt>
                <c:pt idx="3426">
                  <c:v>4.3924114400000001</c:v>
                </c:pt>
                <c:pt idx="3427">
                  <c:v>4.4246439899999999</c:v>
                </c:pt>
                <c:pt idx="3428">
                  <c:v>4.4495806299999998</c:v>
                </c:pt>
                <c:pt idx="3429">
                  <c:v>4.4692504800000004</c:v>
                </c:pt>
                <c:pt idx="3430">
                  <c:v>4.4760600799999999</c:v>
                </c:pt>
                <c:pt idx="3431">
                  <c:v>4.4327284200000001</c:v>
                </c:pt>
                <c:pt idx="3432">
                  <c:v>4.4583075399999998</c:v>
                </c:pt>
                <c:pt idx="3433">
                  <c:v>4.4682546900000002</c:v>
                </c:pt>
                <c:pt idx="3434">
                  <c:v>4.4769541300000002</c:v>
                </c:pt>
                <c:pt idx="3435">
                  <c:v>4.4802942699999999</c:v>
                </c:pt>
                <c:pt idx="3436">
                  <c:v>4.5008869799999998</c:v>
                </c:pt>
                <c:pt idx="3437">
                  <c:v>4.5037604800000004</c:v>
                </c:pt>
                <c:pt idx="3438">
                  <c:v>4.4928930999999999</c:v>
                </c:pt>
                <c:pt idx="3439">
                  <c:v>4.4933971699999997</c:v>
                </c:pt>
                <c:pt idx="3440">
                  <c:v>4.5</c:v>
                </c:pt>
                <c:pt idx="3441">
                  <c:v>4.5098211900000003</c:v>
                </c:pt>
                <c:pt idx="3442">
                  <c:v>4.5071973600000002</c:v>
                </c:pt>
                <c:pt idx="3443">
                  <c:v>4.4913573400000004</c:v>
                </c:pt>
                <c:pt idx="3444">
                  <c:v>4.5015026699999998</c:v>
                </c:pt>
                <c:pt idx="3445">
                  <c:v>4.5142964000000001</c:v>
                </c:pt>
                <c:pt idx="3446">
                  <c:v>4.5122361</c:v>
                </c:pt>
                <c:pt idx="3447">
                  <c:v>4.5072849100000001</c:v>
                </c:pt>
                <c:pt idx="3448">
                  <c:v>4.5084994299999996</c:v>
                </c:pt>
                <c:pt idx="3449">
                  <c:v>4.5099980000000004</c:v>
                </c:pt>
                <c:pt idx="3450">
                  <c:v>4.5072863700000001</c:v>
                </c:pt>
                <c:pt idx="3451">
                  <c:v>4.5094879399999996</c:v>
                </c:pt>
                <c:pt idx="3452">
                  <c:v>4.5126663899999997</c:v>
                </c:pt>
                <c:pt idx="3453">
                  <c:v>4.50253689</c:v>
                </c:pt>
                <c:pt idx="3454">
                  <c:v>4.5178343400000003</c:v>
                </c:pt>
                <c:pt idx="3455">
                  <c:v>4.5159598599999997</c:v>
                </c:pt>
                <c:pt idx="3456">
                  <c:v>4.50956052</c:v>
                </c:pt>
                <c:pt idx="3457">
                  <c:v>4.5</c:v>
                </c:pt>
                <c:pt idx="3458">
                  <c:v>4.5068785499999997</c:v>
                </c:pt>
                <c:pt idx="3459">
                  <c:v>4.50131791</c:v>
                </c:pt>
                <c:pt idx="3460">
                  <c:v>4.5091062800000001</c:v>
                </c:pt>
                <c:pt idx="3461">
                  <c:v>4.4998988899999999</c:v>
                </c:pt>
                <c:pt idx="3462">
                  <c:v>4.4986227200000002</c:v>
                </c:pt>
                <c:pt idx="3463">
                  <c:v>4.5001624900000001</c:v>
                </c:pt>
                <c:pt idx="3464">
                  <c:v>4.5028102600000004</c:v>
                </c:pt>
                <c:pt idx="3465">
                  <c:v>4.5002985600000001</c:v>
                </c:pt>
                <c:pt idx="3466">
                  <c:v>4.5</c:v>
                </c:pt>
                <c:pt idx="3467">
                  <c:v>4.5</c:v>
                </c:pt>
                <c:pt idx="3468">
                  <c:v>4.5013787199999999</c:v>
                </c:pt>
                <c:pt idx="3469">
                  <c:v>4.5004620800000001</c:v>
                </c:pt>
                <c:pt idx="3470">
                  <c:v>4.4998476500000004</c:v>
                </c:pt>
                <c:pt idx="3471">
                  <c:v>4.5040774900000002</c:v>
                </c:pt>
                <c:pt idx="3472">
                  <c:v>4.5094184200000003</c:v>
                </c:pt>
                <c:pt idx="3473">
                  <c:v>4.5081148899999999</c:v>
                </c:pt>
                <c:pt idx="3474">
                  <c:v>4.4999014300000004</c:v>
                </c:pt>
                <c:pt idx="3475">
                  <c:v>4.4999555000000004</c:v>
                </c:pt>
                <c:pt idx="3476">
                  <c:v>4.5006593700000002</c:v>
                </c:pt>
                <c:pt idx="3477">
                  <c:v>4.5076599699999997</c:v>
                </c:pt>
                <c:pt idx="3478">
                  <c:v>4.5091336699999998</c:v>
                </c:pt>
                <c:pt idx="3479">
                  <c:v>4.4995580799999999</c:v>
                </c:pt>
                <c:pt idx="3480">
                  <c:v>4.5093733299999998</c:v>
                </c:pt>
                <c:pt idx="3481">
                  <c:v>4.5093378599999996</c:v>
                </c:pt>
                <c:pt idx="3482">
                  <c:v>4.51</c:v>
                </c:pt>
                <c:pt idx="3483">
                  <c:v>4.52013131</c:v>
                </c:pt>
                <c:pt idx="3484">
                  <c:v>4.5132822900000003</c:v>
                </c:pt>
                <c:pt idx="3485">
                  <c:v>4.5135813999999996</c:v>
                </c:pt>
                <c:pt idx="3486">
                  <c:v>4.5132660700000002</c:v>
                </c:pt>
                <c:pt idx="3487">
                  <c:v>4.5241849600000004</c:v>
                </c:pt>
                <c:pt idx="3488">
                  <c:v>4.5154884300000004</c:v>
                </c:pt>
                <c:pt idx="3489">
                  <c:v>4.5087874899999996</c:v>
                </c:pt>
                <c:pt idx="3490">
                  <c:v>4.5089279900000001</c:v>
                </c:pt>
                <c:pt idx="3491">
                  <c:v>4.5288885499999996</c:v>
                </c:pt>
                <c:pt idx="3492">
                  <c:v>4.5277554200000001</c:v>
                </c:pt>
                <c:pt idx="3493">
                  <c:v>4.5275061299999999</c:v>
                </c:pt>
                <c:pt idx="3494">
                  <c:v>4.5231815800000001</c:v>
                </c:pt>
                <c:pt idx="3495">
                  <c:v>4.5297068300000003</c:v>
                </c:pt>
                <c:pt idx="3496">
                  <c:v>4.5183134799999998</c:v>
                </c:pt>
                <c:pt idx="3497">
                  <c:v>4.5191065300000002</c:v>
                </c:pt>
                <c:pt idx="3498">
                  <c:v>4.5246741799999999</c:v>
                </c:pt>
                <c:pt idx="3499">
                  <c:v>4.5185188600000004</c:v>
                </c:pt>
                <c:pt idx="3500">
                  <c:v>4.5133454200000003</c:v>
                </c:pt>
                <c:pt idx="3501">
                  <c:v>4.5222785600000002</c:v>
                </c:pt>
                <c:pt idx="3502">
                  <c:v>4.5238421899999999</c:v>
                </c:pt>
                <c:pt idx="3503">
                  <c:v>4.5250324300000004</c:v>
                </c:pt>
                <c:pt idx="3504">
                  <c:v>4.5223639599999998</c:v>
                </c:pt>
                <c:pt idx="3505">
                  <c:v>4.5261106800000004</c:v>
                </c:pt>
                <c:pt idx="3506">
                  <c:v>4.53406954</c:v>
                </c:pt>
                <c:pt idx="3507">
                  <c:v>4.5378159599999996</c:v>
                </c:pt>
                <c:pt idx="3508">
                  <c:v>4.5364864899999997</c:v>
                </c:pt>
                <c:pt idx="3509">
                  <c:v>4.5387911799999996</c:v>
                </c:pt>
                <c:pt idx="3510">
                  <c:v>4.5397181199999999</c:v>
                </c:pt>
                <c:pt idx="3511">
                  <c:v>4.5226378499999997</c:v>
                </c:pt>
                <c:pt idx="3512">
                  <c:v>4.5197725000000002</c:v>
                </c:pt>
                <c:pt idx="3513">
                  <c:v>4.5305557299999997</c:v>
                </c:pt>
                <c:pt idx="3514">
                  <c:v>4.5338005399999997</c:v>
                </c:pt>
                <c:pt idx="3515">
                  <c:v>4.5348635000000002</c:v>
                </c:pt>
                <c:pt idx="3516">
                  <c:v>4.5299738500000002</c:v>
                </c:pt>
                <c:pt idx="3517">
                  <c:v>4.5300427699999997</c:v>
                </c:pt>
                <c:pt idx="3518">
                  <c:v>4.5218310700000002</c:v>
                </c:pt>
                <c:pt idx="3519">
                  <c:v>4.5203538099999996</c:v>
                </c:pt>
                <c:pt idx="3520">
                  <c:v>4.5212457099999996</c:v>
                </c:pt>
                <c:pt idx="3521">
                  <c:v>4.5132356900000001</c:v>
                </c:pt>
                <c:pt idx="3522">
                  <c:v>4.5035646700000003</c:v>
                </c:pt>
                <c:pt idx="3523">
                  <c:v>4.5145801499999996</c:v>
                </c:pt>
                <c:pt idx="3524">
                  <c:v>4.5177148200000001</c:v>
                </c:pt>
                <c:pt idx="3525">
                  <c:v>4.5106952299999996</c:v>
                </c:pt>
                <c:pt idx="3526">
                  <c:v>4.5158870000000002</c:v>
                </c:pt>
                <c:pt idx="3527">
                  <c:v>4.5060929300000003</c:v>
                </c:pt>
                <c:pt idx="3528">
                  <c:v>4.5113289700000001</c:v>
                </c:pt>
                <c:pt idx="3529">
                  <c:v>4.5034818000000003</c:v>
                </c:pt>
                <c:pt idx="3530">
                  <c:v>4.49618246</c:v>
                </c:pt>
                <c:pt idx="3531">
                  <c:v>4.4956823799999999</c:v>
                </c:pt>
                <c:pt idx="3532">
                  <c:v>4.4311404699999999</c:v>
                </c:pt>
                <c:pt idx="3533">
                  <c:v>4.4862867</c:v>
                </c:pt>
                <c:pt idx="3534">
                  <c:v>4.4871060500000004</c:v>
                </c:pt>
                <c:pt idx="3535">
                  <c:v>4.4962849900000004</c:v>
                </c:pt>
                <c:pt idx="3536">
                  <c:v>4.5068786699999999</c:v>
                </c:pt>
                <c:pt idx="3537">
                  <c:v>4.5052854800000004</c:v>
                </c:pt>
                <c:pt idx="3538">
                  <c:v>4.5070659300000004</c:v>
                </c:pt>
                <c:pt idx="3539">
                  <c:v>4.50295822</c:v>
                </c:pt>
                <c:pt idx="3540">
                  <c:v>4.4975562299999998</c:v>
                </c:pt>
                <c:pt idx="3541">
                  <c:v>4.4987085499999999</c:v>
                </c:pt>
                <c:pt idx="3542">
                  <c:v>4.4997120099999997</c:v>
                </c:pt>
                <c:pt idx="3543">
                  <c:v>4.5004735499999997</c:v>
                </c:pt>
                <c:pt idx="3544">
                  <c:v>4.50283576</c:v>
                </c:pt>
                <c:pt idx="3545">
                  <c:v>4.5027904000000003</c:v>
                </c:pt>
                <c:pt idx="3546">
                  <c:v>4.5071760599999999</c:v>
                </c:pt>
                <c:pt idx="3547">
                  <c:v>4.51036926</c:v>
                </c:pt>
                <c:pt idx="3548">
                  <c:v>4.5113591700000004</c:v>
                </c:pt>
                <c:pt idx="3549">
                  <c:v>4.5135909600000002</c:v>
                </c:pt>
                <c:pt idx="3550">
                  <c:v>4.5200465599999999</c:v>
                </c:pt>
                <c:pt idx="3551">
                  <c:v>4.5284394700000004</c:v>
                </c:pt>
                <c:pt idx="3552">
                  <c:v>4.5245864100000004</c:v>
                </c:pt>
                <c:pt idx="3553">
                  <c:v>4.5318609500000004</c:v>
                </c:pt>
                <c:pt idx="3554">
                  <c:v>4.53026018</c:v>
                </c:pt>
                <c:pt idx="3555">
                  <c:v>4.5327726000000004</c:v>
                </c:pt>
                <c:pt idx="3556">
                  <c:v>4.52486049</c:v>
                </c:pt>
                <c:pt idx="3557">
                  <c:v>4.5232354800000003</c:v>
                </c:pt>
                <c:pt idx="3558">
                  <c:v>4.5162988000000004</c:v>
                </c:pt>
                <c:pt idx="3559">
                  <c:v>4.5013358999999999</c:v>
                </c:pt>
                <c:pt idx="3560">
                  <c:v>4.5117874999999996</c:v>
                </c:pt>
                <c:pt idx="3561">
                  <c:v>4.5104740400000001</c:v>
                </c:pt>
                <c:pt idx="3562">
                  <c:v>4.5056864900000004</c:v>
                </c:pt>
                <c:pt idx="3563">
                  <c:v>4.5139821500000004</c:v>
                </c:pt>
                <c:pt idx="3564">
                  <c:v>4.5132741699999999</c:v>
                </c:pt>
                <c:pt idx="3565">
                  <c:v>4.5142099199999999</c:v>
                </c:pt>
                <c:pt idx="3566">
                  <c:v>4.5151409899999999</c:v>
                </c:pt>
                <c:pt idx="3567">
                  <c:v>4.5205988499999998</c:v>
                </c:pt>
                <c:pt idx="3568">
                  <c:v>4.5173975300000002</c:v>
                </c:pt>
                <c:pt idx="3569">
                  <c:v>4.5245046599999998</c:v>
                </c:pt>
                <c:pt idx="3570">
                  <c:v>4.5292505500000004</c:v>
                </c:pt>
                <c:pt idx="3571">
                  <c:v>4.5359644899999996</c:v>
                </c:pt>
                <c:pt idx="3572">
                  <c:v>4.5232285499999998</c:v>
                </c:pt>
                <c:pt idx="3573">
                  <c:v>4.5263631699999998</c:v>
                </c:pt>
                <c:pt idx="3574">
                  <c:v>4.51655344</c:v>
                </c:pt>
                <c:pt idx="3575">
                  <c:v>4.5144795999999996</c:v>
                </c:pt>
                <c:pt idx="3576">
                  <c:v>4.5144523699999999</c:v>
                </c:pt>
                <c:pt idx="3577">
                  <c:v>4.5267203599999997</c:v>
                </c:pt>
                <c:pt idx="3578">
                  <c:v>4.5135847900000003</c:v>
                </c:pt>
                <c:pt idx="3579">
                  <c:v>4.5104175199999998</c:v>
                </c:pt>
                <c:pt idx="3580">
                  <c:v>4.5214702899999999</c:v>
                </c:pt>
                <c:pt idx="3581">
                  <c:v>4.5225050600000003</c:v>
                </c:pt>
                <c:pt idx="3582">
                  <c:v>4.5159441300000003</c:v>
                </c:pt>
                <c:pt idx="3583">
                  <c:v>4.5188442599999998</c:v>
                </c:pt>
                <c:pt idx="3584">
                  <c:v>4.51980951</c:v>
                </c:pt>
                <c:pt idx="3585">
                  <c:v>4.5177093299999997</c:v>
                </c:pt>
                <c:pt idx="3586">
                  <c:v>4.5119820700000002</c:v>
                </c:pt>
                <c:pt idx="3587">
                  <c:v>4.5144516599999998</c:v>
                </c:pt>
                <c:pt idx="3588">
                  <c:v>4.5181200099999996</c:v>
                </c:pt>
                <c:pt idx="3589">
                  <c:v>4.5147557300000001</c:v>
                </c:pt>
                <c:pt idx="3590">
                  <c:v>4.5116564099999996</c:v>
                </c:pt>
                <c:pt idx="3591">
                  <c:v>4.5103669399999999</c:v>
                </c:pt>
                <c:pt idx="3592">
                  <c:v>4.52490828</c:v>
                </c:pt>
                <c:pt idx="3593">
                  <c:v>4.53217859</c:v>
                </c:pt>
                <c:pt idx="3594">
                  <c:v>4.51036357</c:v>
                </c:pt>
                <c:pt idx="3595">
                  <c:v>4.5019121799999997</c:v>
                </c:pt>
                <c:pt idx="3596">
                  <c:v>4.5024952000000003</c:v>
                </c:pt>
                <c:pt idx="3597">
                  <c:v>4.5131841499999998</c:v>
                </c:pt>
                <c:pt idx="3598">
                  <c:v>4.51275038</c:v>
                </c:pt>
                <c:pt idx="3599">
                  <c:v>4.51555879</c:v>
                </c:pt>
                <c:pt idx="3600">
                  <c:v>4.51338493</c:v>
                </c:pt>
                <c:pt idx="3601">
                  <c:v>4.5126642800000001</c:v>
                </c:pt>
                <c:pt idx="3602">
                  <c:v>4.5064905099999999</c:v>
                </c:pt>
                <c:pt idx="3603">
                  <c:v>4.4998610100000001</c:v>
                </c:pt>
                <c:pt idx="3604">
                  <c:v>4.5162953200000002</c:v>
                </c:pt>
                <c:pt idx="3605">
                  <c:v>4.5203824199999998</c:v>
                </c:pt>
                <c:pt idx="3606">
                  <c:v>4.5241938900000003</c:v>
                </c:pt>
                <c:pt idx="3607">
                  <c:v>4.5290131200000001</c:v>
                </c:pt>
                <c:pt idx="3608">
                  <c:v>4.5298045900000004</c:v>
                </c:pt>
                <c:pt idx="3609">
                  <c:v>4.6227792000000001</c:v>
                </c:pt>
                <c:pt idx="3610">
                  <c:v>4.5246806399999997</c:v>
                </c:pt>
                <c:pt idx="3611">
                  <c:v>4.5345791499999999</c:v>
                </c:pt>
                <c:pt idx="3612">
                  <c:v>4.5363810300000003</c:v>
                </c:pt>
                <c:pt idx="3613">
                  <c:v>4.5228432600000001</c:v>
                </c:pt>
                <c:pt idx="3614">
                  <c:v>4.5246767600000002</c:v>
                </c:pt>
                <c:pt idx="3615">
                  <c:v>4.5325825699999998</c:v>
                </c:pt>
                <c:pt idx="3616">
                  <c:v>4.5359507700000004</c:v>
                </c:pt>
                <c:pt idx="3617">
                  <c:v>4.5263257799999996</c:v>
                </c:pt>
                <c:pt idx="3618">
                  <c:v>4.5325709500000002</c:v>
                </c:pt>
                <c:pt idx="3619">
                  <c:v>4.5228393699999998</c:v>
                </c:pt>
                <c:pt idx="3620">
                  <c:v>4.5257449100000002</c:v>
                </c:pt>
                <c:pt idx="3621">
                  <c:v>4.5342918900000004</c:v>
                </c:pt>
                <c:pt idx="3622">
                  <c:v>4.5316388300000003</c:v>
                </c:pt>
                <c:pt idx="3623">
                  <c:v>4.5340472900000002</c:v>
                </c:pt>
                <c:pt idx="3624">
                  <c:v>4.5327806099999997</c:v>
                </c:pt>
                <c:pt idx="3625">
                  <c:v>4.5335832099999998</c:v>
                </c:pt>
                <c:pt idx="3626">
                  <c:v>4.5437930099999999</c:v>
                </c:pt>
                <c:pt idx="3627">
                  <c:v>4.5478833999999999</c:v>
                </c:pt>
                <c:pt idx="3628">
                  <c:v>4.5669767999999999</c:v>
                </c:pt>
                <c:pt idx="3629">
                  <c:v>4.5482335000000003</c:v>
                </c:pt>
                <c:pt idx="3630">
                  <c:v>4.5509842300000001</c:v>
                </c:pt>
                <c:pt idx="3631">
                  <c:v>4.5440882</c:v>
                </c:pt>
                <c:pt idx="3632">
                  <c:v>4.5485889100000003</c:v>
                </c:pt>
                <c:pt idx="3633">
                  <c:v>4.5291934899999999</c:v>
                </c:pt>
                <c:pt idx="3634">
                  <c:v>4.5281051799999998</c:v>
                </c:pt>
                <c:pt idx="3635">
                  <c:v>4.52837874</c:v>
                </c:pt>
                <c:pt idx="3636">
                  <c:v>4.5214028300000004</c:v>
                </c:pt>
                <c:pt idx="3637">
                  <c:v>4.5199999999999996</c:v>
                </c:pt>
                <c:pt idx="3638">
                  <c:v>4.5199999999999996</c:v>
                </c:pt>
                <c:pt idx="3639">
                  <c:v>4.5186765099999997</c:v>
                </c:pt>
                <c:pt idx="3640">
                  <c:v>4.5188368600000004</c:v>
                </c:pt>
                <c:pt idx="3641">
                  <c:v>4.5128540499999996</c:v>
                </c:pt>
                <c:pt idx="3642">
                  <c:v>4.5087845599999996</c:v>
                </c:pt>
                <c:pt idx="3643">
                  <c:v>4.5134041099999997</c:v>
                </c:pt>
                <c:pt idx="3644">
                  <c:v>4.5120776600000001</c:v>
                </c:pt>
                <c:pt idx="3645">
                  <c:v>4.5265472899999999</c:v>
                </c:pt>
                <c:pt idx="3646">
                  <c:v>4.5245355900000002</c:v>
                </c:pt>
                <c:pt idx="3647">
                  <c:v>4.52519574</c:v>
                </c:pt>
                <c:pt idx="3648">
                  <c:v>4.5299904599999996</c:v>
                </c:pt>
                <c:pt idx="3649">
                  <c:v>4.5297780799999998</c:v>
                </c:pt>
                <c:pt idx="3650">
                  <c:v>4.5319982799999998</c:v>
                </c:pt>
                <c:pt idx="3651">
                  <c:v>4.63198635</c:v>
                </c:pt>
                <c:pt idx="3652">
                  <c:v>4.5256188699999997</c:v>
                </c:pt>
                <c:pt idx="3653">
                  <c:v>4.52370392</c:v>
                </c:pt>
                <c:pt idx="3654">
                  <c:v>4.5236902099999998</c:v>
                </c:pt>
                <c:pt idx="3655">
                  <c:v>4.5239477600000004</c:v>
                </c:pt>
                <c:pt idx="3656">
                  <c:v>4.5194328600000002</c:v>
                </c:pt>
                <c:pt idx="3657">
                  <c:v>4.5241422</c:v>
                </c:pt>
                <c:pt idx="3658">
                  <c:v>4.5250062099999999</c:v>
                </c:pt>
                <c:pt idx="3659">
                  <c:v>4.5257163</c:v>
                </c:pt>
                <c:pt idx="3660">
                  <c:v>4.5298612499999997</c:v>
                </c:pt>
                <c:pt idx="3661">
                  <c:v>4.5242838499999998</c:v>
                </c:pt>
                <c:pt idx="3662">
                  <c:v>4.5374168900000003</c:v>
                </c:pt>
                <c:pt idx="3663">
                  <c:v>4.5245241800000002</c:v>
                </c:pt>
                <c:pt idx="3664">
                  <c:v>4.5380454600000002</c:v>
                </c:pt>
                <c:pt idx="3665">
                  <c:v>4.52290305</c:v>
                </c:pt>
                <c:pt idx="3666">
                  <c:v>4.5231755199999997</c:v>
                </c:pt>
                <c:pt idx="3667">
                  <c:v>4.5232063399999998</c:v>
                </c:pt>
                <c:pt idx="3668">
                  <c:v>4.5266674900000003</c:v>
                </c:pt>
                <c:pt idx="3669">
                  <c:v>4.5248197499999998</c:v>
                </c:pt>
                <c:pt idx="3670">
                  <c:v>4.7737092700000003</c:v>
                </c:pt>
                <c:pt idx="3671">
                  <c:v>4.7778136800000004</c:v>
                </c:pt>
                <c:pt idx="3672">
                  <c:v>4.7828031500000003</c:v>
                </c:pt>
                <c:pt idx="3673">
                  <c:v>4.8033450599999998</c:v>
                </c:pt>
                <c:pt idx="3674">
                  <c:v>4.8007478099999998</c:v>
                </c:pt>
                <c:pt idx="3675">
                  <c:v>4.8105461700000003</c:v>
                </c:pt>
                <c:pt idx="3676">
                  <c:v>4.8200237599999998</c:v>
                </c:pt>
                <c:pt idx="3677">
                  <c:v>4.8447872600000004</c:v>
                </c:pt>
                <c:pt idx="3678">
                  <c:v>4.8244518899999997</c:v>
                </c:pt>
                <c:pt idx="3679">
                  <c:v>4.8494631500000001</c:v>
                </c:pt>
                <c:pt idx="3680">
                  <c:v>4.8626713500000003</c:v>
                </c:pt>
                <c:pt idx="3681">
                  <c:v>4.8777787999999997</c:v>
                </c:pt>
                <c:pt idx="3682">
                  <c:v>4.9061337500000004</c:v>
                </c:pt>
                <c:pt idx="3683">
                  <c:v>4.9838557100000003</c:v>
                </c:pt>
                <c:pt idx="3684">
                  <c:v>4.9296040400000001</c:v>
                </c:pt>
                <c:pt idx="3685">
                  <c:v>4.9426227999999996</c:v>
                </c:pt>
                <c:pt idx="3686">
                  <c:v>4.9492163800000002</c:v>
                </c:pt>
                <c:pt idx="3687">
                  <c:v>4.8988900099999997</c:v>
                </c:pt>
                <c:pt idx="3688">
                  <c:v>4.8871193799999997</c:v>
                </c:pt>
                <c:pt idx="3689">
                  <c:v>4.8244954499999997</c:v>
                </c:pt>
                <c:pt idx="3690">
                  <c:v>4.77233062</c:v>
                </c:pt>
                <c:pt idx="3691">
                  <c:v>4.7758597900000002</c:v>
                </c:pt>
                <c:pt idx="3692">
                  <c:v>4.7497098400000004</c:v>
                </c:pt>
                <c:pt idx="3693">
                  <c:v>4.7457818300000003</c:v>
                </c:pt>
                <c:pt idx="3694">
                  <c:v>5.2470450700000004</c:v>
                </c:pt>
                <c:pt idx="3695">
                  <c:v>5.2098675600000002</c:v>
                </c:pt>
                <c:pt idx="3696">
                  <c:v>5.1973280099999997</c:v>
                </c:pt>
                <c:pt idx="3697">
                  <c:v>5.1732781499999998</c:v>
                </c:pt>
                <c:pt idx="3698">
                  <c:v>5.1494234700000003</c:v>
                </c:pt>
                <c:pt idx="3699">
                  <c:v>5.13762206</c:v>
                </c:pt>
                <c:pt idx="3700">
                  <c:v>5.1409937399999999</c:v>
                </c:pt>
                <c:pt idx="3701">
                  <c:v>5.1263306799999997</c:v>
                </c:pt>
                <c:pt idx="3702">
                  <c:v>5.10886934</c:v>
                </c:pt>
                <c:pt idx="3703">
                  <c:v>5.0939628900000002</c:v>
                </c:pt>
                <c:pt idx="3704">
                  <c:v>5.0909203300000003</c:v>
                </c:pt>
                <c:pt idx="3705">
                  <c:v>5.1109257799999996</c:v>
                </c:pt>
                <c:pt idx="3706">
                  <c:v>5.1139913400000001</c:v>
                </c:pt>
                <c:pt idx="3707">
                  <c:v>5.1217997400000002</c:v>
                </c:pt>
                <c:pt idx="3708">
                  <c:v>5.1145728999999998</c:v>
                </c:pt>
                <c:pt idx="3709">
                  <c:v>5.1100000000000003</c:v>
                </c:pt>
                <c:pt idx="3710">
                  <c:v>5.1100000000000003</c:v>
                </c:pt>
                <c:pt idx="3711">
                  <c:v>5.1371463799999999</c:v>
                </c:pt>
                <c:pt idx="3712">
                  <c:v>5.4663123499999999</c:v>
                </c:pt>
                <c:pt idx="3713">
                  <c:v>5.4485913100000003</c:v>
                </c:pt>
                <c:pt idx="3714">
                  <c:v>5.47861916</c:v>
                </c:pt>
                <c:pt idx="3715">
                  <c:v>5.4832845199999998</c:v>
                </c:pt>
                <c:pt idx="3716">
                  <c:v>5.4893301000000001</c:v>
                </c:pt>
                <c:pt idx="3717">
                  <c:v>5.4881053700000004</c:v>
                </c:pt>
                <c:pt idx="3718">
                  <c:v>5.4917367300000004</c:v>
                </c:pt>
                <c:pt idx="3719">
                  <c:v>5.4984486700000001</c:v>
                </c:pt>
                <c:pt idx="3720">
                  <c:v>5.5025528000000001</c:v>
                </c:pt>
                <c:pt idx="3721">
                  <c:v>5.5049600600000002</c:v>
                </c:pt>
                <c:pt idx="3722">
                  <c:v>5.5067554899999998</c:v>
                </c:pt>
                <c:pt idx="3723">
                  <c:v>5.5123118099999999</c:v>
                </c:pt>
                <c:pt idx="3724">
                  <c:v>5.5208281000000001</c:v>
                </c:pt>
                <c:pt idx="3725">
                  <c:v>5.5292832399999998</c:v>
                </c:pt>
                <c:pt idx="3726">
                  <c:v>5.7621909200000001</c:v>
                </c:pt>
                <c:pt idx="3727">
                  <c:v>5.7671623399999996</c:v>
                </c:pt>
                <c:pt idx="3728">
                  <c:v>5.7856408699999999</c:v>
                </c:pt>
                <c:pt idx="3729">
                  <c:v>5.7860688299999996</c:v>
                </c:pt>
                <c:pt idx="3730">
                  <c:v>5.7766137100000003</c:v>
                </c:pt>
                <c:pt idx="3731">
                  <c:v>5.7875627200000004</c:v>
                </c:pt>
                <c:pt idx="3732">
                  <c:v>5.7931369200000002</c:v>
                </c:pt>
                <c:pt idx="3733">
                  <c:v>5.78</c:v>
                </c:pt>
                <c:pt idx="3734">
                  <c:v>5.78</c:v>
                </c:pt>
                <c:pt idx="3735">
                  <c:v>5.78</c:v>
                </c:pt>
                <c:pt idx="3736">
                  <c:v>5.78</c:v>
                </c:pt>
                <c:pt idx="3737">
                  <c:v>5.79</c:v>
                </c:pt>
                <c:pt idx="3738">
                  <c:v>5.7823179299999996</c:v>
                </c:pt>
                <c:pt idx="3739">
                  <c:v>5.7818763100000004</c:v>
                </c:pt>
                <c:pt idx="3740">
                  <c:v>5.7833111500000003</c:v>
                </c:pt>
                <c:pt idx="3741">
                  <c:v>5.7904237199999997</c:v>
                </c:pt>
                <c:pt idx="3742">
                  <c:v>5.7656438799999998</c:v>
                </c:pt>
                <c:pt idx="3743">
                  <c:v>5.7827707999999998</c:v>
                </c:pt>
                <c:pt idx="3744">
                  <c:v>5.7855149900000002</c:v>
                </c:pt>
                <c:pt idx="3745">
                  <c:v>5.7868163499999996</c:v>
                </c:pt>
                <c:pt idx="3746">
                  <c:v>5.7832304299999997</c:v>
                </c:pt>
                <c:pt idx="3747">
                  <c:v>5.7832454999999996</c:v>
                </c:pt>
                <c:pt idx="3748">
                  <c:v>5.78108661</c:v>
                </c:pt>
                <c:pt idx="3749">
                  <c:v>5.78304375</c:v>
                </c:pt>
                <c:pt idx="3750">
                  <c:v>5.7783811900000002</c:v>
                </c:pt>
                <c:pt idx="3751">
                  <c:v>6.00571535</c:v>
                </c:pt>
                <c:pt idx="3752">
                  <c:v>5.9927019000000001</c:v>
                </c:pt>
                <c:pt idx="3753">
                  <c:v>6.0042692600000001</c:v>
                </c:pt>
                <c:pt idx="3754">
                  <c:v>6.0110339899999996</c:v>
                </c:pt>
                <c:pt idx="3755">
                  <c:v>6.0163393699999999</c:v>
                </c:pt>
                <c:pt idx="3756">
                  <c:v>6.0160378300000001</c:v>
                </c:pt>
                <c:pt idx="3757">
                  <c:v>6.0149089800000004</c:v>
                </c:pt>
                <c:pt idx="3758">
                  <c:v>6.0205770300000001</c:v>
                </c:pt>
                <c:pt idx="3759">
                  <c:v>6.0142446700000001</c:v>
                </c:pt>
                <c:pt idx="3760">
                  <c:v>6.0049723000000004</c:v>
                </c:pt>
                <c:pt idx="3761">
                  <c:v>6.0168309899999999</c:v>
                </c:pt>
                <c:pt idx="3762">
                  <c:v>6.0009614200000003</c:v>
                </c:pt>
                <c:pt idx="3763">
                  <c:v>6.0226938199999998</c:v>
                </c:pt>
                <c:pt idx="3764">
                  <c:v>6.0105756100000001</c:v>
                </c:pt>
                <c:pt idx="3765">
                  <c:v>6.0170797900000004</c:v>
                </c:pt>
                <c:pt idx="3766">
                  <c:v>6.2733232499999998</c:v>
                </c:pt>
                <c:pt idx="3767">
                  <c:v>6.25729545</c:v>
                </c:pt>
                <c:pt idx="3768">
                  <c:v>6.250238920000001</c:v>
                </c:pt>
                <c:pt idx="3769">
                  <c:v>6.2491317200000003</c:v>
                </c:pt>
                <c:pt idx="3770">
                  <c:v>6.2500166899999998</c:v>
                </c:pt>
                <c:pt idx="3771">
                  <c:v>6.2525369299999998</c:v>
                </c:pt>
                <c:pt idx="3772">
                  <c:v>6.2354999299999996</c:v>
                </c:pt>
                <c:pt idx="3773">
                  <c:v>6.25012714</c:v>
                </c:pt>
                <c:pt idx="3774">
                  <c:v>6.25</c:v>
                </c:pt>
                <c:pt idx="3775">
                  <c:v>6.25</c:v>
                </c:pt>
                <c:pt idx="3776">
                  <c:v>6.2488247799999996</c:v>
                </c:pt>
                <c:pt idx="3777">
                  <c:v>6.25</c:v>
                </c:pt>
                <c:pt idx="3778">
                  <c:v>6.25342866</c:v>
                </c:pt>
                <c:pt idx="3779">
                  <c:v>6.2490950099999996</c:v>
                </c:pt>
                <c:pt idx="3780">
                  <c:v>6.2522715399999997</c:v>
                </c:pt>
                <c:pt idx="3781">
                  <c:v>6.2535798500000004</c:v>
                </c:pt>
                <c:pt idx="3782">
                  <c:v>6.23600844</c:v>
                </c:pt>
                <c:pt idx="3783">
                  <c:v>6.2493558299999998</c:v>
                </c:pt>
                <c:pt idx="3784">
                  <c:v>6.2503546200000013</c:v>
                </c:pt>
                <c:pt idx="3785">
                  <c:v>6.2528421900000009</c:v>
                </c:pt>
                <c:pt idx="3786">
                  <c:v>6.5042740999999999</c:v>
                </c:pt>
                <c:pt idx="3787">
                  <c:v>6.5043974799999997</c:v>
                </c:pt>
                <c:pt idx="3788">
                  <c:v>6.5059837800000002</c:v>
                </c:pt>
                <c:pt idx="3789">
                  <c:v>6.4974095600000004</c:v>
                </c:pt>
                <c:pt idx="3790">
                  <c:v>6.5122953400000005</c:v>
                </c:pt>
                <c:pt idx="3791">
                  <c:v>6.50578872</c:v>
                </c:pt>
                <c:pt idx="3792">
                  <c:v>6.5026814699999989</c:v>
                </c:pt>
                <c:pt idx="3793">
                  <c:v>6.4961529100000002</c:v>
                </c:pt>
                <c:pt idx="3794">
                  <c:v>6.5034166600000001</c:v>
                </c:pt>
                <c:pt idx="3795">
                  <c:v>6.5032979600000003</c:v>
                </c:pt>
                <c:pt idx="3796">
                  <c:v>6.5028245400000007</c:v>
                </c:pt>
                <c:pt idx="3797">
                  <c:v>6.5</c:v>
                </c:pt>
                <c:pt idx="3798">
                  <c:v>6.5035738199999997</c:v>
                </c:pt>
                <c:pt idx="3799">
                  <c:v>6.4940999499999998</c:v>
                </c:pt>
                <c:pt idx="3800">
                  <c:v>6.5032335999999997</c:v>
                </c:pt>
                <c:pt idx="3801">
                  <c:v>6.5022192600000004</c:v>
                </c:pt>
                <c:pt idx="3802">
                  <c:v>6.5023789700000005</c:v>
                </c:pt>
                <c:pt idx="3803">
                  <c:v>6.4930402299999992</c:v>
                </c:pt>
                <c:pt idx="3804">
                  <c:v>6.49290725</c:v>
                </c:pt>
                <c:pt idx="3805">
                  <c:v>6.4922212199999993</c:v>
                </c:pt>
                <c:pt idx="3806">
                  <c:v>6.4963012299999994</c:v>
                </c:pt>
                <c:pt idx="3807">
                  <c:v>6.5032428199999988</c:v>
                </c:pt>
                <c:pt idx="3808">
                  <c:v>6.5027867400000012</c:v>
                </c:pt>
                <c:pt idx="3809">
                  <c:v>6.49531525</c:v>
                </c:pt>
                <c:pt idx="3810">
                  <c:v>6.50556058</c:v>
                </c:pt>
                <c:pt idx="3811">
                  <c:v>6.5044412899999999</c:v>
                </c:pt>
                <c:pt idx="3812">
                  <c:v>6.51165883</c:v>
                </c:pt>
                <c:pt idx="3813">
                  <c:v>7.0023092499999997</c:v>
                </c:pt>
                <c:pt idx="3814">
                  <c:v>7.0031473900000005</c:v>
                </c:pt>
                <c:pt idx="3815">
                  <c:v>7.0036983199999998</c:v>
                </c:pt>
                <c:pt idx="3816">
                  <c:v>7.0024283699999996</c:v>
                </c:pt>
                <c:pt idx="3817">
                  <c:v>7.0011610599999994</c:v>
                </c:pt>
                <c:pt idx="3818">
                  <c:v>6.9923711500000003</c:v>
                </c:pt>
                <c:pt idx="3819">
                  <c:v>7.0038513699999996</c:v>
                </c:pt>
                <c:pt idx="3820">
                  <c:v>7.0053125300000003</c:v>
                </c:pt>
                <c:pt idx="3821">
                  <c:v>7.0117044000000002</c:v>
                </c:pt>
                <c:pt idx="3822">
                  <c:v>7.005551829999999</c:v>
                </c:pt>
                <c:pt idx="3823">
                  <c:v>7.0043931899999992</c:v>
                </c:pt>
                <c:pt idx="3824">
                  <c:v>7.0161732599999995</c:v>
                </c:pt>
                <c:pt idx="3825">
                  <c:v>7.0063351600000008</c:v>
                </c:pt>
                <c:pt idx="3826">
                  <c:v>7.0150654299999999</c:v>
                </c:pt>
                <c:pt idx="3827">
                  <c:v>7.0315750499999998</c:v>
                </c:pt>
                <c:pt idx="3828">
                  <c:v>7.0142127499999996</c:v>
                </c:pt>
                <c:pt idx="3829">
                  <c:v>7.0345694500000002</c:v>
                </c:pt>
                <c:pt idx="3830">
                  <c:v>7.0452900999999999</c:v>
                </c:pt>
                <c:pt idx="3831">
                  <c:v>7.0510584400000003</c:v>
                </c:pt>
                <c:pt idx="3832">
                  <c:v>7.25461417</c:v>
                </c:pt>
                <c:pt idx="3833">
                  <c:v>7.2643869900000002</c:v>
                </c:pt>
                <c:pt idx="3834">
                  <c:v>7.2732020199999994</c:v>
                </c:pt>
                <c:pt idx="3835">
                  <c:v>7.2626825899999998</c:v>
                </c:pt>
                <c:pt idx="3836">
                  <c:v>7.2809068899999998</c:v>
                </c:pt>
                <c:pt idx="3837">
                  <c:v>7.2637702099999997</c:v>
                </c:pt>
                <c:pt idx="3838">
                  <c:v>7.2731134599999994</c:v>
                </c:pt>
                <c:pt idx="3839">
                  <c:v>7.2730466900000001</c:v>
                </c:pt>
                <c:pt idx="3840">
                  <c:v>7.2712830300000002</c:v>
                </c:pt>
                <c:pt idx="3841">
                  <c:v>7.2640404800000002</c:v>
                </c:pt>
                <c:pt idx="3842">
                  <c:v>7.2621119800000011</c:v>
                </c:pt>
                <c:pt idx="3843">
                  <c:v>7.2562287799999998</c:v>
                </c:pt>
                <c:pt idx="3844">
                  <c:v>7.2547120500000002</c:v>
                </c:pt>
                <c:pt idx="3845">
                  <c:v>7.2615287000000004</c:v>
                </c:pt>
                <c:pt idx="3846">
                  <c:v>7.2704725100000003</c:v>
                </c:pt>
                <c:pt idx="3847">
                  <c:v>7.2768410299999999</c:v>
                </c:pt>
                <c:pt idx="3848">
                  <c:v>7.5037754299999992</c:v>
                </c:pt>
                <c:pt idx="3849">
                  <c:v>7.51102998</c:v>
                </c:pt>
                <c:pt idx="3850">
                  <c:v>7.5071637400000002</c:v>
                </c:pt>
                <c:pt idx="3851">
                  <c:v>7.5039104199999995</c:v>
                </c:pt>
                <c:pt idx="3852">
                  <c:v>7.5057383599999996</c:v>
                </c:pt>
                <c:pt idx="3853">
                  <c:v>7.5028664799999989</c:v>
                </c:pt>
                <c:pt idx="3854">
                  <c:v>7.4922903700000001</c:v>
                </c:pt>
                <c:pt idx="3855">
                  <c:v>7.4917192100000003</c:v>
                </c:pt>
                <c:pt idx="3856">
                  <c:v>7.4928850800000006</c:v>
                </c:pt>
                <c:pt idx="3857">
                  <c:v>7.4934306800000003</c:v>
                </c:pt>
                <c:pt idx="3858">
                  <c:v>7.49428567</c:v>
                </c:pt>
                <c:pt idx="3859">
                  <c:v>7.4796532999999998</c:v>
                </c:pt>
                <c:pt idx="3860">
                  <c:v>7.4816450100000003</c:v>
                </c:pt>
                <c:pt idx="3861">
                  <c:v>7.48127896</c:v>
                </c:pt>
                <c:pt idx="3862">
                  <c:v>7.4689728300000011</c:v>
                </c:pt>
                <c:pt idx="3863">
                  <c:v>7.46214026</c:v>
                </c:pt>
                <c:pt idx="3864">
                  <c:v>7.4496930399999997</c:v>
                </c:pt>
                <c:pt idx="3865">
                  <c:v>7.4470005500000003</c:v>
                </c:pt>
                <c:pt idx="3866">
                  <c:v>7.4526214600000005</c:v>
                </c:pt>
                <c:pt idx="3867">
                  <c:v>7.4432727099999996</c:v>
                </c:pt>
                <c:pt idx="3868">
                  <c:v>7.4512199099999998</c:v>
                </c:pt>
                <c:pt idx="3869">
                  <c:v>7.4599778600000004</c:v>
                </c:pt>
                <c:pt idx="3870">
                  <c:v>7.4482141799999999</c:v>
                </c:pt>
                <c:pt idx="3871">
                  <c:v>7.4428721899999992</c:v>
                </c:pt>
                <c:pt idx="3872">
                  <c:v>7.4313200499999992</c:v>
                </c:pt>
                <c:pt idx="3873">
                  <c:v>7.7399999999999993</c:v>
                </c:pt>
                <c:pt idx="3874">
                  <c:v>7.7483214199999999</c:v>
                </c:pt>
                <c:pt idx="3875">
                  <c:v>7.7435336300000008</c:v>
                </c:pt>
                <c:pt idx="3876">
                  <c:v>7.7518414699999996</c:v>
                </c:pt>
                <c:pt idx="3877">
                  <c:v>7.7629481199999999</c:v>
                </c:pt>
                <c:pt idx="3878">
                  <c:v>7.7617754100000003</c:v>
                </c:pt>
                <c:pt idx="3879">
                  <c:v>7.7626685499999999</c:v>
                </c:pt>
                <c:pt idx="3880">
                  <c:v>7.7722824699999995</c:v>
                </c:pt>
                <c:pt idx="3881">
                  <c:v>7.7723175600000003</c:v>
                </c:pt>
                <c:pt idx="3882">
                  <c:v>7.7722669900000003</c:v>
                </c:pt>
                <c:pt idx="3883">
                  <c:v>7.7826004899999992</c:v>
                </c:pt>
                <c:pt idx="3884">
                  <c:v>7.7824624800000004</c:v>
                </c:pt>
                <c:pt idx="3885">
                  <c:v>7.7823373</c:v>
                </c:pt>
                <c:pt idx="3886">
                  <c:v>7.782425009999999</c:v>
                </c:pt>
                <c:pt idx="3887">
                  <c:v>7.7821144799999988</c:v>
                </c:pt>
                <c:pt idx="3888">
                  <c:v>7.7922080899999999</c:v>
                </c:pt>
                <c:pt idx="3889">
                  <c:v>7.7933059199999999</c:v>
                </c:pt>
                <c:pt idx="3890">
                  <c:v>7.82568178</c:v>
                </c:pt>
                <c:pt idx="3891">
                  <c:v>7.7796487299999999</c:v>
                </c:pt>
                <c:pt idx="3892">
                  <c:v>7.7725648800000009</c:v>
                </c:pt>
                <c:pt idx="3893">
                  <c:v>7.752502680000001</c:v>
                </c:pt>
                <c:pt idx="3894">
                  <c:v>7.7531789500000006</c:v>
                </c:pt>
                <c:pt idx="3895">
                  <c:v>7.7530017600000001</c:v>
                </c:pt>
                <c:pt idx="3896">
                  <c:v>7.7555534699999997</c:v>
                </c:pt>
                <c:pt idx="3897">
                  <c:v>7.7636867699999996</c:v>
                </c:pt>
                <c:pt idx="3898">
                  <c:v>7.76547901</c:v>
                </c:pt>
                <c:pt idx="3899">
                  <c:v>7.7544919999999999</c:v>
                </c:pt>
                <c:pt idx="3900">
                  <c:v>7.7547558700000003</c:v>
                </c:pt>
                <c:pt idx="3901">
                  <c:v>7.765522279999999</c:v>
                </c:pt>
                <c:pt idx="3902">
                  <c:v>7.7741334699999998</c:v>
                </c:pt>
                <c:pt idx="3903">
                  <c:v>7.7658327700000003</c:v>
                </c:pt>
                <c:pt idx="3904">
                  <c:v>7.7643758500000004</c:v>
                </c:pt>
                <c:pt idx="3905">
                  <c:v>7.7555335300000001</c:v>
                </c:pt>
                <c:pt idx="3906">
                  <c:v>7.7542257899999996</c:v>
                </c:pt>
                <c:pt idx="3907">
                  <c:v>7.7614491599999997</c:v>
                </c:pt>
                <c:pt idx="3908">
                  <c:v>7.7706521300000002</c:v>
                </c:pt>
                <c:pt idx="3909">
                  <c:v>7.7637384699999989</c:v>
                </c:pt>
                <c:pt idx="3910">
                  <c:v>7.7651556299999998</c:v>
                </c:pt>
                <c:pt idx="3911">
                  <c:v>7.7650323999999991</c:v>
                </c:pt>
                <c:pt idx="3912">
                  <c:v>7.7648705700000002</c:v>
                </c:pt>
                <c:pt idx="3913">
                  <c:v>7.7599458400000003</c:v>
                </c:pt>
                <c:pt idx="3914">
                  <c:v>7.7561400300000001</c:v>
                </c:pt>
                <c:pt idx="3915">
                  <c:v>7.7563310799999989</c:v>
                </c:pt>
                <c:pt idx="3916">
                  <c:v>7.7569754700000004</c:v>
                </c:pt>
                <c:pt idx="3917">
                  <c:v>7.7534034900000011</c:v>
                </c:pt>
                <c:pt idx="3918">
                  <c:v>7.76</c:v>
                </c:pt>
                <c:pt idx="3919">
                  <c:v>7.76</c:v>
                </c:pt>
                <c:pt idx="3920">
                  <c:v>7.7600440099999997</c:v>
                </c:pt>
                <c:pt idx="3921">
                  <c:v>7.7563836500000001</c:v>
                </c:pt>
                <c:pt idx="3922">
                  <c:v>7.7515271099999987</c:v>
                </c:pt>
                <c:pt idx="3923">
                  <c:v>7.75</c:v>
                </c:pt>
                <c:pt idx="3924">
                  <c:v>7.75</c:v>
                </c:pt>
                <c:pt idx="3925">
                  <c:v>7.7500633099999998</c:v>
                </c:pt>
                <c:pt idx="3926">
                  <c:v>7.7500706099999999</c:v>
                </c:pt>
                <c:pt idx="3927">
                  <c:v>7.7515025900000003</c:v>
                </c:pt>
                <c:pt idx="3928">
                  <c:v>7.7611009299999996</c:v>
                </c:pt>
                <c:pt idx="3929">
                  <c:v>7.7607983300000001</c:v>
                </c:pt>
                <c:pt idx="3930">
                  <c:v>7.7631422600000004</c:v>
                </c:pt>
                <c:pt idx="3931">
                  <c:v>7.7874631400000007</c:v>
                </c:pt>
                <c:pt idx="3932">
                  <c:v>7.7571522899999996</c:v>
                </c:pt>
                <c:pt idx="3933">
                  <c:v>7.7560321900000009</c:v>
                </c:pt>
                <c:pt idx="3934">
                  <c:v>7.7488628300000002</c:v>
                </c:pt>
                <c:pt idx="3935">
                  <c:v>7.7518981199999999</c:v>
                </c:pt>
                <c:pt idx="3936">
                  <c:v>7.75014468</c:v>
                </c:pt>
                <c:pt idx="3937">
                  <c:v>7.7514952400000006</c:v>
                </c:pt>
                <c:pt idx="3938">
                  <c:v>7.75</c:v>
                </c:pt>
                <c:pt idx="3939">
                  <c:v>7.75061921</c:v>
                </c:pt>
                <c:pt idx="3940">
                  <c:v>7.7501302699999997</c:v>
                </c:pt>
                <c:pt idx="3941">
                  <c:v>7.7519883900000002</c:v>
                </c:pt>
                <c:pt idx="3942">
                  <c:v>7.7544239299999997</c:v>
                </c:pt>
                <c:pt idx="3943">
                  <c:v>7.7546648600000001</c:v>
                </c:pt>
                <c:pt idx="3944">
                  <c:v>7.75</c:v>
                </c:pt>
                <c:pt idx="3945">
                  <c:v>7.75</c:v>
                </c:pt>
                <c:pt idx="3946">
                  <c:v>7.7532549700000004</c:v>
                </c:pt>
                <c:pt idx="3947">
                  <c:v>7.7465139299999999</c:v>
                </c:pt>
                <c:pt idx="3948">
                  <c:v>7.7539022900000001</c:v>
                </c:pt>
                <c:pt idx="3949">
                  <c:v>7.7527070299999998</c:v>
                </c:pt>
                <c:pt idx="3950">
                  <c:v>7.7431960999999996</c:v>
                </c:pt>
                <c:pt idx="3951">
                  <c:v>7.7547887500000012</c:v>
                </c:pt>
                <c:pt idx="3952">
                  <c:v>7.7512483400000001</c:v>
                </c:pt>
                <c:pt idx="3953">
                  <c:v>7.7525252</c:v>
                </c:pt>
                <c:pt idx="3954">
                  <c:v>7.753573180000001</c:v>
                </c:pt>
                <c:pt idx="3955">
                  <c:v>7.7524795800000001</c:v>
                </c:pt>
                <c:pt idx="3956">
                  <c:v>7.7692576900000008</c:v>
                </c:pt>
                <c:pt idx="3957">
                  <c:v>7.7536600199999999</c:v>
                </c:pt>
                <c:pt idx="3958">
                  <c:v>7.7567082999999997</c:v>
                </c:pt>
                <c:pt idx="3959">
                  <c:v>7.757835019999999</c:v>
                </c:pt>
                <c:pt idx="3960">
                  <c:v>7.7565092799999995</c:v>
                </c:pt>
                <c:pt idx="3961">
                  <c:v>7.7626211700000001</c:v>
                </c:pt>
                <c:pt idx="3962">
                  <c:v>7.7637733900000008</c:v>
                </c:pt>
                <c:pt idx="3963">
                  <c:v>7.7536231300000011</c:v>
                </c:pt>
                <c:pt idx="3964">
                  <c:v>7.7536259600000008</c:v>
                </c:pt>
                <c:pt idx="3965">
                  <c:v>7.7537580499999992</c:v>
                </c:pt>
                <c:pt idx="3966">
                  <c:v>7.753505399999999</c:v>
                </c:pt>
                <c:pt idx="3967">
                  <c:v>7.75</c:v>
                </c:pt>
                <c:pt idx="3968">
                  <c:v>7.508045169999999</c:v>
                </c:pt>
                <c:pt idx="3969">
                  <c:v>7.5047019300000004</c:v>
                </c:pt>
                <c:pt idx="3970">
                  <c:v>7.5043372299999991</c:v>
                </c:pt>
                <c:pt idx="3971">
                  <c:v>7.5046421800000003</c:v>
                </c:pt>
                <c:pt idx="3972">
                  <c:v>7.5108950100000005</c:v>
                </c:pt>
                <c:pt idx="3973">
                  <c:v>7.5089396400000012</c:v>
                </c:pt>
                <c:pt idx="3974">
                  <c:v>7.5110121999999997</c:v>
                </c:pt>
                <c:pt idx="3975">
                  <c:v>7.5088087100000003</c:v>
                </c:pt>
                <c:pt idx="3976">
                  <c:v>7.5044213600000003</c:v>
                </c:pt>
                <c:pt idx="3977">
                  <c:v>7.4999035599999999</c:v>
                </c:pt>
                <c:pt idx="3978">
                  <c:v>7.5088968100000004</c:v>
                </c:pt>
                <c:pt idx="3979">
                  <c:v>7.5112775000000003</c:v>
                </c:pt>
                <c:pt idx="3980">
                  <c:v>7.5139378199999998</c:v>
                </c:pt>
                <c:pt idx="3981">
                  <c:v>7.5138524499999999</c:v>
                </c:pt>
                <c:pt idx="3982">
                  <c:v>7.5137265299999996</c:v>
                </c:pt>
                <c:pt idx="3983">
                  <c:v>7.5139388</c:v>
                </c:pt>
                <c:pt idx="3984">
                  <c:v>7.5035588999999998</c:v>
                </c:pt>
                <c:pt idx="3985">
                  <c:v>7.5042296400000001</c:v>
                </c:pt>
                <c:pt idx="3986">
                  <c:v>7.5031380800000003</c:v>
                </c:pt>
                <c:pt idx="3987">
                  <c:v>7.5119973000000009</c:v>
                </c:pt>
                <c:pt idx="3988">
                  <c:v>7.5047427200000003</c:v>
                </c:pt>
                <c:pt idx="3989">
                  <c:v>7.5095514899999998</c:v>
                </c:pt>
                <c:pt idx="3990">
                  <c:v>7.5117195499999996</c:v>
                </c:pt>
                <c:pt idx="3991">
                  <c:v>7.5134337600000007</c:v>
                </c:pt>
                <c:pt idx="3992">
                  <c:v>7.51084876</c:v>
                </c:pt>
                <c:pt idx="3993">
                  <c:v>7.50962248</c:v>
                </c:pt>
                <c:pt idx="3994">
                  <c:v>7.5018101100000001</c:v>
                </c:pt>
                <c:pt idx="3995">
                  <c:v>7.5022459700000006</c:v>
                </c:pt>
                <c:pt idx="3996">
                  <c:v>7.5016687600000003</c:v>
                </c:pt>
                <c:pt idx="3997">
                  <c:v>7.5</c:v>
                </c:pt>
                <c:pt idx="3998">
                  <c:v>7.5019514000000012</c:v>
                </c:pt>
                <c:pt idx="3999">
                  <c:v>7.5</c:v>
                </c:pt>
                <c:pt idx="4000">
                  <c:v>7.5040308400000004</c:v>
                </c:pt>
                <c:pt idx="4001">
                  <c:v>7.5038171399999989</c:v>
                </c:pt>
                <c:pt idx="4002">
                  <c:v>7.5044678200000003</c:v>
                </c:pt>
                <c:pt idx="4003">
                  <c:v>7.5022410700000002</c:v>
                </c:pt>
                <c:pt idx="4004">
                  <c:v>7.5021869399999996</c:v>
                </c:pt>
                <c:pt idx="4005">
                  <c:v>7.5017170100000001</c:v>
                </c:pt>
                <c:pt idx="4006">
                  <c:v>7.5091947499999989</c:v>
                </c:pt>
                <c:pt idx="4007">
                  <c:v>7.5045870900000002</c:v>
                </c:pt>
                <c:pt idx="4008">
                  <c:v>7.5068461199999987</c:v>
                </c:pt>
                <c:pt idx="4009">
                  <c:v>7.5052216399999994</c:v>
                </c:pt>
                <c:pt idx="4010">
                  <c:v>7.5048934799999998</c:v>
                </c:pt>
                <c:pt idx="4011">
                  <c:v>7.5053575400000003</c:v>
                </c:pt>
                <c:pt idx="4012">
                  <c:v>7.5116864899999998</c:v>
                </c:pt>
                <c:pt idx="4013">
                  <c:v>7.5043148300000002</c:v>
                </c:pt>
                <c:pt idx="4014">
                  <c:v>7.5007868699999998</c:v>
                </c:pt>
                <c:pt idx="4015">
                  <c:v>7.2531820800000011</c:v>
                </c:pt>
                <c:pt idx="4016">
                  <c:v>7.2003762299999998</c:v>
                </c:pt>
                <c:pt idx="4017">
                  <c:v>7.2336657600000009</c:v>
                </c:pt>
                <c:pt idx="4018">
                  <c:v>7.2499999999999991</c:v>
                </c:pt>
                <c:pt idx="4019">
                  <c:v>7.2516685900000004</c:v>
                </c:pt>
                <c:pt idx="4020">
                  <c:v>7.2558188600000006</c:v>
                </c:pt>
                <c:pt idx="4021">
                  <c:v>7.2547591000000011</c:v>
                </c:pt>
                <c:pt idx="4022">
                  <c:v>7.2545174000000001</c:v>
                </c:pt>
                <c:pt idx="4023">
                  <c:v>7.2549962100000007</c:v>
                </c:pt>
                <c:pt idx="4024">
                  <c:v>7.2558454499999998</c:v>
                </c:pt>
                <c:pt idx="4025">
                  <c:v>7.25384077</c:v>
                </c:pt>
                <c:pt idx="4026">
                  <c:v>7.2537563199999999</c:v>
                </c:pt>
                <c:pt idx="4027">
                  <c:v>7.2536868400000012</c:v>
                </c:pt>
                <c:pt idx="4028">
                  <c:v>7.2544667000000009</c:v>
                </c:pt>
                <c:pt idx="4029">
                  <c:v>7.2543252499999999</c:v>
                </c:pt>
                <c:pt idx="4030">
                  <c:v>7.251497950000001</c:v>
                </c:pt>
                <c:pt idx="4031">
                  <c:v>7.2499999999999991</c:v>
                </c:pt>
                <c:pt idx="4032">
                  <c:v>7.2499999999999991</c:v>
                </c:pt>
                <c:pt idx="4033">
                  <c:v>7.2485673799999999</c:v>
                </c:pt>
                <c:pt idx="4034">
                  <c:v>7.0026694300000001</c:v>
                </c:pt>
                <c:pt idx="4035">
                  <c:v>7.0000000000000009</c:v>
                </c:pt>
                <c:pt idx="4036">
                  <c:v>7.0000000000000009</c:v>
                </c:pt>
                <c:pt idx="4037">
                  <c:v>7.0001110600000001</c:v>
                </c:pt>
                <c:pt idx="4038">
                  <c:v>7.0040089999999999</c:v>
                </c:pt>
                <c:pt idx="4039">
                  <c:v>7.0017842899999998</c:v>
                </c:pt>
                <c:pt idx="4040">
                  <c:v>7.0043433700000008</c:v>
                </c:pt>
                <c:pt idx="4041">
                  <c:v>7.0055548700000001</c:v>
                </c:pt>
                <c:pt idx="4042">
                  <c:v>7.0024048199999998</c:v>
                </c:pt>
                <c:pt idx="4043">
                  <c:v>7.0021212500000001</c:v>
                </c:pt>
                <c:pt idx="4044">
                  <c:v>7.0000000000000009</c:v>
                </c:pt>
                <c:pt idx="4045">
                  <c:v>6.9941591000000001</c:v>
                </c:pt>
                <c:pt idx="4046">
                  <c:v>7.0024244600000003</c:v>
                </c:pt>
                <c:pt idx="4047">
                  <c:v>6.9955126500000002</c:v>
                </c:pt>
                <c:pt idx="4048">
                  <c:v>6.9946782099999991</c:v>
                </c:pt>
                <c:pt idx="4049">
                  <c:v>6.9937048099999997</c:v>
                </c:pt>
                <c:pt idx="4050">
                  <c:v>6.9936137799999996</c:v>
                </c:pt>
                <c:pt idx="4051">
                  <c:v>6.9919629700000003</c:v>
                </c:pt>
                <c:pt idx="4052">
                  <c:v>6.99</c:v>
                </c:pt>
                <c:pt idx="4053">
                  <c:v>6.9838825699999996</c:v>
                </c:pt>
                <c:pt idx="4054">
                  <c:v>6.9939625799999998</c:v>
                </c:pt>
                <c:pt idx="4055">
                  <c:v>6.9851338299999997</c:v>
                </c:pt>
                <c:pt idx="4056">
                  <c:v>6.9722669499999999</c:v>
                </c:pt>
                <c:pt idx="4057">
                  <c:v>6.5028337900000013</c:v>
                </c:pt>
                <c:pt idx="4058">
                  <c:v>6.5028285600000002</c:v>
                </c:pt>
                <c:pt idx="4059">
                  <c:v>6.5</c:v>
                </c:pt>
                <c:pt idx="4060">
                  <c:v>6.5022295800000007</c:v>
                </c:pt>
                <c:pt idx="4061">
                  <c:v>6.5125853999999999</c:v>
                </c:pt>
                <c:pt idx="4062">
                  <c:v>6.5139591399999999</c:v>
                </c:pt>
                <c:pt idx="4063">
                  <c:v>6.5132583300000002</c:v>
                </c:pt>
                <c:pt idx="4064">
                  <c:v>6.5027714100000011</c:v>
                </c:pt>
                <c:pt idx="4065">
                  <c:v>6.5096575100000003</c:v>
                </c:pt>
                <c:pt idx="4066">
                  <c:v>6.5146417200000002</c:v>
                </c:pt>
                <c:pt idx="4067">
                  <c:v>6.5118699599999994</c:v>
                </c:pt>
                <c:pt idx="4068">
                  <c:v>6.5128636000000002</c:v>
                </c:pt>
                <c:pt idx="4069">
                  <c:v>6.5099999999999989</c:v>
                </c:pt>
                <c:pt idx="4070">
                  <c:v>6.5099999999999989</c:v>
                </c:pt>
                <c:pt idx="4071">
                  <c:v>6.5126817399999997</c:v>
                </c:pt>
                <c:pt idx="4072">
                  <c:v>6.50825253</c:v>
                </c:pt>
                <c:pt idx="4073">
                  <c:v>6.5155515400000006</c:v>
                </c:pt>
                <c:pt idx="4074">
                  <c:v>6.5114550299999987</c:v>
                </c:pt>
                <c:pt idx="4075">
                  <c:v>6.5120438199999988</c:v>
                </c:pt>
                <c:pt idx="4076">
                  <c:v>6.2616070199999996</c:v>
                </c:pt>
                <c:pt idx="4077">
                  <c:v>6.2600000000000007</c:v>
                </c:pt>
                <c:pt idx="4078">
                  <c:v>6.2600000000000007</c:v>
                </c:pt>
                <c:pt idx="4079">
                  <c:v>6.2622141300000003</c:v>
                </c:pt>
                <c:pt idx="4080">
                  <c:v>6.2620245199999998</c:v>
                </c:pt>
                <c:pt idx="4081">
                  <c:v>6.2524722700000011</c:v>
                </c:pt>
                <c:pt idx="4082">
                  <c:v>6.2535210699999997</c:v>
                </c:pt>
                <c:pt idx="4083">
                  <c:v>6.25260601</c:v>
                </c:pt>
                <c:pt idx="4084">
                  <c:v>6.2521133200000012</c:v>
                </c:pt>
                <c:pt idx="4085">
                  <c:v>6.2518991399999999</c:v>
                </c:pt>
                <c:pt idx="4086">
                  <c:v>6.2525956000000011</c:v>
                </c:pt>
                <c:pt idx="4087">
                  <c:v>6.2523421999999993</c:v>
                </c:pt>
                <c:pt idx="4088">
                  <c:v>6.25206616</c:v>
                </c:pt>
                <c:pt idx="4089">
                  <c:v>6.2602735300000001</c:v>
                </c:pt>
                <c:pt idx="4090">
                  <c:v>6.2551813699999999</c:v>
                </c:pt>
                <c:pt idx="4091">
                  <c:v>6.2522212699999997</c:v>
                </c:pt>
                <c:pt idx="4092">
                  <c:v>6.2534951799999998</c:v>
                </c:pt>
                <c:pt idx="4093">
                  <c:v>6.2640385700000012</c:v>
                </c:pt>
                <c:pt idx="4094">
                  <c:v>6.2653718600000001</c:v>
                </c:pt>
                <c:pt idx="4095">
                  <c:v>6.2647400500000003</c:v>
                </c:pt>
                <c:pt idx="4096">
                  <c:v>6.2542076500000006</c:v>
                </c:pt>
                <c:pt idx="4097">
                  <c:v>6.2563350599999996</c:v>
                </c:pt>
                <c:pt idx="4098">
                  <c:v>5.75236049</c:v>
                </c:pt>
                <c:pt idx="4099">
                  <c:v>5.7528941400000004</c:v>
                </c:pt>
                <c:pt idx="4100">
                  <c:v>5.7550758000000002</c:v>
                </c:pt>
                <c:pt idx="4101">
                  <c:v>5.7572231</c:v>
                </c:pt>
                <c:pt idx="4102">
                  <c:v>5.7548515099999999</c:v>
                </c:pt>
                <c:pt idx="4103">
                  <c:v>5.7664362699999998</c:v>
                </c:pt>
                <c:pt idx="4104">
                  <c:v>5.7666809199999998</c:v>
                </c:pt>
                <c:pt idx="4105">
                  <c:v>5.76</c:v>
                </c:pt>
                <c:pt idx="4106">
                  <c:v>5.7634887900000003</c:v>
                </c:pt>
                <c:pt idx="4107">
                  <c:v>5.7571756599999997</c:v>
                </c:pt>
                <c:pt idx="4108">
                  <c:v>5.7522313</c:v>
                </c:pt>
                <c:pt idx="4109">
                  <c:v>5.7524889899999998</c:v>
                </c:pt>
                <c:pt idx="4110">
                  <c:v>5.7564076699999998</c:v>
                </c:pt>
                <c:pt idx="4111">
                  <c:v>5.7535196400000004</c:v>
                </c:pt>
                <c:pt idx="4112">
                  <c:v>5.7514069799999996</c:v>
                </c:pt>
                <c:pt idx="4113">
                  <c:v>5.7518080200000004</c:v>
                </c:pt>
                <c:pt idx="4114">
                  <c:v>5.7496259399999996</c:v>
                </c:pt>
                <c:pt idx="4115">
                  <c:v>5.50129994</c:v>
                </c:pt>
                <c:pt idx="4116">
                  <c:v>5.4901731600000003</c:v>
                </c:pt>
                <c:pt idx="4117">
                  <c:v>5.5027661999999999</c:v>
                </c:pt>
                <c:pt idx="4118">
                  <c:v>5.50706059</c:v>
                </c:pt>
                <c:pt idx="4119">
                  <c:v>5.50622699</c:v>
                </c:pt>
                <c:pt idx="4120">
                  <c:v>5.5047403199999998</c:v>
                </c:pt>
                <c:pt idx="4121">
                  <c:v>5.5040009999999997</c:v>
                </c:pt>
                <c:pt idx="4122">
                  <c:v>5.5132579399999999</c:v>
                </c:pt>
                <c:pt idx="4123">
                  <c:v>5.5145913000000002</c:v>
                </c:pt>
                <c:pt idx="4124">
                  <c:v>5.57522714</c:v>
                </c:pt>
                <c:pt idx="4125">
                  <c:v>5.5289129199999998</c:v>
                </c:pt>
                <c:pt idx="4126">
                  <c:v>5.5444541899999997</c:v>
                </c:pt>
                <c:pt idx="4127">
                  <c:v>5.5372603800000002</c:v>
                </c:pt>
                <c:pt idx="4128">
                  <c:v>5.5395473600000003</c:v>
                </c:pt>
                <c:pt idx="4129">
                  <c:v>5.5424775200000003</c:v>
                </c:pt>
                <c:pt idx="4130">
                  <c:v>5.5439060400000004</c:v>
                </c:pt>
                <c:pt idx="4131">
                  <c:v>5.5439761499999998</c:v>
                </c:pt>
                <c:pt idx="4132">
                  <c:v>5.5546478600000002</c:v>
                </c:pt>
                <c:pt idx="4133">
                  <c:v>5.5505947600000001</c:v>
                </c:pt>
                <c:pt idx="4134">
                  <c:v>5.5524081399999998</c:v>
                </c:pt>
                <c:pt idx="4135">
                  <c:v>5.54891574</c:v>
                </c:pt>
                <c:pt idx="4136">
                  <c:v>5.5288333099999996</c:v>
                </c:pt>
                <c:pt idx="4137">
                  <c:v>5.5218962700000001</c:v>
                </c:pt>
                <c:pt idx="4138">
                  <c:v>5.2803929399999996</c:v>
                </c:pt>
                <c:pt idx="4139">
                  <c:v>5.2624196599999999</c:v>
                </c:pt>
                <c:pt idx="4140">
                  <c:v>5.2620585899999996</c:v>
                </c:pt>
                <c:pt idx="4141">
                  <c:v>5.2693333300000003</c:v>
                </c:pt>
                <c:pt idx="4142">
                  <c:v>5.27</c:v>
                </c:pt>
                <c:pt idx="4143">
                  <c:v>5.2796644199999996</c:v>
                </c:pt>
                <c:pt idx="4144">
                  <c:v>5.2725199600000003</c:v>
                </c:pt>
                <c:pt idx="4145">
                  <c:v>5.2513099399999996</c:v>
                </c:pt>
                <c:pt idx="4146">
                  <c:v>5.25400694</c:v>
                </c:pt>
                <c:pt idx="4147">
                  <c:v>5.2540860399999998</c:v>
                </c:pt>
                <c:pt idx="4148">
                  <c:v>5.2535305900000004</c:v>
                </c:pt>
                <c:pt idx="4149">
                  <c:v>5.2529905799999996</c:v>
                </c:pt>
                <c:pt idx="4150">
                  <c:v>5.2519767499999999</c:v>
                </c:pt>
                <c:pt idx="4151">
                  <c:v>5.2592337599999999</c:v>
                </c:pt>
                <c:pt idx="4152">
                  <c:v>5.2593193400000002</c:v>
                </c:pt>
                <c:pt idx="4153">
                  <c:v>5.2624450200000004</c:v>
                </c:pt>
                <c:pt idx="4154">
                  <c:v>5.2630929799999997</c:v>
                </c:pt>
                <c:pt idx="4155">
                  <c:v>5.2548222300000003</c:v>
                </c:pt>
                <c:pt idx="4156">
                  <c:v>5.26</c:v>
                </c:pt>
                <c:pt idx="4157">
                  <c:v>5.2628318199999997</c:v>
                </c:pt>
                <c:pt idx="4158">
                  <c:v>5.2619068499999999</c:v>
                </c:pt>
                <c:pt idx="4159">
                  <c:v>5.2725210899999997</c:v>
                </c:pt>
                <c:pt idx="4160">
                  <c:v>5.27</c:v>
                </c:pt>
                <c:pt idx="4161">
                  <c:v>5.28</c:v>
                </c:pt>
                <c:pt idx="4162">
                  <c:v>5.28</c:v>
                </c:pt>
                <c:pt idx="4163">
                  <c:v>5.28</c:v>
                </c:pt>
                <c:pt idx="4164">
                  <c:v>5.27</c:v>
                </c:pt>
                <c:pt idx="4165">
                  <c:v>5.27</c:v>
                </c:pt>
                <c:pt idx="4166">
                  <c:v>5.26</c:v>
                </c:pt>
                <c:pt idx="4167">
                  <c:v>5.27</c:v>
                </c:pt>
                <c:pt idx="4168">
                  <c:v>5.2667622200000004</c:v>
                </c:pt>
                <c:pt idx="4169">
                  <c:v>5.27</c:v>
                </c:pt>
                <c:pt idx="4170">
                  <c:v>5.27</c:v>
                </c:pt>
                <c:pt idx="4171">
                  <c:v>5.2721118799999998</c:v>
                </c:pt>
                <c:pt idx="4172">
                  <c:v>5.2726350699999998</c:v>
                </c:pt>
                <c:pt idx="4173">
                  <c:v>5.2766958700000002</c:v>
                </c:pt>
                <c:pt idx="4174">
                  <c:v>5.2733338200000004</c:v>
                </c:pt>
                <c:pt idx="4175">
                  <c:v>5.2734883799999999</c:v>
                </c:pt>
                <c:pt idx="4176">
                  <c:v>5.27</c:v>
                </c:pt>
                <c:pt idx="4177">
                  <c:v>5.2721707000000002</c:v>
                </c:pt>
                <c:pt idx="4178">
                  <c:v>5.0122780200000001</c:v>
                </c:pt>
                <c:pt idx="4179">
                  <c:v>5.02279024</c:v>
                </c:pt>
                <c:pt idx="4180">
                  <c:v>5.0199999999999996</c:v>
                </c:pt>
                <c:pt idx="4181">
                  <c:v>5.0199999999999996</c:v>
                </c:pt>
                <c:pt idx="4182">
                  <c:v>5.0212688200000004</c:v>
                </c:pt>
                <c:pt idx="4183">
                  <c:v>5.0199999999999996</c:v>
                </c:pt>
                <c:pt idx="4184">
                  <c:v>5.03</c:v>
                </c:pt>
                <c:pt idx="4185">
                  <c:v>5.0298660799999997</c:v>
                </c:pt>
                <c:pt idx="4186">
                  <c:v>5.03</c:v>
                </c:pt>
                <c:pt idx="4187">
                  <c:v>5.03</c:v>
                </c:pt>
                <c:pt idx="4188">
                  <c:v>5.0330036700000003</c:v>
                </c:pt>
                <c:pt idx="4189">
                  <c:v>5.03356812</c:v>
                </c:pt>
                <c:pt idx="4190">
                  <c:v>5.0331208600000004</c:v>
                </c:pt>
                <c:pt idx="4191">
                  <c:v>5.0355243400000003</c:v>
                </c:pt>
                <c:pt idx="4192">
                  <c:v>5.0322232700000002</c:v>
                </c:pt>
                <c:pt idx="4193">
                  <c:v>5.0226076400000004</c:v>
                </c:pt>
                <c:pt idx="4194">
                  <c:v>5.0163450100000002</c:v>
                </c:pt>
                <c:pt idx="4195">
                  <c:v>5.0162340299999997</c:v>
                </c:pt>
                <c:pt idx="4196">
                  <c:v>4.7564307399999999</c:v>
                </c:pt>
                <c:pt idx="4197">
                  <c:v>4.75753103</c:v>
                </c:pt>
                <c:pt idx="4198">
                  <c:v>4.7576280799999999</c:v>
                </c:pt>
                <c:pt idx="4199">
                  <c:v>4.7533444100000004</c:v>
                </c:pt>
                <c:pt idx="4200">
                  <c:v>4.7543701699999996</c:v>
                </c:pt>
                <c:pt idx="4201">
                  <c:v>4.7589518399999999</c:v>
                </c:pt>
                <c:pt idx="4202">
                  <c:v>4.75</c:v>
                </c:pt>
                <c:pt idx="4203">
                  <c:v>4.7512451499999999</c:v>
                </c:pt>
                <c:pt idx="4204">
                  <c:v>4.76</c:v>
                </c:pt>
                <c:pt idx="4205">
                  <c:v>4.75</c:v>
                </c:pt>
                <c:pt idx="4206">
                  <c:v>4.75</c:v>
                </c:pt>
                <c:pt idx="4207">
                  <c:v>4.7491914599999996</c:v>
                </c:pt>
                <c:pt idx="4208">
                  <c:v>4.7433456200000004</c:v>
                </c:pt>
                <c:pt idx="4209">
                  <c:v>4.73769683</c:v>
                </c:pt>
                <c:pt idx="4210">
                  <c:v>4.74</c:v>
                </c:pt>
                <c:pt idx="4211">
                  <c:v>4.7387350100000001</c:v>
                </c:pt>
                <c:pt idx="4212">
                  <c:v>4.74</c:v>
                </c:pt>
                <c:pt idx="4213">
                  <c:v>4.7300000000000004</c:v>
                </c:pt>
                <c:pt idx="4214">
                  <c:v>4.7192531600000001</c:v>
                </c:pt>
                <c:pt idx="4215">
                  <c:v>4.7239532300000002</c:v>
                </c:pt>
                <c:pt idx="4216">
                  <c:v>4.7169609499999998</c:v>
                </c:pt>
                <c:pt idx="4217">
                  <c:v>4.6514100000000003</c:v>
                </c:pt>
                <c:pt idx="4218">
                  <c:v>4.7025399999999999</c:v>
                </c:pt>
                <c:pt idx="4219">
                  <c:v>4.71</c:v>
                </c:pt>
                <c:pt idx="4220">
                  <c:v>4.716596</c:v>
                </c:pt>
                <c:pt idx="4221">
                  <c:v>4.7247029999999999</c:v>
                </c:pt>
                <c:pt idx="4222">
                  <c:v>4.7339279999999997</c:v>
                </c:pt>
                <c:pt idx="4223">
                  <c:v>4.7368379999999997</c:v>
                </c:pt>
                <c:pt idx="4224">
                  <c:v>4.742801</c:v>
                </c:pt>
                <c:pt idx="4225">
                  <c:v>4.7425610000000002</c:v>
                </c:pt>
                <c:pt idx="4226">
                  <c:v>4.7445469999999998</c:v>
                </c:pt>
                <c:pt idx="4227">
                  <c:v>4.7417930000000004</c:v>
                </c:pt>
                <c:pt idx="4228">
                  <c:v>4.7410319999999997</c:v>
                </c:pt>
                <c:pt idx="4229">
                  <c:v>4.7502430000000002</c:v>
                </c:pt>
                <c:pt idx="4230">
                  <c:v>4.7526250000000001</c:v>
                </c:pt>
                <c:pt idx="4231">
                  <c:v>4.7472370000000002</c:v>
                </c:pt>
                <c:pt idx="4232">
                  <c:v>4.7468570000000003</c:v>
                </c:pt>
                <c:pt idx="4233">
                  <c:v>4.7484250000000001</c:v>
                </c:pt>
                <c:pt idx="4234">
                  <c:v>4.75</c:v>
                </c:pt>
                <c:pt idx="4235">
                  <c:v>4.7544969999999998</c:v>
                </c:pt>
                <c:pt idx="4236">
                  <c:v>4.5035150000000002</c:v>
                </c:pt>
                <c:pt idx="4237">
                  <c:v>4.5128599999999999</c:v>
                </c:pt>
                <c:pt idx="4238">
                  <c:v>4.5158019999999999</c:v>
                </c:pt>
                <c:pt idx="4239">
                  <c:v>4.5171429999999999</c:v>
                </c:pt>
                <c:pt idx="4240">
                  <c:v>4.5199999999999996</c:v>
                </c:pt>
                <c:pt idx="4241">
                  <c:v>4.5124329999999997</c:v>
                </c:pt>
                <c:pt idx="4242">
                  <c:v>4.51</c:v>
                </c:pt>
                <c:pt idx="4243">
                  <c:v>4.5042770000000001</c:v>
                </c:pt>
                <c:pt idx="4244">
                  <c:v>4.5</c:v>
                </c:pt>
                <c:pt idx="4245">
                  <c:v>4.5</c:v>
                </c:pt>
                <c:pt idx="4246">
                  <c:v>4.5</c:v>
                </c:pt>
                <c:pt idx="4247">
                  <c:v>4.5070490000000003</c:v>
                </c:pt>
                <c:pt idx="4248">
                  <c:v>4.5082820000000003</c:v>
                </c:pt>
                <c:pt idx="4249">
                  <c:v>4.5030080000000003</c:v>
                </c:pt>
                <c:pt idx="4250">
                  <c:v>4.5</c:v>
                </c:pt>
                <c:pt idx="4251">
                  <c:v>4.5</c:v>
                </c:pt>
                <c:pt idx="4252">
                  <c:v>4.5034219999999996</c:v>
                </c:pt>
                <c:pt idx="4253">
                  <c:v>4.5077420000000004</c:v>
                </c:pt>
                <c:pt idx="4254">
                  <c:v>4.5130920000000003</c:v>
                </c:pt>
                <c:pt idx="4255">
                  <c:v>4.5130920000000003</c:v>
                </c:pt>
                <c:pt idx="4256">
                  <c:v>4.5034000000000001</c:v>
                </c:pt>
                <c:pt idx="4257">
                  <c:v>4.5037520000000004</c:v>
                </c:pt>
                <c:pt idx="4258">
                  <c:v>4.503145</c:v>
                </c:pt>
                <c:pt idx="4259">
                  <c:v>4.5</c:v>
                </c:pt>
                <c:pt idx="4260">
                  <c:v>4.5030650000000003</c:v>
                </c:pt>
                <c:pt idx="4261">
                  <c:v>4.5025599999999999</c:v>
                </c:pt>
                <c:pt idx="4262">
                  <c:v>4.5030089999999996</c:v>
                </c:pt>
                <c:pt idx="4263">
                  <c:v>4.5030679999999998</c:v>
                </c:pt>
                <c:pt idx="4264">
                  <c:v>4.4973020000000004</c:v>
                </c:pt>
                <c:pt idx="4265">
                  <c:v>4.4932400000000001</c:v>
                </c:pt>
                <c:pt idx="4266">
                  <c:v>4.4922870000000001</c:v>
                </c:pt>
                <c:pt idx="4267">
                  <c:v>4.48325</c:v>
                </c:pt>
                <c:pt idx="4268">
                  <c:v>4.483174</c:v>
                </c:pt>
                <c:pt idx="4269">
                  <c:v>4.4834059999999996</c:v>
                </c:pt>
                <c:pt idx="4270">
                  <c:v>4.4807990000000002</c:v>
                </c:pt>
                <c:pt idx="4271">
                  <c:v>4.4826980000000001</c:v>
                </c:pt>
                <c:pt idx="4272">
                  <c:v>4.4746459999999999</c:v>
                </c:pt>
                <c:pt idx="4273">
                  <c:v>4.4727059999999996</c:v>
                </c:pt>
                <c:pt idx="4274">
                  <c:v>4.4727600000000001</c:v>
                </c:pt>
                <c:pt idx="4275">
                  <c:v>4.4537890000000004</c:v>
                </c:pt>
                <c:pt idx="4276">
                  <c:v>4.4325799999999997</c:v>
                </c:pt>
                <c:pt idx="4277">
                  <c:v>4.4326109999999996</c:v>
                </c:pt>
                <c:pt idx="4278">
                  <c:v>4.4325590000000004</c:v>
                </c:pt>
                <c:pt idx="4279">
                  <c:v>4.4400000000000004</c:v>
                </c:pt>
                <c:pt idx="4280">
                  <c:v>4.4387869999999996</c:v>
                </c:pt>
                <c:pt idx="4281">
                  <c:v>4.432264</c:v>
                </c:pt>
                <c:pt idx="4282">
                  <c:v>4.4181319999999999</c:v>
                </c:pt>
                <c:pt idx="4283">
                  <c:v>4.4179719999999998</c:v>
                </c:pt>
                <c:pt idx="4284">
                  <c:v>4.425662</c:v>
                </c:pt>
                <c:pt idx="4285">
                  <c:v>4.4260700000000002</c:v>
                </c:pt>
                <c:pt idx="4286">
                  <c:v>4.4181900000000001</c:v>
                </c:pt>
                <c:pt idx="4287">
                  <c:v>4.42</c:v>
                </c:pt>
                <c:pt idx="4288">
                  <c:v>4.42</c:v>
                </c:pt>
                <c:pt idx="4289">
                  <c:v>4.42</c:v>
                </c:pt>
                <c:pt idx="4290">
                  <c:v>4.43</c:v>
                </c:pt>
                <c:pt idx="4291">
                  <c:v>4.4285620000000003</c:v>
                </c:pt>
                <c:pt idx="4292">
                  <c:v>4.4620240000000004</c:v>
                </c:pt>
                <c:pt idx="4293">
                  <c:v>4.5011479999999997</c:v>
                </c:pt>
                <c:pt idx="4294">
                  <c:v>4.5</c:v>
                </c:pt>
                <c:pt idx="4295">
                  <c:v>4.5</c:v>
                </c:pt>
                <c:pt idx="4296">
                  <c:v>4.503393</c:v>
                </c:pt>
                <c:pt idx="4297">
                  <c:v>4.2623680000000004</c:v>
                </c:pt>
                <c:pt idx="4298">
                  <c:v>4.2646030000000001</c:v>
                </c:pt>
                <c:pt idx="4299">
                  <c:v>4.2788599999999999</c:v>
                </c:pt>
                <c:pt idx="4300">
                  <c:v>4.2634829999999999</c:v>
                </c:pt>
                <c:pt idx="4301">
                  <c:v>4.2548139999999997</c:v>
                </c:pt>
                <c:pt idx="4302">
                  <c:v>4.1530699999999996</c:v>
                </c:pt>
                <c:pt idx="4303">
                  <c:v>4.2022440000000003</c:v>
                </c:pt>
                <c:pt idx="4304">
                  <c:v>4.2029940000000003</c:v>
                </c:pt>
                <c:pt idx="4305">
                  <c:v>4.2026219999999999</c:v>
                </c:pt>
                <c:pt idx="4306">
                  <c:v>4.1943330000000003</c:v>
                </c:pt>
                <c:pt idx="4307">
                  <c:v>4.2126359999999998</c:v>
                </c:pt>
                <c:pt idx="4308">
                  <c:v>4.2241239999999998</c:v>
                </c:pt>
                <c:pt idx="4309">
                  <c:v>4.222791</c:v>
                </c:pt>
                <c:pt idx="4310">
                  <c:v>4.2361680000000002</c:v>
                </c:pt>
                <c:pt idx="4311">
                  <c:v>4.2367100000000004</c:v>
                </c:pt>
                <c:pt idx="4312">
                  <c:v>4.2424660000000003</c:v>
                </c:pt>
                <c:pt idx="4313">
                  <c:v>4.2424119999999998</c:v>
                </c:pt>
                <c:pt idx="4314">
                  <c:v>4.2549099999999997</c:v>
                </c:pt>
                <c:pt idx="4315">
                  <c:v>4.2536519999999998</c:v>
                </c:pt>
                <c:pt idx="4316">
                  <c:v>4.2543879999999996</c:v>
                </c:pt>
                <c:pt idx="4317">
                  <c:v>4.2632640000000004</c:v>
                </c:pt>
                <c:pt idx="4318">
                  <c:v>4.2626819999999999</c:v>
                </c:pt>
                <c:pt idx="4319">
                  <c:v>4.2723800000000001</c:v>
                </c:pt>
                <c:pt idx="4320">
                  <c:v>4.2618429999999998</c:v>
                </c:pt>
                <c:pt idx="4321">
                  <c:v>4.2625359999999999</c:v>
                </c:pt>
                <c:pt idx="4322">
                  <c:v>4.2630270000000001</c:v>
                </c:pt>
                <c:pt idx="4323">
                  <c:v>4.2630369999999997</c:v>
                </c:pt>
                <c:pt idx="4324">
                  <c:v>4.2635420000000002</c:v>
                </c:pt>
                <c:pt idx="4325">
                  <c:v>4.2631750000000004</c:v>
                </c:pt>
                <c:pt idx="4326">
                  <c:v>4.2571680000000001</c:v>
                </c:pt>
                <c:pt idx="4327">
                  <c:v>4.2527439999999999</c:v>
                </c:pt>
                <c:pt idx="4328">
                  <c:v>4.2528490000000003</c:v>
                </c:pt>
                <c:pt idx="4329">
                  <c:v>4.2466200000000001</c:v>
                </c:pt>
                <c:pt idx="4330">
                  <c:v>4.2528360000000003</c:v>
                </c:pt>
                <c:pt idx="4331">
                  <c:v>4.2525389999999996</c:v>
                </c:pt>
                <c:pt idx="4332">
                  <c:v>4.2536690000000004</c:v>
                </c:pt>
                <c:pt idx="4333">
                  <c:v>4.26</c:v>
                </c:pt>
                <c:pt idx="4334">
                  <c:v>4.2527489999999997</c:v>
                </c:pt>
                <c:pt idx="4335">
                  <c:v>4.2532690000000004</c:v>
                </c:pt>
                <c:pt idx="4336">
                  <c:v>4.2529940000000002</c:v>
                </c:pt>
                <c:pt idx="4337">
                  <c:v>4.2554080000000001</c:v>
                </c:pt>
                <c:pt idx="4338">
                  <c:v>4.2606780000000004</c:v>
                </c:pt>
                <c:pt idx="4339">
                  <c:v>4.2592540000000003</c:v>
                </c:pt>
                <c:pt idx="4340">
                  <c:v>4.2541719999999996</c:v>
                </c:pt>
                <c:pt idx="4341">
                  <c:v>4.2650160000000001</c:v>
                </c:pt>
                <c:pt idx="4342">
                  <c:v>4.2683140000000002</c:v>
                </c:pt>
                <c:pt idx="4343">
                  <c:v>4.2632680000000001</c:v>
                </c:pt>
                <c:pt idx="4344">
                  <c:v>4.2699999999999996</c:v>
                </c:pt>
                <c:pt idx="4345">
                  <c:v>4.26</c:v>
                </c:pt>
                <c:pt idx="4346">
                  <c:v>4.2567899999999996</c:v>
                </c:pt>
                <c:pt idx="4347">
                  <c:v>4.2571490000000001</c:v>
                </c:pt>
                <c:pt idx="4348">
                  <c:v>4.2519349999999996</c:v>
                </c:pt>
                <c:pt idx="4349">
                  <c:v>4.2522849999999996</c:v>
                </c:pt>
                <c:pt idx="4350">
                  <c:v>4.2570040000000002</c:v>
                </c:pt>
                <c:pt idx="4351">
                  <c:v>4.2580260000000001</c:v>
                </c:pt>
                <c:pt idx="4352">
                  <c:v>4.258572</c:v>
                </c:pt>
                <c:pt idx="4353">
                  <c:v>4.2555310000000004</c:v>
                </c:pt>
                <c:pt idx="4354">
                  <c:v>4.2542929999999997</c:v>
                </c:pt>
                <c:pt idx="4355">
                  <c:v>4.2549479999999997</c:v>
                </c:pt>
                <c:pt idx="4356">
                  <c:v>4.2535939999999997</c:v>
                </c:pt>
                <c:pt idx="4357">
                  <c:v>4.2539540000000002</c:v>
                </c:pt>
                <c:pt idx="4358">
                  <c:v>4.2564630000000001</c:v>
                </c:pt>
                <c:pt idx="4359">
                  <c:v>4.2559180000000003</c:v>
                </c:pt>
                <c:pt idx="4360">
                  <c:v>4.254575</c:v>
                </c:pt>
                <c:pt idx="4361">
                  <c:v>4.2548589999999997</c:v>
                </c:pt>
                <c:pt idx="4362">
                  <c:v>4.2554480000000003</c:v>
                </c:pt>
                <c:pt idx="4363">
                  <c:v>4.2521690000000003</c:v>
                </c:pt>
                <c:pt idx="4364">
                  <c:v>4.2614770000000002</c:v>
                </c:pt>
                <c:pt idx="4365">
                  <c:v>4.2528420000000002</c:v>
                </c:pt>
                <c:pt idx="4366">
                  <c:v>4.255331</c:v>
                </c:pt>
                <c:pt idx="4367">
                  <c:v>4.2543730000000002</c:v>
                </c:pt>
                <c:pt idx="4368">
                  <c:v>4.2541399999999996</c:v>
                </c:pt>
                <c:pt idx="4369">
                  <c:v>4.2535639999999999</c:v>
                </c:pt>
                <c:pt idx="4370">
                  <c:v>4.26</c:v>
                </c:pt>
                <c:pt idx="4371">
                  <c:v>4.26</c:v>
                </c:pt>
                <c:pt idx="4372">
                  <c:v>4.2554119999999998</c:v>
                </c:pt>
                <c:pt idx="4373">
                  <c:v>4.2645109999999997</c:v>
                </c:pt>
                <c:pt idx="4374">
                  <c:v>4.2642670000000003</c:v>
                </c:pt>
                <c:pt idx="4375">
                  <c:v>4.2547360000000003</c:v>
                </c:pt>
                <c:pt idx="4376">
                  <c:v>4.2538580000000001</c:v>
                </c:pt>
                <c:pt idx="4377">
                  <c:v>4.2526120000000001</c:v>
                </c:pt>
                <c:pt idx="4378">
                  <c:v>4.2512439999999998</c:v>
                </c:pt>
                <c:pt idx="4379">
                  <c:v>4.2555329999999998</c:v>
                </c:pt>
                <c:pt idx="4380">
                  <c:v>4.2600920000000002</c:v>
                </c:pt>
                <c:pt idx="4381">
                  <c:v>4.2523220000000004</c:v>
                </c:pt>
                <c:pt idx="4382">
                  <c:v>4.2530739999999998</c:v>
                </c:pt>
                <c:pt idx="4383">
                  <c:v>4.2539449999999999</c:v>
                </c:pt>
                <c:pt idx="4384">
                  <c:v>4.2538640000000001</c:v>
                </c:pt>
                <c:pt idx="4385">
                  <c:v>4.2430620000000001</c:v>
                </c:pt>
                <c:pt idx="4386">
                  <c:v>4.2433810000000003</c:v>
                </c:pt>
                <c:pt idx="4387">
                  <c:v>4.2475709999999998</c:v>
                </c:pt>
                <c:pt idx="4388">
                  <c:v>4.25</c:v>
                </c:pt>
                <c:pt idx="4389">
                  <c:v>4.2520530000000001</c:v>
                </c:pt>
                <c:pt idx="4390">
                  <c:v>4.25</c:v>
                </c:pt>
                <c:pt idx="4391">
                  <c:v>4.2562059999999997</c:v>
                </c:pt>
                <c:pt idx="4392">
                  <c:v>4.2603569999999999</c:v>
                </c:pt>
                <c:pt idx="4393">
                  <c:v>4.2568650000000003</c:v>
                </c:pt>
                <c:pt idx="4394">
                  <c:v>4.2559129999999996</c:v>
                </c:pt>
                <c:pt idx="4395">
                  <c:v>4.2558109999999996</c:v>
                </c:pt>
                <c:pt idx="4396">
                  <c:v>4.2565470000000003</c:v>
                </c:pt>
                <c:pt idx="4397">
                  <c:v>4.2557349999999996</c:v>
                </c:pt>
                <c:pt idx="4398">
                  <c:v>4.2518979999999997</c:v>
                </c:pt>
                <c:pt idx="4399">
                  <c:v>4.2531749999999997</c:v>
                </c:pt>
                <c:pt idx="4400">
                  <c:v>4.2612509999999997</c:v>
                </c:pt>
                <c:pt idx="4401">
                  <c:v>4.2608579999999998</c:v>
                </c:pt>
                <c:pt idx="4402">
                  <c:v>4.2614640000000001</c:v>
                </c:pt>
                <c:pt idx="4403">
                  <c:v>4.2599790000000004</c:v>
                </c:pt>
                <c:pt idx="4404">
                  <c:v>4.2516930000000004</c:v>
                </c:pt>
                <c:pt idx="4405">
                  <c:v>4.259582</c:v>
                </c:pt>
                <c:pt idx="4406">
                  <c:v>4.26</c:v>
                </c:pt>
                <c:pt idx="4407">
                  <c:v>4.2596499999999997</c:v>
                </c:pt>
                <c:pt idx="4408">
                  <c:v>4.2627480000000002</c:v>
                </c:pt>
                <c:pt idx="4409">
                  <c:v>4.2679140000000002</c:v>
                </c:pt>
                <c:pt idx="4410">
                  <c:v>4.2630169999999996</c:v>
                </c:pt>
                <c:pt idx="4411">
                  <c:v>4.2629599999999996</c:v>
                </c:pt>
                <c:pt idx="4412">
                  <c:v>4.254931</c:v>
                </c:pt>
                <c:pt idx="4413">
                  <c:v>4.262289</c:v>
                </c:pt>
                <c:pt idx="4414">
                  <c:v>4.262041</c:v>
                </c:pt>
                <c:pt idx="4415">
                  <c:v>4.2585220000000001</c:v>
                </c:pt>
                <c:pt idx="4416">
                  <c:v>4.2574810000000003</c:v>
                </c:pt>
                <c:pt idx="4417">
                  <c:v>4.2554249999999998</c:v>
                </c:pt>
                <c:pt idx="4418">
                  <c:v>4.256812</c:v>
                </c:pt>
                <c:pt idx="4419">
                  <c:v>4.2565949999999999</c:v>
                </c:pt>
                <c:pt idx="4420">
                  <c:v>4.2524689999999996</c:v>
                </c:pt>
                <c:pt idx="4421">
                  <c:v>4.2522010000000003</c:v>
                </c:pt>
                <c:pt idx="4422">
                  <c:v>4.2588939999999997</c:v>
                </c:pt>
                <c:pt idx="4423">
                  <c:v>4.26</c:v>
                </c:pt>
                <c:pt idx="4424">
                  <c:v>4.2524949999999997</c:v>
                </c:pt>
                <c:pt idx="4425">
                  <c:v>4.2528829999999997</c:v>
                </c:pt>
                <c:pt idx="4426">
                  <c:v>4.2527850000000003</c:v>
                </c:pt>
                <c:pt idx="4427">
                  <c:v>4.2525919999999999</c:v>
                </c:pt>
                <c:pt idx="4428">
                  <c:v>4.2527280000000003</c:v>
                </c:pt>
                <c:pt idx="4429">
                  <c:v>4.2557150000000004</c:v>
                </c:pt>
                <c:pt idx="4430">
                  <c:v>4.2531530000000002</c:v>
                </c:pt>
                <c:pt idx="4431">
                  <c:v>4.2566949999999997</c:v>
                </c:pt>
                <c:pt idx="4432">
                  <c:v>4.2558109999999996</c:v>
                </c:pt>
                <c:pt idx="4433">
                  <c:v>4.2556539999999998</c:v>
                </c:pt>
                <c:pt idx="4434">
                  <c:v>4.2556859999999999</c:v>
                </c:pt>
                <c:pt idx="4435">
                  <c:v>4.2550160000000004</c:v>
                </c:pt>
                <c:pt idx="4436">
                  <c:v>4.2552399999999997</c:v>
                </c:pt>
                <c:pt idx="4437">
                  <c:v>4.2562119999999997</c:v>
                </c:pt>
                <c:pt idx="4438">
                  <c:v>4.2542999999999997</c:v>
                </c:pt>
                <c:pt idx="4439">
                  <c:v>4.2550290000000004</c:v>
                </c:pt>
                <c:pt idx="4440">
                  <c:v>4.2538390000000001</c:v>
                </c:pt>
                <c:pt idx="4441">
                  <c:v>4.2524439999999997</c:v>
                </c:pt>
                <c:pt idx="4442">
                  <c:v>4.2511340000000004</c:v>
                </c:pt>
                <c:pt idx="4443">
                  <c:v>4.2519739999999997</c:v>
                </c:pt>
                <c:pt idx="4444">
                  <c:v>4.2516629999999997</c:v>
                </c:pt>
                <c:pt idx="4445">
                  <c:v>4.25</c:v>
                </c:pt>
                <c:pt idx="4446">
                  <c:v>4.25</c:v>
                </c:pt>
                <c:pt idx="4447">
                  <c:v>4.25</c:v>
                </c:pt>
                <c:pt idx="4448">
                  <c:v>4.2423580000000003</c:v>
                </c:pt>
                <c:pt idx="4449">
                  <c:v>4.2420809999999998</c:v>
                </c:pt>
                <c:pt idx="4450">
                  <c:v>4.2511859999999997</c:v>
                </c:pt>
                <c:pt idx="4451">
                  <c:v>4.2432730000000003</c:v>
                </c:pt>
                <c:pt idx="4452">
                  <c:v>4.2414670000000001</c:v>
                </c:pt>
                <c:pt idx="4453">
                  <c:v>4.2410680000000003</c:v>
                </c:pt>
                <c:pt idx="4454">
                  <c:v>4.2426389999999996</c:v>
                </c:pt>
                <c:pt idx="4455">
                  <c:v>4.241028</c:v>
                </c:pt>
                <c:pt idx="4456">
                  <c:v>4.2408450000000002</c:v>
                </c:pt>
                <c:pt idx="4457">
                  <c:v>4.2452110000000003</c:v>
                </c:pt>
                <c:pt idx="4458">
                  <c:v>4.2465539999999997</c:v>
                </c:pt>
                <c:pt idx="4459">
                  <c:v>4.2453120000000002</c:v>
                </c:pt>
                <c:pt idx="4460">
                  <c:v>4.2460490000000002</c:v>
                </c:pt>
                <c:pt idx="4461">
                  <c:v>4.2564099999999998</c:v>
                </c:pt>
                <c:pt idx="4462">
                  <c:v>4.2627259999999998</c:v>
                </c:pt>
                <c:pt idx="4463">
                  <c:v>4.2552760000000003</c:v>
                </c:pt>
                <c:pt idx="4464">
                  <c:v>4.2511289999999997</c:v>
                </c:pt>
                <c:pt idx="4465">
                  <c:v>4.2552240000000001</c:v>
                </c:pt>
                <c:pt idx="4466">
                  <c:v>4.2553809999999999</c:v>
                </c:pt>
                <c:pt idx="4467">
                  <c:v>4.254988</c:v>
                </c:pt>
                <c:pt idx="4468">
                  <c:v>4.2548139999999997</c:v>
                </c:pt>
                <c:pt idx="4469">
                  <c:v>4.2557970000000003</c:v>
                </c:pt>
                <c:pt idx="4470">
                  <c:v>4.2562540000000002</c:v>
                </c:pt>
                <c:pt idx="4471">
                  <c:v>4.256672</c:v>
                </c:pt>
                <c:pt idx="4472">
                  <c:v>4.2542689999999999</c:v>
                </c:pt>
                <c:pt idx="4473">
                  <c:v>4.2511260000000002</c:v>
                </c:pt>
                <c:pt idx="4474">
                  <c:v>4.251042</c:v>
                </c:pt>
                <c:pt idx="4475">
                  <c:v>4.2544890000000004</c:v>
                </c:pt>
                <c:pt idx="4476">
                  <c:v>4.2576450000000001</c:v>
                </c:pt>
                <c:pt idx="4477">
                  <c:v>4.2595340000000004</c:v>
                </c:pt>
                <c:pt idx="4478">
                  <c:v>4.2508819999999998</c:v>
                </c:pt>
                <c:pt idx="4479">
                  <c:v>4.2507299999999999</c:v>
                </c:pt>
                <c:pt idx="4480">
                  <c:v>4.25122</c:v>
                </c:pt>
                <c:pt idx="4481">
                  <c:v>4.2514770000000004</c:v>
                </c:pt>
                <c:pt idx="4482">
                  <c:v>4.2567440000000003</c:v>
                </c:pt>
                <c:pt idx="4483">
                  <c:v>4.2540380000000004</c:v>
                </c:pt>
                <c:pt idx="4484">
                  <c:v>4.2545900000000003</c:v>
                </c:pt>
                <c:pt idx="4485">
                  <c:v>4.2613120000000002</c:v>
                </c:pt>
                <c:pt idx="4486">
                  <c:v>4.2537159999999998</c:v>
                </c:pt>
                <c:pt idx="4487">
                  <c:v>4.258858</c:v>
                </c:pt>
                <c:pt idx="4488">
                  <c:v>4.2555009999999998</c:v>
                </c:pt>
                <c:pt idx="4489">
                  <c:v>4.2559699999999996</c:v>
                </c:pt>
                <c:pt idx="4490">
                  <c:v>4.2541909999999996</c:v>
                </c:pt>
                <c:pt idx="4491">
                  <c:v>4.2637999999999998</c:v>
                </c:pt>
                <c:pt idx="4492">
                  <c:v>4.2641830000000001</c:v>
                </c:pt>
                <c:pt idx="4493">
                  <c:v>4.2645039999999996</c:v>
                </c:pt>
                <c:pt idx="4494">
                  <c:v>4.2570860000000001</c:v>
                </c:pt>
                <c:pt idx="4495">
                  <c:v>4.2573239999999997</c:v>
                </c:pt>
                <c:pt idx="4496">
                  <c:v>4.2570129999999997</c:v>
                </c:pt>
                <c:pt idx="4497">
                  <c:v>4.259347</c:v>
                </c:pt>
                <c:pt idx="4498">
                  <c:v>4.253317</c:v>
                </c:pt>
                <c:pt idx="4499">
                  <c:v>4.2550220000000003</c:v>
                </c:pt>
                <c:pt idx="4500">
                  <c:v>4.2549159999999997</c:v>
                </c:pt>
                <c:pt idx="4501">
                  <c:v>4.2542679999999997</c:v>
                </c:pt>
                <c:pt idx="4502">
                  <c:v>4.2523780000000002</c:v>
                </c:pt>
                <c:pt idx="4503">
                  <c:v>4.2506680000000001</c:v>
                </c:pt>
                <c:pt idx="4504">
                  <c:v>4.2530359999999998</c:v>
                </c:pt>
                <c:pt idx="4505">
                  <c:v>4.2522640000000003</c:v>
                </c:pt>
                <c:pt idx="4506">
                  <c:v>4.2530729999999997</c:v>
                </c:pt>
                <c:pt idx="4507">
                  <c:v>4.2604689999999996</c:v>
                </c:pt>
                <c:pt idx="4508">
                  <c:v>4.2563300000000002</c:v>
                </c:pt>
                <c:pt idx="4509">
                  <c:v>4.2567519999999996</c:v>
                </c:pt>
                <c:pt idx="4510">
                  <c:v>4.2521719999999998</c:v>
                </c:pt>
                <c:pt idx="4511">
                  <c:v>4.2536339999999999</c:v>
                </c:pt>
                <c:pt idx="4512">
                  <c:v>4.2581090000000001</c:v>
                </c:pt>
                <c:pt idx="4513">
                  <c:v>4.2553590000000003</c:v>
                </c:pt>
                <c:pt idx="4514">
                  <c:v>4.2610029999999997</c:v>
                </c:pt>
                <c:pt idx="4515">
                  <c:v>4.261101</c:v>
                </c:pt>
                <c:pt idx="4516">
                  <c:v>4.2571260000000004</c:v>
                </c:pt>
                <c:pt idx="4517">
                  <c:v>4.2580249999999999</c:v>
                </c:pt>
                <c:pt idx="4518">
                  <c:v>4.2579609999999999</c:v>
                </c:pt>
                <c:pt idx="4519">
                  <c:v>4.2568970000000004</c:v>
                </c:pt>
                <c:pt idx="4520">
                  <c:v>4.254391</c:v>
                </c:pt>
                <c:pt idx="4521">
                  <c:v>4.2554559999999997</c:v>
                </c:pt>
                <c:pt idx="4522">
                  <c:v>4.2554540000000003</c:v>
                </c:pt>
                <c:pt idx="4523">
                  <c:v>4.2549190000000001</c:v>
                </c:pt>
                <c:pt idx="4524">
                  <c:v>4.2542549999999997</c:v>
                </c:pt>
                <c:pt idx="4525">
                  <c:v>4.257396</c:v>
                </c:pt>
                <c:pt idx="4526">
                  <c:v>4.2563719999999998</c:v>
                </c:pt>
                <c:pt idx="4527">
                  <c:v>4.2569239999999997</c:v>
                </c:pt>
                <c:pt idx="4528">
                  <c:v>4.2586079999999997</c:v>
                </c:pt>
                <c:pt idx="4529">
                  <c:v>4.2584369999999998</c:v>
                </c:pt>
                <c:pt idx="4530">
                  <c:v>4.2581499999999997</c:v>
                </c:pt>
                <c:pt idx="4531">
                  <c:v>4.255763</c:v>
                </c:pt>
                <c:pt idx="4532">
                  <c:v>4.2515640000000001</c:v>
                </c:pt>
                <c:pt idx="4533">
                  <c:v>4.2551839999999999</c:v>
                </c:pt>
                <c:pt idx="4534">
                  <c:v>4.2568200000000003</c:v>
                </c:pt>
                <c:pt idx="4535">
                  <c:v>4.2557010000000002</c:v>
                </c:pt>
                <c:pt idx="4536">
                  <c:v>4.2555670000000001</c:v>
                </c:pt>
                <c:pt idx="4537">
                  <c:v>4.254912</c:v>
                </c:pt>
                <c:pt idx="4538">
                  <c:v>4.2550319999999999</c:v>
                </c:pt>
                <c:pt idx="4539">
                  <c:v>4.2533750000000001</c:v>
                </c:pt>
                <c:pt idx="4540">
                  <c:v>4.2556370000000001</c:v>
                </c:pt>
                <c:pt idx="4541">
                  <c:v>4.2537649999999996</c:v>
                </c:pt>
                <c:pt idx="4542">
                  <c:v>4.2547779999999999</c:v>
                </c:pt>
                <c:pt idx="4543">
                  <c:v>4.2542580000000001</c:v>
                </c:pt>
                <c:pt idx="4544">
                  <c:v>4.2540630000000004</c:v>
                </c:pt>
                <c:pt idx="4545">
                  <c:v>4.2616009999999998</c:v>
                </c:pt>
                <c:pt idx="4546">
                  <c:v>4.2521990000000001</c:v>
                </c:pt>
                <c:pt idx="4547">
                  <c:v>4.2542489999999997</c:v>
                </c:pt>
                <c:pt idx="4548">
                  <c:v>4.2530989999999997</c:v>
                </c:pt>
                <c:pt idx="4549">
                  <c:v>4.2572270000000003</c:v>
                </c:pt>
                <c:pt idx="4550">
                  <c:v>4.2642949999999997</c:v>
                </c:pt>
                <c:pt idx="4551">
                  <c:v>4.2638429999999996</c:v>
                </c:pt>
                <c:pt idx="4552">
                  <c:v>4.2634340000000002</c:v>
                </c:pt>
                <c:pt idx="4553">
                  <c:v>4.2698780000000003</c:v>
                </c:pt>
                <c:pt idx="4554">
                  <c:v>4.2696160000000001</c:v>
                </c:pt>
                <c:pt idx="4555">
                  <c:v>4.2658740000000002</c:v>
                </c:pt>
                <c:pt idx="4556">
                  <c:v>4.2692329999999998</c:v>
                </c:pt>
                <c:pt idx="4557">
                  <c:v>4.2702590000000002</c:v>
                </c:pt>
                <c:pt idx="4558">
                  <c:v>4.2686349999999997</c:v>
                </c:pt>
                <c:pt idx="4559">
                  <c:v>4.2682760000000002</c:v>
                </c:pt>
                <c:pt idx="4560">
                  <c:v>4.2711030000000001</c:v>
                </c:pt>
                <c:pt idx="4561">
                  <c:v>4.2674599999999998</c:v>
                </c:pt>
                <c:pt idx="4562">
                  <c:v>4.2629070000000002</c:v>
                </c:pt>
                <c:pt idx="4563">
                  <c:v>4.2659760000000002</c:v>
                </c:pt>
                <c:pt idx="4564">
                  <c:v>4.2669360000000003</c:v>
                </c:pt>
                <c:pt idx="4565">
                  <c:v>4.2641309999999999</c:v>
                </c:pt>
                <c:pt idx="4566">
                  <c:v>4.2646829999999998</c:v>
                </c:pt>
                <c:pt idx="4567">
                  <c:v>4.262473</c:v>
                </c:pt>
                <c:pt idx="4568">
                  <c:v>4.2605060000000003</c:v>
                </c:pt>
                <c:pt idx="4569">
                  <c:v>4.2635500000000004</c:v>
                </c:pt>
                <c:pt idx="4570">
                  <c:v>4.261552</c:v>
                </c:pt>
                <c:pt idx="4571">
                  <c:v>4.2586719999999998</c:v>
                </c:pt>
                <c:pt idx="4572">
                  <c:v>4.269387</c:v>
                </c:pt>
                <c:pt idx="4573">
                  <c:v>4.2729990000000004</c:v>
                </c:pt>
                <c:pt idx="4574">
                  <c:v>4.2605979999999999</c:v>
                </c:pt>
                <c:pt idx="4575">
                  <c:v>4.2622910000000003</c:v>
                </c:pt>
                <c:pt idx="4576">
                  <c:v>4.257288</c:v>
                </c:pt>
                <c:pt idx="4577">
                  <c:v>4.2617229999999999</c:v>
                </c:pt>
                <c:pt idx="4578">
                  <c:v>4.2622669999999996</c:v>
                </c:pt>
                <c:pt idx="4579">
                  <c:v>4.2833759999999996</c:v>
                </c:pt>
                <c:pt idx="4580">
                  <c:v>4.2639079999999998</c:v>
                </c:pt>
                <c:pt idx="4581">
                  <c:v>4.2644339999999996</c:v>
                </c:pt>
                <c:pt idx="4582">
                  <c:v>4.2622070000000001</c:v>
                </c:pt>
                <c:pt idx="4583">
                  <c:v>4.2619309999999997</c:v>
                </c:pt>
                <c:pt idx="4584">
                  <c:v>4.2543870000000004</c:v>
                </c:pt>
                <c:pt idx="4585">
                  <c:v>4.2542600000000004</c:v>
                </c:pt>
                <c:pt idx="4586">
                  <c:v>4.2540959999999997</c:v>
                </c:pt>
                <c:pt idx="4587">
                  <c:v>4.2533919999999998</c:v>
                </c:pt>
                <c:pt idx="4588">
                  <c:v>4.2542210000000003</c:v>
                </c:pt>
                <c:pt idx="4589">
                  <c:v>4.255458</c:v>
                </c:pt>
                <c:pt idx="4590">
                  <c:v>4.2540880000000003</c:v>
                </c:pt>
                <c:pt idx="4591">
                  <c:v>4.2530539999999997</c:v>
                </c:pt>
                <c:pt idx="4592">
                  <c:v>4.2533940000000001</c:v>
                </c:pt>
                <c:pt idx="4593">
                  <c:v>4.2635949999999996</c:v>
                </c:pt>
                <c:pt idx="4594">
                  <c:v>4.2621089999999997</c:v>
                </c:pt>
                <c:pt idx="4595">
                  <c:v>4.2631119999999996</c:v>
                </c:pt>
                <c:pt idx="4596">
                  <c:v>4.26166</c:v>
                </c:pt>
                <c:pt idx="4597">
                  <c:v>4.2687569999999999</c:v>
                </c:pt>
                <c:pt idx="4598">
                  <c:v>4.266699</c:v>
                </c:pt>
                <c:pt idx="4599">
                  <c:v>4.2724539999999998</c:v>
                </c:pt>
                <c:pt idx="4600">
                  <c:v>4.2744609999999996</c:v>
                </c:pt>
                <c:pt idx="4601">
                  <c:v>4.2675479999999997</c:v>
                </c:pt>
                <c:pt idx="4602">
                  <c:v>4.2731500000000002</c:v>
                </c:pt>
                <c:pt idx="4603">
                  <c:v>4.2675299999999998</c:v>
                </c:pt>
                <c:pt idx="4604">
                  <c:v>4.2661550000000004</c:v>
                </c:pt>
                <c:pt idx="4605">
                  <c:v>4.2740580000000001</c:v>
                </c:pt>
                <c:pt idx="4606">
                  <c:v>4.2681310000000003</c:v>
                </c:pt>
                <c:pt idx="4607">
                  <c:v>4.2637530000000003</c:v>
                </c:pt>
                <c:pt idx="4608">
                  <c:v>4.2648450000000002</c:v>
                </c:pt>
                <c:pt idx="4609">
                  <c:v>4.2675210000000003</c:v>
                </c:pt>
                <c:pt idx="4610">
                  <c:v>4.2656200000000002</c:v>
                </c:pt>
                <c:pt idx="4611">
                  <c:v>4.2740729999999996</c:v>
                </c:pt>
                <c:pt idx="4612">
                  <c:v>4.2698410000000004</c:v>
                </c:pt>
                <c:pt idx="4613">
                  <c:v>4.2738690000000004</c:v>
                </c:pt>
                <c:pt idx="4614">
                  <c:v>4.2743440000000001</c:v>
                </c:pt>
                <c:pt idx="4615">
                  <c:v>4.2672829999999999</c:v>
                </c:pt>
                <c:pt idx="4616">
                  <c:v>4.2756829999999999</c:v>
                </c:pt>
                <c:pt idx="4617">
                  <c:v>4.2741429999999996</c:v>
                </c:pt>
                <c:pt idx="4618">
                  <c:v>4.274597</c:v>
                </c:pt>
                <c:pt idx="4619">
                  <c:v>4.2757949999999996</c:v>
                </c:pt>
                <c:pt idx="4620">
                  <c:v>4.278257</c:v>
                </c:pt>
                <c:pt idx="4621">
                  <c:v>4.2756460000000001</c:v>
                </c:pt>
                <c:pt idx="4622">
                  <c:v>4.2754950000000003</c:v>
                </c:pt>
                <c:pt idx="4623">
                  <c:v>4.2646179999999996</c:v>
                </c:pt>
                <c:pt idx="4624">
                  <c:v>4.2652859999999997</c:v>
                </c:pt>
                <c:pt idx="4625">
                  <c:v>4.2648710000000003</c:v>
                </c:pt>
                <c:pt idx="4626">
                  <c:v>4.2646800000000002</c:v>
                </c:pt>
                <c:pt idx="4627">
                  <c:v>4.2621450000000003</c:v>
                </c:pt>
                <c:pt idx="4628">
                  <c:v>4.2561689999999999</c:v>
                </c:pt>
                <c:pt idx="4629">
                  <c:v>4.2553910000000004</c:v>
                </c:pt>
                <c:pt idx="4630">
                  <c:v>4.2533310000000002</c:v>
                </c:pt>
                <c:pt idx="4631">
                  <c:v>4.2533339999999997</c:v>
                </c:pt>
                <c:pt idx="4632">
                  <c:v>4.2545460000000004</c:v>
                </c:pt>
                <c:pt idx="4633">
                  <c:v>4.2510500000000002</c:v>
                </c:pt>
                <c:pt idx="4634">
                  <c:v>4.251989</c:v>
                </c:pt>
                <c:pt idx="4635">
                  <c:v>4.254982</c:v>
                </c:pt>
                <c:pt idx="4636">
                  <c:v>4.2539730000000002</c:v>
                </c:pt>
                <c:pt idx="4637">
                  <c:v>4.2548719999999998</c:v>
                </c:pt>
                <c:pt idx="4638">
                  <c:v>4.2572289999999997</c:v>
                </c:pt>
                <c:pt idx="4639">
                  <c:v>4.2555949999999996</c:v>
                </c:pt>
                <c:pt idx="4640">
                  <c:v>4.2574550000000002</c:v>
                </c:pt>
                <c:pt idx="4641">
                  <c:v>4.2548779999999997</c:v>
                </c:pt>
                <c:pt idx="4642">
                  <c:v>4.2547040000000003</c:v>
                </c:pt>
                <c:pt idx="4643">
                  <c:v>4.2529539999999999</c:v>
                </c:pt>
                <c:pt idx="4644">
                  <c:v>4.2538530000000003</c:v>
                </c:pt>
                <c:pt idx="4645">
                  <c:v>4.2561070000000001</c:v>
                </c:pt>
                <c:pt idx="4646">
                  <c:v>4.2554020000000001</c:v>
                </c:pt>
                <c:pt idx="4647">
                  <c:v>4.2553039999999998</c:v>
                </c:pt>
                <c:pt idx="4648">
                  <c:v>4.255884</c:v>
                </c:pt>
                <c:pt idx="4649">
                  <c:v>4.2536269999999998</c:v>
                </c:pt>
                <c:pt idx="4650">
                  <c:v>4.2568130000000002</c:v>
                </c:pt>
                <c:pt idx="4651">
                  <c:v>4.2605529999999998</c:v>
                </c:pt>
                <c:pt idx="4652">
                  <c:v>4.2602650000000004</c:v>
                </c:pt>
                <c:pt idx="4653">
                  <c:v>4.2602669999999998</c:v>
                </c:pt>
                <c:pt idx="4654">
                  <c:v>4.2605599999999999</c:v>
                </c:pt>
                <c:pt idx="4655">
                  <c:v>4.2580809999999998</c:v>
                </c:pt>
                <c:pt idx="4656">
                  <c:v>4.259557</c:v>
                </c:pt>
                <c:pt idx="4657">
                  <c:v>4.2590779999999997</c:v>
                </c:pt>
                <c:pt idx="4658">
                  <c:v>4.2580679999999997</c:v>
                </c:pt>
                <c:pt idx="4659">
                  <c:v>4.2615340000000002</c:v>
                </c:pt>
                <c:pt idx="4660">
                  <c:v>4.2646030000000001</c:v>
                </c:pt>
                <c:pt idx="4661">
                  <c:v>4.2648529999999996</c:v>
                </c:pt>
                <c:pt idx="4662">
                  <c:v>4.2572890000000001</c:v>
                </c:pt>
                <c:pt idx="4663">
                  <c:v>4.255903</c:v>
                </c:pt>
                <c:pt idx="4664">
                  <c:v>4.2631800000000002</c:v>
                </c:pt>
                <c:pt idx="4665">
                  <c:v>4.2534720000000004</c:v>
                </c:pt>
                <c:pt idx="4666">
                  <c:v>4.2532439999999996</c:v>
                </c:pt>
                <c:pt idx="4667">
                  <c:v>4.2550280000000003</c:v>
                </c:pt>
                <c:pt idx="4668">
                  <c:v>4.2524569999999997</c:v>
                </c:pt>
                <c:pt idx="4669">
                  <c:v>4.254111</c:v>
                </c:pt>
                <c:pt idx="4670">
                  <c:v>4.2513959999999997</c:v>
                </c:pt>
                <c:pt idx="4671">
                  <c:v>4.2523369999999998</c:v>
                </c:pt>
                <c:pt idx="4672">
                  <c:v>4.2543379999999997</c:v>
                </c:pt>
                <c:pt idx="4673">
                  <c:v>4.253412</c:v>
                </c:pt>
                <c:pt idx="4674">
                  <c:v>4.2508309999999998</c:v>
                </c:pt>
                <c:pt idx="4675">
                  <c:v>4.2558829999999999</c:v>
                </c:pt>
                <c:pt idx="4676">
                  <c:v>4.2521389999999997</c:v>
                </c:pt>
                <c:pt idx="4677">
                  <c:v>4.2523530000000003</c:v>
                </c:pt>
                <c:pt idx="4678">
                  <c:v>4.2693969999999997</c:v>
                </c:pt>
                <c:pt idx="4679">
                  <c:v>4.2597230000000001</c:v>
                </c:pt>
                <c:pt idx="4680">
                  <c:v>4.2656460000000003</c:v>
                </c:pt>
                <c:pt idx="4681">
                  <c:v>4.2672049999999997</c:v>
                </c:pt>
                <c:pt idx="4682">
                  <c:v>4.2640599999999997</c:v>
                </c:pt>
                <c:pt idx="4683">
                  <c:v>4.2545890000000002</c:v>
                </c:pt>
                <c:pt idx="4684">
                  <c:v>4.26</c:v>
                </c:pt>
                <c:pt idx="4685">
                  <c:v>4.2651859999999999</c:v>
                </c:pt>
                <c:pt idx="4686">
                  <c:v>4.260624</c:v>
                </c:pt>
                <c:pt idx="4687">
                  <c:v>4.2658800000000001</c:v>
                </c:pt>
                <c:pt idx="4688">
                  <c:v>4.2649309999999998</c:v>
                </c:pt>
                <c:pt idx="4689">
                  <c:v>4.2558150000000001</c:v>
                </c:pt>
                <c:pt idx="4690">
                  <c:v>4.255128</c:v>
                </c:pt>
                <c:pt idx="4691">
                  <c:v>4.2551779999999999</c:v>
                </c:pt>
                <c:pt idx="4692">
                  <c:v>4.2564659999999996</c:v>
                </c:pt>
                <c:pt idx="4693">
                  <c:v>4.2559680000000002</c:v>
                </c:pt>
                <c:pt idx="4694">
                  <c:v>4.2569610000000004</c:v>
                </c:pt>
                <c:pt idx="4695">
                  <c:v>4.2549919999999997</c:v>
                </c:pt>
                <c:pt idx="4696">
                  <c:v>4.2538609999999997</c:v>
                </c:pt>
                <c:pt idx="4697">
                  <c:v>4.2541130000000003</c:v>
                </c:pt>
                <c:pt idx="4698">
                  <c:v>4.2562879999999996</c:v>
                </c:pt>
                <c:pt idx="4699">
                  <c:v>4.2597310000000004</c:v>
                </c:pt>
                <c:pt idx="4700">
                  <c:v>4.2576599999999996</c:v>
                </c:pt>
                <c:pt idx="4701">
                  <c:v>4.261965</c:v>
                </c:pt>
                <c:pt idx="4702">
                  <c:v>4.2594339999999997</c:v>
                </c:pt>
                <c:pt idx="4703">
                  <c:v>4.2656200000000002</c:v>
                </c:pt>
                <c:pt idx="4704">
                  <c:v>4.2641980000000004</c:v>
                </c:pt>
                <c:pt idx="4705">
                  <c:v>4.2594339999999997</c:v>
                </c:pt>
                <c:pt idx="4706">
                  <c:v>4.2550559999999997</c:v>
                </c:pt>
                <c:pt idx="4707">
                  <c:v>4.2523039999999996</c:v>
                </c:pt>
                <c:pt idx="4708">
                  <c:v>4.2605469999999999</c:v>
                </c:pt>
                <c:pt idx="4709">
                  <c:v>4.2535740000000004</c:v>
                </c:pt>
                <c:pt idx="4710">
                  <c:v>4.255579</c:v>
                </c:pt>
                <c:pt idx="4711" formatCode="0.0000">
                  <c:v>4.2547230000000003</c:v>
                </c:pt>
                <c:pt idx="4712" formatCode="0.0000">
                  <c:v>4.2546109999999997</c:v>
                </c:pt>
                <c:pt idx="4713" formatCode="0.0000">
                  <c:v>4.2540529999999999</c:v>
                </c:pt>
                <c:pt idx="4714" formatCode="0.0000">
                  <c:v>4.253069</c:v>
                </c:pt>
                <c:pt idx="4715" formatCode="0.0000">
                  <c:v>4.2537330000000004</c:v>
                </c:pt>
                <c:pt idx="4716">
                  <c:v>4.2557340000000003</c:v>
                </c:pt>
                <c:pt idx="4717">
                  <c:v>4.2540630000000004</c:v>
                </c:pt>
                <c:pt idx="4718">
                  <c:v>4.2523569999999999</c:v>
                </c:pt>
                <c:pt idx="4719">
                  <c:v>4.2541890000000002</c:v>
                </c:pt>
                <c:pt idx="4720">
                  <c:v>4.2558569999999998</c:v>
                </c:pt>
                <c:pt idx="4721">
                  <c:v>4.2562420000000003</c:v>
                </c:pt>
                <c:pt idx="4722">
                  <c:v>4.2541659999999997</c:v>
                </c:pt>
                <c:pt idx="4723">
                  <c:v>4.2557700000000001</c:v>
                </c:pt>
                <c:pt idx="4724">
                  <c:v>4.2572679999999998</c:v>
                </c:pt>
                <c:pt idx="4725">
                  <c:v>4.25969</c:v>
                </c:pt>
                <c:pt idx="4726">
                  <c:v>4.256024</c:v>
                </c:pt>
                <c:pt idx="4727">
                  <c:v>4.2556859999999999</c:v>
                </c:pt>
                <c:pt idx="4728">
                  <c:v>4.255941</c:v>
                </c:pt>
                <c:pt idx="4729">
                  <c:v>4.2544469999999999</c:v>
                </c:pt>
                <c:pt idx="4730">
                  <c:v>4.2551019999999999</c:v>
                </c:pt>
                <c:pt idx="4731">
                  <c:v>4.2528360000000003</c:v>
                </c:pt>
                <c:pt idx="4732">
                  <c:v>4.2518339999999997</c:v>
                </c:pt>
                <c:pt idx="4733">
                  <c:v>4.2535670000000003</c:v>
                </c:pt>
                <c:pt idx="4734">
                  <c:v>4.2526840000000004</c:v>
                </c:pt>
                <c:pt idx="4735">
                  <c:v>4.2526970000000004</c:v>
                </c:pt>
                <c:pt idx="4736">
                  <c:v>4.251824</c:v>
                </c:pt>
                <c:pt idx="4737">
                  <c:v>4.2597069999999997</c:v>
                </c:pt>
                <c:pt idx="4738">
                  <c:v>4.2630499999999998</c:v>
                </c:pt>
                <c:pt idx="4739">
                  <c:v>4.2590820000000003</c:v>
                </c:pt>
                <c:pt idx="4740">
                  <c:v>4.2595789999999996</c:v>
                </c:pt>
                <c:pt idx="4741">
                  <c:v>4.2614679999999998</c:v>
                </c:pt>
                <c:pt idx="4742">
                  <c:v>4.2598260000000003</c:v>
                </c:pt>
                <c:pt idx="4743">
                  <c:v>4.2588030000000003</c:v>
                </c:pt>
                <c:pt idx="4744">
                  <c:v>4.2591029999999996</c:v>
                </c:pt>
                <c:pt idx="4745">
                  <c:v>4.2530970000000003</c:v>
                </c:pt>
                <c:pt idx="4746">
                  <c:v>4.251881</c:v>
                </c:pt>
                <c:pt idx="4747">
                  <c:v>4.2532959999999997</c:v>
                </c:pt>
                <c:pt idx="4748">
                  <c:v>4.2563829999999996</c:v>
                </c:pt>
                <c:pt idx="4749">
                  <c:v>4.2575799999999999</c:v>
                </c:pt>
                <c:pt idx="4750">
                  <c:v>4.2558210000000001</c:v>
                </c:pt>
                <c:pt idx="4751">
                  <c:v>4.2622489999999997</c:v>
                </c:pt>
                <c:pt idx="4752">
                  <c:v>4.2574719999999999</c:v>
                </c:pt>
                <c:pt idx="4753">
                  <c:v>4.2556570000000002</c:v>
                </c:pt>
                <c:pt idx="4754">
                  <c:v>4.2532459999999999</c:v>
                </c:pt>
                <c:pt idx="4755">
                  <c:v>4.2486620000000004</c:v>
                </c:pt>
                <c:pt idx="4756">
                  <c:v>4.242756</c:v>
                </c:pt>
                <c:pt idx="4757">
                  <c:v>4.2300000000000004</c:v>
                </c:pt>
                <c:pt idx="4758">
                  <c:v>4.1900000000000004</c:v>
                </c:pt>
                <c:pt idx="4759">
                  <c:v>4.1551900000000002</c:v>
                </c:pt>
                <c:pt idx="4760">
                  <c:v>4.1131169999999999</c:v>
                </c:pt>
                <c:pt idx="4761">
                  <c:v>4.0461200000000002</c:v>
                </c:pt>
                <c:pt idx="4762">
                  <c:v>3.9130230000000004</c:v>
                </c:pt>
                <c:pt idx="4763">
                  <c:v>3.7224200000000001</c:v>
                </c:pt>
                <c:pt idx="4764">
                  <c:v>3.6681110000000001</c:v>
                </c:pt>
                <c:pt idx="4765">
                  <c:v>3.6513330000000002</c:v>
                </c:pt>
                <c:pt idx="4766">
                  <c:v>3.7228049999999997</c:v>
                </c:pt>
                <c:pt idx="4767">
                  <c:v>3.7161019999999998</c:v>
                </c:pt>
                <c:pt idx="4768">
                  <c:v>3.6164759999999996</c:v>
                </c:pt>
                <c:pt idx="4769">
                  <c:v>3.5771449999999998</c:v>
                </c:pt>
                <c:pt idx="4770">
                  <c:v>3.5816590000000001</c:v>
                </c:pt>
                <c:pt idx="4771">
                  <c:v>3.5335070000000002</c:v>
                </c:pt>
                <c:pt idx="4772">
                  <c:v>3.5970399999999998</c:v>
                </c:pt>
                <c:pt idx="4773">
                  <c:v>3.6450689999999999</c:v>
                </c:pt>
                <c:pt idx="4774">
                  <c:v>3.6889810000000001</c:v>
                </c:pt>
                <c:pt idx="4775">
                  <c:v>3.7187489999999999</c:v>
                </c:pt>
                <c:pt idx="4776">
                  <c:v>3.7180249999999999</c:v>
                </c:pt>
                <c:pt idx="4777">
                  <c:v>3.7303910000000005</c:v>
                </c:pt>
                <c:pt idx="4778">
                  <c:v>3.739436</c:v>
                </c:pt>
                <c:pt idx="4779">
                  <c:v>3.723233</c:v>
                </c:pt>
                <c:pt idx="4780">
                  <c:v>3.7183460000000004</c:v>
                </c:pt>
                <c:pt idx="4781">
                  <c:v>3.6831770000000001</c:v>
                </c:pt>
                <c:pt idx="4782">
                  <c:v>3.6855850000000001</c:v>
                </c:pt>
                <c:pt idx="4783">
                  <c:v>3.7115710000000002</c:v>
                </c:pt>
                <c:pt idx="4784">
                  <c:v>3.745771</c:v>
                </c:pt>
                <c:pt idx="4785">
                  <c:v>3.2514799999999995</c:v>
                </c:pt>
                <c:pt idx="4786">
                  <c:v>3.252742</c:v>
                </c:pt>
                <c:pt idx="4787">
                  <c:v>3.2522150000000001</c:v>
                </c:pt>
                <c:pt idx="4788">
                  <c:v>3.2655910000000001</c:v>
                </c:pt>
                <c:pt idx="4789">
                  <c:v>3.2634850000000002</c:v>
                </c:pt>
                <c:pt idx="4790">
                  <c:v>3.2538480000000001</c:v>
                </c:pt>
                <c:pt idx="4791">
                  <c:v>3.2199999999999998</c:v>
                </c:pt>
                <c:pt idx="4792">
                  <c:v>3.2136119999999999</c:v>
                </c:pt>
                <c:pt idx="4793">
                  <c:v>3.230127</c:v>
                </c:pt>
                <c:pt idx="4794">
                  <c:v>3.2261169999999999</c:v>
                </c:pt>
                <c:pt idx="4795">
                  <c:v>3.2199999999999998</c:v>
                </c:pt>
                <c:pt idx="4796">
                  <c:v>3.2300000000000004</c:v>
                </c:pt>
                <c:pt idx="4797">
                  <c:v>3.2232070000000004</c:v>
                </c:pt>
                <c:pt idx="4798">
                  <c:v>3.2029990000000002</c:v>
                </c:pt>
                <c:pt idx="4799">
                  <c:v>3.1974109999999998</c:v>
                </c:pt>
                <c:pt idx="4800">
                  <c:v>3.1624340000000002</c:v>
                </c:pt>
                <c:pt idx="4801">
                  <c:v>3.2099999999999995</c:v>
                </c:pt>
                <c:pt idx="4802">
                  <c:v>3.2215389999999995</c:v>
                </c:pt>
                <c:pt idx="4803">
                  <c:v>3.2516699999999994</c:v>
                </c:pt>
                <c:pt idx="4804">
                  <c:v>2.7549600000000001</c:v>
                </c:pt>
                <c:pt idx="4805">
                  <c:v>2.760586</c:v>
                </c:pt>
                <c:pt idx="4806">
                  <c:v>2.7636569999999998</c:v>
                </c:pt>
                <c:pt idx="4807">
                  <c:v>2.77155</c:v>
                </c:pt>
                <c:pt idx="4808">
                  <c:v>2.7510620000000001</c:v>
                </c:pt>
                <c:pt idx="4809">
                  <c:v>2.752494</c:v>
                </c:pt>
                <c:pt idx="4810">
                  <c:v>2.7464520000000001</c:v>
                </c:pt>
                <c:pt idx="4811">
                  <c:v>2.7456420000000001</c:v>
                </c:pt>
                <c:pt idx="4812">
                  <c:v>2.7378140000000002</c:v>
                </c:pt>
                <c:pt idx="4813">
                  <c:v>2.7465329999999999</c:v>
                </c:pt>
                <c:pt idx="4814">
                  <c:v>2.7315170000000002</c:v>
                </c:pt>
                <c:pt idx="4815">
                  <c:v>2.7314289999999999</c:v>
                </c:pt>
                <c:pt idx="4816">
                  <c:v>2.7465570000000001</c:v>
                </c:pt>
                <c:pt idx="4817">
                  <c:v>2.7580089999999999</c:v>
                </c:pt>
                <c:pt idx="4818">
                  <c:v>2.7576420000000001</c:v>
                </c:pt>
                <c:pt idx="4819">
                  <c:v>2.7531379999999999</c:v>
                </c:pt>
                <c:pt idx="4820">
                  <c:v>2.7518609999999999</c:v>
                </c:pt>
                <c:pt idx="4821">
                  <c:v>2.765657</c:v>
                </c:pt>
                <c:pt idx="4822">
                  <c:v>2.7653110000000001</c:v>
                </c:pt>
                <c:pt idx="4823">
                  <c:v>2.5033470000000002</c:v>
                </c:pt>
                <c:pt idx="4824">
                  <c:v>2.5023919999999999</c:v>
                </c:pt>
                <c:pt idx="4825">
                  <c:v>2.5036260000000001</c:v>
                </c:pt>
                <c:pt idx="4826">
                  <c:v>2.4958520000000002</c:v>
                </c:pt>
                <c:pt idx="4827">
                  <c:v>2.4823590000000002</c:v>
                </c:pt>
                <c:pt idx="4828">
                  <c:v>2.4822980000000001</c:v>
                </c:pt>
                <c:pt idx="4829">
                  <c:v>2.4909810000000001</c:v>
                </c:pt>
                <c:pt idx="4830">
                  <c:v>2.492677</c:v>
                </c:pt>
                <c:pt idx="4831">
                  <c:v>2.4930240000000001</c:v>
                </c:pt>
                <c:pt idx="4832">
                  <c:v>2.5</c:v>
                </c:pt>
                <c:pt idx="4833">
                  <c:v>2.5019740000000001</c:v>
                </c:pt>
                <c:pt idx="4834">
                  <c:v>2.4931930000000002</c:v>
                </c:pt>
                <c:pt idx="4835">
                  <c:v>2.494148</c:v>
                </c:pt>
                <c:pt idx="4836">
                  <c:v>2.4915569999999998</c:v>
                </c:pt>
                <c:pt idx="4837">
                  <c:v>2.501878</c:v>
                </c:pt>
                <c:pt idx="4838">
                  <c:v>2.492578</c:v>
                </c:pt>
                <c:pt idx="4839">
                  <c:v>2.4900000000000002</c:v>
                </c:pt>
                <c:pt idx="4840">
                  <c:v>2.4810829999999999</c:v>
                </c:pt>
                <c:pt idx="4841">
                  <c:v>2.4749249999999998</c:v>
                </c:pt>
                <c:pt idx="4842">
                  <c:v>2.4753720000000001</c:v>
                </c:pt>
                <c:pt idx="4843">
                  <c:v>2.4732639999999999</c:v>
                </c:pt>
                <c:pt idx="4844">
                  <c:v>2.4609019999999999</c:v>
                </c:pt>
                <c:pt idx="4845">
                  <c:v>2.2320679999999999</c:v>
                </c:pt>
                <c:pt idx="4846">
                  <c:v>2.2194950000000002</c:v>
                </c:pt>
                <c:pt idx="4847">
                  <c:v>2.2233830000000001</c:v>
                </c:pt>
                <c:pt idx="4848">
                  <c:v>2.2229359999999998</c:v>
                </c:pt>
                <c:pt idx="4849">
                  <c:v>2.2276899999999999</c:v>
                </c:pt>
                <c:pt idx="4850">
                  <c:v>2.223239</c:v>
                </c:pt>
                <c:pt idx="4851">
                  <c:v>2.2225890000000001</c:v>
                </c:pt>
                <c:pt idx="4852">
                  <c:v>2.222432</c:v>
                </c:pt>
                <c:pt idx="4853">
                  <c:v>2.2191390000000002</c:v>
                </c:pt>
                <c:pt idx="4854">
                  <c:v>2.2193870000000002</c:v>
                </c:pt>
                <c:pt idx="4855">
                  <c:v>2.2200000000000002</c:v>
                </c:pt>
                <c:pt idx="4856">
                  <c:v>2.2162999999999999</c:v>
                </c:pt>
                <c:pt idx="4857">
                  <c:v>2.216011</c:v>
                </c:pt>
                <c:pt idx="4858">
                  <c:v>2.2327689999999998</c:v>
                </c:pt>
                <c:pt idx="4859">
                  <c:v>2.231401</c:v>
                </c:pt>
                <c:pt idx="4860">
                  <c:v>2.23</c:v>
                </c:pt>
                <c:pt idx="4861">
                  <c:v>2.2286999999999999</c:v>
                </c:pt>
                <c:pt idx="4862">
                  <c:v>2.2217030000000002</c:v>
                </c:pt>
                <c:pt idx="4863">
                  <c:v>2.2322679999999999</c:v>
                </c:pt>
                <c:pt idx="4864">
                  <c:v>1.9853490000000003</c:v>
                </c:pt>
                <c:pt idx="4865">
                  <c:v>1.992882</c:v>
                </c:pt>
                <c:pt idx="4866">
                  <c:v>1.998146</c:v>
                </c:pt>
                <c:pt idx="4867">
                  <c:v>2.0028800000000002</c:v>
                </c:pt>
                <c:pt idx="4868">
                  <c:v>2.0080640000000001</c:v>
                </c:pt>
                <c:pt idx="4869">
                  <c:v>2.0022160000000002</c:v>
                </c:pt>
                <c:pt idx="4870">
                  <c:v>1.9933610000000002</c:v>
                </c:pt>
                <c:pt idx="4871">
                  <c:v>1.977228</c:v>
                </c:pt>
                <c:pt idx="4872">
                  <c:v>1.9836590000000001</c:v>
                </c:pt>
                <c:pt idx="4873">
                  <c:v>1.9778629999999999</c:v>
                </c:pt>
                <c:pt idx="4874">
                  <c:v>1.9894800000000001</c:v>
                </c:pt>
                <c:pt idx="4875">
                  <c:v>1.99383</c:v>
                </c:pt>
                <c:pt idx="4876">
                  <c:v>1.9956469999999999</c:v>
                </c:pt>
                <c:pt idx="4877">
                  <c:v>2.0032610000000002</c:v>
                </c:pt>
                <c:pt idx="4878">
                  <c:v>2.0093770000000002</c:v>
                </c:pt>
                <c:pt idx="4879">
                  <c:v>2.0022489999999999</c:v>
                </c:pt>
                <c:pt idx="4880">
                  <c:v>2.0083890000000002</c:v>
                </c:pt>
                <c:pt idx="4881">
                  <c:v>2.0017651700000001</c:v>
                </c:pt>
              </c:numCache>
            </c:numRef>
          </c:val>
          <c:smooth val="1"/>
          <c:extLst xmlns:c15="http://schemas.microsoft.com/office/drawing/2012/chart">
            <c:ext xmlns:c16="http://schemas.microsoft.com/office/drawing/2014/chart" uri="{C3380CC4-5D6E-409C-BE32-E72D297353CC}">
              <c16:uniqueId val="{00000000-AB98-44BC-BF75-F390535E2432}"/>
            </c:ext>
          </c:extLst>
        </c:ser>
        <c:ser>
          <c:idx val="1"/>
          <c:order val="1"/>
          <c:tx>
            <c:strRef>
              <c:f>Hoja1!$C$1</c:f>
              <c:strCache>
                <c:ptCount val="1"/>
                <c:pt idx="0">
                  <c:v>Intervención</c:v>
                </c:pt>
              </c:strCache>
            </c:strRef>
          </c:tx>
          <c:spPr>
            <a:ln>
              <a:solidFill>
                <a:srgbClr val="864EA9"/>
              </a:solidFill>
            </a:ln>
          </c:spPr>
          <c:marker>
            <c:symbol val="none"/>
          </c:marker>
          <c:dLbls>
            <c:dLbl>
              <c:idx val="2541"/>
              <c:layout>
                <c:manualLayout>
                  <c:x val="-2.9611667463306034E-2"/>
                  <c:y val="-0.11262406058296308"/>
                </c:manualLayout>
              </c:layout>
              <c:tx>
                <c:rich>
                  <a:bodyPr/>
                  <a:lstStyle/>
                  <a:p>
                    <a:fld id="{19677DFD-604B-429A-AB4F-BA8197B56283}" type="VALUE">
                      <a:rPr lang="en-US" dirty="0">
                        <a:solidFill>
                          <a:srgbClr val="7030A0"/>
                        </a:solidFill>
                      </a:rPr>
                      <a:pPr/>
                      <a:t>[VALUE]</a:t>
                    </a:fld>
                    <a:endParaRPr lang="en-US"/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1-AB98-44BC-BF75-F390535E2432}"/>
                </c:ext>
              </c:extLst>
            </c:dLbl>
            <c:dLbl>
              <c:idx val="2861"/>
              <c:layout>
                <c:manualLayout>
                  <c:x val="-2.391711602805488E-2"/>
                  <c:y val="-8.2407849207046149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AB98-44BC-BF75-F390535E2432}"/>
                </c:ext>
              </c:extLst>
            </c:dLbl>
            <c:dLbl>
              <c:idx val="3551"/>
              <c:layout>
                <c:manualLayout>
                  <c:x val="-8.6557181815817577E-2"/>
                  <c:y val="-7.691399259324308E-2"/>
                </c:manualLayout>
              </c:layout>
              <c:tx>
                <c:rich>
                  <a:bodyPr/>
                  <a:lstStyle/>
                  <a:p>
                    <a:fld id="{2C7BAF2F-1E6A-4E59-A7F0-47F96EBCED2B}" type="VALUE">
                      <a:rPr lang="en-US">
                        <a:solidFill>
                          <a:srgbClr val="7030A0"/>
                        </a:solidFill>
                      </a:rPr>
                      <a:pPr/>
                      <a:t>[VALUE]</a:t>
                    </a:fld>
                    <a:endParaRPr lang="en-US"/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3-AB98-44BC-BF75-F390535E2432}"/>
                </c:ext>
              </c:extLst>
            </c:dLbl>
            <c:dLbl>
              <c:idx val="3941"/>
              <c:layout>
                <c:manualLayout>
                  <c:x val="-6.4917886361863186E-2"/>
                  <c:y val="-8.5154777513947691E-2"/>
                </c:manualLayout>
              </c:layout>
              <c:tx>
                <c:rich>
                  <a:bodyPr/>
                  <a:lstStyle/>
                  <a:p>
                    <a:fld id="{0F0AB7DB-B6FB-4B5E-8B91-F6AC142B98EF}" type="VALUE">
                      <a:rPr lang="en-US">
                        <a:solidFill>
                          <a:srgbClr val="7030A0"/>
                        </a:solidFill>
                      </a:rPr>
                      <a:pPr/>
                      <a:t>[VALUE]</a:t>
                    </a:fld>
                    <a:endParaRPr lang="en-US"/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4-AB98-44BC-BF75-F390535E2432}"/>
                </c:ext>
              </c:extLst>
            </c:dLbl>
            <c:dLbl>
              <c:idx val="4539"/>
              <c:layout>
                <c:manualLayout>
                  <c:x val="-3.6445129185607571E-2"/>
                  <c:y val="-7.1420135979440053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5-AB98-44BC-BF75-F390535E2432}"/>
                </c:ext>
              </c:extLst>
            </c:dLbl>
            <c:dLbl>
              <c:idx val="4806"/>
              <c:layout>
                <c:manualLayout>
                  <c:x val="-4.5556411482009255E-3"/>
                  <c:y val="-8.2407849207046246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6-AB98-44BC-BF75-F390535E2432}"/>
                </c:ext>
              </c:extLst>
            </c:dLbl>
            <c:dLbl>
              <c:idx val="4882"/>
              <c:layout>
                <c:manualLayout>
                  <c:x val="-8.6877819799971986E-2"/>
                  <c:y val="-2.0270270270270393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7-AB98-44BC-BF75-F390535E2432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>
                    <a:solidFill>
                      <a:srgbClr val="7030A0"/>
                    </a:solidFill>
                  </a:defRPr>
                </a:pPr>
                <a:endParaRPr lang="en-US"/>
              </a:p>
            </c:txPr>
            <c:showLegendKey val="0"/>
            <c:showVal val="0"/>
            <c:showCatName val="0"/>
            <c:showSerName val="0"/>
            <c:showPercent val="0"/>
            <c:showBubbleSize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numRef>
              <c:f>Hoja1!$A$2:$A$4886</c:f>
              <c:numCache>
                <c:formatCode>m/d/yyyy</c:formatCode>
                <c:ptCount val="4883"/>
                <c:pt idx="0">
                  <c:v>36768</c:v>
                </c:pt>
                <c:pt idx="1">
                  <c:v>36769</c:v>
                </c:pt>
                <c:pt idx="2">
                  <c:v>36770</c:v>
                </c:pt>
                <c:pt idx="3">
                  <c:v>36773</c:v>
                </c:pt>
                <c:pt idx="4">
                  <c:v>36774</c:v>
                </c:pt>
                <c:pt idx="5">
                  <c:v>36775</c:v>
                </c:pt>
                <c:pt idx="6">
                  <c:v>36776</c:v>
                </c:pt>
                <c:pt idx="7">
                  <c:v>36777</c:v>
                </c:pt>
                <c:pt idx="8">
                  <c:v>36780</c:v>
                </c:pt>
                <c:pt idx="9">
                  <c:v>36781</c:v>
                </c:pt>
                <c:pt idx="10">
                  <c:v>36782</c:v>
                </c:pt>
                <c:pt idx="11">
                  <c:v>36783</c:v>
                </c:pt>
                <c:pt idx="12">
                  <c:v>36784</c:v>
                </c:pt>
                <c:pt idx="13">
                  <c:v>36787</c:v>
                </c:pt>
                <c:pt idx="14">
                  <c:v>36788</c:v>
                </c:pt>
                <c:pt idx="15">
                  <c:v>36789</c:v>
                </c:pt>
                <c:pt idx="16">
                  <c:v>36790</c:v>
                </c:pt>
                <c:pt idx="17">
                  <c:v>36791</c:v>
                </c:pt>
                <c:pt idx="18">
                  <c:v>36794</c:v>
                </c:pt>
                <c:pt idx="19">
                  <c:v>36795</c:v>
                </c:pt>
                <c:pt idx="20">
                  <c:v>36796</c:v>
                </c:pt>
                <c:pt idx="21">
                  <c:v>36797</c:v>
                </c:pt>
                <c:pt idx="22">
                  <c:v>36798</c:v>
                </c:pt>
                <c:pt idx="23">
                  <c:v>36801</c:v>
                </c:pt>
                <c:pt idx="24">
                  <c:v>36802</c:v>
                </c:pt>
                <c:pt idx="25">
                  <c:v>36803</c:v>
                </c:pt>
                <c:pt idx="26">
                  <c:v>36804</c:v>
                </c:pt>
                <c:pt idx="27">
                  <c:v>36805</c:v>
                </c:pt>
                <c:pt idx="28">
                  <c:v>36808</c:v>
                </c:pt>
                <c:pt idx="29">
                  <c:v>36809</c:v>
                </c:pt>
                <c:pt idx="30">
                  <c:v>36810</c:v>
                </c:pt>
                <c:pt idx="31">
                  <c:v>36811</c:v>
                </c:pt>
                <c:pt idx="32">
                  <c:v>36812</c:v>
                </c:pt>
                <c:pt idx="33">
                  <c:v>36816</c:v>
                </c:pt>
                <c:pt idx="34">
                  <c:v>36817</c:v>
                </c:pt>
                <c:pt idx="35">
                  <c:v>36818</c:v>
                </c:pt>
                <c:pt idx="36">
                  <c:v>36819</c:v>
                </c:pt>
                <c:pt idx="37">
                  <c:v>36822</c:v>
                </c:pt>
                <c:pt idx="38">
                  <c:v>36823</c:v>
                </c:pt>
                <c:pt idx="39">
                  <c:v>36824</c:v>
                </c:pt>
                <c:pt idx="40">
                  <c:v>36825</c:v>
                </c:pt>
                <c:pt idx="41">
                  <c:v>36826</c:v>
                </c:pt>
                <c:pt idx="42">
                  <c:v>36829</c:v>
                </c:pt>
                <c:pt idx="43">
                  <c:v>36830</c:v>
                </c:pt>
                <c:pt idx="44">
                  <c:v>36831</c:v>
                </c:pt>
                <c:pt idx="45">
                  <c:v>36832</c:v>
                </c:pt>
                <c:pt idx="46">
                  <c:v>36833</c:v>
                </c:pt>
                <c:pt idx="47">
                  <c:v>36837</c:v>
                </c:pt>
                <c:pt idx="48">
                  <c:v>36838</c:v>
                </c:pt>
                <c:pt idx="49">
                  <c:v>36839</c:v>
                </c:pt>
                <c:pt idx="50">
                  <c:v>36840</c:v>
                </c:pt>
                <c:pt idx="51">
                  <c:v>36844</c:v>
                </c:pt>
                <c:pt idx="52">
                  <c:v>36845</c:v>
                </c:pt>
                <c:pt idx="53">
                  <c:v>36846</c:v>
                </c:pt>
                <c:pt idx="54">
                  <c:v>36847</c:v>
                </c:pt>
                <c:pt idx="55">
                  <c:v>36850</c:v>
                </c:pt>
                <c:pt idx="56">
                  <c:v>36851</c:v>
                </c:pt>
                <c:pt idx="57">
                  <c:v>36852</c:v>
                </c:pt>
                <c:pt idx="58">
                  <c:v>36853</c:v>
                </c:pt>
                <c:pt idx="59">
                  <c:v>36854</c:v>
                </c:pt>
                <c:pt idx="60">
                  <c:v>36857</c:v>
                </c:pt>
                <c:pt idx="61">
                  <c:v>36858</c:v>
                </c:pt>
                <c:pt idx="62">
                  <c:v>36859</c:v>
                </c:pt>
                <c:pt idx="63">
                  <c:v>36860</c:v>
                </c:pt>
                <c:pt idx="64">
                  <c:v>36861</c:v>
                </c:pt>
                <c:pt idx="65">
                  <c:v>36864</c:v>
                </c:pt>
                <c:pt idx="66">
                  <c:v>36865</c:v>
                </c:pt>
                <c:pt idx="67">
                  <c:v>36866</c:v>
                </c:pt>
                <c:pt idx="68">
                  <c:v>36867</c:v>
                </c:pt>
                <c:pt idx="69">
                  <c:v>36871</c:v>
                </c:pt>
                <c:pt idx="70">
                  <c:v>36872</c:v>
                </c:pt>
                <c:pt idx="71">
                  <c:v>36873</c:v>
                </c:pt>
                <c:pt idx="72">
                  <c:v>36874</c:v>
                </c:pt>
                <c:pt idx="73">
                  <c:v>36875</c:v>
                </c:pt>
                <c:pt idx="74">
                  <c:v>36878</c:v>
                </c:pt>
                <c:pt idx="75">
                  <c:v>36879</c:v>
                </c:pt>
                <c:pt idx="76">
                  <c:v>36880</c:v>
                </c:pt>
                <c:pt idx="77">
                  <c:v>36881</c:v>
                </c:pt>
                <c:pt idx="78">
                  <c:v>36882</c:v>
                </c:pt>
                <c:pt idx="79">
                  <c:v>36886</c:v>
                </c:pt>
                <c:pt idx="80">
                  <c:v>36887</c:v>
                </c:pt>
                <c:pt idx="81">
                  <c:v>36888</c:v>
                </c:pt>
                <c:pt idx="82">
                  <c:v>36893</c:v>
                </c:pt>
                <c:pt idx="83">
                  <c:v>36894</c:v>
                </c:pt>
                <c:pt idx="84">
                  <c:v>36895</c:v>
                </c:pt>
                <c:pt idx="85">
                  <c:v>36896</c:v>
                </c:pt>
                <c:pt idx="86">
                  <c:v>36900</c:v>
                </c:pt>
                <c:pt idx="87">
                  <c:v>36901</c:v>
                </c:pt>
                <c:pt idx="88">
                  <c:v>36902</c:v>
                </c:pt>
                <c:pt idx="89">
                  <c:v>36903</c:v>
                </c:pt>
                <c:pt idx="90">
                  <c:v>36906</c:v>
                </c:pt>
                <c:pt idx="91">
                  <c:v>36907</c:v>
                </c:pt>
                <c:pt idx="92">
                  <c:v>36908</c:v>
                </c:pt>
                <c:pt idx="93">
                  <c:v>36909</c:v>
                </c:pt>
                <c:pt idx="94">
                  <c:v>36910</c:v>
                </c:pt>
                <c:pt idx="95">
                  <c:v>36913</c:v>
                </c:pt>
                <c:pt idx="96">
                  <c:v>36914</c:v>
                </c:pt>
                <c:pt idx="97">
                  <c:v>36915</c:v>
                </c:pt>
                <c:pt idx="98">
                  <c:v>36916</c:v>
                </c:pt>
                <c:pt idx="99">
                  <c:v>36917</c:v>
                </c:pt>
                <c:pt idx="100">
                  <c:v>36920</c:v>
                </c:pt>
                <c:pt idx="101">
                  <c:v>36921</c:v>
                </c:pt>
                <c:pt idx="102">
                  <c:v>36922</c:v>
                </c:pt>
                <c:pt idx="103">
                  <c:v>36923</c:v>
                </c:pt>
                <c:pt idx="104">
                  <c:v>36924</c:v>
                </c:pt>
                <c:pt idx="105">
                  <c:v>36927</c:v>
                </c:pt>
                <c:pt idx="106">
                  <c:v>36928</c:v>
                </c:pt>
                <c:pt idx="107">
                  <c:v>36929</c:v>
                </c:pt>
                <c:pt idx="108">
                  <c:v>36930</c:v>
                </c:pt>
                <c:pt idx="109">
                  <c:v>36931</c:v>
                </c:pt>
                <c:pt idx="110">
                  <c:v>36934</c:v>
                </c:pt>
                <c:pt idx="111">
                  <c:v>36935</c:v>
                </c:pt>
                <c:pt idx="112">
                  <c:v>36936</c:v>
                </c:pt>
                <c:pt idx="113">
                  <c:v>36937</c:v>
                </c:pt>
                <c:pt idx="114">
                  <c:v>36938</c:v>
                </c:pt>
                <c:pt idx="115">
                  <c:v>36941</c:v>
                </c:pt>
                <c:pt idx="116">
                  <c:v>36942</c:v>
                </c:pt>
                <c:pt idx="117">
                  <c:v>36943</c:v>
                </c:pt>
                <c:pt idx="118">
                  <c:v>36944</c:v>
                </c:pt>
                <c:pt idx="119">
                  <c:v>36945</c:v>
                </c:pt>
                <c:pt idx="120">
                  <c:v>36948</c:v>
                </c:pt>
                <c:pt idx="121">
                  <c:v>36949</c:v>
                </c:pt>
                <c:pt idx="122">
                  <c:v>36950</c:v>
                </c:pt>
                <c:pt idx="123">
                  <c:v>36951</c:v>
                </c:pt>
                <c:pt idx="124">
                  <c:v>36952</c:v>
                </c:pt>
                <c:pt idx="125">
                  <c:v>36955</c:v>
                </c:pt>
                <c:pt idx="126">
                  <c:v>36956</c:v>
                </c:pt>
                <c:pt idx="127">
                  <c:v>36957</c:v>
                </c:pt>
                <c:pt idx="128">
                  <c:v>36958</c:v>
                </c:pt>
                <c:pt idx="129">
                  <c:v>36959</c:v>
                </c:pt>
                <c:pt idx="130">
                  <c:v>36962</c:v>
                </c:pt>
                <c:pt idx="131">
                  <c:v>36963</c:v>
                </c:pt>
                <c:pt idx="132">
                  <c:v>36964</c:v>
                </c:pt>
                <c:pt idx="133">
                  <c:v>36965</c:v>
                </c:pt>
                <c:pt idx="134">
                  <c:v>36966</c:v>
                </c:pt>
                <c:pt idx="135">
                  <c:v>36970</c:v>
                </c:pt>
                <c:pt idx="136">
                  <c:v>36971</c:v>
                </c:pt>
                <c:pt idx="137">
                  <c:v>36972</c:v>
                </c:pt>
                <c:pt idx="138">
                  <c:v>36973</c:v>
                </c:pt>
                <c:pt idx="139">
                  <c:v>36976</c:v>
                </c:pt>
                <c:pt idx="140">
                  <c:v>36977</c:v>
                </c:pt>
                <c:pt idx="141">
                  <c:v>36978</c:v>
                </c:pt>
                <c:pt idx="142">
                  <c:v>36979</c:v>
                </c:pt>
                <c:pt idx="143">
                  <c:v>36980</c:v>
                </c:pt>
                <c:pt idx="144">
                  <c:v>36983</c:v>
                </c:pt>
                <c:pt idx="145">
                  <c:v>36984</c:v>
                </c:pt>
                <c:pt idx="146">
                  <c:v>36985</c:v>
                </c:pt>
                <c:pt idx="147">
                  <c:v>36986</c:v>
                </c:pt>
                <c:pt idx="148">
                  <c:v>36987</c:v>
                </c:pt>
                <c:pt idx="149">
                  <c:v>36990</c:v>
                </c:pt>
                <c:pt idx="150">
                  <c:v>36991</c:v>
                </c:pt>
                <c:pt idx="151">
                  <c:v>36992</c:v>
                </c:pt>
                <c:pt idx="152">
                  <c:v>36997</c:v>
                </c:pt>
                <c:pt idx="153">
                  <c:v>36998</c:v>
                </c:pt>
                <c:pt idx="154">
                  <c:v>36999</c:v>
                </c:pt>
                <c:pt idx="155">
                  <c:v>37000</c:v>
                </c:pt>
                <c:pt idx="156">
                  <c:v>37001</c:v>
                </c:pt>
                <c:pt idx="157">
                  <c:v>37004</c:v>
                </c:pt>
                <c:pt idx="158">
                  <c:v>37005</c:v>
                </c:pt>
                <c:pt idx="159">
                  <c:v>37006</c:v>
                </c:pt>
                <c:pt idx="160">
                  <c:v>37007</c:v>
                </c:pt>
                <c:pt idx="161">
                  <c:v>37008</c:v>
                </c:pt>
                <c:pt idx="162">
                  <c:v>37011</c:v>
                </c:pt>
                <c:pt idx="163">
                  <c:v>37013</c:v>
                </c:pt>
                <c:pt idx="164">
                  <c:v>37014</c:v>
                </c:pt>
                <c:pt idx="165">
                  <c:v>37015</c:v>
                </c:pt>
                <c:pt idx="166">
                  <c:v>37018</c:v>
                </c:pt>
                <c:pt idx="167">
                  <c:v>37019</c:v>
                </c:pt>
                <c:pt idx="168">
                  <c:v>37020</c:v>
                </c:pt>
                <c:pt idx="169">
                  <c:v>37021</c:v>
                </c:pt>
                <c:pt idx="170">
                  <c:v>37022</c:v>
                </c:pt>
                <c:pt idx="171">
                  <c:v>37025</c:v>
                </c:pt>
                <c:pt idx="172">
                  <c:v>37026</c:v>
                </c:pt>
                <c:pt idx="173">
                  <c:v>37027</c:v>
                </c:pt>
                <c:pt idx="174">
                  <c:v>37028</c:v>
                </c:pt>
                <c:pt idx="175">
                  <c:v>37029</c:v>
                </c:pt>
                <c:pt idx="176">
                  <c:v>37032</c:v>
                </c:pt>
                <c:pt idx="177">
                  <c:v>37033</c:v>
                </c:pt>
                <c:pt idx="178">
                  <c:v>37034</c:v>
                </c:pt>
                <c:pt idx="179">
                  <c:v>37035</c:v>
                </c:pt>
                <c:pt idx="180">
                  <c:v>37036</c:v>
                </c:pt>
                <c:pt idx="181">
                  <c:v>37040</c:v>
                </c:pt>
                <c:pt idx="182">
                  <c:v>37041</c:v>
                </c:pt>
                <c:pt idx="183">
                  <c:v>37042</c:v>
                </c:pt>
                <c:pt idx="184">
                  <c:v>37043</c:v>
                </c:pt>
                <c:pt idx="185">
                  <c:v>37046</c:v>
                </c:pt>
                <c:pt idx="186">
                  <c:v>37047</c:v>
                </c:pt>
                <c:pt idx="187">
                  <c:v>37048</c:v>
                </c:pt>
                <c:pt idx="188">
                  <c:v>37049</c:v>
                </c:pt>
                <c:pt idx="189">
                  <c:v>37050</c:v>
                </c:pt>
                <c:pt idx="190">
                  <c:v>37053</c:v>
                </c:pt>
                <c:pt idx="191">
                  <c:v>37054</c:v>
                </c:pt>
                <c:pt idx="192">
                  <c:v>37055</c:v>
                </c:pt>
                <c:pt idx="193">
                  <c:v>37056</c:v>
                </c:pt>
                <c:pt idx="194">
                  <c:v>37057</c:v>
                </c:pt>
                <c:pt idx="195">
                  <c:v>37061</c:v>
                </c:pt>
                <c:pt idx="196">
                  <c:v>37062</c:v>
                </c:pt>
                <c:pt idx="197">
                  <c:v>37063</c:v>
                </c:pt>
                <c:pt idx="198">
                  <c:v>37064</c:v>
                </c:pt>
                <c:pt idx="199">
                  <c:v>37068</c:v>
                </c:pt>
                <c:pt idx="200">
                  <c:v>37069</c:v>
                </c:pt>
                <c:pt idx="201">
                  <c:v>37070</c:v>
                </c:pt>
                <c:pt idx="202">
                  <c:v>37071</c:v>
                </c:pt>
                <c:pt idx="203">
                  <c:v>37075</c:v>
                </c:pt>
                <c:pt idx="204">
                  <c:v>37076</c:v>
                </c:pt>
                <c:pt idx="205">
                  <c:v>37077</c:v>
                </c:pt>
                <c:pt idx="206">
                  <c:v>37078</c:v>
                </c:pt>
                <c:pt idx="207">
                  <c:v>37081</c:v>
                </c:pt>
                <c:pt idx="208">
                  <c:v>37082</c:v>
                </c:pt>
                <c:pt idx="209">
                  <c:v>37083</c:v>
                </c:pt>
                <c:pt idx="210">
                  <c:v>37084</c:v>
                </c:pt>
                <c:pt idx="211">
                  <c:v>37085</c:v>
                </c:pt>
                <c:pt idx="212">
                  <c:v>37088</c:v>
                </c:pt>
                <c:pt idx="213">
                  <c:v>37089</c:v>
                </c:pt>
                <c:pt idx="214">
                  <c:v>37090</c:v>
                </c:pt>
                <c:pt idx="215">
                  <c:v>37091</c:v>
                </c:pt>
                <c:pt idx="216">
                  <c:v>37095</c:v>
                </c:pt>
                <c:pt idx="217">
                  <c:v>37096</c:v>
                </c:pt>
                <c:pt idx="218">
                  <c:v>37097</c:v>
                </c:pt>
                <c:pt idx="219">
                  <c:v>37098</c:v>
                </c:pt>
                <c:pt idx="220">
                  <c:v>37099</c:v>
                </c:pt>
                <c:pt idx="221">
                  <c:v>37102</c:v>
                </c:pt>
                <c:pt idx="222">
                  <c:v>37103</c:v>
                </c:pt>
                <c:pt idx="223">
                  <c:v>37104</c:v>
                </c:pt>
                <c:pt idx="224">
                  <c:v>37105</c:v>
                </c:pt>
                <c:pt idx="225">
                  <c:v>37106</c:v>
                </c:pt>
                <c:pt idx="226">
                  <c:v>37109</c:v>
                </c:pt>
                <c:pt idx="227">
                  <c:v>37111</c:v>
                </c:pt>
                <c:pt idx="228">
                  <c:v>37112</c:v>
                </c:pt>
                <c:pt idx="229">
                  <c:v>37113</c:v>
                </c:pt>
                <c:pt idx="230">
                  <c:v>37116</c:v>
                </c:pt>
                <c:pt idx="231">
                  <c:v>37117</c:v>
                </c:pt>
                <c:pt idx="232">
                  <c:v>37118</c:v>
                </c:pt>
                <c:pt idx="233">
                  <c:v>37119</c:v>
                </c:pt>
                <c:pt idx="234">
                  <c:v>37120</c:v>
                </c:pt>
                <c:pt idx="235">
                  <c:v>37124</c:v>
                </c:pt>
                <c:pt idx="236">
                  <c:v>37125</c:v>
                </c:pt>
                <c:pt idx="237">
                  <c:v>37126</c:v>
                </c:pt>
                <c:pt idx="238">
                  <c:v>37127</c:v>
                </c:pt>
                <c:pt idx="239">
                  <c:v>37130</c:v>
                </c:pt>
                <c:pt idx="240">
                  <c:v>37131</c:v>
                </c:pt>
                <c:pt idx="241">
                  <c:v>37132</c:v>
                </c:pt>
                <c:pt idx="242">
                  <c:v>37133</c:v>
                </c:pt>
                <c:pt idx="243">
                  <c:v>37134</c:v>
                </c:pt>
                <c:pt idx="244">
                  <c:v>37137</c:v>
                </c:pt>
                <c:pt idx="245">
                  <c:v>37138</c:v>
                </c:pt>
                <c:pt idx="246">
                  <c:v>37139</c:v>
                </c:pt>
                <c:pt idx="247">
                  <c:v>37140</c:v>
                </c:pt>
                <c:pt idx="248">
                  <c:v>37141</c:v>
                </c:pt>
                <c:pt idx="249">
                  <c:v>37144</c:v>
                </c:pt>
                <c:pt idx="250">
                  <c:v>37145</c:v>
                </c:pt>
                <c:pt idx="251">
                  <c:v>37146</c:v>
                </c:pt>
                <c:pt idx="252">
                  <c:v>37147</c:v>
                </c:pt>
                <c:pt idx="253">
                  <c:v>37148</c:v>
                </c:pt>
                <c:pt idx="254">
                  <c:v>37151</c:v>
                </c:pt>
                <c:pt idx="255">
                  <c:v>37152</c:v>
                </c:pt>
                <c:pt idx="256">
                  <c:v>37153</c:v>
                </c:pt>
                <c:pt idx="257">
                  <c:v>37154</c:v>
                </c:pt>
                <c:pt idx="258">
                  <c:v>37155</c:v>
                </c:pt>
                <c:pt idx="259">
                  <c:v>37158</c:v>
                </c:pt>
                <c:pt idx="260">
                  <c:v>37159</c:v>
                </c:pt>
                <c:pt idx="261">
                  <c:v>37160</c:v>
                </c:pt>
                <c:pt idx="262">
                  <c:v>37161</c:v>
                </c:pt>
                <c:pt idx="263">
                  <c:v>37162</c:v>
                </c:pt>
                <c:pt idx="264">
                  <c:v>37165</c:v>
                </c:pt>
                <c:pt idx="265">
                  <c:v>37166</c:v>
                </c:pt>
                <c:pt idx="266">
                  <c:v>37167</c:v>
                </c:pt>
                <c:pt idx="267">
                  <c:v>37168</c:v>
                </c:pt>
                <c:pt idx="268">
                  <c:v>37169</c:v>
                </c:pt>
                <c:pt idx="269">
                  <c:v>37172</c:v>
                </c:pt>
                <c:pt idx="270">
                  <c:v>37173</c:v>
                </c:pt>
                <c:pt idx="271">
                  <c:v>37174</c:v>
                </c:pt>
                <c:pt idx="272">
                  <c:v>37175</c:v>
                </c:pt>
                <c:pt idx="273">
                  <c:v>37176</c:v>
                </c:pt>
                <c:pt idx="274">
                  <c:v>37180</c:v>
                </c:pt>
                <c:pt idx="275">
                  <c:v>37181</c:v>
                </c:pt>
                <c:pt idx="276">
                  <c:v>37182</c:v>
                </c:pt>
                <c:pt idx="277">
                  <c:v>37183</c:v>
                </c:pt>
                <c:pt idx="278">
                  <c:v>37186</c:v>
                </c:pt>
                <c:pt idx="279">
                  <c:v>37187</c:v>
                </c:pt>
                <c:pt idx="280">
                  <c:v>37188</c:v>
                </c:pt>
                <c:pt idx="281">
                  <c:v>37189</c:v>
                </c:pt>
                <c:pt idx="282">
                  <c:v>37190</c:v>
                </c:pt>
                <c:pt idx="283">
                  <c:v>37193</c:v>
                </c:pt>
                <c:pt idx="284">
                  <c:v>37194</c:v>
                </c:pt>
                <c:pt idx="285">
                  <c:v>37195</c:v>
                </c:pt>
                <c:pt idx="286">
                  <c:v>37196</c:v>
                </c:pt>
                <c:pt idx="287">
                  <c:v>37197</c:v>
                </c:pt>
                <c:pt idx="288">
                  <c:v>37201</c:v>
                </c:pt>
                <c:pt idx="289">
                  <c:v>37202</c:v>
                </c:pt>
                <c:pt idx="290">
                  <c:v>37203</c:v>
                </c:pt>
                <c:pt idx="291">
                  <c:v>37204</c:v>
                </c:pt>
                <c:pt idx="292">
                  <c:v>37208</c:v>
                </c:pt>
                <c:pt idx="293">
                  <c:v>37209</c:v>
                </c:pt>
                <c:pt idx="294">
                  <c:v>37210</c:v>
                </c:pt>
                <c:pt idx="295">
                  <c:v>37211</c:v>
                </c:pt>
                <c:pt idx="296">
                  <c:v>37214</c:v>
                </c:pt>
                <c:pt idx="297">
                  <c:v>37215</c:v>
                </c:pt>
                <c:pt idx="298">
                  <c:v>37216</c:v>
                </c:pt>
                <c:pt idx="299">
                  <c:v>37217</c:v>
                </c:pt>
                <c:pt idx="300">
                  <c:v>37218</c:v>
                </c:pt>
                <c:pt idx="301">
                  <c:v>37221</c:v>
                </c:pt>
                <c:pt idx="302">
                  <c:v>37222</c:v>
                </c:pt>
                <c:pt idx="303">
                  <c:v>37223</c:v>
                </c:pt>
                <c:pt idx="304">
                  <c:v>37224</c:v>
                </c:pt>
                <c:pt idx="305">
                  <c:v>37225</c:v>
                </c:pt>
                <c:pt idx="306">
                  <c:v>37228</c:v>
                </c:pt>
                <c:pt idx="307">
                  <c:v>37229</c:v>
                </c:pt>
                <c:pt idx="308">
                  <c:v>37230</c:v>
                </c:pt>
                <c:pt idx="309">
                  <c:v>37231</c:v>
                </c:pt>
                <c:pt idx="310">
                  <c:v>37232</c:v>
                </c:pt>
                <c:pt idx="311">
                  <c:v>37235</c:v>
                </c:pt>
                <c:pt idx="312">
                  <c:v>37236</c:v>
                </c:pt>
                <c:pt idx="313">
                  <c:v>37237</c:v>
                </c:pt>
                <c:pt idx="314">
                  <c:v>37238</c:v>
                </c:pt>
                <c:pt idx="315">
                  <c:v>37239</c:v>
                </c:pt>
                <c:pt idx="316">
                  <c:v>37242</c:v>
                </c:pt>
                <c:pt idx="317">
                  <c:v>37243</c:v>
                </c:pt>
                <c:pt idx="318">
                  <c:v>37244</c:v>
                </c:pt>
                <c:pt idx="319">
                  <c:v>37245</c:v>
                </c:pt>
                <c:pt idx="320">
                  <c:v>37246</c:v>
                </c:pt>
                <c:pt idx="321">
                  <c:v>37249</c:v>
                </c:pt>
                <c:pt idx="322">
                  <c:v>37251</c:v>
                </c:pt>
                <c:pt idx="323">
                  <c:v>37252</c:v>
                </c:pt>
                <c:pt idx="324">
                  <c:v>37253</c:v>
                </c:pt>
                <c:pt idx="325">
                  <c:v>37258</c:v>
                </c:pt>
                <c:pt idx="326">
                  <c:v>37259</c:v>
                </c:pt>
                <c:pt idx="327">
                  <c:v>37260</c:v>
                </c:pt>
                <c:pt idx="328">
                  <c:v>37264</c:v>
                </c:pt>
                <c:pt idx="329">
                  <c:v>37265</c:v>
                </c:pt>
                <c:pt idx="330">
                  <c:v>37266</c:v>
                </c:pt>
                <c:pt idx="331">
                  <c:v>37267</c:v>
                </c:pt>
                <c:pt idx="332">
                  <c:v>37270</c:v>
                </c:pt>
                <c:pt idx="333">
                  <c:v>37271</c:v>
                </c:pt>
                <c:pt idx="334">
                  <c:v>37272</c:v>
                </c:pt>
                <c:pt idx="335">
                  <c:v>37273</c:v>
                </c:pt>
                <c:pt idx="336">
                  <c:v>37274</c:v>
                </c:pt>
                <c:pt idx="337">
                  <c:v>37277</c:v>
                </c:pt>
                <c:pt idx="338">
                  <c:v>37278</c:v>
                </c:pt>
                <c:pt idx="339">
                  <c:v>37279</c:v>
                </c:pt>
                <c:pt idx="340">
                  <c:v>37280</c:v>
                </c:pt>
                <c:pt idx="341">
                  <c:v>37281</c:v>
                </c:pt>
                <c:pt idx="342">
                  <c:v>37284</c:v>
                </c:pt>
                <c:pt idx="343">
                  <c:v>37285</c:v>
                </c:pt>
                <c:pt idx="344">
                  <c:v>37286</c:v>
                </c:pt>
                <c:pt idx="345">
                  <c:v>37287</c:v>
                </c:pt>
                <c:pt idx="346">
                  <c:v>37288</c:v>
                </c:pt>
                <c:pt idx="347">
                  <c:v>37291</c:v>
                </c:pt>
                <c:pt idx="348">
                  <c:v>37292</c:v>
                </c:pt>
                <c:pt idx="349">
                  <c:v>37293</c:v>
                </c:pt>
                <c:pt idx="350">
                  <c:v>37294</c:v>
                </c:pt>
                <c:pt idx="351">
                  <c:v>37295</c:v>
                </c:pt>
                <c:pt idx="352">
                  <c:v>37298</c:v>
                </c:pt>
                <c:pt idx="353">
                  <c:v>37299</c:v>
                </c:pt>
                <c:pt idx="354">
                  <c:v>37300</c:v>
                </c:pt>
                <c:pt idx="355">
                  <c:v>37301</c:v>
                </c:pt>
                <c:pt idx="356">
                  <c:v>37302</c:v>
                </c:pt>
                <c:pt idx="357">
                  <c:v>37305</c:v>
                </c:pt>
                <c:pt idx="358">
                  <c:v>37306</c:v>
                </c:pt>
                <c:pt idx="359">
                  <c:v>37307</c:v>
                </c:pt>
                <c:pt idx="360">
                  <c:v>37308</c:v>
                </c:pt>
                <c:pt idx="361">
                  <c:v>37309</c:v>
                </c:pt>
                <c:pt idx="362">
                  <c:v>37312</c:v>
                </c:pt>
                <c:pt idx="363">
                  <c:v>37313</c:v>
                </c:pt>
                <c:pt idx="364">
                  <c:v>37314</c:v>
                </c:pt>
                <c:pt idx="365">
                  <c:v>37315</c:v>
                </c:pt>
                <c:pt idx="366">
                  <c:v>37316</c:v>
                </c:pt>
                <c:pt idx="367">
                  <c:v>37319</c:v>
                </c:pt>
                <c:pt idx="368">
                  <c:v>37320</c:v>
                </c:pt>
                <c:pt idx="369">
                  <c:v>37321</c:v>
                </c:pt>
                <c:pt idx="370">
                  <c:v>37322</c:v>
                </c:pt>
                <c:pt idx="371">
                  <c:v>37323</c:v>
                </c:pt>
                <c:pt idx="372">
                  <c:v>37326</c:v>
                </c:pt>
                <c:pt idx="373">
                  <c:v>37327</c:v>
                </c:pt>
                <c:pt idx="374">
                  <c:v>37328</c:v>
                </c:pt>
                <c:pt idx="375">
                  <c:v>37329</c:v>
                </c:pt>
                <c:pt idx="376">
                  <c:v>37330</c:v>
                </c:pt>
                <c:pt idx="377">
                  <c:v>37333</c:v>
                </c:pt>
                <c:pt idx="378">
                  <c:v>37334</c:v>
                </c:pt>
                <c:pt idx="379">
                  <c:v>37335</c:v>
                </c:pt>
                <c:pt idx="380">
                  <c:v>37336</c:v>
                </c:pt>
                <c:pt idx="381">
                  <c:v>37337</c:v>
                </c:pt>
                <c:pt idx="382">
                  <c:v>37341</c:v>
                </c:pt>
                <c:pt idx="383">
                  <c:v>37342</c:v>
                </c:pt>
                <c:pt idx="384">
                  <c:v>37347</c:v>
                </c:pt>
                <c:pt idx="385">
                  <c:v>37348</c:v>
                </c:pt>
                <c:pt idx="386">
                  <c:v>37349</c:v>
                </c:pt>
                <c:pt idx="387">
                  <c:v>37350</c:v>
                </c:pt>
                <c:pt idx="388">
                  <c:v>37351</c:v>
                </c:pt>
                <c:pt idx="389">
                  <c:v>37354</c:v>
                </c:pt>
                <c:pt idx="390">
                  <c:v>37355</c:v>
                </c:pt>
                <c:pt idx="391">
                  <c:v>37356</c:v>
                </c:pt>
                <c:pt idx="392">
                  <c:v>37357</c:v>
                </c:pt>
                <c:pt idx="393">
                  <c:v>37358</c:v>
                </c:pt>
                <c:pt idx="394">
                  <c:v>37361</c:v>
                </c:pt>
                <c:pt idx="395">
                  <c:v>37362</c:v>
                </c:pt>
                <c:pt idx="396">
                  <c:v>37363</c:v>
                </c:pt>
                <c:pt idx="397">
                  <c:v>37364</c:v>
                </c:pt>
                <c:pt idx="398">
                  <c:v>37365</c:v>
                </c:pt>
                <c:pt idx="399">
                  <c:v>37368</c:v>
                </c:pt>
                <c:pt idx="400">
                  <c:v>37369</c:v>
                </c:pt>
                <c:pt idx="401">
                  <c:v>37370</c:v>
                </c:pt>
                <c:pt idx="402">
                  <c:v>37371</c:v>
                </c:pt>
                <c:pt idx="403">
                  <c:v>37372</c:v>
                </c:pt>
                <c:pt idx="404">
                  <c:v>37375</c:v>
                </c:pt>
                <c:pt idx="405">
                  <c:v>37376</c:v>
                </c:pt>
                <c:pt idx="406">
                  <c:v>37378</c:v>
                </c:pt>
                <c:pt idx="407">
                  <c:v>37379</c:v>
                </c:pt>
                <c:pt idx="408">
                  <c:v>37382</c:v>
                </c:pt>
                <c:pt idx="409">
                  <c:v>37383</c:v>
                </c:pt>
                <c:pt idx="410">
                  <c:v>37384</c:v>
                </c:pt>
                <c:pt idx="411">
                  <c:v>37385</c:v>
                </c:pt>
                <c:pt idx="412">
                  <c:v>37386</c:v>
                </c:pt>
                <c:pt idx="413">
                  <c:v>37390</c:v>
                </c:pt>
                <c:pt idx="414">
                  <c:v>37391</c:v>
                </c:pt>
                <c:pt idx="415">
                  <c:v>37392</c:v>
                </c:pt>
                <c:pt idx="416">
                  <c:v>37393</c:v>
                </c:pt>
                <c:pt idx="417">
                  <c:v>37396</c:v>
                </c:pt>
                <c:pt idx="418">
                  <c:v>37397</c:v>
                </c:pt>
                <c:pt idx="419">
                  <c:v>37398</c:v>
                </c:pt>
                <c:pt idx="420">
                  <c:v>37399</c:v>
                </c:pt>
                <c:pt idx="421">
                  <c:v>37400</c:v>
                </c:pt>
                <c:pt idx="422">
                  <c:v>37403</c:v>
                </c:pt>
                <c:pt idx="423">
                  <c:v>37404</c:v>
                </c:pt>
                <c:pt idx="424">
                  <c:v>37405</c:v>
                </c:pt>
                <c:pt idx="425">
                  <c:v>37406</c:v>
                </c:pt>
                <c:pt idx="426">
                  <c:v>37407</c:v>
                </c:pt>
                <c:pt idx="427">
                  <c:v>37411</c:v>
                </c:pt>
                <c:pt idx="428">
                  <c:v>37412</c:v>
                </c:pt>
                <c:pt idx="429">
                  <c:v>37413</c:v>
                </c:pt>
                <c:pt idx="430">
                  <c:v>37414</c:v>
                </c:pt>
                <c:pt idx="431">
                  <c:v>37418</c:v>
                </c:pt>
                <c:pt idx="432">
                  <c:v>37419</c:v>
                </c:pt>
                <c:pt idx="433">
                  <c:v>37420</c:v>
                </c:pt>
                <c:pt idx="434">
                  <c:v>37421</c:v>
                </c:pt>
                <c:pt idx="435">
                  <c:v>37424</c:v>
                </c:pt>
                <c:pt idx="436">
                  <c:v>37425</c:v>
                </c:pt>
                <c:pt idx="437">
                  <c:v>37426</c:v>
                </c:pt>
                <c:pt idx="438">
                  <c:v>37427</c:v>
                </c:pt>
                <c:pt idx="439">
                  <c:v>37428</c:v>
                </c:pt>
                <c:pt idx="440">
                  <c:v>37431</c:v>
                </c:pt>
                <c:pt idx="441">
                  <c:v>37432</c:v>
                </c:pt>
                <c:pt idx="442">
                  <c:v>37433</c:v>
                </c:pt>
                <c:pt idx="443">
                  <c:v>37434</c:v>
                </c:pt>
                <c:pt idx="444">
                  <c:v>37435</c:v>
                </c:pt>
                <c:pt idx="445">
                  <c:v>37439</c:v>
                </c:pt>
                <c:pt idx="446">
                  <c:v>37440</c:v>
                </c:pt>
                <c:pt idx="447">
                  <c:v>37441</c:v>
                </c:pt>
                <c:pt idx="448">
                  <c:v>37442</c:v>
                </c:pt>
                <c:pt idx="449">
                  <c:v>37445</c:v>
                </c:pt>
                <c:pt idx="450">
                  <c:v>37446</c:v>
                </c:pt>
                <c:pt idx="451">
                  <c:v>37447</c:v>
                </c:pt>
                <c:pt idx="452">
                  <c:v>37448</c:v>
                </c:pt>
                <c:pt idx="453">
                  <c:v>37449</c:v>
                </c:pt>
                <c:pt idx="454">
                  <c:v>37452</c:v>
                </c:pt>
                <c:pt idx="455">
                  <c:v>37453</c:v>
                </c:pt>
                <c:pt idx="456">
                  <c:v>37454</c:v>
                </c:pt>
                <c:pt idx="457">
                  <c:v>37455</c:v>
                </c:pt>
                <c:pt idx="458">
                  <c:v>37456</c:v>
                </c:pt>
                <c:pt idx="459">
                  <c:v>37459</c:v>
                </c:pt>
                <c:pt idx="460">
                  <c:v>37460</c:v>
                </c:pt>
                <c:pt idx="461">
                  <c:v>37461</c:v>
                </c:pt>
                <c:pt idx="462">
                  <c:v>37462</c:v>
                </c:pt>
                <c:pt idx="463">
                  <c:v>37463</c:v>
                </c:pt>
                <c:pt idx="464">
                  <c:v>37466</c:v>
                </c:pt>
                <c:pt idx="465">
                  <c:v>37467</c:v>
                </c:pt>
                <c:pt idx="466">
                  <c:v>37468</c:v>
                </c:pt>
                <c:pt idx="467">
                  <c:v>37469</c:v>
                </c:pt>
                <c:pt idx="468">
                  <c:v>37470</c:v>
                </c:pt>
                <c:pt idx="469">
                  <c:v>37473</c:v>
                </c:pt>
                <c:pt idx="470">
                  <c:v>37474</c:v>
                </c:pt>
                <c:pt idx="471">
                  <c:v>37476</c:v>
                </c:pt>
                <c:pt idx="472">
                  <c:v>37477</c:v>
                </c:pt>
                <c:pt idx="473">
                  <c:v>37480</c:v>
                </c:pt>
                <c:pt idx="474">
                  <c:v>37481</c:v>
                </c:pt>
                <c:pt idx="475">
                  <c:v>37482</c:v>
                </c:pt>
                <c:pt idx="476">
                  <c:v>37483</c:v>
                </c:pt>
                <c:pt idx="477">
                  <c:v>37484</c:v>
                </c:pt>
                <c:pt idx="478">
                  <c:v>37488</c:v>
                </c:pt>
                <c:pt idx="479">
                  <c:v>37489</c:v>
                </c:pt>
                <c:pt idx="480">
                  <c:v>37490</c:v>
                </c:pt>
                <c:pt idx="481">
                  <c:v>37491</c:v>
                </c:pt>
                <c:pt idx="482">
                  <c:v>37494</c:v>
                </c:pt>
                <c:pt idx="483">
                  <c:v>37495</c:v>
                </c:pt>
                <c:pt idx="484">
                  <c:v>37496</c:v>
                </c:pt>
                <c:pt idx="485">
                  <c:v>37497</c:v>
                </c:pt>
                <c:pt idx="486">
                  <c:v>37498</c:v>
                </c:pt>
                <c:pt idx="487">
                  <c:v>37501</c:v>
                </c:pt>
                <c:pt idx="488">
                  <c:v>37502</c:v>
                </c:pt>
                <c:pt idx="489">
                  <c:v>37503</c:v>
                </c:pt>
                <c:pt idx="490">
                  <c:v>37504</c:v>
                </c:pt>
                <c:pt idx="491">
                  <c:v>37505</c:v>
                </c:pt>
                <c:pt idx="492">
                  <c:v>37508</c:v>
                </c:pt>
                <c:pt idx="493">
                  <c:v>37509</c:v>
                </c:pt>
                <c:pt idx="494">
                  <c:v>37510</c:v>
                </c:pt>
                <c:pt idx="495">
                  <c:v>37511</c:v>
                </c:pt>
                <c:pt idx="496">
                  <c:v>37512</c:v>
                </c:pt>
                <c:pt idx="497">
                  <c:v>37515</c:v>
                </c:pt>
                <c:pt idx="498">
                  <c:v>37516</c:v>
                </c:pt>
                <c:pt idx="499">
                  <c:v>37517</c:v>
                </c:pt>
                <c:pt idx="500">
                  <c:v>37518</c:v>
                </c:pt>
                <c:pt idx="501">
                  <c:v>37519</c:v>
                </c:pt>
                <c:pt idx="502">
                  <c:v>37522</c:v>
                </c:pt>
                <c:pt idx="503">
                  <c:v>37523</c:v>
                </c:pt>
                <c:pt idx="504">
                  <c:v>37524</c:v>
                </c:pt>
                <c:pt idx="505">
                  <c:v>37525</c:v>
                </c:pt>
                <c:pt idx="506">
                  <c:v>37526</c:v>
                </c:pt>
                <c:pt idx="507">
                  <c:v>37529</c:v>
                </c:pt>
                <c:pt idx="508">
                  <c:v>37530</c:v>
                </c:pt>
                <c:pt idx="509">
                  <c:v>37531</c:v>
                </c:pt>
                <c:pt idx="510">
                  <c:v>37532</c:v>
                </c:pt>
                <c:pt idx="511">
                  <c:v>37533</c:v>
                </c:pt>
                <c:pt idx="512">
                  <c:v>37536</c:v>
                </c:pt>
                <c:pt idx="513">
                  <c:v>37537</c:v>
                </c:pt>
                <c:pt idx="514">
                  <c:v>37538</c:v>
                </c:pt>
                <c:pt idx="515">
                  <c:v>37539</c:v>
                </c:pt>
                <c:pt idx="516">
                  <c:v>37540</c:v>
                </c:pt>
                <c:pt idx="517">
                  <c:v>37544</c:v>
                </c:pt>
                <c:pt idx="518">
                  <c:v>37545</c:v>
                </c:pt>
                <c:pt idx="519">
                  <c:v>37546</c:v>
                </c:pt>
                <c:pt idx="520">
                  <c:v>37547</c:v>
                </c:pt>
                <c:pt idx="521">
                  <c:v>37550</c:v>
                </c:pt>
                <c:pt idx="522">
                  <c:v>37551</c:v>
                </c:pt>
                <c:pt idx="523">
                  <c:v>37552</c:v>
                </c:pt>
                <c:pt idx="524">
                  <c:v>37553</c:v>
                </c:pt>
                <c:pt idx="525">
                  <c:v>37554</c:v>
                </c:pt>
                <c:pt idx="526">
                  <c:v>37557</c:v>
                </c:pt>
                <c:pt idx="527">
                  <c:v>37558</c:v>
                </c:pt>
                <c:pt idx="528">
                  <c:v>37559</c:v>
                </c:pt>
                <c:pt idx="529">
                  <c:v>37560</c:v>
                </c:pt>
                <c:pt idx="530">
                  <c:v>37561</c:v>
                </c:pt>
                <c:pt idx="531">
                  <c:v>37565</c:v>
                </c:pt>
                <c:pt idx="532">
                  <c:v>37566</c:v>
                </c:pt>
                <c:pt idx="533">
                  <c:v>37567</c:v>
                </c:pt>
                <c:pt idx="534">
                  <c:v>37568</c:v>
                </c:pt>
                <c:pt idx="535">
                  <c:v>37572</c:v>
                </c:pt>
                <c:pt idx="536">
                  <c:v>37573</c:v>
                </c:pt>
                <c:pt idx="537">
                  <c:v>37574</c:v>
                </c:pt>
                <c:pt idx="538">
                  <c:v>37575</c:v>
                </c:pt>
                <c:pt idx="539">
                  <c:v>37578</c:v>
                </c:pt>
                <c:pt idx="540">
                  <c:v>37579</c:v>
                </c:pt>
                <c:pt idx="541">
                  <c:v>37580</c:v>
                </c:pt>
                <c:pt idx="542">
                  <c:v>37581</c:v>
                </c:pt>
                <c:pt idx="543">
                  <c:v>37582</c:v>
                </c:pt>
                <c:pt idx="544">
                  <c:v>37585</c:v>
                </c:pt>
                <c:pt idx="545">
                  <c:v>37586</c:v>
                </c:pt>
                <c:pt idx="546">
                  <c:v>37587</c:v>
                </c:pt>
                <c:pt idx="547">
                  <c:v>37588</c:v>
                </c:pt>
                <c:pt idx="548">
                  <c:v>37589</c:v>
                </c:pt>
                <c:pt idx="549">
                  <c:v>37592</c:v>
                </c:pt>
                <c:pt idx="550">
                  <c:v>37593</c:v>
                </c:pt>
                <c:pt idx="551">
                  <c:v>37594</c:v>
                </c:pt>
                <c:pt idx="552">
                  <c:v>37595</c:v>
                </c:pt>
                <c:pt idx="553">
                  <c:v>37596</c:v>
                </c:pt>
                <c:pt idx="554">
                  <c:v>37599</c:v>
                </c:pt>
                <c:pt idx="555">
                  <c:v>37600</c:v>
                </c:pt>
                <c:pt idx="556">
                  <c:v>37601</c:v>
                </c:pt>
                <c:pt idx="557">
                  <c:v>37602</c:v>
                </c:pt>
                <c:pt idx="558">
                  <c:v>37603</c:v>
                </c:pt>
                <c:pt idx="559">
                  <c:v>37606</c:v>
                </c:pt>
                <c:pt idx="560">
                  <c:v>37607</c:v>
                </c:pt>
                <c:pt idx="561">
                  <c:v>37608</c:v>
                </c:pt>
                <c:pt idx="562">
                  <c:v>37609</c:v>
                </c:pt>
                <c:pt idx="563">
                  <c:v>37610</c:v>
                </c:pt>
                <c:pt idx="564">
                  <c:v>37613</c:v>
                </c:pt>
                <c:pt idx="565">
                  <c:v>37614</c:v>
                </c:pt>
                <c:pt idx="566">
                  <c:v>37616</c:v>
                </c:pt>
                <c:pt idx="567">
                  <c:v>37617</c:v>
                </c:pt>
                <c:pt idx="568">
                  <c:v>37620</c:v>
                </c:pt>
                <c:pt idx="569">
                  <c:v>37623</c:v>
                </c:pt>
                <c:pt idx="570">
                  <c:v>37624</c:v>
                </c:pt>
                <c:pt idx="571">
                  <c:v>37628</c:v>
                </c:pt>
                <c:pt idx="572">
                  <c:v>37629</c:v>
                </c:pt>
                <c:pt idx="573">
                  <c:v>37630</c:v>
                </c:pt>
                <c:pt idx="574">
                  <c:v>37631</c:v>
                </c:pt>
                <c:pt idx="575">
                  <c:v>37634</c:v>
                </c:pt>
                <c:pt idx="576">
                  <c:v>37635</c:v>
                </c:pt>
                <c:pt idx="577">
                  <c:v>37636</c:v>
                </c:pt>
                <c:pt idx="578">
                  <c:v>37637</c:v>
                </c:pt>
                <c:pt idx="579">
                  <c:v>37638</c:v>
                </c:pt>
                <c:pt idx="580">
                  <c:v>37641</c:v>
                </c:pt>
                <c:pt idx="581">
                  <c:v>37642</c:v>
                </c:pt>
                <c:pt idx="582">
                  <c:v>37643</c:v>
                </c:pt>
                <c:pt idx="583">
                  <c:v>37644</c:v>
                </c:pt>
                <c:pt idx="584">
                  <c:v>37645</c:v>
                </c:pt>
                <c:pt idx="585">
                  <c:v>37648</c:v>
                </c:pt>
                <c:pt idx="586">
                  <c:v>37649</c:v>
                </c:pt>
                <c:pt idx="587">
                  <c:v>37650</c:v>
                </c:pt>
                <c:pt idx="588">
                  <c:v>37651</c:v>
                </c:pt>
                <c:pt idx="589">
                  <c:v>37652</c:v>
                </c:pt>
                <c:pt idx="590">
                  <c:v>37655</c:v>
                </c:pt>
                <c:pt idx="591">
                  <c:v>37656</c:v>
                </c:pt>
                <c:pt idx="592">
                  <c:v>37657</c:v>
                </c:pt>
                <c:pt idx="593">
                  <c:v>37658</c:v>
                </c:pt>
                <c:pt idx="594">
                  <c:v>37659</c:v>
                </c:pt>
                <c:pt idx="595">
                  <c:v>37662</c:v>
                </c:pt>
                <c:pt idx="596">
                  <c:v>37663</c:v>
                </c:pt>
                <c:pt idx="597">
                  <c:v>37664</c:v>
                </c:pt>
                <c:pt idx="598">
                  <c:v>37665</c:v>
                </c:pt>
                <c:pt idx="599">
                  <c:v>37666</c:v>
                </c:pt>
                <c:pt idx="600">
                  <c:v>37669</c:v>
                </c:pt>
                <c:pt idx="601">
                  <c:v>37670</c:v>
                </c:pt>
                <c:pt idx="602">
                  <c:v>37671</c:v>
                </c:pt>
                <c:pt idx="603">
                  <c:v>37672</c:v>
                </c:pt>
                <c:pt idx="604">
                  <c:v>37673</c:v>
                </c:pt>
                <c:pt idx="605">
                  <c:v>37676</c:v>
                </c:pt>
                <c:pt idx="606">
                  <c:v>37677</c:v>
                </c:pt>
                <c:pt idx="607">
                  <c:v>37678</c:v>
                </c:pt>
                <c:pt idx="608">
                  <c:v>37679</c:v>
                </c:pt>
                <c:pt idx="609">
                  <c:v>37680</c:v>
                </c:pt>
                <c:pt idx="610">
                  <c:v>37683</c:v>
                </c:pt>
                <c:pt idx="611">
                  <c:v>37684</c:v>
                </c:pt>
                <c:pt idx="612">
                  <c:v>37685</c:v>
                </c:pt>
                <c:pt idx="613">
                  <c:v>37686</c:v>
                </c:pt>
                <c:pt idx="614">
                  <c:v>37687</c:v>
                </c:pt>
                <c:pt idx="615">
                  <c:v>37690</c:v>
                </c:pt>
                <c:pt idx="616">
                  <c:v>37691</c:v>
                </c:pt>
                <c:pt idx="617">
                  <c:v>37692</c:v>
                </c:pt>
                <c:pt idx="618">
                  <c:v>37693</c:v>
                </c:pt>
                <c:pt idx="619">
                  <c:v>37694</c:v>
                </c:pt>
                <c:pt idx="620">
                  <c:v>37697</c:v>
                </c:pt>
                <c:pt idx="621">
                  <c:v>37698</c:v>
                </c:pt>
                <c:pt idx="622">
                  <c:v>37699</c:v>
                </c:pt>
                <c:pt idx="623">
                  <c:v>37700</c:v>
                </c:pt>
                <c:pt idx="624">
                  <c:v>37701</c:v>
                </c:pt>
                <c:pt idx="625">
                  <c:v>37705</c:v>
                </c:pt>
                <c:pt idx="626">
                  <c:v>37706</c:v>
                </c:pt>
                <c:pt idx="627">
                  <c:v>37707</c:v>
                </c:pt>
                <c:pt idx="628">
                  <c:v>37708</c:v>
                </c:pt>
                <c:pt idx="629">
                  <c:v>37711</c:v>
                </c:pt>
                <c:pt idx="630">
                  <c:v>37712</c:v>
                </c:pt>
                <c:pt idx="631">
                  <c:v>37713</c:v>
                </c:pt>
                <c:pt idx="632">
                  <c:v>37714</c:v>
                </c:pt>
                <c:pt idx="633">
                  <c:v>37715</c:v>
                </c:pt>
                <c:pt idx="634">
                  <c:v>37718</c:v>
                </c:pt>
                <c:pt idx="635">
                  <c:v>37719</c:v>
                </c:pt>
                <c:pt idx="636">
                  <c:v>37720</c:v>
                </c:pt>
                <c:pt idx="637">
                  <c:v>37721</c:v>
                </c:pt>
                <c:pt idx="638">
                  <c:v>37722</c:v>
                </c:pt>
                <c:pt idx="639">
                  <c:v>37725</c:v>
                </c:pt>
                <c:pt idx="640">
                  <c:v>37726</c:v>
                </c:pt>
                <c:pt idx="641">
                  <c:v>37727</c:v>
                </c:pt>
                <c:pt idx="642">
                  <c:v>37732</c:v>
                </c:pt>
                <c:pt idx="643">
                  <c:v>37733</c:v>
                </c:pt>
                <c:pt idx="644">
                  <c:v>37734</c:v>
                </c:pt>
                <c:pt idx="645">
                  <c:v>37735</c:v>
                </c:pt>
                <c:pt idx="646">
                  <c:v>37736</c:v>
                </c:pt>
                <c:pt idx="647">
                  <c:v>37739</c:v>
                </c:pt>
                <c:pt idx="648">
                  <c:v>37740</c:v>
                </c:pt>
                <c:pt idx="649">
                  <c:v>37741</c:v>
                </c:pt>
                <c:pt idx="650">
                  <c:v>37743</c:v>
                </c:pt>
                <c:pt idx="651">
                  <c:v>37746</c:v>
                </c:pt>
                <c:pt idx="652">
                  <c:v>37747</c:v>
                </c:pt>
                <c:pt idx="653">
                  <c:v>37748</c:v>
                </c:pt>
                <c:pt idx="654">
                  <c:v>37749</c:v>
                </c:pt>
                <c:pt idx="655">
                  <c:v>37750</c:v>
                </c:pt>
                <c:pt idx="656">
                  <c:v>37753</c:v>
                </c:pt>
                <c:pt idx="657">
                  <c:v>37754</c:v>
                </c:pt>
                <c:pt idx="658">
                  <c:v>37755</c:v>
                </c:pt>
                <c:pt idx="659">
                  <c:v>37756</c:v>
                </c:pt>
                <c:pt idx="660">
                  <c:v>37757</c:v>
                </c:pt>
                <c:pt idx="661">
                  <c:v>37760</c:v>
                </c:pt>
                <c:pt idx="662">
                  <c:v>37761</c:v>
                </c:pt>
                <c:pt idx="663">
                  <c:v>37762</c:v>
                </c:pt>
                <c:pt idx="664">
                  <c:v>37763</c:v>
                </c:pt>
                <c:pt idx="665">
                  <c:v>37764</c:v>
                </c:pt>
                <c:pt idx="666">
                  <c:v>37767</c:v>
                </c:pt>
                <c:pt idx="667">
                  <c:v>37768</c:v>
                </c:pt>
                <c:pt idx="668">
                  <c:v>37769</c:v>
                </c:pt>
                <c:pt idx="669">
                  <c:v>37770</c:v>
                </c:pt>
                <c:pt idx="670">
                  <c:v>37771</c:v>
                </c:pt>
                <c:pt idx="671">
                  <c:v>37775</c:v>
                </c:pt>
                <c:pt idx="672">
                  <c:v>37776</c:v>
                </c:pt>
                <c:pt idx="673">
                  <c:v>37777</c:v>
                </c:pt>
                <c:pt idx="674">
                  <c:v>37778</c:v>
                </c:pt>
                <c:pt idx="675">
                  <c:v>37781</c:v>
                </c:pt>
                <c:pt idx="676">
                  <c:v>37782</c:v>
                </c:pt>
                <c:pt idx="677">
                  <c:v>37783</c:v>
                </c:pt>
                <c:pt idx="678">
                  <c:v>37784</c:v>
                </c:pt>
                <c:pt idx="679">
                  <c:v>37785</c:v>
                </c:pt>
                <c:pt idx="680">
                  <c:v>37788</c:v>
                </c:pt>
                <c:pt idx="681">
                  <c:v>37789</c:v>
                </c:pt>
                <c:pt idx="682">
                  <c:v>37790</c:v>
                </c:pt>
                <c:pt idx="683">
                  <c:v>37791</c:v>
                </c:pt>
                <c:pt idx="684">
                  <c:v>37792</c:v>
                </c:pt>
                <c:pt idx="685">
                  <c:v>37796</c:v>
                </c:pt>
                <c:pt idx="686">
                  <c:v>37797</c:v>
                </c:pt>
                <c:pt idx="687">
                  <c:v>37798</c:v>
                </c:pt>
                <c:pt idx="688">
                  <c:v>37799</c:v>
                </c:pt>
                <c:pt idx="689">
                  <c:v>37803</c:v>
                </c:pt>
                <c:pt idx="690">
                  <c:v>37804</c:v>
                </c:pt>
                <c:pt idx="691">
                  <c:v>37805</c:v>
                </c:pt>
                <c:pt idx="692">
                  <c:v>37806</c:v>
                </c:pt>
                <c:pt idx="693">
                  <c:v>37809</c:v>
                </c:pt>
                <c:pt idx="694">
                  <c:v>37810</c:v>
                </c:pt>
                <c:pt idx="695">
                  <c:v>37811</c:v>
                </c:pt>
                <c:pt idx="696">
                  <c:v>37812</c:v>
                </c:pt>
                <c:pt idx="697">
                  <c:v>37813</c:v>
                </c:pt>
                <c:pt idx="698">
                  <c:v>37816</c:v>
                </c:pt>
                <c:pt idx="699">
                  <c:v>37817</c:v>
                </c:pt>
                <c:pt idx="700">
                  <c:v>37818</c:v>
                </c:pt>
                <c:pt idx="701">
                  <c:v>37819</c:v>
                </c:pt>
                <c:pt idx="702">
                  <c:v>37820</c:v>
                </c:pt>
                <c:pt idx="703">
                  <c:v>37823</c:v>
                </c:pt>
                <c:pt idx="704">
                  <c:v>37824</c:v>
                </c:pt>
                <c:pt idx="705">
                  <c:v>37825</c:v>
                </c:pt>
                <c:pt idx="706">
                  <c:v>37826</c:v>
                </c:pt>
                <c:pt idx="707">
                  <c:v>37827</c:v>
                </c:pt>
                <c:pt idx="708">
                  <c:v>37830</c:v>
                </c:pt>
                <c:pt idx="709">
                  <c:v>37831</c:v>
                </c:pt>
                <c:pt idx="710">
                  <c:v>37832</c:v>
                </c:pt>
                <c:pt idx="711">
                  <c:v>37833</c:v>
                </c:pt>
                <c:pt idx="712">
                  <c:v>37834</c:v>
                </c:pt>
                <c:pt idx="713">
                  <c:v>37837</c:v>
                </c:pt>
                <c:pt idx="714">
                  <c:v>37838</c:v>
                </c:pt>
                <c:pt idx="715">
                  <c:v>37839</c:v>
                </c:pt>
                <c:pt idx="716">
                  <c:v>37841</c:v>
                </c:pt>
                <c:pt idx="717">
                  <c:v>37844</c:v>
                </c:pt>
                <c:pt idx="718">
                  <c:v>37845</c:v>
                </c:pt>
                <c:pt idx="719">
                  <c:v>37846</c:v>
                </c:pt>
                <c:pt idx="720">
                  <c:v>37847</c:v>
                </c:pt>
                <c:pt idx="721">
                  <c:v>37848</c:v>
                </c:pt>
                <c:pt idx="722">
                  <c:v>37852</c:v>
                </c:pt>
                <c:pt idx="723">
                  <c:v>37853</c:v>
                </c:pt>
                <c:pt idx="724">
                  <c:v>37854</c:v>
                </c:pt>
                <c:pt idx="725">
                  <c:v>37855</c:v>
                </c:pt>
                <c:pt idx="726">
                  <c:v>37858</c:v>
                </c:pt>
                <c:pt idx="727">
                  <c:v>37859</c:v>
                </c:pt>
                <c:pt idx="728">
                  <c:v>37860</c:v>
                </c:pt>
                <c:pt idx="729">
                  <c:v>37861</c:v>
                </c:pt>
                <c:pt idx="730">
                  <c:v>37862</c:v>
                </c:pt>
                <c:pt idx="731">
                  <c:v>37865</c:v>
                </c:pt>
                <c:pt idx="732">
                  <c:v>37866</c:v>
                </c:pt>
                <c:pt idx="733">
                  <c:v>37867</c:v>
                </c:pt>
                <c:pt idx="734">
                  <c:v>37868</c:v>
                </c:pt>
                <c:pt idx="735">
                  <c:v>37869</c:v>
                </c:pt>
                <c:pt idx="736">
                  <c:v>37872</c:v>
                </c:pt>
                <c:pt idx="737">
                  <c:v>37873</c:v>
                </c:pt>
                <c:pt idx="738">
                  <c:v>37874</c:v>
                </c:pt>
                <c:pt idx="739">
                  <c:v>37875</c:v>
                </c:pt>
                <c:pt idx="740">
                  <c:v>37876</c:v>
                </c:pt>
                <c:pt idx="741">
                  <c:v>37879</c:v>
                </c:pt>
                <c:pt idx="742">
                  <c:v>37880</c:v>
                </c:pt>
                <c:pt idx="743">
                  <c:v>37881</c:v>
                </c:pt>
                <c:pt idx="744">
                  <c:v>37882</c:v>
                </c:pt>
                <c:pt idx="745">
                  <c:v>37883</c:v>
                </c:pt>
                <c:pt idx="746">
                  <c:v>37886</c:v>
                </c:pt>
                <c:pt idx="747">
                  <c:v>37887</c:v>
                </c:pt>
                <c:pt idx="748">
                  <c:v>37888</c:v>
                </c:pt>
                <c:pt idx="749">
                  <c:v>37889</c:v>
                </c:pt>
                <c:pt idx="750">
                  <c:v>37890</c:v>
                </c:pt>
                <c:pt idx="751">
                  <c:v>37893</c:v>
                </c:pt>
                <c:pt idx="752">
                  <c:v>37894</c:v>
                </c:pt>
                <c:pt idx="753">
                  <c:v>37895</c:v>
                </c:pt>
                <c:pt idx="754">
                  <c:v>37896</c:v>
                </c:pt>
                <c:pt idx="755">
                  <c:v>37897</c:v>
                </c:pt>
                <c:pt idx="756">
                  <c:v>37900</c:v>
                </c:pt>
                <c:pt idx="757">
                  <c:v>37901</c:v>
                </c:pt>
                <c:pt idx="758">
                  <c:v>37902</c:v>
                </c:pt>
                <c:pt idx="759">
                  <c:v>37903</c:v>
                </c:pt>
                <c:pt idx="760">
                  <c:v>37904</c:v>
                </c:pt>
                <c:pt idx="761">
                  <c:v>37908</c:v>
                </c:pt>
                <c:pt idx="762">
                  <c:v>37909</c:v>
                </c:pt>
                <c:pt idx="763">
                  <c:v>37910</c:v>
                </c:pt>
                <c:pt idx="764">
                  <c:v>37911</c:v>
                </c:pt>
                <c:pt idx="765">
                  <c:v>37914</c:v>
                </c:pt>
                <c:pt idx="766">
                  <c:v>37915</c:v>
                </c:pt>
                <c:pt idx="767">
                  <c:v>37916</c:v>
                </c:pt>
                <c:pt idx="768">
                  <c:v>37917</c:v>
                </c:pt>
                <c:pt idx="769">
                  <c:v>37918</c:v>
                </c:pt>
                <c:pt idx="770">
                  <c:v>37921</c:v>
                </c:pt>
                <c:pt idx="771">
                  <c:v>37922</c:v>
                </c:pt>
                <c:pt idx="772">
                  <c:v>37923</c:v>
                </c:pt>
                <c:pt idx="773">
                  <c:v>37924</c:v>
                </c:pt>
                <c:pt idx="774">
                  <c:v>37925</c:v>
                </c:pt>
                <c:pt idx="775">
                  <c:v>37929</c:v>
                </c:pt>
                <c:pt idx="776">
                  <c:v>37930</c:v>
                </c:pt>
                <c:pt idx="777">
                  <c:v>37931</c:v>
                </c:pt>
                <c:pt idx="778">
                  <c:v>37932</c:v>
                </c:pt>
                <c:pt idx="779">
                  <c:v>37935</c:v>
                </c:pt>
                <c:pt idx="780">
                  <c:v>37936</c:v>
                </c:pt>
                <c:pt idx="781">
                  <c:v>37937</c:v>
                </c:pt>
                <c:pt idx="782">
                  <c:v>37938</c:v>
                </c:pt>
                <c:pt idx="783">
                  <c:v>37939</c:v>
                </c:pt>
                <c:pt idx="784">
                  <c:v>37943</c:v>
                </c:pt>
                <c:pt idx="785">
                  <c:v>37944</c:v>
                </c:pt>
                <c:pt idx="786">
                  <c:v>37945</c:v>
                </c:pt>
                <c:pt idx="787">
                  <c:v>37946</c:v>
                </c:pt>
                <c:pt idx="788">
                  <c:v>37949</c:v>
                </c:pt>
                <c:pt idx="789">
                  <c:v>37950</c:v>
                </c:pt>
                <c:pt idx="790">
                  <c:v>37951</c:v>
                </c:pt>
                <c:pt idx="791">
                  <c:v>37952</c:v>
                </c:pt>
                <c:pt idx="792">
                  <c:v>37953</c:v>
                </c:pt>
                <c:pt idx="793">
                  <c:v>37956</c:v>
                </c:pt>
                <c:pt idx="794">
                  <c:v>37957</c:v>
                </c:pt>
                <c:pt idx="795">
                  <c:v>37958</c:v>
                </c:pt>
                <c:pt idx="796">
                  <c:v>37959</c:v>
                </c:pt>
                <c:pt idx="797">
                  <c:v>37960</c:v>
                </c:pt>
                <c:pt idx="798">
                  <c:v>37964</c:v>
                </c:pt>
                <c:pt idx="799">
                  <c:v>37965</c:v>
                </c:pt>
                <c:pt idx="800">
                  <c:v>37966</c:v>
                </c:pt>
                <c:pt idx="801">
                  <c:v>37967</c:v>
                </c:pt>
                <c:pt idx="802">
                  <c:v>37970</c:v>
                </c:pt>
                <c:pt idx="803">
                  <c:v>37971</c:v>
                </c:pt>
                <c:pt idx="804">
                  <c:v>37972</c:v>
                </c:pt>
                <c:pt idx="805">
                  <c:v>37973</c:v>
                </c:pt>
                <c:pt idx="806">
                  <c:v>37974</c:v>
                </c:pt>
                <c:pt idx="807">
                  <c:v>37977</c:v>
                </c:pt>
                <c:pt idx="808">
                  <c:v>37978</c:v>
                </c:pt>
                <c:pt idx="809">
                  <c:v>37979</c:v>
                </c:pt>
                <c:pt idx="810">
                  <c:v>37981</c:v>
                </c:pt>
                <c:pt idx="811">
                  <c:v>37984</c:v>
                </c:pt>
                <c:pt idx="812">
                  <c:v>37986</c:v>
                </c:pt>
                <c:pt idx="813">
                  <c:v>37988</c:v>
                </c:pt>
                <c:pt idx="814">
                  <c:v>37991</c:v>
                </c:pt>
                <c:pt idx="815">
                  <c:v>37992</c:v>
                </c:pt>
                <c:pt idx="816">
                  <c:v>37993</c:v>
                </c:pt>
                <c:pt idx="817">
                  <c:v>37994</c:v>
                </c:pt>
                <c:pt idx="818">
                  <c:v>37995</c:v>
                </c:pt>
                <c:pt idx="819">
                  <c:v>37999</c:v>
                </c:pt>
                <c:pt idx="820">
                  <c:v>38000</c:v>
                </c:pt>
                <c:pt idx="821">
                  <c:v>38001</c:v>
                </c:pt>
                <c:pt idx="822">
                  <c:v>38002</c:v>
                </c:pt>
                <c:pt idx="823">
                  <c:v>38005</c:v>
                </c:pt>
                <c:pt idx="824">
                  <c:v>38006</c:v>
                </c:pt>
                <c:pt idx="825">
                  <c:v>38007</c:v>
                </c:pt>
                <c:pt idx="826">
                  <c:v>38008</c:v>
                </c:pt>
                <c:pt idx="827">
                  <c:v>38009</c:v>
                </c:pt>
                <c:pt idx="828">
                  <c:v>38012</c:v>
                </c:pt>
                <c:pt idx="829">
                  <c:v>38013</c:v>
                </c:pt>
                <c:pt idx="830">
                  <c:v>38014</c:v>
                </c:pt>
                <c:pt idx="831">
                  <c:v>38015</c:v>
                </c:pt>
                <c:pt idx="832">
                  <c:v>38016</c:v>
                </c:pt>
                <c:pt idx="833">
                  <c:v>38019</c:v>
                </c:pt>
                <c:pt idx="834">
                  <c:v>38020</c:v>
                </c:pt>
                <c:pt idx="835">
                  <c:v>38021</c:v>
                </c:pt>
                <c:pt idx="836">
                  <c:v>38022</c:v>
                </c:pt>
                <c:pt idx="837">
                  <c:v>38023</c:v>
                </c:pt>
                <c:pt idx="838">
                  <c:v>38026</c:v>
                </c:pt>
                <c:pt idx="839">
                  <c:v>38027</c:v>
                </c:pt>
                <c:pt idx="840">
                  <c:v>38028</c:v>
                </c:pt>
                <c:pt idx="841">
                  <c:v>38029</c:v>
                </c:pt>
                <c:pt idx="842">
                  <c:v>38030</c:v>
                </c:pt>
                <c:pt idx="843">
                  <c:v>38033</c:v>
                </c:pt>
                <c:pt idx="844">
                  <c:v>38034</c:v>
                </c:pt>
                <c:pt idx="845">
                  <c:v>38035</c:v>
                </c:pt>
                <c:pt idx="846">
                  <c:v>38036</c:v>
                </c:pt>
                <c:pt idx="847">
                  <c:v>38037</c:v>
                </c:pt>
                <c:pt idx="848">
                  <c:v>38040</c:v>
                </c:pt>
                <c:pt idx="849">
                  <c:v>38041</c:v>
                </c:pt>
                <c:pt idx="850">
                  <c:v>38042</c:v>
                </c:pt>
                <c:pt idx="851">
                  <c:v>38043</c:v>
                </c:pt>
                <c:pt idx="852">
                  <c:v>38044</c:v>
                </c:pt>
                <c:pt idx="853">
                  <c:v>38047</c:v>
                </c:pt>
                <c:pt idx="854">
                  <c:v>38048</c:v>
                </c:pt>
                <c:pt idx="855">
                  <c:v>38049</c:v>
                </c:pt>
                <c:pt idx="856">
                  <c:v>38050</c:v>
                </c:pt>
                <c:pt idx="857">
                  <c:v>38051</c:v>
                </c:pt>
                <c:pt idx="858">
                  <c:v>38054</c:v>
                </c:pt>
                <c:pt idx="859">
                  <c:v>38055</c:v>
                </c:pt>
                <c:pt idx="860">
                  <c:v>38056</c:v>
                </c:pt>
                <c:pt idx="861">
                  <c:v>38057</c:v>
                </c:pt>
                <c:pt idx="862">
                  <c:v>38058</c:v>
                </c:pt>
                <c:pt idx="863">
                  <c:v>38061</c:v>
                </c:pt>
                <c:pt idx="864">
                  <c:v>38062</c:v>
                </c:pt>
                <c:pt idx="865">
                  <c:v>38063</c:v>
                </c:pt>
                <c:pt idx="866">
                  <c:v>38064</c:v>
                </c:pt>
                <c:pt idx="867">
                  <c:v>38065</c:v>
                </c:pt>
                <c:pt idx="868">
                  <c:v>38069</c:v>
                </c:pt>
                <c:pt idx="869">
                  <c:v>38070</c:v>
                </c:pt>
                <c:pt idx="870">
                  <c:v>38071</c:v>
                </c:pt>
                <c:pt idx="871">
                  <c:v>38072</c:v>
                </c:pt>
                <c:pt idx="872">
                  <c:v>38075</c:v>
                </c:pt>
                <c:pt idx="873">
                  <c:v>38076</c:v>
                </c:pt>
                <c:pt idx="874">
                  <c:v>38077</c:v>
                </c:pt>
                <c:pt idx="875">
                  <c:v>38078</c:v>
                </c:pt>
                <c:pt idx="876">
                  <c:v>38079</c:v>
                </c:pt>
                <c:pt idx="877">
                  <c:v>38082</c:v>
                </c:pt>
                <c:pt idx="878">
                  <c:v>38083</c:v>
                </c:pt>
                <c:pt idx="879">
                  <c:v>38084</c:v>
                </c:pt>
                <c:pt idx="880">
                  <c:v>38089</c:v>
                </c:pt>
                <c:pt idx="881">
                  <c:v>38090</c:v>
                </c:pt>
                <c:pt idx="882">
                  <c:v>38091</c:v>
                </c:pt>
                <c:pt idx="883">
                  <c:v>38092</c:v>
                </c:pt>
                <c:pt idx="884">
                  <c:v>38093</c:v>
                </c:pt>
                <c:pt idx="885">
                  <c:v>38096</c:v>
                </c:pt>
                <c:pt idx="886">
                  <c:v>38097</c:v>
                </c:pt>
                <c:pt idx="887">
                  <c:v>38098</c:v>
                </c:pt>
                <c:pt idx="888">
                  <c:v>38099</c:v>
                </c:pt>
                <c:pt idx="889">
                  <c:v>38100</c:v>
                </c:pt>
                <c:pt idx="890">
                  <c:v>38103</c:v>
                </c:pt>
                <c:pt idx="891">
                  <c:v>38104</c:v>
                </c:pt>
                <c:pt idx="892">
                  <c:v>38105</c:v>
                </c:pt>
                <c:pt idx="893">
                  <c:v>38106</c:v>
                </c:pt>
                <c:pt idx="894">
                  <c:v>38107</c:v>
                </c:pt>
                <c:pt idx="895">
                  <c:v>38110</c:v>
                </c:pt>
                <c:pt idx="896">
                  <c:v>38111</c:v>
                </c:pt>
                <c:pt idx="897">
                  <c:v>38112</c:v>
                </c:pt>
                <c:pt idx="898">
                  <c:v>38113</c:v>
                </c:pt>
                <c:pt idx="899">
                  <c:v>38114</c:v>
                </c:pt>
                <c:pt idx="900">
                  <c:v>38117</c:v>
                </c:pt>
                <c:pt idx="901">
                  <c:v>38118</c:v>
                </c:pt>
                <c:pt idx="902">
                  <c:v>38119</c:v>
                </c:pt>
                <c:pt idx="903">
                  <c:v>38120</c:v>
                </c:pt>
                <c:pt idx="904">
                  <c:v>38121</c:v>
                </c:pt>
                <c:pt idx="905">
                  <c:v>38124</c:v>
                </c:pt>
                <c:pt idx="906">
                  <c:v>38125</c:v>
                </c:pt>
                <c:pt idx="907">
                  <c:v>38126</c:v>
                </c:pt>
                <c:pt idx="908">
                  <c:v>38127</c:v>
                </c:pt>
                <c:pt idx="909">
                  <c:v>38128</c:v>
                </c:pt>
                <c:pt idx="910">
                  <c:v>38132</c:v>
                </c:pt>
                <c:pt idx="911">
                  <c:v>38133</c:v>
                </c:pt>
                <c:pt idx="912">
                  <c:v>38134</c:v>
                </c:pt>
                <c:pt idx="913">
                  <c:v>38135</c:v>
                </c:pt>
                <c:pt idx="914">
                  <c:v>38138</c:v>
                </c:pt>
                <c:pt idx="915">
                  <c:v>38139</c:v>
                </c:pt>
                <c:pt idx="916">
                  <c:v>38140</c:v>
                </c:pt>
                <c:pt idx="917">
                  <c:v>38141</c:v>
                </c:pt>
                <c:pt idx="918">
                  <c:v>38142</c:v>
                </c:pt>
                <c:pt idx="919">
                  <c:v>38145</c:v>
                </c:pt>
                <c:pt idx="920">
                  <c:v>38146</c:v>
                </c:pt>
                <c:pt idx="921">
                  <c:v>38147</c:v>
                </c:pt>
                <c:pt idx="922">
                  <c:v>38148</c:v>
                </c:pt>
                <c:pt idx="923">
                  <c:v>38149</c:v>
                </c:pt>
                <c:pt idx="924">
                  <c:v>38153</c:v>
                </c:pt>
                <c:pt idx="925">
                  <c:v>38154</c:v>
                </c:pt>
                <c:pt idx="926">
                  <c:v>38155</c:v>
                </c:pt>
                <c:pt idx="927">
                  <c:v>38156</c:v>
                </c:pt>
                <c:pt idx="928">
                  <c:v>38160</c:v>
                </c:pt>
                <c:pt idx="929">
                  <c:v>38161</c:v>
                </c:pt>
                <c:pt idx="930">
                  <c:v>38162</c:v>
                </c:pt>
                <c:pt idx="931">
                  <c:v>38163</c:v>
                </c:pt>
                <c:pt idx="932">
                  <c:v>38166</c:v>
                </c:pt>
                <c:pt idx="933">
                  <c:v>38167</c:v>
                </c:pt>
                <c:pt idx="934">
                  <c:v>38168</c:v>
                </c:pt>
                <c:pt idx="935">
                  <c:v>38169</c:v>
                </c:pt>
                <c:pt idx="936">
                  <c:v>38170</c:v>
                </c:pt>
                <c:pt idx="937">
                  <c:v>38174</c:v>
                </c:pt>
                <c:pt idx="938">
                  <c:v>38175</c:v>
                </c:pt>
                <c:pt idx="939">
                  <c:v>38176</c:v>
                </c:pt>
                <c:pt idx="940">
                  <c:v>38177</c:v>
                </c:pt>
                <c:pt idx="941">
                  <c:v>38180</c:v>
                </c:pt>
                <c:pt idx="942">
                  <c:v>38181</c:v>
                </c:pt>
                <c:pt idx="943">
                  <c:v>38182</c:v>
                </c:pt>
                <c:pt idx="944">
                  <c:v>38183</c:v>
                </c:pt>
                <c:pt idx="945">
                  <c:v>38184</c:v>
                </c:pt>
                <c:pt idx="946">
                  <c:v>38187</c:v>
                </c:pt>
                <c:pt idx="947">
                  <c:v>38189</c:v>
                </c:pt>
                <c:pt idx="948">
                  <c:v>38190</c:v>
                </c:pt>
                <c:pt idx="949">
                  <c:v>38191</c:v>
                </c:pt>
                <c:pt idx="950">
                  <c:v>38194</c:v>
                </c:pt>
                <c:pt idx="951">
                  <c:v>38195</c:v>
                </c:pt>
                <c:pt idx="952">
                  <c:v>38196</c:v>
                </c:pt>
                <c:pt idx="953">
                  <c:v>38197</c:v>
                </c:pt>
                <c:pt idx="954">
                  <c:v>38198</c:v>
                </c:pt>
                <c:pt idx="955">
                  <c:v>38201</c:v>
                </c:pt>
                <c:pt idx="956">
                  <c:v>38202</c:v>
                </c:pt>
                <c:pt idx="957">
                  <c:v>38203</c:v>
                </c:pt>
                <c:pt idx="958">
                  <c:v>38204</c:v>
                </c:pt>
                <c:pt idx="959">
                  <c:v>38205</c:v>
                </c:pt>
                <c:pt idx="960">
                  <c:v>38208</c:v>
                </c:pt>
                <c:pt idx="961">
                  <c:v>38209</c:v>
                </c:pt>
                <c:pt idx="962">
                  <c:v>38210</c:v>
                </c:pt>
                <c:pt idx="963">
                  <c:v>38211</c:v>
                </c:pt>
                <c:pt idx="964">
                  <c:v>38212</c:v>
                </c:pt>
                <c:pt idx="965">
                  <c:v>38216</c:v>
                </c:pt>
                <c:pt idx="966">
                  <c:v>38217</c:v>
                </c:pt>
                <c:pt idx="967">
                  <c:v>38218</c:v>
                </c:pt>
                <c:pt idx="968">
                  <c:v>38219</c:v>
                </c:pt>
                <c:pt idx="969">
                  <c:v>38222</c:v>
                </c:pt>
                <c:pt idx="970">
                  <c:v>38223</c:v>
                </c:pt>
                <c:pt idx="971">
                  <c:v>38224</c:v>
                </c:pt>
                <c:pt idx="972">
                  <c:v>38225</c:v>
                </c:pt>
                <c:pt idx="973">
                  <c:v>38226</c:v>
                </c:pt>
                <c:pt idx="974">
                  <c:v>38229</c:v>
                </c:pt>
                <c:pt idx="975">
                  <c:v>38230</c:v>
                </c:pt>
                <c:pt idx="976">
                  <c:v>38231</c:v>
                </c:pt>
                <c:pt idx="977">
                  <c:v>38232</c:v>
                </c:pt>
                <c:pt idx="978">
                  <c:v>38233</c:v>
                </c:pt>
                <c:pt idx="979">
                  <c:v>38236</c:v>
                </c:pt>
                <c:pt idx="980">
                  <c:v>38237</c:v>
                </c:pt>
                <c:pt idx="981">
                  <c:v>38238</c:v>
                </c:pt>
                <c:pt idx="982">
                  <c:v>38239</c:v>
                </c:pt>
                <c:pt idx="983">
                  <c:v>38240</c:v>
                </c:pt>
                <c:pt idx="984">
                  <c:v>38243</c:v>
                </c:pt>
                <c:pt idx="985">
                  <c:v>38244</c:v>
                </c:pt>
                <c:pt idx="986">
                  <c:v>38245</c:v>
                </c:pt>
                <c:pt idx="987">
                  <c:v>38246</c:v>
                </c:pt>
                <c:pt idx="988">
                  <c:v>38247</c:v>
                </c:pt>
                <c:pt idx="989">
                  <c:v>38250</c:v>
                </c:pt>
                <c:pt idx="990">
                  <c:v>38251</c:v>
                </c:pt>
                <c:pt idx="991">
                  <c:v>38252</c:v>
                </c:pt>
                <c:pt idx="992">
                  <c:v>38253</c:v>
                </c:pt>
                <c:pt idx="993">
                  <c:v>38254</c:v>
                </c:pt>
                <c:pt idx="994">
                  <c:v>38257</c:v>
                </c:pt>
                <c:pt idx="995">
                  <c:v>38258</c:v>
                </c:pt>
                <c:pt idx="996">
                  <c:v>38259</c:v>
                </c:pt>
                <c:pt idx="997">
                  <c:v>38260</c:v>
                </c:pt>
                <c:pt idx="998">
                  <c:v>38261</c:v>
                </c:pt>
                <c:pt idx="999">
                  <c:v>38264</c:v>
                </c:pt>
                <c:pt idx="1000">
                  <c:v>38265</c:v>
                </c:pt>
                <c:pt idx="1001">
                  <c:v>38266</c:v>
                </c:pt>
                <c:pt idx="1002">
                  <c:v>38267</c:v>
                </c:pt>
                <c:pt idx="1003">
                  <c:v>38268</c:v>
                </c:pt>
                <c:pt idx="1004">
                  <c:v>38271</c:v>
                </c:pt>
                <c:pt idx="1005">
                  <c:v>38272</c:v>
                </c:pt>
                <c:pt idx="1006">
                  <c:v>38273</c:v>
                </c:pt>
                <c:pt idx="1007">
                  <c:v>38274</c:v>
                </c:pt>
                <c:pt idx="1008">
                  <c:v>38275</c:v>
                </c:pt>
                <c:pt idx="1009">
                  <c:v>38279</c:v>
                </c:pt>
                <c:pt idx="1010">
                  <c:v>38280</c:v>
                </c:pt>
                <c:pt idx="1011">
                  <c:v>38281</c:v>
                </c:pt>
                <c:pt idx="1012">
                  <c:v>38282</c:v>
                </c:pt>
                <c:pt idx="1013">
                  <c:v>38285</c:v>
                </c:pt>
                <c:pt idx="1014">
                  <c:v>38286</c:v>
                </c:pt>
                <c:pt idx="1015">
                  <c:v>38287</c:v>
                </c:pt>
                <c:pt idx="1016">
                  <c:v>38288</c:v>
                </c:pt>
                <c:pt idx="1017">
                  <c:v>38289</c:v>
                </c:pt>
                <c:pt idx="1018">
                  <c:v>38293</c:v>
                </c:pt>
                <c:pt idx="1019">
                  <c:v>38294</c:v>
                </c:pt>
                <c:pt idx="1020">
                  <c:v>38295</c:v>
                </c:pt>
                <c:pt idx="1021">
                  <c:v>38296</c:v>
                </c:pt>
                <c:pt idx="1022">
                  <c:v>38299</c:v>
                </c:pt>
                <c:pt idx="1023">
                  <c:v>38300</c:v>
                </c:pt>
                <c:pt idx="1024">
                  <c:v>38301</c:v>
                </c:pt>
                <c:pt idx="1025">
                  <c:v>38302</c:v>
                </c:pt>
                <c:pt idx="1026">
                  <c:v>38303</c:v>
                </c:pt>
                <c:pt idx="1027">
                  <c:v>38307</c:v>
                </c:pt>
                <c:pt idx="1028">
                  <c:v>38308</c:v>
                </c:pt>
                <c:pt idx="1029">
                  <c:v>38309</c:v>
                </c:pt>
                <c:pt idx="1030">
                  <c:v>38310</c:v>
                </c:pt>
                <c:pt idx="1031">
                  <c:v>38313</c:v>
                </c:pt>
                <c:pt idx="1032">
                  <c:v>38314</c:v>
                </c:pt>
                <c:pt idx="1033">
                  <c:v>38315</c:v>
                </c:pt>
                <c:pt idx="1034">
                  <c:v>38316</c:v>
                </c:pt>
                <c:pt idx="1035">
                  <c:v>38317</c:v>
                </c:pt>
                <c:pt idx="1036">
                  <c:v>38320</c:v>
                </c:pt>
                <c:pt idx="1037">
                  <c:v>38321</c:v>
                </c:pt>
                <c:pt idx="1038">
                  <c:v>38322</c:v>
                </c:pt>
                <c:pt idx="1039">
                  <c:v>38323</c:v>
                </c:pt>
                <c:pt idx="1040">
                  <c:v>38324</c:v>
                </c:pt>
                <c:pt idx="1041">
                  <c:v>38327</c:v>
                </c:pt>
                <c:pt idx="1042">
                  <c:v>38328</c:v>
                </c:pt>
                <c:pt idx="1043">
                  <c:v>38330</c:v>
                </c:pt>
                <c:pt idx="1044">
                  <c:v>38331</c:v>
                </c:pt>
                <c:pt idx="1045">
                  <c:v>38334</c:v>
                </c:pt>
                <c:pt idx="1046">
                  <c:v>38335</c:v>
                </c:pt>
                <c:pt idx="1047">
                  <c:v>38336</c:v>
                </c:pt>
                <c:pt idx="1048">
                  <c:v>38337</c:v>
                </c:pt>
                <c:pt idx="1049">
                  <c:v>38338</c:v>
                </c:pt>
                <c:pt idx="1050">
                  <c:v>38341</c:v>
                </c:pt>
                <c:pt idx="1051">
                  <c:v>38342</c:v>
                </c:pt>
                <c:pt idx="1052">
                  <c:v>38343</c:v>
                </c:pt>
                <c:pt idx="1053">
                  <c:v>38344</c:v>
                </c:pt>
                <c:pt idx="1054">
                  <c:v>38345</c:v>
                </c:pt>
                <c:pt idx="1055">
                  <c:v>38348</c:v>
                </c:pt>
                <c:pt idx="1056">
                  <c:v>38349</c:v>
                </c:pt>
                <c:pt idx="1057">
                  <c:v>38350</c:v>
                </c:pt>
                <c:pt idx="1058">
                  <c:v>38351</c:v>
                </c:pt>
                <c:pt idx="1059">
                  <c:v>38355</c:v>
                </c:pt>
                <c:pt idx="1060">
                  <c:v>38356</c:v>
                </c:pt>
                <c:pt idx="1061">
                  <c:v>38357</c:v>
                </c:pt>
                <c:pt idx="1062">
                  <c:v>38358</c:v>
                </c:pt>
                <c:pt idx="1063">
                  <c:v>38359</c:v>
                </c:pt>
                <c:pt idx="1064">
                  <c:v>38363</c:v>
                </c:pt>
                <c:pt idx="1065">
                  <c:v>38364</c:v>
                </c:pt>
                <c:pt idx="1066">
                  <c:v>38365</c:v>
                </c:pt>
                <c:pt idx="1067">
                  <c:v>38366</c:v>
                </c:pt>
                <c:pt idx="1068">
                  <c:v>38369</c:v>
                </c:pt>
                <c:pt idx="1069">
                  <c:v>38370</c:v>
                </c:pt>
                <c:pt idx="1070">
                  <c:v>38371</c:v>
                </c:pt>
                <c:pt idx="1071">
                  <c:v>38372</c:v>
                </c:pt>
                <c:pt idx="1072">
                  <c:v>38373</c:v>
                </c:pt>
                <c:pt idx="1073">
                  <c:v>38376</c:v>
                </c:pt>
                <c:pt idx="1074">
                  <c:v>38377</c:v>
                </c:pt>
                <c:pt idx="1075">
                  <c:v>38378</c:v>
                </c:pt>
                <c:pt idx="1076">
                  <c:v>38379</c:v>
                </c:pt>
                <c:pt idx="1077">
                  <c:v>38380</c:v>
                </c:pt>
                <c:pt idx="1078">
                  <c:v>38383</c:v>
                </c:pt>
                <c:pt idx="1079">
                  <c:v>38384</c:v>
                </c:pt>
                <c:pt idx="1080">
                  <c:v>38385</c:v>
                </c:pt>
                <c:pt idx="1081">
                  <c:v>38386</c:v>
                </c:pt>
                <c:pt idx="1082">
                  <c:v>38387</c:v>
                </c:pt>
                <c:pt idx="1083">
                  <c:v>38390</c:v>
                </c:pt>
                <c:pt idx="1084">
                  <c:v>38391</c:v>
                </c:pt>
                <c:pt idx="1085">
                  <c:v>38392</c:v>
                </c:pt>
                <c:pt idx="1086">
                  <c:v>38393</c:v>
                </c:pt>
                <c:pt idx="1087">
                  <c:v>38394</c:v>
                </c:pt>
                <c:pt idx="1088">
                  <c:v>38397</c:v>
                </c:pt>
                <c:pt idx="1089">
                  <c:v>38398</c:v>
                </c:pt>
                <c:pt idx="1090">
                  <c:v>38399</c:v>
                </c:pt>
                <c:pt idx="1091">
                  <c:v>38400</c:v>
                </c:pt>
                <c:pt idx="1092">
                  <c:v>38401</c:v>
                </c:pt>
                <c:pt idx="1093">
                  <c:v>38404</c:v>
                </c:pt>
                <c:pt idx="1094">
                  <c:v>38405</c:v>
                </c:pt>
                <c:pt idx="1095">
                  <c:v>38406</c:v>
                </c:pt>
                <c:pt idx="1096">
                  <c:v>38407</c:v>
                </c:pt>
                <c:pt idx="1097">
                  <c:v>38408</c:v>
                </c:pt>
                <c:pt idx="1098">
                  <c:v>38411</c:v>
                </c:pt>
                <c:pt idx="1099">
                  <c:v>38412</c:v>
                </c:pt>
                <c:pt idx="1100">
                  <c:v>38413</c:v>
                </c:pt>
                <c:pt idx="1101">
                  <c:v>38414</c:v>
                </c:pt>
                <c:pt idx="1102">
                  <c:v>38415</c:v>
                </c:pt>
                <c:pt idx="1103">
                  <c:v>38418</c:v>
                </c:pt>
                <c:pt idx="1104">
                  <c:v>38419</c:v>
                </c:pt>
                <c:pt idx="1105">
                  <c:v>38420</c:v>
                </c:pt>
                <c:pt idx="1106">
                  <c:v>38421</c:v>
                </c:pt>
                <c:pt idx="1107">
                  <c:v>38422</c:v>
                </c:pt>
                <c:pt idx="1108">
                  <c:v>38425</c:v>
                </c:pt>
                <c:pt idx="1109">
                  <c:v>38426</c:v>
                </c:pt>
                <c:pt idx="1110">
                  <c:v>38427</c:v>
                </c:pt>
                <c:pt idx="1111">
                  <c:v>38428</c:v>
                </c:pt>
                <c:pt idx="1112">
                  <c:v>38429</c:v>
                </c:pt>
                <c:pt idx="1113">
                  <c:v>38433</c:v>
                </c:pt>
                <c:pt idx="1114">
                  <c:v>38434</c:v>
                </c:pt>
                <c:pt idx="1115">
                  <c:v>38439</c:v>
                </c:pt>
                <c:pt idx="1116">
                  <c:v>38440</c:v>
                </c:pt>
                <c:pt idx="1117">
                  <c:v>38441</c:v>
                </c:pt>
                <c:pt idx="1118">
                  <c:v>38442</c:v>
                </c:pt>
                <c:pt idx="1119">
                  <c:v>38443</c:v>
                </c:pt>
                <c:pt idx="1120">
                  <c:v>38446</c:v>
                </c:pt>
                <c:pt idx="1121">
                  <c:v>38447</c:v>
                </c:pt>
                <c:pt idx="1122">
                  <c:v>38448</c:v>
                </c:pt>
                <c:pt idx="1123">
                  <c:v>38449</c:v>
                </c:pt>
                <c:pt idx="1124">
                  <c:v>38450</c:v>
                </c:pt>
                <c:pt idx="1125">
                  <c:v>38453</c:v>
                </c:pt>
                <c:pt idx="1126">
                  <c:v>38454</c:v>
                </c:pt>
                <c:pt idx="1127">
                  <c:v>38455</c:v>
                </c:pt>
                <c:pt idx="1128">
                  <c:v>38456</c:v>
                </c:pt>
                <c:pt idx="1129">
                  <c:v>38457</c:v>
                </c:pt>
                <c:pt idx="1130">
                  <c:v>38460</c:v>
                </c:pt>
                <c:pt idx="1131">
                  <c:v>38461</c:v>
                </c:pt>
                <c:pt idx="1132">
                  <c:v>38462</c:v>
                </c:pt>
                <c:pt idx="1133">
                  <c:v>38463</c:v>
                </c:pt>
                <c:pt idx="1134">
                  <c:v>38464</c:v>
                </c:pt>
                <c:pt idx="1135">
                  <c:v>38467</c:v>
                </c:pt>
                <c:pt idx="1136">
                  <c:v>38468</c:v>
                </c:pt>
                <c:pt idx="1137">
                  <c:v>38469</c:v>
                </c:pt>
                <c:pt idx="1138">
                  <c:v>38470</c:v>
                </c:pt>
                <c:pt idx="1139">
                  <c:v>38471</c:v>
                </c:pt>
                <c:pt idx="1140">
                  <c:v>38474</c:v>
                </c:pt>
                <c:pt idx="1141">
                  <c:v>38475</c:v>
                </c:pt>
                <c:pt idx="1142">
                  <c:v>38476</c:v>
                </c:pt>
                <c:pt idx="1143">
                  <c:v>38477</c:v>
                </c:pt>
                <c:pt idx="1144">
                  <c:v>38478</c:v>
                </c:pt>
                <c:pt idx="1145">
                  <c:v>38482</c:v>
                </c:pt>
                <c:pt idx="1146">
                  <c:v>38483</c:v>
                </c:pt>
                <c:pt idx="1147">
                  <c:v>38484</c:v>
                </c:pt>
                <c:pt idx="1148">
                  <c:v>38485</c:v>
                </c:pt>
                <c:pt idx="1149">
                  <c:v>38488</c:v>
                </c:pt>
                <c:pt idx="1150">
                  <c:v>38489</c:v>
                </c:pt>
                <c:pt idx="1151">
                  <c:v>38490</c:v>
                </c:pt>
                <c:pt idx="1152">
                  <c:v>38491</c:v>
                </c:pt>
                <c:pt idx="1153">
                  <c:v>38492</c:v>
                </c:pt>
                <c:pt idx="1154">
                  <c:v>38495</c:v>
                </c:pt>
                <c:pt idx="1155">
                  <c:v>38496</c:v>
                </c:pt>
                <c:pt idx="1156">
                  <c:v>38497</c:v>
                </c:pt>
                <c:pt idx="1157">
                  <c:v>38498</c:v>
                </c:pt>
                <c:pt idx="1158">
                  <c:v>38499</c:v>
                </c:pt>
                <c:pt idx="1159">
                  <c:v>38503</c:v>
                </c:pt>
                <c:pt idx="1160">
                  <c:v>38504</c:v>
                </c:pt>
                <c:pt idx="1161">
                  <c:v>38505</c:v>
                </c:pt>
                <c:pt idx="1162">
                  <c:v>38506</c:v>
                </c:pt>
                <c:pt idx="1163">
                  <c:v>38510</c:v>
                </c:pt>
                <c:pt idx="1164">
                  <c:v>38511</c:v>
                </c:pt>
                <c:pt idx="1165">
                  <c:v>38512</c:v>
                </c:pt>
                <c:pt idx="1166">
                  <c:v>38513</c:v>
                </c:pt>
                <c:pt idx="1167">
                  <c:v>38516</c:v>
                </c:pt>
                <c:pt idx="1168">
                  <c:v>38517</c:v>
                </c:pt>
                <c:pt idx="1169">
                  <c:v>38518</c:v>
                </c:pt>
                <c:pt idx="1170">
                  <c:v>38519</c:v>
                </c:pt>
                <c:pt idx="1171">
                  <c:v>38520</c:v>
                </c:pt>
                <c:pt idx="1172">
                  <c:v>38523</c:v>
                </c:pt>
                <c:pt idx="1173">
                  <c:v>38524</c:v>
                </c:pt>
                <c:pt idx="1174">
                  <c:v>38525</c:v>
                </c:pt>
                <c:pt idx="1175">
                  <c:v>38526</c:v>
                </c:pt>
                <c:pt idx="1176">
                  <c:v>38527</c:v>
                </c:pt>
                <c:pt idx="1177">
                  <c:v>38530</c:v>
                </c:pt>
                <c:pt idx="1178">
                  <c:v>38531</c:v>
                </c:pt>
                <c:pt idx="1179">
                  <c:v>38532</c:v>
                </c:pt>
                <c:pt idx="1180">
                  <c:v>38533</c:v>
                </c:pt>
                <c:pt idx="1181">
                  <c:v>38534</c:v>
                </c:pt>
                <c:pt idx="1182">
                  <c:v>38538</c:v>
                </c:pt>
                <c:pt idx="1183">
                  <c:v>38539</c:v>
                </c:pt>
                <c:pt idx="1184">
                  <c:v>38540</c:v>
                </c:pt>
                <c:pt idx="1185">
                  <c:v>38541</c:v>
                </c:pt>
                <c:pt idx="1186">
                  <c:v>38544</c:v>
                </c:pt>
                <c:pt idx="1187">
                  <c:v>38545</c:v>
                </c:pt>
                <c:pt idx="1188">
                  <c:v>38546</c:v>
                </c:pt>
                <c:pt idx="1189">
                  <c:v>38547</c:v>
                </c:pt>
                <c:pt idx="1190">
                  <c:v>38548</c:v>
                </c:pt>
                <c:pt idx="1191">
                  <c:v>38551</c:v>
                </c:pt>
                <c:pt idx="1192">
                  <c:v>38552</c:v>
                </c:pt>
                <c:pt idx="1193">
                  <c:v>38554</c:v>
                </c:pt>
                <c:pt idx="1194">
                  <c:v>38555</c:v>
                </c:pt>
                <c:pt idx="1195">
                  <c:v>38558</c:v>
                </c:pt>
                <c:pt idx="1196">
                  <c:v>38559</c:v>
                </c:pt>
                <c:pt idx="1197">
                  <c:v>38560</c:v>
                </c:pt>
                <c:pt idx="1198">
                  <c:v>38561</c:v>
                </c:pt>
                <c:pt idx="1199">
                  <c:v>38562</c:v>
                </c:pt>
                <c:pt idx="1200">
                  <c:v>38565</c:v>
                </c:pt>
                <c:pt idx="1201">
                  <c:v>38566</c:v>
                </c:pt>
                <c:pt idx="1202">
                  <c:v>38567</c:v>
                </c:pt>
                <c:pt idx="1203">
                  <c:v>38568</c:v>
                </c:pt>
                <c:pt idx="1204">
                  <c:v>38569</c:v>
                </c:pt>
                <c:pt idx="1205">
                  <c:v>38572</c:v>
                </c:pt>
                <c:pt idx="1206">
                  <c:v>38573</c:v>
                </c:pt>
                <c:pt idx="1207">
                  <c:v>38574</c:v>
                </c:pt>
                <c:pt idx="1208">
                  <c:v>38575</c:v>
                </c:pt>
                <c:pt idx="1209">
                  <c:v>38576</c:v>
                </c:pt>
                <c:pt idx="1210">
                  <c:v>38580</c:v>
                </c:pt>
                <c:pt idx="1211">
                  <c:v>38581</c:v>
                </c:pt>
                <c:pt idx="1212">
                  <c:v>38582</c:v>
                </c:pt>
                <c:pt idx="1213">
                  <c:v>38583</c:v>
                </c:pt>
                <c:pt idx="1214">
                  <c:v>38586</c:v>
                </c:pt>
                <c:pt idx="1215">
                  <c:v>38587</c:v>
                </c:pt>
                <c:pt idx="1216">
                  <c:v>38588</c:v>
                </c:pt>
                <c:pt idx="1217">
                  <c:v>38589</c:v>
                </c:pt>
                <c:pt idx="1218">
                  <c:v>38590</c:v>
                </c:pt>
                <c:pt idx="1219">
                  <c:v>38593</c:v>
                </c:pt>
                <c:pt idx="1220">
                  <c:v>38594</c:v>
                </c:pt>
                <c:pt idx="1221">
                  <c:v>38595</c:v>
                </c:pt>
                <c:pt idx="1222">
                  <c:v>38596</c:v>
                </c:pt>
                <c:pt idx="1223">
                  <c:v>38597</c:v>
                </c:pt>
                <c:pt idx="1224">
                  <c:v>38600</c:v>
                </c:pt>
                <c:pt idx="1225">
                  <c:v>38601</c:v>
                </c:pt>
                <c:pt idx="1226">
                  <c:v>38602</c:v>
                </c:pt>
                <c:pt idx="1227">
                  <c:v>38603</c:v>
                </c:pt>
                <c:pt idx="1228">
                  <c:v>38604</c:v>
                </c:pt>
                <c:pt idx="1229">
                  <c:v>38607</c:v>
                </c:pt>
                <c:pt idx="1230">
                  <c:v>38608</c:v>
                </c:pt>
                <c:pt idx="1231">
                  <c:v>38609</c:v>
                </c:pt>
                <c:pt idx="1232">
                  <c:v>38610</c:v>
                </c:pt>
                <c:pt idx="1233">
                  <c:v>38611</c:v>
                </c:pt>
                <c:pt idx="1234">
                  <c:v>38614</c:v>
                </c:pt>
                <c:pt idx="1235">
                  <c:v>38615</c:v>
                </c:pt>
                <c:pt idx="1236">
                  <c:v>38616</c:v>
                </c:pt>
                <c:pt idx="1237">
                  <c:v>38617</c:v>
                </c:pt>
                <c:pt idx="1238">
                  <c:v>38618</c:v>
                </c:pt>
                <c:pt idx="1239">
                  <c:v>38621</c:v>
                </c:pt>
                <c:pt idx="1240">
                  <c:v>38622</c:v>
                </c:pt>
                <c:pt idx="1241">
                  <c:v>38623</c:v>
                </c:pt>
                <c:pt idx="1242">
                  <c:v>38624</c:v>
                </c:pt>
                <c:pt idx="1243">
                  <c:v>38625</c:v>
                </c:pt>
                <c:pt idx="1244">
                  <c:v>38628</c:v>
                </c:pt>
                <c:pt idx="1245">
                  <c:v>38629</c:v>
                </c:pt>
                <c:pt idx="1246">
                  <c:v>38630</c:v>
                </c:pt>
                <c:pt idx="1247">
                  <c:v>38631</c:v>
                </c:pt>
                <c:pt idx="1248">
                  <c:v>38632</c:v>
                </c:pt>
                <c:pt idx="1249">
                  <c:v>38635</c:v>
                </c:pt>
                <c:pt idx="1250">
                  <c:v>38636</c:v>
                </c:pt>
                <c:pt idx="1251">
                  <c:v>38637</c:v>
                </c:pt>
                <c:pt idx="1252">
                  <c:v>38638</c:v>
                </c:pt>
                <c:pt idx="1253">
                  <c:v>38639</c:v>
                </c:pt>
                <c:pt idx="1254">
                  <c:v>38643</c:v>
                </c:pt>
                <c:pt idx="1255">
                  <c:v>38644</c:v>
                </c:pt>
                <c:pt idx="1256">
                  <c:v>38645</c:v>
                </c:pt>
                <c:pt idx="1257">
                  <c:v>38646</c:v>
                </c:pt>
                <c:pt idx="1258">
                  <c:v>38649</c:v>
                </c:pt>
                <c:pt idx="1259">
                  <c:v>38650</c:v>
                </c:pt>
                <c:pt idx="1260">
                  <c:v>38651</c:v>
                </c:pt>
                <c:pt idx="1261">
                  <c:v>38652</c:v>
                </c:pt>
                <c:pt idx="1262">
                  <c:v>38653</c:v>
                </c:pt>
                <c:pt idx="1263">
                  <c:v>38656</c:v>
                </c:pt>
                <c:pt idx="1264">
                  <c:v>38657</c:v>
                </c:pt>
                <c:pt idx="1265">
                  <c:v>38658</c:v>
                </c:pt>
                <c:pt idx="1266">
                  <c:v>38659</c:v>
                </c:pt>
                <c:pt idx="1267">
                  <c:v>38660</c:v>
                </c:pt>
                <c:pt idx="1268">
                  <c:v>38664</c:v>
                </c:pt>
                <c:pt idx="1269">
                  <c:v>38665</c:v>
                </c:pt>
                <c:pt idx="1270">
                  <c:v>38666</c:v>
                </c:pt>
                <c:pt idx="1271">
                  <c:v>38667</c:v>
                </c:pt>
                <c:pt idx="1272">
                  <c:v>38671</c:v>
                </c:pt>
                <c:pt idx="1273">
                  <c:v>38672</c:v>
                </c:pt>
                <c:pt idx="1274">
                  <c:v>38673</c:v>
                </c:pt>
                <c:pt idx="1275">
                  <c:v>38674</c:v>
                </c:pt>
                <c:pt idx="1276">
                  <c:v>38677</c:v>
                </c:pt>
                <c:pt idx="1277">
                  <c:v>38678</c:v>
                </c:pt>
                <c:pt idx="1278">
                  <c:v>38679</c:v>
                </c:pt>
                <c:pt idx="1279">
                  <c:v>38680</c:v>
                </c:pt>
                <c:pt idx="1280">
                  <c:v>38681</c:v>
                </c:pt>
                <c:pt idx="1281">
                  <c:v>38684</c:v>
                </c:pt>
                <c:pt idx="1282">
                  <c:v>38685</c:v>
                </c:pt>
                <c:pt idx="1283">
                  <c:v>38686</c:v>
                </c:pt>
                <c:pt idx="1284">
                  <c:v>38687</c:v>
                </c:pt>
                <c:pt idx="1285">
                  <c:v>38688</c:v>
                </c:pt>
                <c:pt idx="1286">
                  <c:v>38691</c:v>
                </c:pt>
                <c:pt idx="1287">
                  <c:v>38692</c:v>
                </c:pt>
                <c:pt idx="1288">
                  <c:v>38693</c:v>
                </c:pt>
                <c:pt idx="1289">
                  <c:v>38695</c:v>
                </c:pt>
                <c:pt idx="1290">
                  <c:v>38698</c:v>
                </c:pt>
                <c:pt idx="1291">
                  <c:v>38699</c:v>
                </c:pt>
                <c:pt idx="1292">
                  <c:v>38700</c:v>
                </c:pt>
                <c:pt idx="1293">
                  <c:v>38701</c:v>
                </c:pt>
                <c:pt idx="1294">
                  <c:v>38702</c:v>
                </c:pt>
                <c:pt idx="1295">
                  <c:v>38705</c:v>
                </c:pt>
                <c:pt idx="1296">
                  <c:v>38706</c:v>
                </c:pt>
                <c:pt idx="1297">
                  <c:v>38707</c:v>
                </c:pt>
                <c:pt idx="1298">
                  <c:v>38708</c:v>
                </c:pt>
                <c:pt idx="1299">
                  <c:v>38709</c:v>
                </c:pt>
                <c:pt idx="1300">
                  <c:v>38712</c:v>
                </c:pt>
                <c:pt idx="1301">
                  <c:v>38713</c:v>
                </c:pt>
                <c:pt idx="1302">
                  <c:v>38714</c:v>
                </c:pt>
                <c:pt idx="1303">
                  <c:v>38715</c:v>
                </c:pt>
                <c:pt idx="1304">
                  <c:v>38719</c:v>
                </c:pt>
                <c:pt idx="1305">
                  <c:v>38720</c:v>
                </c:pt>
                <c:pt idx="1306">
                  <c:v>38721</c:v>
                </c:pt>
                <c:pt idx="1307">
                  <c:v>38722</c:v>
                </c:pt>
                <c:pt idx="1308">
                  <c:v>38723</c:v>
                </c:pt>
                <c:pt idx="1309">
                  <c:v>38727</c:v>
                </c:pt>
                <c:pt idx="1310">
                  <c:v>38728</c:v>
                </c:pt>
                <c:pt idx="1311">
                  <c:v>38729</c:v>
                </c:pt>
                <c:pt idx="1312">
                  <c:v>38730</c:v>
                </c:pt>
                <c:pt idx="1313">
                  <c:v>38733</c:v>
                </c:pt>
                <c:pt idx="1314">
                  <c:v>38734</c:v>
                </c:pt>
                <c:pt idx="1315">
                  <c:v>38735</c:v>
                </c:pt>
                <c:pt idx="1316">
                  <c:v>38736</c:v>
                </c:pt>
                <c:pt idx="1317">
                  <c:v>38737</c:v>
                </c:pt>
                <c:pt idx="1318">
                  <c:v>38740</c:v>
                </c:pt>
                <c:pt idx="1319">
                  <c:v>38741</c:v>
                </c:pt>
                <c:pt idx="1320">
                  <c:v>38742</c:v>
                </c:pt>
                <c:pt idx="1321">
                  <c:v>38743</c:v>
                </c:pt>
                <c:pt idx="1322">
                  <c:v>38744</c:v>
                </c:pt>
                <c:pt idx="1323">
                  <c:v>38747</c:v>
                </c:pt>
                <c:pt idx="1324">
                  <c:v>38748</c:v>
                </c:pt>
                <c:pt idx="1325">
                  <c:v>38749</c:v>
                </c:pt>
                <c:pt idx="1326">
                  <c:v>38750</c:v>
                </c:pt>
                <c:pt idx="1327">
                  <c:v>38751</c:v>
                </c:pt>
                <c:pt idx="1328">
                  <c:v>38754</c:v>
                </c:pt>
                <c:pt idx="1329">
                  <c:v>38755</c:v>
                </c:pt>
                <c:pt idx="1330">
                  <c:v>38756</c:v>
                </c:pt>
                <c:pt idx="1331">
                  <c:v>38757</c:v>
                </c:pt>
                <c:pt idx="1332">
                  <c:v>38758</c:v>
                </c:pt>
                <c:pt idx="1333">
                  <c:v>38761</c:v>
                </c:pt>
                <c:pt idx="1334">
                  <c:v>38762</c:v>
                </c:pt>
                <c:pt idx="1335">
                  <c:v>38763</c:v>
                </c:pt>
                <c:pt idx="1336">
                  <c:v>38764</c:v>
                </c:pt>
                <c:pt idx="1337">
                  <c:v>38765</c:v>
                </c:pt>
                <c:pt idx="1338">
                  <c:v>38768</c:v>
                </c:pt>
                <c:pt idx="1339">
                  <c:v>38769</c:v>
                </c:pt>
                <c:pt idx="1340">
                  <c:v>38770</c:v>
                </c:pt>
                <c:pt idx="1341">
                  <c:v>38771</c:v>
                </c:pt>
                <c:pt idx="1342">
                  <c:v>38772</c:v>
                </c:pt>
                <c:pt idx="1343">
                  <c:v>38775</c:v>
                </c:pt>
                <c:pt idx="1344">
                  <c:v>38776</c:v>
                </c:pt>
                <c:pt idx="1345">
                  <c:v>38777</c:v>
                </c:pt>
                <c:pt idx="1346">
                  <c:v>38778</c:v>
                </c:pt>
                <c:pt idx="1347">
                  <c:v>38779</c:v>
                </c:pt>
                <c:pt idx="1348">
                  <c:v>38782</c:v>
                </c:pt>
                <c:pt idx="1349">
                  <c:v>38783</c:v>
                </c:pt>
                <c:pt idx="1350">
                  <c:v>38784</c:v>
                </c:pt>
                <c:pt idx="1351">
                  <c:v>38785</c:v>
                </c:pt>
                <c:pt idx="1352">
                  <c:v>38786</c:v>
                </c:pt>
                <c:pt idx="1353">
                  <c:v>38789</c:v>
                </c:pt>
                <c:pt idx="1354">
                  <c:v>38790</c:v>
                </c:pt>
                <c:pt idx="1355">
                  <c:v>38791</c:v>
                </c:pt>
                <c:pt idx="1356">
                  <c:v>38792</c:v>
                </c:pt>
                <c:pt idx="1357">
                  <c:v>38793</c:v>
                </c:pt>
                <c:pt idx="1358">
                  <c:v>38797</c:v>
                </c:pt>
                <c:pt idx="1359">
                  <c:v>38798</c:v>
                </c:pt>
                <c:pt idx="1360">
                  <c:v>38799</c:v>
                </c:pt>
                <c:pt idx="1361">
                  <c:v>38800</c:v>
                </c:pt>
                <c:pt idx="1362">
                  <c:v>38803</c:v>
                </c:pt>
                <c:pt idx="1363">
                  <c:v>38804</c:v>
                </c:pt>
                <c:pt idx="1364">
                  <c:v>38805</c:v>
                </c:pt>
                <c:pt idx="1365">
                  <c:v>38806</c:v>
                </c:pt>
                <c:pt idx="1366">
                  <c:v>38807</c:v>
                </c:pt>
                <c:pt idx="1367">
                  <c:v>38810</c:v>
                </c:pt>
                <c:pt idx="1368">
                  <c:v>38811</c:v>
                </c:pt>
                <c:pt idx="1369">
                  <c:v>38812</c:v>
                </c:pt>
                <c:pt idx="1370">
                  <c:v>38813</c:v>
                </c:pt>
                <c:pt idx="1371">
                  <c:v>38814</c:v>
                </c:pt>
                <c:pt idx="1372">
                  <c:v>38817</c:v>
                </c:pt>
                <c:pt idx="1373">
                  <c:v>38818</c:v>
                </c:pt>
                <c:pt idx="1374">
                  <c:v>38819</c:v>
                </c:pt>
                <c:pt idx="1375">
                  <c:v>38824</c:v>
                </c:pt>
                <c:pt idx="1376">
                  <c:v>38825</c:v>
                </c:pt>
                <c:pt idx="1377">
                  <c:v>38826</c:v>
                </c:pt>
                <c:pt idx="1378">
                  <c:v>38827</c:v>
                </c:pt>
                <c:pt idx="1379">
                  <c:v>38828</c:v>
                </c:pt>
                <c:pt idx="1380">
                  <c:v>38831</c:v>
                </c:pt>
                <c:pt idx="1381">
                  <c:v>38832</c:v>
                </c:pt>
                <c:pt idx="1382">
                  <c:v>38833</c:v>
                </c:pt>
                <c:pt idx="1383">
                  <c:v>38834</c:v>
                </c:pt>
                <c:pt idx="1384">
                  <c:v>38835</c:v>
                </c:pt>
                <c:pt idx="1385">
                  <c:v>38839</c:v>
                </c:pt>
                <c:pt idx="1386">
                  <c:v>38840</c:v>
                </c:pt>
                <c:pt idx="1387">
                  <c:v>38841</c:v>
                </c:pt>
                <c:pt idx="1388">
                  <c:v>38842</c:v>
                </c:pt>
                <c:pt idx="1389">
                  <c:v>38845</c:v>
                </c:pt>
                <c:pt idx="1390">
                  <c:v>38846</c:v>
                </c:pt>
                <c:pt idx="1391">
                  <c:v>38847</c:v>
                </c:pt>
                <c:pt idx="1392">
                  <c:v>38848</c:v>
                </c:pt>
                <c:pt idx="1393">
                  <c:v>38849</c:v>
                </c:pt>
                <c:pt idx="1394">
                  <c:v>38852</c:v>
                </c:pt>
                <c:pt idx="1395">
                  <c:v>38853</c:v>
                </c:pt>
                <c:pt idx="1396">
                  <c:v>38854</c:v>
                </c:pt>
                <c:pt idx="1397">
                  <c:v>38855</c:v>
                </c:pt>
                <c:pt idx="1398">
                  <c:v>38856</c:v>
                </c:pt>
                <c:pt idx="1399">
                  <c:v>38859</c:v>
                </c:pt>
                <c:pt idx="1400">
                  <c:v>38860</c:v>
                </c:pt>
                <c:pt idx="1401">
                  <c:v>38861</c:v>
                </c:pt>
                <c:pt idx="1402">
                  <c:v>38862</c:v>
                </c:pt>
                <c:pt idx="1403">
                  <c:v>38863</c:v>
                </c:pt>
                <c:pt idx="1404">
                  <c:v>38867</c:v>
                </c:pt>
                <c:pt idx="1405">
                  <c:v>38868</c:v>
                </c:pt>
                <c:pt idx="1406">
                  <c:v>38869</c:v>
                </c:pt>
                <c:pt idx="1407">
                  <c:v>38870</c:v>
                </c:pt>
                <c:pt idx="1408">
                  <c:v>38873</c:v>
                </c:pt>
                <c:pt idx="1409">
                  <c:v>38874</c:v>
                </c:pt>
                <c:pt idx="1410">
                  <c:v>38875</c:v>
                </c:pt>
                <c:pt idx="1411">
                  <c:v>38876</c:v>
                </c:pt>
                <c:pt idx="1412">
                  <c:v>38877</c:v>
                </c:pt>
                <c:pt idx="1413">
                  <c:v>38880</c:v>
                </c:pt>
                <c:pt idx="1414">
                  <c:v>38881</c:v>
                </c:pt>
                <c:pt idx="1415">
                  <c:v>38882</c:v>
                </c:pt>
                <c:pt idx="1416">
                  <c:v>38883</c:v>
                </c:pt>
                <c:pt idx="1417">
                  <c:v>38884</c:v>
                </c:pt>
                <c:pt idx="1418">
                  <c:v>38888</c:v>
                </c:pt>
                <c:pt idx="1419">
                  <c:v>38889</c:v>
                </c:pt>
                <c:pt idx="1420">
                  <c:v>38890</c:v>
                </c:pt>
                <c:pt idx="1421">
                  <c:v>38891</c:v>
                </c:pt>
                <c:pt idx="1422">
                  <c:v>38895</c:v>
                </c:pt>
                <c:pt idx="1423">
                  <c:v>38896</c:v>
                </c:pt>
                <c:pt idx="1424">
                  <c:v>38897</c:v>
                </c:pt>
                <c:pt idx="1425">
                  <c:v>38898</c:v>
                </c:pt>
                <c:pt idx="1426">
                  <c:v>38902</c:v>
                </c:pt>
                <c:pt idx="1427">
                  <c:v>38903</c:v>
                </c:pt>
                <c:pt idx="1428">
                  <c:v>38904</c:v>
                </c:pt>
                <c:pt idx="1429">
                  <c:v>38905</c:v>
                </c:pt>
                <c:pt idx="1430">
                  <c:v>38908</c:v>
                </c:pt>
                <c:pt idx="1431">
                  <c:v>38909</c:v>
                </c:pt>
                <c:pt idx="1432">
                  <c:v>38910</c:v>
                </c:pt>
                <c:pt idx="1433">
                  <c:v>38911</c:v>
                </c:pt>
                <c:pt idx="1434">
                  <c:v>38912</c:v>
                </c:pt>
                <c:pt idx="1435">
                  <c:v>38915</c:v>
                </c:pt>
                <c:pt idx="1436">
                  <c:v>38916</c:v>
                </c:pt>
                <c:pt idx="1437">
                  <c:v>38917</c:v>
                </c:pt>
                <c:pt idx="1438">
                  <c:v>38919</c:v>
                </c:pt>
                <c:pt idx="1439">
                  <c:v>38922</c:v>
                </c:pt>
                <c:pt idx="1440">
                  <c:v>38923</c:v>
                </c:pt>
                <c:pt idx="1441">
                  <c:v>38924</c:v>
                </c:pt>
                <c:pt idx="1442">
                  <c:v>38925</c:v>
                </c:pt>
                <c:pt idx="1443">
                  <c:v>38926</c:v>
                </c:pt>
                <c:pt idx="1444">
                  <c:v>38929</c:v>
                </c:pt>
                <c:pt idx="1445">
                  <c:v>38930</c:v>
                </c:pt>
                <c:pt idx="1446">
                  <c:v>38931</c:v>
                </c:pt>
                <c:pt idx="1447">
                  <c:v>38932</c:v>
                </c:pt>
                <c:pt idx="1448">
                  <c:v>38933</c:v>
                </c:pt>
                <c:pt idx="1449">
                  <c:v>38937</c:v>
                </c:pt>
                <c:pt idx="1450">
                  <c:v>38938</c:v>
                </c:pt>
                <c:pt idx="1451">
                  <c:v>38939</c:v>
                </c:pt>
                <c:pt idx="1452">
                  <c:v>38940</c:v>
                </c:pt>
                <c:pt idx="1453">
                  <c:v>38943</c:v>
                </c:pt>
                <c:pt idx="1454">
                  <c:v>38944</c:v>
                </c:pt>
                <c:pt idx="1455">
                  <c:v>38945</c:v>
                </c:pt>
                <c:pt idx="1456">
                  <c:v>38946</c:v>
                </c:pt>
                <c:pt idx="1457">
                  <c:v>38947</c:v>
                </c:pt>
                <c:pt idx="1458">
                  <c:v>38951</c:v>
                </c:pt>
                <c:pt idx="1459">
                  <c:v>38952</c:v>
                </c:pt>
                <c:pt idx="1460">
                  <c:v>38953</c:v>
                </c:pt>
                <c:pt idx="1461">
                  <c:v>38954</c:v>
                </c:pt>
                <c:pt idx="1462">
                  <c:v>38957</c:v>
                </c:pt>
                <c:pt idx="1463">
                  <c:v>38958</c:v>
                </c:pt>
                <c:pt idx="1464">
                  <c:v>38959</c:v>
                </c:pt>
                <c:pt idx="1465">
                  <c:v>38960</c:v>
                </c:pt>
                <c:pt idx="1466">
                  <c:v>38961</c:v>
                </c:pt>
                <c:pt idx="1467">
                  <c:v>38964</c:v>
                </c:pt>
                <c:pt idx="1468">
                  <c:v>38965</c:v>
                </c:pt>
                <c:pt idx="1469">
                  <c:v>38966</c:v>
                </c:pt>
                <c:pt idx="1470">
                  <c:v>38967</c:v>
                </c:pt>
                <c:pt idx="1471">
                  <c:v>38968</c:v>
                </c:pt>
                <c:pt idx="1472">
                  <c:v>38971</c:v>
                </c:pt>
                <c:pt idx="1473">
                  <c:v>38972</c:v>
                </c:pt>
                <c:pt idx="1474">
                  <c:v>38973</c:v>
                </c:pt>
                <c:pt idx="1475">
                  <c:v>38974</c:v>
                </c:pt>
                <c:pt idx="1476">
                  <c:v>38975</c:v>
                </c:pt>
                <c:pt idx="1477">
                  <c:v>38978</c:v>
                </c:pt>
                <c:pt idx="1478">
                  <c:v>38979</c:v>
                </c:pt>
                <c:pt idx="1479">
                  <c:v>38980</c:v>
                </c:pt>
                <c:pt idx="1480">
                  <c:v>38981</c:v>
                </c:pt>
                <c:pt idx="1481">
                  <c:v>38982</c:v>
                </c:pt>
                <c:pt idx="1482">
                  <c:v>38985</c:v>
                </c:pt>
                <c:pt idx="1483">
                  <c:v>38986</c:v>
                </c:pt>
                <c:pt idx="1484">
                  <c:v>38987</c:v>
                </c:pt>
                <c:pt idx="1485">
                  <c:v>38988</c:v>
                </c:pt>
                <c:pt idx="1486">
                  <c:v>38989</c:v>
                </c:pt>
                <c:pt idx="1487">
                  <c:v>38992</c:v>
                </c:pt>
                <c:pt idx="1488">
                  <c:v>38993</c:v>
                </c:pt>
                <c:pt idx="1489">
                  <c:v>38994</c:v>
                </c:pt>
                <c:pt idx="1490">
                  <c:v>38995</c:v>
                </c:pt>
                <c:pt idx="1491">
                  <c:v>38996</c:v>
                </c:pt>
                <c:pt idx="1492">
                  <c:v>38999</c:v>
                </c:pt>
                <c:pt idx="1493">
                  <c:v>39000</c:v>
                </c:pt>
                <c:pt idx="1494">
                  <c:v>39001</c:v>
                </c:pt>
                <c:pt idx="1495">
                  <c:v>39002</c:v>
                </c:pt>
                <c:pt idx="1496">
                  <c:v>39003</c:v>
                </c:pt>
                <c:pt idx="1497">
                  <c:v>39007</c:v>
                </c:pt>
                <c:pt idx="1498">
                  <c:v>39008</c:v>
                </c:pt>
                <c:pt idx="1499">
                  <c:v>39009</c:v>
                </c:pt>
                <c:pt idx="1500">
                  <c:v>39010</c:v>
                </c:pt>
                <c:pt idx="1501">
                  <c:v>39013</c:v>
                </c:pt>
                <c:pt idx="1502">
                  <c:v>39014</c:v>
                </c:pt>
                <c:pt idx="1503">
                  <c:v>39015</c:v>
                </c:pt>
                <c:pt idx="1504">
                  <c:v>39016</c:v>
                </c:pt>
                <c:pt idx="1505">
                  <c:v>39017</c:v>
                </c:pt>
                <c:pt idx="1506">
                  <c:v>39020</c:v>
                </c:pt>
                <c:pt idx="1507">
                  <c:v>39021</c:v>
                </c:pt>
                <c:pt idx="1508">
                  <c:v>39022</c:v>
                </c:pt>
                <c:pt idx="1509">
                  <c:v>39023</c:v>
                </c:pt>
                <c:pt idx="1510">
                  <c:v>39024</c:v>
                </c:pt>
                <c:pt idx="1511">
                  <c:v>39028</c:v>
                </c:pt>
                <c:pt idx="1512">
                  <c:v>39029</c:v>
                </c:pt>
                <c:pt idx="1513">
                  <c:v>39030</c:v>
                </c:pt>
                <c:pt idx="1514">
                  <c:v>39031</c:v>
                </c:pt>
                <c:pt idx="1515">
                  <c:v>39035</c:v>
                </c:pt>
                <c:pt idx="1516">
                  <c:v>39036</c:v>
                </c:pt>
                <c:pt idx="1517">
                  <c:v>39037</c:v>
                </c:pt>
                <c:pt idx="1518">
                  <c:v>39038</c:v>
                </c:pt>
                <c:pt idx="1519">
                  <c:v>39041</c:v>
                </c:pt>
                <c:pt idx="1520">
                  <c:v>39042</c:v>
                </c:pt>
                <c:pt idx="1521">
                  <c:v>39043</c:v>
                </c:pt>
                <c:pt idx="1522">
                  <c:v>39044</c:v>
                </c:pt>
                <c:pt idx="1523">
                  <c:v>39045</c:v>
                </c:pt>
                <c:pt idx="1524">
                  <c:v>39048</c:v>
                </c:pt>
                <c:pt idx="1525">
                  <c:v>39049</c:v>
                </c:pt>
                <c:pt idx="1526">
                  <c:v>39050</c:v>
                </c:pt>
                <c:pt idx="1527">
                  <c:v>39051</c:v>
                </c:pt>
                <c:pt idx="1528">
                  <c:v>39052</c:v>
                </c:pt>
                <c:pt idx="1529">
                  <c:v>39055</c:v>
                </c:pt>
                <c:pt idx="1530">
                  <c:v>39056</c:v>
                </c:pt>
                <c:pt idx="1531">
                  <c:v>39057</c:v>
                </c:pt>
                <c:pt idx="1532">
                  <c:v>39058</c:v>
                </c:pt>
                <c:pt idx="1533">
                  <c:v>39062</c:v>
                </c:pt>
                <c:pt idx="1534">
                  <c:v>39063</c:v>
                </c:pt>
                <c:pt idx="1535">
                  <c:v>39064</c:v>
                </c:pt>
                <c:pt idx="1536">
                  <c:v>39065</c:v>
                </c:pt>
                <c:pt idx="1537">
                  <c:v>39066</c:v>
                </c:pt>
                <c:pt idx="1538">
                  <c:v>39069</c:v>
                </c:pt>
                <c:pt idx="1539">
                  <c:v>39070</c:v>
                </c:pt>
                <c:pt idx="1540">
                  <c:v>39071</c:v>
                </c:pt>
                <c:pt idx="1541">
                  <c:v>39072</c:v>
                </c:pt>
                <c:pt idx="1542">
                  <c:v>39073</c:v>
                </c:pt>
                <c:pt idx="1543">
                  <c:v>39077</c:v>
                </c:pt>
                <c:pt idx="1544">
                  <c:v>39078</c:v>
                </c:pt>
                <c:pt idx="1545">
                  <c:v>39079</c:v>
                </c:pt>
                <c:pt idx="1546">
                  <c:v>39084</c:v>
                </c:pt>
                <c:pt idx="1547">
                  <c:v>39085</c:v>
                </c:pt>
                <c:pt idx="1548">
                  <c:v>39086</c:v>
                </c:pt>
                <c:pt idx="1549">
                  <c:v>39087</c:v>
                </c:pt>
                <c:pt idx="1550">
                  <c:v>39091</c:v>
                </c:pt>
                <c:pt idx="1551">
                  <c:v>39092</c:v>
                </c:pt>
                <c:pt idx="1552">
                  <c:v>39093</c:v>
                </c:pt>
                <c:pt idx="1553">
                  <c:v>39094</c:v>
                </c:pt>
                <c:pt idx="1554">
                  <c:v>39097</c:v>
                </c:pt>
                <c:pt idx="1555">
                  <c:v>39098</c:v>
                </c:pt>
                <c:pt idx="1556">
                  <c:v>39099</c:v>
                </c:pt>
                <c:pt idx="1557">
                  <c:v>39100</c:v>
                </c:pt>
                <c:pt idx="1558">
                  <c:v>39101</c:v>
                </c:pt>
                <c:pt idx="1559">
                  <c:v>39104</c:v>
                </c:pt>
                <c:pt idx="1560">
                  <c:v>39105</c:v>
                </c:pt>
                <c:pt idx="1561">
                  <c:v>39106</c:v>
                </c:pt>
                <c:pt idx="1562">
                  <c:v>39107</c:v>
                </c:pt>
                <c:pt idx="1563">
                  <c:v>39108</c:v>
                </c:pt>
                <c:pt idx="1564">
                  <c:v>39111</c:v>
                </c:pt>
                <c:pt idx="1565">
                  <c:v>39112</c:v>
                </c:pt>
                <c:pt idx="1566">
                  <c:v>39113</c:v>
                </c:pt>
                <c:pt idx="1567">
                  <c:v>39114</c:v>
                </c:pt>
                <c:pt idx="1568">
                  <c:v>39115</c:v>
                </c:pt>
                <c:pt idx="1569">
                  <c:v>39118</c:v>
                </c:pt>
                <c:pt idx="1570">
                  <c:v>39119</c:v>
                </c:pt>
                <c:pt idx="1571">
                  <c:v>39120</c:v>
                </c:pt>
                <c:pt idx="1572">
                  <c:v>39121</c:v>
                </c:pt>
                <c:pt idx="1573">
                  <c:v>39122</c:v>
                </c:pt>
                <c:pt idx="1574">
                  <c:v>39125</c:v>
                </c:pt>
                <c:pt idx="1575">
                  <c:v>39126</c:v>
                </c:pt>
                <c:pt idx="1576">
                  <c:v>39127</c:v>
                </c:pt>
                <c:pt idx="1577">
                  <c:v>39128</c:v>
                </c:pt>
                <c:pt idx="1578">
                  <c:v>39129</c:v>
                </c:pt>
                <c:pt idx="1579">
                  <c:v>39132</c:v>
                </c:pt>
                <c:pt idx="1580">
                  <c:v>39133</c:v>
                </c:pt>
                <c:pt idx="1581">
                  <c:v>39134</c:v>
                </c:pt>
                <c:pt idx="1582">
                  <c:v>39135</c:v>
                </c:pt>
                <c:pt idx="1583">
                  <c:v>39136</c:v>
                </c:pt>
                <c:pt idx="1584">
                  <c:v>39139</c:v>
                </c:pt>
                <c:pt idx="1585">
                  <c:v>39140</c:v>
                </c:pt>
                <c:pt idx="1586">
                  <c:v>39141</c:v>
                </c:pt>
                <c:pt idx="1587">
                  <c:v>39142</c:v>
                </c:pt>
                <c:pt idx="1588">
                  <c:v>39143</c:v>
                </c:pt>
                <c:pt idx="1589">
                  <c:v>39146</c:v>
                </c:pt>
                <c:pt idx="1590">
                  <c:v>39147</c:v>
                </c:pt>
                <c:pt idx="1591">
                  <c:v>39148</c:v>
                </c:pt>
                <c:pt idx="1592">
                  <c:v>39149</c:v>
                </c:pt>
                <c:pt idx="1593">
                  <c:v>39150</c:v>
                </c:pt>
                <c:pt idx="1594">
                  <c:v>39153</c:v>
                </c:pt>
                <c:pt idx="1595">
                  <c:v>39154</c:v>
                </c:pt>
                <c:pt idx="1596">
                  <c:v>39155</c:v>
                </c:pt>
                <c:pt idx="1597">
                  <c:v>39156</c:v>
                </c:pt>
                <c:pt idx="1598">
                  <c:v>39157</c:v>
                </c:pt>
                <c:pt idx="1599">
                  <c:v>39161</c:v>
                </c:pt>
                <c:pt idx="1600">
                  <c:v>39162</c:v>
                </c:pt>
                <c:pt idx="1601">
                  <c:v>39163</c:v>
                </c:pt>
                <c:pt idx="1602">
                  <c:v>39164</c:v>
                </c:pt>
                <c:pt idx="1603">
                  <c:v>39167</c:v>
                </c:pt>
                <c:pt idx="1604">
                  <c:v>39168</c:v>
                </c:pt>
                <c:pt idx="1605">
                  <c:v>39169</c:v>
                </c:pt>
                <c:pt idx="1606">
                  <c:v>39170</c:v>
                </c:pt>
                <c:pt idx="1607">
                  <c:v>39171</c:v>
                </c:pt>
                <c:pt idx="1608">
                  <c:v>39174</c:v>
                </c:pt>
                <c:pt idx="1609">
                  <c:v>39175</c:v>
                </c:pt>
                <c:pt idx="1610">
                  <c:v>39176</c:v>
                </c:pt>
                <c:pt idx="1611">
                  <c:v>39181</c:v>
                </c:pt>
                <c:pt idx="1612">
                  <c:v>39182</c:v>
                </c:pt>
                <c:pt idx="1613">
                  <c:v>39183</c:v>
                </c:pt>
                <c:pt idx="1614">
                  <c:v>39184</c:v>
                </c:pt>
                <c:pt idx="1615">
                  <c:v>39185</c:v>
                </c:pt>
                <c:pt idx="1616">
                  <c:v>39188</c:v>
                </c:pt>
                <c:pt idx="1617">
                  <c:v>39189</c:v>
                </c:pt>
                <c:pt idx="1618">
                  <c:v>39190</c:v>
                </c:pt>
                <c:pt idx="1619">
                  <c:v>39191</c:v>
                </c:pt>
                <c:pt idx="1620">
                  <c:v>39192</c:v>
                </c:pt>
                <c:pt idx="1621">
                  <c:v>39195</c:v>
                </c:pt>
                <c:pt idx="1622">
                  <c:v>39196</c:v>
                </c:pt>
                <c:pt idx="1623">
                  <c:v>39197</c:v>
                </c:pt>
                <c:pt idx="1624">
                  <c:v>39198</c:v>
                </c:pt>
                <c:pt idx="1625">
                  <c:v>39199</c:v>
                </c:pt>
                <c:pt idx="1626">
                  <c:v>39202</c:v>
                </c:pt>
                <c:pt idx="1627">
                  <c:v>39204</c:v>
                </c:pt>
                <c:pt idx="1628">
                  <c:v>39205</c:v>
                </c:pt>
                <c:pt idx="1629">
                  <c:v>39206</c:v>
                </c:pt>
                <c:pt idx="1630">
                  <c:v>39209</c:v>
                </c:pt>
                <c:pt idx="1631">
                  <c:v>39210</c:v>
                </c:pt>
                <c:pt idx="1632">
                  <c:v>39211</c:v>
                </c:pt>
                <c:pt idx="1633">
                  <c:v>39212</c:v>
                </c:pt>
                <c:pt idx="1634">
                  <c:v>39213</c:v>
                </c:pt>
                <c:pt idx="1635">
                  <c:v>39216</c:v>
                </c:pt>
                <c:pt idx="1636">
                  <c:v>39217</c:v>
                </c:pt>
                <c:pt idx="1637">
                  <c:v>39218</c:v>
                </c:pt>
                <c:pt idx="1638">
                  <c:v>39219</c:v>
                </c:pt>
                <c:pt idx="1639">
                  <c:v>39220</c:v>
                </c:pt>
                <c:pt idx="1640">
                  <c:v>39224</c:v>
                </c:pt>
                <c:pt idx="1641">
                  <c:v>39225</c:v>
                </c:pt>
                <c:pt idx="1642">
                  <c:v>39226</c:v>
                </c:pt>
                <c:pt idx="1643">
                  <c:v>39227</c:v>
                </c:pt>
                <c:pt idx="1644">
                  <c:v>39230</c:v>
                </c:pt>
                <c:pt idx="1645">
                  <c:v>39231</c:v>
                </c:pt>
                <c:pt idx="1646">
                  <c:v>39232</c:v>
                </c:pt>
                <c:pt idx="1647">
                  <c:v>39233</c:v>
                </c:pt>
                <c:pt idx="1648">
                  <c:v>39234</c:v>
                </c:pt>
                <c:pt idx="1649">
                  <c:v>39237</c:v>
                </c:pt>
                <c:pt idx="1650">
                  <c:v>39238</c:v>
                </c:pt>
                <c:pt idx="1651">
                  <c:v>39239</c:v>
                </c:pt>
                <c:pt idx="1652">
                  <c:v>39240</c:v>
                </c:pt>
                <c:pt idx="1653">
                  <c:v>39241</c:v>
                </c:pt>
                <c:pt idx="1654">
                  <c:v>39245</c:v>
                </c:pt>
                <c:pt idx="1655">
                  <c:v>39246</c:v>
                </c:pt>
                <c:pt idx="1656">
                  <c:v>39247</c:v>
                </c:pt>
                <c:pt idx="1657">
                  <c:v>39248</c:v>
                </c:pt>
                <c:pt idx="1658">
                  <c:v>39252</c:v>
                </c:pt>
                <c:pt idx="1659">
                  <c:v>39253</c:v>
                </c:pt>
                <c:pt idx="1660">
                  <c:v>39254</c:v>
                </c:pt>
                <c:pt idx="1661">
                  <c:v>39255</c:v>
                </c:pt>
                <c:pt idx="1662">
                  <c:v>39258</c:v>
                </c:pt>
                <c:pt idx="1663">
                  <c:v>39259</c:v>
                </c:pt>
                <c:pt idx="1664">
                  <c:v>39260</c:v>
                </c:pt>
                <c:pt idx="1665">
                  <c:v>39261</c:v>
                </c:pt>
                <c:pt idx="1666">
                  <c:v>39262</c:v>
                </c:pt>
                <c:pt idx="1667">
                  <c:v>39266</c:v>
                </c:pt>
                <c:pt idx="1668">
                  <c:v>39267</c:v>
                </c:pt>
                <c:pt idx="1669">
                  <c:v>39268</c:v>
                </c:pt>
                <c:pt idx="1670">
                  <c:v>39269</c:v>
                </c:pt>
                <c:pt idx="1671">
                  <c:v>39272</c:v>
                </c:pt>
                <c:pt idx="1672">
                  <c:v>39273</c:v>
                </c:pt>
                <c:pt idx="1673">
                  <c:v>39274</c:v>
                </c:pt>
                <c:pt idx="1674">
                  <c:v>39275</c:v>
                </c:pt>
                <c:pt idx="1675">
                  <c:v>39276</c:v>
                </c:pt>
                <c:pt idx="1676">
                  <c:v>39279</c:v>
                </c:pt>
                <c:pt idx="1677">
                  <c:v>39280</c:v>
                </c:pt>
                <c:pt idx="1678">
                  <c:v>39281</c:v>
                </c:pt>
                <c:pt idx="1679">
                  <c:v>39282</c:v>
                </c:pt>
                <c:pt idx="1680">
                  <c:v>39286</c:v>
                </c:pt>
                <c:pt idx="1681">
                  <c:v>39287</c:v>
                </c:pt>
                <c:pt idx="1682">
                  <c:v>39288</c:v>
                </c:pt>
                <c:pt idx="1683">
                  <c:v>39289</c:v>
                </c:pt>
                <c:pt idx="1684">
                  <c:v>39290</c:v>
                </c:pt>
                <c:pt idx="1685">
                  <c:v>39293</c:v>
                </c:pt>
                <c:pt idx="1686">
                  <c:v>39294</c:v>
                </c:pt>
                <c:pt idx="1687">
                  <c:v>39295</c:v>
                </c:pt>
                <c:pt idx="1688">
                  <c:v>39296</c:v>
                </c:pt>
                <c:pt idx="1689">
                  <c:v>39297</c:v>
                </c:pt>
                <c:pt idx="1690">
                  <c:v>39300</c:v>
                </c:pt>
                <c:pt idx="1691">
                  <c:v>39302</c:v>
                </c:pt>
                <c:pt idx="1692">
                  <c:v>39303</c:v>
                </c:pt>
                <c:pt idx="1693">
                  <c:v>39304</c:v>
                </c:pt>
                <c:pt idx="1694">
                  <c:v>39307</c:v>
                </c:pt>
                <c:pt idx="1695">
                  <c:v>39308</c:v>
                </c:pt>
                <c:pt idx="1696">
                  <c:v>39309</c:v>
                </c:pt>
                <c:pt idx="1697">
                  <c:v>39310</c:v>
                </c:pt>
                <c:pt idx="1698">
                  <c:v>39311</c:v>
                </c:pt>
                <c:pt idx="1699">
                  <c:v>39315</c:v>
                </c:pt>
                <c:pt idx="1700">
                  <c:v>39316</c:v>
                </c:pt>
                <c:pt idx="1701">
                  <c:v>39317</c:v>
                </c:pt>
                <c:pt idx="1702">
                  <c:v>39318</c:v>
                </c:pt>
                <c:pt idx="1703">
                  <c:v>39321</c:v>
                </c:pt>
                <c:pt idx="1704">
                  <c:v>39322</c:v>
                </c:pt>
                <c:pt idx="1705">
                  <c:v>39323</c:v>
                </c:pt>
                <c:pt idx="1706">
                  <c:v>39324</c:v>
                </c:pt>
                <c:pt idx="1707">
                  <c:v>39325</c:v>
                </c:pt>
                <c:pt idx="1708">
                  <c:v>39328</c:v>
                </c:pt>
                <c:pt idx="1709">
                  <c:v>39329</c:v>
                </c:pt>
                <c:pt idx="1710">
                  <c:v>39330</c:v>
                </c:pt>
                <c:pt idx="1711">
                  <c:v>39331</c:v>
                </c:pt>
                <c:pt idx="1712">
                  <c:v>39332</c:v>
                </c:pt>
                <c:pt idx="1713">
                  <c:v>39335</c:v>
                </c:pt>
                <c:pt idx="1714">
                  <c:v>39336</c:v>
                </c:pt>
                <c:pt idx="1715">
                  <c:v>39337</c:v>
                </c:pt>
                <c:pt idx="1716">
                  <c:v>39338</c:v>
                </c:pt>
                <c:pt idx="1717">
                  <c:v>39339</c:v>
                </c:pt>
                <c:pt idx="1718">
                  <c:v>39342</c:v>
                </c:pt>
                <c:pt idx="1719">
                  <c:v>39343</c:v>
                </c:pt>
                <c:pt idx="1720">
                  <c:v>39344</c:v>
                </c:pt>
                <c:pt idx="1721">
                  <c:v>39345</c:v>
                </c:pt>
                <c:pt idx="1722">
                  <c:v>39346</c:v>
                </c:pt>
                <c:pt idx="1723">
                  <c:v>39349</c:v>
                </c:pt>
                <c:pt idx="1724">
                  <c:v>39350</c:v>
                </c:pt>
                <c:pt idx="1725">
                  <c:v>39351</c:v>
                </c:pt>
                <c:pt idx="1726">
                  <c:v>39352</c:v>
                </c:pt>
                <c:pt idx="1727">
                  <c:v>39353</c:v>
                </c:pt>
                <c:pt idx="1728">
                  <c:v>39356</c:v>
                </c:pt>
                <c:pt idx="1729">
                  <c:v>39357</c:v>
                </c:pt>
                <c:pt idx="1730">
                  <c:v>39358</c:v>
                </c:pt>
                <c:pt idx="1731">
                  <c:v>39359</c:v>
                </c:pt>
                <c:pt idx="1732">
                  <c:v>39360</c:v>
                </c:pt>
                <c:pt idx="1733">
                  <c:v>39363</c:v>
                </c:pt>
                <c:pt idx="1734">
                  <c:v>39364</c:v>
                </c:pt>
                <c:pt idx="1735">
                  <c:v>39365</c:v>
                </c:pt>
                <c:pt idx="1736">
                  <c:v>39366</c:v>
                </c:pt>
                <c:pt idx="1737">
                  <c:v>39367</c:v>
                </c:pt>
                <c:pt idx="1738">
                  <c:v>39371</c:v>
                </c:pt>
                <c:pt idx="1739">
                  <c:v>39372</c:v>
                </c:pt>
                <c:pt idx="1740">
                  <c:v>39373</c:v>
                </c:pt>
                <c:pt idx="1741">
                  <c:v>39374</c:v>
                </c:pt>
                <c:pt idx="1742">
                  <c:v>39377</c:v>
                </c:pt>
                <c:pt idx="1743">
                  <c:v>39378</c:v>
                </c:pt>
                <c:pt idx="1744">
                  <c:v>39379</c:v>
                </c:pt>
                <c:pt idx="1745">
                  <c:v>39380</c:v>
                </c:pt>
                <c:pt idx="1746">
                  <c:v>39381</c:v>
                </c:pt>
                <c:pt idx="1747">
                  <c:v>39384</c:v>
                </c:pt>
                <c:pt idx="1748">
                  <c:v>39385</c:v>
                </c:pt>
                <c:pt idx="1749">
                  <c:v>39386</c:v>
                </c:pt>
                <c:pt idx="1750">
                  <c:v>39387</c:v>
                </c:pt>
                <c:pt idx="1751">
                  <c:v>39388</c:v>
                </c:pt>
                <c:pt idx="1752">
                  <c:v>39392</c:v>
                </c:pt>
                <c:pt idx="1753">
                  <c:v>39393</c:v>
                </c:pt>
                <c:pt idx="1754">
                  <c:v>39394</c:v>
                </c:pt>
                <c:pt idx="1755">
                  <c:v>39395</c:v>
                </c:pt>
                <c:pt idx="1756">
                  <c:v>39399</c:v>
                </c:pt>
                <c:pt idx="1757">
                  <c:v>39400</c:v>
                </c:pt>
                <c:pt idx="1758">
                  <c:v>39401</c:v>
                </c:pt>
                <c:pt idx="1759">
                  <c:v>39402</c:v>
                </c:pt>
                <c:pt idx="1760">
                  <c:v>39405</c:v>
                </c:pt>
                <c:pt idx="1761">
                  <c:v>39406</c:v>
                </c:pt>
                <c:pt idx="1762">
                  <c:v>39407</c:v>
                </c:pt>
                <c:pt idx="1763">
                  <c:v>39408</c:v>
                </c:pt>
                <c:pt idx="1764">
                  <c:v>39409</c:v>
                </c:pt>
                <c:pt idx="1765">
                  <c:v>39412</c:v>
                </c:pt>
                <c:pt idx="1766">
                  <c:v>39413</c:v>
                </c:pt>
                <c:pt idx="1767">
                  <c:v>39414</c:v>
                </c:pt>
                <c:pt idx="1768">
                  <c:v>39415</c:v>
                </c:pt>
                <c:pt idx="1769">
                  <c:v>39416</c:v>
                </c:pt>
                <c:pt idx="1770">
                  <c:v>39419</c:v>
                </c:pt>
                <c:pt idx="1771">
                  <c:v>39420</c:v>
                </c:pt>
                <c:pt idx="1772">
                  <c:v>39421</c:v>
                </c:pt>
                <c:pt idx="1773">
                  <c:v>39422</c:v>
                </c:pt>
                <c:pt idx="1774">
                  <c:v>39423</c:v>
                </c:pt>
                <c:pt idx="1775">
                  <c:v>39426</c:v>
                </c:pt>
                <c:pt idx="1776">
                  <c:v>39427</c:v>
                </c:pt>
                <c:pt idx="1777">
                  <c:v>39428</c:v>
                </c:pt>
                <c:pt idx="1778">
                  <c:v>39429</c:v>
                </c:pt>
                <c:pt idx="1779">
                  <c:v>39430</c:v>
                </c:pt>
                <c:pt idx="1780">
                  <c:v>39433</c:v>
                </c:pt>
                <c:pt idx="1781">
                  <c:v>39434</c:v>
                </c:pt>
                <c:pt idx="1782">
                  <c:v>39435</c:v>
                </c:pt>
                <c:pt idx="1783">
                  <c:v>39436</c:v>
                </c:pt>
                <c:pt idx="1784">
                  <c:v>39437</c:v>
                </c:pt>
                <c:pt idx="1785">
                  <c:v>39440</c:v>
                </c:pt>
                <c:pt idx="1786">
                  <c:v>39442</c:v>
                </c:pt>
                <c:pt idx="1787">
                  <c:v>39443</c:v>
                </c:pt>
                <c:pt idx="1788">
                  <c:v>39444</c:v>
                </c:pt>
                <c:pt idx="1789">
                  <c:v>39449</c:v>
                </c:pt>
                <c:pt idx="1790">
                  <c:v>39450</c:v>
                </c:pt>
                <c:pt idx="1791">
                  <c:v>39451</c:v>
                </c:pt>
                <c:pt idx="1792">
                  <c:v>39455</c:v>
                </c:pt>
                <c:pt idx="1793">
                  <c:v>39456</c:v>
                </c:pt>
                <c:pt idx="1794">
                  <c:v>39457</c:v>
                </c:pt>
                <c:pt idx="1795">
                  <c:v>39458</c:v>
                </c:pt>
                <c:pt idx="1796">
                  <c:v>39461</c:v>
                </c:pt>
                <c:pt idx="1797">
                  <c:v>39462</c:v>
                </c:pt>
                <c:pt idx="1798">
                  <c:v>39463</c:v>
                </c:pt>
                <c:pt idx="1799">
                  <c:v>39464</c:v>
                </c:pt>
                <c:pt idx="1800">
                  <c:v>39465</c:v>
                </c:pt>
                <c:pt idx="1801">
                  <c:v>39468</c:v>
                </c:pt>
                <c:pt idx="1802">
                  <c:v>39469</c:v>
                </c:pt>
                <c:pt idx="1803">
                  <c:v>39470</c:v>
                </c:pt>
                <c:pt idx="1804">
                  <c:v>39471</c:v>
                </c:pt>
                <c:pt idx="1805">
                  <c:v>39472</c:v>
                </c:pt>
                <c:pt idx="1806">
                  <c:v>39475</c:v>
                </c:pt>
                <c:pt idx="1807">
                  <c:v>39476</c:v>
                </c:pt>
                <c:pt idx="1808">
                  <c:v>39477</c:v>
                </c:pt>
                <c:pt idx="1809">
                  <c:v>39478</c:v>
                </c:pt>
                <c:pt idx="1810">
                  <c:v>39479</c:v>
                </c:pt>
                <c:pt idx="1811">
                  <c:v>39482</c:v>
                </c:pt>
                <c:pt idx="1812">
                  <c:v>39483</c:v>
                </c:pt>
                <c:pt idx="1813">
                  <c:v>39484</c:v>
                </c:pt>
                <c:pt idx="1814">
                  <c:v>39485</c:v>
                </c:pt>
                <c:pt idx="1815">
                  <c:v>39486</c:v>
                </c:pt>
                <c:pt idx="1816">
                  <c:v>39489</c:v>
                </c:pt>
                <c:pt idx="1817">
                  <c:v>39490</c:v>
                </c:pt>
                <c:pt idx="1818">
                  <c:v>39491</c:v>
                </c:pt>
                <c:pt idx="1819">
                  <c:v>39492</c:v>
                </c:pt>
                <c:pt idx="1820">
                  <c:v>39493</c:v>
                </c:pt>
                <c:pt idx="1821">
                  <c:v>39496</c:v>
                </c:pt>
                <c:pt idx="1822">
                  <c:v>39497</c:v>
                </c:pt>
                <c:pt idx="1823">
                  <c:v>39498</c:v>
                </c:pt>
                <c:pt idx="1824">
                  <c:v>39499</c:v>
                </c:pt>
                <c:pt idx="1825">
                  <c:v>39500</c:v>
                </c:pt>
                <c:pt idx="1826">
                  <c:v>39503</c:v>
                </c:pt>
                <c:pt idx="1827">
                  <c:v>39504</c:v>
                </c:pt>
                <c:pt idx="1828">
                  <c:v>39505</c:v>
                </c:pt>
                <c:pt idx="1829">
                  <c:v>39506</c:v>
                </c:pt>
                <c:pt idx="1830">
                  <c:v>39507</c:v>
                </c:pt>
                <c:pt idx="1831">
                  <c:v>39510</c:v>
                </c:pt>
                <c:pt idx="1832">
                  <c:v>39511</c:v>
                </c:pt>
                <c:pt idx="1833">
                  <c:v>39512</c:v>
                </c:pt>
                <c:pt idx="1834">
                  <c:v>39513</c:v>
                </c:pt>
                <c:pt idx="1835">
                  <c:v>39514</c:v>
                </c:pt>
                <c:pt idx="1836">
                  <c:v>39517</c:v>
                </c:pt>
                <c:pt idx="1837">
                  <c:v>39518</c:v>
                </c:pt>
                <c:pt idx="1838">
                  <c:v>39519</c:v>
                </c:pt>
                <c:pt idx="1839">
                  <c:v>39520</c:v>
                </c:pt>
                <c:pt idx="1840">
                  <c:v>39521</c:v>
                </c:pt>
                <c:pt idx="1841">
                  <c:v>39524</c:v>
                </c:pt>
                <c:pt idx="1842">
                  <c:v>39525</c:v>
                </c:pt>
                <c:pt idx="1843">
                  <c:v>39526</c:v>
                </c:pt>
                <c:pt idx="1844">
                  <c:v>39532</c:v>
                </c:pt>
                <c:pt idx="1845">
                  <c:v>39533</c:v>
                </c:pt>
                <c:pt idx="1846">
                  <c:v>39534</c:v>
                </c:pt>
                <c:pt idx="1847">
                  <c:v>39535</c:v>
                </c:pt>
                <c:pt idx="1848">
                  <c:v>39538</c:v>
                </c:pt>
                <c:pt idx="1849">
                  <c:v>39539</c:v>
                </c:pt>
                <c:pt idx="1850">
                  <c:v>39540</c:v>
                </c:pt>
                <c:pt idx="1851">
                  <c:v>39541</c:v>
                </c:pt>
                <c:pt idx="1852">
                  <c:v>39542</c:v>
                </c:pt>
                <c:pt idx="1853">
                  <c:v>39545</c:v>
                </c:pt>
                <c:pt idx="1854">
                  <c:v>39546</c:v>
                </c:pt>
                <c:pt idx="1855">
                  <c:v>39547</c:v>
                </c:pt>
                <c:pt idx="1856">
                  <c:v>39548</c:v>
                </c:pt>
                <c:pt idx="1857">
                  <c:v>39549</c:v>
                </c:pt>
                <c:pt idx="1858">
                  <c:v>39552</c:v>
                </c:pt>
                <c:pt idx="1859">
                  <c:v>39553</c:v>
                </c:pt>
                <c:pt idx="1860">
                  <c:v>39554</c:v>
                </c:pt>
                <c:pt idx="1861">
                  <c:v>39555</c:v>
                </c:pt>
                <c:pt idx="1862">
                  <c:v>39556</c:v>
                </c:pt>
                <c:pt idx="1863">
                  <c:v>39559</c:v>
                </c:pt>
                <c:pt idx="1864">
                  <c:v>39560</c:v>
                </c:pt>
                <c:pt idx="1865">
                  <c:v>39561</c:v>
                </c:pt>
                <c:pt idx="1866">
                  <c:v>39562</c:v>
                </c:pt>
                <c:pt idx="1867">
                  <c:v>39563</c:v>
                </c:pt>
                <c:pt idx="1868">
                  <c:v>39566</c:v>
                </c:pt>
                <c:pt idx="1869">
                  <c:v>39567</c:v>
                </c:pt>
                <c:pt idx="1870">
                  <c:v>39568</c:v>
                </c:pt>
                <c:pt idx="1871">
                  <c:v>39570</c:v>
                </c:pt>
                <c:pt idx="1872">
                  <c:v>39574</c:v>
                </c:pt>
                <c:pt idx="1873">
                  <c:v>39575</c:v>
                </c:pt>
                <c:pt idx="1874">
                  <c:v>39576</c:v>
                </c:pt>
                <c:pt idx="1875">
                  <c:v>39577</c:v>
                </c:pt>
                <c:pt idx="1876">
                  <c:v>39580</c:v>
                </c:pt>
                <c:pt idx="1877">
                  <c:v>39581</c:v>
                </c:pt>
                <c:pt idx="1878">
                  <c:v>39582</c:v>
                </c:pt>
                <c:pt idx="1879">
                  <c:v>39583</c:v>
                </c:pt>
                <c:pt idx="1880">
                  <c:v>39584</c:v>
                </c:pt>
                <c:pt idx="1881">
                  <c:v>39587</c:v>
                </c:pt>
                <c:pt idx="1882">
                  <c:v>39588</c:v>
                </c:pt>
                <c:pt idx="1883">
                  <c:v>39589</c:v>
                </c:pt>
                <c:pt idx="1884">
                  <c:v>39590</c:v>
                </c:pt>
                <c:pt idx="1885">
                  <c:v>39591</c:v>
                </c:pt>
                <c:pt idx="1886">
                  <c:v>39595</c:v>
                </c:pt>
                <c:pt idx="1887">
                  <c:v>39596</c:v>
                </c:pt>
                <c:pt idx="1888">
                  <c:v>39597</c:v>
                </c:pt>
                <c:pt idx="1889">
                  <c:v>39598</c:v>
                </c:pt>
                <c:pt idx="1890">
                  <c:v>39602</c:v>
                </c:pt>
                <c:pt idx="1891">
                  <c:v>39603</c:v>
                </c:pt>
                <c:pt idx="1892">
                  <c:v>39604</c:v>
                </c:pt>
                <c:pt idx="1893">
                  <c:v>39605</c:v>
                </c:pt>
                <c:pt idx="1894">
                  <c:v>39608</c:v>
                </c:pt>
                <c:pt idx="1895">
                  <c:v>39609</c:v>
                </c:pt>
                <c:pt idx="1896">
                  <c:v>39610</c:v>
                </c:pt>
                <c:pt idx="1897">
                  <c:v>39611</c:v>
                </c:pt>
                <c:pt idx="1898">
                  <c:v>39612</c:v>
                </c:pt>
                <c:pt idx="1899">
                  <c:v>39615</c:v>
                </c:pt>
                <c:pt idx="1900">
                  <c:v>39616</c:v>
                </c:pt>
                <c:pt idx="1901">
                  <c:v>39617</c:v>
                </c:pt>
                <c:pt idx="1902">
                  <c:v>39618</c:v>
                </c:pt>
                <c:pt idx="1903">
                  <c:v>39619</c:v>
                </c:pt>
                <c:pt idx="1904">
                  <c:v>39622</c:v>
                </c:pt>
                <c:pt idx="1905">
                  <c:v>39623</c:v>
                </c:pt>
                <c:pt idx="1906">
                  <c:v>39624</c:v>
                </c:pt>
                <c:pt idx="1907">
                  <c:v>39625</c:v>
                </c:pt>
                <c:pt idx="1908">
                  <c:v>39626</c:v>
                </c:pt>
                <c:pt idx="1909">
                  <c:v>39630</c:v>
                </c:pt>
                <c:pt idx="1910">
                  <c:v>39631</c:v>
                </c:pt>
                <c:pt idx="1911">
                  <c:v>39632</c:v>
                </c:pt>
                <c:pt idx="1912">
                  <c:v>39633</c:v>
                </c:pt>
                <c:pt idx="1913">
                  <c:v>39636</c:v>
                </c:pt>
                <c:pt idx="1914">
                  <c:v>39637</c:v>
                </c:pt>
                <c:pt idx="1915">
                  <c:v>39638</c:v>
                </c:pt>
                <c:pt idx="1916">
                  <c:v>39639</c:v>
                </c:pt>
                <c:pt idx="1917">
                  <c:v>39640</c:v>
                </c:pt>
                <c:pt idx="1918">
                  <c:v>39643</c:v>
                </c:pt>
                <c:pt idx="1919">
                  <c:v>39644</c:v>
                </c:pt>
                <c:pt idx="1920">
                  <c:v>39645</c:v>
                </c:pt>
                <c:pt idx="1921">
                  <c:v>39646</c:v>
                </c:pt>
                <c:pt idx="1922">
                  <c:v>39647</c:v>
                </c:pt>
                <c:pt idx="1923">
                  <c:v>39650</c:v>
                </c:pt>
                <c:pt idx="1924">
                  <c:v>39651</c:v>
                </c:pt>
                <c:pt idx="1925">
                  <c:v>39652</c:v>
                </c:pt>
                <c:pt idx="1926">
                  <c:v>39653</c:v>
                </c:pt>
                <c:pt idx="1927">
                  <c:v>39654</c:v>
                </c:pt>
                <c:pt idx="1928">
                  <c:v>39657</c:v>
                </c:pt>
                <c:pt idx="1929">
                  <c:v>39658</c:v>
                </c:pt>
                <c:pt idx="1930">
                  <c:v>39659</c:v>
                </c:pt>
                <c:pt idx="1931">
                  <c:v>39660</c:v>
                </c:pt>
                <c:pt idx="1932">
                  <c:v>39661</c:v>
                </c:pt>
                <c:pt idx="1933">
                  <c:v>39664</c:v>
                </c:pt>
                <c:pt idx="1934">
                  <c:v>39665</c:v>
                </c:pt>
                <c:pt idx="1935">
                  <c:v>39666</c:v>
                </c:pt>
                <c:pt idx="1936">
                  <c:v>39668</c:v>
                </c:pt>
                <c:pt idx="1937">
                  <c:v>39671</c:v>
                </c:pt>
                <c:pt idx="1938">
                  <c:v>39672</c:v>
                </c:pt>
                <c:pt idx="1939">
                  <c:v>39673</c:v>
                </c:pt>
                <c:pt idx="1940">
                  <c:v>39674</c:v>
                </c:pt>
                <c:pt idx="1941">
                  <c:v>39675</c:v>
                </c:pt>
                <c:pt idx="1942">
                  <c:v>39679</c:v>
                </c:pt>
                <c:pt idx="1943">
                  <c:v>39680</c:v>
                </c:pt>
                <c:pt idx="1944">
                  <c:v>39681</c:v>
                </c:pt>
                <c:pt idx="1945">
                  <c:v>39682</c:v>
                </c:pt>
                <c:pt idx="1946">
                  <c:v>39685</c:v>
                </c:pt>
                <c:pt idx="1947">
                  <c:v>39686</c:v>
                </c:pt>
                <c:pt idx="1948">
                  <c:v>39687</c:v>
                </c:pt>
                <c:pt idx="1949">
                  <c:v>39688</c:v>
                </c:pt>
                <c:pt idx="1950">
                  <c:v>39689</c:v>
                </c:pt>
                <c:pt idx="1951">
                  <c:v>39692</c:v>
                </c:pt>
                <c:pt idx="1952">
                  <c:v>39693</c:v>
                </c:pt>
                <c:pt idx="1953">
                  <c:v>39694</c:v>
                </c:pt>
                <c:pt idx="1954">
                  <c:v>39695</c:v>
                </c:pt>
                <c:pt idx="1955">
                  <c:v>39696</c:v>
                </c:pt>
                <c:pt idx="1956">
                  <c:v>39699</c:v>
                </c:pt>
                <c:pt idx="1957">
                  <c:v>39700</c:v>
                </c:pt>
                <c:pt idx="1958">
                  <c:v>39701</c:v>
                </c:pt>
                <c:pt idx="1959">
                  <c:v>39702</c:v>
                </c:pt>
                <c:pt idx="1960">
                  <c:v>39703</c:v>
                </c:pt>
                <c:pt idx="1961">
                  <c:v>39706</c:v>
                </c:pt>
                <c:pt idx="1962">
                  <c:v>39707</c:v>
                </c:pt>
                <c:pt idx="1963">
                  <c:v>39708</c:v>
                </c:pt>
                <c:pt idx="1964">
                  <c:v>39709</c:v>
                </c:pt>
                <c:pt idx="1965">
                  <c:v>39710</c:v>
                </c:pt>
                <c:pt idx="1966">
                  <c:v>39713</c:v>
                </c:pt>
                <c:pt idx="1967">
                  <c:v>39714</c:v>
                </c:pt>
                <c:pt idx="1968">
                  <c:v>39715</c:v>
                </c:pt>
                <c:pt idx="1969">
                  <c:v>39716</c:v>
                </c:pt>
                <c:pt idx="1970">
                  <c:v>39717</c:v>
                </c:pt>
                <c:pt idx="1971">
                  <c:v>39720</c:v>
                </c:pt>
                <c:pt idx="1972">
                  <c:v>39721</c:v>
                </c:pt>
                <c:pt idx="1973">
                  <c:v>39722</c:v>
                </c:pt>
                <c:pt idx="1974">
                  <c:v>39723</c:v>
                </c:pt>
                <c:pt idx="1975">
                  <c:v>39724</c:v>
                </c:pt>
                <c:pt idx="1976">
                  <c:v>39727</c:v>
                </c:pt>
                <c:pt idx="1977">
                  <c:v>39728</c:v>
                </c:pt>
                <c:pt idx="1978">
                  <c:v>39729</c:v>
                </c:pt>
                <c:pt idx="1979">
                  <c:v>39730</c:v>
                </c:pt>
                <c:pt idx="1980">
                  <c:v>39731</c:v>
                </c:pt>
                <c:pt idx="1981">
                  <c:v>39735</c:v>
                </c:pt>
                <c:pt idx="1982">
                  <c:v>39736</c:v>
                </c:pt>
                <c:pt idx="1983">
                  <c:v>39737</c:v>
                </c:pt>
                <c:pt idx="1984">
                  <c:v>39738</c:v>
                </c:pt>
                <c:pt idx="1985">
                  <c:v>39741</c:v>
                </c:pt>
                <c:pt idx="1986">
                  <c:v>39742</c:v>
                </c:pt>
                <c:pt idx="1987">
                  <c:v>39743</c:v>
                </c:pt>
                <c:pt idx="1988">
                  <c:v>39744</c:v>
                </c:pt>
                <c:pt idx="1989">
                  <c:v>39745</c:v>
                </c:pt>
                <c:pt idx="1990">
                  <c:v>39748</c:v>
                </c:pt>
                <c:pt idx="1991">
                  <c:v>39749</c:v>
                </c:pt>
                <c:pt idx="1992">
                  <c:v>39750</c:v>
                </c:pt>
                <c:pt idx="1993">
                  <c:v>39751</c:v>
                </c:pt>
                <c:pt idx="1994">
                  <c:v>39752</c:v>
                </c:pt>
                <c:pt idx="1995">
                  <c:v>39756</c:v>
                </c:pt>
                <c:pt idx="1996">
                  <c:v>39757</c:v>
                </c:pt>
                <c:pt idx="1997">
                  <c:v>39758</c:v>
                </c:pt>
                <c:pt idx="1998">
                  <c:v>39759</c:v>
                </c:pt>
                <c:pt idx="1999">
                  <c:v>39762</c:v>
                </c:pt>
                <c:pt idx="2000">
                  <c:v>39763</c:v>
                </c:pt>
                <c:pt idx="2001">
                  <c:v>39764</c:v>
                </c:pt>
                <c:pt idx="2002">
                  <c:v>39765</c:v>
                </c:pt>
                <c:pt idx="2003">
                  <c:v>39766</c:v>
                </c:pt>
                <c:pt idx="2004">
                  <c:v>39770</c:v>
                </c:pt>
                <c:pt idx="2005">
                  <c:v>39771</c:v>
                </c:pt>
                <c:pt idx="2006">
                  <c:v>39772</c:v>
                </c:pt>
                <c:pt idx="2007">
                  <c:v>39773</c:v>
                </c:pt>
                <c:pt idx="2008">
                  <c:v>39776</c:v>
                </c:pt>
                <c:pt idx="2009">
                  <c:v>39777</c:v>
                </c:pt>
                <c:pt idx="2010">
                  <c:v>39778</c:v>
                </c:pt>
                <c:pt idx="2011">
                  <c:v>39779</c:v>
                </c:pt>
                <c:pt idx="2012">
                  <c:v>39780</c:v>
                </c:pt>
                <c:pt idx="2013">
                  <c:v>39783</c:v>
                </c:pt>
                <c:pt idx="2014">
                  <c:v>39784</c:v>
                </c:pt>
                <c:pt idx="2015">
                  <c:v>39785</c:v>
                </c:pt>
                <c:pt idx="2016">
                  <c:v>39786</c:v>
                </c:pt>
                <c:pt idx="2017">
                  <c:v>39787</c:v>
                </c:pt>
                <c:pt idx="2018">
                  <c:v>39791</c:v>
                </c:pt>
                <c:pt idx="2019">
                  <c:v>39792</c:v>
                </c:pt>
                <c:pt idx="2020">
                  <c:v>39793</c:v>
                </c:pt>
                <c:pt idx="2021">
                  <c:v>39794</c:v>
                </c:pt>
                <c:pt idx="2022">
                  <c:v>39797</c:v>
                </c:pt>
                <c:pt idx="2023">
                  <c:v>39798</c:v>
                </c:pt>
                <c:pt idx="2024">
                  <c:v>39799</c:v>
                </c:pt>
                <c:pt idx="2025">
                  <c:v>39800</c:v>
                </c:pt>
                <c:pt idx="2026">
                  <c:v>39801</c:v>
                </c:pt>
                <c:pt idx="2027">
                  <c:v>39804</c:v>
                </c:pt>
                <c:pt idx="2028">
                  <c:v>39805</c:v>
                </c:pt>
                <c:pt idx="2029">
                  <c:v>39806</c:v>
                </c:pt>
                <c:pt idx="2030">
                  <c:v>39808</c:v>
                </c:pt>
                <c:pt idx="2031">
                  <c:v>39811</c:v>
                </c:pt>
                <c:pt idx="2032">
                  <c:v>39812</c:v>
                </c:pt>
                <c:pt idx="2033">
                  <c:v>39815</c:v>
                </c:pt>
                <c:pt idx="2034">
                  <c:v>39818</c:v>
                </c:pt>
                <c:pt idx="2035">
                  <c:v>39819</c:v>
                </c:pt>
                <c:pt idx="2036">
                  <c:v>39820</c:v>
                </c:pt>
                <c:pt idx="2037">
                  <c:v>39821</c:v>
                </c:pt>
                <c:pt idx="2038">
                  <c:v>39822</c:v>
                </c:pt>
                <c:pt idx="2039">
                  <c:v>39826</c:v>
                </c:pt>
                <c:pt idx="2040">
                  <c:v>39827</c:v>
                </c:pt>
                <c:pt idx="2041">
                  <c:v>39828</c:v>
                </c:pt>
                <c:pt idx="2042">
                  <c:v>39829</c:v>
                </c:pt>
                <c:pt idx="2043">
                  <c:v>39832</c:v>
                </c:pt>
                <c:pt idx="2044">
                  <c:v>39833</c:v>
                </c:pt>
                <c:pt idx="2045">
                  <c:v>39834</c:v>
                </c:pt>
                <c:pt idx="2046">
                  <c:v>39835</c:v>
                </c:pt>
                <c:pt idx="2047">
                  <c:v>39836</c:v>
                </c:pt>
                <c:pt idx="2048">
                  <c:v>39839</c:v>
                </c:pt>
                <c:pt idx="2049">
                  <c:v>39840</c:v>
                </c:pt>
                <c:pt idx="2050">
                  <c:v>39841</c:v>
                </c:pt>
                <c:pt idx="2051">
                  <c:v>39842</c:v>
                </c:pt>
                <c:pt idx="2052">
                  <c:v>39843</c:v>
                </c:pt>
                <c:pt idx="2053">
                  <c:v>39846</c:v>
                </c:pt>
                <c:pt idx="2054">
                  <c:v>39847</c:v>
                </c:pt>
                <c:pt idx="2055">
                  <c:v>39848</c:v>
                </c:pt>
                <c:pt idx="2056">
                  <c:v>39849</c:v>
                </c:pt>
                <c:pt idx="2057">
                  <c:v>39850</c:v>
                </c:pt>
                <c:pt idx="2058">
                  <c:v>39853</c:v>
                </c:pt>
                <c:pt idx="2059">
                  <c:v>39854</c:v>
                </c:pt>
                <c:pt idx="2060">
                  <c:v>39855</c:v>
                </c:pt>
                <c:pt idx="2061">
                  <c:v>39856</c:v>
                </c:pt>
                <c:pt idx="2062">
                  <c:v>39857</c:v>
                </c:pt>
                <c:pt idx="2063">
                  <c:v>39860</c:v>
                </c:pt>
                <c:pt idx="2064">
                  <c:v>39861</c:v>
                </c:pt>
                <c:pt idx="2065">
                  <c:v>39862</c:v>
                </c:pt>
                <c:pt idx="2066">
                  <c:v>39863</c:v>
                </c:pt>
                <c:pt idx="2067">
                  <c:v>39864</c:v>
                </c:pt>
                <c:pt idx="2068">
                  <c:v>39867</c:v>
                </c:pt>
                <c:pt idx="2069">
                  <c:v>39868</c:v>
                </c:pt>
                <c:pt idx="2070">
                  <c:v>39869</c:v>
                </c:pt>
                <c:pt idx="2071">
                  <c:v>39870</c:v>
                </c:pt>
                <c:pt idx="2072">
                  <c:v>39871</c:v>
                </c:pt>
                <c:pt idx="2073">
                  <c:v>39874</c:v>
                </c:pt>
                <c:pt idx="2074">
                  <c:v>39875</c:v>
                </c:pt>
                <c:pt idx="2075">
                  <c:v>39876</c:v>
                </c:pt>
                <c:pt idx="2076">
                  <c:v>39877</c:v>
                </c:pt>
                <c:pt idx="2077">
                  <c:v>39878</c:v>
                </c:pt>
                <c:pt idx="2078">
                  <c:v>39881</c:v>
                </c:pt>
                <c:pt idx="2079">
                  <c:v>39882</c:v>
                </c:pt>
                <c:pt idx="2080">
                  <c:v>39883</c:v>
                </c:pt>
                <c:pt idx="2081">
                  <c:v>39884</c:v>
                </c:pt>
                <c:pt idx="2082">
                  <c:v>39885</c:v>
                </c:pt>
                <c:pt idx="2083">
                  <c:v>39888</c:v>
                </c:pt>
                <c:pt idx="2084">
                  <c:v>39889</c:v>
                </c:pt>
                <c:pt idx="2085">
                  <c:v>39890</c:v>
                </c:pt>
                <c:pt idx="2086">
                  <c:v>39891</c:v>
                </c:pt>
                <c:pt idx="2087">
                  <c:v>39892</c:v>
                </c:pt>
                <c:pt idx="2088">
                  <c:v>39896</c:v>
                </c:pt>
                <c:pt idx="2089">
                  <c:v>39897</c:v>
                </c:pt>
                <c:pt idx="2090">
                  <c:v>39898</c:v>
                </c:pt>
                <c:pt idx="2091">
                  <c:v>39899</c:v>
                </c:pt>
                <c:pt idx="2092">
                  <c:v>39902</c:v>
                </c:pt>
                <c:pt idx="2093">
                  <c:v>39903</c:v>
                </c:pt>
                <c:pt idx="2094">
                  <c:v>39904</c:v>
                </c:pt>
                <c:pt idx="2095">
                  <c:v>39905</c:v>
                </c:pt>
                <c:pt idx="2096">
                  <c:v>39906</c:v>
                </c:pt>
                <c:pt idx="2097">
                  <c:v>39909</c:v>
                </c:pt>
                <c:pt idx="2098">
                  <c:v>39910</c:v>
                </c:pt>
                <c:pt idx="2099">
                  <c:v>39911</c:v>
                </c:pt>
                <c:pt idx="2100">
                  <c:v>39916</c:v>
                </c:pt>
                <c:pt idx="2101">
                  <c:v>39917</c:v>
                </c:pt>
                <c:pt idx="2102">
                  <c:v>39918</c:v>
                </c:pt>
                <c:pt idx="2103">
                  <c:v>39919</c:v>
                </c:pt>
                <c:pt idx="2104">
                  <c:v>39920</c:v>
                </c:pt>
                <c:pt idx="2105">
                  <c:v>39923</c:v>
                </c:pt>
                <c:pt idx="2106">
                  <c:v>39924</c:v>
                </c:pt>
                <c:pt idx="2107">
                  <c:v>39925</c:v>
                </c:pt>
                <c:pt idx="2108">
                  <c:v>39926</c:v>
                </c:pt>
                <c:pt idx="2109">
                  <c:v>39927</c:v>
                </c:pt>
                <c:pt idx="2110">
                  <c:v>39930</c:v>
                </c:pt>
                <c:pt idx="2111">
                  <c:v>39931</c:v>
                </c:pt>
                <c:pt idx="2112">
                  <c:v>39932</c:v>
                </c:pt>
                <c:pt idx="2113">
                  <c:v>39933</c:v>
                </c:pt>
                <c:pt idx="2114">
                  <c:v>39937</c:v>
                </c:pt>
                <c:pt idx="2115">
                  <c:v>39938</c:v>
                </c:pt>
                <c:pt idx="2116">
                  <c:v>39939</c:v>
                </c:pt>
                <c:pt idx="2117">
                  <c:v>39940</c:v>
                </c:pt>
                <c:pt idx="2118">
                  <c:v>39941</c:v>
                </c:pt>
                <c:pt idx="2119">
                  <c:v>39944</c:v>
                </c:pt>
                <c:pt idx="2120">
                  <c:v>39945</c:v>
                </c:pt>
                <c:pt idx="2121">
                  <c:v>39946</c:v>
                </c:pt>
                <c:pt idx="2122">
                  <c:v>39947</c:v>
                </c:pt>
                <c:pt idx="2123">
                  <c:v>39948</c:v>
                </c:pt>
                <c:pt idx="2124">
                  <c:v>39951</c:v>
                </c:pt>
                <c:pt idx="2125">
                  <c:v>39952</c:v>
                </c:pt>
                <c:pt idx="2126">
                  <c:v>39953</c:v>
                </c:pt>
                <c:pt idx="2127">
                  <c:v>39954</c:v>
                </c:pt>
                <c:pt idx="2128">
                  <c:v>39955</c:v>
                </c:pt>
                <c:pt idx="2129">
                  <c:v>39959</c:v>
                </c:pt>
                <c:pt idx="2130">
                  <c:v>39960</c:v>
                </c:pt>
                <c:pt idx="2131">
                  <c:v>39961</c:v>
                </c:pt>
                <c:pt idx="2132">
                  <c:v>39962</c:v>
                </c:pt>
                <c:pt idx="2133">
                  <c:v>39965</c:v>
                </c:pt>
                <c:pt idx="2134">
                  <c:v>39966</c:v>
                </c:pt>
                <c:pt idx="2135">
                  <c:v>39967</c:v>
                </c:pt>
                <c:pt idx="2136">
                  <c:v>39968</c:v>
                </c:pt>
                <c:pt idx="2137">
                  <c:v>39969</c:v>
                </c:pt>
                <c:pt idx="2138">
                  <c:v>39972</c:v>
                </c:pt>
                <c:pt idx="2139">
                  <c:v>39973</c:v>
                </c:pt>
                <c:pt idx="2140">
                  <c:v>39974</c:v>
                </c:pt>
                <c:pt idx="2141">
                  <c:v>39975</c:v>
                </c:pt>
                <c:pt idx="2142">
                  <c:v>39976</c:v>
                </c:pt>
                <c:pt idx="2143">
                  <c:v>39980</c:v>
                </c:pt>
                <c:pt idx="2144">
                  <c:v>39981</c:v>
                </c:pt>
                <c:pt idx="2145">
                  <c:v>39982</c:v>
                </c:pt>
                <c:pt idx="2146">
                  <c:v>39983</c:v>
                </c:pt>
                <c:pt idx="2147">
                  <c:v>39987</c:v>
                </c:pt>
                <c:pt idx="2148">
                  <c:v>39988</c:v>
                </c:pt>
                <c:pt idx="2149">
                  <c:v>39989</c:v>
                </c:pt>
                <c:pt idx="2150">
                  <c:v>39990</c:v>
                </c:pt>
                <c:pt idx="2151">
                  <c:v>39994</c:v>
                </c:pt>
                <c:pt idx="2152">
                  <c:v>39995</c:v>
                </c:pt>
                <c:pt idx="2153">
                  <c:v>39996</c:v>
                </c:pt>
                <c:pt idx="2154">
                  <c:v>39997</c:v>
                </c:pt>
                <c:pt idx="2155">
                  <c:v>40000</c:v>
                </c:pt>
                <c:pt idx="2156">
                  <c:v>40001</c:v>
                </c:pt>
                <c:pt idx="2157">
                  <c:v>40002</c:v>
                </c:pt>
                <c:pt idx="2158">
                  <c:v>40003</c:v>
                </c:pt>
                <c:pt idx="2159">
                  <c:v>40004</c:v>
                </c:pt>
                <c:pt idx="2160">
                  <c:v>40007</c:v>
                </c:pt>
                <c:pt idx="2161">
                  <c:v>40008</c:v>
                </c:pt>
                <c:pt idx="2162">
                  <c:v>40009</c:v>
                </c:pt>
                <c:pt idx="2163">
                  <c:v>40010</c:v>
                </c:pt>
                <c:pt idx="2164">
                  <c:v>40011</c:v>
                </c:pt>
                <c:pt idx="2165">
                  <c:v>40015</c:v>
                </c:pt>
                <c:pt idx="2166">
                  <c:v>40016</c:v>
                </c:pt>
                <c:pt idx="2167">
                  <c:v>40017</c:v>
                </c:pt>
                <c:pt idx="2168">
                  <c:v>40018</c:v>
                </c:pt>
                <c:pt idx="2169">
                  <c:v>40021</c:v>
                </c:pt>
                <c:pt idx="2170">
                  <c:v>40022</c:v>
                </c:pt>
                <c:pt idx="2171">
                  <c:v>40023</c:v>
                </c:pt>
                <c:pt idx="2172">
                  <c:v>40024</c:v>
                </c:pt>
                <c:pt idx="2173">
                  <c:v>40025</c:v>
                </c:pt>
                <c:pt idx="2174">
                  <c:v>40028</c:v>
                </c:pt>
                <c:pt idx="2175">
                  <c:v>40029</c:v>
                </c:pt>
                <c:pt idx="2176">
                  <c:v>40030</c:v>
                </c:pt>
                <c:pt idx="2177">
                  <c:v>40031</c:v>
                </c:pt>
                <c:pt idx="2178">
                  <c:v>40035</c:v>
                </c:pt>
                <c:pt idx="2179">
                  <c:v>40036</c:v>
                </c:pt>
                <c:pt idx="2180">
                  <c:v>40037</c:v>
                </c:pt>
                <c:pt idx="2181">
                  <c:v>40038</c:v>
                </c:pt>
                <c:pt idx="2182">
                  <c:v>40039</c:v>
                </c:pt>
                <c:pt idx="2183">
                  <c:v>40043</c:v>
                </c:pt>
                <c:pt idx="2184">
                  <c:v>40044</c:v>
                </c:pt>
                <c:pt idx="2185">
                  <c:v>40045</c:v>
                </c:pt>
                <c:pt idx="2186">
                  <c:v>40046</c:v>
                </c:pt>
                <c:pt idx="2187">
                  <c:v>40049</c:v>
                </c:pt>
                <c:pt idx="2188">
                  <c:v>40050</c:v>
                </c:pt>
                <c:pt idx="2189">
                  <c:v>40051</c:v>
                </c:pt>
                <c:pt idx="2190">
                  <c:v>40052</c:v>
                </c:pt>
                <c:pt idx="2191">
                  <c:v>40053</c:v>
                </c:pt>
                <c:pt idx="2192">
                  <c:v>40056</c:v>
                </c:pt>
                <c:pt idx="2193">
                  <c:v>40057</c:v>
                </c:pt>
                <c:pt idx="2194">
                  <c:v>40058</c:v>
                </c:pt>
                <c:pt idx="2195">
                  <c:v>40059</c:v>
                </c:pt>
                <c:pt idx="2196">
                  <c:v>40060</c:v>
                </c:pt>
                <c:pt idx="2197">
                  <c:v>40063</c:v>
                </c:pt>
                <c:pt idx="2198">
                  <c:v>40064</c:v>
                </c:pt>
                <c:pt idx="2199">
                  <c:v>40065</c:v>
                </c:pt>
                <c:pt idx="2200">
                  <c:v>40066</c:v>
                </c:pt>
                <c:pt idx="2201">
                  <c:v>40067</c:v>
                </c:pt>
                <c:pt idx="2202">
                  <c:v>40070</c:v>
                </c:pt>
                <c:pt idx="2203">
                  <c:v>40071</c:v>
                </c:pt>
                <c:pt idx="2204">
                  <c:v>40072</c:v>
                </c:pt>
                <c:pt idx="2205">
                  <c:v>40073</c:v>
                </c:pt>
                <c:pt idx="2206">
                  <c:v>40074</c:v>
                </c:pt>
                <c:pt idx="2207">
                  <c:v>40077</c:v>
                </c:pt>
                <c:pt idx="2208">
                  <c:v>40078</c:v>
                </c:pt>
                <c:pt idx="2209">
                  <c:v>40079</c:v>
                </c:pt>
                <c:pt idx="2210">
                  <c:v>40080</c:v>
                </c:pt>
                <c:pt idx="2211">
                  <c:v>40081</c:v>
                </c:pt>
                <c:pt idx="2212">
                  <c:v>40084</c:v>
                </c:pt>
                <c:pt idx="2213">
                  <c:v>40085</c:v>
                </c:pt>
                <c:pt idx="2214">
                  <c:v>40086</c:v>
                </c:pt>
                <c:pt idx="2215">
                  <c:v>40087</c:v>
                </c:pt>
                <c:pt idx="2216">
                  <c:v>40088</c:v>
                </c:pt>
                <c:pt idx="2217">
                  <c:v>40091</c:v>
                </c:pt>
                <c:pt idx="2218">
                  <c:v>40092</c:v>
                </c:pt>
                <c:pt idx="2219">
                  <c:v>40093</c:v>
                </c:pt>
                <c:pt idx="2220">
                  <c:v>40094</c:v>
                </c:pt>
                <c:pt idx="2221">
                  <c:v>40095</c:v>
                </c:pt>
                <c:pt idx="2222">
                  <c:v>40099</c:v>
                </c:pt>
                <c:pt idx="2223">
                  <c:v>40100</c:v>
                </c:pt>
                <c:pt idx="2224">
                  <c:v>40101</c:v>
                </c:pt>
                <c:pt idx="2225">
                  <c:v>40102</c:v>
                </c:pt>
                <c:pt idx="2226">
                  <c:v>40105</c:v>
                </c:pt>
                <c:pt idx="2227">
                  <c:v>40106</c:v>
                </c:pt>
                <c:pt idx="2228">
                  <c:v>40107</c:v>
                </c:pt>
                <c:pt idx="2229">
                  <c:v>40108</c:v>
                </c:pt>
                <c:pt idx="2230">
                  <c:v>40109</c:v>
                </c:pt>
                <c:pt idx="2231">
                  <c:v>40112</c:v>
                </c:pt>
                <c:pt idx="2232">
                  <c:v>40113</c:v>
                </c:pt>
                <c:pt idx="2233">
                  <c:v>40114</c:v>
                </c:pt>
                <c:pt idx="2234">
                  <c:v>40115</c:v>
                </c:pt>
                <c:pt idx="2235">
                  <c:v>40116</c:v>
                </c:pt>
                <c:pt idx="2236">
                  <c:v>40120</c:v>
                </c:pt>
                <c:pt idx="2237">
                  <c:v>40121</c:v>
                </c:pt>
                <c:pt idx="2238">
                  <c:v>40122</c:v>
                </c:pt>
                <c:pt idx="2239">
                  <c:v>40123</c:v>
                </c:pt>
                <c:pt idx="2240">
                  <c:v>40126</c:v>
                </c:pt>
                <c:pt idx="2241">
                  <c:v>40127</c:v>
                </c:pt>
                <c:pt idx="2242">
                  <c:v>40128</c:v>
                </c:pt>
                <c:pt idx="2243">
                  <c:v>40129</c:v>
                </c:pt>
                <c:pt idx="2244">
                  <c:v>40130</c:v>
                </c:pt>
                <c:pt idx="2245">
                  <c:v>40134</c:v>
                </c:pt>
                <c:pt idx="2246">
                  <c:v>40135</c:v>
                </c:pt>
                <c:pt idx="2247">
                  <c:v>40136</c:v>
                </c:pt>
                <c:pt idx="2248">
                  <c:v>40137</c:v>
                </c:pt>
                <c:pt idx="2249">
                  <c:v>40140</c:v>
                </c:pt>
                <c:pt idx="2250">
                  <c:v>40141</c:v>
                </c:pt>
                <c:pt idx="2251">
                  <c:v>40142</c:v>
                </c:pt>
                <c:pt idx="2252">
                  <c:v>40143</c:v>
                </c:pt>
                <c:pt idx="2253">
                  <c:v>40144</c:v>
                </c:pt>
                <c:pt idx="2254">
                  <c:v>40147</c:v>
                </c:pt>
                <c:pt idx="2255">
                  <c:v>40148</c:v>
                </c:pt>
                <c:pt idx="2256">
                  <c:v>40149</c:v>
                </c:pt>
                <c:pt idx="2257">
                  <c:v>40150</c:v>
                </c:pt>
                <c:pt idx="2258">
                  <c:v>40151</c:v>
                </c:pt>
                <c:pt idx="2259">
                  <c:v>40154</c:v>
                </c:pt>
                <c:pt idx="2260">
                  <c:v>40156</c:v>
                </c:pt>
                <c:pt idx="2261">
                  <c:v>40157</c:v>
                </c:pt>
                <c:pt idx="2262">
                  <c:v>40158</c:v>
                </c:pt>
                <c:pt idx="2263">
                  <c:v>40161</c:v>
                </c:pt>
                <c:pt idx="2264">
                  <c:v>40162</c:v>
                </c:pt>
                <c:pt idx="2265">
                  <c:v>40163</c:v>
                </c:pt>
                <c:pt idx="2266">
                  <c:v>40164</c:v>
                </c:pt>
                <c:pt idx="2267">
                  <c:v>40165</c:v>
                </c:pt>
                <c:pt idx="2268">
                  <c:v>40168</c:v>
                </c:pt>
                <c:pt idx="2269">
                  <c:v>40169</c:v>
                </c:pt>
                <c:pt idx="2270">
                  <c:v>40170</c:v>
                </c:pt>
                <c:pt idx="2271">
                  <c:v>40171</c:v>
                </c:pt>
                <c:pt idx="2272">
                  <c:v>40175</c:v>
                </c:pt>
                <c:pt idx="2273">
                  <c:v>40176</c:v>
                </c:pt>
                <c:pt idx="2274">
                  <c:v>40177</c:v>
                </c:pt>
                <c:pt idx="2275">
                  <c:v>40182</c:v>
                </c:pt>
                <c:pt idx="2276">
                  <c:v>40183</c:v>
                </c:pt>
                <c:pt idx="2277">
                  <c:v>40184</c:v>
                </c:pt>
                <c:pt idx="2278">
                  <c:v>40185</c:v>
                </c:pt>
                <c:pt idx="2279">
                  <c:v>40186</c:v>
                </c:pt>
                <c:pt idx="2280">
                  <c:v>40190</c:v>
                </c:pt>
                <c:pt idx="2281">
                  <c:v>40191</c:v>
                </c:pt>
                <c:pt idx="2282">
                  <c:v>40192</c:v>
                </c:pt>
                <c:pt idx="2283">
                  <c:v>40193</c:v>
                </c:pt>
                <c:pt idx="2284">
                  <c:v>40196</c:v>
                </c:pt>
                <c:pt idx="2285">
                  <c:v>40197</c:v>
                </c:pt>
                <c:pt idx="2286">
                  <c:v>40198</c:v>
                </c:pt>
                <c:pt idx="2287">
                  <c:v>40199</c:v>
                </c:pt>
                <c:pt idx="2288">
                  <c:v>40200</c:v>
                </c:pt>
                <c:pt idx="2289">
                  <c:v>40203</c:v>
                </c:pt>
                <c:pt idx="2290">
                  <c:v>40204</c:v>
                </c:pt>
                <c:pt idx="2291">
                  <c:v>40205</c:v>
                </c:pt>
                <c:pt idx="2292">
                  <c:v>40206</c:v>
                </c:pt>
                <c:pt idx="2293">
                  <c:v>40207</c:v>
                </c:pt>
                <c:pt idx="2294">
                  <c:v>40210</c:v>
                </c:pt>
                <c:pt idx="2295">
                  <c:v>40211</c:v>
                </c:pt>
                <c:pt idx="2296">
                  <c:v>40212</c:v>
                </c:pt>
                <c:pt idx="2297">
                  <c:v>40213</c:v>
                </c:pt>
                <c:pt idx="2298">
                  <c:v>40214</c:v>
                </c:pt>
                <c:pt idx="2299">
                  <c:v>40217</c:v>
                </c:pt>
                <c:pt idx="2300">
                  <c:v>40218</c:v>
                </c:pt>
                <c:pt idx="2301">
                  <c:v>40219</c:v>
                </c:pt>
                <c:pt idx="2302">
                  <c:v>40220</c:v>
                </c:pt>
                <c:pt idx="2303">
                  <c:v>40221</c:v>
                </c:pt>
                <c:pt idx="2304">
                  <c:v>40224</c:v>
                </c:pt>
                <c:pt idx="2305">
                  <c:v>40225</c:v>
                </c:pt>
                <c:pt idx="2306">
                  <c:v>40226</c:v>
                </c:pt>
                <c:pt idx="2307">
                  <c:v>40227</c:v>
                </c:pt>
                <c:pt idx="2308">
                  <c:v>40228</c:v>
                </c:pt>
                <c:pt idx="2309">
                  <c:v>40231</c:v>
                </c:pt>
                <c:pt idx="2310">
                  <c:v>40232</c:v>
                </c:pt>
                <c:pt idx="2311">
                  <c:v>40233</c:v>
                </c:pt>
                <c:pt idx="2312">
                  <c:v>40234</c:v>
                </c:pt>
                <c:pt idx="2313">
                  <c:v>40235</c:v>
                </c:pt>
                <c:pt idx="2314">
                  <c:v>40238</c:v>
                </c:pt>
                <c:pt idx="2315">
                  <c:v>40239</c:v>
                </c:pt>
                <c:pt idx="2316">
                  <c:v>40240</c:v>
                </c:pt>
                <c:pt idx="2317">
                  <c:v>40241</c:v>
                </c:pt>
                <c:pt idx="2318">
                  <c:v>40242</c:v>
                </c:pt>
                <c:pt idx="2319">
                  <c:v>40245</c:v>
                </c:pt>
                <c:pt idx="2320">
                  <c:v>40246</c:v>
                </c:pt>
                <c:pt idx="2321">
                  <c:v>40247</c:v>
                </c:pt>
                <c:pt idx="2322">
                  <c:v>40248</c:v>
                </c:pt>
                <c:pt idx="2323">
                  <c:v>40249</c:v>
                </c:pt>
                <c:pt idx="2324">
                  <c:v>40252</c:v>
                </c:pt>
                <c:pt idx="2325">
                  <c:v>40253</c:v>
                </c:pt>
                <c:pt idx="2326">
                  <c:v>40254</c:v>
                </c:pt>
                <c:pt idx="2327">
                  <c:v>40255</c:v>
                </c:pt>
                <c:pt idx="2328">
                  <c:v>40256</c:v>
                </c:pt>
                <c:pt idx="2329">
                  <c:v>40260</c:v>
                </c:pt>
                <c:pt idx="2330">
                  <c:v>40261</c:v>
                </c:pt>
                <c:pt idx="2331">
                  <c:v>40262</c:v>
                </c:pt>
                <c:pt idx="2332">
                  <c:v>40263</c:v>
                </c:pt>
                <c:pt idx="2333">
                  <c:v>40266</c:v>
                </c:pt>
                <c:pt idx="2334">
                  <c:v>40267</c:v>
                </c:pt>
                <c:pt idx="2335">
                  <c:v>40268</c:v>
                </c:pt>
                <c:pt idx="2336">
                  <c:v>40273</c:v>
                </c:pt>
                <c:pt idx="2337">
                  <c:v>40274</c:v>
                </c:pt>
                <c:pt idx="2338">
                  <c:v>40275</c:v>
                </c:pt>
                <c:pt idx="2339">
                  <c:v>40276</c:v>
                </c:pt>
                <c:pt idx="2340">
                  <c:v>40277</c:v>
                </c:pt>
                <c:pt idx="2341">
                  <c:v>40280</c:v>
                </c:pt>
                <c:pt idx="2342">
                  <c:v>40281</c:v>
                </c:pt>
                <c:pt idx="2343">
                  <c:v>40282</c:v>
                </c:pt>
                <c:pt idx="2344">
                  <c:v>40283</c:v>
                </c:pt>
                <c:pt idx="2345">
                  <c:v>40284</c:v>
                </c:pt>
                <c:pt idx="2346">
                  <c:v>40287</c:v>
                </c:pt>
                <c:pt idx="2347">
                  <c:v>40288</c:v>
                </c:pt>
                <c:pt idx="2348">
                  <c:v>40289</c:v>
                </c:pt>
                <c:pt idx="2349">
                  <c:v>40290</c:v>
                </c:pt>
                <c:pt idx="2350">
                  <c:v>40291</c:v>
                </c:pt>
                <c:pt idx="2351">
                  <c:v>40294</c:v>
                </c:pt>
                <c:pt idx="2352">
                  <c:v>40295</c:v>
                </c:pt>
                <c:pt idx="2353">
                  <c:v>40296</c:v>
                </c:pt>
                <c:pt idx="2354">
                  <c:v>40297</c:v>
                </c:pt>
                <c:pt idx="2355">
                  <c:v>40298</c:v>
                </c:pt>
                <c:pt idx="2356">
                  <c:v>40301</c:v>
                </c:pt>
                <c:pt idx="2357">
                  <c:v>40302</c:v>
                </c:pt>
                <c:pt idx="2358">
                  <c:v>40303</c:v>
                </c:pt>
                <c:pt idx="2359">
                  <c:v>40304</c:v>
                </c:pt>
                <c:pt idx="2360">
                  <c:v>40305</c:v>
                </c:pt>
                <c:pt idx="2361">
                  <c:v>40308</c:v>
                </c:pt>
                <c:pt idx="2362">
                  <c:v>40309</c:v>
                </c:pt>
                <c:pt idx="2363">
                  <c:v>40310</c:v>
                </c:pt>
                <c:pt idx="2364">
                  <c:v>40311</c:v>
                </c:pt>
                <c:pt idx="2365">
                  <c:v>40312</c:v>
                </c:pt>
                <c:pt idx="2366">
                  <c:v>40316</c:v>
                </c:pt>
                <c:pt idx="2367">
                  <c:v>40317</c:v>
                </c:pt>
                <c:pt idx="2368">
                  <c:v>40318</c:v>
                </c:pt>
                <c:pt idx="2369">
                  <c:v>40319</c:v>
                </c:pt>
                <c:pt idx="2370">
                  <c:v>40322</c:v>
                </c:pt>
                <c:pt idx="2371">
                  <c:v>40323</c:v>
                </c:pt>
                <c:pt idx="2372">
                  <c:v>40324</c:v>
                </c:pt>
                <c:pt idx="2373">
                  <c:v>40325</c:v>
                </c:pt>
                <c:pt idx="2374">
                  <c:v>40326</c:v>
                </c:pt>
                <c:pt idx="2375">
                  <c:v>40329</c:v>
                </c:pt>
                <c:pt idx="2376">
                  <c:v>40330</c:v>
                </c:pt>
                <c:pt idx="2377">
                  <c:v>40331</c:v>
                </c:pt>
                <c:pt idx="2378">
                  <c:v>40332</c:v>
                </c:pt>
                <c:pt idx="2379">
                  <c:v>40333</c:v>
                </c:pt>
                <c:pt idx="2380">
                  <c:v>40337</c:v>
                </c:pt>
                <c:pt idx="2381">
                  <c:v>40338</c:v>
                </c:pt>
                <c:pt idx="2382">
                  <c:v>40339</c:v>
                </c:pt>
                <c:pt idx="2383">
                  <c:v>40340</c:v>
                </c:pt>
                <c:pt idx="2384">
                  <c:v>40344</c:v>
                </c:pt>
                <c:pt idx="2385">
                  <c:v>40345</c:v>
                </c:pt>
                <c:pt idx="2386">
                  <c:v>40346</c:v>
                </c:pt>
                <c:pt idx="2387">
                  <c:v>40347</c:v>
                </c:pt>
                <c:pt idx="2388">
                  <c:v>40350</c:v>
                </c:pt>
                <c:pt idx="2389">
                  <c:v>40351</c:v>
                </c:pt>
                <c:pt idx="2390">
                  <c:v>40352</c:v>
                </c:pt>
                <c:pt idx="2391">
                  <c:v>40353</c:v>
                </c:pt>
                <c:pt idx="2392">
                  <c:v>40354</c:v>
                </c:pt>
                <c:pt idx="2393">
                  <c:v>40357</c:v>
                </c:pt>
                <c:pt idx="2394">
                  <c:v>40358</c:v>
                </c:pt>
                <c:pt idx="2395">
                  <c:v>40359</c:v>
                </c:pt>
                <c:pt idx="2396">
                  <c:v>40360</c:v>
                </c:pt>
                <c:pt idx="2397">
                  <c:v>40361</c:v>
                </c:pt>
                <c:pt idx="2398">
                  <c:v>40365</c:v>
                </c:pt>
                <c:pt idx="2399">
                  <c:v>40366</c:v>
                </c:pt>
                <c:pt idx="2400">
                  <c:v>40367</c:v>
                </c:pt>
                <c:pt idx="2401">
                  <c:v>40368</c:v>
                </c:pt>
                <c:pt idx="2402">
                  <c:v>40371</c:v>
                </c:pt>
                <c:pt idx="2403">
                  <c:v>40372</c:v>
                </c:pt>
                <c:pt idx="2404">
                  <c:v>40373</c:v>
                </c:pt>
                <c:pt idx="2405">
                  <c:v>40374</c:v>
                </c:pt>
                <c:pt idx="2406">
                  <c:v>40375</c:v>
                </c:pt>
                <c:pt idx="2407">
                  <c:v>40378</c:v>
                </c:pt>
                <c:pt idx="2408">
                  <c:v>40380</c:v>
                </c:pt>
                <c:pt idx="2409">
                  <c:v>40381</c:v>
                </c:pt>
                <c:pt idx="2410">
                  <c:v>40382</c:v>
                </c:pt>
                <c:pt idx="2411">
                  <c:v>40385</c:v>
                </c:pt>
                <c:pt idx="2412">
                  <c:v>40386</c:v>
                </c:pt>
                <c:pt idx="2413">
                  <c:v>40387</c:v>
                </c:pt>
                <c:pt idx="2414">
                  <c:v>40388</c:v>
                </c:pt>
                <c:pt idx="2415">
                  <c:v>40389</c:v>
                </c:pt>
                <c:pt idx="2416">
                  <c:v>40392</c:v>
                </c:pt>
                <c:pt idx="2417">
                  <c:v>40393</c:v>
                </c:pt>
                <c:pt idx="2418">
                  <c:v>40394</c:v>
                </c:pt>
                <c:pt idx="2419">
                  <c:v>40395</c:v>
                </c:pt>
                <c:pt idx="2420">
                  <c:v>40396</c:v>
                </c:pt>
                <c:pt idx="2421">
                  <c:v>40399</c:v>
                </c:pt>
                <c:pt idx="2422">
                  <c:v>40400</c:v>
                </c:pt>
                <c:pt idx="2423">
                  <c:v>40401</c:v>
                </c:pt>
                <c:pt idx="2424">
                  <c:v>40402</c:v>
                </c:pt>
                <c:pt idx="2425">
                  <c:v>40403</c:v>
                </c:pt>
                <c:pt idx="2426">
                  <c:v>40407</c:v>
                </c:pt>
                <c:pt idx="2427">
                  <c:v>40408</c:v>
                </c:pt>
                <c:pt idx="2428">
                  <c:v>40409</c:v>
                </c:pt>
                <c:pt idx="2429">
                  <c:v>40410</c:v>
                </c:pt>
                <c:pt idx="2430">
                  <c:v>40413</c:v>
                </c:pt>
                <c:pt idx="2431">
                  <c:v>40414</c:v>
                </c:pt>
                <c:pt idx="2432">
                  <c:v>40415</c:v>
                </c:pt>
                <c:pt idx="2433">
                  <c:v>40416</c:v>
                </c:pt>
                <c:pt idx="2434">
                  <c:v>40417</c:v>
                </c:pt>
                <c:pt idx="2435">
                  <c:v>40420</c:v>
                </c:pt>
                <c:pt idx="2436">
                  <c:v>40421</c:v>
                </c:pt>
                <c:pt idx="2437">
                  <c:v>40422</c:v>
                </c:pt>
                <c:pt idx="2438">
                  <c:v>40423</c:v>
                </c:pt>
                <c:pt idx="2439">
                  <c:v>40424</c:v>
                </c:pt>
                <c:pt idx="2440">
                  <c:v>40427</c:v>
                </c:pt>
                <c:pt idx="2441">
                  <c:v>40428</c:v>
                </c:pt>
                <c:pt idx="2442">
                  <c:v>40429</c:v>
                </c:pt>
                <c:pt idx="2443">
                  <c:v>40430</c:v>
                </c:pt>
                <c:pt idx="2444">
                  <c:v>40431</c:v>
                </c:pt>
                <c:pt idx="2445">
                  <c:v>40434</c:v>
                </c:pt>
                <c:pt idx="2446">
                  <c:v>40435</c:v>
                </c:pt>
                <c:pt idx="2447">
                  <c:v>40436</c:v>
                </c:pt>
                <c:pt idx="2448">
                  <c:v>40437</c:v>
                </c:pt>
                <c:pt idx="2449">
                  <c:v>40438</c:v>
                </c:pt>
                <c:pt idx="2450">
                  <c:v>40441</c:v>
                </c:pt>
                <c:pt idx="2451">
                  <c:v>40442</c:v>
                </c:pt>
                <c:pt idx="2452">
                  <c:v>40443</c:v>
                </c:pt>
                <c:pt idx="2453">
                  <c:v>40444</c:v>
                </c:pt>
                <c:pt idx="2454">
                  <c:v>40445</c:v>
                </c:pt>
                <c:pt idx="2455">
                  <c:v>40448</c:v>
                </c:pt>
                <c:pt idx="2456">
                  <c:v>40449</c:v>
                </c:pt>
                <c:pt idx="2457">
                  <c:v>40450</c:v>
                </c:pt>
                <c:pt idx="2458">
                  <c:v>40451</c:v>
                </c:pt>
                <c:pt idx="2459">
                  <c:v>40452</c:v>
                </c:pt>
                <c:pt idx="2460">
                  <c:v>40455</c:v>
                </c:pt>
                <c:pt idx="2461">
                  <c:v>40456</c:v>
                </c:pt>
                <c:pt idx="2462">
                  <c:v>40457</c:v>
                </c:pt>
                <c:pt idx="2463">
                  <c:v>40458</c:v>
                </c:pt>
                <c:pt idx="2464">
                  <c:v>40459</c:v>
                </c:pt>
                <c:pt idx="2465">
                  <c:v>40462</c:v>
                </c:pt>
                <c:pt idx="2466">
                  <c:v>40463</c:v>
                </c:pt>
                <c:pt idx="2467">
                  <c:v>40464</c:v>
                </c:pt>
                <c:pt idx="2468">
                  <c:v>40465</c:v>
                </c:pt>
                <c:pt idx="2469">
                  <c:v>40466</c:v>
                </c:pt>
                <c:pt idx="2470">
                  <c:v>40470</c:v>
                </c:pt>
                <c:pt idx="2471">
                  <c:v>40471</c:v>
                </c:pt>
                <c:pt idx="2472">
                  <c:v>40472</c:v>
                </c:pt>
                <c:pt idx="2473">
                  <c:v>40473</c:v>
                </c:pt>
                <c:pt idx="2474">
                  <c:v>40476</c:v>
                </c:pt>
                <c:pt idx="2475">
                  <c:v>40477</c:v>
                </c:pt>
                <c:pt idx="2476">
                  <c:v>40478</c:v>
                </c:pt>
                <c:pt idx="2477">
                  <c:v>40479</c:v>
                </c:pt>
                <c:pt idx="2478">
                  <c:v>40480</c:v>
                </c:pt>
                <c:pt idx="2479">
                  <c:v>40484</c:v>
                </c:pt>
                <c:pt idx="2480">
                  <c:v>40485</c:v>
                </c:pt>
                <c:pt idx="2481">
                  <c:v>40486</c:v>
                </c:pt>
                <c:pt idx="2482">
                  <c:v>40487</c:v>
                </c:pt>
                <c:pt idx="2483">
                  <c:v>40490</c:v>
                </c:pt>
                <c:pt idx="2484">
                  <c:v>40491</c:v>
                </c:pt>
                <c:pt idx="2485">
                  <c:v>40492</c:v>
                </c:pt>
                <c:pt idx="2486">
                  <c:v>40493</c:v>
                </c:pt>
                <c:pt idx="2487">
                  <c:v>40494</c:v>
                </c:pt>
                <c:pt idx="2488">
                  <c:v>40498</c:v>
                </c:pt>
                <c:pt idx="2489">
                  <c:v>40499</c:v>
                </c:pt>
                <c:pt idx="2490">
                  <c:v>40500</c:v>
                </c:pt>
                <c:pt idx="2491">
                  <c:v>40501</c:v>
                </c:pt>
                <c:pt idx="2492">
                  <c:v>40504</c:v>
                </c:pt>
                <c:pt idx="2493">
                  <c:v>40505</c:v>
                </c:pt>
                <c:pt idx="2494">
                  <c:v>40506</c:v>
                </c:pt>
                <c:pt idx="2495">
                  <c:v>40507</c:v>
                </c:pt>
                <c:pt idx="2496">
                  <c:v>40508</c:v>
                </c:pt>
                <c:pt idx="2497">
                  <c:v>40511</c:v>
                </c:pt>
                <c:pt idx="2498">
                  <c:v>40512</c:v>
                </c:pt>
                <c:pt idx="2499">
                  <c:v>40513</c:v>
                </c:pt>
                <c:pt idx="2500">
                  <c:v>40514</c:v>
                </c:pt>
                <c:pt idx="2501">
                  <c:v>40515</c:v>
                </c:pt>
                <c:pt idx="2502">
                  <c:v>40518</c:v>
                </c:pt>
                <c:pt idx="2503">
                  <c:v>40519</c:v>
                </c:pt>
                <c:pt idx="2504">
                  <c:v>40521</c:v>
                </c:pt>
                <c:pt idx="2505">
                  <c:v>40522</c:v>
                </c:pt>
                <c:pt idx="2506">
                  <c:v>40525</c:v>
                </c:pt>
                <c:pt idx="2507">
                  <c:v>40526</c:v>
                </c:pt>
                <c:pt idx="2508">
                  <c:v>40527</c:v>
                </c:pt>
                <c:pt idx="2509">
                  <c:v>40528</c:v>
                </c:pt>
                <c:pt idx="2510">
                  <c:v>40529</c:v>
                </c:pt>
                <c:pt idx="2511">
                  <c:v>40532</c:v>
                </c:pt>
                <c:pt idx="2512">
                  <c:v>40533</c:v>
                </c:pt>
                <c:pt idx="2513">
                  <c:v>40534</c:v>
                </c:pt>
                <c:pt idx="2514">
                  <c:v>40535</c:v>
                </c:pt>
                <c:pt idx="2515">
                  <c:v>40536</c:v>
                </c:pt>
                <c:pt idx="2516">
                  <c:v>40539</c:v>
                </c:pt>
                <c:pt idx="2517">
                  <c:v>40540</c:v>
                </c:pt>
                <c:pt idx="2518">
                  <c:v>40541</c:v>
                </c:pt>
                <c:pt idx="2519">
                  <c:v>40546</c:v>
                </c:pt>
                <c:pt idx="2520">
                  <c:v>40547</c:v>
                </c:pt>
                <c:pt idx="2521">
                  <c:v>40548</c:v>
                </c:pt>
                <c:pt idx="2522">
                  <c:v>40549</c:v>
                </c:pt>
                <c:pt idx="2523">
                  <c:v>40550</c:v>
                </c:pt>
                <c:pt idx="2524">
                  <c:v>40554</c:v>
                </c:pt>
                <c:pt idx="2525">
                  <c:v>40555</c:v>
                </c:pt>
                <c:pt idx="2526">
                  <c:v>40556</c:v>
                </c:pt>
                <c:pt idx="2527">
                  <c:v>40557</c:v>
                </c:pt>
                <c:pt idx="2528">
                  <c:v>40560</c:v>
                </c:pt>
                <c:pt idx="2529">
                  <c:v>40561</c:v>
                </c:pt>
                <c:pt idx="2530">
                  <c:v>40562</c:v>
                </c:pt>
                <c:pt idx="2531">
                  <c:v>40563</c:v>
                </c:pt>
                <c:pt idx="2532">
                  <c:v>40564</c:v>
                </c:pt>
                <c:pt idx="2533">
                  <c:v>40567</c:v>
                </c:pt>
                <c:pt idx="2534">
                  <c:v>40568</c:v>
                </c:pt>
                <c:pt idx="2535">
                  <c:v>40569</c:v>
                </c:pt>
                <c:pt idx="2536">
                  <c:v>40570</c:v>
                </c:pt>
                <c:pt idx="2537">
                  <c:v>40571</c:v>
                </c:pt>
                <c:pt idx="2538">
                  <c:v>40574</c:v>
                </c:pt>
                <c:pt idx="2539">
                  <c:v>40575</c:v>
                </c:pt>
                <c:pt idx="2540">
                  <c:v>40576</c:v>
                </c:pt>
                <c:pt idx="2541">
                  <c:v>40577</c:v>
                </c:pt>
                <c:pt idx="2542">
                  <c:v>40578</c:v>
                </c:pt>
                <c:pt idx="2543">
                  <c:v>40581</c:v>
                </c:pt>
                <c:pt idx="2544">
                  <c:v>40582</c:v>
                </c:pt>
                <c:pt idx="2545">
                  <c:v>40583</c:v>
                </c:pt>
                <c:pt idx="2546">
                  <c:v>40584</c:v>
                </c:pt>
                <c:pt idx="2547">
                  <c:v>40585</c:v>
                </c:pt>
                <c:pt idx="2548">
                  <c:v>40588</c:v>
                </c:pt>
                <c:pt idx="2549">
                  <c:v>40589</c:v>
                </c:pt>
                <c:pt idx="2550">
                  <c:v>40590</c:v>
                </c:pt>
                <c:pt idx="2551">
                  <c:v>40591</c:v>
                </c:pt>
                <c:pt idx="2552">
                  <c:v>40592</c:v>
                </c:pt>
                <c:pt idx="2553">
                  <c:v>40595</c:v>
                </c:pt>
                <c:pt idx="2554">
                  <c:v>40596</c:v>
                </c:pt>
                <c:pt idx="2555">
                  <c:v>40597</c:v>
                </c:pt>
                <c:pt idx="2556">
                  <c:v>40598</c:v>
                </c:pt>
                <c:pt idx="2557">
                  <c:v>40599</c:v>
                </c:pt>
                <c:pt idx="2558">
                  <c:v>40602</c:v>
                </c:pt>
                <c:pt idx="2559">
                  <c:v>40603</c:v>
                </c:pt>
                <c:pt idx="2560">
                  <c:v>40604</c:v>
                </c:pt>
                <c:pt idx="2561">
                  <c:v>40605</c:v>
                </c:pt>
                <c:pt idx="2562">
                  <c:v>40606</c:v>
                </c:pt>
                <c:pt idx="2563">
                  <c:v>40609</c:v>
                </c:pt>
                <c:pt idx="2564">
                  <c:v>40610</c:v>
                </c:pt>
                <c:pt idx="2565">
                  <c:v>40611</c:v>
                </c:pt>
                <c:pt idx="2566">
                  <c:v>40612</c:v>
                </c:pt>
                <c:pt idx="2567">
                  <c:v>40613</c:v>
                </c:pt>
                <c:pt idx="2568">
                  <c:v>40616</c:v>
                </c:pt>
                <c:pt idx="2569">
                  <c:v>40617</c:v>
                </c:pt>
                <c:pt idx="2570">
                  <c:v>40618</c:v>
                </c:pt>
                <c:pt idx="2571">
                  <c:v>40619</c:v>
                </c:pt>
                <c:pt idx="2572">
                  <c:v>40620</c:v>
                </c:pt>
                <c:pt idx="2573">
                  <c:v>40624</c:v>
                </c:pt>
                <c:pt idx="2574">
                  <c:v>40625</c:v>
                </c:pt>
                <c:pt idx="2575">
                  <c:v>40626</c:v>
                </c:pt>
                <c:pt idx="2576">
                  <c:v>40627</c:v>
                </c:pt>
                <c:pt idx="2577">
                  <c:v>40630</c:v>
                </c:pt>
                <c:pt idx="2578">
                  <c:v>40631</c:v>
                </c:pt>
                <c:pt idx="2579">
                  <c:v>40632</c:v>
                </c:pt>
                <c:pt idx="2580">
                  <c:v>40633</c:v>
                </c:pt>
                <c:pt idx="2581">
                  <c:v>40634</c:v>
                </c:pt>
                <c:pt idx="2582">
                  <c:v>40637</c:v>
                </c:pt>
                <c:pt idx="2583">
                  <c:v>40638</c:v>
                </c:pt>
                <c:pt idx="2584">
                  <c:v>40639</c:v>
                </c:pt>
                <c:pt idx="2585">
                  <c:v>40640</c:v>
                </c:pt>
                <c:pt idx="2586">
                  <c:v>40641</c:v>
                </c:pt>
                <c:pt idx="2587">
                  <c:v>40644</c:v>
                </c:pt>
                <c:pt idx="2588">
                  <c:v>40645</c:v>
                </c:pt>
                <c:pt idx="2589">
                  <c:v>40646</c:v>
                </c:pt>
                <c:pt idx="2590">
                  <c:v>40647</c:v>
                </c:pt>
                <c:pt idx="2591">
                  <c:v>40648</c:v>
                </c:pt>
                <c:pt idx="2592">
                  <c:v>40651</c:v>
                </c:pt>
                <c:pt idx="2593">
                  <c:v>40652</c:v>
                </c:pt>
                <c:pt idx="2594">
                  <c:v>40653</c:v>
                </c:pt>
                <c:pt idx="2595">
                  <c:v>40658</c:v>
                </c:pt>
                <c:pt idx="2596">
                  <c:v>40659</c:v>
                </c:pt>
                <c:pt idx="2597">
                  <c:v>40660</c:v>
                </c:pt>
                <c:pt idx="2598">
                  <c:v>40661</c:v>
                </c:pt>
                <c:pt idx="2599">
                  <c:v>40662</c:v>
                </c:pt>
                <c:pt idx="2600">
                  <c:v>40665</c:v>
                </c:pt>
                <c:pt idx="2601">
                  <c:v>40666</c:v>
                </c:pt>
                <c:pt idx="2602">
                  <c:v>40667</c:v>
                </c:pt>
                <c:pt idx="2603">
                  <c:v>40668</c:v>
                </c:pt>
                <c:pt idx="2604">
                  <c:v>40669</c:v>
                </c:pt>
                <c:pt idx="2605">
                  <c:v>40672</c:v>
                </c:pt>
                <c:pt idx="2606">
                  <c:v>40673</c:v>
                </c:pt>
                <c:pt idx="2607">
                  <c:v>40674</c:v>
                </c:pt>
                <c:pt idx="2608">
                  <c:v>40675</c:v>
                </c:pt>
                <c:pt idx="2609">
                  <c:v>40676</c:v>
                </c:pt>
                <c:pt idx="2610">
                  <c:v>40679</c:v>
                </c:pt>
                <c:pt idx="2611">
                  <c:v>40680</c:v>
                </c:pt>
                <c:pt idx="2612">
                  <c:v>40681</c:v>
                </c:pt>
                <c:pt idx="2613">
                  <c:v>40682</c:v>
                </c:pt>
                <c:pt idx="2614">
                  <c:v>40683</c:v>
                </c:pt>
                <c:pt idx="2615">
                  <c:v>40686</c:v>
                </c:pt>
                <c:pt idx="2616">
                  <c:v>40687</c:v>
                </c:pt>
                <c:pt idx="2617">
                  <c:v>40688</c:v>
                </c:pt>
                <c:pt idx="2618">
                  <c:v>40689</c:v>
                </c:pt>
                <c:pt idx="2619">
                  <c:v>40690</c:v>
                </c:pt>
                <c:pt idx="2620">
                  <c:v>40693</c:v>
                </c:pt>
                <c:pt idx="2621">
                  <c:v>40694</c:v>
                </c:pt>
                <c:pt idx="2622">
                  <c:v>40695</c:v>
                </c:pt>
                <c:pt idx="2623">
                  <c:v>40696</c:v>
                </c:pt>
                <c:pt idx="2624">
                  <c:v>40697</c:v>
                </c:pt>
                <c:pt idx="2625">
                  <c:v>40701</c:v>
                </c:pt>
                <c:pt idx="2626">
                  <c:v>40702</c:v>
                </c:pt>
                <c:pt idx="2627">
                  <c:v>40703</c:v>
                </c:pt>
                <c:pt idx="2628">
                  <c:v>40704</c:v>
                </c:pt>
                <c:pt idx="2629">
                  <c:v>40707</c:v>
                </c:pt>
                <c:pt idx="2630">
                  <c:v>40708</c:v>
                </c:pt>
                <c:pt idx="2631">
                  <c:v>40709</c:v>
                </c:pt>
                <c:pt idx="2632">
                  <c:v>40710</c:v>
                </c:pt>
                <c:pt idx="2633">
                  <c:v>40711</c:v>
                </c:pt>
                <c:pt idx="2634">
                  <c:v>40714</c:v>
                </c:pt>
                <c:pt idx="2635">
                  <c:v>40715</c:v>
                </c:pt>
                <c:pt idx="2636">
                  <c:v>40716</c:v>
                </c:pt>
                <c:pt idx="2637">
                  <c:v>40717</c:v>
                </c:pt>
                <c:pt idx="2638">
                  <c:v>40718</c:v>
                </c:pt>
                <c:pt idx="2639">
                  <c:v>40722</c:v>
                </c:pt>
                <c:pt idx="2640">
                  <c:v>40723</c:v>
                </c:pt>
                <c:pt idx="2641">
                  <c:v>40724</c:v>
                </c:pt>
                <c:pt idx="2642">
                  <c:v>40725</c:v>
                </c:pt>
                <c:pt idx="2643">
                  <c:v>40729</c:v>
                </c:pt>
                <c:pt idx="2644">
                  <c:v>40730</c:v>
                </c:pt>
                <c:pt idx="2645">
                  <c:v>40731</c:v>
                </c:pt>
                <c:pt idx="2646">
                  <c:v>40732</c:v>
                </c:pt>
                <c:pt idx="2647">
                  <c:v>40735</c:v>
                </c:pt>
                <c:pt idx="2648">
                  <c:v>40736</c:v>
                </c:pt>
                <c:pt idx="2649">
                  <c:v>40737</c:v>
                </c:pt>
                <c:pt idx="2650">
                  <c:v>40738</c:v>
                </c:pt>
                <c:pt idx="2651">
                  <c:v>40739</c:v>
                </c:pt>
                <c:pt idx="2652">
                  <c:v>40742</c:v>
                </c:pt>
                <c:pt idx="2653">
                  <c:v>40743</c:v>
                </c:pt>
                <c:pt idx="2654">
                  <c:v>40745</c:v>
                </c:pt>
                <c:pt idx="2655">
                  <c:v>40746</c:v>
                </c:pt>
                <c:pt idx="2656">
                  <c:v>40749</c:v>
                </c:pt>
                <c:pt idx="2657">
                  <c:v>40750</c:v>
                </c:pt>
                <c:pt idx="2658">
                  <c:v>40751</c:v>
                </c:pt>
                <c:pt idx="2659">
                  <c:v>40752</c:v>
                </c:pt>
                <c:pt idx="2660">
                  <c:v>40753</c:v>
                </c:pt>
                <c:pt idx="2661">
                  <c:v>40756</c:v>
                </c:pt>
                <c:pt idx="2662">
                  <c:v>40757</c:v>
                </c:pt>
                <c:pt idx="2663">
                  <c:v>40758</c:v>
                </c:pt>
                <c:pt idx="2664">
                  <c:v>40759</c:v>
                </c:pt>
                <c:pt idx="2665">
                  <c:v>40760</c:v>
                </c:pt>
                <c:pt idx="2666">
                  <c:v>40763</c:v>
                </c:pt>
                <c:pt idx="2667">
                  <c:v>40764</c:v>
                </c:pt>
                <c:pt idx="2668">
                  <c:v>40765</c:v>
                </c:pt>
                <c:pt idx="2669">
                  <c:v>40766</c:v>
                </c:pt>
                <c:pt idx="2670">
                  <c:v>40767</c:v>
                </c:pt>
                <c:pt idx="2671">
                  <c:v>40771</c:v>
                </c:pt>
                <c:pt idx="2672">
                  <c:v>40772</c:v>
                </c:pt>
                <c:pt idx="2673">
                  <c:v>40773</c:v>
                </c:pt>
                <c:pt idx="2674">
                  <c:v>40774</c:v>
                </c:pt>
                <c:pt idx="2675">
                  <c:v>40777</c:v>
                </c:pt>
                <c:pt idx="2676">
                  <c:v>40778</c:v>
                </c:pt>
                <c:pt idx="2677">
                  <c:v>40779</c:v>
                </c:pt>
                <c:pt idx="2678">
                  <c:v>40780</c:v>
                </c:pt>
                <c:pt idx="2679">
                  <c:v>40781</c:v>
                </c:pt>
                <c:pt idx="2680">
                  <c:v>40784</c:v>
                </c:pt>
                <c:pt idx="2681">
                  <c:v>40785</c:v>
                </c:pt>
                <c:pt idx="2682">
                  <c:v>40786</c:v>
                </c:pt>
                <c:pt idx="2683">
                  <c:v>40787</c:v>
                </c:pt>
                <c:pt idx="2684">
                  <c:v>40788</c:v>
                </c:pt>
                <c:pt idx="2685">
                  <c:v>40791</c:v>
                </c:pt>
                <c:pt idx="2686">
                  <c:v>40792</c:v>
                </c:pt>
                <c:pt idx="2687">
                  <c:v>40793</c:v>
                </c:pt>
                <c:pt idx="2688">
                  <c:v>40794</c:v>
                </c:pt>
                <c:pt idx="2689">
                  <c:v>40795</c:v>
                </c:pt>
                <c:pt idx="2690">
                  <c:v>40798</c:v>
                </c:pt>
                <c:pt idx="2691">
                  <c:v>40799</c:v>
                </c:pt>
                <c:pt idx="2692">
                  <c:v>40800</c:v>
                </c:pt>
                <c:pt idx="2693">
                  <c:v>40801</c:v>
                </c:pt>
                <c:pt idx="2694">
                  <c:v>40802</c:v>
                </c:pt>
                <c:pt idx="2695">
                  <c:v>40805</c:v>
                </c:pt>
                <c:pt idx="2696">
                  <c:v>40806</c:v>
                </c:pt>
                <c:pt idx="2697">
                  <c:v>40807</c:v>
                </c:pt>
                <c:pt idx="2698">
                  <c:v>40808</c:v>
                </c:pt>
                <c:pt idx="2699">
                  <c:v>40809</c:v>
                </c:pt>
                <c:pt idx="2700">
                  <c:v>40812</c:v>
                </c:pt>
                <c:pt idx="2701">
                  <c:v>40813</c:v>
                </c:pt>
                <c:pt idx="2702">
                  <c:v>40814</c:v>
                </c:pt>
                <c:pt idx="2703">
                  <c:v>40815</c:v>
                </c:pt>
                <c:pt idx="2704">
                  <c:v>40816</c:v>
                </c:pt>
                <c:pt idx="2705">
                  <c:v>40819</c:v>
                </c:pt>
                <c:pt idx="2706">
                  <c:v>40820</c:v>
                </c:pt>
                <c:pt idx="2707">
                  <c:v>40821</c:v>
                </c:pt>
                <c:pt idx="2708">
                  <c:v>40822</c:v>
                </c:pt>
                <c:pt idx="2709">
                  <c:v>40823</c:v>
                </c:pt>
                <c:pt idx="2710">
                  <c:v>40826</c:v>
                </c:pt>
                <c:pt idx="2711">
                  <c:v>40827</c:v>
                </c:pt>
                <c:pt idx="2712">
                  <c:v>40828</c:v>
                </c:pt>
                <c:pt idx="2713">
                  <c:v>40829</c:v>
                </c:pt>
                <c:pt idx="2714">
                  <c:v>40830</c:v>
                </c:pt>
                <c:pt idx="2715">
                  <c:v>40834</c:v>
                </c:pt>
                <c:pt idx="2716">
                  <c:v>40835</c:v>
                </c:pt>
                <c:pt idx="2717">
                  <c:v>40836</c:v>
                </c:pt>
                <c:pt idx="2718">
                  <c:v>40837</c:v>
                </c:pt>
                <c:pt idx="2719">
                  <c:v>40840</c:v>
                </c:pt>
                <c:pt idx="2720">
                  <c:v>40841</c:v>
                </c:pt>
                <c:pt idx="2721">
                  <c:v>40842</c:v>
                </c:pt>
                <c:pt idx="2722">
                  <c:v>40843</c:v>
                </c:pt>
                <c:pt idx="2723">
                  <c:v>40844</c:v>
                </c:pt>
                <c:pt idx="2724">
                  <c:v>40847</c:v>
                </c:pt>
                <c:pt idx="2725">
                  <c:v>40848</c:v>
                </c:pt>
                <c:pt idx="2726">
                  <c:v>40849</c:v>
                </c:pt>
                <c:pt idx="2727">
                  <c:v>40850</c:v>
                </c:pt>
                <c:pt idx="2728">
                  <c:v>40851</c:v>
                </c:pt>
                <c:pt idx="2729">
                  <c:v>40855</c:v>
                </c:pt>
                <c:pt idx="2730">
                  <c:v>40856</c:v>
                </c:pt>
                <c:pt idx="2731">
                  <c:v>40857</c:v>
                </c:pt>
                <c:pt idx="2732">
                  <c:v>40858</c:v>
                </c:pt>
                <c:pt idx="2733">
                  <c:v>40862</c:v>
                </c:pt>
                <c:pt idx="2734">
                  <c:v>40863</c:v>
                </c:pt>
                <c:pt idx="2735">
                  <c:v>40864</c:v>
                </c:pt>
                <c:pt idx="2736">
                  <c:v>40865</c:v>
                </c:pt>
                <c:pt idx="2737">
                  <c:v>40868</c:v>
                </c:pt>
                <c:pt idx="2738">
                  <c:v>40869</c:v>
                </c:pt>
                <c:pt idx="2739">
                  <c:v>40870</c:v>
                </c:pt>
                <c:pt idx="2740">
                  <c:v>40871</c:v>
                </c:pt>
                <c:pt idx="2741">
                  <c:v>40872</c:v>
                </c:pt>
                <c:pt idx="2742">
                  <c:v>40875</c:v>
                </c:pt>
                <c:pt idx="2743">
                  <c:v>40876</c:v>
                </c:pt>
                <c:pt idx="2744">
                  <c:v>40877</c:v>
                </c:pt>
                <c:pt idx="2745">
                  <c:v>40878</c:v>
                </c:pt>
                <c:pt idx="2746">
                  <c:v>40879</c:v>
                </c:pt>
                <c:pt idx="2747">
                  <c:v>40882</c:v>
                </c:pt>
                <c:pt idx="2748">
                  <c:v>40883</c:v>
                </c:pt>
                <c:pt idx="2749">
                  <c:v>40884</c:v>
                </c:pt>
                <c:pt idx="2750">
                  <c:v>40886</c:v>
                </c:pt>
                <c:pt idx="2751">
                  <c:v>40889</c:v>
                </c:pt>
                <c:pt idx="2752">
                  <c:v>40890</c:v>
                </c:pt>
                <c:pt idx="2753">
                  <c:v>40891</c:v>
                </c:pt>
                <c:pt idx="2754">
                  <c:v>40892</c:v>
                </c:pt>
                <c:pt idx="2755">
                  <c:v>40893</c:v>
                </c:pt>
                <c:pt idx="2756">
                  <c:v>40896</c:v>
                </c:pt>
                <c:pt idx="2757">
                  <c:v>40897</c:v>
                </c:pt>
                <c:pt idx="2758">
                  <c:v>40898</c:v>
                </c:pt>
                <c:pt idx="2759">
                  <c:v>40899</c:v>
                </c:pt>
                <c:pt idx="2760">
                  <c:v>40900</c:v>
                </c:pt>
                <c:pt idx="2761">
                  <c:v>40903</c:v>
                </c:pt>
                <c:pt idx="2762">
                  <c:v>40904</c:v>
                </c:pt>
                <c:pt idx="2763">
                  <c:v>40905</c:v>
                </c:pt>
                <c:pt idx="2764">
                  <c:v>40910</c:v>
                </c:pt>
                <c:pt idx="2765">
                  <c:v>40911</c:v>
                </c:pt>
                <c:pt idx="2766">
                  <c:v>40912</c:v>
                </c:pt>
                <c:pt idx="2767">
                  <c:v>40913</c:v>
                </c:pt>
                <c:pt idx="2768">
                  <c:v>40914</c:v>
                </c:pt>
                <c:pt idx="2769">
                  <c:v>40918</c:v>
                </c:pt>
                <c:pt idx="2770">
                  <c:v>40919</c:v>
                </c:pt>
                <c:pt idx="2771">
                  <c:v>40920</c:v>
                </c:pt>
                <c:pt idx="2772">
                  <c:v>40921</c:v>
                </c:pt>
                <c:pt idx="2773">
                  <c:v>40924</c:v>
                </c:pt>
                <c:pt idx="2774">
                  <c:v>40925</c:v>
                </c:pt>
                <c:pt idx="2775">
                  <c:v>40926</c:v>
                </c:pt>
                <c:pt idx="2776">
                  <c:v>40927</c:v>
                </c:pt>
                <c:pt idx="2777">
                  <c:v>40928</c:v>
                </c:pt>
                <c:pt idx="2778">
                  <c:v>40931</c:v>
                </c:pt>
                <c:pt idx="2779">
                  <c:v>40932</c:v>
                </c:pt>
                <c:pt idx="2780">
                  <c:v>40933</c:v>
                </c:pt>
                <c:pt idx="2781">
                  <c:v>40934</c:v>
                </c:pt>
                <c:pt idx="2782">
                  <c:v>40935</c:v>
                </c:pt>
                <c:pt idx="2783">
                  <c:v>40938</c:v>
                </c:pt>
                <c:pt idx="2784">
                  <c:v>40939</c:v>
                </c:pt>
                <c:pt idx="2785">
                  <c:v>40940</c:v>
                </c:pt>
                <c:pt idx="2786">
                  <c:v>40941</c:v>
                </c:pt>
                <c:pt idx="2787">
                  <c:v>40942</c:v>
                </c:pt>
                <c:pt idx="2788">
                  <c:v>40945</c:v>
                </c:pt>
                <c:pt idx="2789">
                  <c:v>40946</c:v>
                </c:pt>
                <c:pt idx="2790">
                  <c:v>40947</c:v>
                </c:pt>
                <c:pt idx="2791">
                  <c:v>40948</c:v>
                </c:pt>
                <c:pt idx="2792">
                  <c:v>40949</c:v>
                </c:pt>
                <c:pt idx="2793">
                  <c:v>40952</c:v>
                </c:pt>
                <c:pt idx="2794">
                  <c:v>40953</c:v>
                </c:pt>
                <c:pt idx="2795">
                  <c:v>40954</c:v>
                </c:pt>
                <c:pt idx="2796">
                  <c:v>40955</c:v>
                </c:pt>
                <c:pt idx="2797">
                  <c:v>40956</c:v>
                </c:pt>
                <c:pt idx="2798">
                  <c:v>40959</c:v>
                </c:pt>
                <c:pt idx="2799">
                  <c:v>40960</c:v>
                </c:pt>
                <c:pt idx="2800">
                  <c:v>40961</c:v>
                </c:pt>
                <c:pt idx="2801">
                  <c:v>40962</c:v>
                </c:pt>
                <c:pt idx="2802">
                  <c:v>40963</c:v>
                </c:pt>
                <c:pt idx="2803">
                  <c:v>40966</c:v>
                </c:pt>
                <c:pt idx="2804">
                  <c:v>40967</c:v>
                </c:pt>
                <c:pt idx="2805">
                  <c:v>40968</c:v>
                </c:pt>
                <c:pt idx="2806">
                  <c:v>40969</c:v>
                </c:pt>
                <c:pt idx="2807">
                  <c:v>40970</c:v>
                </c:pt>
                <c:pt idx="2808">
                  <c:v>40973</c:v>
                </c:pt>
                <c:pt idx="2809">
                  <c:v>40974</c:v>
                </c:pt>
                <c:pt idx="2810">
                  <c:v>40975</c:v>
                </c:pt>
                <c:pt idx="2811">
                  <c:v>40976</c:v>
                </c:pt>
                <c:pt idx="2812">
                  <c:v>40977</c:v>
                </c:pt>
                <c:pt idx="2813">
                  <c:v>40980</c:v>
                </c:pt>
                <c:pt idx="2814">
                  <c:v>40981</c:v>
                </c:pt>
                <c:pt idx="2815">
                  <c:v>40982</c:v>
                </c:pt>
                <c:pt idx="2816">
                  <c:v>40983</c:v>
                </c:pt>
                <c:pt idx="2817">
                  <c:v>40984</c:v>
                </c:pt>
                <c:pt idx="2818">
                  <c:v>40988</c:v>
                </c:pt>
                <c:pt idx="2819">
                  <c:v>40989</c:v>
                </c:pt>
                <c:pt idx="2820">
                  <c:v>40990</c:v>
                </c:pt>
                <c:pt idx="2821">
                  <c:v>40991</c:v>
                </c:pt>
                <c:pt idx="2822">
                  <c:v>40994</c:v>
                </c:pt>
                <c:pt idx="2823">
                  <c:v>40995</c:v>
                </c:pt>
                <c:pt idx="2824">
                  <c:v>40996</c:v>
                </c:pt>
                <c:pt idx="2825">
                  <c:v>40997</c:v>
                </c:pt>
                <c:pt idx="2826">
                  <c:v>40998</c:v>
                </c:pt>
                <c:pt idx="2827">
                  <c:v>41001</c:v>
                </c:pt>
                <c:pt idx="2828">
                  <c:v>41002</c:v>
                </c:pt>
                <c:pt idx="2829">
                  <c:v>41003</c:v>
                </c:pt>
                <c:pt idx="2830">
                  <c:v>41008</c:v>
                </c:pt>
                <c:pt idx="2831">
                  <c:v>41009</c:v>
                </c:pt>
                <c:pt idx="2832">
                  <c:v>41010</c:v>
                </c:pt>
                <c:pt idx="2833">
                  <c:v>41011</c:v>
                </c:pt>
                <c:pt idx="2834">
                  <c:v>41012</c:v>
                </c:pt>
                <c:pt idx="2835">
                  <c:v>41015</c:v>
                </c:pt>
                <c:pt idx="2836">
                  <c:v>41016</c:v>
                </c:pt>
                <c:pt idx="2837">
                  <c:v>41017</c:v>
                </c:pt>
                <c:pt idx="2838">
                  <c:v>41018</c:v>
                </c:pt>
                <c:pt idx="2839">
                  <c:v>41019</c:v>
                </c:pt>
                <c:pt idx="2840">
                  <c:v>41022</c:v>
                </c:pt>
                <c:pt idx="2841">
                  <c:v>41023</c:v>
                </c:pt>
                <c:pt idx="2842">
                  <c:v>41024</c:v>
                </c:pt>
                <c:pt idx="2843">
                  <c:v>41025</c:v>
                </c:pt>
                <c:pt idx="2844">
                  <c:v>41026</c:v>
                </c:pt>
                <c:pt idx="2845">
                  <c:v>41029</c:v>
                </c:pt>
                <c:pt idx="2846">
                  <c:v>41031</c:v>
                </c:pt>
                <c:pt idx="2847">
                  <c:v>41032</c:v>
                </c:pt>
                <c:pt idx="2848">
                  <c:v>41033</c:v>
                </c:pt>
                <c:pt idx="2849">
                  <c:v>41036</c:v>
                </c:pt>
                <c:pt idx="2850">
                  <c:v>41037</c:v>
                </c:pt>
                <c:pt idx="2851">
                  <c:v>41038</c:v>
                </c:pt>
                <c:pt idx="2852">
                  <c:v>41039</c:v>
                </c:pt>
                <c:pt idx="2853">
                  <c:v>41040</c:v>
                </c:pt>
                <c:pt idx="2854">
                  <c:v>41043</c:v>
                </c:pt>
                <c:pt idx="2855">
                  <c:v>41044</c:v>
                </c:pt>
                <c:pt idx="2856">
                  <c:v>41045</c:v>
                </c:pt>
                <c:pt idx="2857">
                  <c:v>41046</c:v>
                </c:pt>
                <c:pt idx="2858">
                  <c:v>41047</c:v>
                </c:pt>
                <c:pt idx="2859">
                  <c:v>41051</c:v>
                </c:pt>
                <c:pt idx="2860">
                  <c:v>41052</c:v>
                </c:pt>
                <c:pt idx="2861">
                  <c:v>41053</c:v>
                </c:pt>
                <c:pt idx="2862">
                  <c:v>41054</c:v>
                </c:pt>
                <c:pt idx="2863">
                  <c:v>41057</c:v>
                </c:pt>
                <c:pt idx="2864">
                  <c:v>41058</c:v>
                </c:pt>
                <c:pt idx="2865">
                  <c:v>41059</c:v>
                </c:pt>
                <c:pt idx="2866">
                  <c:v>41060</c:v>
                </c:pt>
                <c:pt idx="2867">
                  <c:v>41061</c:v>
                </c:pt>
                <c:pt idx="2868">
                  <c:v>41064</c:v>
                </c:pt>
                <c:pt idx="2869">
                  <c:v>41065</c:v>
                </c:pt>
                <c:pt idx="2870">
                  <c:v>41066</c:v>
                </c:pt>
                <c:pt idx="2871">
                  <c:v>41067</c:v>
                </c:pt>
                <c:pt idx="2872">
                  <c:v>41068</c:v>
                </c:pt>
                <c:pt idx="2873">
                  <c:v>41072</c:v>
                </c:pt>
                <c:pt idx="2874">
                  <c:v>41073</c:v>
                </c:pt>
                <c:pt idx="2875">
                  <c:v>41074</c:v>
                </c:pt>
                <c:pt idx="2876">
                  <c:v>41075</c:v>
                </c:pt>
                <c:pt idx="2877">
                  <c:v>41079</c:v>
                </c:pt>
                <c:pt idx="2878">
                  <c:v>41080</c:v>
                </c:pt>
                <c:pt idx="2879">
                  <c:v>41081</c:v>
                </c:pt>
                <c:pt idx="2880">
                  <c:v>41082</c:v>
                </c:pt>
                <c:pt idx="2881">
                  <c:v>41085</c:v>
                </c:pt>
                <c:pt idx="2882">
                  <c:v>41086</c:v>
                </c:pt>
                <c:pt idx="2883">
                  <c:v>41087</c:v>
                </c:pt>
                <c:pt idx="2884">
                  <c:v>41088</c:v>
                </c:pt>
                <c:pt idx="2885">
                  <c:v>41089</c:v>
                </c:pt>
                <c:pt idx="2886">
                  <c:v>41093</c:v>
                </c:pt>
                <c:pt idx="2887">
                  <c:v>41094</c:v>
                </c:pt>
                <c:pt idx="2888">
                  <c:v>41095</c:v>
                </c:pt>
                <c:pt idx="2889">
                  <c:v>41096</c:v>
                </c:pt>
                <c:pt idx="2890">
                  <c:v>41099</c:v>
                </c:pt>
                <c:pt idx="2891">
                  <c:v>41100</c:v>
                </c:pt>
                <c:pt idx="2892">
                  <c:v>41101</c:v>
                </c:pt>
                <c:pt idx="2893">
                  <c:v>41102</c:v>
                </c:pt>
                <c:pt idx="2894">
                  <c:v>41103</c:v>
                </c:pt>
                <c:pt idx="2895">
                  <c:v>41106</c:v>
                </c:pt>
                <c:pt idx="2896">
                  <c:v>41107</c:v>
                </c:pt>
                <c:pt idx="2897">
                  <c:v>41108</c:v>
                </c:pt>
                <c:pt idx="2898">
                  <c:v>41109</c:v>
                </c:pt>
                <c:pt idx="2899">
                  <c:v>41113</c:v>
                </c:pt>
                <c:pt idx="2900">
                  <c:v>41114</c:v>
                </c:pt>
                <c:pt idx="2901">
                  <c:v>41115</c:v>
                </c:pt>
                <c:pt idx="2902">
                  <c:v>41116</c:v>
                </c:pt>
                <c:pt idx="2903">
                  <c:v>41117</c:v>
                </c:pt>
                <c:pt idx="2904">
                  <c:v>41120</c:v>
                </c:pt>
                <c:pt idx="2905">
                  <c:v>41121</c:v>
                </c:pt>
                <c:pt idx="2906">
                  <c:v>41122</c:v>
                </c:pt>
                <c:pt idx="2907">
                  <c:v>41123</c:v>
                </c:pt>
                <c:pt idx="2908">
                  <c:v>41124</c:v>
                </c:pt>
                <c:pt idx="2909">
                  <c:v>41127</c:v>
                </c:pt>
                <c:pt idx="2910">
                  <c:v>41129</c:v>
                </c:pt>
                <c:pt idx="2911">
                  <c:v>41130</c:v>
                </c:pt>
                <c:pt idx="2912">
                  <c:v>41131</c:v>
                </c:pt>
                <c:pt idx="2913">
                  <c:v>41134</c:v>
                </c:pt>
                <c:pt idx="2914">
                  <c:v>41135</c:v>
                </c:pt>
                <c:pt idx="2915">
                  <c:v>41136</c:v>
                </c:pt>
                <c:pt idx="2916">
                  <c:v>41137</c:v>
                </c:pt>
                <c:pt idx="2917">
                  <c:v>41138</c:v>
                </c:pt>
                <c:pt idx="2918">
                  <c:v>41142</c:v>
                </c:pt>
                <c:pt idx="2919">
                  <c:v>41143</c:v>
                </c:pt>
                <c:pt idx="2920">
                  <c:v>41144</c:v>
                </c:pt>
                <c:pt idx="2921">
                  <c:v>41145</c:v>
                </c:pt>
                <c:pt idx="2922">
                  <c:v>41148</c:v>
                </c:pt>
                <c:pt idx="2923">
                  <c:v>41149</c:v>
                </c:pt>
                <c:pt idx="2924">
                  <c:v>41150</c:v>
                </c:pt>
                <c:pt idx="2925">
                  <c:v>41151</c:v>
                </c:pt>
                <c:pt idx="2926">
                  <c:v>41152</c:v>
                </c:pt>
                <c:pt idx="2927">
                  <c:v>41155</c:v>
                </c:pt>
                <c:pt idx="2928">
                  <c:v>41156</c:v>
                </c:pt>
                <c:pt idx="2929">
                  <c:v>41157</c:v>
                </c:pt>
                <c:pt idx="2930">
                  <c:v>41158</c:v>
                </c:pt>
                <c:pt idx="2931">
                  <c:v>41159</c:v>
                </c:pt>
                <c:pt idx="2932">
                  <c:v>41162</c:v>
                </c:pt>
                <c:pt idx="2933">
                  <c:v>41163</c:v>
                </c:pt>
                <c:pt idx="2934">
                  <c:v>41164</c:v>
                </c:pt>
                <c:pt idx="2935">
                  <c:v>41165</c:v>
                </c:pt>
                <c:pt idx="2936">
                  <c:v>41166</c:v>
                </c:pt>
                <c:pt idx="2937">
                  <c:v>41169</c:v>
                </c:pt>
                <c:pt idx="2938">
                  <c:v>41170</c:v>
                </c:pt>
                <c:pt idx="2939">
                  <c:v>41171</c:v>
                </c:pt>
                <c:pt idx="2940">
                  <c:v>41172</c:v>
                </c:pt>
                <c:pt idx="2941">
                  <c:v>41173</c:v>
                </c:pt>
                <c:pt idx="2942">
                  <c:v>41176</c:v>
                </c:pt>
                <c:pt idx="2943">
                  <c:v>41177</c:v>
                </c:pt>
                <c:pt idx="2944">
                  <c:v>41178</c:v>
                </c:pt>
                <c:pt idx="2945">
                  <c:v>41179</c:v>
                </c:pt>
                <c:pt idx="2946">
                  <c:v>41180</c:v>
                </c:pt>
                <c:pt idx="2947">
                  <c:v>41183</c:v>
                </c:pt>
                <c:pt idx="2948">
                  <c:v>41184</c:v>
                </c:pt>
                <c:pt idx="2949">
                  <c:v>41185</c:v>
                </c:pt>
                <c:pt idx="2950">
                  <c:v>41186</c:v>
                </c:pt>
                <c:pt idx="2951">
                  <c:v>41187</c:v>
                </c:pt>
                <c:pt idx="2952">
                  <c:v>41190</c:v>
                </c:pt>
                <c:pt idx="2953">
                  <c:v>41191</c:v>
                </c:pt>
                <c:pt idx="2954">
                  <c:v>41192</c:v>
                </c:pt>
                <c:pt idx="2955">
                  <c:v>41193</c:v>
                </c:pt>
                <c:pt idx="2956">
                  <c:v>41194</c:v>
                </c:pt>
                <c:pt idx="2957">
                  <c:v>41198</c:v>
                </c:pt>
                <c:pt idx="2958">
                  <c:v>41199</c:v>
                </c:pt>
                <c:pt idx="2959">
                  <c:v>41200</c:v>
                </c:pt>
                <c:pt idx="2960">
                  <c:v>41201</c:v>
                </c:pt>
                <c:pt idx="2961">
                  <c:v>41204</c:v>
                </c:pt>
                <c:pt idx="2962">
                  <c:v>41205</c:v>
                </c:pt>
                <c:pt idx="2963">
                  <c:v>41206</c:v>
                </c:pt>
                <c:pt idx="2964">
                  <c:v>41207</c:v>
                </c:pt>
                <c:pt idx="2965">
                  <c:v>41208</c:v>
                </c:pt>
                <c:pt idx="2966">
                  <c:v>41211</c:v>
                </c:pt>
                <c:pt idx="2967">
                  <c:v>41212</c:v>
                </c:pt>
                <c:pt idx="2968">
                  <c:v>41213</c:v>
                </c:pt>
                <c:pt idx="2969">
                  <c:v>41214</c:v>
                </c:pt>
                <c:pt idx="2970">
                  <c:v>41215</c:v>
                </c:pt>
                <c:pt idx="2971">
                  <c:v>41219</c:v>
                </c:pt>
                <c:pt idx="2972">
                  <c:v>41220</c:v>
                </c:pt>
                <c:pt idx="2973">
                  <c:v>41221</c:v>
                </c:pt>
                <c:pt idx="2974">
                  <c:v>41222</c:v>
                </c:pt>
                <c:pt idx="2975">
                  <c:v>41226</c:v>
                </c:pt>
                <c:pt idx="2976">
                  <c:v>41227</c:v>
                </c:pt>
                <c:pt idx="2977">
                  <c:v>41228</c:v>
                </c:pt>
                <c:pt idx="2978">
                  <c:v>41229</c:v>
                </c:pt>
                <c:pt idx="2979">
                  <c:v>41232</c:v>
                </c:pt>
                <c:pt idx="2980">
                  <c:v>41233</c:v>
                </c:pt>
                <c:pt idx="2981">
                  <c:v>41234</c:v>
                </c:pt>
                <c:pt idx="2982">
                  <c:v>41235</c:v>
                </c:pt>
                <c:pt idx="2983">
                  <c:v>41236</c:v>
                </c:pt>
                <c:pt idx="2984">
                  <c:v>41239</c:v>
                </c:pt>
                <c:pt idx="2985">
                  <c:v>41240</c:v>
                </c:pt>
                <c:pt idx="2986">
                  <c:v>41241</c:v>
                </c:pt>
                <c:pt idx="2987">
                  <c:v>41242</c:v>
                </c:pt>
                <c:pt idx="2988">
                  <c:v>41243</c:v>
                </c:pt>
                <c:pt idx="2989">
                  <c:v>41246</c:v>
                </c:pt>
                <c:pt idx="2990">
                  <c:v>41247</c:v>
                </c:pt>
                <c:pt idx="2991">
                  <c:v>41248</c:v>
                </c:pt>
                <c:pt idx="2992">
                  <c:v>41249</c:v>
                </c:pt>
                <c:pt idx="2993">
                  <c:v>41250</c:v>
                </c:pt>
                <c:pt idx="2994">
                  <c:v>41253</c:v>
                </c:pt>
                <c:pt idx="2995">
                  <c:v>41254</c:v>
                </c:pt>
                <c:pt idx="2996">
                  <c:v>41255</c:v>
                </c:pt>
                <c:pt idx="2997">
                  <c:v>41256</c:v>
                </c:pt>
                <c:pt idx="2998">
                  <c:v>41257</c:v>
                </c:pt>
                <c:pt idx="2999">
                  <c:v>41260</c:v>
                </c:pt>
                <c:pt idx="3000">
                  <c:v>41261</c:v>
                </c:pt>
                <c:pt idx="3001">
                  <c:v>41262</c:v>
                </c:pt>
                <c:pt idx="3002">
                  <c:v>41263</c:v>
                </c:pt>
                <c:pt idx="3003">
                  <c:v>41264</c:v>
                </c:pt>
                <c:pt idx="3004">
                  <c:v>41267</c:v>
                </c:pt>
                <c:pt idx="3005">
                  <c:v>41269</c:v>
                </c:pt>
                <c:pt idx="3006">
                  <c:v>41270</c:v>
                </c:pt>
                <c:pt idx="3007">
                  <c:v>41278</c:v>
                </c:pt>
                <c:pt idx="3008">
                  <c:v>41282</c:v>
                </c:pt>
                <c:pt idx="3009">
                  <c:v>41283</c:v>
                </c:pt>
                <c:pt idx="3010">
                  <c:v>41284</c:v>
                </c:pt>
                <c:pt idx="3011">
                  <c:v>41285</c:v>
                </c:pt>
                <c:pt idx="3012">
                  <c:v>41288</c:v>
                </c:pt>
                <c:pt idx="3013">
                  <c:v>41289</c:v>
                </c:pt>
                <c:pt idx="3014">
                  <c:v>41290</c:v>
                </c:pt>
                <c:pt idx="3015">
                  <c:v>41291</c:v>
                </c:pt>
                <c:pt idx="3016">
                  <c:v>41292</c:v>
                </c:pt>
                <c:pt idx="3017">
                  <c:v>41295</c:v>
                </c:pt>
                <c:pt idx="3018">
                  <c:v>41296</c:v>
                </c:pt>
                <c:pt idx="3019">
                  <c:v>41297</c:v>
                </c:pt>
                <c:pt idx="3020">
                  <c:v>41298</c:v>
                </c:pt>
                <c:pt idx="3021">
                  <c:v>41299</c:v>
                </c:pt>
                <c:pt idx="3022">
                  <c:v>41302</c:v>
                </c:pt>
                <c:pt idx="3023">
                  <c:v>41303</c:v>
                </c:pt>
                <c:pt idx="3024">
                  <c:v>41304</c:v>
                </c:pt>
                <c:pt idx="3025">
                  <c:v>41305</c:v>
                </c:pt>
                <c:pt idx="3026">
                  <c:v>41306</c:v>
                </c:pt>
                <c:pt idx="3027">
                  <c:v>41309</c:v>
                </c:pt>
                <c:pt idx="3028">
                  <c:v>41310</c:v>
                </c:pt>
                <c:pt idx="3029">
                  <c:v>41311</c:v>
                </c:pt>
                <c:pt idx="3030">
                  <c:v>41312</c:v>
                </c:pt>
                <c:pt idx="3031">
                  <c:v>41313</c:v>
                </c:pt>
                <c:pt idx="3032">
                  <c:v>41316</c:v>
                </c:pt>
                <c:pt idx="3033">
                  <c:v>41317</c:v>
                </c:pt>
                <c:pt idx="3034">
                  <c:v>41318</c:v>
                </c:pt>
                <c:pt idx="3035">
                  <c:v>41319</c:v>
                </c:pt>
                <c:pt idx="3036">
                  <c:v>41320</c:v>
                </c:pt>
                <c:pt idx="3037">
                  <c:v>41323</c:v>
                </c:pt>
                <c:pt idx="3038">
                  <c:v>41324</c:v>
                </c:pt>
                <c:pt idx="3039">
                  <c:v>41325</c:v>
                </c:pt>
                <c:pt idx="3040">
                  <c:v>41326</c:v>
                </c:pt>
                <c:pt idx="3041">
                  <c:v>41327</c:v>
                </c:pt>
                <c:pt idx="3042">
                  <c:v>41330</c:v>
                </c:pt>
                <c:pt idx="3043">
                  <c:v>41331</c:v>
                </c:pt>
                <c:pt idx="3044">
                  <c:v>41332</c:v>
                </c:pt>
                <c:pt idx="3045">
                  <c:v>41333</c:v>
                </c:pt>
                <c:pt idx="3046">
                  <c:v>41334</c:v>
                </c:pt>
                <c:pt idx="3047">
                  <c:v>41337</c:v>
                </c:pt>
                <c:pt idx="3048">
                  <c:v>41338</c:v>
                </c:pt>
                <c:pt idx="3049">
                  <c:v>41339</c:v>
                </c:pt>
                <c:pt idx="3050">
                  <c:v>41340</c:v>
                </c:pt>
                <c:pt idx="3051">
                  <c:v>41341</c:v>
                </c:pt>
                <c:pt idx="3052">
                  <c:v>41344</c:v>
                </c:pt>
                <c:pt idx="3053">
                  <c:v>41345</c:v>
                </c:pt>
                <c:pt idx="3054">
                  <c:v>41346</c:v>
                </c:pt>
                <c:pt idx="3055">
                  <c:v>41347</c:v>
                </c:pt>
                <c:pt idx="3056">
                  <c:v>41348</c:v>
                </c:pt>
                <c:pt idx="3057">
                  <c:v>41351</c:v>
                </c:pt>
                <c:pt idx="3058">
                  <c:v>41352</c:v>
                </c:pt>
                <c:pt idx="3059">
                  <c:v>41353</c:v>
                </c:pt>
                <c:pt idx="3060">
                  <c:v>41354</c:v>
                </c:pt>
                <c:pt idx="3061">
                  <c:v>41355</c:v>
                </c:pt>
                <c:pt idx="3062">
                  <c:v>41359</c:v>
                </c:pt>
                <c:pt idx="3063">
                  <c:v>41360</c:v>
                </c:pt>
                <c:pt idx="3064">
                  <c:v>41365</c:v>
                </c:pt>
                <c:pt idx="3065">
                  <c:v>41366</c:v>
                </c:pt>
                <c:pt idx="3066">
                  <c:v>41367</c:v>
                </c:pt>
                <c:pt idx="3067">
                  <c:v>41368</c:v>
                </c:pt>
                <c:pt idx="3068">
                  <c:v>41369</c:v>
                </c:pt>
                <c:pt idx="3069">
                  <c:v>41372</c:v>
                </c:pt>
                <c:pt idx="3070">
                  <c:v>41373</c:v>
                </c:pt>
                <c:pt idx="3071">
                  <c:v>41374</c:v>
                </c:pt>
                <c:pt idx="3072">
                  <c:v>41375</c:v>
                </c:pt>
                <c:pt idx="3073">
                  <c:v>41376</c:v>
                </c:pt>
                <c:pt idx="3074">
                  <c:v>41379</c:v>
                </c:pt>
                <c:pt idx="3075">
                  <c:v>41380</c:v>
                </c:pt>
                <c:pt idx="3076">
                  <c:v>41381</c:v>
                </c:pt>
                <c:pt idx="3077">
                  <c:v>41382</c:v>
                </c:pt>
                <c:pt idx="3078">
                  <c:v>41383</c:v>
                </c:pt>
                <c:pt idx="3079">
                  <c:v>41386</c:v>
                </c:pt>
                <c:pt idx="3080">
                  <c:v>41387</c:v>
                </c:pt>
                <c:pt idx="3081">
                  <c:v>41388</c:v>
                </c:pt>
                <c:pt idx="3082">
                  <c:v>41389</c:v>
                </c:pt>
                <c:pt idx="3083">
                  <c:v>41390</c:v>
                </c:pt>
                <c:pt idx="3084">
                  <c:v>41393</c:v>
                </c:pt>
                <c:pt idx="3085">
                  <c:v>41394</c:v>
                </c:pt>
                <c:pt idx="3086">
                  <c:v>41396</c:v>
                </c:pt>
                <c:pt idx="3087">
                  <c:v>41397</c:v>
                </c:pt>
                <c:pt idx="3088">
                  <c:v>41400</c:v>
                </c:pt>
                <c:pt idx="3089">
                  <c:v>41401</c:v>
                </c:pt>
                <c:pt idx="3090">
                  <c:v>41402</c:v>
                </c:pt>
                <c:pt idx="3091">
                  <c:v>41403</c:v>
                </c:pt>
                <c:pt idx="3092">
                  <c:v>41404</c:v>
                </c:pt>
                <c:pt idx="3093">
                  <c:v>41408</c:v>
                </c:pt>
                <c:pt idx="3094">
                  <c:v>41409</c:v>
                </c:pt>
                <c:pt idx="3095">
                  <c:v>41410</c:v>
                </c:pt>
                <c:pt idx="3096">
                  <c:v>41411</c:v>
                </c:pt>
                <c:pt idx="3097">
                  <c:v>41414</c:v>
                </c:pt>
                <c:pt idx="3098">
                  <c:v>41415</c:v>
                </c:pt>
                <c:pt idx="3099">
                  <c:v>41416</c:v>
                </c:pt>
                <c:pt idx="3100">
                  <c:v>41417</c:v>
                </c:pt>
                <c:pt idx="3101">
                  <c:v>41418</c:v>
                </c:pt>
                <c:pt idx="3102">
                  <c:v>41421</c:v>
                </c:pt>
                <c:pt idx="3103">
                  <c:v>41422</c:v>
                </c:pt>
                <c:pt idx="3104">
                  <c:v>41423</c:v>
                </c:pt>
                <c:pt idx="3105">
                  <c:v>41424</c:v>
                </c:pt>
                <c:pt idx="3106">
                  <c:v>41425</c:v>
                </c:pt>
                <c:pt idx="3107">
                  <c:v>41429</c:v>
                </c:pt>
                <c:pt idx="3108">
                  <c:v>41430</c:v>
                </c:pt>
                <c:pt idx="3109">
                  <c:v>41431</c:v>
                </c:pt>
                <c:pt idx="3110">
                  <c:v>41432</c:v>
                </c:pt>
                <c:pt idx="3111">
                  <c:v>41436</c:v>
                </c:pt>
                <c:pt idx="3112">
                  <c:v>41437</c:v>
                </c:pt>
                <c:pt idx="3113">
                  <c:v>41438</c:v>
                </c:pt>
                <c:pt idx="3114">
                  <c:v>41439</c:v>
                </c:pt>
                <c:pt idx="3115">
                  <c:v>41442</c:v>
                </c:pt>
                <c:pt idx="3116">
                  <c:v>41443</c:v>
                </c:pt>
                <c:pt idx="3117">
                  <c:v>41444</c:v>
                </c:pt>
                <c:pt idx="3118">
                  <c:v>41445</c:v>
                </c:pt>
                <c:pt idx="3119">
                  <c:v>41446</c:v>
                </c:pt>
                <c:pt idx="3120">
                  <c:v>41449</c:v>
                </c:pt>
                <c:pt idx="3121">
                  <c:v>41450</c:v>
                </c:pt>
                <c:pt idx="3122">
                  <c:v>41451</c:v>
                </c:pt>
                <c:pt idx="3123">
                  <c:v>41452</c:v>
                </c:pt>
                <c:pt idx="3124">
                  <c:v>41453</c:v>
                </c:pt>
                <c:pt idx="3125">
                  <c:v>41457</c:v>
                </c:pt>
                <c:pt idx="3126">
                  <c:v>41458</c:v>
                </c:pt>
                <c:pt idx="3127">
                  <c:v>41459</c:v>
                </c:pt>
                <c:pt idx="3128">
                  <c:v>41460</c:v>
                </c:pt>
                <c:pt idx="3129">
                  <c:v>41463</c:v>
                </c:pt>
                <c:pt idx="3130">
                  <c:v>41464</c:v>
                </c:pt>
                <c:pt idx="3131">
                  <c:v>41465</c:v>
                </c:pt>
                <c:pt idx="3132">
                  <c:v>41466</c:v>
                </c:pt>
                <c:pt idx="3133">
                  <c:v>41467</c:v>
                </c:pt>
                <c:pt idx="3134">
                  <c:v>41470</c:v>
                </c:pt>
                <c:pt idx="3135">
                  <c:v>41471</c:v>
                </c:pt>
                <c:pt idx="3136">
                  <c:v>41472</c:v>
                </c:pt>
                <c:pt idx="3137">
                  <c:v>41473</c:v>
                </c:pt>
                <c:pt idx="3138">
                  <c:v>41474</c:v>
                </c:pt>
                <c:pt idx="3139">
                  <c:v>41477</c:v>
                </c:pt>
                <c:pt idx="3140">
                  <c:v>41478</c:v>
                </c:pt>
                <c:pt idx="3141">
                  <c:v>41479</c:v>
                </c:pt>
                <c:pt idx="3142">
                  <c:v>41480</c:v>
                </c:pt>
                <c:pt idx="3143">
                  <c:v>41481</c:v>
                </c:pt>
                <c:pt idx="3144">
                  <c:v>41484</c:v>
                </c:pt>
                <c:pt idx="3145">
                  <c:v>41485</c:v>
                </c:pt>
                <c:pt idx="3146">
                  <c:v>41486</c:v>
                </c:pt>
                <c:pt idx="3147">
                  <c:v>41487</c:v>
                </c:pt>
                <c:pt idx="3148">
                  <c:v>41488</c:v>
                </c:pt>
                <c:pt idx="3149">
                  <c:v>41491</c:v>
                </c:pt>
                <c:pt idx="3150">
                  <c:v>41492</c:v>
                </c:pt>
                <c:pt idx="3151">
                  <c:v>41494</c:v>
                </c:pt>
                <c:pt idx="3152">
                  <c:v>41495</c:v>
                </c:pt>
                <c:pt idx="3153">
                  <c:v>41498</c:v>
                </c:pt>
                <c:pt idx="3154">
                  <c:v>41499</c:v>
                </c:pt>
                <c:pt idx="3155">
                  <c:v>41500</c:v>
                </c:pt>
                <c:pt idx="3156">
                  <c:v>41501</c:v>
                </c:pt>
                <c:pt idx="3157">
                  <c:v>41502</c:v>
                </c:pt>
                <c:pt idx="3158">
                  <c:v>41506</c:v>
                </c:pt>
                <c:pt idx="3159">
                  <c:v>41507</c:v>
                </c:pt>
                <c:pt idx="3160">
                  <c:v>41508</c:v>
                </c:pt>
                <c:pt idx="3161">
                  <c:v>41509</c:v>
                </c:pt>
                <c:pt idx="3162">
                  <c:v>41512</c:v>
                </c:pt>
                <c:pt idx="3163">
                  <c:v>41513</c:v>
                </c:pt>
                <c:pt idx="3164">
                  <c:v>41514</c:v>
                </c:pt>
                <c:pt idx="3165">
                  <c:v>41515</c:v>
                </c:pt>
                <c:pt idx="3166">
                  <c:v>41516</c:v>
                </c:pt>
                <c:pt idx="3167">
                  <c:v>41519</c:v>
                </c:pt>
                <c:pt idx="3168">
                  <c:v>41520</c:v>
                </c:pt>
                <c:pt idx="3169">
                  <c:v>41521</c:v>
                </c:pt>
                <c:pt idx="3170">
                  <c:v>41522</c:v>
                </c:pt>
                <c:pt idx="3171">
                  <c:v>41523</c:v>
                </c:pt>
                <c:pt idx="3172">
                  <c:v>41526</c:v>
                </c:pt>
                <c:pt idx="3173">
                  <c:v>41527</c:v>
                </c:pt>
                <c:pt idx="3174">
                  <c:v>41528</c:v>
                </c:pt>
                <c:pt idx="3175">
                  <c:v>41529</c:v>
                </c:pt>
                <c:pt idx="3176">
                  <c:v>41530</c:v>
                </c:pt>
                <c:pt idx="3177">
                  <c:v>41533</c:v>
                </c:pt>
                <c:pt idx="3178">
                  <c:v>41534</c:v>
                </c:pt>
                <c:pt idx="3179">
                  <c:v>41535</c:v>
                </c:pt>
                <c:pt idx="3180">
                  <c:v>41536</c:v>
                </c:pt>
                <c:pt idx="3181">
                  <c:v>41537</c:v>
                </c:pt>
                <c:pt idx="3182">
                  <c:v>41540</c:v>
                </c:pt>
                <c:pt idx="3183">
                  <c:v>41541</c:v>
                </c:pt>
                <c:pt idx="3184">
                  <c:v>41542</c:v>
                </c:pt>
                <c:pt idx="3185">
                  <c:v>41543</c:v>
                </c:pt>
                <c:pt idx="3186">
                  <c:v>41544</c:v>
                </c:pt>
                <c:pt idx="3187">
                  <c:v>41547</c:v>
                </c:pt>
                <c:pt idx="3188">
                  <c:v>41548</c:v>
                </c:pt>
                <c:pt idx="3189">
                  <c:v>41549</c:v>
                </c:pt>
                <c:pt idx="3190">
                  <c:v>41550</c:v>
                </c:pt>
                <c:pt idx="3191">
                  <c:v>41551</c:v>
                </c:pt>
                <c:pt idx="3192">
                  <c:v>41554</c:v>
                </c:pt>
                <c:pt idx="3193">
                  <c:v>41555</c:v>
                </c:pt>
                <c:pt idx="3194">
                  <c:v>41556</c:v>
                </c:pt>
                <c:pt idx="3195">
                  <c:v>41557</c:v>
                </c:pt>
                <c:pt idx="3196">
                  <c:v>41558</c:v>
                </c:pt>
                <c:pt idx="3197">
                  <c:v>41562</c:v>
                </c:pt>
                <c:pt idx="3198">
                  <c:v>41563</c:v>
                </c:pt>
                <c:pt idx="3199">
                  <c:v>41564</c:v>
                </c:pt>
                <c:pt idx="3200">
                  <c:v>41565</c:v>
                </c:pt>
                <c:pt idx="3201">
                  <c:v>41568</c:v>
                </c:pt>
                <c:pt idx="3202">
                  <c:v>41569</c:v>
                </c:pt>
                <c:pt idx="3203">
                  <c:v>41570</c:v>
                </c:pt>
                <c:pt idx="3204">
                  <c:v>41571</c:v>
                </c:pt>
                <c:pt idx="3205">
                  <c:v>41572</c:v>
                </c:pt>
                <c:pt idx="3206">
                  <c:v>41575</c:v>
                </c:pt>
                <c:pt idx="3207">
                  <c:v>41576</c:v>
                </c:pt>
                <c:pt idx="3208">
                  <c:v>41577</c:v>
                </c:pt>
                <c:pt idx="3209">
                  <c:v>41578</c:v>
                </c:pt>
                <c:pt idx="3210">
                  <c:v>41579</c:v>
                </c:pt>
                <c:pt idx="3211">
                  <c:v>41583</c:v>
                </c:pt>
                <c:pt idx="3212">
                  <c:v>41584</c:v>
                </c:pt>
                <c:pt idx="3213">
                  <c:v>41585</c:v>
                </c:pt>
                <c:pt idx="3214">
                  <c:v>41586</c:v>
                </c:pt>
                <c:pt idx="3215">
                  <c:v>41590</c:v>
                </c:pt>
                <c:pt idx="3216">
                  <c:v>41591</c:v>
                </c:pt>
                <c:pt idx="3217">
                  <c:v>41592</c:v>
                </c:pt>
                <c:pt idx="3218">
                  <c:v>41593</c:v>
                </c:pt>
                <c:pt idx="3219">
                  <c:v>41596</c:v>
                </c:pt>
                <c:pt idx="3220">
                  <c:v>41597</c:v>
                </c:pt>
                <c:pt idx="3221">
                  <c:v>41598</c:v>
                </c:pt>
                <c:pt idx="3222">
                  <c:v>41599</c:v>
                </c:pt>
                <c:pt idx="3223">
                  <c:v>41600</c:v>
                </c:pt>
                <c:pt idx="3224">
                  <c:v>41603</c:v>
                </c:pt>
                <c:pt idx="3225">
                  <c:v>41604</c:v>
                </c:pt>
                <c:pt idx="3226">
                  <c:v>41605</c:v>
                </c:pt>
                <c:pt idx="3227">
                  <c:v>41606</c:v>
                </c:pt>
                <c:pt idx="3228">
                  <c:v>41607</c:v>
                </c:pt>
                <c:pt idx="3229">
                  <c:v>41610</c:v>
                </c:pt>
                <c:pt idx="3230">
                  <c:v>41611</c:v>
                </c:pt>
                <c:pt idx="3231">
                  <c:v>41612</c:v>
                </c:pt>
                <c:pt idx="3232">
                  <c:v>41613</c:v>
                </c:pt>
                <c:pt idx="3233">
                  <c:v>41614</c:v>
                </c:pt>
                <c:pt idx="3234">
                  <c:v>41617</c:v>
                </c:pt>
                <c:pt idx="3235">
                  <c:v>41618</c:v>
                </c:pt>
                <c:pt idx="3236">
                  <c:v>41619</c:v>
                </c:pt>
                <c:pt idx="3237">
                  <c:v>41620</c:v>
                </c:pt>
                <c:pt idx="3238">
                  <c:v>41621</c:v>
                </c:pt>
                <c:pt idx="3239">
                  <c:v>41624</c:v>
                </c:pt>
                <c:pt idx="3240">
                  <c:v>41625</c:v>
                </c:pt>
                <c:pt idx="3241">
                  <c:v>41626</c:v>
                </c:pt>
                <c:pt idx="3242">
                  <c:v>41627</c:v>
                </c:pt>
                <c:pt idx="3243">
                  <c:v>41628</c:v>
                </c:pt>
                <c:pt idx="3244">
                  <c:v>41631</c:v>
                </c:pt>
                <c:pt idx="3245">
                  <c:v>41632</c:v>
                </c:pt>
                <c:pt idx="3246">
                  <c:v>41634</c:v>
                </c:pt>
                <c:pt idx="3247">
                  <c:v>41635</c:v>
                </c:pt>
                <c:pt idx="3248">
                  <c:v>41641</c:v>
                </c:pt>
                <c:pt idx="3249">
                  <c:v>41642</c:v>
                </c:pt>
                <c:pt idx="3250">
                  <c:v>41646</c:v>
                </c:pt>
                <c:pt idx="3251">
                  <c:v>41647</c:v>
                </c:pt>
                <c:pt idx="3252">
                  <c:v>41648</c:v>
                </c:pt>
                <c:pt idx="3253">
                  <c:v>41649</c:v>
                </c:pt>
                <c:pt idx="3254">
                  <c:v>41652</c:v>
                </c:pt>
                <c:pt idx="3255">
                  <c:v>41653</c:v>
                </c:pt>
                <c:pt idx="3256">
                  <c:v>41654</c:v>
                </c:pt>
                <c:pt idx="3257">
                  <c:v>41655</c:v>
                </c:pt>
                <c:pt idx="3258">
                  <c:v>41656</c:v>
                </c:pt>
                <c:pt idx="3259">
                  <c:v>41659</c:v>
                </c:pt>
                <c:pt idx="3260">
                  <c:v>41660</c:v>
                </c:pt>
                <c:pt idx="3261">
                  <c:v>41661</c:v>
                </c:pt>
                <c:pt idx="3262">
                  <c:v>41662</c:v>
                </c:pt>
                <c:pt idx="3263">
                  <c:v>41663</c:v>
                </c:pt>
                <c:pt idx="3264">
                  <c:v>41666</c:v>
                </c:pt>
                <c:pt idx="3265">
                  <c:v>41667</c:v>
                </c:pt>
                <c:pt idx="3266">
                  <c:v>41668</c:v>
                </c:pt>
                <c:pt idx="3267">
                  <c:v>41669</c:v>
                </c:pt>
                <c:pt idx="3268">
                  <c:v>41670</c:v>
                </c:pt>
                <c:pt idx="3269">
                  <c:v>41673</c:v>
                </c:pt>
                <c:pt idx="3270">
                  <c:v>41674</c:v>
                </c:pt>
                <c:pt idx="3271">
                  <c:v>41675</c:v>
                </c:pt>
                <c:pt idx="3272">
                  <c:v>41676</c:v>
                </c:pt>
                <c:pt idx="3273">
                  <c:v>41677</c:v>
                </c:pt>
                <c:pt idx="3274">
                  <c:v>41680</c:v>
                </c:pt>
                <c:pt idx="3275">
                  <c:v>41681</c:v>
                </c:pt>
                <c:pt idx="3276">
                  <c:v>41682</c:v>
                </c:pt>
                <c:pt idx="3277">
                  <c:v>41683</c:v>
                </c:pt>
                <c:pt idx="3278">
                  <c:v>41684</c:v>
                </c:pt>
                <c:pt idx="3279">
                  <c:v>41687</c:v>
                </c:pt>
                <c:pt idx="3280">
                  <c:v>41688</c:v>
                </c:pt>
                <c:pt idx="3281">
                  <c:v>41689</c:v>
                </c:pt>
                <c:pt idx="3282">
                  <c:v>41690</c:v>
                </c:pt>
                <c:pt idx="3283">
                  <c:v>41691</c:v>
                </c:pt>
                <c:pt idx="3284">
                  <c:v>41694</c:v>
                </c:pt>
                <c:pt idx="3285">
                  <c:v>41695</c:v>
                </c:pt>
                <c:pt idx="3286">
                  <c:v>41696</c:v>
                </c:pt>
                <c:pt idx="3287">
                  <c:v>41697</c:v>
                </c:pt>
                <c:pt idx="3288">
                  <c:v>41698</c:v>
                </c:pt>
                <c:pt idx="3289">
                  <c:v>41701</c:v>
                </c:pt>
                <c:pt idx="3290">
                  <c:v>41702</c:v>
                </c:pt>
                <c:pt idx="3291">
                  <c:v>41703</c:v>
                </c:pt>
                <c:pt idx="3292">
                  <c:v>41704</c:v>
                </c:pt>
                <c:pt idx="3293">
                  <c:v>41705</c:v>
                </c:pt>
                <c:pt idx="3294">
                  <c:v>41708</c:v>
                </c:pt>
                <c:pt idx="3295">
                  <c:v>41709</c:v>
                </c:pt>
                <c:pt idx="3296">
                  <c:v>41710</c:v>
                </c:pt>
                <c:pt idx="3297">
                  <c:v>41711</c:v>
                </c:pt>
                <c:pt idx="3298">
                  <c:v>41712</c:v>
                </c:pt>
                <c:pt idx="3299">
                  <c:v>41715</c:v>
                </c:pt>
                <c:pt idx="3300">
                  <c:v>41716</c:v>
                </c:pt>
                <c:pt idx="3301">
                  <c:v>41717</c:v>
                </c:pt>
                <c:pt idx="3302">
                  <c:v>41718</c:v>
                </c:pt>
                <c:pt idx="3303">
                  <c:v>41719</c:v>
                </c:pt>
                <c:pt idx="3304">
                  <c:v>41723</c:v>
                </c:pt>
                <c:pt idx="3305">
                  <c:v>41724</c:v>
                </c:pt>
                <c:pt idx="3306">
                  <c:v>41725</c:v>
                </c:pt>
                <c:pt idx="3307">
                  <c:v>41726</c:v>
                </c:pt>
                <c:pt idx="3308">
                  <c:v>41729</c:v>
                </c:pt>
                <c:pt idx="3309">
                  <c:v>41730</c:v>
                </c:pt>
                <c:pt idx="3310">
                  <c:v>41731</c:v>
                </c:pt>
                <c:pt idx="3311">
                  <c:v>41732</c:v>
                </c:pt>
                <c:pt idx="3312">
                  <c:v>41733</c:v>
                </c:pt>
                <c:pt idx="3313">
                  <c:v>41736</c:v>
                </c:pt>
                <c:pt idx="3314">
                  <c:v>41737</c:v>
                </c:pt>
                <c:pt idx="3315">
                  <c:v>41738</c:v>
                </c:pt>
                <c:pt idx="3316">
                  <c:v>41739</c:v>
                </c:pt>
                <c:pt idx="3317">
                  <c:v>41740</c:v>
                </c:pt>
                <c:pt idx="3318">
                  <c:v>41743</c:v>
                </c:pt>
                <c:pt idx="3319">
                  <c:v>41744</c:v>
                </c:pt>
                <c:pt idx="3320">
                  <c:v>41745</c:v>
                </c:pt>
                <c:pt idx="3321">
                  <c:v>41750</c:v>
                </c:pt>
                <c:pt idx="3322">
                  <c:v>41751</c:v>
                </c:pt>
                <c:pt idx="3323">
                  <c:v>41752</c:v>
                </c:pt>
                <c:pt idx="3324">
                  <c:v>41753</c:v>
                </c:pt>
                <c:pt idx="3325">
                  <c:v>41754</c:v>
                </c:pt>
                <c:pt idx="3326">
                  <c:v>41757</c:v>
                </c:pt>
                <c:pt idx="3327">
                  <c:v>41758</c:v>
                </c:pt>
                <c:pt idx="3328">
                  <c:v>41759</c:v>
                </c:pt>
                <c:pt idx="3329">
                  <c:v>41761</c:v>
                </c:pt>
                <c:pt idx="3330">
                  <c:v>41764</c:v>
                </c:pt>
                <c:pt idx="3331">
                  <c:v>41765</c:v>
                </c:pt>
                <c:pt idx="3332">
                  <c:v>41766</c:v>
                </c:pt>
                <c:pt idx="3333">
                  <c:v>41767</c:v>
                </c:pt>
                <c:pt idx="3334">
                  <c:v>41768</c:v>
                </c:pt>
                <c:pt idx="3335">
                  <c:v>41771</c:v>
                </c:pt>
                <c:pt idx="3336">
                  <c:v>41772</c:v>
                </c:pt>
                <c:pt idx="3337">
                  <c:v>41773</c:v>
                </c:pt>
                <c:pt idx="3338">
                  <c:v>41774</c:v>
                </c:pt>
                <c:pt idx="3339">
                  <c:v>41775</c:v>
                </c:pt>
                <c:pt idx="3340">
                  <c:v>41778</c:v>
                </c:pt>
                <c:pt idx="3341">
                  <c:v>41779</c:v>
                </c:pt>
                <c:pt idx="3342">
                  <c:v>41780</c:v>
                </c:pt>
                <c:pt idx="3343">
                  <c:v>41781</c:v>
                </c:pt>
                <c:pt idx="3344">
                  <c:v>41782</c:v>
                </c:pt>
                <c:pt idx="3345">
                  <c:v>41785</c:v>
                </c:pt>
                <c:pt idx="3346">
                  <c:v>41786</c:v>
                </c:pt>
                <c:pt idx="3347">
                  <c:v>41787</c:v>
                </c:pt>
                <c:pt idx="3348">
                  <c:v>41788</c:v>
                </c:pt>
                <c:pt idx="3349">
                  <c:v>41789</c:v>
                </c:pt>
                <c:pt idx="3350">
                  <c:v>41793</c:v>
                </c:pt>
                <c:pt idx="3351">
                  <c:v>41794</c:v>
                </c:pt>
                <c:pt idx="3352">
                  <c:v>41795</c:v>
                </c:pt>
                <c:pt idx="3353">
                  <c:v>41796</c:v>
                </c:pt>
                <c:pt idx="3354">
                  <c:v>41799</c:v>
                </c:pt>
                <c:pt idx="3355">
                  <c:v>41800</c:v>
                </c:pt>
                <c:pt idx="3356">
                  <c:v>41801</c:v>
                </c:pt>
                <c:pt idx="3357">
                  <c:v>41802</c:v>
                </c:pt>
                <c:pt idx="3358">
                  <c:v>41803</c:v>
                </c:pt>
                <c:pt idx="3359">
                  <c:v>41806</c:v>
                </c:pt>
                <c:pt idx="3360">
                  <c:v>41807</c:v>
                </c:pt>
                <c:pt idx="3361">
                  <c:v>41808</c:v>
                </c:pt>
                <c:pt idx="3362">
                  <c:v>41809</c:v>
                </c:pt>
                <c:pt idx="3363">
                  <c:v>41810</c:v>
                </c:pt>
                <c:pt idx="3364">
                  <c:v>41814</c:v>
                </c:pt>
                <c:pt idx="3365">
                  <c:v>41815</c:v>
                </c:pt>
                <c:pt idx="3366">
                  <c:v>41816</c:v>
                </c:pt>
                <c:pt idx="3367">
                  <c:v>41817</c:v>
                </c:pt>
                <c:pt idx="3368">
                  <c:v>41821</c:v>
                </c:pt>
                <c:pt idx="3369">
                  <c:v>41822</c:v>
                </c:pt>
                <c:pt idx="3370">
                  <c:v>41823</c:v>
                </c:pt>
                <c:pt idx="3371">
                  <c:v>41824</c:v>
                </c:pt>
                <c:pt idx="3372">
                  <c:v>41827</c:v>
                </c:pt>
                <c:pt idx="3373">
                  <c:v>41828</c:v>
                </c:pt>
                <c:pt idx="3374">
                  <c:v>41829</c:v>
                </c:pt>
                <c:pt idx="3375">
                  <c:v>41830</c:v>
                </c:pt>
                <c:pt idx="3376">
                  <c:v>41831</c:v>
                </c:pt>
                <c:pt idx="3377">
                  <c:v>41834</c:v>
                </c:pt>
                <c:pt idx="3378">
                  <c:v>41835</c:v>
                </c:pt>
                <c:pt idx="3379">
                  <c:v>41836</c:v>
                </c:pt>
                <c:pt idx="3380">
                  <c:v>41837</c:v>
                </c:pt>
                <c:pt idx="3381">
                  <c:v>41838</c:v>
                </c:pt>
                <c:pt idx="3382">
                  <c:v>41841</c:v>
                </c:pt>
                <c:pt idx="3383">
                  <c:v>41842</c:v>
                </c:pt>
                <c:pt idx="3384">
                  <c:v>41843</c:v>
                </c:pt>
                <c:pt idx="3385">
                  <c:v>41844</c:v>
                </c:pt>
                <c:pt idx="3386">
                  <c:v>41845</c:v>
                </c:pt>
                <c:pt idx="3387">
                  <c:v>41848</c:v>
                </c:pt>
                <c:pt idx="3388">
                  <c:v>41849</c:v>
                </c:pt>
                <c:pt idx="3389">
                  <c:v>41850</c:v>
                </c:pt>
                <c:pt idx="3390">
                  <c:v>41851</c:v>
                </c:pt>
                <c:pt idx="3391">
                  <c:v>41852</c:v>
                </c:pt>
                <c:pt idx="3392">
                  <c:v>41855</c:v>
                </c:pt>
                <c:pt idx="3393">
                  <c:v>41856</c:v>
                </c:pt>
                <c:pt idx="3394">
                  <c:v>41857</c:v>
                </c:pt>
                <c:pt idx="3395">
                  <c:v>41859</c:v>
                </c:pt>
                <c:pt idx="3396">
                  <c:v>41862</c:v>
                </c:pt>
                <c:pt idx="3397">
                  <c:v>41863</c:v>
                </c:pt>
                <c:pt idx="3398">
                  <c:v>41864</c:v>
                </c:pt>
                <c:pt idx="3399">
                  <c:v>41865</c:v>
                </c:pt>
                <c:pt idx="3400">
                  <c:v>41866</c:v>
                </c:pt>
                <c:pt idx="3401">
                  <c:v>41870</c:v>
                </c:pt>
                <c:pt idx="3402">
                  <c:v>41871</c:v>
                </c:pt>
                <c:pt idx="3403">
                  <c:v>41872</c:v>
                </c:pt>
                <c:pt idx="3404">
                  <c:v>41873</c:v>
                </c:pt>
                <c:pt idx="3405">
                  <c:v>41876</c:v>
                </c:pt>
                <c:pt idx="3406">
                  <c:v>41877</c:v>
                </c:pt>
                <c:pt idx="3407">
                  <c:v>41878</c:v>
                </c:pt>
                <c:pt idx="3408">
                  <c:v>41879</c:v>
                </c:pt>
                <c:pt idx="3409">
                  <c:v>41880</c:v>
                </c:pt>
                <c:pt idx="3410">
                  <c:v>41883</c:v>
                </c:pt>
                <c:pt idx="3411">
                  <c:v>41884</c:v>
                </c:pt>
                <c:pt idx="3412">
                  <c:v>41885</c:v>
                </c:pt>
                <c:pt idx="3413">
                  <c:v>41886</c:v>
                </c:pt>
                <c:pt idx="3414">
                  <c:v>41887</c:v>
                </c:pt>
                <c:pt idx="3415">
                  <c:v>41890</c:v>
                </c:pt>
                <c:pt idx="3416">
                  <c:v>41891</c:v>
                </c:pt>
                <c:pt idx="3417">
                  <c:v>41892</c:v>
                </c:pt>
                <c:pt idx="3418">
                  <c:v>41893</c:v>
                </c:pt>
                <c:pt idx="3419">
                  <c:v>41894</c:v>
                </c:pt>
                <c:pt idx="3420">
                  <c:v>41897</c:v>
                </c:pt>
                <c:pt idx="3421">
                  <c:v>41898</c:v>
                </c:pt>
                <c:pt idx="3422">
                  <c:v>41899</c:v>
                </c:pt>
                <c:pt idx="3423">
                  <c:v>41900</c:v>
                </c:pt>
                <c:pt idx="3424">
                  <c:v>41901</c:v>
                </c:pt>
                <c:pt idx="3425">
                  <c:v>41904</c:v>
                </c:pt>
                <c:pt idx="3426">
                  <c:v>41905</c:v>
                </c:pt>
                <c:pt idx="3427">
                  <c:v>41906</c:v>
                </c:pt>
                <c:pt idx="3428">
                  <c:v>41907</c:v>
                </c:pt>
                <c:pt idx="3429">
                  <c:v>41908</c:v>
                </c:pt>
                <c:pt idx="3430">
                  <c:v>41911</c:v>
                </c:pt>
                <c:pt idx="3431">
                  <c:v>41912</c:v>
                </c:pt>
                <c:pt idx="3432">
                  <c:v>41913</c:v>
                </c:pt>
                <c:pt idx="3433">
                  <c:v>41914</c:v>
                </c:pt>
                <c:pt idx="3434">
                  <c:v>41915</c:v>
                </c:pt>
                <c:pt idx="3435">
                  <c:v>41918</c:v>
                </c:pt>
                <c:pt idx="3436">
                  <c:v>41919</c:v>
                </c:pt>
                <c:pt idx="3437">
                  <c:v>41920</c:v>
                </c:pt>
                <c:pt idx="3438">
                  <c:v>41921</c:v>
                </c:pt>
                <c:pt idx="3439">
                  <c:v>41922</c:v>
                </c:pt>
                <c:pt idx="3440">
                  <c:v>41926</c:v>
                </c:pt>
                <c:pt idx="3441">
                  <c:v>41927</c:v>
                </c:pt>
                <c:pt idx="3442">
                  <c:v>41928</c:v>
                </c:pt>
                <c:pt idx="3443">
                  <c:v>41929</c:v>
                </c:pt>
                <c:pt idx="3444">
                  <c:v>41932</c:v>
                </c:pt>
                <c:pt idx="3445">
                  <c:v>41933</c:v>
                </c:pt>
                <c:pt idx="3446">
                  <c:v>41934</c:v>
                </c:pt>
                <c:pt idx="3447">
                  <c:v>41935</c:v>
                </c:pt>
                <c:pt idx="3448">
                  <c:v>41936</c:v>
                </c:pt>
                <c:pt idx="3449">
                  <c:v>41939</c:v>
                </c:pt>
                <c:pt idx="3450">
                  <c:v>41940</c:v>
                </c:pt>
                <c:pt idx="3451">
                  <c:v>41941</c:v>
                </c:pt>
                <c:pt idx="3452">
                  <c:v>41942</c:v>
                </c:pt>
                <c:pt idx="3453">
                  <c:v>41943</c:v>
                </c:pt>
                <c:pt idx="3454">
                  <c:v>41947</c:v>
                </c:pt>
                <c:pt idx="3455">
                  <c:v>41948</c:v>
                </c:pt>
                <c:pt idx="3456">
                  <c:v>41949</c:v>
                </c:pt>
                <c:pt idx="3457">
                  <c:v>41950</c:v>
                </c:pt>
                <c:pt idx="3458">
                  <c:v>41953</c:v>
                </c:pt>
                <c:pt idx="3459">
                  <c:v>41954</c:v>
                </c:pt>
                <c:pt idx="3460">
                  <c:v>41955</c:v>
                </c:pt>
                <c:pt idx="3461">
                  <c:v>41956</c:v>
                </c:pt>
                <c:pt idx="3462">
                  <c:v>41957</c:v>
                </c:pt>
                <c:pt idx="3463">
                  <c:v>41961</c:v>
                </c:pt>
                <c:pt idx="3464">
                  <c:v>41962</c:v>
                </c:pt>
                <c:pt idx="3465">
                  <c:v>41963</c:v>
                </c:pt>
                <c:pt idx="3466">
                  <c:v>41964</c:v>
                </c:pt>
                <c:pt idx="3467">
                  <c:v>41967</c:v>
                </c:pt>
                <c:pt idx="3468">
                  <c:v>41968</c:v>
                </c:pt>
                <c:pt idx="3469">
                  <c:v>41969</c:v>
                </c:pt>
                <c:pt idx="3470">
                  <c:v>41970</c:v>
                </c:pt>
                <c:pt idx="3471">
                  <c:v>41971</c:v>
                </c:pt>
                <c:pt idx="3472">
                  <c:v>41974</c:v>
                </c:pt>
                <c:pt idx="3473">
                  <c:v>41975</c:v>
                </c:pt>
                <c:pt idx="3474">
                  <c:v>41976</c:v>
                </c:pt>
                <c:pt idx="3475">
                  <c:v>41977</c:v>
                </c:pt>
                <c:pt idx="3476">
                  <c:v>41978</c:v>
                </c:pt>
                <c:pt idx="3477">
                  <c:v>41982</c:v>
                </c:pt>
                <c:pt idx="3478">
                  <c:v>41983</c:v>
                </c:pt>
                <c:pt idx="3479">
                  <c:v>41984</c:v>
                </c:pt>
                <c:pt idx="3480">
                  <c:v>41985</c:v>
                </c:pt>
                <c:pt idx="3481">
                  <c:v>41988</c:v>
                </c:pt>
                <c:pt idx="3482">
                  <c:v>41989</c:v>
                </c:pt>
                <c:pt idx="3483">
                  <c:v>41990</c:v>
                </c:pt>
                <c:pt idx="3484">
                  <c:v>41991</c:v>
                </c:pt>
                <c:pt idx="3485">
                  <c:v>41992</c:v>
                </c:pt>
                <c:pt idx="3486">
                  <c:v>41995</c:v>
                </c:pt>
                <c:pt idx="3487">
                  <c:v>41996</c:v>
                </c:pt>
                <c:pt idx="3488">
                  <c:v>41997</c:v>
                </c:pt>
                <c:pt idx="3489">
                  <c:v>41999</c:v>
                </c:pt>
                <c:pt idx="3490">
                  <c:v>42002</c:v>
                </c:pt>
                <c:pt idx="3491">
                  <c:v>42006</c:v>
                </c:pt>
                <c:pt idx="3492">
                  <c:v>42009</c:v>
                </c:pt>
                <c:pt idx="3493">
                  <c:v>42010</c:v>
                </c:pt>
                <c:pt idx="3494">
                  <c:v>42011</c:v>
                </c:pt>
                <c:pt idx="3495">
                  <c:v>42012</c:v>
                </c:pt>
                <c:pt idx="3496">
                  <c:v>42013</c:v>
                </c:pt>
                <c:pt idx="3497">
                  <c:v>42017</c:v>
                </c:pt>
                <c:pt idx="3498">
                  <c:v>42018</c:v>
                </c:pt>
                <c:pt idx="3499">
                  <c:v>42019</c:v>
                </c:pt>
                <c:pt idx="3500">
                  <c:v>42020</c:v>
                </c:pt>
                <c:pt idx="3501">
                  <c:v>42023</c:v>
                </c:pt>
                <c:pt idx="3502">
                  <c:v>42024</c:v>
                </c:pt>
                <c:pt idx="3503">
                  <c:v>42025</c:v>
                </c:pt>
                <c:pt idx="3504">
                  <c:v>42026</c:v>
                </c:pt>
                <c:pt idx="3505">
                  <c:v>42027</c:v>
                </c:pt>
                <c:pt idx="3506">
                  <c:v>42030</c:v>
                </c:pt>
                <c:pt idx="3507">
                  <c:v>42031</c:v>
                </c:pt>
                <c:pt idx="3508">
                  <c:v>42032</c:v>
                </c:pt>
                <c:pt idx="3509">
                  <c:v>42033</c:v>
                </c:pt>
                <c:pt idx="3510">
                  <c:v>42034</c:v>
                </c:pt>
                <c:pt idx="3511">
                  <c:v>42037</c:v>
                </c:pt>
                <c:pt idx="3512">
                  <c:v>42038</c:v>
                </c:pt>
                <c:pt idx="3513">
                  <c:v>42039</c:v>
                </c:pt>
                <c:pt idx="3514">
                  <c:v>42040</c:v>
                </c:pt>
                <c:pt idx="3515">
                  <c:v>42041</c:v>
                </c:pt>
                <c:pt idx="3516">
                  <c:v>42044</c:v>
                </c:pt>
                <c:pt idx="3517">
                  <c:v>42045</c:v>
                </c:pt>
                <c:pt idx="3518">
                  <c:v>42046</c:v>
                </c:pt>
                <c:pt idx="3519">
                  <c:v>42047</c:v>
                </c:pt>
                <c:pt idx="3520">
                  <c:v>42048</c:v>
                </c:pt>
                <c:pt idx="3521">
                  <c:v>42051</c:v>
                </c:pt>
                <c:pt idx="3522">
                  <c:v>42052</c:v>
                </c:pt>
                <c:pt idx="3523">
                  <c:v>42053</c:v>
                </c:pt>
                <c:pt idx="3524">
                  <c:v>42054</c:v>
                </c:pt>
                <c:pt idx="3525">
                  <c:v>42055</c:v>
                </c:pt>
                <c:pt idx="3526">
                  <c:v>42058</c:v>
                </c:pt>
                <c:pt idx="3527">
                  <c:v>42059</c:v>
                </c:pt>
                <c:pt idx="3528">
                  <c:v>42060</c:v>
                </c:pt>
                <c:pt idx="3529">
                  <c:v>42061</c:v>
                </c:pt>
                <c:pt idx="3530">
                  <c:v>42062</c:v>
                </c:pt>
                <c:pt idx="3531">
                  <c:v>42065</c:v>
                </c:pt>
                <c:pt idx="3532">
                  <c:v>42066</c:v>
                </c:pt>
                <c:pt idx="3533">
                  <c:v>42067</c:v>
                </c:pt>
                <c:pt idx="3534">
                  <c:v>42068</c:v>
                </c:pt>
                <c:pt idx="3535">
                  <c:v>42069</c:v>
                </c:pt>
                <c:pt idx="3536">
                  <c:v>42072</c:v>
                </c:pt>
                <c:pt idx="3537">
                  <c:v>42073</c:v>
                </c:pt>
                <c:pt idx="3538">
                  <c:v>42074</c:v>
                </c:pt>
                <c:pt idx="3539">
                  <c:v>42075</c:v>
                </c:pt>
                <c:pt idx="3540">
                  <c:v>42076</c:v>
                </c:pt>
                <c:pt idx="3541">
                  <c:v>42079</c:v>
                </c:pt>
                <c:pt idx="3542">
                  <c:v>42080</c:v>
                </c:pt>
                <c:pt idx="3543">
                  <c:v>42081</c:v>
                </c:pt>
                <c:pt idx="3544">
                  <c:v>42082</c:v>
                </c:pt>
                <c:pt idx="3545">
                  <c:v>42083</c:v>
                </c:pt>
                <c:pt idx="3546">
                  <c:v>42087</c:v>
                </c:pt>
                <c:pt idx="3547">
                  <c:v>42088</c:v>
                </c:pt>
                <c:pt idx="3548">
                  <c:v>42089</c:v>
                </c:pt>
                <c:pt idx="3549">
                  <c:v>42090</c:v>
                </c:pt>
                <c:pt idx="3550">
                  <c:v>42093</c:v>
                </c:pt>
                <c:pt idx="3551">
                  <c:v>42094</c:v>
                </c:pt>
                <c:pt idx="3552">
                  <c:v>42095</c:v>
                </c:pt>
                <c:pt idx="3553">
                  <c:v>42100</c:v>
                </c:pt>
                <c:pt idx="3554">
                  <c:v>42101</c:v>
                </c:pt>
                <c:pt idx="3555">
                  <c:v>42102</c:v>
                </c:pt>
                <c:pt idx="3556">
                  <c:v>42103</c:v>
                </c:pt>
                <c:pt idx="3557">
                  <c:v>42104</c:v>
                </c:pt>
                <c:pt idx="3558">
                  <c:v>42107</c:v>
                </c:pt>
                <c:pt idx="3559">
                  <c:v>42108</c:v>
                </c:pt>
                <c:pt idx="3560">
                  <c:v>42109</c:v>
                </c:pt>
                <c:pt idx="3561">
                  <c:v>42110</c:v>
                </c:pt>
                <c:pt idx="3562">
                  <c:v>42111</c:v>
                </c:pt>
                <c:pt idx="3563">
                  <c:v>42114</c:v>
                </c:pt>
                <c:pt idx="3564">
                  <c:v>42115</c:v>
                </c:pt>
                <c:pt idx="3565">
                  <c:v>42116</c:v>
                </c:pt>
                <c:pt idx="3566">
                  <c:v>42117</c:v>
                </c:pt>
                <c:pt idx="3567">
                  <c:v>42118</c:v>
                </c:pt>
                <c:pt idx="3568">
                  <c:v>42121</c:v>
                </c:pt>
                <c:pt idx="3569">
                  <c:v>42122</c:v>
                </c:pt>
                <c:pt idx="3570">
                  <c:v>42123</c:v>
                </c:pt>
                <c:pt idx="3571">
                  <c:v>42124</c:v>
                </c:pt>
                <c:pt idx="3572">
                  <c:v>42128</c:v>
                </c:pt>
                <c:pt idx="3573">
                  <c:v>42129</c:v>
                </c:pt>
                <c:pt idx="3574">
                  <c:v>42130</c:v>
                </c:pt>
                <c:pt idx="3575">
                  <c:v>42131</c:v>
                </c:pt>
                <c:pt idx="3576">
                  <c:v>42132</c:v>
                </c:pt>
                <c:pt idx="3577">
                  <c:v>42135</c:v>
                </c:pt>
                <c:pt idx="3578">
                  <c:v>42136</c:v>
                </c:pt>
                <c:pt idx="3579">
                  <c:v>42137</c:v>
                </c:pt>
                <c:pt idx="3580">
                  <c:v>42138</c:v>
                </c:pt>
                <c:pt idx="3581">
                  <c:v>42139</c:v>
                </c:pt>
                <c:pt idx="3582">
                  <c:v>42143</c:v>
                </c:pt>
                <c:pt idx="3583">
                  <c:v>42144</c:v>
                </c:pt>
                <c:pt idx="3584">
                  <c:v>42145</c:v>
                </c:pt>
                <c:pt idx="3585">
                  <c:v>42146</c:v>
                </c:pt>
                <c:pt idx="3586">
                  <c:v>42149</c:v>
                </c:pt>
                <c:pt idx="3587">
                  <c:v>42150</c:v>
                </c:pt>
                <c:pt idx="3588">
                  <c:v>42151</c:v>
                </c:pt>
                <c:pt idx="3589">
                  <c:v>42152</c:v>
                </c:pt>
                <c:pt idx="3590">
                  <c:v>42153</c:v>
                </c:pt>
                <c:pt idx="3591">
                  <c:v>42156</c:v>
                </c:pt>
                <c:pt idx="3592">
                  <c:v>42157</c:v>
                </c:pt>
                <c:pt idx="3593">
                  <c:v>42158</c:v>
                </c:pt>
                <c:pt idx="3594">
                  <c:v>42159</c:v>
                </c:pt>
                <c:pt idx="3595">
                  <c:v>42160</c:v>
                </c:pt>
                <c:pt idx="3596">
                  <c:v>42164</c:v>
                </c:pt>
                <c:pt idx="3597">
                  <c:v>42165</c:v>
                </c:pt>
                <c:pt idx="3598">
                  <c:v>42166</c:v>
                </c:pt>
                <c:pt idx="3599">
                  <c:v>42167</c:v>
                </c:pt>
                <c:pt idx="3600">
                  <c:v>42171</c:v>
                </c:pt>
                <c:pt idx="3601">
                  <c:v>42172</c:v>
                </c:pt>
                <c:pt idx="3602">
                  <c:v>42173</c:v>
                </c:pt>
                <c:pt idx="3603">
                  <c:v>42174</c:v>
                </c:pt>
                <c:pt idx="3604">
                  <c:v>42177</c:v>
                </c:pt>
                <c:pt idx="3605">
                  <c:v>42178</c:v>
                </c:pt>
                <c:pt idx="3606">
                  <c:v>42179</c:v>
                </c:pt>
                <c:pt idx="3607">
                  <c:v>42180</c:v>
                </c:pt>
                <c:pt idx="3608">
                  <c:v>42181</c:v>
                </c:pt>
                <c:pt idx="3609">
                  <c:v>42185</c:v>
                </c:pt>
                <c:pt idx="3610">
                  <c:v>42186</c:v>
                </c:pt>
                <c:pt idx="3611">
                  <c:v>42187</c:v>
                </c:pt>
                <c:pt idx="3612">
                  <c:v>42188</c:v>
                </c:pt>
                <c:pt idx="3613">
                  <c:v>42191</c:v>
                </c:pt>
                <c:pt idx="3614">
                  <c:v>42192</c:v>
                </c:pt>
                <c:pt idx="3615">
                  <c:v>42193</c:v>
                </c:pt>
                <c:pt idx="3616">
                  <c:v>42194</c:v>
                </c:pt>
                <c:pt idx="3617">
                  <c:v>42195</c:v>
                </c:pt>
                <c:pt idx="3618">
                  <c:v>42198</c:v>
                </c:pt>
                <c:pt idx="3619">
                  <c:v>42199</c:v>
                </c:pt>
                <c:pt idx="3620">
                  <c:v>42200</c:v>
                </c:pt>
                <c:pt idx="3621">
                  <c:v>42201</c:v>
                </c:pt>
                <c:pt idx="3622">
                  <c:v>42202</c:v>
                </c:pt>
                <c:pt idx="3623">
                  <c:v>42206</c:v>
                </c:pt>
                <c:pt idx="3624">
                  <c:v>42207</c:v>
                </c:pt>
                <c:pt idx="3625">
                  <c:v>42208</c:v>
                </c:pt>
                <c:pt idx="3626">
                  <c:v>42209</c:v>
                </c:pt>
                <c:pt idx="3627">
                  <c:v>42212</c:v>
                </c:pt>
                <c:pt idx="3628">
                  <c:v>42213</c:v>
                </c:pt>
                <c:pt idx="3629">
                  <c:v>42214</c:v>
                </c:pt>
                <c:pt idx="3630">
                  <c:v>42215</c:v>
                </c:pt>
                <c:pt idx="3631">
                  <c:v>42216</c:v>
                </c:pt>
                <c:pt idx="3632">
                  <c:v>42219</c:v>
                </c:pt>
                <c:pt idx="3633">
                  <c:v>42220</c:v>
                </c:pt>
                <c:pt idx="3634">
                  <c:v>42221</c:v>
                </c:pt>
                <c:pt idx="3635">
                  <c:v>42222</c:v>
                </c:pt>
                <c:pt idx="3636">
                  <c:v>42226</c:v>
                </c:pt>
                <c:pt idx="3637">
                  <c:v>42227</c:v>
                </c:pt>
                <c:pt idx="3638">
                  <c:v>42228</c:v>
                </c:pt>
                <c:pt idx="3639">
                  <c:v>42229</c:v>
                </c:pt>
                <c:pt idx="3640">
                  <c:v>42230</c:v>
                </c:pt>
                <c:pt idx="3641">
                  <c:v>42234</c:v>
                </c:pt>
                <c:pt idx="3642">
                  <c:v>42235</c:v>
                </c:pt>
                <c:pt idx="3643">
                  <c:v>42236</c:v>
                </c:pt>
                <c:pt idx="3644">
                  <c:v>42237</c:v>
                </c:pt>
                <c:pt idx="3645">
                  <c:v>42240</c:v>
                </c:pt>
                <c:pt idx="3646">
                  <c:v>42241</c:v>
                </c:pt>
                <c:pt idx="3647">
                  <c:v>42242</c:v>
                </c:pt>
                <c:pt idx="3648">
                  <c:v>42243</c:v>
                </c:pt>
                <c:pt idx="3649">
                  <c:v>42244</c:v>
                </c:pt>
                <c:pt idx="3650">
                  <c:v>42247</c:v>
                </c:pt>
                <c:pt idx="3651">
                  <c:v>42248</c:v>
                </c:pt>
                <c:pt idx="3652">
                  <c:v>42249</c:v>
                </c:pt>
                <c:pt idx="3653">
                  <c:v>42250</c:v>
                </c:pt>
                <c:pt idx="3654">
                  <c:v>42251</c:v>
                </c:pt>
                <c:pt idx="3655">
                  <c:v>42254</c:v>
                </c:pt>
                <c:pt idx="3656">
                  <c:v>42255</c:v>
                </c:pt>
                <c:pt idx="3657">
                  <c:v>42256</c:v>
                </c:pt>
                <c:pt idx="3658">
                  <c:v>42257</c:v>
                </c:pt>
                <c:pt idx="3659">
                  <c:v>42258</c:v>
                </c:pt>
                <c:pt idx="3660">
                  <c:v>42261</c:v>
                </c:pt>
                <c:pt idx="3661">
                  <c:v>42262</c:v>
                </c:pt>
                <c:pt idx="3662">
                  <c:v>42263</c:v>
                </c:pt>
                <c:pt idx="3663">
                  <c:v>42264</c:v>
                </c:pt>
                <c:pt idx="3664">
                  <c:v>42265</c:v>
                </c:pt>
                <c:pt idx="3665">
                  <c:v>42268</c:v>
                </c:pt>
                <c:pt idx="3666">
                  <c:v>42269</c:v>
                </c:pt>
                <c:pt idx="3667">
                  <c:v>42270</c:v>
                </c:pt>
                <c:pt idx="3668">
                  <c:v>42271</c:v>
                </c:pt>
                <c:pt idx="3669">
                  <c:v>42272</c:v>
                </c:pt>
                <c:pt idx="3670">
                  <c:v>42275</c:v>
                </c:pt>
                <c:pt idx="3671">
                  <c:v>42276</c:v>
                </c:pt>
                <c:pt idx="3672">
                  <c:v>42277</c:v>
                </c:pt>
                <c:pt idx="3673">
                  <c:v>42278</c:v>
                </c:pt>
                <c:pt idx="3674">
                  <c:v>42279</c:v>
                </c:pt>
                <c:pt idx="3675">
                  <c:v>42282</c:v>
                </c:pt>
                <c:pt idx="3676">
                  <c:v>42283</c:v>
                </c:pt>
                <c:pt idx="3677">
                  <c:v>42284</c:v>
                </c:pt>
                <c:pt idx="3678">
                  <c:v>42285</c:v>
                </c:pt>
                <c:pt idx="3679">
                  <c:v>42286</c:v>
                </c:pt>
                <c:pt idx="3680">
                  <c:v>42290</c:v>
                </c:pt>
                <c:pt idx="3681">
                  <c:v>42291</c:v>
                </c:pt>
                <c:pt idx="3682">
                  <c:v>42292</c:v>
                </c:pt>
                <c:pt idx="3683">
                  <c:v>42293</c:v>
                </c:pt>
                <c:pt idx="3684">
                  <c:v>42296</c:v>
                </c:pt>
                <c:pt idx="3685">
                  <c:v>42297</c:v>
                </c:pt>
                <c:pt idx="3686">
                  <c:v>42298</c:v>
                </c:pt>
                <c:pt idx="3687">
                  <c:v>42299</c:v>
                </c:pt>
                <c:pt idx="3688">
                  <c:v>42300</c:v>
                </c:pt>
                <c:pt idx="3689">
                  <c:v>42303</c:v>
                </c:pt>
                <c:pt idx="3690">
                  <c:v>42304</c:v>
                </c:pt>
                <c:pt idx="3691">
                  <c:v>42305</c:v>
                </c:pt>
                <c:pt idx="3692">
                  <c:v>42306</c:v>
                </c:pt>
                <c:pt idx="3693">
                  <c:v>42307</c:v>
                </c:pt>
                <c:pt idx="3694">
                  <c:v>42311</c:v>
                </c:pt>
                <c:pt idx="3695">
                  <c:v>42312</c:v>
                </c:pt>
                <c:pt idx="3696">
                  <c:v>42313</c:v>
                </c:pt>
                <c:pt idx="3697">
                  <c:v>42314</c:v>
                </c:pt>
                <c:pt idx="3698">
                  <c:v>42317</c:v>
                </c:pt>
                <c:pt idx="3699">
                  <c:v>42318</c:v>
                </c:pt>
                <c:pt idx="3700">
                  <c:v>42319</c:v>
                </c:pt>
                <c:pt idx="3701">
                  <c:v>42320</c:v>
                </c:pt>
                <c:pt idx="3702">
                  <c:v>42321</c:v>
                </c:pt>
                <c:pt idx="3703">
                  <c:v>42325</c:v>
                </c:pt>
                <c:pt idx="3704">
                  <c:v>42326</c:v>
                </c:pt>
                <c:pt idx="3705">
                  <c:v>42327</c:v>
                </c:pt>
                <c:pt idx="3706">
                  <c:v>42328</c:v>
                </c:pt>
                <c:pt idx="3707">
                  <c:v>42331</c:v>
                </c:pt>
                <c:pt idx="3708">
                  <c:v>42332</c:v>
                </c:pt>
                <c:pt idx="3709">
                  <c:v>42333</c:v>
                </c:pt>
                <c:pt idx="3710">
                  <c:v>42334</c:v>
                </c:pt>
                <c:pt idx="3711">
                  <c:v>42335</c:v>
                </c:pt>
                <c:pt idx="3712">
                  <c:v>42338</c:v>
                </c:pt>
                <c:pt idx="3713">
                  <c:v>42339</c:v>
                </c:pt>
                <c:pt idx="3714">
                  <c:v>42340</c:v>
                </c:pt>
                <c:pt idx="3715">
                  <c:v>42341</c:v>
                </c:pt>
                <c:pt idx="3716">
                  <c:v>42342</c:v>
                </c:pt>
                <c:pt idx="3717">
                  <c:v>42345</c:v>
                </c:pt>
                <c:pt idx="3718">
                  <c:v>42347</c:v>
                </c:pt>
                <c:pt idx="3719">
                  <c:v>42348</c:v>
                </c:pt>
                <c:pt idx="3720">
                  <c:v>42349</c:v>
                </c:pt>
                <c:pt idx="3721">
                  <c:v>42352</c:v>
                </c:pt>
                <c:pt idx="3722">
                  <c:v>42353</c:v>
                </c:pt>
                <c:pt idx="3723">
                  <c:v>42354</c:v>
                </c:pt>
                <c:pt idx="3724">
                  <c:v>42355</c:v>
                </c:pt>
                <c:pt idx="3725">
                  <c:v>42356</c:v>
                </c:pt>
                <c:pt idx="3726">
                  <c:v>42359</c:v>
                </c:pt>
                <c:pt idx="3727">
                  <c:v>42360</c:v>
                </c:pt>
                <c:pt idx="3728">
                  <c:v>42361</c:v>
                </c:pt>
                <c:pt idx="3729">
                  <c:v>42362</c:v>
                </c:pt>
                <c:pt idx="3730">
                  <c:v>42366</c:v>
                </c:pt>
                <c:pt idx="3731">
                  <c:v>42367</c:v>
                </c:pt>
                <c:pt idx="3732">
                  <c:v>42373</c:v>
                </c:pt>
                <c:pt idx="3733">
                  <c:v>42374</c:v>
                </c:pt>
                <c:pt idx="3734">
                  <c:v>42375</c:v>
                </c:pt>
                <c:pt idx="3735">
                  <c:v>42376</c:v>
                </c:pt>
                <c:pt idx="3736">
                  <c:v>42377</c:v>
                </c:pt>
                <c:pt idx="3737">
                  <c:v>42381</c:v>
                </c:pt>
                <c:pt idx="3738">
                  <c:v>42382</c:v>
                </c:pt>
                <c:pt idx="3739">
                  <c:v>42383</c:v>
                </c:pt>
                <c:pt idx="3740">
                  <c:v>42384</c:v>
                </c:pt>
                <c:pt idx="3741">
                  <c:v>42387</c:v>
                </c:pt>
                <c:pt idx="3742">
                  <c:v>42388</c:v>
                </c:pt>
                <c:pt idx="3743">
                  <c:v>42389</c:v>
                </c:pt>
                <c:pt idx="3744">
                  <c:v>42390</c:v>
                </c:pt>
                <c:pt idx="3745">
                  <c:v>42391</c:v>
                </c:pt>
                <c:pt idx="3746">
                  <c:v>42394</c:v>
                </c:pt>
                <c:pt idx="3747">
                  <c:v>42395</c:v>
                </c:pt>
                <c:pt idx="3748">
                  <c:v>42396</c:v>
                </c:pt>
                <c:pt idx="3749">
                  <c:v>42397</c:v>
                </c:pt>
                <c:pt idx="3750">
                  <c:v>42398</c:v>
                </c:pt>
                <c:pt idx="3751">
                  <c:v>42401</c:v>
                </c:pt>
                <c:pt idx="3752">
                  <c:v>42402</c:v>
                </c:pt>
                <c:pt idx="3753">
                  <c:v>42403</c:v>
                </c:pt>
                <c:pt idx="3754">
                  <c:v>42404</c:v>
                </c:pt>
                <c:pt idx="3755">
                  <c:v>42405</c:v>
                </c:pt>
                <c:pt idx="3756">
                  <c:v>42408</c:v>
                </c:pt>
                <c:pt idx="3757">
                  <c:v>42409</c:v>
                </c:pt>
                <c:pt idx="3758">
                  <c:v>42410</c:v>
                </c:pt>
                <c:pt idx="3759">
                  <c:v>42411</c:v>
                </c:pt>
                <c:pt idx="3760">
                  <c:v>42412</c:v>
                </c:pt>
                <c:pt idx="3761">
                  <c:v>42415</c:v>
                </c:pt>
                <c:pt idx="3762">
                  <c:v>42416</c:v>
                </c:pt>
                <c:pt idx="3763">
                  <c:v>42417</c:v>
                </c:pt>
                <c:pt idx="3764">
                  <c:v>42418</c:v>
                </c:pt>
                <c:pt idx="3765">
                  <c:v>42419</c:v>
                </c:pt>
                <c:pt idx="3766">
                  <c:v>42422</c:v>
                </c:pt>
                <c:pt idx="3767">
                  <c:v>42423</c:v>
                </c:pt>
                <c:pt idx="3768">
                  <c:v>42424</c:v>
                </c:pt>
                <c:pt idx="3769">
                  <c:v>42425</c:v>
                </c:pt>
                <c:pt idx="3770">
                  <c:v>42426</c:v>
                </c:pt>
                <c:pt idx="3771">
                  <c:v>42429</c:v>
                </c:pt>
                <c:pt idx="3772">
                  <c:v>42430</c:v>
                </c:pt>
                <c:pt idx="3773">
                  <c:v>42431</c:v>
                </c:pt>
                <c:pt idx="3774">
                  <c:v>42432</c:v>
                </c:pt>
                <c:pt idx="3775">
                  <c:v>42433</c:v>
                </c:pt>
                <c:pt idx="3776">
                  <c:v>42436</c:v>
                </c:pt>
                <c:pt idx="3777">
                  <c:v>42437</c:v>
                </c:pt>
                <c:pt idx="3778">
                  <c:v>42438</c:v>
                </c:pt>
                <c:pt idx="3779">
                  <c:v>42439</c:v>
                </c:pt>
                <c:pt idx="3780">
                  <c:v>42440</c:v>
                </c:pt>
                <c:pt idx="3781">
                  <c:v>42443</c:v>
                </c:pt>
                <c:pt idx="3782">
                  <c:v>42444</c:v>
                </c:pt>
                <c:pt idx="3783">
                  <c:v>42445</c:v>
                </c:pt>
                <c:pt idx="3784">
                  <c:v>42446</c:v>
                </c:pt>
                <c:pt idx="3785">
                  <c:v>42447</c:v>
                </c:pt>
                <c:pt idx="3786">
                  <c:v>42451</c:v>
                </c:pt>
                <c:pt idx="3787">
                  <c:v>42452</c:v>
                </c:pt>
                <c:pt idx="3788">
                  <c:v>42457</c:v>
                </c:pt>
                <c:pt idx="3789">
                  <c:v>42458</c:v>
                </c:pt>
                <c:pt idx="3790">
                  <c:v>42459</c:v>
                </c:pt>
                <c:pt idx="3791">
                  <c:v>42460</c:v>
                </c:pt>
                <c:pt idx="3792">
                  <c:v>42461</c:v>
                </c:pt>
                <c:pt idx="3793">
                  <c:v>42464</c:v>
                </c:pt>
                <c:pt idx="3794">
                  <c:v>42465</c:v>
                </c:pt>
                <c:pt idx="3795">
                  <c:v>42466</c:v>
                </c:pt>
                <c:pt idx="3796">
                  <c:v>42467</c:v>
                </c:pt>
                <c:pt idx="3797">
                  <c:v>42468</c:v>
                </c:pt>
                <c:pt idx="3798">
                  <c:v>42471</c:v>
                </c:pt>
                <c:pt idx="3799">
                  <c:v>42472</c:v>
                </c:pt>
                <c:pt idx="3800">
                  <c:v>42473</c:v>
                </c:pt>
                <c:pt idx="3801">
                  <c:v>42474</c:v>
                </c:pt>
                <c:pt idx="3802">
                  <c:v>42475</c:v>
                </c:pt>
                <c:pt idx="3803">
                  <c:v>42478</c:v>
                </c:pt>
                <c:pt idx="3804">
                  <c:v>42479</c:v>
                </c:pt>
                <c:pt idx="3805">
                  <c:v>42480</c:v>
                </c:pt>
                <c:pt idx="3806">
                  <c:v>42481</c:v>
                </c:pt>
                <c:pt idx="3807">
                  <c:v>42482</c:v>
                </c:pt>
                <c:pt idx="3808">
                  <c:v>42485</c:v>
                </c:pt>
                <c:pt idx="3809">
                  <c:v>42486</c:v>
                </c:pt>
                <c:pt idx="3810">
                  <c:v>42487</c:v>
                </c:pt>
                <c:pt idx="3811">
                  <c:v>42488</c:v>
                </c:pt>
                <c:pt idx="3812">
                  <c:v>42489</c:v>
                </c:pt>
                <c:pt idx="3813">
                  <c:v>42492</c:v>
                </c:pt>
                <c:pt idx="3814">
                  <c:v>42493</c:v>
                </c:pt>
                <c:pt idx="3815">
                  <c:v>42494</c:v>
                </c:pt>
                <c:pt idx="3816">
                  <c:v>42495</c:v>
                </c:pt>
                <c:pt idx="3817">
                  <c:v>42496</c:v>
                </c:pt>
                <c:pt idx="3818">
                  <c:v>42500</c:v>
                </c:pt>
                <c:pt idx="3819">
                  <c:v>42501</c:v>
                </c:pt>
                <c:pt idx="3820">
                  <c:v>42502</c:v>
                </c:pt>
                <c:pt idx="3821">
                  <c:v>42503</c:v>
                </c:pt>
                <c:pt idx="3822">
                  <c:v>42506</c:v>
                </c:pt>
                <c:pt idx="3823">
                  <c:v>42507</c:v>
                </c:pt>
                <c:pt idx="3824">
                  <c:v>42508</c:v>
                </c:pt>
                <c:pt idx="3825">
                  <c:v>42509</c:v>
                </c:pt>
                <c:pt idx="3826">
                  <c:v>42510</c:v>
                </c:pt>
                <c:pt idx="3827">
                  <c:v>42513</c:v>
                </c:pt>
                <c:pt idx="3828">
                  <c:v>42514</c:v>
                </c:pt>
                <c:pt idx="3829">
                  <c:v>42515</c:v>
                </c:pt>
                <c:pt idx="3830">
                  <c:v>42516</c:v>
                </c:pt>
                <c:pt idx="3831">
                  <c:v>42517</c:v>
                </c:pt>
                <c:pt idx="3832">
                  <c:v>42521</c:v>
                </c:pt>
                <c:pt idx="3833">
                  <c:v>42522</c:v>
                </c:pt>
                <c:pt idx="3834">
                  <c:v>42523</c:v>
                </c:pt>
                <c:pt idx="3835">
                  <c:v>42524</c:v>
                </c:pt>
                <c:pt idx="3836">
                  <c:v>42528</c:v>
                </c:pt>
                <c:pt idx="3837">
                  <c:v>42529</c:v>
                </c:pt>
                <c:pt idx="3838">
                  <c:v>42530</c:v>
                </c:pt>
                <c:pt idx="3839">
                  <c:v>42531</c:v>
                </c:pt>
                <c:pt idx="3840">
                  <c:v>42534</c:v>
                </c:pt>
                <c:pt idx="3841">
                  <c:v>42535</c:v>
                </c:pt>
                <c:pt idx="3842">
                  <c:v>42536</c:v>
                </c:pt>
                <c:pt idx="3843">
                  <c:v>42537</c:v>
                </c:pt>
                <c:pt idx="3844">
                  <c:v>42538</c:v>
                </c:pt>
                <c:pt idx="3845">
                  <c:v>42541</c:v>
                </c:pt>
                <c:pt idx="3846">
                  <c:v>42542</c:v>
                </c:pt>
                <c:pt idx="3847">
                  <c:v>42543</c:v>
                </c:pt>
                <c:pt idx="3848">
                  <c:v>42544</c:v>
                </c:pt>
                <c:pt idx="3849">
                  <c:v>42545</c:v>
                </c:pt>
                <c:pt idx="3850">
                  <c:v>42548</c:v>
                </c:pt>
                <c:pt idx="3851">
                  <c:v>42549</c:v>
                </c:pt>
                <c:pt idx="3852">
                  <c:v>42550</c:v>
                </c:pt>
                <c:pt idx="3853">
                  <c:v>42551</c:v>
                </c:pt>
                <c:pt idx="3854">
                  <c:v>42552</c:v>
                </c:pt>
                <c:pt idx="3855">
                  <c:v>42556</c:v>
                </c:pt>
                <c:pt idx="3856">
                  <c:v>42557</c:v>
                </c:pt>
                <c:pt idx="3857">
                  <c:v>42558</c:v>
                </c:pt>
                <c:pt idx="3858">
                  <c:v>42559</c:v>
                </c:pt>
                <c:pt idx="3859">
                  <c:v>42562</c:v>
                </c:pt>
                <c:pt idx="3860">
                  <c:v>42563</c:v>
                </c:pt>
                <c:pt idx="3861">
                  <c:v>42564</c:v>
                </c:pt>
                <c:pt idx="3862">
                  <c:v>42565</c:v>
                </c:pt>
                <c:pt idx="3863">
                  <c:v>42566</c:v>
                </c:pt>
                <c:pt idx="3864">
                  <c:v>42569</c:v>
                </c:pt>
                <c:pt idx="3865">
                  <c:v>42570</c:v>
                </c:pt>
                <c:pt idx="3866">
                  <c:v>42572</c:v>
                </c:pt>
                <c:pt idx="3867">
                  <c:v>42573</c:v>
                </c:pt>
                <c:pt idx="3868">
                  <c:v>42576</c:v>
                </c:pt>
                <c:pt idx="3869">
                  <c:v>42577</c:v>
                </c:pt>
                <c:pt idx="3870">
                  <c:v>42578</c:v>
                </c:pt>
                <c:pt idx="3871">
                  <c:v>42579</c:v>
                </c:pt>
                <c:pt idx="3872">
                  <c:v>42580</c:v>
                </c:pt>
                <c:pt idx="3873">
                  <c:v>42583</c:v>
                </c:pt>
                <c:pt idx="3874">
                  <c:v>42584</c:v>
                </c:pt>
                <c:pt idx="3875">
                  <c:v>42585</c:v>
                </c:pt>
                <c:pt idx="3876">
                  <c:v>42586</c:v>
                </c:pt>
                <c:pt idx="3877">
                  <c:v>42587</c:v>
                </c:pt>
                <c:pt idx="3878">
                  <c:v>42590</c:v>
                </c:pt>
                <c:pt idx="3879">
                  <c:v>42591</c:v>
                </c:pt>
                <c:pt idx="3880">
                  <c:v>42592</c:v>
                </c:pt>
                <c:pt idx="3881">
                  <c:v>42593</c:v>
                </c:pt>
                <c:pt idx="3882">
                  <c:v>42594</c:v>
                </c:pt>
                <c:pt idx="3883">
                  <c:v>42598</c:v>
                </c:pt>
                <c:pt idx="3884">
                  <c:v>42599</c:v>
                </c:pt>
                <c:pt idx="3885">
                  <c:v>42600</c:v>
                </c:pt>
                <c:pt idx="3886">
                  <c:v>42601</c:v>
                </c:pt>
                <c:pt idx="3887">
                  <c:v>42604</c:v>
                </c:pt>
                <c:pt idx="3888">
                  <c:v>42605</c:v>
                </c:pt>
                <c:pt idx="3889">
                  <c:v>42606</c:v>
                </c:pt>
                <c:pt idx="3890">
                  <c:v>42607</c:v>
                </c:pt>
                <c:pt idx="3891">
                  <c:v>42608</c:v>
                </c:pt>
                <c:pt idx="3892">
                  <c:v>42611</c:v>
                </c:pt>
                <c:pt idx="3893">
                  <c:v>42612</c:v>
                </c:pt>
                <c:pt idx="3894">
                  <c:v>42613</c:v>
                </c:pt>
                <c:pt idx="3895">
                  <c:v>42614</c:v>
                </c:pt>
                <c:pt idx="3896">
                  <c:v>42615</c:v>
                </c:pt>
                <c:pt idx="3897">
                  <c:v>42618</c:v>
                </c:pt>
                <c:pt idx="3898">
                  <c:v>42619</c:v>
                </c:pt>
                <c:pt idx="3899">
                  <c:v>42620</c:v>
                </c:pt>
                <c:pt idx="3900">
                  <c:v>42621</c:v>
                </c:pt>
                <c:pt idx="3901">
                  <c:v>42622</c:v>
                </c:pt>
                <c:pt idx="3902">
                  <c:v>42625</c:v>
                </c:pt>
                <c:pt idx="3903">
                  <c:v>42626</c:v>
                </c:pt>
                <c:pt idx="3904">
                  <c:v>42627</c:v>
                </c:pt>
                <c:pt idx="3905">
                  <c:v>42628</c:v>
                </c:pt>
                <c:pt idx="3906">
                  <c:v>42629</c:v>
                </c:pt>
                <c:pt idx="3907">
                  <c:v>42632</c:v>
                </c:pt>
                <c:pt idx="3908">
                  <c:v>42633</c:v>
                </c:pt>
                <c:pt idx="3909">
                  <c:v>42634</c:v>
                </c:pt>
                <c:pt idx="3910">
                  <c:v>42635</c:v>
                </c:pt>
                <c:pt idx="3911">
                  <c:v>42636</c:v>
                </c:pt>
                <c:pt idx="3912">
                  <c:v>42639</c:v>
                </c:pt>
                <c:pt idx="3913">
                  <c:v>42640</c:v>
                </c:pt>
                <c:pt idx="3914">
                  <c:v>42641</c:v>
                </c:pt>
                <c:pt idx="3915">
                  <c:v>42642</c:v>
                </c:pt>
                <c:pt idx="3916">
                  <c:v>42643</c:v>
                </c:pt>
                <c:pt idx="3917">
                  <c:v>42646</c:v>
                </c:pt>
                <c:pt idx="3918">
                  <c:v>42647</c:v>
                </c:pt>
                <c:pt idx="3919">
                  <c:v>42648</c:v>
                </c:pt>
                <c:pt idx="3920">
                  <c:v>42649</c:v>
                </c:pt>
                <c:pt idx="3921">
                  <c:v>42650</c:v>
                </c:pt>
                <c:pt idx="3922">
                  <c:v>42653</c:v>
                </c:pt>
                <c:pt idx="3923">
                  <c:v>42654</c:v>
                </c:pt>
                <c:pt idx="3924">
                  <c:v>42655</c:v>
                </c:pt>
                <c:pt idx="3925">
                  <c:v>42656</c:v>
                </c:pt>
                <c:pt idx="3926">
                  <c:v>42657</c:v>
                </c:pt>
                <c:pt idx="3927">
                  <c:v>42661</c:v>
                </c:pt>
                <c:pt idx="3928">
                  <c:v>42662</c:v>
                </c:pt>
                <c:pt idx="3929">
                  <c:v>42663</c:v>
                </c:pt>
                <c:pt idx="3930">
                  <c:v>42664</c:v>
                </c:pt>
                <c:pt idx="3931">
                  <c:v>42667</c:v>
                </c:pt>
                <c:pt idx="3932">
                  <c:v>42668</c:v>
                </c:pt>
                <c:pt idx="3933">
                  <c:v>42669</c:v>
                </c:pt>
                <c:pt idx="3934">
                  <c:v>42670</c:v>
                </c:pt>
                <c:pt idx="3935">
                  <c:v>42671</c:v>
                </c:pt>
                <c:pt idx="3936">
                  <c:v>42674</c:v>
                </c:pt>
                <c:pt idx="3937">
                  <c:v>42675</c:v>
                </c:pt>
                <c:pt idx="3938">
                  <c:v>42676</c:v>
                </c:pt>
                <c:pt idx="3939">
                  <c:v>42677</c:v>
                </c:pt>
                <c:pt idx="3940">
                  <c:v>42678</c:v>
                </c:pt>
                <c:pt idx="3941">
                  <c:v>42682</c:v>
                </c:pt>
                <c:pt idx="3942">
                  <c:v>42683</c:v>
                </c:pt>
                <c:pt idx="3943">
                  <c:v>42684</c:v>
                </c:pt>
                <c:pt idx="3944">
                  <c:v>42685</c:v>
                </c:pt>
                <c:pt idx="3945">
                  <c:v>42689</c:v>
                </c:pt>
                <c:pt idx="3946">
                  <c:v>42690</c:v>
                </c:pt>
                <c:pt idx="3947">
                  <c:v>42691</c:v>
                </c:pt>
                <c:pt idx="3948">
                  <c:v>42692</c:v>
                </c:pt>
                <c:pt idx="3949">
                  <c:v>42695</c:v>
                </c:pt>
                <c:pt idx="3950">
                  <c:v>42696</c:v>
                </c:pt>
                <c:pt idx="3951">
                  <c:v>42697</c:v>
                </c:pt>
                <c:pt idx="3952">
                  <c:v>42698</c:v>
                </c:pt>
                <c:pt idx="3953">
                  <c:v>42699</c:v>
                </c:pt>
                <c:pt idx="3954">
                  <c:v>42702</c:v>
                </c:pt>
                <c:pt idx="3955">
                  <c:v>42703</c:v>
                </c:pt>
                <c:pt idx="3956">
                  <c:v>42704</c:v>
                </c:pt>
                <c:pt idx="3957">
                  <c:v>42705</c:v>
                </c:pt>
                <c:pt idx="3958">
                  <c:v>42706</c:v>
                </c:pt>
                <c:pt idx="3959">
                  <c:v>42709</c:v>
                </c:pt>
                <c:pt idx="3960">
                  <c:v>42710</c:v>
                </c:pt>
                <c:pt idx="3961">
                  <c:v>42711</c:v>
                </c:pt>
                <c:pt idx="3962">
                  <c:v>42713</c:v>
                </c:pt>
                <c:pt idx="3963">
                  <c:v>42716</c:v>
                </c:pt>
                <c:pt idx="3964">
                  <c:v>42717</c:v>
                </c:pt>
                <c:pt idx="3965">
                  <c:v>42718</c:v>
                </c:pt>
                <c:pt idx="3966">
                  <c:v>42719</c:v>
                </c:pt>
                <c:pt idx="3967">
                  <c:v>42720</c:v>
                </c:pt>
                <c:pt idx="3968">
                  <c:v>42723</c:v>
                </c:pt>
                <c:pt idx="3969">
                  <c:v>42724</c:v>
                </c:pt>
                <c:pt idx="3970">
                  <c:v>42725</c:v>
                </c:pt>
                <c:pt idx="3971">
                  <c:v>42726</c:v>
                </c:pt>
                <c:pt idx="3972">
                  <c:v>42727</c:v>
                </c:pt>
                <c:pt idx="3973">
                  <c:v>42730</c:v>
                </c:pt>
                <c:pt idx="3974">
                  <c:v>42731</c:v>
                </c:pt>
                <c:pt idx="3975">
                  <c:v>42732</c:v>
                </c:pt>
                <c:pt idx="3976">
                  <c:v>42737</c:v>
                </c:pt>
                <c:pt idx="3977">
                  <c:v>42738</c:v>
                </c:pt>
                <c:pt idx="3978">
                  <c:v>42739</c:v>
                </c:pt>
                <c:pt idx="3979">
                  <c:v>42740</c:v>
                </c:pt>
                <c:pt idx="3980">
                  <c:v>42741</c:v>
                </c:pt>
                <c:pt idx="3981">
                  <c:v>42745</c:v>
                </c:pt>
                <c:pt idx="3982">
                  <c:v>42746</c:v>
                </c:pt>
                <c:pt idx="3983">
                  <c:v>42747</c:v>
                </c:pt>
                <c:pt idx="3984">
                  <c:v>42748</c:v>
                </c:pt>
                <c:pt idx="3985">
                  <c:v>42751</c:v>
                </c:pt>
                <c:pt idx="3986">
                  <c:v>42752</c:v>
                </c:pt>
                <c:pt idx="3987">
                  <c:v>42753</c:v>
                </c:pt>
                <c:pt idx="3988">
                  <c:v>42754</c:v>
                </c:pt>
                <c:pt idx="3989">
                  <c:v>42755</c:v>
                </c:pt>
                <c:pt idx="3990">
                  <c:v>42758</c:v>
                </c:pt>
                <c:pt idx="3991">
                  <c:v>42759</c:v>
                </c:pt>
                <c:pt idx="3992">
                  <c:v>42760</c:v>
                </c:pt>
                <c:pt idx="3993">
                  <c:v>42761</c:v>
                </c:pt>
                <c:pt idx="3994">
                  <c:v>42762</c:v>
                </c:pt>
                <c:pt idx="3995">
                  <c:v>42765</c:v>
                </c:pt>
                <c:pt idx="3996">
                  <c:v>42766</c:v>
                </c:pt>
                <c:pt idx="3997">
                  <c:v>42767</c:v>
                </c:pt>
                <c:pt idx="3998">
                  <c:v>42768</c:v>
                </c:pt>
                <c:pt idx="3999">
                  <c:v>42769</c:v>
                </c:pt>
                <c:pt idx="4000">
                  <c:v>42772</c:v>
                </c:pt>
                <c:pt idx="4001">
                  <c:v>42773</c:v>
                </c:pt>
                <c:pt idx="4002">
                  <c:v>42774</c:v>
                </c:pt>
                <c:pt idx="4003">
                  <c:v>42775</c:v>
                </c:pt>
                <c:pt idx="4004">
                  <c:v>42776</c:v>
                </c:pt>
                <c:pt idx="4005">
                  <c:v>42779</c:v>
                </c:pt>
                <c:pt idx="4006">
                  <c:v>42780</c:v>
                </c:pt>
                <c:pt idx="4007">
                  <c:v>42781</c:v>
                </c:pt>
                <c:pt idx="4008">
                  <c:v>42782</c:v>
                </c:pt>
                <c:pt idx="4009">
                  <c:v>42783</c:v>
                </c:pt>
                <c:pt idx="4010">
                  <c:v>42786</c:v>
                </c:pt>
                <c:pt idx="4011">
                  <c:v>42787</c:v>
                </c:pt>
                <c:pt idx="4012">
                  <c:v>42788</c:v>
                </c:pt>
                <c:pt idx="4013">
                  <c:v>42789</c:v>
                </c:pt>
                <c:pt idx="4014">
                  <c:v>42790</c:v>
                </c:pt>
                <c:pt idx="4015">
                  <c:v>42793</c:v>
                </c:pt>
                <c:pt idx="4016">
                  <c:v>42794</c:v>
                </c:pt>
                <c:pt idx="4017">
                  <c:v>42795</c:v>
                </c:pt>
                <c:pt idx="4018">
                  <c:v>42796</c:v>
                </c:pt>
                <c:pt idx="4019">
                  <c:v>42797</c:v>
                </c:pt>
                <c:pt idx="4020">
                  <c:v>42800</c:v>
                </c:pt>
                <c:pt idx="4021">
                  <c:v>42801</c:v>
                </c:pt>
                <c:pt idx="4022">
                  <c:v>42802</c:v>
                </c:pt>
                <c:pt idx="4023">
                  <c:v>42803</c:v>
                </c:pt>
                <c:pt idx="4024">
                  <c:v>42804</c:v>
                </c:pt>
                <c:pt idx="4025">
                  <c:v>42807</c:v>
                </c:pt>
                <c:pt idx="4026">
                  <c:v>42808</c:v>
                </c:pt>
                <c:pt idx="4027">
                  <c:v>42809</c:v>
                </c:pt>
                <c:pt idx="4028">
                  <c:v>42810</c:v>
                </c:pt>
                <c:pt idx="4029">
                  <c:v>42811</c:v>
                </c:pt>
                <c:pt idx="4030">
                  <c:v>42815</c:v>
                </c:pt>
                <c:pt idx="4031">
                  <c:v>42816</c:v>
                </c:pt>
                <c:pt idx="4032">
                  <c:v>42817</c:v>
                </c:pt>
                <c:pt idx="4033">
                  <c:v>42818</c:v>
                </c:pt>
                <c:pt idx="4034">
                  <c:v>42821</c:v>
                </c:pt>
                <c:pt idx="4035">
                  <c:v>42822</c:v>
                </c:pt>
                <c:pt idx="4036">
                  <c:v>42823</c:v>
                </c:pt>
                <c:pt idx="4037">
                  <c:v>42824</c:v>
                </c:pt>
                <c:pt idx="4038">
                  <c:v>42825</c:v>
                </c:pt>
                <c:pt idx="4039">
                  <c:v>42828</c:v>
                </c:pt>
                <c:pt idx="4040">
                  <c:v>42829</c:v>
                </c:pt>
                <c:pt idx="4041">
                  <c:v>42830</c:v>
                </c:pt>
                <c:pt idx="4042">
                  <c:v>42831</c:v>
                </c:pt>
                <c:pt idx="4043">
                  <c:v>42832</c:v>
                </c:pt>
                <c:pt idx="4044">
                  <c:v>42835</c:v>
                </c:pt>
                <c:pt idx="4045">
                  <c:v>42836</c:v>
                </c:pt>
                <c:pt idx="4046">
                  <c:v>42837</c:v>
                </c:pt>
                <c:pt idx="4047">
                  <c:v>42842</c:v>
                </c:pt>
                <c:pt idx="4048">
                  <c:v>42843</c:v>
                </c:pt>
                <c:pt idx="4049">
                  <c:v>42844</c:v>
                </c:pt>
                <c:pt idx="4050">
                  <c:v>42845</c:v>
                </c:pt>
                <c:pt idx="4051">
                  <c:v>42846</c:v>
                </c:pt>
                <c:pt idx="4052">
                  <c:v>42849</c:v>
                </c:pt>
                <c:pt idx="4053">
                  <c:v>42850</c:v>
                </c:pt>
                <c:pt idx="4054">
                  <c:v>42851</c:v>
                </c:pt>
                <c:pt idx="4055">
                  <c:v>42852</c:v>
                </c:pt>
                <c:pt idx="4056">
                  <c:v>42853</c:v>
                </c:pt>
                <c:pt idx="4057">
                  <c:v>42857</c:v>
                </c:pt>
                <c:pt idx="4058">
                  <c:v>42858</c:v>
                </c:pt>
                <c:pt idx="4059">
                  <c:v>42859</c:v>
                </c:pt>
                <c:pt idx="4060">
                  <c:v>42860</c:v>
                </c:pt>
                <c:pt idx="4061">
                  <c:v>42863</c:v>
                </c:pt>
                <c:pt idx="4062">
                  <c:v>42864</c:v>
                </c:pt>
                <c:pt idx="4063">
                  <c:v>42865</c:v>
                </c:pt>
                <c:pt idx="4064">
                  <c:v>42866</c:v>
                </c:pt>
                <c:pt idx="4065">
                  <c:v>42867</c:v>
                </c:pt>
                <c:pt idx="4066">
                  <c:v>42870</c:v>
                </c:pt>
                <c:pt idx="4067">
                  <c:v>42871</c:v>
                </c:pt>
                <c:pt idx="4068">
                  <c:v>42872</c:v>
                </c:pt>
                <c:pt idx="4069">
                  <c:v>42873</c:v>
                </c:pt>
                <c:pt idx="4070">
                  <c:v>42874</c:v>
                </c:pt>
                <c:pt idx="4071">
                  <c:v>42877</c:v>
                </c:pt>
                <c:pt idx="4072">
                  <c:v>42878</c:v>
                </c:pt>
                <c:pt idx="4073">
                  <c:v>42879</c:v>
                </c:pt>
                <c:pt idx="4074">
                  <c:v>42880</c:v>
                </c:pt>
                <c:pt idx="4075">
                  <c:v>42881</c:v>
                </c:pt>
                <c:pt idx="4076">
                  <c:v>42885</c:v>
                </c:pt>
                <c:pt idx="4077">
                  <c:v>42886</c:v>
                </c:pt>
                <c:pt idx="4078">
                  <c:v>42887</c:v>
                </c:pt>
                <c:pt idx="4079">
                  <c:v>42888</c:v>
                </c:pt>
                <c:pt idx="4080">
                  <c:v>42891</c:v>
                </c:pt>
                <c:pt idx="4081">
                  <c:v>42892</c:v>
                </c:pt>
                <c:pt idx="4082">
                  <c:v>42893</c:v>
                </c:pt>
                <c:pt idx="4083">
                  <c:v>42894</c:v>
                </c:pt>
                <c:pt idx="4084">
                  <c:v>42895</c:v>
                </c:pt>
                <c:pt idx="4085">
                  <c:v>42898</c:v>
                </c:pt>
                <c:pt idx="4086">
                  <c:v>42899</c:v>
                </c:pt>
                <c:pt idx="4087">
                  <c:v>42900</c:v>
                </c:pt>
                <c:pt idx="4088">
                  <c:v>42901</c:v>
                </c:pt>
                <c:pt idx="4089">
                  <c:v>42902</c:v>
                </c:pt>
                <c:pt idx="4090">
                  <c:v>42906</c:v>
                </c:pt>
                <c:pt idx="4091">
                  <c:v>42907</c:v>
                </c:pt>
                <c:pt idx="4092">
                  <c:v>42908</c:v>
                </c:pt>
                <c:pt idx="4093">
                  <c:v>42909</c:v>
                </c:pt>
                <c:pt idx="4094">
                  <c:v>42913</c:v>
                </c:pt>
                <c:pt idx="4095">
                  <c:v>42914</c:v>
                </c:pt>
                <c:pt idx="4096">
                  <c:v>42915</c:v>
                </c:pt>
                <c:pt idx="4097">
                  <c:v>42916</c:v>
                </c:pt>
                <c:pt idx="4098">
                  <c:v>42920</c:v>
                </c:pt>
                <c:pt idx="4099">
                  <c:v>42921</c:v>
                </c:pt>
                <c:pt idx="4100">
                  <c:v>42922</c:v>
                </c:pt>
                <c:pt idx="4101">
                  <c:v>42923</c:v>
                </c:pt>
                <c:pt idx="4102">
                  <c:v>42926</c:v>
                </c:pt>
                <c:pt idx="4103">
                  <c:v>42927</c:v>
                </c:pt>
                <c:pt idx="4104">
                  <c:v>42928</c:v>
                </c:pt>
                <c:pt idx="4105">
                  <c:v>42929</c:v>
                </c:pt>
                <c:pt idx="4106">
                  <c:v>42930</c:v>
                </c:pt>
                <c:pt idx="4107">
                  <c:v>42933</c:v>
                </c:pt>
                <c:pt idx="4108">
                  <c:v>42934</c:v>
                </c:pt>
                <c:pt idx="4109">
                  <c:v>42935</c:v>
                </c:pt>
                <c:pt idx="4110">
                  <c:v>42937</c:v>
                </c:pt>
                <c:pt idx="4111">
                  <c:v>42940</c:v>
                </c:pt>
                <c:pt idx="4112">
                  <c:v>42941</c:v>
                </c:pt>
                <c:pt idx="4113">
                  <c:v>42942</c:v>
                </c:pt>
                <c:pt idx="4114">
                  <c:v>42943</c:v>
                </c:pt>
                <c:pt idx="4115">
                  <c:v>42944</c:v>
                </c:pt>
                <c:pt idx="4116">
                  <c:v>42947</c:v>
                </c:pt>
                <c:pt idx="4117">
                  <c:v>42948</c:v>
                </c:pt>
                <c:pt idx="4118">
                  <c:v>42949</c:v>
                </c:pt>
                <c:pt idx="4119">
                  <c:v>42950</c:v>
                </c:pt>
                <c:pt idx="4120">
                  <c:v>42951</c:v>
                </c:pt>
                <c:pt idx="4121">
                  <c:v>42955</c:v>
                </c:pt>
                <c:pt idx="4122">
                  <c:v>42956</c:v>
                </c:pt>
                <c:pt idx="4123">
                  <c:v>42957</c:v>
                </c:pt>
                <c:pt idx="4124">
                  <c:v>42958</c:v>
                </c:pt>
                <c:pt idx="4125">
                  <c:v>42961</c:v>
                </c:pt>
                <c:pt idx="4126">
                  <c:v>42962</c:v>
                </c:pt>
                <c:pt idx="4127">
                  <c:v>42963</c:v>
                </c:pt>
                <c:pt idx="4128">
                  <c:v>42964</c:v>
                </c:pt>
                <c:pt idx="4129">
                  <c:v>42965</c:v>
                </c:pt>
                <c:pt idx="4130">
                  <c:v>42969</c:v>
                </c:pt>
                <c:pt idx="4131">
                  <c:v>42970</c:v>
                </c:pt>
                <c:pt idx="4132">
                  <c:v>42971</c:v>
                </c:pt>
                <c:pt idx="4133">
                  <c:v>42972</c:v>
                </c:pt>
                <c:pt idx="4134">
                  <c:v>42975</c:v>
                </c:pt>
                <c:pt idx="4135">
                  <c:v>42976</c:v>
                </c:pt>
                <c:pt idx="4136">
                  <c:v>42977</c:v>
                </c:pt>
                <c:pt idx="4137">
                  <c:v>42978</c:v>
                </c:pt>
                <c:pt idx="4138">
                  <c:v>42979</c:v>
                </c:pt>
                <c:pt idx="4139">
                  <c:v>42982</c:v>
                </c:pt>
                <c:pt idx="4140">
                  <c:v>42983</c:v>
                </c:pt>
                <c:pt idx="4141">
                  <c:v>42984</c:v>
                </c:pt>
                <c:pt idx="4142">
                  <c:v>42985</c:v>
                </c:pt>
                <c:pt idx="4143">
                  <c:v>42986</c:v>
                </c:pt>
                <c:pt idx="4144">
                  <c:v>42989</c:v>
                </c:pt>
                <c:pt idx="4145">
                  <c:v>42990</c:v>
                </c:pt>
                <c:pt idx="4146">
                  <c:v>42991</c:v>
                </c:pt>
                <c:pt idx="4147">
                  <c:v>42992</c:v>
                </c:pt>
                <c:pt idx="4148">
                  <c:v>42993</c:v>
                </c:pt>
                <c:pt idx="4149">
                  <c:v>42996</c:v>
                </c:pt>
                <c:pt idx="4150">
                  <c:v>42997</c:v>
                </c:pt>
                <c:pt idx="4151">
                  <c:v>42998</c:v>
                </c:pt>
                <c:pt idx="4152">
                  <c:v>42999</c:v>
                </c:pt>
                <c:pt idx="4153">
                  <c:v>43000</c:v>
                </c:pt>
                <c:pt idx="4154">
                  <c:v>43003</c:v>
                </c:pt>
                <c:pt idx="4155">
                  <c:v>43004</c:v>
                </c:pt>
                <c:pt idx="4156">
                  <c:v>43005</c:v>
                </c:pt>
                <c:pt idx="4157">
                  <c:v>43006</c:v>
                </c:pt>
                <c:pt idx="4158">
                  <c:v>43007</c:v>
                </c:pt>
                <c:pt idx="4159">
                  <c:v>43010</c:v>
                </c:pt>
                <c:pt idx="4160">
                  <c:v>43011</c:v>
                </c:pt>
                <c:pt idx="4161">
                  <c:v>43012</c:v>
                </c:pt>
                <c:pt idx="4162">
                  <c:v>43013</c:v>
                </c:pt>
                <c:pt idx="4163">
                  <c:v>43014</c:v>
                </c:pt>
                <c:pt idx="4164">
                  <c:v>43017</c:v>
                </c:pt>
                <c:pt idx="4165">
                  <c:v>43018</c:v>
                </c:pt>
                <c:pt idx="4166">
                  <c:v>43019</c:v>
                </c:pt>
                <c:pt idx="4167">
                  <c:v>43020</c:v>
                </c:pt>
                <c:pt idx="4168">
                  <c:v>43021</c:v>
                </c:pt>
                <c:pt idx="4169">
                  <c:v>43025</c:v>
                </c:pt>
                <c:pt idx="4170">
                  <c:v>43026</c:v>
                </c:pt>
                <c:pt idx="4171">
                  <c:v>43027</c:v>
                </c:pt>
                <c:pt idx="4172">
                  <c:v>43028</c:v>
                </c:pt>
                <c:pt idx="4173">
                  <c:v>43031</c:v>
                </c:pt>
                <c:pt idx="4174">
                  <c:v>43032</c:v>
                </c:pt>
                <c:pt idx="4175">
                  <c:v>43033</c:v>
                </c:pt>
                <c:pt idx="4176">
                  <c:v>43034</c:v>
                </c:pt>
                <c:pt idx="4177">
                  <c:v>43035</c:v>
                </c:pt>
                <c:pt idx="4178">
                  <c:v>43038</c:v>
                </c:pt>
                <c:pt idx="4179">
                  <c:v>43039</c:v>
                </c:pt>
                <c:pt idx="4180">
                  <c:v>43040</c:v>
                </c:pt>
                <c:pt idx="4181">
                  <c:v>43041</c:v>
                </c:pt>
                <c:pt idx="4182">
                  <c:v>43042</c:v>
                </c:pt>
                <c:pt idx="4183">
                  <c:v>43046</c:v>
                </c:pt>
                <c:pt idx="4184">
                  <c:v>43047</c:v>
                </c:pt>
                <c:pt idx="4185">
                  <c:v>43048</c:v>
                </c:pt>
                <c:pt idx="4186">
                  <c:v>43049</c:v>
                </c:pt>
                <c:pt idx="4187">
                  <c:v>43053</c:v>
                </c:pt>
                <c:pt idx="4188">
                  <c:v>43054</c:v>
                </c:pt>
                <c:pt idx="4189">
                  <c:v>43055</c:v>
                </c:pt>
                <c:pt idx="4190">
                  <c:v>43056</c:v>
                </c:pt>
                <c:pt idx="4191">
                  <c:v>43059</c:v>
                </c:pt>
                <c:pt idx="4192">
                  <c:v>43060</c:v>
                </c:pt>
                <c:pt idx="4193">
                  <c:v>43061</c:v>
                </c:pt>
                <c:pt idx="4194">
                  <c:v>43062</c:v>
                </c:pt>
                <c:pt idx="4195">
                  <c:v>43063</c:v>
                </c:pt>
                <c:pt idx="4196">
                  <c:v>43066</c:v>
                </c:pt>
                <c:pt idx="4197">
                  <c:v>43067</c:v>
                </c:pt>
                <c:pt idx="4198">
                  <c:v>43068</c:v>
                </c:pt>
                <c:pt idx="4199">
                  <c:v>43069</c:v>
                </c:pt>
                <c:pt idx="4200">
                  <c:v>43070</c:v>
                </c:pt>
                <c:pt idx="4201">
                  <c:v>43073</c:v>
                </c:pt>
                <c:pt idx="4202">
                  <c:v>43074</c:v>
                </c:pt>
                <c:pt idx="4203">
                  <c:v>43075</c:v>
                </c:pt>
                <c:pt idx="4204">
                  <c:v>43076</c:v>
                </c:pt>
                <c:pt idx="4205">
                  <c:v>43080</c:v>
                </c:pt>
                <c:pt idx="4206">
                  <c:v>43081</c:v>
                </c:pt>
                <c:pt idx="4207">
                  <c:v>43082</c:v>
                </c:pt>
                <c:pt idx="4208">
                  <c:v>43083</c:v>
                </c:pt>
                <c:pt idx="4209">
                  <c:v>43084</c:v>
                </c:pt>
                <c:pt idx="4210">
                  <c:v>43087</c:v>
                </c:pt>
                <c:pt idx="4211">
                  <c:v>43088</c:v>
                </c:pt>
                <c:pt idx="4212">
                  <c:v>43089</c:v>
                </c:pt>
                <c:pt idx="4213">
                  <c:v>43090</c:v>
                </c:pt>
                <c:pt idx="4214">
                  <c:v>43091</c:v>
                </c:pt>
                <c:pt idx="4215">
                  <c:v>43095</c:v>
                </c:pt>
                <c:pt idx="4216">
                  <c:v>43096</c:v>
                </c:pt>
                <c:pt idx="4217">
                  <c:v>43102</c:v>
                </c:pt>
                <c:pt idx="4218">
                  <c:v>43103</c:v>
                </c:pt>
                <c:pt idx="4219">
                  <c:v>43104</c:v>
                </c:pt>
                <c:pt idx="4220">
                  <c:v>43105</c:v>
                </c:pt>
                <c:pt idx="4221">
                  <c:v>43109</c:v>
                </c:pt>
                <c:pt idx="4222">
                  <c:v>43110</c:v>
                </c:pt>
                <c:pt idx="4223">
                  <c:v>43111</c:v>
                </c:pt>
                <c:pt idx="4224">
                  <c:v>43112</c:v>
                </c:pt>
                <c:pt idx="4225">
                  <c:v>43115</c:v>
                </c:pt>
                <c:pt idx="4226">
                  <c:v>43116</c:v>
                </c:pt>
                <c:pt idx="4227">
                  <c:v>43117</c:v>
                </c:pt>
                <c:pt idx="4228">
                  <c:v>43118</c:v>
                </c:pt>
                <c:pt idx="4229">
                  <c:v>43119</c:v>
                </c:pt>
                <c:pt idx="4230">
                  <c:v>43122</c:v>
                </c:pt>
                <c:pt idx="4231">
                  <c:v>43123</c:v>
                </c:pt>
                <c:pt idx="4232">
                  <c:v>43124</c:v>
                </c:pt>
                <c:pt idx="4233">
                  <c:v>43125</c:v>
                </c:pt>
                <c:pt idx="4234">
                  <c:v>43126</c:v>
                </c:pt>
                <c:pt idx="4235">
                  <c:v>43129</c:v>
                </c:pt>
                <c:pt idx="4236">
                  <c:v>43130</c:v>
                </c:pt>
                <c:pt idx="4237">
                  <c:v>43131</c:v>
                </c:pt>
                <c:pt idx="4238">
                  <c:v>43132</c:v>
                </c:pt>
                <c:pt idx="4239">
                  <c:v>43133</c:v>
                </c:pt>
                <c:pt idx="4240">
                  <c:v>43136</c:v>
                </c:pt>
                <c:pt idx="4241">
                  <c:v>43137</c:v>
                </c:pt>
                <c:pt idx="4242">
                  <c:v>43138</c:v>
                </c:pt>
                <c:pt idx="4243">
                  <c:v>43139</c:v>
                </c:pt>
                <c:pt idx="4244">
                  <c:v>43140</c:v>
                </c:pt>
                <c:pt idx="4245">
                  <c:v>43143</c:v>
                </c:pt>
                <c:pt idx="4246">
                  <c:v>43144</c:v>
                </c:pt>
                <c:pt idx="4247">
                  <c:v>43145</c:v>
                </c:pt>
                <c:pt idx="4248">
                  <c:v>43146</c:v>
                </c:pt>
                <c:pt idx="4249">
                  <c:v>43147</c:v>
                </c:pt>
                <c:pt idx="4250">
                  <c:v>43150</c:v>
                </c:pt>
                <c:pt idx="4251">
                  <c:v>43151</c:v>
                </c:pt>
                <c:pt idx="4252">
                  <c:v>43152</c:v>
                </c:pt>
                <c:pt idx="4253">
                  <c:v>43153</c:v>
                </c:pt>
                <c:pt idx="4254">
                  <c:v>43154</c:v>
                </c:pt>
                <c:pt idx="4255">
                  <c:v>43157</c:v>
                </c:pt>
                <c:pt idx="4256">
                  <c:v>43158</c:v>
                </c:pt>
                <c:pt idx="4257">
                  <c:v>43159</c:v>
                </c:pt>
                <c:pt idx="4258">
                  <c:v>43160</c:v>
                </c:pt>
                <c:pt idx="4259">
                  <c:v>43161</c:v>
                </c:pt>
                <c:pt idx="4260">
                  <c:v>43164</c:v>
                </c:pt>
                <c:pt idx="4261">
                  <c:v>43165</c:v>
                </c:pt>
                <c:pt idx="4262">
                  <c:v>43166</c:v>
                </c:pt>
                <c:pt idx="4263">
                  <c:v>43167</c:v>
                </c:pt>
                <c:pt idx="4264">
                  <c:v>43168</c:v>
                </c:pt>
                <c:pt idx="4265">
                  <c:v>43171</c:v>
                </c:pt>
                <c:pt idx="4266">
                  <c:v>43172</c:v>
                </c:pt>
                <c:pt idx="4267">
                  <c:v>43173</c:v>
                </c:pt>
                <c:pt idx="4268">
                  <c:v>43174</c:v>
                </c:pt>
                <c:pt idx="4269">
                  <c:v>43175</c:v>
                </c:pt>
                <c:pt idx="4270">
                  <c:v>43179</c:v>
                </c:pt>
                <c:pt idx="4271">
                  <c:v>43180</c:v>
                </c:pt>
                <c:pt idx="4272">
                  <c:v>43181</c:v>
                </c:pt>
                <c:pt idx="4273">
                  <c:v>43182</c:v>
                </c:pt>
                <c:pt idx="4274">
                  <c:v>43185</c:v>
                </c:pt>
                <c:pt idx="4275">
                  <c:v>43186</c:v>
                </c:pt>
                <c:pt idx="4276">
                  <c:v>43187</c:v>
                </c:pt>
                <c:pt idx="4277">
                  <c:v>43192</c:v>
                </c:pt>
                <c:pt idx="4278">
                  <c:v>43193</c:v>
                </c:pt>
                <c:pt idx="4279">
                  <c:v>43194</c:v>
                </c:pt>
                <c:pt idx="4280">
                  <c:v>43195</c:v>
                </c:pt>
                <c:pt idx="4281">
                  <c:v>43196</c:v>
                </c:pt>
                <c:pt idx="4282">
                  <c:v>43199</c:v>
                </c:pt>
                <c:pt idx="4283">
                  <c:v>43200</c:v>
                </c:pt>
                <c:pt idx="4284">
                  <c:v>43201</c:v>
                </c:pt>
                <c:pt idx="4285">
                  <c:v>43202</c:v>
                </c:pt>
                <c:pt idx="4286">
                  <c:v>43203</c:v>
                </c:pt>
                <c:pt idx="4287">
                  <c:v>43206</c:v>
                </c:pt>
                <c:pt idx="4288">
                  <c:v>43207</c:v>
                </c:pt>
                <c:pt idx="4289">
                  <c:v>43208</c:v>
                </c:pt>
                <c:pt idx="4290">
                  <c:v>43209</c:v>
                </c:pt>
                <c:pt idx="4291">
                  <c:v>43210</c:v>
                </c:pt>
                <c:pt idx="4292">
                  <c:v>43213</c:v>
                </c:pt>
                <c:pt idx="4293">
                  <c:v>43214</c:v>
                </c:pt>
                <c:pt idx="4294">
                  <c:v>43215</c:v>
                </c:pt>
                <c:pt idx="4295">
                  <c:v>43216</c:v>
                </c:pt>
                <c:pt idx="4296">
                  <c:v>43217</c:v>
                </c:pt>
                <c:pt idx="4297">
                  <c:v>43220</c:v>
                </c:pt>
                <c:pt idx="4298">
                  <c:v>43222</c:v>
                </c:pt>
                <c:pt idx="4299">
                  <c:v>43223</c:v>
                </c:pt>
                <c:pt idx="4300">
                  <c:v>43224</c:v>
                </c:pt>
                <c:pt idx="4301">
                  <c:v>43227</c:v>
                </c:pt>
                <c:pt idx="4302">
                  <c:v>43228</c:v>
                </c:pt>
                <c:pt idx="4303">
                  <c:v>43229</c:v>
                </c:pt>
                <c:pt idx="4304">
                  <c:v>43230</c:v>
                </c:pt>
                <c:pt idx="4305">
                  <c:v>43231</c:v>
                </c:pt>
                <c:pt idx="4306">
                  <c:v>43235</c:v>
                </c:pt>
                <c:pt idx="4307">
                  <c:v>43236</c:v>
                </c:pt>
                <c:pt idx="4308">
                  <c:v>43237</c:v>
                </c:pt>
                <c:pt idx="4309">
                  <c:v>43238</c:v>
                </c:pt>
                <c:pt idx="4310">
                  <c:v>43241</c:v>
                </c:pt>
                <c:pt idx="4311">
                  <c:v>43242</c:v>
                </c:pt>
                <c:pt idx="4312">
                  <c:v>43243</c:v>
                </c:pt>
                <c:pt idx="4313">
                  <c:v>43244</c:v>
                </c:pt>
                <c:pt idx="4314">
                  <c:v>43245</c:v>
                </c:pt>
                <c:pt idx="4315">
                  <c:v>43248</c:v>
                </c:pt>
                <c:pt idx="4316">
                  <c:v>43249</c:v>
                </c:pt>
                <c:pt idx="4317">
                  <c:v>43250</c:v>
                </c:pt>
                <c:pt idx="4318">
                  <c:v>43251</c:v>
                </c:pt>
                <c:pt idx="4319">
                  <c:v>43252</c:v>
                </c:pt>
                <c:pt idx="4320">
                  <c:v>43256</c:v>
                </c:pt>
                <c:pt idx="4321">
                  <c:v>43257</c:v>
                </c:pt>
                <c:pt idx="4322">
                  <c:v>43258</c:v>
                </c:pt>
                <c:pt idx="4323">
                  <c:v>43259</c:v>
                </c:pt>
                <c:pt idx="4324">
                  <c:v>43263</c:v>
                </c:pt>
                <c:pt idx="4325">
                  <c:v>43264</c:v>
                </c:pt>
                <c:pt idx="4326">
                  <c:v>43265</c:v>
                </c:pt>
                <c:pt idx="4327">
                  <c:v>43266</c:v>
                </c:pt>
                <c:pt idx="4328">
                  <c:v>43269</c:v>
                </c:pt>
                <c:pt idx="4329">
                  <c:v>43270</c:v>
                </c:pt>
                <c:pt idx="4330">
                  <c:v>43271</c:v>
                </c:pt>
                <c:pt idx="4331">
                  <c:v>43272</c:v>
                </c:pt>
                <c:pt idx="4332">
                  <c:v>43273</c:v>
                </c:pt>
                <c:pt idx="4333">
                  <c:v>43276</c:v>
                </c:pt>
                <c:pt idx="4334">
                  <c:v>43277</c:v>
                </c:pt>
                <c:pt idx="4335">
                  <c:v>43278</c:v>
                </c:pt>
                <c:pt idx="4336">
                  <c:v>43279</c:v>
                </c:pt>
                <c:pt idx="4337">
                  <c:v>43280</c:v>
                </c:pt>
                <c:pt idx="4338">
                  <c:v>43284</c:v>
                </c:pt>
                <c:pt idx="4339">
                  <c:v>43285</c:v>
                </c:pt>
                <c:pt idx="4340">
                  <c:v>43286</c:v>
                </c:pt>
                <c:pt idx="4341">
                  <c:v>43287</c:v>
                </c:pt>
                <c:pt idx="4342">
                  <c:v>43290</c:v>
                </c:pt>
                <c:pt idx="4343">
                  <c:v>43291</c:v>
                </c:pt>
                <c:pt idx="4344">
                  <c:v>43292</c:v>
                </c:pt>
                <c:pt idx="4345">
                  <c:v>43293</c:v>
                </c:pt>
                <c:pt idx="4346">
                  <c:v>43294</c:v>
                </c:pt>
                <c:pt idx="4347">
                  <c:v>43297</c:v>
                </c:pt>
                <c:pt idx="4348">
                  <c:v>43298</c:v>
                </c:pt>
                <c:pt idx="4349">
                  <c:v>43299</c:v>
                </c:pt>
                <c:pt idx="4350">
                  <c:v>43300</c:v>
                </c:pt>
                <c:pt idx="4351">
                  <c:v>43304</c:v>
                </c:pt>
                <c:pt idx="4352">
                  <c:v>43305</c:v>
                </c:pt>
                <c:pt idx="4353">
                  <c:v>43306</c:v>
                </c:pt>
                <c:pt idx="4354">
                  <c:v>43307</c:v>
                </c:pt>
                <c:pt idx="4355">
                  <c:v>43308</c:v>
                </c:pt>
                <c:pt idx="4356">
                  <c:v>43311</c:v>
                </c:pt>
                <c:pt idx="4357">
                  <c:v>43312</c:v>
                </c:pt>
                <c:pt idx="4358">
                  <c:v>43313</c:v>
                </c:pt>
                <c:pt idx="4359">
                  <c:v>43314</c:v>
                </c:pt>
                <c:pt idx="4360">
                  <c:v>43315</c:v>
                </c:pt>
                <c:pt idx="4361">
                  <c:v>43318</c:v>
                </c:pt>
                <c:pt idx="4362">
                  <c:v>43320</c:v>
                </c:pt>
                <c:pt idx="4363">
                  <c:v>43321</c:v>
                </c:pt>
                <c:pt idx="4364">
                  <c:v>43322</c:v>
                </c:pt>
                <c:pt idx="4365">
                  <c:v>43325</c:v>
                </c:pt>
                <c:pt idx="4366">
                  <c:v>43326</c:v>
                </c:pt>
                <c:pt idx="4367">
                  <c:v>43327</c:v>
                </c:pt>
                <c:pt idx="4368">
                  <c:v>43328</c:v>
                </c:pt>
                <c:pt idx="4369">
                  <c:v>43329</c:v>
                </c:pt>
                <c:pt idx="4370">
                  <c:v>43333</c:v>
                </c:pt>
                <c:pt idx="4371">
                  <c:v>43334</c:v>
                </c:pt>
                <c:pt idx="4372">
                  <c:v>43335</c:v>
                </c:pt>
                <c:pt idx="4373">
                  <c:v>43336</c:v>
                </c:pt>
                <c:pt idx="4374">
                  <c:v>43339</c:v>
                </c:pt>
                <c:pt idx="4375">
                  <c:v>43340</c:v>
                </c:pt>
                <c:pt idx="4376">
                  <c:v>43341</c:v>
                </c:pt>
                <c:pt idx="4377">
                  <c:v>43342</c:v>
                </c:pt>
                <c:pt idx="4378">
                  <c:v>43343</c:v>
                </c:pt>
                <c:pt idx="4379">
                  <c:v>43346</c:v>
                </c:pt>
                <c:pt idx="4380">
                  <c:v>43347</c:v>
                </c:pt>
                <c:pt idx="4381">
                  <c:v>43348</c:v>
                </c:pt>
                <c:pt idx="4382">
                  <c:v>43349</c:v>
                </c:pt>
                <c:pt idx="4383">
                  <c:v>43350</c:v>
                </c:pt>
                <c:pt idx="4384">
                  <c:v>43353</c:v>
                </c:pt>
                <c:pt idx="4385">
                  <c:v>43354</c:v>
                </c:pt>
                <c:pt idx="4386">
                  <c:v>43355</c:v>
                </c:pt>
                <c:pt idx="4387">
                  <c:v>43356</c:v>
                </c:pt>
                <c:pt idx="4388">
                  <c:v>43357</c:v>
                </c:pt>
                <c:pt idx="4389">
                  <c:v>43360</c:v>
                </c:pt>
                <c:pt idx="4390">
                  <c:v>43361</c:v>
                </c:pt>
                <c:pt idx="4391">
                  <c:v>43362</c:v>
                </c:pt>
                <c:pt idx="4392">
                  <c:v>43363</c:v>
                </c:pt>
                <c:pt idx="4393">
                  <c:v>43364</c:v>
                </c:pt>
                <c:pt idx="4394">
                  <c:v>43367</c:v>
                </c:pt>
                <c:pt idx="4395">
                  <c:v>43368</c:v>
                </c:pt>
                <c:pt idx="4396">
                  <c:v>43369</c:v>
                </c:pt>
                <c:pt idx="4397">
                  <c:v>43370</c:v>
                </c:pt>
                <c:pt idx="4398">
                  <c:v>43371</c:v>
                </c:pt>
                <c:pt idx="4399">
                  <c:v>43374</c:v>
                </c:pt>
                <c:pt idx="4400">
                  <c:v>43375</c:v>
                </c:pt>
                <c:pt idx="4401">
                  <c:v>43376</c:v>
                </c:pt>
                <c:pt idx="4402">
                  <c:v>43377</c:v>
                </c:pt>
                <c:pt idx="4403">
                  <c:v>43378</c:v>
                </c:pt>
                <c:pt idx="4404">
                  <c:v>43381</c:v>
                </c:pt>
                <c:pt idx="4405">
                  <c:v>43382</c:v>
                </c:pt>
                <c:pt idx="4406">
                  <c:v>43383</c:v>
                </c:pt>
                <c:pt idx="4407">
                  <c:v>43384</c:v>
                </c:pt>
                <c:pt idx="4408">
                  <c:v>43385</c:v>
                </c:pt>
                <c:pt idx="4409">
                  <c:v>43389</c:v>
                </c:pt>
                <c:pt idx="4410">
                  <c:v>43390</c:v>
                </c:pt>
                <c:pt idx="4411">
                  <c:v>43391</c:v>
                </c:pt>
                <c:pt idx="4412">
                  <c:v>43392</c:v>
                </c:pt>
                <c:pt idx="4413">
                  <c:v>43395</c:v>
                </c:pt>
                <c:pt idx="4414">
                  <c:v>43396</c:v>
                </c:pt>
                <c:pt idx="4415">
                  <c:v>43397</c:v>
                </c:pt>
                <c:pt idx="4416">
                  <c:v>43398</c:v>
                </c:pt>
                <c:pt idx="4417">
                  <c:v>43399</c:v>
                </c:pt>
                <c:pt idx="4418">
                  <c:v>43402</c:v>
                </c:pt>
                <c:pt idx="4419">
                  <c:v>43403</c:v>
                </c:pt>
                <c:pt idx="4420">
                  <c:v>43404</c:v>
                </c:pt>
                <c:pt idx="4421">
                  <c:v>43405</c:v>
                </c:pt>
                <c:pt idx="4422">
                  <c:v>43406</c:v>
                </c:pt>
                <c:pt idx="4423">
                  <c:v>43410</c:v>
                </c:pt>
                <c:pt idx="4424">
                  <c:v>43411</c:v>
                </c:pt>
                <c:pt idx="4425">
                  <c:v>43412</c:v>
                </c:pt>
                <c:pt idx="4426">
                  <c:v>43413</c:v>
                </c:pt>
                <c:pt idx="4427">
                  <c:v>43417</c:v>
                </c:pt>
                <c:pt idx="4428">
                  <c:v>43418</c:v>
                </c:pt>
                <c:pt idx="4429">
                  <c:v>43419</c:v>
                </c:pt>
                <c:pt idx="4430">
                  <c:v>43420</c:v>
                </c:pt>
                <c:pt idx="4431">
                  <c:v>43423</c:v>
                </c:pt>
                <c:pt idx="4432">
                  <c:v>43424</c:v>
                </c:pt>
                <c:pt idx="4433">
                  <c:v>43425</c:v>
                </c:pt>
                <c:pt idx="4434">
                  <c:v>43426</c:v>
                </c:pt>
                <c:pt idx="4435">
                  <c:v>43427</c:v>
                </c:pt>
                <c:pt idx="4436">
                  <c:v>43430</c:v>
                </c:pt>
                <c:pt idx="4437">
                  <c:v>43431</c:v>
                </c:pt>
                <c:pt idx="4438">
                  <c:v>43432</c:v>
                </c:pt>
                <c:pt idx="4439">
                  <c:v>43433</c:v>
                </c:pt>
                <c:pt idx="4440">
                  <c:v>43434</c:v>
                </c:pt>
                <c:pt idx="4441">
                  <c:v>43437</c:v>
                </c:pt>
                <c:pt idx="4442">
                  <c:v>43438</c:v>
                </c:pt>
                <c:pt idx="4443">
                  <c:v>43439</c:v>
                </c:pt>
                <c:pt idx="4444">
                  <c:v>43440</c:v>
                </c:pt>
                <c:pt idx="4445">
                  <c:v>43441</c:v>
                </c:pt>
                <c:pt idx="4446">
                  <c:v>43444</c:v>
                </c:pt>
                <c:pt idx="4447">
                  <c:v>43445</c:v>
                </c:pt>
                <c:pt idx="4448">
                  <c:v>43446</c:v>
                </c:pt>
                <c:pt idx="4449">
                  <c:v>43447</c:v>
                </c:pt>
                <c:pt idx="4450">
                  <c:v>43448</c:v>
                </c:pt>
                <c:pt idx="4451">
                  <c:v>43451</c:v>
                </c:pt>
                <c:pt idx="4452">
                  <c:v>43452</c:v>
                </c:pt>
                <c:pt idx="4453">
                  <c:v>43453</c:v>
                </c:pt>
                <c:pt idx="4454">
                  <c:v>43454</c:v>
                </c:pt>
                <c:pt idx="4455">
                  <c:v>43455</c:v>
                </c:pt>
                <c:pt idx="4456">
                  <c:v>43458</c:v>
                </c:pt>
                <c:pt idx="4457">
                  <c:v>43460</c:v>
                </c:pt>
                <c:pt idx="4458">
                  <c:v>43461</c:v>
                </c:pt>
                <c:pt idx="4459">
                  <c:v>43467</c:v>
                </c:pt>
                <c:pt idx="4460">
                  <c:v>43468</c:v>
                </c:pt>
                <c:pt idx="4461">
                  <c:v>43469</c:v>
                </c:pt>
                <c:pt idx="4462">
                  <c:v>43473</c:v>
                </c:pt>
                <c:pt idx="4463">
                  <c:v>43474</c:v>
                </c:pt>
                <c:pt idx="4464">
                  <c:v>43475</c:v>
                </c:pt>
                <c:pt idx="4465">
                  <c:v>43476</c:v>
                </c:pt>
                <c:pt idx="4466">
                  <c:v>43479</c:v>
                </c:pt>
                <c:pt idx="4467">
                  <c:v>43480</c:v>
                </c:pt>
                <c:pt idx="4468">
                  <c:v>43481</c:v>
                </c:pt>
                <c:pt idx="4469">
                  <c:v>43482</c:v>
                </c:pt>
                <c:pt idx="4470">
                  <c:v>43483</c:v>
                </c:pt>
                <c:pt idx="4471">
                  <c:v>43486</c:v>
                </c:pt>
                <c:pt idx="4472">
                  <c:v>43487</c:v>
                </c:pt>
                <c:pt idx="4473">
                  <c:v>43488</c:v>
                </c:pt>
                <c:pt idx="4474">
                  <c:v>43489</c:v>
                </c:pt>
                <c:pt idx="4475">
                  <c:v>43490</c:v>
                </c:pt>
                <c:pt idx="4476">
                  <c:v>43493</c:v>
                </c:pt>
                <c:pt idx="4477">
                  <c:v>43494</c:v>
                </c:pt>
                <c:pt idx="4478">
                  <c:v>43495</c:v>
                </c:pt>
                <c:pt idx="4479">
                  <c:v>43496</c:v>
                </c:pt>
                <c:pt idx="4480">
                  <c:v>43497</c:v>
                </c:pt>
                <c:pt idx="4481">
                  <c:v>43500</c:v>
                </c:pt>
                <c:pt idx="4482">
                  <c:v>43501</c:v>
                </c:pt>
                <c:pt idx="4483">
                  <c:v>43502</c:v>
                </c:pt>
                <c:pt idx="4484">
                  <c:v>43503</c:v>
                </c:pt>
                <c:pt idx="4485">
                  <c:v>43504</c:v>
                </c:pt>
                <c:pt idx="4486">
                  <c:v>43507</c:v>
                </c:pt>
                <c:pt idx="4487">
                  <c:v>43508</c:v>
                </c:pt>
                <c:pt idx="4488">
                  <c:v>43509</c:v>
                </c:pt>
                <c:pt idx="4489">
                  <c:v>43510</c:v>
                </c:pt>
                <c:pt idx="4490">
                  <c:v>43511</c:v>
                </c:pt>
                <c:pt idx="4491">
                  <c:v>43514</c:v>
                </c:pt>
                <c:pt idx="4492">
                  <c:v>43515</c:v>
                </c:pt>
                <c:pt idx="4493">
                  <c:v>43516</c:v>
                </c:pt>
                <c:pt idx="4494">
                  <c:v>43517</c:v>
                </c:pt>
                <c:pt idx="4495">
                  <c:v>43518</c:v>
                </c:pt>
                <c:pt idx="4496">
                  <c:v>43521</c:v>
                </c:pt>
                <c:pt idx="4497">
                  <c:v>43522</c:v>
                </c:pt>
                <c:pt idx="4498">
                  <c:v>43523</c:v>
                </c:pt>
                <c:pt idx="4499">
                  <c:v>43524</c:v>
                </c:pt>
                <c:pt idx="4500">
                  <c:v>43525</c:v>
                </c:pt>
                <c:pt idx="4501">
                  <c:v>43528</c:v>
                </c:pt>
                <c:pt idx="4502">
                  <c:v>43529</c:v>
                </c:pt>
                <c:pt idx="4503">
                  <c:v>43530</c:v>
                </c:pt>
                <c:pt idx="4504">
                  <c:v>43531</c:v>
                </c:pt>
                <c:pt idx="4505">
                  <c:v>43532</c:v>
                </c:pt>
                <c:pt idx="4506">
                  <c:v>43535</c:v>
                </c:pt>
                <c:pt idx="4507">
                  <c:v>43536</c:v>
                </c:pt>
                <c:pt idx="4508">
                  <c:v>43537</c:v>
                </c:pt>
                <c:pt idx="4509">
                  <c:v>43538</c:v>
                </c:pt>
                <c:pt idx="4510">
                  <c:v>43539</c:v>
                </c:pt>
                <c:pt idx="4511">
                  <c:v>43542</c:v>
                </c:pt>
                <c:pt idx="4512">
                  <c:v>43543</c:v>
                </c:pt>
                <c:pt idx="4513">
                  <c:v>43544</c:v>
                </c:pt>
                <c:pt idx="4514">
                  <c:v>43545</c:v>
                </c:pt>
                <c:pt idx="4515">
                  <c:v>43546</c:v>
                </c:pt>
                <c:pt idx="4516">
                  <c:v>43550</c:v>
                </c:pt>
                <c:pt idx="4517">
                  <c:v>43551</c:v>
                </c:pt>
                <c:pt idx="4518">
                  <c:v>43552</c:v>
                </c:pt>
                <c:pt idx="4519">
                  <c:v>43553</c:v>
                </c:pt>
                <c:pt idx="4520">
                  <c:v>43556</c:v>
                </c:pt>
                <c:pt idx="4521">
                  <c:v>43557</c:v>
                </c:pt>
                <c:pt idx="4522">
                  <c:v>43558</c:v>
                </c:pt>
                <c:pt idx="4523">
                  <c:v>43559</c:v>
                </c:pt>
                <c:pt idx="4524">
                  <c:v>43560</c:v>
                </c:pt>
                <c:pt idx="4525">
                  <c:v>43563</c:v>
                </c:pt>
                <c:pt idx="4526">
                  <c:v>43564</c:v>
                </c:pt>
                <c:pt idx="4527">
                  <c:v>43565</c:v>
                </c:pt>
                <c:pt idx="4528">
                  <c:v>43566</c:v>
                </c:pt>
                <c:pt idx="4529">
                  <c:v>43567</c:v>
                </c:pt>
                <c:pt idx="4530">
                  <c:v>43570</c:v>
                </c:pt>
                <c:pt idx="4531">
                  <c:v>43571</c:v>
                </c:pt>
                <c:pt idx="4532">
                  <c:v>43572</c:v>
                </c:pt>
                <c:pt idx="4533">
                  <c:v>43577</c:v>
                </c:pt>
                <c:pt idx="4534">
                  <c:v>43578</c:v>
                </c:pt>
                <c:pt idx="4535">
                  <c:v>43579</c:v>
                </c:pt>
                <c:pt idx="4536">
                  <c:v>43580</c:v>
                </c:pt>
                <c:pt idx="4537">
                  <c:v>43581</c:v>
                </c:pt>
                <c:pt idx="4538">
                  <c:v>43584</c:v>
                </c:pt>
                <c:pt idx="4539">
                  <c:v>43585</c:v>
                </c:pt>
                <c:pt idx="4540">
                  <c:v>43587</c:v>
                </c:pt>
                <c:pt idx="4541">
                  <c:v>43588</c:v>
                </c:pt>
                <c:pt idx="4542">
                  <c:v>43591</c:v>
                </c:pt>
                <c:pt idx="4543">
                  <c:v>43592</c:v>
                </c:pt>
                <c:pt idx="4544">
                  <c:v>43593</c:v>
                </c:pt>
                <c:pt idx="4545">
                  <c:v>43594</c:v>
                </c:pt>
                <c:pt idx="4546">
                  <c:v>43595</c:v>
                </c:pt>
                <c:pt idx="4547">
                  <c:v>43598</c:v>
                </c:pt>
                <c:pt idx="4548">
                  <c:v>43599</c:v>
                </c:pt>
                <c:pt idx="4549">
                  <c:v>43600</c:v>
                </c:pt>
                <c:pt idx="4550">
                  <c:v>43601</c:v>
                </c:pt>
                <c:pt idx="4551">
                  <c:v>43602</c:v>
                </c:pt>
                <c:pt idx="4552">
                  <c:v>43605</c:v>
                </c:pt>
                <c:pt idx="4553">
                  <c:v>43606</c:v>
                </c:pt>
                <c:pt idx="4554">
                  <c:v>43607</c:v>
                </c:pt>
                <c:pt idx="4555">
                  <c:v>43608</c:v>
                </c:pt>
                <c:pt idx="4556">
                  <c:v>43609</c:v>
                </c:pt>
                <c:pt idx="4557">
                  <c:v>43612</c:v>
                </c:pt>
                <c:pt idx="4558">
                  <c:v>43613</c:v>
                </c:pt>
                <c:pt idx="4559">
                  <c:v>43614</c:v>
                </c:pt>
                <c:pt idx="4560">
                  <c:v>43615</c:v>
                </c:pt>
                <c:pt idx="4561">
                  <c:v>43616</c:v>
                </c:pt>
                <c:pt idx="4562">
                  <c:v>43620</c:v>
                </c:pt>
                <c:pt idx="4563">
                  <c:v>43621</c:v>
                </c:pt>
                <c:pt idx="4564">
                  <c:v>43622</c:v>
                </c:pt>
                <c:pt idx="4565">
                  <c:v>43623</c:v>
                </c:pt>
                <c:pt idx="4566">
                  <c:v>43626</c:v>
                </c:pt>
                <c:pt idx="4567">
                  <c:v>43627</c:v>
                </c:pt>
                <c:pt idx="4568">
                  <c:v>43628</c:v>
                </c:pt>
                <c:pt idx="4569">
                  <c:v>43629</c:v>
                </c:pt>
                <c:pt idx="4570">
                  <c:v>43630</c:v>
                </c:pt>
                <c:pt idx="4571">
                  <c:v>43633</c:v>
                </c:pt>
                <c:pt idx="4572">
                  <c:v>43634</c:v>
                </c:pt>
                <c:pt idx="4573">
                  <c:v>43635</c:v>
                </c:pt>
                <c:pt idx="4574">
                  <c:v>43636</c:v>
                </c:pt>
                <c:pt idx="4575">
                  <c:v>43637</c:v>
                </c:pt>
                <c:pt idx="4576">
                  <c:v>43641</c:v>
                </c:pt>
                <c:pt idx="4577">
                  <c:v>43642</c:v>
                </c:pt>
                <c:pt idx="4578">
                  <c:v>43643</c:v>
                </c:pt>
                <c:pt idx="4579">
                  <c:v>43644</c:v>
                </c:pt>
                <c:pt idx="4580">
                  <c:v>43648</c:v>
                </c:pt>
                <c:pt idx="4581">
                  <c:v>43649</c:v>
                </c:pt>
                <c:pt idx="4582">
                  <c:v>43650</c:v>
                </c:pt>
                <c:pt idx="4583">
                  <c:v>43651</c:v>
                </c:pt>
                <c:pt idx="4584">
                  <c:v>43654</c:v>
                </c:pt>
                <c:pt idx="4585">
                  <c:v>43655</c:v>
                </c:pt>
                <c:pt idx="4586">
                  <c:v>43656</c:v>
                </c:pt>
                <c:pt idx="4587">
                  <c:v>43657</c:v>
                </c:pt>
                <c:pt idx="4588">
                  <c:v>43658</c:v>
                </c:pt>
                <c:pt idx="4589">
                  <c:v>43661</c:v>
                </c:pt>
                <c:pt idx="4590">
                  <c:v>43662</c:v>
                </c:pt>
                <c:pt idx="4591">
                  <c:v>43663</c:v>
                </c:pt>
                <c:pt idx="4592">
                  <c:v>43664</c:v>
                </c:pt>
                <c:pt idx="4593">
                  <c:v>43665</c:v>
                </c:pt>
                <c:pt idx="4594">
                  <c:v>43668</c:v>
                </c:pt>
                <c:pt idx="4595">
                  <c:v>43669</c:v>
                </c:pt>
                <c:pt idx="4596">
                  <c:v>43670</c:v>
                </c:pt>
                <c:pt idx="4597">
                  <c:v>43671</c:v>
                </c:pt>
                <c:pt idx="4598">
                  <c:v>43672</c:v>
                </c:pt>
                <c:pt idx="4599">
                  <c:v>43675</c:v>
                </c:pt>
                <c:pt idx="4600">
                  <c:v>43676</c:v>
                </c:pt>
                <c:pt idx="4601">
                  <c:v>43677</c:v>
                </c:pt>
                <c:pt idx="4602">
                  <c:v>43678</c:v>
                </c:pt>
                <c:pt idx="4603">
                  <c:v>43679</c:v>
                </c:pt>
                <c:pt idx="4604">
                  <c:v>43682</c:v>
                </c:pt>
                <c:pt idx="4605">
                  <c:v>43683</c:v>
                </c:pt>
                <c:pt idx="4606">
                  <c:v>43685</c:v>
                </c:pt>
                <c:pt idx="4607">
                  <c:v>43686</c:v>
                </c:pt>
                <c:pt idx="4608">
                  <c:v>43689</c:v>
                </c:pt>
                <c:pt idx="4609">
                  <c:v>43690</c:v>
                </c:pt>
                <c:pt idx="4610">
                  <c:v>43691</c:v>
                </c:pt>
                <c:pt idx="4611">
                  <c:v>43692</c:v>
                </c:pt>
                <c:pt idx="4612">
                  <c:v>43693</c:v>
                </c:pt>
                <c:pt idx="4613">
                  <c:v>43697</c:v>
                </c:pt>
                <c:pt idx="4614">
                  <c:v>43698</c:v>
                </c:pt>
                <c:pt idx="4615">
                  <c:v>43699</c:v>
                </c:pt>
                <c:pt idx="4616">
                  <c:v>43700</c:v>
                </c:pt>
                <c:pt idx="4617">
                  <c:v>43703</c:v>
                </c:pt>
                <c:pt idx="4618">
                  <c:v>43704</c:v>
                </c:pt>
                <c:pt idx="4619">
                  <c:v>43705</c:v>
                </c:pt>
                <c:pt idx="4620">
                  <c:v>43706</c:v>
                </c:pt>
                <c:pt idx="4621">
                  <c:v>43707</c:v>
                </c:pt>
                <c:pt idx="4622">
                  <c:v>43710</c:v>
                </c:pt>
                <c:pt idx="4623">
                  <c:v>43711</c:v>
                </c:pt>
                <c:pt idx="4624">
                  <c:v>43712</c:v>
                </c:pt>
                <c:pt idx="4625">
                  <c:v>43713</c:v>
                </c:pt>
                <c:pt idx="4626">
                  <c:v>43714</c:v>
                </c:pt>
                <c:pt idx="4627">
                  <c:v>43717</c:v>
                </c:pt>
                <c:pt idx="4628">
                  <c:v>43718</c:v>
                </c:pt>
                <c:pt idx="4629">
                  <c:v>43719</c:v>
                </c:pt>
                <c:pt idx="4630">
                  <c:v>43720</c:v>
                </c:pt>
                <c:pt idx="4631">
                  <c:v>43721</c:v>
                </c:pt>
                <c:pt idx="4632">
                  <c:v>43724</c:v>
                </c:pt>
                <c:pt idx="4633">
                  <c:v>43725</c:v>
                </c:pt>
                <c:pt idx="4634">
                  <c:v>43726</c:v>
                </c:pt>
                <c:pt idx="4635">
                  <c:v>43727</c:v>
                </c:pt>
                <c:pt idx="4636">
                  <c:v>43728</c:v>
                </c:pt>
                <c:pt idx="4637">
                  <c:v>43731</c:v>
                </c:pt>
                <c:pt idx="4638">
                  <c:v>43732</c:v>
                </c:pt>
                <c:pt idx="4639">
                  <c:v>43733</c:v>
                </c:pt>
                <c:pt idx="4640">
                  <c:v>43734</c:v>
                </c:pt>
                <c:pt idx="4641">
                  <c:v>43735</c:v>
                </c:pt>
                <c:pt idx="4642">
                  <c:v>43738</c:v>
                </c:pt>
                <c:pt idx="4643">
                  <c:v>43739</c:v>
                </c:pt>
                <c:pt idx="4644">
                  <c:v>43740</c:v>
                </c:pt>
                <c:pt idx="4645">
                  <c:v>43741</c:v>
                </c:pt>
                <c:pt idx="4646">
                  <c:v>43742</c:v>
                </c:pt>
                <c:pt idx="4647">
                  <c:v>43745</c:v>
                </c:pt>
                <c:pt idx="4648">
                  <c:v>43746</c:v>
                </c:pt>
                <c:pt idx="4649">
                  <c:v>43747</c:v>
                </c:pt>
                <c:pt idx="4650">
                  <c:v>43748</c:v>
                </c:pt>
                <c:pt idx="4651">
                  <c:v>43749</c:v>
                </c:pt>
                <c:pt idx="4652">
                  <c:v>43753</c:v>
                </c:pt>
                <c:pt idx="4653">
                  <c:v>43754</c:v>
                </c:pt>
                <c:pt idx="4654">
                  <c:v>43755</c:v>
                </c:pt>
                <c:pt idx="4655">
                  <c:v>43756</c:v>
                </c:pt>
                <c:pt idx="4656">
                  <c:v>43759</c:v>
                </c:pt>
                <c:pt idx="4657">
                  <c:v>43760</c:v>
                </c:pt>
                <c:pt idx="4658">
                  <c:v>43761</c:v>
                </c:pt>
                <c:pt idx="4659">
                  <c:v>43762</c:v>
                </c:pt>
                <c:pt idx="4660">
                  <c:v>43763</c:v>
                </c:pt>
                <c:pt idx="4661">
                  <c:v>43766</c:v>
                </c:pt>
                <c:pt idx="4662">
                  <c:v>43767</c:v>
                </c:pt>
                <c:pt idx="4663">
                  <c:v>43768</c:v>
                </c:pt>
                <c:pt idx="4664">
                  <c:v>43769</c:v>
                </c:pt>
                <c:pt idx="4665">
                  <c:v>43770</c:v>
                </c:pt>
                <c:pt idx="4666">
                  <c:v>43774</c:v>
                </c:pt>
                <c:pt idx="4667">
                  <c:v>43775</c:v>
                </c:pt>
                <c:pt idx="4668">
                  <c:v>43776</c:v>
                </c:pt>
                <c:pt idx="4669">
                  <c:v>43777</c:v>
                </c:pt>
                <c:pt idx="4670">
                  <c:v>43781</c:v>
                </c:pt>
                <c:pt idx="4671">
                  <c:v>43782</c:v>
                </c:pt>
                <c:pt idx="4672">
                  <c:v>43783</c:v>
                </c:pt>
                <c:pt idx="4673">
                  <c:v>43784</c:v>
                </c:pt>
                <c:pt idx="4674">
                  <c:v>43787</c:v>
                </c:pt>
                <c:pt idx="4675">
                  <c:v>43788</c:v>
                </c:pt>
                <c:pt idx="4676">
                  <c:v>43789</c:v>
                </c:pt>
                <c:pt idx="4677">
                  <c:v>43790</c:v>
                </c:pt>
                <c:pt idx="4678">
                  <c:v>43791</c:v>
                </c:pt>
                <c:pt idx="4679">
                  <c:v>43794</c:v>
                </c:pt>
                <c:pt idx="4680">
                  <c:v>43795</c:v>
                </c:pt>
                <c:pt idx="4681">
                  <c:v>43796</c:v>
                </c:pt>
                <c:pt idx="4682">
                  <c:v>43797</c:v>
                </c:pt>
                <c:pt idx="4683">
                  <c:v>43798</c:v>
                </c:pt>
                <c:pt idx="4684">
                  <c:v>43801</c:v>
                </c:pt>
                <c:pt idx="4685">
                  <c:v>43802</c:v>
                </c:pt>
                <c:pt idx="4686">
                  <c:v>43803</c:v>
                </c:pt>
                <c:pt idx="4687">
                  <c:v>43804</c:v>
                </c:pt>
                <c:pt idx="4688">
                  <c:v>43805</c:v>
                </c:pt>
                <c:pt idx="4689">
                  <c:v>43808</c:v>
                </c:pt>
                <c:pt idx="4690">
                  <c:v>43809</c:v>
                </c:pt>
                <c:pt idx="4691">
                  <c:v>43810</c:v>
                </c:pt>
                <c:pt idx="4692">
                  <c:v>43811</c:v>
                </c:pt>
                <c:pt idx="4693">
                  <c:v>43812</c:v>
                </c:pt>
                <c:pt idx="4694">
                  <c:v>43815</c:v>
                </c:pt>
                <c:pt idx="4695">
                  <c:v>43816</c:v>
                </c:pt>
                <c:pt idx="4696">
                  <c:v>43817</c:v>
                </c:pt>
                <c:pt idx="4697">
                  <c:v>43818</c:v>
                </c:pt>
                <c:pt idx="4698">
                  <c:v>43819</c:v>
                </c:pt>
                <c:pt idx="4699">
                  <c:v>43822</c:v>
                </c:pt>
                <c:pt idx="4700">
                  <c:v>43823</c:v>
                </c:pt>
                <c:pt idx="4701">
                  <c:v>43825</c:v>
                </c:pt>
                <c:pt idx="4702">
                  <c:v>43826</c:v>
                </c:pt>
                <c:pt idx="4703">
                  <c:v>43832</c:v>
                </c:pt>
                <c:pt idx="4704">
                  <c:v>43833</c:v>
                </c:pt>
                <c:pt idx="4705">
                  <c:v>43837</c:v>
                </c:pt>
                <c:pt idx="4706">
                  <c:v>43838</c:v>
                </c:pt>
                <c:pt idx="4707">
                  <c:v>43839</c:v>
                </c:pt>
                <c:pt idx="4708">
                  <c:v>43840</c:v>
                </c:pt>
                <c:pt idx="4709">
                  <c:v>43843</c:v>
                </c:pt>
                <c:pt idx="4710">
                  <c:v>43844</c:v>
                </c:pt>
                <c:pt idx="4711">
                  <c:v>43845</c:v>
                </c:pt>
                <c:pt idx="4712">
                  <c:v>43846</c:v>
                </c:pt>
                <c:pt idx="4713">
                  <c:v>43847</c:v>
                </c:pt>
                <c:pt idx="4714">
                  <c:v>43850</c:v>
                </c:pt>
                <c:pt idx="4715">
                  <c:v>43851</c:v>
                </c:pt>
                <c:pt idx="4716">
                  <c:v>43852</c:v>
                </c:pt>
                <c:pt idx="4717">
                  <c:v>43853</c:v>
                </c:pt>
                <c:pt idx="4718">
                  <c:v>43854</c:v>
                </c:pt>
                <c:pt idx="4719">
                  <c:v>43857</c:v>
                </c:pt>
                <c:pt idx="4720">
                  <c:v>43858</c:v>
                </c:pt>
                <c:pt idx="4721">
                  <c:v>43859</c:v>
                </c:pt>
                <c:pt idx="4722">
                  <c:v>43860</c:v>
                </c:pt>
                <c:pt idx="4723">
                  <c:v>43861</c:v>
                </c:pt>
                <c:pt idx="4724">
                  <c:v>43864</c:v>
                </c:pt>
                <c:pt idx="4725">
                  <c:v>43865</c:v>
                </c:pt>
                <c:pt idx="4726">
                  <c:v>43866</c:v>
                </c:pt>
                <c:pt idx="4727">
                  <c:v>43867</c:v>
                </c:pt>
                <c:pt idx="4728">
                  <c:v>43868</c:v>
                </c:pt>
                <c:pt idx="4729">
                  <c:v>43871</c:v>
                </c:pt>
                <c:pt idx="4730">
                  <c:v>43872</c:v>
                </c:pt>
                <c:pt idx="4731">
                  <c:v>43873</c:v>
                </c:pt>
                <c:pt idx="4732">
                  <c:v>43874</c:v>
                </c:pt>
                <c:pt idx="4733">
                  <c:v>43875</c:v>
                </c:pt>
                <c:pt idx="4734">
                  <c:v>43878</c:v>
                </c:pt>
                <c:pt idx="4735">
                  <c:v>43879</c:v>
                </c:pt>
                <c:pt idx="4736">
                  <c:v>43880</c:v>
                </c:pt>
                <c:pt idx="4737">
                  <c:v>43881</c:v>
                </c:pt>
                <c:pt idx="4738">
                  <c:v>43882</c:v>
                </c:pt>
                <c:pt idx="4739">
                  <c:v>43885</c:v>
                </c:pt>
                <c:pt idx="4740">
                  <c:v>43886</c:v>
                </c:pt>
                <c:pt idx="4741">
                  <c:v>43887</c:v>
                </c:pt>
                <c:pt idx="4742">
                  <c:v>43888</c:v>
                </c:pt>
                <c:pt idx="4743">
                  <c:v>43889</c:v>
                </c:pt>
                <c:pt idx="4744">
                  <c:v>43892</c:v>
                </c:pt>
                <c:pt idx="4745">
                  <c:v>43893</c:v>
                </c:pt>
                <c:pt idx="4746">
                  <c:v>43894</c:v>
                </c:pt>
                <c:pt idx="4747">
                  <c:v>43895</c:v>
                </c:pt>
                <c:pt idx="4748">
                  <c:v>43896</c:v>
                </c:pt>
                <c:pt idx="4749">
                  <c:v>43899</c:v>
                </c:pt>
                <c:pt idx="4750">
                  <c:v>43900</c:v>
                </c:pt>
                <c:pt idx="4751">
                  <c:v>43901</c:v>
                </c:pt>
                <c:pt idx="4752">
                  <c:v>43902</c:v>
                </c:pt>
                <c:pt idx="4753">
                  <c:v>43903</c:v>
                </c:pt>
                <c:pt idx="4754">
                  <c:v>43906</c:v>
                </c:pt>
                <c:pt idx="4755">
                  <c:v>43907</c:v>
                </c:pt>
                <c:pt idx="4756">
                  <c:v>43908</c:v>
                </c:pt>
                <c:pt idx="4757">
                  <c:v>43909</c:v>
                </c:pt>
                <c:pt idx="4758">
                  <c:v>43910</c:v>
                </c:pt>
                <c:pt idx="4759">
                  <c:v>43914</c:v>
                </c:pt>
                <c:pt idx="4760">
                  <c:v>43915</c:v>
                </c:pt>
                <c:pt idx="4761">
                  <c:v>43916</c:v>
                </c:pt>
                <c:pt idx="4762">
                  <c:v>43917</c:v>
                </c:pt>
                <c:pt idx="4763">
                  <c:v>43920</c:v>
                </c:pt>
                <c:pt idx="4764">
                  <c:v>43921</c:v>
                </c:pt>
                <c:pt idx="4765">
                  <c:v>43922</c:v>
                </c:pt>
                <c:pt idx="4766">
                  <c:v>43923</c:v>
                </c:pt>
                <c:pt idx="4767">
                  <c:v>43924</c:v>
                </c:pt>
                <c:pt idx="4768">
                  <c:v>43927</c:v>
                </c:pt>
                <c:pt idx="4769">
                  <c:v>43928</c:v>
                </c:pt>
                <c:pt idx="4770">
                  <c:v>43929</c:v>
                </c:pt>
                <c:pt idx="4771">
                  <c:v>43934</c:v>
                </c:pt>
                <c:pt idx="4772">
                  <c:v>43935</c:v>
                </c:pt>
                <c:pt idx="4773">
                  <c:v>43936</c:v>
                </c:pt>
                <c:pt idx="4774">
                  <c:v>43937</c:v>
                </c:pt>
                <c:pt idx="4775">
                  <c:v>43938</c:v>
                </c:pt>
                <c:pt idx="4776">
                  <c:v>43941</c:v>
                </c:pt>
                <c:pt idx="4777">
                  <c:v>43942</c:v>
                </c:pt>
                <c:pt idx="4778">
                  <c:v>43943</c:v>
                </c:pt>
                <c:pt idx="4779">
                  <c:v>43944</c:v>
                </c:pt>
                <c:pt idx="4780">
                  <c:v>43945</c:v>
                </c:pt>
                <c:pt idx="4781">
                  <c:v>43948</c:v>
                </c:pt>
                <c:pt idx="4782">
                  <c:v>43949</c:v>
                </c:pt>
                <c:pt idx="4783">
                  <c:v>43950</c:v>
                </c:pt>
                <c:pt idx="4784">
                  <c:v>43951</c:v>
                </c:pt>
                <c:pt idx="4785">
                  <c:v>43955</c:v>
                </c:pt>
                <c:pt idx="4786">
                  <c:v>43956</c:v>
                </c:pt>
                <c:pt idx="4787">
                  <c:v>43957</c:v>
                </c:pt>
                <c:pt idx="4788">
                  <c:v>43958</c:v>
                </c:pt>
                <c:pt idx="4789">
                  <c:v>43959</c:v>
                </c:pt>
                <c:pt idx="4790">
                  <c:v>43962</c:v>
                </c:pt>
                <c:pt idx="4791">
                  <c:v>43963</c:v>
                </c:pt>
                <c:pt idx="4792">
                  <c:v>43964</c:v>
                </c:pt>
                <c:pt idx="4793">
                  <c:v>43965</c:v>
                </c:pt>
                <c:pt idx="4794">
                  <c:v>43966</c:v>
                </c:pt>
                <c:pt idx="4795">
                  <c:v>43969</c:v>
                </c:pt>
                <c:pt idx="4796">
                  <c:v>43970</c:v>
                </c:pt>
                <c:pt idx="4797">
                  <c:v>43971</c:v>
                </c:pt>
                <c:pt idx="4798">
                  <c:v>43972</c:v>
                </c:pt>
                <c:pt idx="4799">
                  <c:v>43973</c:v>
                </c:pt>
                <c:pt idx="4800">
                  <c:v>43977</c:v>
                </c:pt>
                <c:pt idx="4801">
                  <c:v>43978</c:v>
                </c:pt>
                <c:pt idx="4802">
                  <c:v>43979</c:v>
                </c:pt>
                <c:pt idx="4803">
                  <c:v>43980</c:v>
                </c:pt>
                <c:pt idx="4804">
                  <c:v>43983</c:v>
                </c:pt>
                <c:pt idx="4805">
                  <c:v>43984</c:v>
                </c:pt>
                <c:pt idx="4806">
                  <c:v>43985</c:v>
                </c:pt>
                <c:pt idx="4807">
                  <c:v>43986</c:v>
                </c:pt>
                <c:pt idx="4808">
                  <c:v>43987</c:v>
                </c:pt>
                <c:pt idx="4809">
                  <c:v>43990</c:v>
                </c:pt>
                <c:pt idx="4810">
                  <c:v>43991</c:v>
                </c:pt>
                <c:pt idx="4811">
                  <c:v>43992</c:v>
                </c:pt>
                <c:pt idx="4812">
                  <c:v>43993</c:v>
                </c:pt>
                <c:pt idx="4813">
                  <c:v>43994</c:v>
                </c:pt>
                <c:pt idx="4814">
                  <c:v>43998</c:v>
                </c:pt>
                <c:pt idx="4815">
                  <c:v>43999</c:v>
                </c:pt>
                <c:pt idx="4816">
                  <c:v>44000</c:v>
                </c:pt>
                <c:pt idx="4817">
                  <c:v>44001</c:v>
                </c:pt>
                <c:pt idx="4818">
                  <c:v>44005</c:v>
                </c:pt>
                <c:pt idx="4819">
                  <c:v>44006</c:v>
                </c:pt>
                <c:pt idx="4820">
                  <c:v>44007</c:v>
                </c:pt>
                <c:pt idx="4821">
                  <c:v>44008</c:v>
                </c:pt>
                <c:pt idx="4822">
                  <c:v>44012</c:v>
                </c:pt>
                <c:pt idx="4823">
                  <c:v>44013</c:v>
                </c:pt>
                <c:pt idx="4824">
                  <c:v>44014</c:v>
                </c:pt>
                <c:pt idx="4825">
                  <c:v>44015</c:v>
                </c:pt>
                <c:pt idx="4826">
                  <c:v>44018</c:v>
                </c:pt>
                <c:pt idx="4827">
                  <c:v>44019</c:v>
                </c:pt>
                <c:pt idx="4828">
                  <c:v>44020</c:v>
                </c:pt>
                <c:pt idx="4829">
                  <c:v>44021</c:v>
                </c:pt>
                <c:pt idx="4830">
                  <c:v>44022</c:v>
                </c:pt>
                <c:pt idx="4831">
                  <c:v>44025</c:v>
                </c:pt>
                <c:pt idx="4832">
                  <c:v>44026</c:v>
                </c:pt>
                <c:pt idx="4833">
                  <c:v>44027</c:v>
                </c:pt>
                <c:pt idx="4834">
                  <c:v>44028</c:v>
                </c:pt>
                <c:pt idx="4835">
                  <c:v>44029</c:v>
                </c:pt>
                <c:pt idx="4836">
                  <c:v>44033</c:v>
                </c:pt>
                <c:pt idx="4837">
                  <c:v>44034</c:v>
                </c:pt>
                <c:pt idx="4838">
                  <c:v>44035</c:v>
                </c:pt>
                <c:pt idx="4839">
                  <c:v>44036</c:v>
                </c:pt>
                <c:pt idx="4840">
                  <c:v>44039</c:v>
                </c:pt>
                <c:pt idx="4841">
                  <c:v>44040</c:v>
                </c:pt>
                <c:pt idx="4842">
                  <c:v>44041</c:v>
                </c:pt>
                <c:pt idx="4843">
                  <c:v>44042</c:v>
                </c:pt>
                <c:pt idx="4844">
                  <c:v>44043</c:v>
                </c:pt>
                <c:pt idx="4845">
                  <c:v>44046</c:v>
                </c:pt>
                <c:pt idx="4846">
                  <c:v>44047</c:v>
                </c:pt>
                <c:pt idx="4847">
                  <c:v>44048</c:v>
                </c:pt>
                <c:pt idx="4848">
                  <c:v>44049</c:v>
                </c:pt>
                <c:pt idx="4849">
                  <c:v>44053</c:v>
                </c:pt>
                <c:pt idx="4850">
                  <c:v>44054</c:v>
                </c:pt>
                <c:pt idx="4851">
                  <c:v>44055</c:v>
                </c:pt>
                <c:pt idx="4852">
                  <c:v>44056</c:v>
                </c:pt>
                <c:pt idx="4853">
                  <c:v>44057</c:v>
                </c:pt>
                <c:pt idx="4854">
                  <c:v>44061</c:v>
                </c:pt>
                <c:pt idx="4855">
                  <c:v>44062</c:v>
                </c:pt>
                <c:pt idx="4856">
                  <c:v>44063</c:v>
                </c:pt>
                <c:pt idx="4857">
                  <c:v>44064</c:v>
                </c:pt>
                <c:pt idx="4858">
                  <c:v>44067</c:v>
                </c:pt>
                <c:pt idx="4859">
                  <c:v>44068</c:v>
                </c:pt>
                <c:pt idx="4860">
                  <c:v>44069</c:v>
                </c:pt>
                <c:pt idx="4861">
                  <c:v>44070</c:v>
                </c:pt>
                <c:pt idx="4862">
                  <c:v>44071</c:v>
                </c:pt>
                <c:pt idx="4863">
                  <c:v>44074</c:v>
                </c:pt>
                <c:pt idx="4864">
                  <c:v>44075</c:v>
                </c:pt>
                <c:pt idx="4865">
                  <c:v>44076</c:v>
                </c:pt>
                <c:pt idx="4866">
                  <c:v>44077</c:v>
                </c:pt>
                <c:pt idx="4867">
                  <c:v>44078</c:v>
                </c:pt>
                <c:pt idx="4868">
                  <c:v>44081</c:v>
                </c:pt>
                <c:pt idx="4869">
                  <c:v>44082</c:v>
                </c:pt>
                <c:pt idx="4870">
                  <c:v>44083</c:v>
                </c:pt>
                <c:pt idx="4871">
                  <c:v>44084</c:v>
                </c:pt>
                <c:pt idx="4872">
                  <c:v>44085</c:v>
                </c:pt>
                <c:pt idx="4873">
                  <c:v>44088</c:v>
                </c:pt>
                <c:pt idx="4874">
                  <c:v>44089</c:v>
                </c:pt>
                <c:pt idx="4875">
                  <c:v>44090</c:v>
                </c:pt>
                <c:pt idx="4876">
                  <c:v>44091</c:v>
                </c:pt>
                <c:pt idx="4877">
                  <c:v>44092</c:v>
                </c:pt>
                <c:pt idx="4878">
                  <c:v>44095</c:v>
                </c:pt>
                <c:pt idx="4879">
                  <c:v>44096</c:v>
                </c:pt>
                <c:pt idx="4880">
                  <c:v>44097</c:v>
                </c:pt>
                <c:pt idx="4881">
                  <c:v>44098</c:v>
                </c:pt>
                <c:pt idx="4882" formatCode="dd/mm/yyyy">
                  <c:v>44099</c:v>
                </c:pt>
              </c:numCache>
            </c:numRef>
          </c:cat>
          <c:val>
            <c:numRef>
              <c:f>Hoja1!$C$2:$C$4886</c:f>
              <c:numCache>
                <c:formatCode>0.00</c:formatCode>
                <c:ptCount val="4883"/>
                <c:pt idx="0">
                  <c:v>12</c:v>
                </c:pt>
                <c:pt idx="1">
                  <c:v>12</c:v>
                </c:pt>
                <c:pt idx="2">
                  <c:v>12</c:v>
                </c:pt>
                <c:pt idx="3">
                  <c:v>12</c:v>
                </c:pt>
                <c:pt idx="4">
                  <c:v>12</c:v>
                </c:pt>
                <c:pt idx="5">
                  <c:v>12</c:v>
                </c:pt>
                <c:pt idx="6">
                  <c:v>12</c:v>
                </c:pt>
                <c:pt idx="7">
                  <c:v>12</c:v>
                </c:pt>
                <c:pt idx="8">
                  <c:v>12</c:v>
                </c:pt>
                <c:pt idx="9">
                  <c:v>12</c:v>
                </c:pt>
                <c:pt idx="10">
                  <c:v>12</c:v>
                </c:pt>
                <c:pt idx="11">
                  <c:v>12</c:v>
                </c:pt>
                <c:pt idx="12">
                  <c:v>12</c:v>
                </c:pt>
                <c:pt idx="13">
                  <c:v>12</c:v>
                </c:pt>
                <c:pt idx="14">
                  <c:v>12</c:v>
                </c:pt>
                <c:pt idx="15">
                  <c:v>12</c:v>
                </c:pt>
                <c:pt idx="16">
                  <c:v>12</c:v>
                </c:pt>
                <c:pt idx="17">
                  <c:v>12</c:v>
                </c:pt>
                <c:pt idx="18">
                  <c:v>12</c:v>
                </c:pt>
                <c:pt idx="19">
                  <c:v>12</c:v>
                </c:pt>
                <c:pt idx="20">
                  <c:v>12</c:v>
                </c:pt>
                <c:pt idx="21">
                  <c:v>12</c:v>
                </c:pt>
                <c:pt idx="22">
                  <c:v>12</c:v>
                </c:pt>
                <c:pt idx="23">
                  <c:v>12</c:v>
                </c:pt>
                <c:pt idx="24">
                  <c:v>12</c:v>
                </c:pt>
                <c:pt idx="25">
                  <c:v>12</c:v>
                </c:pt>
                <c:pt idx="26">
                  <c:v>12</c:v>
                </c:pt>
                <c:pt idx="27">
                  <c:v>12</c:v>
                </c:pt>
                <c:pt idx="28">
                  <c:v>12</c:v>
                </c:pt>
                <c:pt idx="29">
                  <c:v>12</c:v>
                </c:pt>
                <c:pt idx="30">
                  <c:v>12</c:v>
                </c:pt>
                <c:pt idx="31">
                  <c:v>12</c:v>
                </c:pt>
                <c:pt idx="32">
                  <c:v>12</c:v>
                </c:pt>
                <c:pt idx="33">
                  <c:v>12</c:v>
                </c:pt>
                <c:pt idx="34">
                  <c:v>12</c:v>
                </c:pt>
                <c:pt idx="35">
                  <c:v>12</c:v>
                </c:pt>
                <c:pt idx="36">
                  <c:v>12</c:v>
                </c:pt>
                <c:pt idx="37">
                  <c:v>12</c:v>
                </c:pt>
                <c:pt idx="38">
                  <c:v>12</c:v>
                </c:pt>
                <c:pt idx="39">
                  <c:v>12</c:v>
                </c:pt>
                <c:pt idx="40">
                  <c:v>12</c:v>
                </c:pt>
                <c:pt idx="41">
                  <c:v>12</c:v>
                </c:pt>
                <c:pt idx="42">
                  <c:v>12</c:v>
                </c:pt>
                <c:pt idx="43">
                  <c:v>12</c:v>
                </c:pt>
                <c:pt idx="44">
                  <c:v>12</c:v>
                </c:pt>
                <c:pt idx="45">
                  <c:v>12</c:v>
                </c:pt>
                <c:pt idx="46">
                  <c:v>12</c:v>
                </c:pt>
                <c:pt idx="47">
                  <c:v>12</c:v>
                </c:pt>
                <c:pt idx="48">
                  <c:v>12</c:v>
                </c:pt>
                <c:pt idx="49">
                  <c:v>12</c:v>
                </c:pt>
                <c:pt idx="50">
                  <c:v>12</c:v>
                </c:pt>
                <c:pt idx="51">
                  <c:v>12</c:v>
                </c:pt>
                <c:pt idx="52">
                  <c:v>12</c:v>
                </c:pt>
                <c:pt idx="53">
                  <c:v>12</c:v>
                </c:pt>
                <c:pt idx="54">
                  <c:v>12</c:v>
                </c:pt>
                <c:pt idx="55">
                  <c:v>12</c:v>
                </c:pt>
                <c:pt idx="56">
                  <c:v>12</c:v>
                </c:pt>
                <c:pt idx="57">
                  <c:v>12</c:v>
                </c:pt>
                <c:pt idx="58">
                  <c:v>12</c:v>
                </c:pt>
                <c:pt idx="59">
                  <c:v>12</c:v>
                </c:pt>
                <c:pt idx="60">
                  <c:v>12</c:v>
                </c:pt>
                <c:pt idx="61">
                  <c:v>12</c:v>
                </c:pt>
                <c:pt idx="62">
                  <c:v>12</c:v>
                </c:pt>
                <c:pt idx="63">
                  <c:v>12</c:v>
                </c:pt>
                <c:pt idx="64">
                  <c:v>12</c:v>
                </c:pt>
                <c:pt idx="65">
                  <c:v>12</c:v>
                </c:pt>
                <c:pt idx="66">
                  <c:v>12</c:v>
                </c:pt>
                <c:pt idx="67">
                  <c:v>12</c:v>
                </c:pt>
                <c:pt idx="68">
                  <c:v>12</c:v>
                </c:pt>
                <c:pt idx="69">
                  <c:v>12</c:v>
                </c:pt>
                <c:pt idx="70">
                  <c:v>12</c:v>
                </c:pt>
                <c:pt idx="71">
                  <c:v>12</c:v>
                </c:pt>
                <c:pt idx="72">
                  <c:v>12</c:v>
                </c:pt>
                <c:pt idx="73">
                  <c:v>12</c:v>
                </c:pt>
                <c:pt idx="74">
                  <c:v>12</c:v>
                </c:pt>
                <c:pt idx="75">
                  <c:v>12</c:v>
                </c:pt>
                <c:pt idx="76">
                  <c:v>12</c:v>
                </c:pt>
                <c:pt idx="77">
                  <c:v>12</c:v>
                </c:pt>
                <c:pt idx="78">
                  <c:v>12</c:v>
                </c:pt>
                <c:pt idx="79">
                  <c:v>12</c:v>
                </c:pt>
                <c:pt idx="80">
                  <c:v>12</c:v>
                </c:pt>
                <c:pt idx="81">
                  <c:v>12</c:v>
                </c:pt>
                <c:pt idx="82">
                  <c:v>12</c:v>
                </c:pt>
                <c:pt idx="83">
                  <c:v>12</c:v>
                </c:pt>
                <c:pt idx="84">
                  <c:v>12</c:v>
                </c:pt>
                <c:pt idx="85">
                  <c:v>12</c:v>
                </c:pt>
                <c:pt idx="86">
                  <c:v>12</c:v>
                </c:pt>
                <c:pt idx="87">
                  <c:v>12</c:v>
                </c:pt>
                <c:pt idx="88">
                  <c:v>12</c:v>
                </c:pt>
                <c:pt idx="89">
                  <c:v>12</c:v>
                </c:pt>
                <c:pt idx="90">
                  <c:v>12</c:v>
                </c:pt>
                <c:pt idx="91">
                  <c:v>12</c:v>
                </c:pt>
                <c:pt idx="92">
                  <c:v>12</c:v>
                </c:pt>
                <c:pt idx="93">
                  <c:v>12</c:v>
                </c:pt>
                <c:pt idx="94">
                  <c:v>12</c:v>
                </c:pt>
                <c:pt idx="95">
                  <c:v>12</c:v>
                </c:pt>
                <c:pt idx="96">
                  <c:v>12</c:v>
                </c:pt>
                <c:pt idx="97">
                  <c:v>12</c:v>
                </c:pt>
                <c:pt idx="98">
                  <c:v>12</c:v>
                </c:pt>
                <c:pt idx="99">
                  <c:v>12</c:v>
                </c:pt>
                <c:pt idx="100">
                  <c:v>12</c:v>
                </c:pt>
                <c:pt idx="101">
                  <c:v>12</c:v>
                </c:pt>
                <c:pt idx="102">
                  <c:v>12</c:v>
                </c:pt>
                <c:pt idx="103">
                  <c:v>12</c:v>
                </c:pt>
                <c:pt idx="104">
                  <c:v>12</c:v>
                </c:pt>
                <c:pt idx="105">
                  <c:v>12</c:v>
                </c:pt>
                <c:pt idx="106">
                  <c:v>12</c:v>
                </c:pt>
                <c:pt idx="107">
                  <c:v>12</c:v>
                </c:pt>
                <c:pt idx="108">
                  <c:v>12</c:v>
                </c:pt>
                <c:pt idx="109">
                  <c:v>12</c:v>
                </c:pt>
                <c:pt idx="110">
                  <c:v>12</c:v>
                </c:pt>
                <c:pt idx="111">
                  <c:v>12</c:v>
                </c:pt>
                <c:pt idx="112">
                  <c:v>12</c:v>
                </c:pt>
                <c:pt idx="113">
                  <c:v>12</c:v>
                </c:pt>
                <c:pt idx="114">
                  <c:v>12</c:v>
                </c:pt>
                <c:pt idx="115">
                  <c:v>12</c:v>
                </c:pt>
                <c:pt idx="116">
                  <c:v>12</c:v>
                </c:pt>
                <c:pt idx="117">
                  <c:v>12</c:v>
                </c:pt>
                <c:pt idx="118">
                  <c:v>12</c:v>
                </c:pt>
                <c:pt idx="119">
                  <c:v>12</c:v>
                </c:pt>
                <c:pt idx="120">
                  <c:v>12</c:v>
                </c:pt>
                <c:pt idx="121">
                  <c:v>12</c:v>
                </c:pt>
                <c:pt idx="122">
                  <c:v>12</c:v>
                </c:pt>
                <c:pt idx="123">
                  <c:v>12</c:v>
                </c:pt>
                <c:pt idx="124">
                  <c:v>12</c:v>
                </c:pt>
                <c:pt idx="125">
                  <c:v>12</c:v>
                </c:pt>
                <c:pt idx="126">
                  <c:v>12</c:v>
                </c:pt>
                <c:pt idx="127">
                  <c:v>12</c:v>
                </c:pt>
                <c:pt idx="128">
                  <c:v>12</c:v>
                </c:pt>
                <c:pt idx="129">
                  <c:v>12</c:v>
                </c:pt>
                <c:pt idx="130">
                  <c:v>11.5</c:v>
                </c:pt>
                <c:pt idx="131">
                  <c:v>11.5</c:v>
                </c:pt>
                <c:pt idx="132">
                  <c:v>11.5</c:v>
                </c:pt>
                <c:pt idx="133">
                  <c:v>11.5</c:v>
                </c:pt>
                <c:pt idx="134">
                  <c:v>11.5</c:v>
                </c:pt>
                <c:pt idx="135">
                  <c:v>11.5</c:v>
                </c:pt>
                <c:pt idx="136">
                  <c:v>11.5</c:v>
                </c:pt>
                <c:pt idx="137">
                  <c:v>11.5</c:v>
                </c:pt>
                <c:pt idx="138">
                  <c:v>11.5</c:v>
                </c:pt>
                <c:pt idx="139">
                  <c:v>11.5</c:v>
                </c:pt>
                <c:pt idx="140">
                  <c:v>11.5</c:v>
                </c:pt>
                <c:pt idx="141">
                  <c:v>11.5</c:v>
                </c:pt>
                <c:pt idx="142">
                  <c:v>11.5</c:v>
                </c:pt>
                <c:pt idx="143">
                  <c:v>11.5</c:v>
                </c:pt>
                <c:pt idx="144">
                  <c:v>11.5</c:v>
                </c:pt>
                <c:pt idx="145">
                  <c:v>11.5</c:v>
                </c:pt>
                <c:pt idx="146">
                  <c:v>11.5</c:v>
                </c:pt>
                <c:pt idx="147">
                  <c:v>11.5</c:v>
                </c:pt>
                <c:pt idx="148">
                  <c:v>11.5</c:v>
                </c:pt>
                <c:pt idx="149">
                  <c:v>11.5</c:v>
                </c:pt>
                <c:pt idx="150">
                  <c:v>11.5</c:v>
                </c:pt>
                <c:pt idx="151">
                  <c:v>11.5</c:v>
                </c:pt>
                <c:pt idx="152">
                  <c:v>11.5</c:v>
                </c:pt>
                <c:pt idx="153">
                  <c:v>11.5</c:v>
                </c:pt>
                <c:pt idx="154">
                  <c:v>11.5</c:v>
                </c:pt>
                <c:pt idx="155">
                  <c:v>11.5</c:v>
                </c:pt>
                <c:pt idx="156">
                  <c:v>11.5</c:v>
                </c:pt>
                <c:pt idx="157">
                  <c:v>11.5</c:v>
                </c:pt>
                <c:pt idx="158">
                  <c:v>11.5</c:v>
                </c:pt>
                <c:pt idx="159">
                  <c:v>11.5</c:v>
                </c:pt>
                <c:pt idx="160">
                  <c:v>11.5</c:v>
                </c:pt>
                <c:pt idx="161">
                  <c:v>11.5</c:v>
                </c:pt>
                <c:pt idx="162">
                  <c:v>11.5</c:v>
                </c:pt>
                <c:pt idx="163">
                  <c:v>11.5</c:v>
                </c:pt>
                <c:pt idx="164">
                  <c:v>11.5</c:v>
                </c:pt>
                <c:pt idx="165">
                  <c:v>11.5</c:v>
                </c:pt>
                <c:pt idx="166">
                  <c:v>11.5</c:v>
                </c:pt>
                <c:pt idx="167">
                  <c:v>11.5</c:v>
                </c:pt>
                <c:pt idx="168">
                  <c:v>11.5</c:v>
                </c:pt>
                <c:pt idx="169">
                  <c:v>11.5</c:v>
                </c:pt>
                <c:pt idx="170">
                  <c:v>11.5</c:v>
                </c:pt>
                <c:pt idx="171">
                  <c:v>11.5</c:v>
                </c:pt>
                <c:pt idx="172">
                  <c:v>11.5</c:v>
                </c:pt>
                <c:pt idx="173">
                  <c:v>11.5</c:v>
                </c:pt>
                <c:pt idx="174">
                  <c:v>11.5</c:v>
                </c:pt>
                <c:pt idx="175">
                  <c:v>11.5</c:v>
                </c:pt>
                <c:pt idx="176">
                  <c:v>11.5</c:v>
                </c:pt>
                <c:pt idx="177">
                  <c:v>11.5</c:v>
                </c:pt>
                <c:pt idx="178">
                  <c:v>11.5</c:v>
                </c:pt>
                <c:pt idx="179">
                  <c:v>11.5</c:v>
                </c:pt>
                <c:pt idx="180">
                  <c:v>11.5</c:v>
                </c:pt>
                <c:pt idx="181">
                  <c:v>11.5</c:v>
                </c:pt>
                <c:pt idx="182">
                  <c:v>11.5</c:v>
                </c:pt>
                <c:pt idx="183">
                  <c:v>11.5</c:v>
                </c:pt>
                <c:pt idx="184">
                  <c:v>11.5</c:v>
                </c:pt>
                <c:pt idx="185">
                  <c:v>11.5</c:v>
                </c:pt>
                <c:pt idx="186">
                  <c:v>11.5</c:v>
                </c:pt>
                <c:pt idx="187">
                  <c:v>11.5</c:v>
                </c:pt>
                <c:pt idx="188">
                  <c:v>11.5</c:v>
                </c:pt>
                <c:pt idx="189">
                  <c:v>11.5</c:v>
                </c:pt>
                <c:pt idx="190">
                  <c:v>11.5</c:v>
                </c:pt>
                <c:pt idx="191">
                  <c:v>11.5</c:v>
                </c:pt>
                <c:pt idx="192">
                  <c:v>11.5</c:v>
                </c:pt>
                <c:pt idx="193">
                  <c:v>11.5</c:v>
                </c:pt>
                <c:pt idx="194">
                  <c:v>11.5</c:v>
                </c:pt>
                <c:pt idx="195">
                  <c:v>11.5</c:v>
                </c:pt>
                <c:pt idx="196">
                  <c:v>11.5</c:v>
                </c:pt>
                <c:pt idx="197">
                  <c:v>11.5</c:v>
                </c:pt>
                <c:pt idx="198">
                  <c:v>11.5</c:v>
                </c:pt>
                <c:pt idx="199">
                  <c:v>11.5</c:v>
                </c:pt>
                <c:pt idx="200">
                  <c:v>11.5</c:v>
                </c:pt>
                <c:pt idx="201">
                  <c:v>11.5</c:v>
                </c:pt>
                <c:pt idx="202">
                  <c:v>11.5</c:v>
                </c:pt>
                <c:pt idx="203">
                  <c:v>11.5</c:v>
                </c:pt>
                <c:pt idx="204">
                  <c:v>11.5</c:v>
                </c:pt>
                <c:pt idx="205">
                  <c:v>11.5</c:v>
                </c:pt>
                <c:pt idx="206">
                  <c:v>11.5</c:v>
                </c:pt>
                <c:pt idx="207">
                  <c:v>11.5</c:v>
                </c:pt>
                <c:pt idx="208">
                  <c:v>11.5</c:v>
                </c:pt>
                <c:pt idx="209">
                  <c:v>11.5</c:v>
                </c:pt>
                <c:pt idx="210">
                  <c:v>11.5</c:v>
                </c:pt>
                <c:pt idx="211">
                  <c:v>11.5</c:v>
                </c:pt>
                <c:pt idx="212">
                  <c:v>11.5</c:v>
                </c:pt>
                <c:pt idx="213">
                  <c:v>11.5</c:v>
                </c:pt>
                <c:pt idx="214">
                  <c:v>11.5</c:v>
                </c:pt>
                <c:pt idx="215">
                  <c:v>11.5</c:v>
                </c:pt>
                <c:pt idx="216">
                  <c:v>11.5</c:v>
                </c:pt>
                <c:pt idx="217">
                  <c:v>11.5</c:v>
                </c:pt>
                <c:pt idx="218">
                  <c:v>11.5</c:v>
                </c:pt>
                <c:pt idx="219">
                  <c:v>11.5</c:v>
                </c:pt>
                <c:pt idx="220">
                  <c:v>11.5</c:v>
                </c:pt>
                <c:pt idx="221">
                  <c:v>11</c:v>
                </c:pt>
                <c:pt idx="222">
                  <c:v>11</c:v>
                </c:pt>
                <c:pt idx="223">
                  <c:v>11</c:v>
                </c:pt>
                <c:pt idx="224">
                  <c:v>11</c:v>
                </c:pt>
                <c:pt idx="225">
                  <c:v>11</c:v>
                </c:pt>
                <c:pt idx="226">
                  <c:v>11</c:v>
                </c:pt>
                <c:pt idx="227">
                  <c:v>11</c:v>
                </c:pt>
                <c:pt idx="228">
                  <c:v>11</c:v>
                </c:pt>
                <c:pt idx="229">
                  <c:v>11</c:v>
                </c:pt>
                <c:pt idx="230">
                  <c:v>11</c:v>
                </c:pt>
                <c:pt idx="231">
                  <c:v>11</c:v>
                </c:pt>
                <c:pt idx="232">
                  <c:v>11</c:v>
                </c:pt>
                <c:pt idx="233">
                  <c:v>11</c:v>
                </c:pt>
                <c:pt idx="234">
                  <c:v>10</c:v>
                </c:pt>
                <c:pt idx="235">
                  <c:v>10</c:v>
                </c:pt>
                <c:pt idx="236">
                  <c:v>10</c:v>
                </c:pt>
                <c:pt idx="237">
                  <c:v>10</c:v>
                </c:pt>
                <c:pt idx="238">
                  <c:v>10</c:v>
                </c:pt>
                <c:pt idx="239">
                  <c:v>10</c:v>
                </c:pt>
                <c:pt idx="240">
                  <c:v>10</c:v>
                </c:pt>
                <c:pt idx="241">
                  <c:v>10</c:v>
                </c:pt>
                <c:pt idx="242">
                  <c:v>10</c:v>
                </c:pt>
                <c:pt idx="243">
                  <c:v>10</c:v>
                </c:pt>
                <c:pt idx="244">
                  <c:v>10</c:v>
                </c:pt>
                <c:pt idx="245">
                  <c:v>10</c:v>
                </c:pt>
                <c:pt idx="246">
                  <c:v>10</c:v>
                </c:pt>
                <c:pt idx="247">
                  <c:v>10</c:v>
                </c:pt>
                <c:pt idx="248">
                  <c:v>10</c:v>
                </c:pt>
                <c:pt idx="249">
                  <c:v>10</c:v>
                </c:pt>
                <c:pt idx="250">
                  <c:v>10</c:v>
                </c:pt>
                <c:pt idx="251">
                  <c:v>10</c:v>
                </c:pt>
                <c:pt idx="252">
                  <c:v>10</c:v>
                </c:pt>
                <c:pt idx="253">
                  <c:v>10</c:v>
                </c:pt>
                <c:pt idx="254">
                  <c:v>9.5</c:v>
                </c:pt>
                <c:pt idx="255">
                  <c:v>9.5</c:v>
                </c:pt>
                <c:pt idx="256">
                  <c:v>9.5</c:v>
                </c:pt>
                <c:pt idx="257">
                  <c:v>9.5</c:v>
                </c:pt>
                <c:pt idx="258">
                  <c:v>9.5</c:v>
                </c:pt>
                <c:pt idx="259">
                  <c:v>9.5</c:v>
                </c:pt>
                <c:pt idx="260">
                  <c:v>9.5</c:v>
                </c:pt>
                <c:pt idx="261">
                  <c:v>9.5</c:v>
                </c:pt>
                <c:pt idx="262">
                  <c:v>9.5</c:v>
                </c:pt>
                <c:pt idx="263">
                  <c:v>9.5</c:v>
                </c:pt>
                <c:pt idx="264">
                  <c:v>9.5</c:v>
                </c:pt>
                <c:pt idx="265">
                  <c:v>9.5</c:v>
                </c:pt>
                <c:pt idx="266">
                  <c:v>9.5</c:v>
                </c:pt>
                <c:pt idx="267">
                  <c:v>9.5</c:v>
                </c:pt>
                <c:pt idx="268">
                  <c:v>9.5</c:v>
                </c:pt>
                <c:pt idx="269">
                  <c:v>9.5</c:v>
                </c:pt>
                <c:pt idx="270">
                  <c:v>9.5</c:v>
                </c:pt>
                <c:pt idx="271">
                  <c:v>9.5</c:v>
                </c:pt>
                <c:pt idx="272">
                  <c:v>9.5</c:v>
                </c:pt>
                <c:pt idx="273">
                  <c:v>9.5</c:v>
                </c:pt>
                <c:pt idx="274">
                  <c:v>9.25</c:v>
                </c:pt>
                <c:pt idx="275">
                  <c:v>9.25</c:v>
                </c:pt>
                <c:pt idx="276">
                  <c:v>9.25</c:v>
                </c:pt>
                <c:pt idx="277">
                  <c:v>9.25</c:v>
                </c:pt>
                <c:pt idx="278">
                  <c:v>9.25</c:v>
                </c:pt>
                <c:pt idx="279">
                  <c:v>9.25</c:v>
                </c:pt>
                <c:pt idx="280">
                  <c:v>9.25</c:v>
                </c:pt>
                <c:pt idx="281">
                  <c:v>9.25</c:v>
                </c:pt>
                <c:pt idx="282">
                  <c:v>9.25</c:v>
                </c:pt>
                <c:pt idx="283">
                  <c:v>9.25</c:v>
                </c:pt>
                <c:pt idx="284">
                  <c:v>9.25</c:v>
                </c:pt>
                <c:pt idx="285">
                  <c:v>9.25</c:v>
                </c:pt>
                <c:pt idx="286">
                  <c:v>9.25</c:v>
                </c:pt>
                <c:pt idx="287">
                  <c:v>9.25</c:v>
                </c:pt>
                <c:pt idx="288">
                  <c:v>9.25</c:v>
                </c:pt>
                <c:pt idx="289">
                  <c:v>9.25</c:v>
                </c:pt>
                <c:pt idx="290">
                  <c:v>9.25</c:v>
                </c:pt>
                <c:pt idx="291">
                  <c:v>9.25</c:v>
                </c:pt>
                <c:pt idx="292">
                  <c:v>8.75</c:v>
                </c:pt>
                <c:pt idx="293">
                  <c:v>8.75</c:v>
                </c:pt>
                <c:pt idx="294">
                  <c:v>8.75</c:v>
                </c:pt>
                <c:pt idx="295">
                  <c:v>8.75</c:v>
                </c:pt>
                <c:pt idx="296">
                  <c:v>8.75</c:v>
                </c:pt>
                <c:pt idx="297">
                  <c:v>8.75</c:v>
                </c:pt>
                <c:pt idx="298">
                  <c:v>8.75</c:v>
                </c:pt>
                <c:pt idx="299">
                  <c:v>8.75</c:v>
                </c:pt>
                <c:pt idx="300">
                  <c:v>8.75</c:v>
                </c:pt>
                <c:pt idx="301">
                  <c:v>8.75</c:v>
                </c:pt>
                <c:pt idx="302">
                  <c:v>8.75</c:v>
                </c:pt>
                <c:pt idx="303">
                  <c:v>8.75</c:v>
                </c:pt>
                <c:pt idx="304">
                  <c:v>8.75</c:v>
                </c:pt>
                <c:pt idx="305">
                  <c:v>8.75</c:v>
                </c:pt>
                <c:pt idx="306">
                  <c:v>8.75</c:v>
                </c:pt>
                <c:pt idx="307">
                  <c:v>8.75</c:v>
                </c:pt>
                <c:pt idx="308">
                  <c:v>8.75</c:v>
                </c:pt>
                <c:pt idx="309">
                  <c:v>8.75</c:v>
                </c:pt>
                <c:pt idx="310">
                  <c:v>8.75</c:v>
                </c:pt>
                <c:pt idx="311">
                  <c:v>8.75</c:v>
                </c:pt>
                <c:pt idx="312">
                  <c:v>8.75</c:v>
                </c:pt>
                <c:pt idx="313">
                  <c:v>8.75</c:v>
                </c:pt>
                <c:pt idx="314">
                  <c:v>8.75</c:v>
                </c:pt>
                <c:pt idx="315">
                  <c:v>8.75</c:v>
                </c:pt>
                <c:pt idx="316">
                  <c:v>8.5</c:v>
                </c:pt>
                <c:pt idx="317">
                  <c:v>8.5</c:v>
                </c:pt>
                <c:pt idx="318">
                  <c:v>8.5</c:v>
                </c:pt>
                <c:pt idx="319">
                  <c:v>8.5</c:v>
                </c:pt>
                <c:pt idx="320">
                  <c:v>8.5</c:v>
                </c:pt>
                <c:pt idx="321">
                  <c:v>8.5</c:v>
                </c:pt>
                <c:pt idx="322">
                  <c:v>8.5</c:v>
                </c:pt>
                <c:pt idx="323">
                  <c:v>8.5</c:v>
                </c:pt>
                <c:pt idx="324">
                  <c:v>8.5</c:v>
                </c:pt>
                <c:pt idx="325">
                  <c:v>8.5</c:v>
                </c:pt>
                <c:pt idx="326">
                  <c:v>8.5</c:v>
                </c:pt>
                <c:pt idx="327">
                  <c:v>8.5</c:v>
                </c:pt>
                <c:pt idx="328">
                  <c:v>8.5</c:v>
                </c:pt>
                <c:pt idx="329">
                  <c:v>8.5</c:v>
                </c:pt>
                <c:pt idx="330">
                  <c:v>8.5</c:v>
                </c:pt>
                <c:pt idx="331">
                  <c:v>8.5</c:v>
                </c:pt>
                <c:pt idx="332">
                  <c:v>8.5</c:v>
                </c:pt>
                <c:pt idx="333">
                  <c:v>8.5</c:v>
                </c:pt>
                <c:pt idx="334">
                  <c:v>8.5</c:v>
                </c:pt>
                <c:pt idx="335">
                  <c:v>8.5</c:v>
                </c:pt>
                <c:pt idx="336">
                  <c:v>8.5</c:v>
                </c:pt>
                <c:pt idx="337">
                  <c:v>8</c:v>
                </c:pt>
                <c:pt idx="338">
                  <c:v>8</c:v>
                </c:pt>
                <c:pt idx="339">
                  <c:v>8</c:v>
                </c:pt>
                <c:pt idx="340">
                  <c:v>8</c:v>
                </c:pt>
                <c:pt idx="341">
                  <c:v>8</c:v>
                </c:pt>
                <c:pt idx="342">
                  <c:v>8</c:v>
                </c:pt>
                <c:pt idx="343">
                  <c:v>8</c:v>
                </c:pt>
                <c:pt idx="344">
                  <c:v>8</c:v>
                </c:pt>
                <c:pt idx="345">
                  <c:v>8</c:v>
                </c:pt>
                <c:pt idx="346">
                  <c:v>8</c:v>
                </c:pt>
                <c:pt idx="347">
                  <c:v>8</c:v>
                </c:pt>
                <c:pt idx="348">
                  <c:v>8</c:v>
                </c:pt>
                <c:pt idx="349">
                  <c:v>8</c:v>
                </c:pt>
                <c:pt idx="350">
                  <c:v>8</c:v>
                </c:pt>
                <c:pt idx="351">
                  <c:v>8</c:v>
                </c:pt>
                <c:pt idx="352">
                  <c:v>8</c:v>
                </c:pt>
                <c:pt idx="353">
                  <c:v>8</c:v>
                </c:pt>
                <c:pt idx="354">
                  <c:v>8</c:v>
                </c:pt>
                <c:pt idx="355">
                  <c:v>8</c:v>
                </c:pt>
                <c:pt idx="356">
                  <c:v>8</c:v>
                </c:pt>
                <c:pt idx="357">
                  <c:v>8</c:v>
                </c:pt>
                <c:pt idx="358">
                  <c:v>8</c:v>
                </c:pt>
                <c:pt idx="359">
                  <c:v>8</c:v>
                </c:pt>
                <c:pt idx="360">
                  <c:v>8</c:v>
                </c:pt>
                <c:pt idx="361">
                  <c:v>8</c:v>
                </c:pt>
                <c:pt idx="362">
                  <c:v>8</c:v>
                </c:pt>
                <c:pt idx="363">
                  <c:v>8</c:v>
                </c:pt>
                <c:pt idx="364">
                  <c:v>8</c:v>
                </c:pt>
                <c:pt idx="365">
                  <c:v>8</c:v>
                </c:pt>
                <c:pt idx="366">
                  <c:v>8</c:v>
                </c:pt>
                <c:pt idx="367">
                  <c:v>8</c:v>
                </c:pt>
                <c:pt idx="368">
                  <c:v>8</c:v>
                </c:pt>
                <c:pt idx="369">
                  <c:v>8</c:v>
                </c:pt>
                <c:pt idx="370">
                  <c:v>8</c:v>
                </c:pt>
                <c:pt idx="371">
                  <c:v>8</c:v>
                </c:pt>
                <c:pt idx="372">
                  <c:v>8</c:v>
                </c:pt>
                <c:pt idx="373">
                  <c:v>8</c:v>
                </c:pt>
                <c:pt idx="374">
                  <c:v>8</c:v>
                </c:pt>
                <c:pt idx="375">
                  <c:v>8</c:v>
                </c:pt>
                <c:pt idx="376">
                  <c:v>8</c:v>
                </c:pt>
                <c:pt idx="377">
                  <c:v>7.2499999999999991</c:v>
                </c:pt>
                <c:pt idx="378">
                  <c:v>7.2499999999999991</c:v>
                </c:pt>
                <c:pt idx="379">
                  <c:v>7.2499999999999991</c:v>
                </c:pt>
                <c:pt idx="380">
                  <c:v>7.2499999999999991</c:v>
                </c:pt>
                <c:pt idx="381">
                  <c:v>7.2499999999999991</c:v>
                </c:pt>
                <c:pt idx="382">
                  <c:v>7.2499999999999991</c:v>
                </c:pt>
                <c:pt idx="383">
                  <c:v>7.2499999999999991</c:v>
                </c:pt>
                <c:pt idx="384">
                  <c:v>7.2499999999999991</c:v>
                </c:pt>
                <c:pt idx="385">
                  <c:v>7.2499999999999991</c:v>
                </c:pt>
                <c:pt idx="386">
                  <c:v>7.2499999999999991</c:v>
                </c:pt>
                <c:pt idx="387">
                  <c:v>7.2499999999999991</c:v>
                </c:pt>
                <c:pt idx="388">
                  <c:v>7.2499999999999991</c:v>
                </c:pt>
                <c:pt idx="389">
                  <c:v>7.2499999999999991</c:v>
                </c:pt>
                <c:pt idx="390">
                  <c:v>7.2499999999999991</c:v>
                </c:pt>
                <c:pt idx="391">
                  <c:v>7.2499999999999991</c:v>
                </c:pt>
                <c:pt idx="392">
                  <c:v>7.2499999999999991</c:v>
                </c:pt>
                <c:pt idx="393">
                  <c:v>7.2499999999999991</c:v>
                </c:pt>
                <c:pt idx="394">
                  <c:v>6.25</c:v>
                </c:pt>
                <c:pt idx="395">
                  <c:v>6.25</c:v>
                </c:pt>
                <c:pt idx="396">
                  <c:v>6.25</c:v>
                </c:pt>
                <c:pt idx="397">
                  <c:v>6.25</c:v>
                </c:pt>
                <c:pt idx="398">
                  <c:v>6.25</c:v>
                </c:pt>
                <c:pt idx="399">
                  <c:v>6.25</c:v>
                </c:pt>
                <c:pt idx="400">
                  <c:v>6.25</c:v>
                </c:pt>
                <c:pt idx="401">
                  <c:v>6.25</c:v>
                </c:pt>
                <c:pt idx="402">
                  <c:v>6.25</c:v>
                </c:pt>
                <c:pt idx="403">
                  <c:v>6.25</c:v>
                </c:pt>
                <c:pt idx="404">
                  <c:v>6.25</c:v>
                </c:pt>
                <c:pt idx="405">
                  <c:v>6.25</c:v>
                </c:pt>
                <c:pt idx="406">
                  <c:v>6.25</c:v>
                </c:pt>
                <c:pt idx="407">
                  <c:v>6.25</c:v>
                </c:pt>
                <c:pt idx="408">
                  <c:v>6.25</c:v>
                </c:pt>
                <c:pt idx="409">
                  <c:v>6.25</c:v>
                </c:pt>
                <c:pt idx="410">
                  <c:v>6.25</c:v>
                </c:pt>
                <c:pt idx="411">
                  <c:v>6.25</c:v>
                </c:pt>
                <c:pt idx="412">
                  <c:v>6.25</c:v>
                </c:pt>
                <c:pt idx="413">
                  <c:v>6.25</c:v>
                </c:pt>
                <c:pt idx="414">
                  <c:v>6.25</c:v>
                </c:pt>
                <c:pt idx="415">
                  <c:v>6.25</c:v>
                </c:pt>
                <c:pt idx="416">
                  <c:v>6.25</c:v>
                </c:pt>
                <c:pt idx="417">
                  <c:v>5.75</c:v>
                </c:pt>
                <c:pt idx="418">
                  <c:v>5.75</c:v>
                </c:pt>
                <c:pt idx="419">
                  <c:v>5.75</c:v>
                </c:pt>
                <c:pt idx="420">
                  <c:v>5.75</c:v>
                </c:pt>
                <c:pt idx="421">
                  <c:v>5.75</c:v>
                </c:pt>
                <c:pt idx="422">
                  <c:v>5.75</c:v>
                </c:pt>
                <c:pt idx="423">
                  <c:v>5.75</c:v>
                </c:pt>
                <c:pt idx="424">
                  <c:v>5.75</c:v>
                </c:pt>
                <c:pt idx="425">
                  <c:v>5.75</c:v>
                </c:pt>
                <c:pt idx="426">
                  <c:v>5.75</c:v>
                </c:pt>
                <c:pt idx="427">
                  <c:v>5.75</c:v>
                </c:pt>
                <c:pt idx="428">
                  <c:v>5.75</c:v>
                </c:pt>
                <c:pt idx="429">
                  <c:v>5.75</c:v>
                </c:pt>
                <c:pt idx="430">
                  <c:v>5.75</c:v>
                </c:pt>
                <c:pt idx="431">
                  <c:v>5.75</c:v>
                </c:pt>
                <c:pt idx="432">
                  <c:v>5.75</c:v>
                </c:pt>
                <c:pt idx="433">
                  <c:v>5.75</c:v>
                </c:pt>
                <c:pt idx="434">
                  <c:v>5.75</c:v>
                </c:pt>
                <c:pt idx="435">
                  <c:v>5.25</c:v>
                </c:pt>
                <c:pt idx="436">
                  <c:v>5.25</c:v>
                </c:pt>
                <c:pt idx="437">
                  <c:v>5.25</c:v>
                </c:pt>
                <c:pt idx="438">
                  <c:v>5.25</c:v>
                </c:pt>
                <c:pt idx="439">
                  <c:v>5.25</c:v>
                </c:pt>
                <c:pt idx="440">
                  <c:v>5.25</c:v>
                </c:pt>
                <c:pt idx="441">
                  <c:v>5.25</c:v>
                </c:pt>
                <c:pt idx="442">
                  <c:v>5.25</c:v>
                </c:pt>
                <c:pt idx="443">
                  <c:v>5.25</c:v>
                </c:pt>
                <c:pt idx="444">
                  <c:v>5.25</c:v>
                </c:pt>
                <c:pt idx="445">
                  <c:v>5.25</c:v>
                </c:pt>
                <c:pt idx="446">
                  <c:v>5.25</c:v>
                </c:pt>
                <c:pt idx="447">
                  <c:v>5.25</c:v>
                </c:pt>
                <c:pt idx="448">
                  <c:v>5.25</c:v>
                </c:pt>
                <c:pt idx="449">
                  <c:v>5.25</c:v>
                </c:pt>
                <c:pt idx="450">
                  <c:v>5.25</c:v>
                </c:pt>
                <c:pt idx="451">
                  <c:v>5.25</c:v>
                </c:pt>
                <c:pt idx="452">
                  <c:v>5.25</c:v>
                </c:pt>
                <c:pt idx="453">
                  <c:v>5.25</c:v>
                </c:pt>
                <c:pt idx="454">
                  <c:v>5.25</c:v>
                </c:pt>
                <c:pt idx="455">
                  <c:v>5.25</c:v>
                </c:pt>
                <c:pt idx="456">
                  <c:v>5.25</c:v>
                </c:pt>
                <c:pt idx="457">
                  <c:v>5.25</c:v>
                </c:pt>
                <c:pt idx="458">
                  <c:v>5.25</c:v>
                </c:pt>
                <c:pt idx="459">
                  <c:v>5.25</c:v>
                </c:pt>
                <c:pt idx="460">
                  <c:v>5.25</c:v>
                </c:pt>
                <c:pt idx="461">
                  <c:v>5.25</c:v>
                </c:pt>
                <c:pt idx="462">
                  <c:v>5.25</c:v>
                </c:pt>
                <c:pt idx="463">
                  <c:v>5.25</c:v>
                </c:pt>
                <c:pt idx="464">
                  <c:v>5.25</c:v>
                </c:pt>
                <c:pt idx="465">
                  <c:v>5.25</c:v>
                </c:pt>
                <c:pt idx="466">
                  <c:v>5.25</c:v>
                </c:pt>
                <c:pt idx="467">
                  <c:v>5.25</c:v>
                </c:pt>
                <c:pt idx="468">
                  <c:v>5.25</c:v>
                </c:pt>
                <c:pt idx="469">
                  <c:v>5.25</c:v>
                </c:pt>
                <c:pt idx="470">
                  <c:v>5.25</c:v>
                </c:pt>
                <c:pt idx="471">
                  <c:v>5.25</c:v>
                </c:pt>
                <c:pt idx="472">
                  <c:v>5.25</c:v>
                </c:pt>
                <c:pt idx="473">
                  <c:v>5.25</c:v>
                </c:pt>
                <c:pt idx="474">
                  <c:v>5.25</c:v>
                </c:pt>
                <c:pt idx="475">
                  <c:v>5.25</c:v>
                </c:pt>
                <c:pt idx="476">
                  <c:v>5.25</c:v>
                </c:pt>
                <c:pt idx="477">
                  <c:v>5.25</c:v>
                </c:pt>
                <c:pt idx="478">
                  <c:v>5.25</c:v>
                </c:pt>
                <c:pt idx="479">
                  <c:v>5.25</c:v>
                </c:pt>
                <c:pt idx="480">
                  <c:v>5.25</c:v>
                </c:pt>
                <c:pt idx="481">
                  <c:v>5.25</c:v>
                </c:pt>
                <c:pt idx="482">
                  <c:v>5.25</c:v>
                </c:pt>
                <c:pt idx="483">
                  <c:v>5.25</c:v>
                </c:pt>
                <c:pt idx="484">
                  <c:v>5.25</c:v>
                </c:pt>
                <c:pt idx="485">
                  <c:v>5.25</c:v>
                </c:pt>
                <c:pt idx="486">
                  <c:v>5.25</c:v>
                </c:pt>
                <c:pt idx="487">
                  <c:v>5.25</c:v>
                </c:pt>
                <c:pt idx="488">
                  <c:v>5.25</c:v>
                </c:pt>
                <c:pt idx="489">
                  <c:v>5.25</c:v>
                </c:pt>
                <c:pt idx="490">
                  <c:v>5.25</c:v>
                </c:pt>
                <c:pt idx="491">
                  <c:v>5.25</c:v>
                </c:pt>
                <c:pt idx="492">
                  <c:v>5.25</c:v>
                </c:pt>
                <c:pt idx="493">
                  <c:v>5.25</c:v>
                </c:pt>
                <c:pt idx="494">
                  <c:v>5.25</c:v>
                </c:pt>
                <c:pt idx="495">
                  <c:v>5.25</c:v>
                </c:pt>
                <c:pt idx="496">
                  <c:v>5.25</c:v>
                </c:pt>
                <c:pt idx="497">
                  <c:v>5.25</c:v>
                </c:pt>
                <c:pt idx="498">
                  <c:v>5.25</c:v>
                </c:pt>
                <c:pt idx="499">
                  <c:v>5.25</c:v>
                </c:pt>
                <c:pt idx="500">
                  <c:v>5.25</c:v>
                </c:pt>
                <c:pt idx="501">
                  <c:v>5.25</c:v>
                </c:pt>
                <c:pt idx="502">
                  <c:v>5.25</c:v>
                </c:pt>
                <c:pt idx="503">
                  <c:v>5.25</c:v>
                </c:pt>
                <c:pt idx="504">
                  <c:v>5.25</c:v>
                </c:pt>
                <c:pt idx="505">
                  <c:v>5.25</c:v>
                </c:pt>
                <c:pt idx="506">
                  <c:v>5.25</c:v>
                </c:pt>
                <c:pt idx="507">
                  <c:v>5.25</c:v>
                </c:pt>
                <c:pt idx="508">
                  <c:v>5.25</c:v>
                </c:pt>
                <c:pt idx="509">
                  <c:v>5.25</c:v>
                </c:pt>
                <c:pt idx="510">
                  <c:v>5.25</c:v>
                </c:pt>
                <c:pt idx="511">
                  <c:v>5.25</c:v>
                </c:pt>
                <c:pt idx="512">
                  <c:v>5.25</c:v>
                </c:pt>
                <c:pt idx="513">
                  <c:v>5.25</c:v>
                </c:pt>
                <c:pt idx="514">
                  <c:v>5.25</c:v>
                </c:pt>
                <c:pt idx="515">
                  <c:v>5.25</c:v>
                </c:pt>
                <c:pt idx="516">
                  <c:v>5.25</c:v>
                </c:pt>
                <c:pt idx="517">
                  <c:v>5.25</c:v>
                </c:pt>
                <c:pt idx="518">
                  <c:v>5.25</c:v>
                </c:pt>
                <c:pt idx="519">
                  <c:v>5.25</c:v>
                </c:pt>
                <c:pt idx="520">
                  <c:v>5.25</c:v>
                </c:pt>
                <c:pt idx="521">
                  <c:v>5.25</c:v>
                </c:pt>
                <c:pt idx="522">
                  <c:v>5.25</c:v>
                </c:pt>
                <c:pt idx="523">
                  <c:v>5.25</c:v>
                </c:pt>
                <c:pt idx="524">
                  <c:v>5.25</c:v>
                </c:pt>
                <c:pt idx="525">
                  <c:v>5.25</c:v>
                </c:pt>
                <c:pt idx="526">
                  <c:v>5.25</c:v>
                </c:pt>
                <c:pt idx="527">
                  <c:v>5.25</c:v>
                </c:pt>
                <c:pt idx="528">
                  <c:v>5.25</c:v>
                </c:pt>
                <c:pt idx="529">
                  <c:v>5.25</c:v>
                </c:pt>
                <c:pt idx="530">
                  <c:v>5.25</c:v>
                </c:pt>
                <c:pt idx="531">
                  <c:v>5.25</c:v>
                </c:pt>
                <c:pt idx="532">
                  <c:v>5.25</c:v>
                </c:pt>
                <c:pt idx="533">
                  <c:v>5.25</c:v>
                </c:pt>
                <c:pt idx="534">
                  <c:v>5.25</c:v>
                </c:pt>
                <c:pt idx="535">
                  <c:v>5.25</c:v>
                </c:pt>
                <c:pt idx="536">
                  <c:v>5.25</c:v>
                </c:pt>
                <c:pt idx="537">
                  <c:v>5.25</c:v>
                </c:pt>
                <c:pt idx="538">
                  <c:v>5.25</c:v>
                </c:pt>
                <c:pt idx="539">
                  <c:v>5.25</c:v>
                </c:pt>
                <c:pt idx="540">
                  <c:v>5.25</c:v>
                </c:pt>
                <c:pt idx="541">
                  <c:v>5.25</c:v>
                </c:pt>
                <c:pt idx="542">
                  <c:v>5.25</c:v>
                </c:pt>
                <c:pt idx="543">
                  <c:v>5.25</c:v>
                </c:pt>
                <c:pt idx="544">
                  <c:v>5.25</c:v>
                </c:pt>
                <c:pt idx="545">
                  <c:v>5.25</c:v>
                </c:pt>
                <c:pt idx="546">
                  <c:v>5.25</c:v>
                </c:pt>
                <c:pt idx="547">
                  <c:v>5.25</c:v>
                </c:pt>
                <c:pt idx="548">
                  <c:v>5.25</c:v>
                </c:pt>
                <c:pt idx="549">
                  <c:v>5.25</c:v>
                </c:pt>
                <c:pt idx="550">
                  <c:v>5.25</c:v>
                </c:pt>
                <c:pt idx="551">
                  <c:v>5.25</c:v>
                </c:pt>
                <c:pt idx="552">
                  <c:v>5.25</c:v>
                </c:pt>
                <c:pt idx="553">
                  <c:v>5.25</c:v>
                </c:pt>
                <c:pt idx="554">
                  <c:v>5.25</c:v>
                </c:pt>
                <c:pt idx="555">
                  <c:v>5.25</c:v>
                </c:pt>
                <c:pt idx="556">
                  <c:v>5.25</c:v>
                </c:pt>
                <c:pt idx="557">
                  <c:v>5.25</c:v>
                </c:pt>
                <c:pt idx="558">
                  <c:v>5.25</c:v>
                </c:pt>
                <c:pt idx="559">
                  <c:v>5.25</c:v>
                </c:pt>
                <c:pt idx="560">
                  <c:v>5.25</c:v>
                </c:pt>
                <c:pt idx="561">
                  <c:v>5.25</c:v>
                </c:pt>
                <c:pt idx="562">
                  <c:v>5.25</c:v>
                </c:pt>
                <c:pt idx="563">
                  <c:v>5.25</c:v>
                </c:pt>
                <c:pt idx="564">
                  <c:v>5.25</c:v>
                </c:pt>
                <c:pt idx="565">
                  <c:v>5.25</c:v>
                </c:pt>
                <c:pt idx="566">
                  <c:v>5.25</c:v>
                </c:pt>
                <c:pt idx="567">
                  <c:v>5.25</c:v>
                </c:pt>
                <c:pt idx="568">
                  <c:v>5.25</c:v>
                </c:pt>
                <c:pt idx="569">
                  <c:v>5.25</c:v>
                </c:pt>
                <c:pt idx="570">
                  <c:v>5.25</c:v>
                </c:pt>
                <c:pt idx="571">
                  <c:v>5.25</c:v>
                </c:pt>
                <c:pt idx="572">
                  <c:v>5.25</c:v>
                </c:pt>
                <c:pt idx="573">
                  <c:v>5.25</c:v>
                </c:pt>
                <c:pt idx="574">
                  <c:v>5.25</c:v>
                </c:pt>
                <c:pt idx="575">
                  <c:v>5.25</c:v>
                </c:pt>
                <c:pt idx="576">
                  <c:v>5.25</c:v>
                </c:pt>
                <c:pt idx="577">
                  <c:v>5.25</c:v>
                </c:pt>
                <c:pt idx="578">
                  <c:v>5.25</c:v>
                </c:pt>
                <c:pt idx="579">
                  <c:v>5.25</c:v>
                </c:pt>
                <c:pt idx="580">
                  <c:v>6.25</c:v>
                </c:pt>
                <c:pt idx="581">
                  <c:v>6.25</c:v>
                </c:pt>
                <c:pt idx="582">
                  <c:v>6.25</c:v>
                </c:pt>
                <c:pt idx="583">
                  <c:v>6.25</c:v>
                </c:pt>
                <c:pt idx="584">
                  <c:v>6.25</c:v>
                </c:pt>
                <c:pt idx="585">
                  <c:v>6.25</c:v>
                </c:pt>
                <c:pt idx="586">
                  <c:v>6.25</c:v>
                </c:pt>
                <c:pt idx="587">
                  <c:v>6.25</c:v>
                </c:pt>
                <c:pt idx="588">
                  <c:v>6.25</c:v>
                </c:pt>
                <c:pt idx="589">
                  <c:v>6.25</c:v>
                </c:pt>
                <c:pt idx="590">
                  <c:v>6.25</c:v>
                </c:pt>
                <c:pt idx="591">
                  <c:v>6.25</c:v>
                </c:pt>
                <c:pt idx="592">
                  <c:v>6.25</c:v>
                </c:pt>
                <c:pt idx="593">
                  <c:v>6.25</c:v>
                </c:pt>
                <c:pt idx="594">
                  <c:v>6.25</c:v>
                </c:pt>
                <c:pt idx="595">
                  <c:v>6.25</c:v>
                </c:pt>
                <c:pt idx="596">
                  <c:v>6.25</c:v>
                </c:pt>
                <c:pt idx="597">
                  <c:v>6.25</c:v>
                </c:pt>
                <c:pt idx="598">
                  <c:v>6.25</c:v>
                </c:pt>
                <c:pt idx="599">
                  <c:v>6.25</c:v>
                </c:pt>
                <c:pt idx="600">
                  <c:v>6.25</c:v>
                </c:pt>
                <c:pt idx="601">
                  <c:v>6.25</c:v>
                </c:pt>
                <c:pt idx="602">
                  <c:v>6.25</c:v>
                </c:pt>
                <c:pt idx="603">
                  <c:v>6.25</c:v>
                </c:pt>
                <c:pt idx="604">
                  <c:v>6.25</c:v>
                </c:pt>
                <c:pt idx="605">
                  <c:v>6.25</c:v>
                </c:pt>
                <c:pt idx="606">
                  <c:v>6.25</c:v>
                </c:pt>
                <c:pt idx="607">
                  <c:v>6.25</c:v>
                </c:pt>
                <c:pt idx="608">
                  <c:v>6.25</c:v>
                </c:pt>
                <c:pt idx="609">
                  <c:v>6.25</c:v>
                </c:pt>
                <c:pt idx="610">
                  <c:v>6.25</c:v>
                </c:pt>
                <c:pt idx="611">
                  <c:v>6.25</c:v>
                </c:pt>
                <c:pt idx="612">
                  <c:v>6.25</c:v>
                </c:pt>
                <c:pt idx="613">
                  <c:v>6.25</c:v>
                </c:pt>
                <c:pt idx="614">
                  <c:v>6.25</c:v>
                </c:pt>
                <c:pt idx="615">
                  <c:v>6.25</c:v>
                </c:pt>
                <c:pt idx="616">
                  <c:v>6.25</c:v>
                </c:pt>
                <c:pt idx="617">
                  <c:v>6.25</c:v>
                </c:pt>
                <c:pt idx="618">
                  <c:v>6.25</c:v>
                </c:pt>
                <c:pt idx="619">
                  <c:v>6.25</c:v>
                </c:pt>
                <c:pt idx="620">
                  <c:v>6.25</c:v>
                </c:pt>
                <c:pt idx="621">
                  <c:v>6.25</c:v>
                </c:pt>
                <c:pt idx="622">
                  <c:v>6.25</c:v>
                </c:pt>
                <c:pt idx="623">
                  <c:v>6.25</c:v>
                </c:pt>
                <c:pt idx="624">
                  <c:v>6.25</c:v>
                </c:pt>
                <c:pt idx="625">
                  <c:v>6.25</c:v>
                </c:pt>
                <c:pt idx="626">
                  <c:v>6.25</c:v>
                </c:pt>
                <c:pt idx="627">
                  <c:v>6.25</c:v>
                </c:pt>
                <c:pt idx="628">
                  <c:v>6.25</c:v>
                </c:pt>
                <c:pt idx="629">
                  <c:v>6.25</c:v>
                </c:pt>
                <c:pt idx="630">
                  <c:v>6.25</c:v>
                </c:pt>
                <c:pt idx="631">
                  <c:v>6.25</c:v>
                </c:pt>
                <c:pt idx="632">
                  <c:v>6.25</c:v>
                </c:pt>
                <c:pt idx="633">
                  <c:v>6.25</c:v>
                </c:pt>
                <c:pt idx="634">
                  <c:v>6.25</c:v>
                </c:pt>
                <c:pt idx="635">
                  <c:v>6.25</c:v>
                </c:pt>
                <c:pt idx="636">
                  <c:v>6.25</c:v>
                </c:pt>
                <c:pt idx="637">
                  <c:v>6.25</c:v>
                </c:pt>
                <c:pt idx="638">
                  <c:v>6.25</c:v>
                </c:pt>
                <c:pt idx="639">
                  <c:v>6.25</c:v>
                </c:pt>
                <c:pt idx="640">
                  <c:v>6.25</c:v>
                </c:pt>
                <c:pt idx="641">
                  <c:v>6.25</c:v>
                </c:pt>
                <c:pt idx="642">
                  <c:v>6.25</c:v>
                </c:pt>
                <c:pt idx="643">
                  <c:v>6.25</c:v>
                </c:pt>
                <c:pt idx="644">
                  <c:v>6.25</c:v>
                </c:pt>
                <c:pt idx="645">
                  <c:v>6.25</c:v>
                </c:pt>
                <c:pt idx="646">
                  <c:v>6.25</c:v>
                </c:pt>
                <c:pt idx="647">
                  <c:v>6.25</c:v>
                </c:pt>
                <c:pt idx="648">
                  <c:v>7.2499999999999991</c:v>
                </c:pt>
                <c:pt idx="649">
                  <c:v>7.2499999999999991</c:v>
                </c:pt>
                <c:pt idx="650">
                  <c:v>7.2499999999999991</c:v>
                </c:pt>
                <c:pt idx="651">
                  <c:v>7.2499999999999991</c:v>
                </c:pt>
                <c:pt idx="652">
                  <c:v>7.2499999999999991</c:v>
                </c:pt>
                <c:pt idx="653">
                  <c:v>7.2499999999999991</c:v>
                </c:pt>
                <c:pt idx="654">
                  <c:v>7.2499999999999991</c:v>
                </c:pt>
                <c:pt idx="655">
                  <c:v>7.2499999999999991</c:v>
                </c:pt>
                <c:pt idx="656">
                  <c:v>7.2499999999999991</c:v>
                </c:pt>
                <c:pt idx="657">
                  <c:v>7.2499999999999991</c:v>
                </c:pt>
                <c:pt idx="658">
                  <c:v>7.2499999999999991</c:v>
                </c:pt>
                <c:pt idx="659">
                  <c:v>7.2499999999999991</c:v>
                </c:pt>
                <c:pt idx="660">
                  <c:v>7.2499999999999991</c:v>
                </c:pt>
                <c:pt idx="661">
                  <c:v>7.2499999999999991</c:v>
                </c:pt>
                <c:pt idx="662">
                  <c:v>7.2499999999999991</c:v>
                </c:pt>
                <c:pt idx="663">
                  <c:v>7.2499999999999991</c:v>
                </c:pt>
                <c:pt idx="664">
                  <c:v>7.2499999999999991</c:v>
                </c:pt>
                <c:pt idx="665">
                  <c:v>7.2499999999999991</c:v>
                </c:pt>
                <c:pt idx="666">
                  <c:v>7.2499999999999991</c:v>
                </c:pt>
                <c:pt idx="667">
                  <c:v>7.2499999999999991</c:v>
                </c:pt>
                <c:pt idx="668">
                  <c:v>7.2499999999999991</c:v>
                </c:pt>
                <c:pt idx="669">
                  <c:v>7.2499999999999991</c:v>
                </c:pt>
                <c:pt idx="670">
                  <c:v>7.2499999999999991</c:v>
                </c:pt>
                <c:pt idx="671">
                  <c:v>7.2499999999999991</c:v>
                </c:pt>
                <c:pt idx="672">
                  <c:v>7.2499999999999991</c:v>
                </c:pt>
                <c:pt idx="673">
                  <c:v>7.2499999999999991</c:v>
                </c:pt>
                <c:pt idx="674">
                  <c:v>7.2499999999999991</c:v>
                </c:pt>
                <c:pt idx="675">
                  <c:v>7.2499999999999991</c:v>
                </c:pt>
                <c:pt idx="676">
                  <c:v>7.2499999999999991</c:v>
                </c:pt>
                <c:pt idx="677">
                  <c:v>7.2499999999999991</c:v>
                </c:pt>
                <c:pt idx="678">
                  <c:v>7.2499999999999991</c:v>
                </c:pt>
                <c:pt idx="679">
                  <c:v>7.2499999999999991</c:v>
                </c:pt>
                <c:pt idx="680">
                  <c:v>7.2499999999999991</c:v>
                </c:pt>
                <c:pt idx="681">
                  <c:v>7.2499999999999991</c:v>
                </c:pt>
                <c:pt idx="682">
                  <c:v>7.2499999999999991</c:v>
                </c:pt>
                <c:pt idx="683">
                  <c:v>7.2499999999999991</c:v>
                </c:pt>
                <c:pt idx="684">
                  <c:v>7.2499999999999991</c:v>
                </c:pt>
                <c:pt idx="685">
                  <c:v>7.2499999999999991</c:v>
                </c:pt>
                <c:pt idx="686">
                  <c:v>7.2499999999999991</c:v>
                </c:pt>
                <c:pt idx="687">
                  <c:v>7.2499999999999991</c:v>
                </c:pt>
                <c:pt idx="688">
                  <c:v>7.2499999999999991</c:v>
                </c:pt>
                <c:pt idx="689">
                  <c:v>7.2499999999999991</c:v>
                </c:pt>
                <c:pt idx="690">
                  <c:v>7.2499999999999991</c:v>
                </c:pt>
                <c:pt idx="691">
                  <c:v>7.2499999999999991</c:v>
                </c:pt>
                <c:pt idx="692">
                  <c:v>7.2499999999999991</c:v>
                </c:pt>
                <c:pt idx="693">
                  <c:v>7.2499999999999991</c:v>
                </c:pt>
                <c:pt idx="694">
                  <c:v>7.2499999999999991</c:v>
                </c:pt>
                <c:pt idx="695">
                  <c:v>7.2499999999999991</c:v>
                </c:pt>
                <c:pt idx="696">
                  <c:v>7.2499999999999991</c:v>
                </c:pt>
                <c:pt idx="697">
                  <c:v>7.2499999999999991</c:v>
                </c:pt>
                <c:pt idx="698">
                  <c:v>7.2499999999999991</c:v>
                </c:pt>
                <c:pt idx="699">
                  <c:v>7.2499999999999991</c:v>
                </c:pt>
                <c:pt idx="700">
                  <c:v>7.2499999999999991</c:v>
                </c:pt>
                <c:pt idx="701">
                  <c:v>7.2499999999999991</c:v>
                </c:pt>
                <c:pt idx="702">
                  <c:v>7.2499999999999991</c:v>
                </c:pt>
                <c:pt idx="703">
                  <c:v>7.2499999999999991</c:v>
                </c:pt>
                <c:pt idx="704">
                  <c:v>7.2499999999999991</c:v>
                </c:pt>
                <c:pt idx="705">
                  <c:v>7.2499999999999991</c:v>
                </c:pt>
                <c:pt idx="706">
                  <c:v>7.2499999999999991</c:v>
                </c:pt>
                <c:pt idx="707">
                  <c:v>7.2499999999999991</c:v>
                </c:pt>
                <c:pt idx="708">
                  <c:v>7.2499999999999991</c:v>
                </c:pt>
                <c:pt idx="709">
                  <c:v>7.2499999999999991</c:v>
                </c:pt>
                <c:pt idx="710">
                  <c:v>7.2499999999999991</c:v>
                </c:pt>
                <c:pt idx="711">
                  <c:v>7.2499999999999991</c:v>
                </c:pt>
                <c:pt idx="712">
                  <c:v>7.2499999999999991</c:v>
                </c:pt>
                <c:pt idx="713">
                  <c:v>7.2499999999999991</c:v>
                </c:pt>
                <c:pt idx="714">
                  <c:v>7.2499999999999991</c:v>
                </c:pt>
                <c:pt idx="715">
                  <c:v>7.2499999999999991</c:v>
                </c:pt>
                <c:pt idx="716">
                  <c:v>7.2499999999999991</c:v>
                </c:pt>
                <c:pt idx="717">
                  <c:v>7.2499999999999991</c:v>
                </c:pt>
                <c:pt idx="718">
                  <c:v>7.2499999999999991</c:v>
                </c:pt>
                <c:pt idx="719">
                  <c:v>7.2499999999999991</c:v>
                </c:pt>
                <c:pt idx="720">
                  <c:v>7.2499999999999991</c:v>
                </c:pt>
                <c:pt idx="721">
                  <c:v>7.2499999999999991</c:v>
                </c:pt>
                <c:pt idx="722">
                  <c:v>7.2499999999999991</c:v>
                </c:pt>
                <c:pt idx="723">
                  <c:v>7.2499999999999991</c:v>
                </c:pt>
                <c:pt idx="724">
                  <c:v>7.2499999999999991</c:v>
                </c:pt>
                <c:pt idx="725">
                  <c:v>7.2499999999999991</c:v>
                </c:pt>
                <c:pt idx="726">
                  <c:v>7.2499999999999991</c:v>
                </c:pt>
                <c:pt idx="727">
                  <c:v>7.2499999999999991</c:v>
                </c:pt>
                <c:pt idx="728">
                  <c:v>7.2499999999999991</c:v>
                </c:pt>
                <c:pt idx="729">
                  <c:v>7.2499999999999991</c:v>
                </c:pt>
                <c:pt idx="730">
                  <c:v>7.2499999999999991</c:v>
                </c:pt>
                <c:pt idx="731">
                  <c:v>7.2499999999999991</c:v>
                </c:pt>
                <c:pt idx="732">
                  <c:v>7.2499999999999991</c:v>
                </c:pt>
                <c:pt idx="733">
                  <c:v>7.2499999999999991</c:v>
                </c:pt>
                <c:pt idx="734">
                  <c:v>7.2499999999999991</c:v>
                </c:pt>
                <c:pt idx="735">
                  <c:v>7.2499999999999991</c:v>
                </c:pt>
                <c:pt idx="736">
                  <c:v>7.2499999999999991</c:v>
                </c:pt>
                <c:pt idx="737">
                  <c:v>7.2499999999999991</c:v>
                </c:pt>
                <c:pt idx="738">
                  <c:v>7.2499999999999991</c:v>
                </c:pt>
                <c:pt idx="739">
                  <c:v>7.2499999999999991</c:v>
                </c:pt>
                <c:pt idx="740">
                  <c:v>7.2499999999999991</c:v>
                </c:pt>
                <c:pt idx="741">
                  <c:v>7.2499999999999991</c:v>
                </c:pt>
                <c:pt idx="742">
                  <c:v>7.2499999999999991</c:v>
                </c:pt>
                <c:pt idx="743">
                  <c:v>7.2499999999999991</c:v>
                </c:pt>
                <c:pt idx="744">
                  <c:v>7.2499999999999991</c:v>
                </c:pt>
                <c:pt idx="745">
                  <c:v>7.2499999999999991</c:v>
                </c:pt>
                <c:pt idx="746">
                  <c:v>7.2499999999999991</c:v>
                </c:pt>
                <c:pt idx="747">
                  <c:v>7.2499999999999991</c:v>
                </c:pt>
                <c:pt idx="748">
                  <c:v>7.2499999999999991</c:v>
                </c:pt>
                <c:pt idx="749">
                  <c:v>7.2499999999999991</c:v>
                </c:pt>
                <c:pt idx="750">
                  <c:v>7.2499999999999991</c:v>
                </c:pt>
                <c:pt idx="751">
                  <c:v>7.2499999999999991</c:v>
                </c:pt>
                <c:pt idx="752">
                  <c:v>7.2499999999999991</c:v>
                </c:pt>
                <c:pt idx="753">
                  <c:v>7.2499999999999991</c:v>
                </c:pt>
                <c:pt idx="754">
                  <c:v>7.2499999999999991</c:v>
                </c:pt>
                <c:pt idx="755">
                  <c:v>7.2499999999999991</c:v>
                </c:pt>
                <c:pt idx="756">
                  <c:v>7.2499999999999991</c:v>
                </c:pt>
                <c:pt idx="757">
                  <c:v>7.2499999999999991</c:v>
                </c:pt>
                <c:pt idx="758">
                  <c:v>7.2499999999999991</c:v>
                </c:pt>
                <c:pt idx="759">
                  <c:v>7.2499999999999991</c:v>
                </c:pt>
                <c:pt idx="760">
                  <c:v>7.2499999999999991</c:v>
                </c:pt>
                <c:pt idx="761">
                  <c:v>7.2499999999999991</c:v>
                </c:pt>
                <c:pt idx="762">
                  <c:v>7.2499999999999991</c:v>
                </c:pt>
                <c:pt idx="763">
                  <c:v>7.2499999999999991</c:v>
                </c:pt>
                <c:pt idx="764">
                  <c:v>7.2499999999999991</c:v>
                </c:pt>
                <c:pt idx="765">
                  <c:v>7.2499999999999991</c:v>
                </c:pt>
                <c:pt idx="766">
                  <c:v>7.2499999999999991</c:v>
                </c:pt>
                <c:pt idx="767">
                  <c:v>7.2499999999999991</c:v>
                </c:pt>
                <c:pt idx="768">
                  <c:v>7.2499999999999991</c:v>
                </c:pt>
                <c:pt idx="769">
                  <c:v>7.2499999999999991</c:v>
                </c:pt>
                <c:pt idx="770">
                  <c:v>7.2499999999999991</c:v>
                </c:pt>
                <c:pt idx="771">
                  <c:v>7.2499999999999991</c:v>
                </c:pt>
                <c:pt idx="772">
                  <c:v>7.2499999999999991</c:v>
                </c:pt>
                <c:pt idx="773">
                  <c:v>7.2499999999999991</c:v>
                </c:pt>
                <c:pt idx="774">
                  <c:v>7.2499999999999991</c:v>
                </c:pt>
                <c:pt idx="775">
                  <c:v>7.2499999999999991</c:v>
                </c:pt>
                <c:pt idx="776">
                  <c:v>7.2499999999999991</c:v>
                </c:pt>
                <c:pt idx="777">
                  <c:v>7.2499999999999991</c:v>
                </c:pt>
                <c:pt idx="778">
                  <c:v>7.2499999999999991</c:v>
                </c:pt>
                <c:pt idx="779">
                  <c:v>7.2499999999999991</c:v>
                </c:pt>
                <c:pt idx="780">
                  <c:v>7.2499999999999991</c:v>
                </c:pt>
                <c:pt idx="781">
                  <c:v>7.2499999999999991</c:v>
                </c:pt>
                <c:pt idx="782">
                  <c:v>7.2499999999999991</c:v>
                </c:pt>
                <c:pt idx="783">
                  <c:v>7.2499999999999991</c:v>
                </c:pt>
                <c:pt idx="784">
                  <c:v>7.2499999999999991</c:v>
                </c:pt>
                <c:pt idx="785">
                  <c:v>7.2499999999999991</c:v>
                </c:pt>
                <c:pt idx="786">
                  <c:v>7.2499999999999991</c:v>
                </c:pt>
                <c:pt idx="787">
                  <c:v>7.2499999999999991</c:v>
                </c:pt>
                <c:pt idx="788">
                  <c:v>7.2499999999999991</c:v>
                </c:pt>
                <c:pt idx="789">
                  <c:v>7.2499999999999991</c:v>
                </c:pt>
                <c:pt idx="790">
                  <c:v>7.2499999999999991</c:v>
                </c:pt>
                <c:pt idx="791">
                  <c:v>7.2499999999999991</c:v>
                </c:pt>
                <c:pt idx="792">
                  <c:v>7.2499999999999991</c:v>
                </c:pt>
                <c:pt idx="793">
                  <c:v>7.2499999999999991</c:v>
                </c:pt>
                <c:pt idx="794">
                  <c:v>7.2499999999999991</c:v>
                </c:pt>
                <c:pt idx="795">
                  <c:v>7.2499999999999991</c:v>
                </c:pt>
                <c:pt idx="796">
                  <c:v>7.2499999999999991</c:v>
                </c:pt>
                <c:pt idx="797">
                  <c:v>7.2499999999999991</c:v>
                </c:pt>
                <c:pt idx="798">
                  <c:v>7.2499999999999991</c:v>
                </c:pt>
                <c:pt idx="799">
                  <c:v>7.2499999999999991</c:v>
                </c:pt>
                <c:pt idx="800">
                  <c:v>7.2499999999999991</c:v>
                </c:pt>
                <c:pt idx="801">
                  <c:v>7.2499999999999991</c:v>
                </c:pt>
                <c:pt idx="802">
                  <c:v>7.2499999999999991</c:v>
                </c:pt>
                <c:pt idx="803">
                  <c:v>7.2499999999999991</c:v>
                </c:pt>
                <c:pt idx="804">
                  <c:v>7.2499999999999991</c:v>
                </c:pt>
                <c:pt idx="805">
                  <c:v>7.2499999999999991</c:v>
                </c:pt>
                <c:pt idx="806">
                  <c:v>7.2499999999999991</c:v>
                </c:pt>
                <c:pt idx="807">
                  <c:v>7.2499999999999991</c:v>
                </c:pt>
                <c:pt idx="808">
                  <c:v>7.2499999999999991</c:v>
                </c:pt>
                <c:pt idx="809">
                  <c:v>7.2499999999999991</c:v>
                </c:pt>
                <c:pt idx="810">
                  <c:v>7.2499999999999991</c:v>
                </c:pt>
                <c:pt idx="811">
                  <c:v>7.2499999999999991</c:v>
                </c:pt>
                <c:pt idx="812">
                  <c:v>7.2499999999999991</c:v>
                </c:pt>
                <c:pt idx="813">
                  <c:v>7.2499999999999991</c:v>
                </c:pt>
                <c:pt idx="814">
                  <c:v>7.2499999999999991</c:v>
                </c:pt>
                <c:pt idx="815">
                  <c:v>7.2499999999999991</c:v>
                </c:pt>
                <c:pt idx="816">
                  <c:v>7.2499999999999991</c:v>
                </c:pt>
                <c:pt idx="817">
                  <c:v>7.2499999999999991</c:v>
                </c:pt>
                <c:pt idx="818">
                  <c:v>7.2499999999999991</c:v>
                </c:pt>
                <c:pt idx="819">
                  <c:v>7.2499999999999991</c:v>
                </c:pt>
                <c:pt idx="820">
                  <c:v>7.2499999999999991</c:v>
                </c:pt>
                <c:pt idx="821">
                  <c:v>7.2499999999999991</c:v>
                </c:pt>
                <c:pt idx="822">
                  <c:v>7.2499999999999991</c:v>
                </c:pt>
                <c:pt idx="823">
                  <c:v>7.2499999999999991</c:v>
                </c:pt>
                <c:pt idx="824">
                  <c:v>7.2499999999999991</c:v>
                </c:pt>
                <c:pt idx="825">
                  <c:v>7.2499999999999991</c:v>
                </c:pt>
                <c:pt idx="826">
                  <c:v>7.2499999999999991</c:v>
                </c:pt>
                <c:pt idx="827">
                  <c:v>7.2499999999999991</c:v>
                </c:pt>
                <c:pt idx="828">
                  <c:v>7.2499999999999991</c:v>
                </c:pt>
                <c:pt idx="829">
                  <c:v>7.2499999999999991</c:v>
                </c:pt>
                <c:pt idx="830">
                  <c:v>7.2499999999999991</c:v>
                </c:pt>
                <c:pt idx="831">
                  <c:v>7.2499999999999991</c:v>
                </c:pt>
                <c:pt idx="832">
                  <c:v>7.2499999999999991</c:v>
                </c:pt>
                <c:pt idx="833">
                  <c:v>7.2499999999999991</c:v>
                </c:pt>
                <c:pt idx="834">
                  <c:v>7.2499999999999991</c:v>
                </c:pt>
                <c:pt idx="835">
                  <c:v>7.2499999999999991</c:v>
                </c:pt>
                <c:pt idx="836">
                  <c:v>7.2499999999999991</c:v>
                </c:pt>
                <c:pt idx="837">
                  <c:v>7.2499999999999991</c:v>
                </c:pt>
                <c:pt idx="838">
                  <c:v>7.2499999999999991</c:v>
                </c:pt>
                <c:pt idx="839">
                  <c:v>7.2499999999999991</c:v>
                </c:pt>
                <c:pt idx="840">
                  <c:v>7.2499999999999991</c:v>
                </c:pt>
                <c:pt idx="841">
                  <c:v>7.2499999999999991</c:v>
                </c:pt>
                <c:pt idx="842">
                  <c:v>7.2499999999999991</c:v>
                </c:pt>
                <c:pt idx="843">
                  <c:v>7.2499999999999991</c:v>
                </c:pt>
                <c:pt idx="844">
                  <c:v>7.2499999999999991</c:v>
                </c:pt>
                <c:pt idx="845">
                  <c:v>7.2499999999999991</c:v>
                </c:pt>
                <c:pt idx="846">
                  <c:v>7.2499999999999991</c:v>
                </c:pt>
                <c:pt idx="847">
                  <c:v>7.2499999999999991</c:v>
                </c:pt>
                <c:pt idx="848">
                  <c:v>7.0000000000000009</c:v>
                </c:pt>
                <c:pt idx="849">
                  <c:v>7.0000000000000009</c:v>
                </c:pt>
                <c:pt idx="850">
                  <c:v>7.0000000000000009</c:v>
                </c:pt>
                <c:pt idx="851">
                  <c:v>7.0000000000000009</c:v>
                </c:pt>
                <c:pt idx="852">
                  <c:v>7.0000000000000009</c:v>
                </c:pt>
                <c:pt idx="853">
                  <c:v>7.0000000000000009</c:v>
                </c:pt>
                <c:pt idx="854">
                  <c:v>7.0000000000000009</c:v>
                </c:pt>
                <c:pt idx="855">
                  <c:v>7.0000000000000009</c:v>
                </c:pt>
                <c:pt idx="856">
                  <c:v>7.0000000000000009</c:v>
                </c:pt>
                <c:pt idx="857">
                  <c:v>7.0000000000000009</c:v>
                </c:pt>
                <c:pt idx="858">
                  <c:v>7.0000000000000009</c:v>
                </c:pt>
                <c:pt idx="859">
                  <c:v>7.0000000000000009</c:v>
                </c:pt>
                <c:pt idx="860">
                  <c:v>7.0000000000000009</c:v>
                </c:pt>
                <c:pt idx="861">
                  <c:v>7.0000000000000009</c:v>
                </c:pt>
                <c:pt idx="862">
                  <c:v>7.0000000000000009</c:v>
                </c:pt>
                <c:pt idx="863">
                  <c:v>7.0000000000000009</c:v>
                </c:pt>
                <c:pt idx="864">
                  <c:v>7.0000000000000009</c:v>
                </c:pt>
                <c:pt idx="865">
                  <c:v>7.0000000000000009</c:v>
                </c:pt>
                <c:pt idx="866">
                  <c:v>7.0000000000000009</c:v>
                </c:pt>
                <c:pt idx="867">
                  <c:v>7.0000000000000009</c:v>
                </c:pt>
                <c:pt idx="868">
                  <c:v>6.75</c:v>
                </c:pt>
                <c:pt idx="869">
                  <c:v>6.75</c:v>
                </c:pt>
                <c:pt idx="870">
                  <c:v>6.75</c:v>
                </c:pt>
                <c:pt idx="871">
                  <c:v>6.75</c:v>
                </c:pt>
                <c:pt idx="872">
                  <c:v>6.75</c:v>
                </c:pt>
                <c:pt idx="873">
                  <c:v>6.75</c:v>
                </c:pt>
                <c:pt idx="874">
                  <c:v>6.75</c:v>
                </c:pt>
                <c:pt idx="875">
                  <c:v>6.75</c:v>
                </c:pt>
                <c:pt idx="876">
                  <c:v>6.75</c:v>
                </c:pt>
                <c:pt idx="877">
                  <c:v>6.75</c:v>
                </c:pt>
                <c:pt idx="878">
                  <c:v>6.75</c:v>
                </c:pt>
                <c:pt idx="879">
                  <c:v>6.75</c:v>
                </c:pt>
                <c:pt idx="880">
                  <c:v>6.75</c:v>
                </c:pt>
                <c:pt idx="881">
                  <c:v>6.75</c:v>
                </c:pt>
                <c:pt idx="882">
                  <c:v>6.75</c:v>
                </c:pt>
                <c:pt idx="883">
                  <c:v>6.75</c:v>
                </c:pt>
                <c:pt idx="884">
                  <c:v>6.75</c:v>
                </c:pt>
                <c:pt idx="885">
                  <c:v>6.75</c:v>
                </c:pt>
                <c:pt idx="886">
                  <c:v>6.75</c:v>
                </c:pt>
                <c:pt idx="887">
                  <c:v>6.75</c:v>
                </c:pt>
                <c:pt idx="888">
                  <c:v>6.75</c:v>
                </c:pt>
                <c:pt idx="889">
                  <c:v>6.75</c:v>
                </c:pt>
                <c:pt idx="890">
                  <c:v>6.75</c:v>
                </c:pt>
                <c:pt idx="891">
                  <c:v>6.75</c:v>
                </c:pt>
                <c:pt idx="892">
                  <c:v>6.75</c:v>
                </c:pt>
                <c:pt idx="893">
                  <c:v>6.75</c:v>
                </c:pt>
                <c:pt idx="894">
                  <c:v>6.75</c:v>
                </c:pt>
                <c:pt idx="895">
                  <c:v>6.75</c:v>
                </c:pt>
                <c:pt idx="896">
                  <c:v>6.75</c:v>
                </c:pt>
                <c:pt idx="897">
                  <c:v>6.75</c:v>
                </c:pt>
                <c:pt idx="898">
                  <c:v>6.75</c:v>
                </c:pt>
                <c:pt idx="899">
                  <c:v>6.75</c:v>
                </c:pt>
                <c:pt idx="900">
                  <c:v>6.75</c:v>
                </c:pt>
                <c:pt idx="901">
                  <c:v>6.75</c:v>
                </c:pt>
                <c:pt idx="902">
                  <c:v>6.75</c:v>
                </c:pt>
                <c:pt idx="903">
                  <c:v>6.75</c:v>
                </c:pt>
                <c:pt idx="904">
                  <c:v>6.75</c:v>
                </c:pt>
                <c:pt idx="905">
                  <c:v>6.75</c:v>
                </c:pt>
                <c:pt idx="906">
                  <c:v>6.75</c:v>
                </c:pt>
                <c:pt idx="907">
                  <c:v>6.75</c:v>
                </c:pt>
                <c:pt idx="908">
                  <c:v>6.75</c:v>
                </c:pt>
                <c:pt idx="909">
                  <c:v>6.75</c:v>
                </c:pt>
                <c:pt idx="910">
                  <c:v>6.75</c:v>
                </c:pt>
                <c:pt idx="911">
                  <c:v>6.75</c:v>
                </c:pt>
                <c:pt idx="912">
                  <c:v>6.75</c:v>
                </c:pt>
                <c:pt idx="913">
                  <c:v>6.75</c:v>
                </c:pt>
                <c:pt idx="914">
                  <c:v>6.75</c:v>
                </c:pt>
                <c:pt idx="915">
                  <c:v>6.75</c:v>
                </c:pt>
                <c:pt idx="916">
                  <c:v>6.75</c:v>
                </c:pt>
                <c:pt idx="917">
                  <c:v>6.75</c:v>
                </c:pt>
                <c:pt idx="918">
                  <c:v>6.75</c:v>
                </c:pt>
                <c:pt idx="919">
                  <c:v>6.75</c:v>
                </c:pt>
                <c:pt idx="920">
                  <c:v>6.75</c:v>
                </c:pt>
                <c:pt idx="921">
                  <c:v>6.75</c:v>
                </c:pt>
                <c:pt idx="922">
                  <c:v>6.75</c:v>
                </c:pt>
                <c:pt idx="923">
                  <c:v>6.75</c:v>
                </c:pt>
                <c:pt idx="924">
                  <c:v>6.75</c:v>
                </c:pt>
                <c:pt idx="925">
                  <c:v>6.75</c:v>
                </c:pt>
                <c:pt idx="926">
                  <c:v>6.75</c:v>
                </c:pt>
                <c:pt idx="927">
                  <c:v>6.75</c:v>
                </c:pt>
                <c:pt idx="928">
                  <c:v>6.75</c:v>
                </c:pt>
                <c:pt idx="929">
                  <c:v>6.75</c:v>
                </c:pt>
                <c:pt idx="930">
                  <c:v>6.75</c:v>
                </c:pt>
                <c:pt idx="931">
                  <c:v>6.75</c:v>
                </c:pt>
                <c:pt idx="932">
                  <c:v>6.75</c:v>
                </c:pt>
                <c:pt idx="933">
                  <c:v>6.75</c:v>
                </c:pt>
                <c:pt idx="934">
                  <c:v>6.75</c:v>
                </c:pt>
                <c:pt idx="935">
                  <c:v>6.75</c:v>
                </c:pt>
                <c:pt idx="936">
                  <c:v>6.75</c:v>
                </c:pt>
                <c:pt idx="937">
                  <c:v>6.75</c:v>
                </c:pt>
                <c:pt idx="938">
                  <c:v>6.75</c:v>
                </c:pt>
                <c:pt idx="939">
                  <c:v>6.75</c:v>
                </c:pt>
                <c:pt idx="940">
                  <c:v>6.75</c:v>
                </c:pt>
                <c:pt idx="941">
                  <c:v>6.75</c:v>
                </c:pt>
                <c:pt idx="942">
                  <c:v>6.75</c:v>
                </c:pt>
                <c:pt idx="943">
                  <c:v>6.75</c:v>
                </c:pt>
                <c:pt idx="944">
                  <c:v>6.75</c:v>
                </c:pt>
                <c:pt idx="945">
                  <c:v>6.75</c:v>
                </c:pt>
                <c:pt idx="946">
                  <c:v>6.75</c:v>
                </c:pt>
                <c:pt idx="947">
                  <c:v>6.75</c:v>
                </c:pt>
                <c:pt idx="948">
                  <c:v>6.75</c:v>
                </c:pt>
                <c:pt idx="949">
                  <c:v>6.75</c:v>
                </c:pt>
                <c:pt idx="950">
                  <c:v>6.75</c:v>
                </c:pt>
                <c:pt idx="951">
                  <c:v>6.75</c:v>
                </c:pt>
                <c:pt idx="952">
                  <c:v>6.75</c:v>
                </c:pt>
                <c:pt idx="953">
                  <c:v>6.75</c:v>
                </c:pt>
                <c:pt idx="954">
                  <c:v>6.75</c:v>
                </c:pt>
                <c:pt idx="955">
                  <c:v>6.75</c:v>
                </c:pt>
                <c:pt idx="956">
                  <c:v>6.75</c:v>
                </c:pt>
                <c:pt idx="957">
                  <c:v>6.75</c:v>
                </c:pt>
                <c:pt idx="958">
                  <c:v>6.75</c:v>
                </c:pt>
                <c:pt idx="959">
                  <c:v>6.75</c:v>
                </c:pt>
                <c:pt idx="960">
                  <c:v>6.75</c:v>
                </c:pt>
                <c:pt idx="961">
                  <c:v>6.75</c:v>
                </c:pt>
                <c:pt idx="962">
                  <c:v>6.75</c:v>
                </c:pt>
                <c:pt idx="963">
                  <c:v>6.75</c:v>
                </c:pt>
                <c:pt idx="964">
                  <c:v>6.75</c:v>
                </c:pt>
                <c:pt idx="965">
                  <c:v>6.75</c:v>
                </c:pt>
                <c:pt idx="966">
                  <c:v>6.75</c:v>
                </c:pt>
                <c:pt idx="967">
                  <c:v>6.75</c:v>
                </c:pt>
                <c:pt idx="968">
                  <c:v>6.75</c:v>
                </c:pt>
                <c:pt idx="969">
                  <c:v>6.75</c:v>
                </c:pt>
                <c:pt idx="970">
                  <c:v>6.75</c:v>
                </c:pt>
                <c:pt idx="971">
                  <c:v>6.75</c:v>
                </c:pt>
                <c:pt idx="972">
                  <c:v>6.75</c:v>
                </c:pt>
                <c:pt idx="973">
                  <c:v>6.75</c:v>
                </c:pt>
                <c:pt idx="974">
                  <c:v>6.75</c:v>
                </c:pt>
                <c:pt idx="975">
                  <c:v>6.75</c:v>
                </c:pt>
                <c:pt idx="976">
                  <c:v>6.75</c:v>
                </c:pt>
                <c:pt idx="977">
                  <c:v>6.75</c:v>
                </c:pt>
                <c:pt idx="978">
                  <c:v>6.75</c:v>
                </c:pt>
                <c:pt idx="979">
                  <c:v>6.75</c:v>
                </c:pt>
                <c:pt idx="980">
                  <c:v>6.75</c:v>
                </c:pt>
                <c:pt idx="981">
                  <c:v>6.75</c:v>
                </c:pt>
                <c:pt idx="982">
                  <c:v>6.75</c:v>
                </c:pt>
                <c:pt idx="983">
                  <c:v>6.75</c:v>
                </c:pt>
                <c:pt idx="984">
                  <c:v>6.75</c:v>
                </c:pt>
                <c:pt idx="985">
                  <c:v>6.75</c:v>
                </c:pt>
                <c:pt idx="986">
                  <c:v>6.75</c:v>
                </c:pt>
                <c:pt idx="987">
                  <c:v>6.75</c:v>
                </c:pt>
                <c:pt idx="988">
                  <c:v>6.75</c:v>
                </c:pt>
                <c:pt idx="989">
                  <c:v>6.75</c:v>
                </c:pt>
                <c:pt idx="990">
                  <c:v>6.75</c:v>
                </c:pt>
                <c:pt idx="991">
                  <c:v>6.75</c:v>
                </c:pt>
                <c:pt idx="992">
                  <c:v>6.75</c:v>
                </c:pt>
                <c:pt idx="993">
                  <c:v>6.75</c:v>
                </c:pt>
                <c:pt idx="994">
                  <c:v>6.75</c:v>
                </c:pt>
                <c:pt idx="995">
                  <c:v>6.75</c:v>
                </c:pt>
                <c:pt idx="996">
                  <c:v>6.75</c:v>
                </c:pt>
                <c:pt idx="997">
                  <c:v>6.75</c:v>
                </c:pt>
                <c:pt idx="998">
                  <c:v>6.75</c:v>
                </c:pt>
                <c:pt idx="999">
                  <c:v>6.75</c:v>
                </c:pt>
                <c:pt idx="1000">
                  <c:v>6.75</c:v>
                </c:pt>
                <c:pt idx="1001">
                  <c:v>6.75</c:v>
                </c:pt>
                <c:pt idx="1002">
                  <c:v>6.75</c:v>
                </c:pt>
                <c:pt idx="1003">
                  <c:v>6.75</c:v>
                </c:pt>
                <c:pt idx="1004">
                  <c:v>6.75</c:v>
                </c:pt>
                <c:pt idx="1005">
                  <c:v>6.75</c:v>
                </c:pt>
                <c:pt idx="1006">
                  <c:v>6.75</c:v>
                </c:pt>
                <c:pt idx="1007">
                  <c:v>6.75</c:v>
                </c:pt>
                <c:pt idx="1008">
                  <c:v>6.75</c:v>
                </c:pt>
                <c:pt idx="1009">
                  <c:v>6.75</c:v>
                </c:pt>
                <c:pt idx="1010">
                  <c:v>6.75</c:v>
                </c:pt>
                <c:pt idx="1011">
                  <c:v>6.75</c:v>
                </c:pt>
                <c:pt idx="1012">
                  <c:v>6.75</c:v>
                </c:pt>
                <c:pt idx="1013">
                  <c:v>6.75</c:v>
                </c:pt>
                <c:pt idx="1014">
                  <c:v>6.75</c:v>
                </c:pt>
                <c:pt idx="1015">
                  <c:v>6.75</c:v>
                </c:pt>
                <c:pt idx="1016">
                  <c:v>6.75</c:v>
                </c:pt>
                <c:pt idx="1017">
                  <c:v>6.75</c:v>
                </c:pt>
                <c:pt idx="1018">
                  <c:v>6.75</c:v>
                </c:pt>
                <c:pt idx="1019">
                  <c:v>6.75</c:v>
                </c:pt>
                <c:pt idx="1020">
                  <c:v>6.75</c:v>
                </c:pt>
                <c:pt idx="1021">
                  <c:v>6.75</c:v>
                </c:pt>
                <c:pt idx="1022">
                  <c:v>6.75</c:v>
                </c:pt>
                <c:pt idx="1023">
                  <c:v>6.75</c:v>
                </c:pt>
                <c:pt idx="1024">
                  <c:v>6.75</c:v>
                </c:pt>
                <c:pt idx="1025">
                  <c:v>6.75</c:v>
                </c:pt>
                <c:pt idx="1026">
                  <c:v>6.75</c:v>
                </c:pt>
                <c:pt idx="1027">
                  <c:v>6.75</c:v>
                </c:pt>
                <c:pt idx="1028">
                  <c:v>6.75</c:v>
                </c:pt>
                <c:pt idx="1029">
                  <c:v>6.75</c:v>
                </c:pt>
                <c:pt idx="1030">
                  <c:v>6.75</c:v>
                </c:pt>
                <c:pt idx="1031">
                  <c:v>6.75</c:v>
                </c:pt>
                <c:pt idx="1032">
                  <c:v>6.75</c:v>
                </c:pt>
                <c:pt idx="1033">
                  <c:v>6.75</c:v>
                </c:pt>
                <c:pt idx="1034">
                  <c:v>6.75</c:v>
                </c:pt>
                <c:pt idx="1035">
                  <c:v>6.75</c:v>
                </c:pt>
                <c:pt idx="1036">
                  <c:v>6.75</c:v>
                </c:pt>
                <c:pt idx="1037">
                  <c:v>6.75</c:v>
                </c:pt>
                <c:pt idx="1038">
                  <c:v>6.75</c:v>
                </c:pt>
                <c:pt idx="1039">
                  <c:v>6.75</c:v>
                </c:pt>
                <c:pt idx="1040">
                  <c:v>6.75</c:v>
                </c:pt>
                <c:pt idx="1041">
                  <c:v>6.75</c:v>
                </c:pt>
                <c:pt idx="1042">
                  <c:v>6.75</c:v>
                </c:pt>
                <c:pt idx="1043">
                  <c:v>6.75</c:v>
                </c:pt>
                <c:pt idx="1044">
                  <c:v>6.75</c:v>
                </c:pt>
                <c:pt idx="1045">
                  <c:v>6.75</c:v>
                </c:pt>
                <c:pt idx="1046">
                  <c:v>6.75</c:v>
                </c:pt>
                <c:pt idx="1047">
                  <c:v>6.75</c:v>
                </c:pt>
                <c:pt idx="1048">
                  <c:v>6.75</c:v>
                </c:pt>
                <c:pt idx="1049">
                  <c:v>6.75</c:v>
                </c:pt>
                <c:pt idx="1050">
                  <c:v>6.5</c:v>
                </c:pt>
                <c:pt idx="1051">
                  <c:v>6.5</c:v>
                </c:pt>
                <c:pt idx="1052">
                  <c:v>6.5</c:v>
                </c:pt>
                <c:pt idx="1053">
                  <c:v>6.5</c:v>
                </c:pt>
                <c:pt idx="1054">
                  <c:v>6.5</c:v>
                </c:pt>
                <c:pt idx="1055">
                  <c:v>6.5</c:v>
                </c:pt>
                <c:pt idx="1056">
                  <c:v>6.5</c:v>
                </c:pt>
                <c:pt idx="1057">
                  <c:v>6.5</c:v>
                </c:pt>
                <c:pt idx="1058">
                  <c:v>6.5</c:v>
                </c:pt>
                <c:pt idx="1059">
                  <c:v>6.5</c:v>
                </c:pt>
                <c:pt idx="1060">
                  <c:v>6.5</c:v>
                </c:pt>
                <c:pt idx="1061">
                  <c:v>6.5</c:v>
                </c:pt>
                <c:pt idx="1062">
                  <c:v>6.5</c:v>
                </c:pt>
                <c:pt idx="1063">
                  <c:v>6.5</c:v>
                </c:pt>
                <c:pt idx="1064">
                  <c:v>6.5</c:v>
                </c:pt>
                <c:pt idx="1065">
                  <c:v>6.5</c:v>
                </c:pt>
                <c:pt idx="1066">
                  <c:v>6.5</c:v>
                </c:pt>
                <c:pt idx="1067">
                  <c:v>6.5</c:v>
                </c:pt>
                <c:pt idx="1068">
                  <c:v>6.5</c:v>
                </c:pt>
                <c:pt idx="1069">
                  <c:v>6.5</c:v>
                </c:pt>
                <c:pt idx="1070">
                  <c:v>6.5</c:v>
                </c:pt>
                <c:pt idx="1071">
                  <c:v>6.5</c:v>
                </c:pt>
                <c:pt idx="1072">
                  <c:v>6.5</c:v>
                </c:pt>
                <c:pt idx="1073">
                  <c:v>6.5</c:v>
                </c:pt>
                <c:pt idx="1074">
                  <c:v>6.5</c:v>
                </c:pt>
                <c:pt idx="1075">
                  <c:v>6.5</c:v>
                </c:pt>
                <c:pt idx="1076">
                  <c:v>6.5</c:v>
                </c:pt>
                <c:pt idx="1077">
                  <c:v>6.5</c:v>
                </c:pt>
                <c:pt idx="1078">
                  <c:v>6.5</c:v>
                </c:pt>
                <c:pt idx="1079">
                  <c:v>6.5</c:v>
                </c:pt>
                <c:pt idx="1080">
                  <c:v>6.5</c:v>
                </c:pt>
                <c:pt idx="1081">
                  <c:v>6.5</c:v>
                </c:pt>
                <c:pt idx="1082">
                  <c:v>6.5</c:v>
                </c:pt>
                <c:pt idx="1083">
                  <c:v>6.5</c:v>
                </c:pt>
                <c:pt idx="1084">
                  <c:v>6.5</c:v>
                </c:pt>
                <c:pt idx="1085">
                  <c:v>6.5</c:v>
                </c:pt>
                <c:pt idx="1086">
                  <c:v>6.5</c:v>
                </c:pt>
                <c:pt idx="1087">
                  <c:v>6.5</c:v>
                </c:pt>
                <c:pt idx="1088">
                  <c:v>6.5</c:v>
                </c:pt>
                <c:pt idx="1089">
                  <c:v>6.5</c:v>
                </c:pt>
                <c:pt idx="1090">
                  <c:v>6.5</c:v>
                </c:pt>
                <c:pt idx="1091">
                  <c:v>6.5</c:v>
                </c:pt>
                <c:pt idx="1092">
                  <c:v>6.5</c:v>
                </c:pt>
                <c:pt idx="1093">
                  <c:v>6.5</c:v>
                </c:pt>
                <c:pt idx="1094">
                  <c:v>6.5</c:v>
                </c:pt>
                <c:pt idx="1095">
                  <c:v>6.5</c:v>
                </c:pt>
                <c:pt idx="1096">
                  <c:v>6.5</c:v>
                </c:pt>
                <c:pt idx="1097">
                  <c:v>6.5</c:v>
                </c:pt>
                <c:pt idx="1098">
                  <c:v>6.5</c:v>
                </c:pt>
                <c:pt idx="1099">
                  <c:v>6.5</c:v>
                </c:pt>
                <c:pt idx="1100">
                  <c:v>6.5</c:v>
                </c:pt>
                <c:pt idx="1101">
                  <c:v>6.5</c:v>
                </c:pt>
                <c:pt idx="1102">
                  <c:v>6.5</c:v>
                </c:pt>
                <c:pt idx="1103">
                  <c:v>6.5</c:v>
                </c:pt>
                <c:pt idx="1104">
                  <c:v>6.5</c:v>
                </c:pt>
                <c:pt idx="1105">
                  <c:v>6.5</c:v>
                </c:pt>
                <c:pt idx="1106">
                  <c:v>6.5</c:v>
                </c:pt>
                <c:pt idx="1107">
                  <c:v>6.5</c:v>
                </c:pt>
                <c:pt idx="1108">
                  <c:v>6.5</c:v>
                </c:pt>
                <c:pt idx="1109">
                  <c:v>6.5</c:v>
                </c:pt>
                <c:pt idx="1110">
                  <c:v>6.5</c:v>
                </c:pt>
                <c:pt idx="1111">
                  <c:v>6.5</c:v>
                </c:pt>
                <c:pt idx="1112">
                  <c:v>6.5</c:v>
                </c:pt>
                <c:pt idx="1113">
                  <c:v>6.5</c:v>
                </c:pt>
                <c:pt idx="1114">
                  <c:v>6.5</c:v>
                </c:pt>
                <c:pt idx="1115">
                  <c:v>6.5</c:v>
                </c:pt>
                <c:pt idx="1116">
                  <c:v>6.5</c:v>
                </c:pt>
                <c:pt idx="1117">
                  <c:v>6.5</c:v>
                </c:pt>
                <c:pt idx="1118">
                  <c:v>6.5</c:v>
                </c:pt>
                <c:pt idx="1119">
                  <c:v>6.5</c:v>
                </c:pt>
                <c:pt idx="1120">
                  <c:v>6.5</c:v>
                </c:pt>
                <c:pt idx="1121">
                  <c:v>6.5</c:v>
                </c:pt>
                <c:pt idx="1122">
                  <c:v>6.5</c:v>
                </c:pt>
                <c:pt idx="1123">
                  <c:v>6.5</c:v>
                </c:pt>
                <c:pt idx="1124">
                  <c:v>6.5</c:v>
                </c:pt>
                <c:pt idx="1125">
                  <c:v>6.5</c:v>
                </c:pt>
                <c:pt idx="1126">
                  <c:v>6.5</c:v>
                </c:pt>
                <c:pt idx="1127">
                  <c:v>6.5</c:v>
                </c:pt>
                <c:pt idx="1128">
                  <c:v>6.5</c:v>
                </c:pt>
                <c:pt idx="1129">
                  <c:v>6.5</c:v>
                </c:pt>
                <c:pt idx="1130">
                  <c:v>6.5</c:v>
                </c:pt>
                <c:pt idx="1131">
                  <c:v>6.5</c:v>
                </c:pt>
                <c:pt idx="1132">
                  <c:v>6.5</c:v>
                </c:pt>
                <c:pt idx="1133">
                  <c:v>6.5</c:v>
                </c:pt>
                <c:pt idx="1134">
                  <c:v>6.5</c:v>
                </c:pt>
                <c:pt idx="1135">
                  <c:v>6.5</c:v>
                </c:pt>
                <c:pt idx="1136">
                  <c:v>6.5</c:v>
                </c:pt>
                <c:pt idx="1137">
                  <c:v>6.5</c:v>
                </c:pt>
                <c:pt idx="1138">
                  <c:v>6.5</c:v>
                </c:pt>
                <c:pt idx="1139">
                  <c:v>6.5</c:v>
                </c:pt>
                <c:pt idx="1140">
                  <c:v>6.5</c:v>
                </c:pt>
                <c:pt idx="1141">
                  <c:v>6.5</c:v>
                </c:pt>
                <c:pt idx="1142">
                  <c:v>6.5</c:v>
                </c:pt>
                <c:pt idx="1143">
                  <c:v>6.5</c:v>
                </c:pt>
                <c:pt idx="1144">
                  <c:v>6.5</c:v>
                </c:pt>
                <c:pt idx="1145">
                  <c:v>6.5</c:v>
                </c:pt>
                <c:pt idx="1146">
                  <c:v>6.5</c:v>
                </c:pt>
                <c:pt idx="1147">
                  <c:v>6.5</c:v>
                </c:pt>
                <c:pt idx="1148">
                  <c:v>6.5</c:v>
                </c:pt>
                <c:pt idx="1149">
                  <c:v>6.5</c:v>
                </c:pt>
                <c:pt idx="1150">
                  <c:v>6.5</c:v>
                </c:pt>
                <c:pt idx="1151">
                  <c:v>6.5</c:v>
                </c:pt>
                <c:pt idx="1152">
                  <c:v>6.5</c:v>
                </c:pt>
                <c:pt idx="1153">
                  <c:v>6.5</c:v>
                </c:pt>
                <c:pt idx="1154">
                  <c:v>6.5</c:v>
                </c:pt>
                <c:pt idx="1155">
                  <c:v>6.5</c:v>
                </c:pt>
                <c:pt idx="1156">
                  <c:v>6.5</c:v>
                </c:pt>
                <c:pt idx="1157">
                  <c:v>6.5</c:v>
                </c:pt>
                <c:pt idx="1158">
                  <c:v>6.5</c:v>
                </c:pt>
                <c:pt idx="1159">
                  <c:v>6.5</c:v>
                </c:pt>
                <c:pt idx="1160">
                  <c:v>6.5</c:v>
                </c:pt>
                <c:pt idx="1161">
                  <c:v>6.5</c:v>
                </c:pt>
                <c:pt idx="1162">
                  <c:v>6.5</c:v>
                </c:pt>
                <c:pt idx="1163">
                  <c:v>6.5</c:v>
                </c:pt>
                <c:pt idx="1164">
                  <c:v>6.5</c:v>
                </c:pt>
                <c:pt idx="1165">
                  <c:v>6.5</c:v>
                </c:pt>
                <c:pt idx="1166">
                  <c:v>6.5</c:v>
                </c:pt>
                <c:pt idx="1167">
                  <c:v>6.5</c:v>
                </c:pt>
                <c:pt idx="1168">
                  <c:v>6.5</c:v>
                </c:pt>
                <c:pt idx="1169">
                  <c:v>6.5</c:v>
                </c:pt>
                <c:pt idx="1170">
                  <c:v>6.5</c:v>
                </c:pt>
                <c:pt idx="1171">
                  <c:v>6.5</c:v>
                </c:pt>
                <c:pt idx="1172">
                  <c:v>6.5</c:v>
                </c:pt>
                <c:pt idx="1173">
                  <c:v>6.5</c:v>
                </c:pt>
                <c:pt idx="1174">
                  <c:v>6.5</c:v>
                </c:pt>
                <c:pt idx="1175">
                  <c:v>6.5</c:v>
                </c:pt>
                <c:pt idx="1176">
                  <c:v>6.5</c:v>
                </c:pt>
                <c:pt idx="1177">
                  <c:v>6.5</c:v>
                </c:pt>
                <c:pt idx="1178">
                  <c:v>6.5</c:v>
                </c:pt>
                <c:pt idx="1179">
                  <c:v>6.5</c:v>
                </c:pt>
                <c:pt idx="1180">
                  <c:v>6.5</c:v>
                </c:pt>
                <c:pt idx="1181">
                  <c:v>6.5</c:v>
                </c:pt>
                <c:pt idx="1182">
                  <c:v>6.5</c:v>
                </c:pt>
                <c:pt idx="1183">
                  <c:v>6.5</c:v>
                </c:pt>
                <c:pt idx="1184">
                  <c:v>6.5</c:v>
                </c:pt>
                <c:pt idx="1185">
                  <c:v>6.5</c:v>
                </c:pt>
                <c:pt idx="1186">
                  <c:v>6.5</c:v>
                </c:pt>
                <c:pt idx="1187">
                  <c:v>6.5</c:v>
                </c:pt>
                <c:pt idx="1188">
                  <c:v>6.5</c:v>
                </c:pt>
                <c:pt idx="1189">
                  <c:v>6.5</c:v>
                </c:pt>
                <c:pt idx="1190">
                  <c:v>6.5</c:v>
                </c:pt>
                <c:pt idx="1191">
                  <c:v>6.5</c:v>
                </c:pt>
                <c:pt idx="1192">
                  <c:v>6.5</c:v>
                </c:pt>
                <c:pt idx="1193">
                  <c:v>6.5</c:v>
                </c:pt>
                <c:pt idx="1194">
                  <c:v>6.5</c:v>
                </c:pt>
                <c:pt idx="1195">
                  <c:v>6.5</c:v>
                </c:pt>
                <c:pt idx="1196">
                  <c:v>6.5</c:v>
                </c:pt>
                <c:pt idx="1197">
                  <c:v>6.5</c:v>
                </c:pt>
                <c:pt idx="1198">
                  <c:v>6.5</c:v>
                </c:pt>
                <c:pt idx="1199">
                  <c:v>6.5</c:v>
                </c:pt>
                <c:pt idx="1200">
                  <c:v>6.5</c:v>
                </c:pt>
                <c:pt idx="1201">
                  <c:v>6.5</c:v>
                </c:pt>
                <c:pt idx="1202">
                  <c:v>6.5</c:v>
                </c:pt>
                <c:pt idx="1203">
                  <c:v>6.5</c:v>
                </c:pt>
                <c:pt idx="1204">
                  <c:v>6.5</c:v>
                </c:pt>
                <c:pt idx="1205">
                  <c:v>6.5</c:v>
                </c:pt>
                <c:pt idx="1206">
                  <c:v>6.5</c:v>
                </c:pt>
                <c:pt idx="1207">
                  <c:v>6.5</c:v>
                </c:pt>
                <c:pt idx="1208">
                  <c:v>6.5</c:v>
                </c:pt>
                <c:pt idx="1209">
                  <c:v>6.5</c:v>
                </c:pt>
                <c:pt idx="1210">
                  <c:v>6.5</c:v>
                </c:pt>
                <c:pt idx="1211">
                  <c:v>6.5</c:v>
                </c:pt>
                <c:pt idx="1212">
                  <c:v>6.5</c:v>
                </c:pt>
                <c:pt idx="1213">
                  <c:v>6.5</c:v>
                </c:pt>
                <c:pt idx="1214">
                  <c:v>6.5</c:v>
                </c:pt>
                <c:pt idx="1215">
                  <c:v>6.5</c:v>
                </c:pt>
                <c:pt idx="1216">
                  <c:v>6.5</c:v>
                </c:pt>
                <c:pt idx="1217">
                  <c:v>6.5</c:v>
                </c:pt>
                <c:pt idx="1218">
                  <c:v>6.5</c:v>
                </c:pt>
                <c:pt idx="1219">
                  <c:v>6.5</c:v>
                </c:pt>
                <c:pt idx="1220">
                  <c:v>6.5</c:v>
                </c:pt>
                <c:pt idx="1221">
                  <c:v>6.5</c:v>
                </c:pt>
                <c:pt idx="1222">
                  <c:v>6.5</c:v>
                </c:pt>
                <c:pt idx="1223">
                  <c:v>6.5</c:v>
                </c:pt>
                <c:pt idx="1224">
                  <c:v>6.5</c:v>
                </c:pt>
                <c:pt idx="1225">
                  <c:v>6.5</c:v>
                </c:pt>
                <c:pt idx="1226">
                  <c:v>6.5</c:v>
                </c:pt>
                <c:pt idx="1227">
                  <c:v>6.5</c:v>
                </c:pt>
                <c:pt idx="1228">
                  <c:v>6.5</c:v>
                </c:pt>
                <c:pt idx="1229">
                  <c:v>6.5</c:v>
                </c:pt>
                <c:pt idx="1230">
                  <c:v>6.5</c:v>
                </c:pt>
                <c:pt idx="1231">
                  <c:v>6.5</c:v>
                </c:pt>
                <c:pt idx="1232">
                  <c:v>6.5</c:v>
                </c:pt>
                <c:pt idx="1233">
                  <c:v>6.5</c:v>
                </c:pt>
                <c:pt idx="1234">
                  <c:v>6</c:v>
                </c:pt>
                <c:pt idx="1235">
                  <c:v>6</c:v>
                </c:pt>
                <c:pt idx="1236">
                  <c:v>6</c:v>
                </c:pt>
                <c:pt idx="1237">
                  <c:v>6</c:v>
                </c:pt>
                <c:pt idx="1238">
                  <c:v>6</c:v>
                </c:pt>
                <c:pt idx="1239">
                  <c:v>6</c:v>
                </c:pt>
                <c:pt idx="1240">
                  <c:v>6</c:v>
                </c:pt>
                <c:pt idx="1241">
                  <c:v>6</c:v>
                </c:pt>
                <c:pt idx="1242">
                  <c:v>6</c:v>
                </c:pt>
                <c:pt idx="1243">
                  <c:v>6</c:v>
                </c:pt>
                <c:pt idx="1244">
                  <c:v>6</c:v>
                </c:pt>
                <c:pt idx="1245">
                  <c:v>6</c:v>
                </c:pt>
                <c:pt idx="1246">
                  <c:v>6</c:v>
                </c:pt>
                <c:pt idx="1247">
                  <c:v>6</c:v>
                </c:pt>
                <c:pt idx="1248">
                  <c:v>6</c:v>
                </c:pt>
                <c:pt idx="1249">
                  <c:v>6</c:v>
                </c:pt>
                <c:pt idx="1250">
                  <c:v>6</c:v>
                </c:pt>
                <c:pt idx="1251">
                  <c:v>6</c:v>
                </c:pt>
                <c:pt idx="1252">
                  <c:v>6</c:v>
                </c:pt>
                <c:pt idx="1253">
                  <c:v>6</c:v>
                </c:pt>
                <c:pt idx="1254">
                  <c:v>6</c:v>
                </c:pt>
                <c:pt idx="1255">
                  <c:v>6</c:v>
                </c:pt>
                <c:pt idx="1256">
                  <c:v>6</c:v>
                </c:pt>
                <c:pt idx="1257">
                  <c:v>6</c:v>
                </c:pt>
                <c:pt idx="1258">
                  <c:v>6</c:v>
                </c:pt>
                <c:pt idx="1259">
                  <c:v>6</c:v>
                </c:pt>
                <c:pt idx="1260">
                  <c:v>6</c:v>
                </c:pt>
                <c:pt idx="1261">
                  <c:v>6</c:v>
                </c:pt>
                <c:pt idx="1262">
                  <c:v>6</c:v>
                </c:pt>
                <c:pt idx="1263">
                  <c:v>6</c:v>
                </c:pt>
                <c:pt idx="1264">
                  <c:v>6</c:v>
                </c:pt>
                <c:pt idx="1265">
                  <c:v>6</c:v>
                </c:pt>
                <c:pt idx="1266">
                  <c:v>6</c:v>
                </c:pt>
                <c:pt idx="1267">
                  <c:v>6</c:v>
                </c:pt>
                <c:pt idx="1268">
                  <c:v>6</c:v>
                </c:pt>
                <c:pt idx="1269">
                  <c:v>6</c:v>
                </c:pt>
                <c:pt idx="1270">
                  <c:v>6</c:v>
                </c:pt>
                <c:pt idx="1271">
                  <c:v>6</c:v>
                </c:pt>
                <c:pt idx="1272">
                  <c:v>6</c:v>
                </c:pt>
                <c:pt idx="1273">
                  <c:v>6</c:v>
                </c:pt>
                <c:pt idx="1274">
                  <c:v>6</c:v>
                </c:pt>
                <c:pt idx="1275">
                  <c:v>6</c:v>
                </c:pt>
                <c:pt idx="1276">
                  <c:v>6</c:v>
                </c:pt>
                <c:pt idx="1277">
                  <c:v>6</c:v>
                </c:pt>
                <c:pt idx="1278">
                  <c:v>6</c:v>
                </c:pt>
                <c:pt idx="1279">
                  <c:v>6</c:v>
                </c:pt>
                <c:pt idx="1280">
                  <c:v>6</c:v>
                </c:pt>
                <c:pt idx="1281">
                  <c:v>6</c:v>
                </c:pt>
                <c:pt idx="1282">
                  <c:v>6</c:v>
                </c:pt>
                <c:pt idx="1283">
                  <c:v>6</c:v>
                </c:pt>
                <c:pt idx="1284">
                  <c:v>6</c:v>
                </c:pt>
                <c:pt idx="1285">
                  <c:v>6</c:v>
                </c:pt>
                <c:pt idx="1286">
                  <c:v>6</c:v>
                </c:pt>
                <c:pt idx="1287">
                  <c:v>6</c:v>
                </c:pt>
                <c:pt idx="1288">
                  <c:v>6</c:v>
                </c:pt>
                <c:pt idx="1289">
                  <c:v>6</c:v>
                </c:pt>
                <c:pt idx="1290">
                  <c:v>6</c:v>
                </c:pt>
                <c:pt idx="1291">
                  <c:v>6</c:v>
                </c:pt>
                <c:pt idx="1292">
                  <c:v>6</c:v>
                </c:pt>
                <c:pt idx="1293">
                  <c:v>6</c:v>
                </c:pt>
                <c:pt idx="1294">
                  <c:v>6</c:v>
                </c:pt>
                <c:pt idx="1295">
                  <c:v>6</c:v>
                </c:pt>
                <c:pt idx="1296">
                  <c:v>6</c:v>
                </c:pt>
                <c:pt idx="1297">
                  <c:v>6</c:v>
                </c:pt>
                <c:pt idx="1298">
                  <c:v>6</c:v>
                </c:pt>
                <c:pt idx="1299">
                  <c:v>6</c:v>
                </c:pt>
                <c:pt idx="1300">
                  <c:v>6</c:v>
                </c:pt>
                <c:pt idx="1301">
                  <c:v>6</c:v>
                </c:pt>
                <c:pt idx="1302">
                  <c:v>6</c:v>
                </c:pt>
                <c:pt idx="1303">
                  <c:v>6</c:v>
                </c:pt>
                <c:pt idx="1304">
                  <c:v>6</c:v>
                </c:pt>
                <c:pt idx="1305">
                  <c:v>6</c:v>
                </c:pt>
                <c:pt idx="1306">
                  <c:v>6</c:v>
                </c:pt>
                <c:pt idx="1307">
                  <c:v>6</c:v>
                </c:pt>
                <c:pt idx="1308">
                  <c:v>6</c:v>
                </c:pt>
                <c:pt idx="1309">
                  <c:v>6</c:v>
                </c:pt>
                <c:pt idx="1310">
                  <c:v>6</c:v>
                </c:pt>
                <c:pt idx="1311">
                  <c:v>6</c:v>
                </c:pt>
                <c:pt idx="1312">
                  <c:v>6</c:v>
                </c:pt>
                <c:pt idx="1313">
                  <c:v>6</c:v>
                </c:pt>
                <c:pt idx="1314">
                  <c:v>6</c:v>
                </c:pt>
                <c:pt idx="1315">
                  <c:v>6</c:v>
                </c:pt>
                <c:pt idx="1316">
                  <c:v>6</c:v>
                </c:pt>
                <c:pt idx="1317">
                  <c:v>6</c:v>
                </c:pt>
                <c:pt idx="1318">
                  <c:v>6</c:v>
                </c:pt>
                <c:pt idx="1319">
                  <c:v>6</c:v>
                </c:pt>
                <c:pt idx="1320">
                  <c:v>6</c:v>
                </c:pt>
                <c:pt idx="1321">
                  <c:v>6</c:v>
                </c:pt>
                <c:pt idx="1322">
                  <c:v>6</c:v>
                </c:pt>
                <c:pt idx="1323">
                  <c:v>6</c:v>
                </c:pt>
                <c:pt idx="1324">
                  <c:v>6</c:v>
                </c:pt>
                <c:pt idx="1325">
                  <c:v>6</c:v>
                </c:pt>
                <c:pt idx="1326">
                  <c:v>6</c:v>
                </c:pt>
                <c:pt idx="1327">
                  <c:v>6</c:v>
                </c:pt>
                <c:pt idx="1328">
                  <c:v>6</c:v>
                </c:pt>
                <c:pt idx="1329">
                  <c:v>6</c:v>
                </c:pt>
                <c:pt idx="1330">
                  <c:v>6</c:v>
                </c:pt>
                <c:pt idx="1331">
                  <c:v>6</c:v>
                </c:pt>
                <c:pt idx="1332">
                  <c:v>6</c:v>
                </c:pt>
                <c:pt idx="1333">
                  <c:v>6</c:v>
                </c:pt>
                <c:pt idx="1334">
                  <c:v>6</c:v>
                </c:pt>
                <c:pt idx="1335">
                  <c:v>6</c:v>
                </c:pt>
                <c:pt idx="1336">
                  <c:v>6</c:v>
                </c:pt>
                <c:pt idx="1337">
                  <c:v>6</c:v>
                </c:pt>
                <c:pt idx="1338">
                  <c:v>6</c:v>
                </c:pt>
                <c:pt idx="1339">
                  <c:v>6</c:v>
                </c:pt>
                <c:pt idx="1340">
                  <c:v>6</c:v>
                </c:pt>
                <c:pt idx="1341">
                  <c:v>6</c:v>
                </c:pt>
                <c:pt idx="1342">
                  <c:v>6</c:v>
                </c:pt>
                <c:pt idx="1343">
                  <c:v>6</c:v>
                </c:pt>
                <c:pt idx="1344">
                  <c:v>6</c:v>
                </c:pt>
                <c:pt idx="1345">
                  <c:v>6</c:v>
                </c:pt>
                <c:pt idx="1346">
                  <c:v>6</c:v>
                </c:pt>
                <c:pt idx="1347">
                  <c:v>6</c:v>
                </c:pt>
                <c:pt idx="1348">
                  <c:v>6</c:v>
                </c:pt>
                <c:pt idx="1349">
                  <c:v>6</c:v>
                </c:pt>
                <c:pt idx="1350">
                  <c:v>6</c:v>
                </c:pt>
                <c:pt idx="1351">
                  <c:v>6</c:v>
                </c:pt>
                <c:pt idx="1352">
                  <c:v>6</c:v>
                </c:pt>
                <c:pt idx="1353">
                  <c:v>6</c:v>
                </c:pt>
                <c:pt idx="1354">
                  <c:v>6</c:v>
                </c:pt>
                <c:pt idx="1355">
                  <c:v>6</c:v>
                </c:pt>
                <c:pt idx="1356">
                  <c:v>6</c:v>
                </c:pt>
                <c:pt idx="1357">
                  <c:v>6</c:v>
                </c:pt>
                <c:pt idx="1358">
                  <c:v>6</c:v>
                </c:pt>
                <c:pt idx="1359">
                  <c:v>6</c:v>
                </c:pt>
                <c:pt idx="1360">
                  <c:v>6</c:v>
                </c:pt>
                <c:pt idx="1361">
                  <c:v>6</c:v>
                </c:pt>
                <c:pt idx="1362">
                  <c:v>6</c:v>
                </c:pt>
                <c:pt idx="1363">
                  <c:v>6</c:v>
                </c:pt>
                <c:pt idx="1364">
                  <c:v>6</c:v>
                </c:pt>
                <c:pt idx="1365">
                  <c:v>6</c:v>
                </c:pt>
                <c:pt idx="1366">
                  <c:v>6</c:v>
                </c:pt>
                <c:pt idx="1367">
                  <c:v>6</c:v>
                </c:pt>
                <c:pt idx="1368">
                  <c:v>6</c:v>
                </c:pt>
                <c:pt idx="1369">
                  <c:v>6</c:v>
                </c:pt>
                <c:pt idx="1370">
                  <c:v>6</c:v>
                </c:pt>
                <c:pt idx="1371">
                  <c:v>6</c:v>
                </c:pt>
                <c:pt idx="1372">
                  <c:v>6</c:v>
                </c:pt>
                <c:pt idx="1373">
                  <c:v>6</c:v>
                </c:pt>
                <c:pt idx="1374">
                  <c:v>6</c:v>
                </c:pt>
                <c:pt idx="1375">
                  <c:v>6</c:v>
                </c:pt>
                <c:pt idx="1376">
                  <c:v>6</c:v>
                </c:pt>
                <c:pt idx="1377">
                  <c:v>6</c:v>
                </c:pt>
                <c:pt idx="1378">
                  <c:v>6</c:v>
                </c:pt>
                <c:pt idx="1379">
                  <c:v>6</c:v>
                </c:pt>
                <c:pt idx="1380">
                  <c:v>6</c:v>
                </c:pt>
                <c:pt idx="1381">
                  <c:v>6</c:v>
                </c:pt>
                <c:pt idx="1382">
                  <c:v>6</c:v>
                </c:pt>
                <c:pt idx="1383">
                  <c:v>6</c:v>
                </c:pt>
                <c:pt idx="1384">
                  <c:v>6</c:v>
                </c:pt>
                <c:pt idx="1385">
                  <c:v>6.25</c:v>
                </c:pt>
                <c:pt idx="1386">
                  <c:v>6.25</c:v>
                </c:pt>
                <c:pt idx="1387">
                  <c:v>6.25</c:v>
                </c:pt>
                <c:pt idx="1388">
                  <c:v>6.25</c:v>
                </c:pt>
                <c:pt idx="1389">
                  <c:v>6.25</c:v>
                </c:pt>
                <c:pt idx="1390">
                  <c:v>6.25</c:v>
                </c:pt>
                <c:pt idx="1391">
                  <c:v>6.25</c:v>
                </c:pt>
                <c:pt idx="1392">
                  <c:v>6.25</c:v>
                </c:pt>
                <c:pt idx="1393">
                  <c:v>6.25</c:v>
                </c:pt>
                <c:pt idx="1394">
                  <c:v>6.25</c:v>
                </c:pt>
                <c:pt idx="1395">
                  <c:v>6.25</c:v>
                </c:pt>
                <c:pt idx="1396">
                  <c:v>6.25</c:v>
                </c:pt>
                <c:pt idx="1397">
                  <c:v>6.25</c:v>
                </c:pt>
                <c:pt idx="1398">
                  <c:v>6.25</c:v>
                </c:pt>
                <c:pt idx="1399">
                  <c:v>6.25</c:v>
                </c:pt>
                <c:pt idx="1400">
                  <c:v>6.25</c:v>
                </c:pt>
                <c:pt idx="1401">
                  <c:v>6.25</c:v>
                </c:pt>
                <c:pt idx="1402">
                  <c:v>6.25</c:v>
                </c:pt>
                <c:pt idx="1403">
                  <c:v>6.25</c:v>
                </c:pt>
                <c:pt idx="1404">
                  <c:v>6.25</c:v>
                </c:pt>
                <c:pt idx="1405">
                  <c:v>6.25</c:v>
                </c:pt>
                <c:pt idx="1406">
                  <c:v>6.25</c:v>
                </c:pt>
                <c:pt idx="1407">
                  <c:v>6.25</c:v>
                </c:pt>
                <c:pt idx="1408">
                  <c:v>6.25</c:v>
                </c:pt>
                <c:pt idx="1409">
                  <c:v>6.25</c:v>
                </c:pt>
                <c:pt idx="1410">
                  <c:v>6.25</c:v>
                </c:pt>
                <c:pt idx="1411">
                  <c:v>6.25</c:v>
                </c:pt>
                <c:pt idx="1412">
                  <c:v>6.25</c:v>
                </c:pt>
                <c:pt idx="1413">
                  <c:v>6.25</c:v>
                </c:pt>
                <c:pt idx="1414">
                  <c:v>6.25</c:v>
                </c:pt>
                <c:pt idx="1415">
                  <c:v>6.25</c:v>
                </c:pt>
                <c:pt idx="1416">
                  <c:v>6.25</c:v>
                </c:pt>
                <c:pt idx="1417">
                  <c:v>6.25</c:v>
                </c:pt>
                <c:pt idx="1418">
                  <c:v>6.25</c:v>
                </c:pt>
                <c:pt idx="1419">
                  <c:v>6.5</c:v>
                </c:pt>
                <c:pt idx="1420">
                  <c:v>6.5</c:v>
                </c:pt>
                <c:pt idx="1421">
                  <c:v>6.5</c:v>
                </c:pt>
                <c:pt idx="1422">
                  <c:v>6.5</c:v>
                </c:pt>
                <c:pt idx="1423">
                  <c:v>6.5</c:v>
                </c:pt>
                <c:pt idx="1424">
                  <c:v>6.5</c:v>
                </c:pt>
                <c:pt idx="1425">
                  <c:v>6.5</c:v>
                </c:pt>
                <c:pt idx="1426">
                  <c:v>6.5</c:v>
                </c:pt>
                <c:pt idx="1427">
                  <c:v>6.5</c:v>
                </c:pt>
                <c:pt idx="1428">
                  <c:v>6.5</c:v>
                </c:pt>
                <c:pt idx="1429">
                  <c:v>6.5</c:v>
                </c:pt>
                <c:pt idx="1430">
                  <c:v>6.5</c:v>
                </c:pt>
                <c:pt idx="1431">
                  <c:v>6.5</c:v>
                </c:pt>
                <c:pt idx="1432">
                  <c:v>6.5</c:v>
                </c:pt>
                <c:pt idx="1433">
                  <c:v>6.5</c:v>
                </c:pt>
                <c:pt idx="1434">
                  <c:v>6.5</c:v>
                </c:pt>
                <c:pt idx="1435">
                  <c:v>6.5</c:v>
                </c:pt>
                <c:pt idx="1436">
                  <c:v>6.5</c:v>
                </c:pt>
                <c:pt idx="1437">
                  <c:v>6.5</c:v>
                </c:pt>
                <c:pt idx="1438">
                  <c:v>6.5</c:v>
                </c:pt>
                <c:pt idx="1439">
                  <c:v>6.5</c:v>
                </c:pt>
                <c:pt idx="1440">
                  <c:v>6.5</c:v>
                </c:pt>
                <c:pt idx="1441">
                  <c:v>6.5</c:v>
                </c:pt>
                <c:pt idx="1442">
                  <c:v>6.5</c:v>
                </c:pt>
                <c:pt idx="1443">
                  <c:v>6.5</c:v>
                </c:pt>
                <c:pt idx="1444">
                  <c:v>6.5</c:v>
                </c:pt>
                <c:pt idx="1445">
                  <c:v>6.5</c:v>
                </c:pt>
                <c:pt idx="1446">
                  <c:v>6.5</c:v>
                </c:pt>
                <c:pt idx="1447">
                  <c:v>6.5</c:v>
                </c:pt>
                <c:pt idx="1448">
                  <c:v>6.5</c:v>
                </c:pt>
                <c:pt idx="1449">
                  <c:v>6.5</c:v>
                </c:pt>
                <c:pt idx="1450">
                  <c:v>6.5</c:v>
                </c:pt>
                <c:pt idx="1451">
                  <c:v>6.5</c:v>
                </c:pt>
                <c:pt idx="1452">
                  <c:v>6.5</c:v>
                </c:pt>
                <c:pt idx="1453">
                  <c:v>6.5</c:v>
                </c:pt>
                <c:pt idx="1454">
                  <c:v>6.5</c:v>
                </c:pt>
                <c:pt idx="1455">
                  <c:v>6.5</c:v>
                </c:pt>
                <c:pt idx="1456">
                  <c:v>6.5</c:v>
                </c:pt>
                <c:pt idx="1457">
                  <c:v>6.5</c:v>
                </c:pt>
                <c:pt idx="1458">
                  <c:v>6.75</c:v>
                </c:pt>
                <c:pt idx="1459">
                  <c:v>6.75</c:v>
                </c:pt>
                <c:pt idx="1460">
                  <c:v>6.75</c:v>
                </c:pt>
                <c:pt idx="1461">
                  <c:v>6.75</c:v>
                </c:pt>
                <c:pt idx="1462">
                  <c:v>6.75</c:v>
                </c:pt>
                <c:pt idx="1463">
                  <c:v>6.75</c:v>
                </c:pt>
                <c:pt idx="1464">
                  <c:v>6.75</c:v>
                </c:pt>
                <c:pt idx="1465">
                  <c:v>6.75</c:v>
                </c:pt>
                <c:pt idx="1466">
                  <c:v>6.75</c:v>
                </c:pt>
                <c:pt idx="1467">
                  <c:v>6.75</c:v>
                </c:pt>
                <c:pt idx="1468">
                  <c:v>6.75</c:v>
                </c:pt>
                <c:pt idx="1469">
                  <c:v>6.75</c:v>
                </c:pt>
                <c:pt idx="1470">
                  <c:v>6.75</c:v>
                </c:pt>
                <c:pt idx="1471">
                  <c:v>6.75</c:v>
                </c:pt>
                <c:pt idx="1472">
                  <c:v>6.75</c:v>
                </c:pt>
                <c:pt idx="1473">
                  <c:v>6.75</c:v>
                </c:pt>
                <c:pt idx="1474">
                  <c:v>6.75</c:v>
                </c:pt>
                <c:pt idx="1475">
                  <c:v>6.75</c:v>
                </c:pt>
                <c:pt idx="1476">
                  <c:v>6.75</c:v>
                </c:pt>
                <c:pt idx="1477">
                  <c:v>6.75</c:v>
                </c:pt>
                <c:pt idx="1478">
                  <c:v>6.75</c:v>
                </c:pt>
                <c:pt idx="1479">
                  <c:v>6.75</c:v>
                </c:pt>
                <c:pt idx="1480">
                  <c:v>6.75</c:v>
                </c:pt>
                <c:pt idx="1481">
                  <c:v>6.75</c:v>
                </c:pt>
                <c:pt idx="1482">
                  <c:v>6.75</c:v>
                </c:pt>
                <c:pt idx="1483">
                  <c:v>6.75</c:v>
                </c:pt>
                <c:pt idx="1484">
                  <c:v>6.75</c:v>
                </c:pt>
                <c:pt idx="1485">
                  <c:v>6.75</c:v>
                </c:pt>
                <c:pt idx="1486">
                  <c:v>6.75</c:v>
                </c:pt>
                <c:pt idx="1487">
                  <c:v>7.0000000000000009</c:v>
                </c:pt>
                <c:pt idx="1488">
                  <c:v>7.0000000000000009</c:v>
                </c:pt>
                <c:pt idx="1489">
                  <c:v>7.0000000000000009</c:v>
                </c:pt>
                <c:pt idx="1490">
                  <c:v>7.0000000000000009</c:v>
                </c:pt>
                <c:pt idx="1491">
                  <c:v>7.0000000000000009</c:v>
                </c:pt>
                <c:pt idx="1492">
                  <c:v>7.0000000000000009</c:v>
                </c:pt>
                <c:pt idx="1493">
                  <c:v>7.0000000000000009</c:v>
                </c:pt>
                <c:pt idx="1494">
                  <c:v>7.0000000000000009</c:v>
                </c:pt>
                <c:pt idx="1495">
                  <c:v>7.0000000000000009</c:v>
                </c:pt>
                <c:pt idx="1496">
                  <c:v>7.0000000000000009</c:v>
                </c:pt>
                <c:pt idx="1497">
                  <c:v>7.0000000000000009</c:v>
                </c:pt>
                <c:pt idx="1498">
                  <c:v>7.0000000000000009</c:v>
                </c:pt>
                <c:pt idx="1499">
                  <c:v>7.0000000000000009</c:v>
                </c:pt>
                <c:pt idx="1500">
                  <c:v>7.0000000000000009</c:v>
                </c:pt>
                <c:pt idx="1501">
                  <c:v>7.0000000000000009</c:v>
                </c:pt>
                <c:pt idx="1502">
                  <c:v>7.0000000000000009</c:v>
                </c:pt>
                <c:pt idx="1503">
                  <c:v>7.0000000000000009</c:v>
                </c:pt>
                <c:pt idx="1504">
                  <c:v>7.0000000000000009</c:v>
                </c:pt>
                <c:pt idx="1505">
                  <c:v>7.0000000000000009</c:v>
                </c:pt>
                <c:pt idx="1506">
                  <c:v>7.2499999999999991</c:v>
                </c:pt>
                <c:pt idx="1507">
                  <c:v>7.2499999999999991</c:v>
                </c:pt>
                <c:pt idx="1508">
                  <c:v>7.2499999999999991</c:v>
                </c:pt>
                <c:pt idx="1509">
                  <c:v>7.2499999999999991</c:v>
                </c:pt>
                <c:pt idx="1510">
                  <c:v>7.2499999999999991</c:v>
                </c:pt>
                <c:pt idx="1511">
                  <c:v>7.2499999999999991</c:v>
                </c:pt>
                <c:pt idx="1512">
                  <c:v>7.2499999999999991</c:v>
                </c:pt>
                <c:pt idx="1513">
                  <c:v>7.2499999999999991</c:v>
                </c:pt>
                <c:pt idx="1514">
                  <c:v>7.2499999999999991</c:v>
                </c:pt>
                <c:pt idx="1515">
                  <c:v>7.2499999999999991</c:v>
                </c:pt>
                <c:pt idx="1516">
                  <c:v>7.2499999999999991</c:v>
                </c:pt>
                <c:pt idx="1517">
                  <c:v>7.2499999999999991</c:v>
                </c:pt>
                <c:pt idx="1518">
                  <c:v>7.2499999999999991</c:v>
                </c:pt>
                <c:pt idx="1519">
                  <c:v>7.2499999999999991</c:v>
                </c:pt>
                <c:pt idx="1520">
                  <c:v>7.2499999999999991</c:v>
                </c:pt>
                <c:pt idx="1521">
                  <c:v>7.2499999999999991</c:v>
                </c:pt>
                <c:pt idx="1522">
                  <c:v>7.2499999999999991</c:v>
                </c:pt>
                <c:pt idx="1523">
                  <c:v>7.2499999999999991</c:v>
                </c:pt>
                <c:pt idx="1524">
                  <c:v>7.2499999999999991</c:v>
                </c:pt>
                <c:pt idx="1525">
                  <c:v>7.2499999999999991</c:v>
                </c:pt>
                <c:pt idx="1526">
                  <c:v>7.2499999999999991</c:v>
                </c:pt>
                <c:pt idx="1527">
                  <c:v>7.2499999999999991</c:v>
                </c:pt>
                <c:pt idx="1528">
                  <c:v>7.2499999999999991</c:v>
                </c:pt>
                <c:pt idx="1529">
                  <c:v>7.2499999999999991</c:v>
                </c:pt>
                <c:pt idx="1530">
                  <c:v>7.2499999999999991</c:v>
                </c:pt>
                <c:pt idx="1531">
                  <c:v>7.2499999999999991</c:v>
                </c:pt>
                <c:pt idx="1532">
                  <c:v>7.2499999999999991</c:v>
                </c:pt>
                <c:pt idx="1533">
                  <c:v>7.2499999999999991</c:v>
                </c:pt>
                <c:pt idx="1534">
                  <c:v>7.2499999999999991</c:v>
                </c:pt>
                <c:pt idx="1535">
                  <c:v>7.2499999999999991</c:v>
                </c:pt>
                <c:pt idx="1536">
                  <c:v>7.2499999999999991</c:v>
                </c:pt>
                <c:pt idx="1537">
                  <c:v>7.2499999999999991</c:v>
                </c:pt>
                <c:pt idx="1538">
                  <c:v>7.5</c:v>
                </c:pt>
                <c:pt idx="1539">
                  <c:v>7.5</c:v>
                </c:pt>
                <c:pt idx="1540">
                  <c:v>7.5</c:v>
                </c:pt>
                <c:pt idx="1541">
                  <c:v>7.5</c:v>
                </c:pt>
                <c:pt idx="1542">
                  <c:v>7.5</c:v>
                </c:pt>
                <c:pt idx="1543">
                  <c:v>7.5</c:v>
                </c:pt>
                <c:pt idx="1544">
                  <c:v>7.5</c:v>
                </c:pt>
                <c:pt idx="1545">
                  <c:v>7.5</c:v>
                </c:pt>
                <c:pt idx="1546">
                  <c:v>7.5</c:v>
                </c:pt>
                <c:pt idx="1547">
                  <c:v>7.5</c:v>
                </c:pt>
                <c:pt idx="1548">
                  <c:v>7.5</c:v>
                </c:pt>
                <c:pt idx="1549">
                  <c:v>7.5</c:v>
                </c:pt>
                <c:pt idx="1550">
                  <c:v>7.5</c:v>
                </c:pt>
                <c:pt idx="1551">
                  <c:v>7.5</c:v>
                </c:pt>
                <c:pt idx="1552">
                  <c:v>7.5</c:v>
                </c:pt>
                <c:pt idx="1553">
                  <c:v>7.5</c:v>
                </c:pt>
                <c:pt idx="1554">
                  <c:v>7.5</c:v>
                </c:pt>
                <c:pt idx="1555">
                  <c:v>7.5</c:v>
                </c:pt>
                <c:pt idx="1556">
                  <c:v>7.5</c:v>
                </c:pt>
                <c:pt idx="1557">
                  <c:v>7.5</c:v>
                </c:pt>
                <c:pt idx="1558">
                  <c:v>7.5</c:v>
                </c:pt>
                <c:pt idx="1559">
                  <c:v>7.5</c:v>
                </c:pt>
                <c:pt idx="1560">
                  <c:v>7.5</c:v>
                </c:pt>
                <c:pt idx="1561">
                  <c:v>7.5</c:v>
                </c:pt>
                <c:pt idx="1562">
                  <c:v>7.5</c:v>
                </c:pt>
                <c:pt idx="1563">
                  <c:v>7.5</c:v>
                </c:pt>
                <c:pt idx="1564">
                  <c:v>7.75</c:v>
                </c:pt>
                <c:pt idx="1565">
                  <c:v>7.75</c:v>
                </c:pt>
                <c:pt idx="1566">
                  <c:v>7.75</c:v>
                </c:pt>
                <c:pt idx="1567">
                  <c:v>7.75</c:v>
                </c:pt>
                <c:pt idx="1568">
                  <c:v>7.75</c:v>
                </c:pt>
                <c:pt idx="1569">
                  <c:v>7.75</c:v>
                </c:pt>
                <c:pt idx="1570">
                  <c:v>7.75</c:v>
                </c:pt>
                <c:pt idx="1571">
                  <c:v>7.75</c:v>
                </c:pt>
                <c:pt idx="1572">
                  <c:v>7.75</c:v>
                </c:pt>
                <c:pt idx="1573">
                  <c:v>7.75</c:v>
                </c:pt>
                <c:pt idx="1574">
                  <c:v>7.75</c:v>
                </c:pt>
                <c:pt idx="1575">
                  <c:v>7.75</c:v>
                </c:pt>
                <c:pt idx="1576">
                  <c:v>7.75</c:v>
                </c:pt>
                <c:pt idx="1577">
                  <c:v>7.75</c:v>
                </c:pt>
                <c:pt idx="1578">
                  <c:v>7.75</c:v>
                </c:pt>
                <c:pt idx="1579">
                  <c:v>7.75</c:v>
                </c:pt>
                <c:pt idx="1580">
                  <c:v>7.75</c:v>
                </c:pt>
                <c:pt idx="1581">
                  <c:v>7.75</c:v>
                </c:pt>
                <c:pt idx="1582">
                  <c:v>7.75</c:v>
                </c:pt>
                <c:pt idx="1583">
                  <c:v>7.75</c:v>
                </c:pt>
                <c:pt idx="1584">
                  <c:v>8</c:v>
                </c:pt>
                <c:pt idx="1585">
                  <c:v>8</c:v>
                </c:pt>
                <c:pt idx="1586">
                  <c:v>8</c:v>
                </c:pt>
                <c:pt idx="1587">
                  <c:v>8</c:v>
                </c:pt>
                <c:pt idx="1588">
                  <c:v>8</c:v>
                </c:pt>
                <c:pt idx="1589">
                  <c:v>8</c:v>
                </c:pt>
                <c:pt idx="1590">
                  <c:v>8</c:v>
                </c:pt>
                <c:pt idx="1591">
                  <c:v>8</c:v>
                </c:pt>
                <c:pt idx="1592">
                  <c:v>8</c:v>
                </c:pt>
                <c:pt idx="1593">
                  <c:v>8</c:v>
                </c:pt>
                <c:pt idx="1594">
                  <c:v>8</c:v>
                </c:pt>
                <c:pt idx="1595">
                  <c:v>8</c:v>
                </c:pt>
                <c:pt idx="1596">
                  <c:v>8</c:v>
                </c:pt>
                <c:pt idx="1597">
                  <c:v>8</c:v>
                </c:pt>
                <c:pt idx="1598">
                  <c:v>8</c:v>
                </c:pt>
                <c:pt idx="1599">
                  <c:v>8</c:v>
                </c:pt>
                <c:pt idx="1600">
                  <c:v>8</c:v>
                </c:pt>
                <c:pt idx="1601">
                  <c:v>8</c:v>
                </c:pt>
                <c:pt idx="1602">
                  <c:v>8</c:v>
                </c:pt>
                <c:pt idx="1603">
                  <c:v>8.25</c:v>
                </c:pt>
                <c:pt idx="1604">
                  <c:v>8.25</c:v>
                </c:pt>
                <c:pt idx="1605">
                  <c:v>8.25</c:v>
                </c:pt>
                <c:pt idx="1606">
                  <c:v>8.25</c:v>
                </c:pt>
                <c:pt idx="1607">
                  <c:v>8.25</c:v>
                </c:pt>
                <c:pt idx="1608">
                  <c:v>8.25</c:v>
                </c:pt>
                <c:pt idx="1609">
                  <c:v>8.25</c:v>
                </c:pt>
                <c:pt idx="1610">
                  <c:v>8.25</c:v>
                </c:pt>
                <c:pt idx="1611">
                  <c:v>8.25</c:v>
                </c:pt>
                <c:pt idx="1612">
                  <c:v>8.25</c:v>
                </c:pt>
                <c:pt idx="1613">
                  <c:v>8.25</c:v>
                </c:pt>
                <c:pt idx="1614">
                  <c:v>8.25</c:v>
                </c:pt>
                <c:pt idx="1615">
                  <c:v>8.25</c:v>
                </c:pt>
                <c:pt idx="1616">
                  <c:v>8.25</c:v>
                </c:pt>
                <c:pt idx="1617">
                  <c:v>8.25</c:v>
                </c:pt>
                <c:pt idx="1618">
                  <c:v>8.25</c:v>
                </c:pt>
                <c:pt idx="1619">
                  <c:v>8.25</c:v>
                </c:pt>
                <c:pt idx="1620">
                  <c:v>8.25</c:v>
                </c:pt>
                <c:pt idx="1621">
                  <c:v>8.25</c:v>
                </c:pt>
                <c:pt idx="1622">
                  <c:v>8.25</c:v>
                </c:pt>
                <c:pt idx="1623">
                  <c:v>8.25</c:v>
                </c:pt>
                <c:pt idx="1624">
                  <c:v>8.25</c:v>
                </c:pt>
                <c:pt idx="1625">
                  <c:v>8.25</c:v>
                </c:pt>
                <c:pt idx="1626">
                  <c:v>8.25</c:v>
                </c:pt>
                <c:pt idx="1627">
                  <c:v>8.5</c:v>
                </c:pt>
                <c:pt idx="1628">
                  <c:v>8.5</c:v>
                </c:pt>
                <c:pt idx="1629">
                  <c:v>8.5</c:v>
                </c:pt>
                <c:pt idx="1630">
                  <c:v>8.5</c:v>
                </c:pt>
                <c:pt idx="1631">
                  <c:v>8.5</c:v>
                </c:pt>
                <c:pt idx="1632">
                  <c:v>8.5</c:v>
                </c:pt>
                <c:pt idx="1633">
                  <c:v>8.5</c:v>
                </c:pt>
                <c:pt idx="1634">
                  <c:v>8.5</c:v>
                </c:pt>
                <c:pt idx="1635">
                  <c:v>8.5</c:v>
                </c:pt>
                <c:pt idx="1636">
                  <c:v>8.5</c:v>
                </c:pt>
                <c:pt idx="1637">
                  <c:v>8.5</c:v>
                </c:pt>
                <c:pt idx="1638">
                  <c:v>8.5</c:v>
                </c:pt>
                <c:pt idx="1639">
                  <c:v>8.5</c:v>
                </c:pt>
                <c:pt idx="1640">
                  <c:v>8.75</c:v>
                </c:pt>
                <c:pt idx="1641">
                  <c:v>8.75</c:v>
                </c:pt>
                <c:pt idx="1642">
                  <c:v>8.75</c:v>
                </c:pt>
                <c:pt idx="1643">
                  <c:v>8.75</c:v>
                </c:pt>
                <c:pt idx="1644">
                  <c:v>8.75</c:v>
                </c:pt>
                <c:pt idx="1645">
                  <c:v>8.75</c:v>
                </c:pt>
                <c:pt idx="1646">
                  <c:v>8.75</c:v>
                </c:pt>
                <c:pt idx="1647">
                  <c:v>8.75</c:v>
                </c:pt>
                <c:pt idx="1648">
                  <c:v>8.75</c:v>
                </c:pt>
                <c:pt idx="1649">
                  <c:v>8.75</c:v>
                </c:pt>
                <c:pt idx="1650">
                  <c:v>8.75</c:v>
                </c:pt>
                <c:pt idx="1651">
                  <c:v>8.75</c:v>
                </c:pt>
                <c:pt idx="1652">
                  <c:v>8.75</c:v>
                </c:pt>
                <c:pt idx="1653">
                  <c:v>8.75</c:v>
                </c:pt>
                <c:pt idx="1654">
                  <c:v>8.75</c:v>
                </c:pt>
                <c:pt idx="1655">
                  <c:v>8.75</c:v>
                </c:pt>
                <c:pt idx="1656">
                  <c:v>8.75</c:v>
                </c:pt>
                <c:pt idx="1657">
                  <c:v>8.75</c:v>
                </c:pt>
                <c:pt idx="1658">
                  <c:v>9</c:v>
                </c:pt>
                <c:pt idx="1659">
                  <c:v>9</c:v>
                </c:pt>
                <c:pt idx="1660">
                  <c:v>9</c:v>
                </c:pt>
                <c:pt idx="1661">
                  <c:v>9</c:v>
                </c:pt>
                <c:pt idx="1662">
                  <c:v>9</c:v>
                </c:pt>
                <c:pt idx="1663">
                  <c:v>9</c:v>
                </c:pt>
                <c:pt idx="1664">
                  <c:v>9</c:v>
                </c:pt>
                <c:pt idx="1665">
                  <c:v>9</c:v>
                </c:pt>
                <c:pt idx="1666">
                  <c:v>9</c:v>
                </c:pt>
                <c:pt idx="1667">
                  <c:v>9</c:v>
                </c:pt>
                <c:pt idx="1668">
                  <c:v>9</c:v>
                </c:pt>
                <c:pt idx="1669">
                  <c:v>9</c:v>
                </c:pt>
                <c:pt idx="1670">
                  <c:v>9</c:v>
                </c:pt>
                <c:pt idx="1671">
                  <c:v>9</c:v>
                </c:pt>
                <c:pt idx="1672">
                  <c:v>9</c:v>
                </c:pt>
                <c:pt idx="1673">
                  <c:v>9</c:v>
                </c:pt>
                <c:pt idx="1674">
                  <c:v>9</c:v>
                </c:pt>
                <c:pt idx="1675">
                  <c:v>9</c:v>
                </c:pt>
                <c:pt idx="1676">
                  <c:v>9</c:v>
                </c:pt>
                <c:pt idx="1677">
                  <c:v>9</c:v>
                </c:pt>
                <c:pt idx="1678">
                  <c:v>9</c:v>
                </c:pt>
                <c:pt idx="1679">
                  <c:v>9</c:v>
                </c:pt>
                <c:pt idx="1680">
                  <c:v>9</c:v>
                </c:pt>
                <c:pt idx="1681">
                  <c:v>9</c:v>
                </c:pt>
                <c:pt idx="1682">
                  <c:v>9</c:v>
                </c:pt>
                <c:pt idx="1683">
                  <c:v>9</c:v>
                </c:pt>
                <c:pt idx="1684">
                  <c:v>9</c:v>
                </c:pt>
                <c:pt idx="1685">
                  <c:v>9.25</c:v>
                </c:pt>
                <c:pt idx="1686">
                  <c:v>9.25</c:v>
                </c:pt>
                <c:pt idx="1687">
                  <c:v>9.25</c:v>
                </c:pt>
                <c:pt idx="1688">
                  <c:v>9.25</c:v>
                </c:pt>
                <c:pt idx="1689">
                  <c:v>9.25</c:v>
                </c:pt>
                <c:pt idx="1690">
                  <c:v>9.25</c:v>
                </c:pt>
                <c:pt idx="1691">
                  <c:v>9.25</c:v>
                </c:pt>
                <c:pt idx="1692">
                  <c:v>9.25</c:v>
                </c:pt>
                <c:pt idx="1693">
                  <c:v>9.25</c:v>
                </c:pt>
                <c:pt idx="1694">
                  <c:v>9.25</c:v>
                </c:pt>
                <c:pt idx="1695">
                  <c:v>9.25</c:v>
                </c:pt>
                <c:pt idx="1696">
                  <c:v>9.25</c:v>
                </c:pt>
                <c:pt idx="1697">
                  <c:v>9.25</c:v>
                </c:pt>
                <c:pt idx="1698">
                  <c:v>9.25</c:v>
                </c:pt>
                <c:pt idx="1699">
                  <c:v>9.25</c:v>
                </c:pt>
                <c:pt idx="1700">
                  <c:v>9.25</c:v>
                </c:pt>
                <c:pt idx="1701">
                  <c:v>9.25</c:v>
                </c:pt>
                <c:pt idx="1702">
                  <c:v>9.25</c:v>
                </c:pt>
                <c:pt idx="1703">
                  <c:v>9.25</c:v>
                </c:pt>
                <c:pt idx="1704">
                  <c:v>9.25</c:v>
                </c:pt>
                <c:pt idx="1705">
                  <c:v>9.25</c:v>
                </c:pt>
                <c:pt idx="1706">
                  <c:v>9.25</c:v>
                </c:pt>
                <c:pt idx="1707">
                  <c:v>9.25</c:v>
                </c:pt>
                <c:pt idx="1708">
                  <c:v>9.25</c:v>
                </c:pt>
                <c:pt idx="1709">
                  <c:v>9.25</c:v>
                </c:pt>
                <c:pt idx="1710">
                  <c:v>9.25</c:v>
                </c:pt>
                <c:pt idx="1711">
                  <c:v>9.25</c:v>
                </c:pt>
                <c:pt idx="1712">
                  <c:v>9.25</c:v>
                </c:pt>
                <c:pt idx="1713">
                  <c:v>9.25</c:v>
                </c:pt>
                <c:pt idx="1714">
                  <c:v>9.25</c:v>
                </c:pt>
                <c:pt idx="1715">
                  <c:v>9.25</c:v>
                </c:pt>
                <c:pt idx="1716">
                  <c:v>9.25</c:v>
                </c:pt>
                <c:pt idx="1717">
                  <c:v>9.25</c:v>
                </c:pt>
                <c:pt idx="1718">
                  <c:v>9.25</c:v>
                </c:pt>
                <c:pt idx="1719">
                  <c:v>9.25</c:v>
                </c:pt>
                <c:pt idx="1720">
                  <c:v>9.25</c:v>
                </c:pt>
                <c:pt idx="1721">
                  <c:v>9.25</c:v>
                </c:pt>
                <c:pt idx="1722">
                  <c:v>9.25</c:v>
                </c:pt>
                <c:pt idx="1723">
                  <c:v>9.25</c:v>
                </c:pt>
                <c:pt idx="1724">
                  <c:v>9.25</c:v>
                </c:pt>
                <c:pt idx="1725">
                  <c:v>9.25</c:v>
                </c:pt>
                <c:pt idx="1726">
                  <c:v>9.25</c:v>
                </c:pt>
                <c:pt idx="1727">
                  <c:v>9.25</c:v>
                </c:pt>
                <c:pt idx="1728">
                  <c:v>9.25</c:v>
                </c:pt>
                <c:pt idx="1729">
                  <c:v>9.25</c:v>
                </c:pt>
                <c:pt idx="1730">
                  <c:v>9.25</c:v>
                </c:pt>
                <c:pt idx="1731">
                  <c:v>9.25</c:v>
                </c:pt>
                <c:pt idx="1732">
                  <c:v>9.25</c:v>
                </c:pt>
                <c:pt idx="1733">
                  <c:v>9.25</c:v>
                </c:pt>
                <c:pt idx="1734">
                  <c:v>9.25</c:v>
                </c:pt>
                <c:pt idx="1735">
                  <c:v>9.25</c:v>
                </c:pt>
                <c:pt idx="1736">
                  <c:v>9.25</c:v>
                </c:pt>
                <c:pt idx="1737">
                  <c:v>9.25</c:v>
                </c:pt>
                <c:pt idx="1738">
                  <c:v>9.25</c:v>
                </c:pt>
                <c:pt idx="1739">
                  <c:v>9.25</c:v>
                </c:pt>
                <c:pt idx="1740">
                  <c:v>9.25</c:v>
                </c:pt>
                <c:pt idx="1741">
                  <c:v>9.25</c:v>
                </c:pt>
                <c:pt idx="1742">
                  <c:v>9.25</c:v>
                </c:pt>
                <c:pt idx="1743">
                  <c:v>9.25</c:v>
                </c:pt>
                <c:pt idx="1744">
                  <c:v>9.25</c:v>
                </c:pt>
                <c:pt idx="1745">
                  <c:v>9.25</c:v>
                </c:pt>
                <c:pt idx="1746">
                  <c:v>9.25</c:v>
                </c:pt>
                <c:pt idx="1747">
                  <c:v>9.25</c:v>
                </c:pt>
                <c:pt idx="1748">
                  <c:v>9.25</c:v>
                </c:pt>
                <c:pt idx="1749">
                  <c:v>9.25</c:v>
                </c:pt>
                <c:pt idx="1750">
                  <c:v>9.25</c:v>
                </c:pt>
                <c:pt idx="1751">
                  <c:v>9.25</c:v>
                </c:pt>
                <c:pt idx="1752">
                  <c:v>9.25</c:v>
                </c:pt>
                <c:pt idx="1753">
                  <c:v>9.25</c:v>
                </c:pt>
                <c:pt idx="1754">
                  <c:v>9.25</c:v>
                </c:pt>
                <c:pt idx="1755">
                  <c:v>9.25</c:v>
                </c:pt>
                <c:pt idx="1756">
                  <c:v>9.25</c:v>
                </c:pt>
                <c:pt idx="1757">
                  <c:v>9.25</c:v>
                </c:pt>
                <c:pt idx="1758">
                  <c:v>9.25</c:v>
                </c:pt>
                <c:pt idx="1759">
                  <c:v>9.25</c:v>
                </c:pt>
                <c:pt idx="1760">
                  <c:v>9.25</c:v>
                </c:pt>
                <c:pt idx="1761">
                  <c:v>9.25</c:v>
                </c:pt>
                <c:pt idx="1762">
                  <c:v>9.25</c:v>
                </c:pt>
                <c:pt idx="1763">
                  <c:v>9.25</c:v>
                </c:pt>
                <c:pt idx="1764">
                  <c:v>9.25</c:v>
                </c:pt>
                <c:pt idx="1765">
                  <c:v>9.5</c:v>
                </c:pt>
                <c:pt idx="1766">
                  <c:v>9.5</c:v>
                </c:pt>
                <c:pt idx="1767">
                  <c:v>9.5</c:v>
                </c:pt>
                <c:pt idx="1768">
                  <c:v>9.5</c:v>
                </c:pt>
                <c:pt idx="1769">
                  <c:v>9.5</c:v>
                </c:pt>
                <c:pt idx="1770">
                  <c:v>9.5</c:v>
                </c:pt>
                <c:pt idx="1771">
                  <c:v>9.5</c:v>
                </c:pt>
                <c:pt idx="1772">
                  <c:v>9.5</c:v>
                </c:pt>
                <c:pt idx="1773">
                  <c:v>9.5</c:v>
                </c:pt>
                <c:pt idx="1774">
                  <c:v>9.5</c:v>
                </c:pt>
                <c:pt idx="1775">
                  <c:v>9.5</c:v>
                </c:pt>
                <c:pt idx="1776">
                  <c:v>9.5</c:v>
                </c:pt>
                <c:pt idx="1777">
                  <c:v>9.5</c:v>
                </c:pt>
                <c:pt idx="1778">
                  <c:v>9.5</c:v>
                </c:pt>
                <c:pt idx="1779">
                  <c:v>9.5</c:v>
                </c:pt>
                <c:pt idx="1780">
                  <c:v>9.5</c:v>
                </c:pt>
                <c:pt idx="1781">
                  <c:v>9.5</c:v>
                </c:pt>
                <c:pt idx="1782">
                  <c:v>9.5</c:v>
                </c:pt>
                <c:pt idx="1783">
                  <c:v>9.5</c:v>
                </c:pt>
                <c:pt idx="1784">
                  <c:v>9.5</c:v>
                </c:pt>
                <c:pt idx="1785">
                  <c:v>9.5</c:v>
                </c:pt>
                <c:pt idx="1786">
                  <c:v>9.5</c:v>
                </c:pt>
                <c:pt idx="1787">
                  <c:v>9.5</c:v>
                </c:pt>
                <c:pt idx="1788">
                  <c:v>9.5</c:v>
                </c:pt>
                <c:pt idx="1789">
                  <c:v>9.5</c:v>
                </c:pt>
                <c:pt idx="1790">
                  <c:v>9.5</c:v>
                </c:pt>
                <c:pt idx="1791">
                  <c:v>9.5</c:v>
                </c:pt>
                <c:pt idx="1792">
                  <c:v>9.5</c:v>
                </c:pt>
                <c:pt idx="1793">
                  <c:v>9.5</c:v>
                </c:pt>
                <c:pt idx="1794">
                  <c:v>9.5</c:v>
                </c:pt>
                <c:pt idx="1795">
                  <c:v>9.5</c:v>
                </c:pt>
                <c:pt idx="1796">
                  <c:v>9.5</c:v>
                </c:pt>
                <c:pt idx="1797">
                  <c:v>9.5</c:v>
                </c:pt>
                <c:pt idx="1798">
                  <c:v>9.5</c:v>
                </c:pt>
                <c:pt idx="1799">
                  <c:v>9.5</c:v>
                </c:pt>
                <c:pt idx="1800">
                  <c:v>9.5</c:v>
                </c:pt>
                <c:pt idx="1801">
                  <c:v>9.5</c:v>
                </c:pt>
                <c:pt idx="1802">
                  <c:v>9.5</c:v>
                </c:pt>
                <c:pt idx="1803">
                  <c:v>9.5</c:v>
                </c:pt>
                <c:pt idx="1804">
                  <c:v>9.5</c:v>
                </c:pt>
                <c:pt idx="1805">
                  <c:v>9.5</c:v>
                </c:pt>
                <c:pt idx="1806">
                  <c:v>9.5</c:v>
                </c:pt>
                <c:pt idx="1807">
                  <c:v>9.5</c:v>
                </c:pt>
                <c:pt idx="1808">
                  <c:v>9.5</c:v>
                </c:pt>
                <c:pt idx="1809">
                  <c:v>9.5</c:v>
                </c:pt>
                <c:pt idx="1810">
                  <c:v>9.5</c:v>
                </c:pt>
                <c:pt idx="1811">
                  <c:v>9.5</c:v>
                </c:pt>
                <c:pt idx="1812">
                  <c:v>9.5</c:v>
                </c:pt>
                <c:pt idx="1813">
                  <c:v>9.5</c:v>
                </c:pt>
                <c:pt idx="1814">
                  <c:v>9.5</c:v>
                </c:pt>
                <c:pt idx="1815">
                  <c:v>9.5</c:v>
                </c:pt>
                <c:pt idx="1816">
                  <c:v>9.5</c:v>
                </c:pt>
                <c:pt idx="1817">
                  <c:v>9.5</c:v>
                </c:pt>
                <c:pt idx="1818">
                  <c:v>9.5</c:v>
                </c:pt>
                <c:pt idx="1819">
                  <c:v>9.5</c:v>
                </c:pt>
                <c:pt idx="1820">
                  <c:v>9.5</c:v>
                </c:pt>
                <c:pt idx="1821">
                  <c:v>9.5</c:v>
                </c:pt>
                <c:pt idx="1822">
                  <c:v>9.5</c:v>
                </c:pt>
                <c:pt idx="1823">
                  <c:v>9.5</c:v>
                </c:pt>
                <c:pt idx="1824">
                  <c:v>9.5</c:v>
                </c:pt>
                <c:pt idx="1825">
                  <c:v>9.5</c:v>
                </c:pt>
                <c:pt idx="1826">
                  <c:v>9.75</c:v>
                </c:pt>
                <c:pt idx="1827">
                  <c:v>9.75</c:v>
                </c:pt>
                <c:pt idx="1828">
                  <c:v>9.75</c:v>
                </c:pt>
                <c:pt idx="1829">
                  <c:v>9.75</c:v>
                </c:pt>
                <c:pt idx="1830">
                  <c:v>9.75</c:v>
                </c:pt>
                <c:pt idx="1831">
                  <c:v>9.75</c:v>
                </c:pt>
                <c:pt idx="1832">
                  <c:v>9.75</c:v>
                </c:pt>
                <c:pt idx="1833">
                  <c:v>9.75</c:v>
                </c:pt>
                <c:pt idx="1834">
                  <c:v>9.75</c:v>
                </c:pt>
                <c:pt idx="1835">
                  <c:v>9.75</c:v>
                </c:pt>
                <c:pt idx="1836">
                  <c:v>9.75</c:v>
                </c:pt>
                <c:pt idx="1837">
                  <c:v>9.75</c:v>
                </c:pt>
                <c:pt idx="1838">
                  <c:v>9.75</c:v>
                </c:pt>
                <c:pt idx="1839">
                  <c:v>9.75</c:v>
                </c:pt>
                <c:pt idx="1840">
                  <c:v>9.75</c:v>
                </c:pt>
                <c:pt idx="1841">
                  <c:v>9.75</c:v>
                </c:pt>
                <c:pt idx="1842">
                  <c:v>9.75</c:v>
                </c:pt>
                <c:pt idx="1843">
                  <c:v>9.75</c:v>
                </c:pt>
                <c:pt idx="1844">
                  <c:v>9.75</c:v>
                </c:pt>
                <c:pt idx="1845">
                  <c:v>9.75</c:v>
                </c:pt>
                <c:pt idx="1846">
                  <c:v>9.75</c:v>
                </c:pt>
                <c:pt idx="1847">
                  <c:v>9.75</c:v>
                </c:pt>
                <c:pt idx="1848">
                  <c:v>9.75</c:v>
                </c:pt>
                <c:pt idx="1849">
                  <c:v>9.75</c:v>
                </c:pt>
                <c:pt idx="1850">
                  <c:v>9.75</c:v>
                </c:pt>
                <c:pt idx="1851">
                  <c:v>9.75</c:v>
                </c:pt>
                <c:pt idx="1852">
                  <c:v>9.75</c:v>
                </c:pt>
                <c:pt idx="1853">
                  <c:v>9.75</c:v>
                </c:pt>
                <c:pt idx="1854">
                  <c:v>9.75</c:v>
                </c:pt>
                <c:pt idx="1855">
                  <c:v>9.75</c:v>
                </c:pt>
                <c:pt idx="1856">
                  <c:v>9.75</c:v>
                </c:pt>
                <c:pt idx="1857">
                  <c:v>9.75</c:v>
                </c:pt>
                <c:pt idx="1858">
                  <c:v>9.75</c:v>
                </c:pt>
                <c:pt idx="1859">
                  <c:v>9.75</c:v>
                </c:pt>
                <c:pt idx="1860">
                  <c:v>9.75</c:v>
                </c:pt>
                <c:pt idx="1861">
                  <c:v>9.75</c:v>
                </c:pt>
                <c:pt idx="1862">
                  <c:v>9.75</c:v>
                </c:pt>
                <c:pt idx="1863">
                  <c:v>9.75</c:v>
                </c:pt>
                <c:pt idx="1864">
                  <c:v>9.75</c:v>
                </c:pt>
                <c:pt idx="1865">
                  <c:v>9.75</c:v>
                </c:pt>
                <c:pt idx="1866">
                  <c:v>9.75</c:v>
                </c:pt>
                <c:pt idx="1867">
                  <c:v>9.75</c:v>
                </c:pt>
                <c:pt idx="1868">
                  <c:v>9.75</c:v>
                </c:pt>
                <c:pt idx="1869">
                  <c:v>9.75</c:v>
                </c:pt>
                <c:pt idx="1870">
                  <c:v>9.75</c:v>
                </c:pt>
                <c:pt idx="1871">
                  <c:v>9.75</c:v>
                </c:pt>
                <c:pt idx="1872">
                  <c:v>9.75</c:v>
                </c:pt>
                <c:pt idx="1873">
                  <c:v>9.75</c:v>
                </c:pt>
                <c:pt idx="1874">
                  <c:v>9.75</c:v>
                </c:pt>
                <c:pt idx="1875">
                  <c:v>9.75</c:v>
                </c:pt>
                <c:pt idx="1876">
                  <c:v>9.75</c:v>
                </c:pt>
                <c:pt idx="1877">
                  <c:v>9.75</c:v>
                </c:pt>
                <c:pt idx="1878">
                  <c:v>9.75</c:v>
                </c:pt>
                <c:pt idx="1879">
                  <c:v>9.75</c:v>
                </c:pt>
                <c:pt idx="1880">
                  <c:v>9.75</c:v>
                </c:pt>
                <c:pt idx="1881">
                  <c:v>9.75</c:v>
                </c:pt>
                <c:pt idx="1882">
                  <c:v>9.75</c:v>
                </c:pt>
                <c:pt idx="1883">
                  <c:v>9.75</c:v>
                </c:pt>
                <c:pt idx="1884">
                  <c:v>9.75</c:v>
                </c:pt>
                <c:pt idx="1885">
                  <c:v>9.75</c:v>
                </c:pt>
                <c:pt idx="1886">
                  <c:v>9.75</c:v>
                </c:pt>
                <c:pt idx="1887">
                  <c:v>9.75</c:v>
                </c:pt>
                <c:pt idx="1888">
                  <c:v>9.75</c:v>
                </c:pt>
                <c:pt idx="1889">
                  <c:v>9.75</c:v>
                </c:pt>
                <c:pt idx="1890">
                  <c:v>9.75</c:v>
                </c:pt>
                <c:pt idx="1891">
                  <c:v>9.75</c:v>
                </c:pt>
                <c:pt idx="1892">
                  <c:v>9.75</c:v>
                </c:pt>
                <c:pt idx="1893">
                  <c:v>9.75</c:v>
                </c:pt>
                <c:pt idx="1894">
                  <c:v>9.75</c:v>
                </c:pt>
                <c:pt idx="1895">
                  <c:v>9.75</c:v>
                </c:pt>
                <c:pt idx="1896">
                  <c:v>9.75</c:v>
                </c:pt>
                <c:pt idx="1897">
                  <c:v>9.75</c:v>
                </c:pt>
                <c:pt idx="1898">
                  <c:v>9.75</c:v>
                </c:pt>
                <c:pt idx="1899">
                  <c:v>9.75</c:v>
                </c:pt>
                <c:pt idx="1900">
                  <c:v>9.75</c:v>
                </c:pt>
                <c:pt idx="1901">
                  <c:v>9.75</c:v>
                </c:pt>
                <c:pt idx="1902">
                  <c:v>9.75</c:v>
                </c:pt>
                <c:pt idx="1903">
                  <c:v>9.75</c:v>
                </c:pt>
                <c:pt idx="1904">
                  <c:v>9.75</c:v>
                </c:pt>
                <c:pt idx="1905">
                  <c:v>9.75</c:v>
                </c:pt>
                <c:pt idx="1906">
                  <c:v>9.75</c:v>
                </c:pt>
                <c:pt idx="1907">
                  <c:v>9.75</c:v>
                </c:pt>
                <c:pt idx="1908">
                  <c:v>9.75</c:v>
                </c:pt>
                <c:pt idx="1909">
                  <c:v>9.75</c:v>
                </c:pt>
                <c:pt idx="1910">
                  <c:v>9.75</c:v>
                </c:pt>
                <c:pt idx="1911">
                  <c:v>9.75</c:v>
                </c:pt>
                <c:pt idx="1912">
                  <c:v>9.75</c:v>
                </c:pt>
                <c:pt idx="1913">
                  <c:v>9.75</c:v>
                </c:pt>
                <c:pt idx="1914">
                  <c:v>9.75</c:v>
                </c:pt>
                <c:pt idx="1915">
                  <c:v>9.75</c:v>
                </c:pt>
                <c:pt idx="1916">
                  <c:v>9.75</c:v>
                </c:pt>
                <c:pt idx="1917">
                  <c:v>9.75</c:v>
                </c:pt>
                <c:pt idx="1918">
                  <c:v>9.75</c:v>
                </c:pt>
                <c:pt idx="1919">
                  <c:v>9.75</c:v>
                </c:pt>
                <c:pt idx="1920">
                  <c:v>9.75</c:v>
                </c:pt>
                <c:pt idx="1921">
                  <c:v>9.75</c:v>
                </c:pt>
                <c:pt idx="1922">
                  <c:v>9.75</c:v>
                </c:pt>
                <c:pt idx="1923">
                  <c:v>9.75</c:v>
                </c:pt>
                <c:pt idx="1924">
                  <c:v>9.75</c:v>
                </c:pt>
                <c:pt idx="1925">
                  <c:v>9.75</c:v>
                </c:pt>
                <c:pt idx="1926">
                  <c:v>9.75</c:v>
                </c:pt>
                <c:pt idx="1927">
                  <c:v>9.75</c:v>
                </c:pt>
                <c:pt idx="1928">
                  <c:v>10</c:v>
                </c:pt>
                <c:pt idx="1929">
                  <c:v>10</c:v>
                </c:pt>
                <c:pt idx="1930">
                  <c:v>10</c:v>
                </c:pt>
                <c:pt idx="1931">
                  <c:v>10</c:v>
                </c:pt>
                <c:pt idx="1932">
                  <c:v>10</c:v>
                </c:pt>
                <c:pt idx="1933">
                  <c:v>10</c:v>
                </c:pt>
                <c:pt idx="1934">
                  <c:v>10</c:v>
                </c:pt>
                <c:pt idx="1935">
                  <c:v>10</c:v>
                </c:pt>
                <c:pt idx="1936">
                  <c:v>10</c:v>
                </c:pt>
                <c:pt idx="1937">
                  <c:v>10</c:v>
                </c:pt>
                <c:pt idx="1938">
                  <c:v>10</c:v>
                </c:pt>
                <c:pt idx="1939">
                  <c:v>10</c:v>
                </c:pt>
                <c:pt idx="1940">
                  <c:v>10</c:v>
                </c:pt>
                <c:pt idx="1941">
                  <c:v>10</c:v>
                </c:pt>
                <c:pt idx="1942">
                  <c:v>10</c:v>
                </c:pt>
                <c:pt idx="1943">
                  <c:v>10</c:v>
                </c:pt>
                <c:pt idx="1944">
                  <c:v>10</c:v>
                </c:pt>
                <c:pt idx="1945">
                  <c:v>10</c:v>
                </c:pt>
                <c:pt idx="1946">
                  <c:v>10</c:v>
                </c:pt>
                <c:pt idx="1947">
                  <c:v>10</c:v>
                </c:pt>
                <c:pt idx="1948">
                  <c:v>10</c:v>
                </c:pt>
                <c:pt idx="1949">
                  <c:v>10</c:v>
                </c:pt>
                <c:pt idx="1950">
                  <c:v>10</c:v>
                </c:pt>
                <c:pt idx="1951">
                  <c:v>10</c:v>
                </c:pt>
                <c:pt idx="1952">
                  <c:v>10</c:v>
                </c:pt>
                <c:pt idx="1953">
                  <c:v>10</c:v>
                </c:pt>
                <c:pt idx="1954">
                  <c:v>10</c:v>
                </c:pt>
                <c:pt idx="1955">
                  <c:v>10</c:v>
                </c:pt>
                <c:pt idx="1956">
                  <c:v>10</c:v>
                </c:pt>
                <c:pt idx="1957">
                  <c:v>10</c:v>
                </c:pt>
                <c:pt idx="1958">
                  <c:v>10</c:v>
                </c:pt>
                <c:pt idx="1959">
                  <c:v>10</c:v>
                </c:pt>
                <c:pt idx="1960">
                  <c:v>10</c:v>
                </c:pt>
                <c:pt idx="1961">
                  <c:v>10</c:v>
                </c:pt>
                <c:pt idx="1962">
                  <c:v>10</c:v>
                </c:pt>
                <c:pt idx="1963">
                  <c:v>10</c:v>
                </c:pt>
                <c:pt idx="1964">
                  <c:v>10</c:v>
                </c:pt>
                <c:pt idx="1965">
                  <c:v>10</c:v>
                </c:pt>
                <c:pt idx="1966">
                  <c:v>10</c:v>
                </c:pt>
                <c:pt idx="1967">
                  <c:v>10</c:v>
                </c:pt>
                <c:pt idx="1968">
                  <c:v>10</c:v>
                </c:pt>
                <c:pt idx="1969">
                  <c:v>10</c:v>
                </c:pt>
                <c:pt idx="1970">
                  <c:v>10</c:v>
                </c:pt>
                <c:pt idx="1971">
                  <c:v>10</c:v>
                </c:pt>
                <c:pt idx="1972">
                  <c:v>10</c:v>
                </c:pt>
                <c:pt idx="1973">
                  <c:v>10</c:v>
                </c:pt>
                <c:pt idx="1974">
                  <c:v>10</c:v>
                </c:pt>
                <c:pt idx="1975">
                  <c:v>10</c:v>
                </c:pt>
                <c:pt idx="1976">
                  <c:v>10</c:v>
                </c:pt>
                <c:pt idx="1977">
                  <c:v>10</c:v>
                </c:pt>
                <c:pt idx="1978">
                  <c:v>10</c:v>
                </c:pt>
                <c:pt idx="1979">
                  <c:v>10</c:v>
                </c:pt>
                <c:pt idx="1980">
                  <c:v>10</c:v>
                </c:pt>
                <c:pt idx="1981">
                  <c:v>10</c:v>
                </c:pt>
                <c:pt idx="1982">
                  <c:v>10</c:v>
                </c:pt>
                <c:pt idx="1983">
                  <c:v>10</c:v>
                </c:pt>
                <c:pt idx="1984">
                  <c:v>10</c:v>
                </c:pt>
                <c:pt idx="1985">
                  <c:v>10</c:v>
                </c:pt>
                <c:pt idx="1986">
                  <c:v>10</c:v>
                </c:pt>
                <c:pt idx="1987">
                  <c:v>10</c:v>
                </c:pt>
                <c:pt idx="1988">
                  <c:v>10</c:v>
                </c:pt>
                <c:pt idx="1989">
                  <c:v>10</c:v>
                </c:pt>
                <c:pt idx="1990">
                  <c:v>10</c:v>
                </c:pt>
                <c:pt idx="1991">
                  <c:v>10</c:v>
                </c:pt>
                <c:pt idx="1992">
                  <c:v>10</c:v>
                </c:pt>
                <c:pt idx="1993">
                  <c:v>10</c:v>
                </c:pt>
                <c:pt idx="1994">
                  <c:v>10</c:v>
                </c:pt>
                <c:pt idx="1995">
                  <c:v>10</c:v>
                </c:pt>
                <c:pt idx="1996">
                  <c:v>10</c:v>
                </c:pt>
                <c:pt idx="1997">
                  <c:v>10</c:v>
                </c:pt>
                <c:pt idx="1998">
                  <c:v>10</c:v>
                </c:pt>
                <c:pt idx="1999">
                  <c:v>10</c:v>
                </c:pt>
                <c:pt idx="2000">
                  <c:v>10</c:v>
                </c:pt>
                <c:pt idx="2001">
                  <c:v>10</c:v>
                </c:pt>
                <c:pt idx="2002">
                  <c:v>10</c:v>
                </c:pt>
                <c:pt idx="2003">
                  <c:v>10</c:v>
                </c:pt>
                <c:pt idx="2004">
                  <c:v>10</c:v>
                </c:pt>
                <c:pt idx="2005">
                  <c:v>10</c:v>
                </c:pt>
                <c:pt idx="2006">
                  <c:v>10</c:v>
                </c:pt>
                <c:pt idx="2007">
                  <c:v>10</c:v>
                </c:pt>
                <c:pt idx="2008">
                  <c:v>10</c:v>
                </c:pt>
                <c:pt idx="2009">
                  <c:v>10</c:v>
                </c:pt>
                <c:pt idx="2010">
                  <c:v>10</c:v>
                </c:pt>
                <c:pt idx="2011">
                  <c:v>10</c:v>
                </c:pt>
                <c:pt idx="2012">
                  <c:v>10</c:v>
                </c:pt>
                <c:pt idx="2013">
                  <c:v>10</c:v>
                </c:pt>
                <c:pt idx="2014">
                  <c:v>10</c:v>
                </c:pt>
                <c:pt idx="2015">
                  <c:v>10</c:v>
                </c:pt>
                <c:pt idx="2016">
                  <c:v>10</c:v>
                </c:pt>
                <c:pt idx="2017">
                  <c:v>10</c:v>
                </c:pt>
                <c:pt idx="2018">
                  <c:v>10</c:v>
                </c:pt>
                <c:pt idx="2019">
                  <c:v>10</c:v>
                </c:pt>
                <c:pt idx="2020">
                  <c:v>10</c:v>
                </c:pt>
                <c:pt idx="2021">
                  <c:v>10</c:v>
                </c:pt>
                <c:pt idx="2022">
                  <c:v>10</c:v>
                </c:pt>
                <c:pt idx="2023">
                  <c:v>10</c:v>
                </c:pt>
                <c:pt idx="2024">
                  <c:v>10</c:v>
                </c:pt>
                <c:pt idx="2025">
                  <c:v>10</c:v>
                </c:pt>
                <c:pt idx="2026">
                  <c:v>10</c:v>
                </c:pt>
                <c:pt idx="2027">
                  <c:v>9.5</c:v>
                </c:pt>
                <c:pt idx="2028">
                  <c:v>9.5</c:v>
                </c:pt>
                <c:pt idx="2029">
                  <c:v>9.5</c:v>
                </c:pt>
                <c:pt idx="2030">
                  <c:v>9.5</c:v>
                </c:pt>
                <c:pt idx="2031">
                  <c:v>9.5</c:v>
                </c:pt>
                <c:pt idx="2032">
                  <c:v>9.5</c:v>
                </c:pt>
                <c:pt idx="2033">
                  <c:v>9.5</c:v>
                </c:pt>
                <c:pt idx="2034">
                  <c:v>9.5</c:v>
                </c:pt>
                <c:pt idx="2035">
                  <c:v>9.5</c:v>
                </c:pt>
                <c:pt idx="2036">
                  <c:v>9.5</c:v>
                </c:pt>
                <c:pt idx="2037">
                  <c:v>9.5</c:v>
                </c:pt>
                <c:pt idx="2038">
                  <c:v>9.5</c:v>
                </c:pt>
                <c:pt idx="2039">
                  <c:v>9.5</c:v>
                </c:pt>
                <c:pt idx="2040">
                  <c:v>9.5</c:v>
                </c:pt>
                <c:pt idx="2041">
                  <c:v>9.5</c:v>
                </c:pt>
                <c:pt idx="2042">
                  <c:v>9.5</c:v>
                </c:pt>
                <c:pt idx="2043">
                  <c:v>9.5</c:v>
                </c:pt>
                <c:pt idx="2044">
                  <c:v>9.5</c:v>
                </c:pt>
                <c:pt idx="2045">
                  <c:v>9.5</c:v>
                </c:pt>
                <c:pt idx="2046">
                  <c:v>9.5</c:v>
                </c:pt>
                <c:pt idx="2047">
                  <c:v>9.5</c:v>
                </c:pt>
                <c:pt idx="2048">
                  <c:v>9.5</c:v>
                </c:pt>
                <c:pt idx="2049">
                  <c:v>9.5</c:v>
                </c:pt>
                <c:pt idx="2050">
                  <c:v>9.5</c:v>
                </c:pt>
                <c:pt idx="2051">
                  <c:v>9.5</c:v>
                </c:pt>
                <c:pt idx="2052">
                  <c:v>9.5</c:v>
                </c:pt>
                <c:pt idx="2053">
                  <c:v>9</c:v>
                </c:pt>
                <c:pt idx="2054">
                  <c:v>9</c:v>
                </c:pt>
                <c:pt idx="2055">
                  <c:v>9</c:v>
                </c:pt>
                <c:pt idx="2056">
                  <c:v>9</c:v>
                </c:pt>
                <c:pt idx="2057">
                  <c:v>9</c:v>
                </c:pt>
                <c:pt idx="2058">
                  <c:v>9</c:v>
                </c:pt>
                <c:pt idx="2059">
                  <c:v>9</c:v>
                </c:pt>
                <c:pt idx="2060">
                  <c:v>9</c:v>
                </c:pt>
                <c:pt idx="2061">
                  <c:v>9</c:v>
                </c:pt>
                <c:pt idx="2062">
                  <c:v>9</c:v>
                </c:pt>
                <c:pt idx="2063">
                  <c:v>9</c:v>
                </c:pt>
                <c:pt idx="2064">
                  <c:v>9</c:v>
                </c:pt>
                <c:pt idx="2065">
                  <c:v>9</c:v>
                </c:pt>
                <c:pt idx="2066">
                  <c:v>9</c:v>
                </c:pt>
                <c:pt idx="2067">
                  <c:v>9</c:v>
                </c:pt>
                <c:pt idx="2068">
                  <c:v>9</c:v>
                </c:pt>
                <c:pt idx="2069">
                  <c:v>9</c:v>
                </c:pt>
                <c:pt idx="2070">
                  <c:v>9</c:v>
                </c:pt>
                <c:pt idx="2071">
                  <c:v>9</c:v>
                </c:pt>
                <c:pt idx="2072">
                  <c:v>9</c:v>
                </c:pt>
                <c:pt idx="2073">
                  <c:v>8</c:v>
                </c:pt>
                <c:pt idx="2074">
                  <c:v>8</c:v>
                </c:pt>
                <c:pt idx="2075">
                  <c:v>8</c:v>
                </c:pt>
                <c:pt idx="2076">
                  <c:v>8</c:v>
                </c:pt>
                <c:pt idx="2077">
                  <c:v>8</c:v>
                </c:pt>
                <c:pt idx="2078">
                  <c:v>8</c:v>
                </c:pt>
                <c:pt idx="2079">
                  <c:v>8</c:v>
                </c:pt>
                <c:pt idx="2080">
                  <c:v>8</c:v>
                </c:pt>
                <c:pt idx="2081">
                  <c:v>8</c:v>
                </c:pt>
                <c:pt idx="2082">
                  <c:v>8</c:v>
                </c:pt>
                <c:pt idx="2083">
                  <c:v>8</c:v>
                </c:pt>
                <c:pt idx="2084">
                  <c:v>8</c:v>
                </c:pt>
                <c:pt idx="2085">
                  <c:v>8</c:v>
                </c:pt>
                <c:pt idx="2086">
                  <c:v>8</c:v>
                </c:pt>
                <c:pt idx="2087">
                  <c:v>8</c:v>
                </c:pt>
                <c:pt idx="2088">
                  <c:v>7.0000000000000009</c:v>
                </c:pt>
                <c:pt idx="2089">
                  <c:v>7.0000000000000009</c:v>
                </c:pt>
                <c:pt idx="2090">
                  <c:v>7.0000000000000009</c:v>
                </c:pt>
                <c:pt idx="2091">
                  <c:v>7.0000000000000009</c:v>
                </c:pt>
                <c:pt idx="2092">
                  <c:v>7.0000000000000009</c:v>
                </c:pt>
                <c:pt idx="2093">
                  <c:v>7.0000000000000009</c:v>
                </c:pt>
                <c:pt idx="2094">
                  <c:v>7.0000000000000009</c:v>
                </c:pt>
                <c:pt idx="2095">
                  <c:v>7.0000000000000009</c:v>
                </c:pt>
                <c:pt idx="2096">
                  <c:v>7.0000000000000009</c:v>
                </c:pt>
                <c:pt idx="2097">
                  <c:v>7.0000000000000009</c:v>
                </c:pt>
                <c:pt idx="2098">
                  <c:v>7.0000000000000009</c:v>
                </c:pt>
                <c:pt idx="2099">
                  <c:v>7.0000000000000009</c:v>
                </c:pt>
                <c:pt idx="2100">
                  <c:v>7.0000000000000009</c:v>
                </c:pt>
                <c:pt idx="2101">
                  <c:v>7.0000000000000009</c:v>
                </c:pt>
                <c:pt idx="2102">
                  <c:v>7.0000000000000009</c:v>
                </c:pt>
                <c:pt idx="2103">
                  <c:v>7.0000000000000009</c:v>
                </c:pt>
                <c:pt idx="2104">
                  <c:v>7.0000000000000009</c:v>
                </c:pt>
                <c:pt idx="2105">
                  <c:v>7.0000000000000009</c:v>
                </c:pt>
                <c:pt idx="2106">
                  <c:v>7.0000000000000009</c:v>
                </c:pt>
                <c:pt idx="2107">
                  <c:v>7.0000000000000009</c:v>
                </c:pt>
                <c:pt idx="2108">
                  <c:v>7.0000000000000009</c:v>
                </c:pt>
                <c:pt idx="2109">
                  <c:v>7.0000000000000009</c:v>
                </c:pt>
                <c:pt idx="2110">
                  <c:v>7.0000000000000009</c:v>
                </c:pt>
                <c:pt idx="2111">
                  <c:v>7.0000000000000009</c:v>
                </c:pt>
                <c:pt idx="2112">
                  <c:v>7.0000000000000009</c:v>
                </c:pt>
                <c:pt idx="2113">
                  <c:v>7.0000000000000009</c:v>
                </c:pt>
                <c:pt idx="2114">
                  <c:v>6</c:v>
                </c:pt>
                <c:pt idx="2115">
                  <c:v>6</c:v>
                </c:pt>
                <c:pt idx="2116">
                  <c:v>6</c:v>
                </c:pt>
                <c:pt idx="2117">
                  <c:v>6</c:v>
                </c:pt>
                <c:pt idx="2118">
                  <c:v>6</c:v>
                </c:pt>
                <c:pt idx="2119">
                  <c:v>6</c:v>
                </c:pt>
                <c:pt idx="2120">
                  <c:v>6</c:v>
                </c:pt>
                <c:pt idx="2121">
                  <c:v>6</c:v>
                </c:pt>
                <c:pt idx="2122">
                  <c:v>6</c:v>
                </c:pt>
                <c:pt idx="2123">
                  <c:v>6</c:v>
                </c:pt>
                <c:pt idx="2124">
                  <c:v>6</c:v>
                </c:pt>
                <c:pt idx="2125">
                  <c:v>6</c:v>
                </c:pt>
                <c:pt idx="2126">
                  <c:v>6</c:v>
                </c:pt>
                <c:pt idx="2127">
                  <c:v>6</c:v>
                </c:pt>
                <c:pt idx="2128">
                  <c:v>6</c:v>
                </c:pt>
                <c:pt idx="2129">
                  <c:v>6</c:v>
                </c:pt>
                <c:pt idx="2130">
                  <c:v>6</c:v>
                </c:pt>
                <c:pt idx="2131">
                  <c:v>6</c:v>
                </c:pt>
                <c:pt idx="2132">
                  <c:v>6</c:v>
                </c:pt>
                <c:pt idx="2133">
                  <c:v>5</c:v>
                </c:pt>
                <c:pt idx="2134">
                  <c:v>5</c:v>
                </c:pt>
                <c:pt idx="2135">
                  <c:v>5</c:v>
                </c:pt>
                <c:pt idx="2136">
                  <c:v>5</c:v>
                </c:pt>
                <c:pt idx="2137">
                  <c:v>5</c:v>
                </c:pt>
                <c:pt idx="2138">
                  <c:v>5</c:v>
                </c:pt>
                <c:pt idx="2139">
                  <c:v>5</c:v>
                </c:pt>
                <c:pt idx="2140">
                  <c:v>5</c:v>
                </c:pt>
                <c:pt idx="2141">
                  <c:v>5</c:v>
                </c:pt>
                <c:pt idx="2142">
                  <c:v>5</c:v>
                </c:pt>
                <c:pt idx="2143">
                  <c:v>5</c:v>
                </c:pt>
                <c:pt idx="2144">
                  <c:v>5</c:v>
                </c:pt>
                <c:pt idx="2145">
                  <c:v>5</c:v>
                </c:pt>
                <c:pt idx="2146">
                  <c:v>5</c:v>
                </c:pt>
                <c:pt idx="2147">
                  <c:v>4.5</c:v>
                </c:pt>
                <c:pt idx="2148">
                  <c:v>4.5</c:v>
                </c:pt>
                <c:pt idx="2149">
                  <c:v>4.5</c:v>
                </c:pt>
                <c:pt idx="2150">
                  <c:v>4.5</c:v>
                </c:pt>
                <c:pt idx="2151">
                  <c:v>4.5</c:v>
                </c:pt>
                <c:pt idx="2152">
                  <c:v>4.5</c:v>
                </c:pt>
                <c:pt idx="2153">
                  <c:v>4.5</c:v>
                </c:pt>
                <c:pt idx="2154">
                  <c:v>4.5</c:v>
                </c:pt>
                <c:pt idx="2155">
                  <c:v>4.5</c:v>
                </c:pt>
                <c:pt idx="2156">
                  <c:v>4.5</c:v>
                </c:pt>
                <c:pt idx="2157">
                  <c:v>4.5</c:v>
                </c:pt>
                <c:pt idx="2158">
                  <c:v>4.5</c:v>
                </c:pt>
                <c:pt idx="2159">
                  <c:v>4.5</c:v>
                </c:pt>
                <c:pt idx="2160">
                  <c:v>4.5</c:v>
                </c:pt>
                <c:pt idx="2161">
                  <c:v>4.5</c:v>
                </c:pt>
                <c:pt idx="2162">
                  <c:v>4.5</c:v>
                </c:pt>
                <c:pt idx="2163">
                  <c:v>4.5</c:v>
                </c:pt>
                <c:pt idx="2164">
                  <c:v>4.5</c:v>
                </c:pt>
                <c:pt idx="2165">
                  <c:v>4.5</c:v>
                </c:pt>
                <c:pt idx="2166">
                  <c:v>4.5</c:v>
                </c:pt>
                <c:pt idx="2167">
                  <c:v>4.5</c:v>
                </c:pt>
                <c:pt idx="2168">
                  <c:v>4.5</c:v>
                </c:pt>
                <c:pt idx="2169">
                  <c:v>4.5</c:v>
                </c:pt>
                <c:pt idx="2170">
                  <c:v>4.5</c:v>
                </c:pt>
                <c:pt idx="2171">
                  <c:v>4.5</c:v>
                </c:pt>
                <c:pt idx="2172">
                  <c:v>4.5</c:v>
                </c:pt>
                <c:pt idx="2173">
                  <c:v>4.5</c:v>
                </c:pt>
                <c:pt idx="2174">
                  <c:v>4.5</c:v>
                </c:pt>
                <c:pt idx="2175">
                  <c:v>4.5</c:v>
                </c:pt>
                <c:pt idx="2176">
                  <c:v>4.5</c:v>
                </c:pt>
                <c:pt idx="2177">
                  <c:v>4.5</c:v>
                </c:pt>
                <c:pt idx="2178">
                  <c:v>4.5</c:v>
                </c:pt>
                <c:pt idx="2179">
                  <c:v>4.5</c:v>
                </c:pt>
                <c:pt idx="2180">
                  <c:v>4.5</c:v>
                </c:pt>
                <c:pt idx="2181">
                  <c:v>4.5</c:v>
                </c:pt>
                <c:pt idx="2182">
                  <c:v>4.5</c:v>
                </c:pt>
                <c:pt idx="2183">
                  <c:v>4.5</c:v>
                </c:pt>
                <c:pt idx="2184">
                  <c:v>4.5</c:v>
                </c:pt>
                <c:pt idx="2185">
                  <c:v>4.5</c:v>
                </c:pt>
                <c:pt idx="2186">
                  <c:v>4.5</c:v>
                </c:pt>
                <c:pt idx="2187">
                  <c:v>4.5</c:v>
                </c:pt>
                <c:pt idx="2188">
                  <c:v>4.5</c:v>
                </c:pt>
                <c:pt idx="2189">
                  <c:v>4.5</c:v>
                </c:pt>
                <c:pt idx="2190">
                  <c:v>4.5</c:v>
                </c:pt>
                <c:pt idx="2191">
                  <c:v>4.5</c:v>
                </c:pt>
                <c:pt idx="2192">
                  <c:v>4.5</c:v>
                </c:pt>
                <c:pt idx="2193">
                  <c:v>4.5</c:v>
                </c:pt>
                <c:pt idx="2194">
                  <c:v>4.5</c:v>
                </c:pt>
                <c:pt idx="2195">
                  <c:v>4.5</c:v>
                </c:pt>
                <c:pt idx="2196">
                  <c:v>4.5</c:v>
                </c:pt>
                <c:pt idx="2197">
                  <c:v>4.5</c:v>
                </c:pt>
                <c:pt idx="2198">
                  <c:v>4.5</c:v>
                </c:pt>
                <c:pt idx="2199">
                  <c:v>4.5</c:v>
                </c:pt>
                <c:pt idx="2200">
                  <c:v>4.5</c:v>
                </c:pt>
                <c:pt idx="2201">
                  <c:v>4.5</c:v>
                </c:pt>
                <c:pt idx="2202">
                  <c:v>4.5</c:v>
                </c:pt>
                <c:pt idx="2203">
                  <c:v>4.5</c:v>
                </c:pt>
                <c:pt idx="2204">
                  <c:v>4.5</c:v>
                </c:pt>
                <c:pt idx="2205">
                  <c:v>4.5</c:v>
                </c:pt>
                <c:pt idx="2206">
                  <c:v>4.5</c:v>
                </c:pt>
                <c:pt idx="2207">
                  <c:v>4.5</c:v>
                </c:pt>
                <c:pt idx="2208">
                  <c:v>4.5</c:v>
                </c:pt>
                <c:pt idx="2209">
                  <c:v>4.5</c:v>
                </c:pt>
                <c:pt idx="2210">
                  <c:v>4.5</c:v>
                </c:pt>
                <c:pt idx="2211">
                  <c:v>4.5</c:v>
                </c:pt>
                <c:pt idx="2212">
                  <c:v>4</c:v>
                </c:pt>
                <c:pt idx="2213">
                  <c:v>4</c:v>
                </c:pt>
                <c:pt idx="2214">
                  <c:v>4</c:v>
                </c:pt>
                <c:pt idx="2215">
                  <c:v>4</c:v>
                </c:pt>
                <c:pt idx="2216">
                  <c:v>4</c:v>
                </c:pt>
                <c:pt idx="2217">
                  <c:v>4</c:v>
                </c:pt>
                <c:pt idx="2218">
                  <c:v>4</c:v>
                </c:pt>
                <c:pt idx="2219">
                  <c:v>4</c:v>
                </c:pt>
                <c:pt idx="2220">
                  <c:v>4</c:v>
                </c:pt>
                <c:pt idx="2221">
                  <c:v>4</c:v>
                </c:pt>
                <c:pt idx="2222">
                  <c:v>4</c:v>
                </c:pt>
                <c:pt idx="2223">
                  <c:v>4</c:v>
                </c:pt>
                <c:pt idx="2224">
                  <c:v>4</c:v>
                </c:pt>
                <c:pt idx="2225">
                  <c:v>4</c:v>
                </c:pt>
                <c:pt idx="2226">
                  <c:v>4</c:v>
                </c:pt>
                <c:pt idx="2227">
                  <c:v>4</c:v>
                </c:pt>
                <c:pt idx="2228">
                  <c:v>4</c:v>
                </c:pt>
                <c:pt idx="2229">
                  <c:v>4</c:v>
                </c:pt>
                <c:pt idx="2230">
                  <c:v>4</c:v>
                </c:pt>
                <c:pt idx="2231">
                  <c:v>4</c:v>
                </c:pt>
                <c:pt idx="2232">
                  <c:v>4</c:v>
                </c:pt>
                <c:pt idx="2233">
                  <c:v>4</c:v>
                </c:pt>
                <c:pt idx="2234">
                  <c:v>4</c:v>
                </c:pt>
                <c:pt idx="2235">
                  <c:v>4</c:v>
                </c:pt>
                <c:pt idx="2236">
                  <c:v>4</c:v>
                </c:pt>
                <c:pt idx="2237">
                  <c:v>4</c:v>
                </c:pt>
                <c:pt idx="2238">
                  <c:v>4</c:v>
                </c:pt>
                <c:pt idx="2239">
                  <c:v>4</c:v>
                </c:pt>
                <c:pt idx="2240">
                  <c:v>4</c:v>
                </c:pt>
                <c:pt idx="2241">
                  <c:v>4</c:v>
                </c:pt>
                <c:pt idx="2242">
                  <c:v>4</c:v>
                </c:pt>
                <c:pt idx="2243">
                  <c:v>4</c:v>
                </c:pt>
                <c:pt idx="2244">
                  <c:v>4</c:v>
                </c:pt>
                <c:pt idx="2245">
                  <c:v>4</c:v>
                </c:pt>
                <c:pt idx="2246">
                  <c:v>4</c:v>
                </c:pt>
                <c:pt idx="2247">
                  <c:v>4</c:v>
                </c:pt>
                <c:pt idx="2248">
                  <c:v>4</c:v>
                </c:pt>
                <c:pt idx="2249">
                  <c:v>4</c:v>
                </c:pt>
                <c:pt idx="2250">
                  <c:v>3.5000000000000004</c:v>
                </c:pt>
                <c:pt idx="2251">
                  <c:v>3.5000000000000004</c:v>
                </c:pt>
                <c:pt idx="2252">
                  <c:v>3.5000000000000004</c:v>
                </c:pt>
                <c:pt idx="2253">
                  <c:v>3.5000000000000004</c:v>
                </c:pt>
                <c:pt idx="2254">
                  <c:v>3.5000000000000004</c:v>
                </c:pt>
                <c:pt idx="2255">
                  <c:v>3.5000000000000004</c:v>
                </c:pt>
                <c:pt idx="2256">
                  <c:v>3.5000000000000004</c:v>
                </c:pt>
                <c:pt idx="2257">
                  <c:v>3.5000000000000004</c:v>
                </c:pt>
                <c:pt idx="2258">
                  <c:v>3.5000000000000004</c:v>
                </c:pt>
                <c:pt idx="2259">
                  <c:v>3.5000000000000004</c:v>
                </c:pt>
                <c:pt idx="2260">
                  <c:v>3.5000000000000004</c:v>
                </c:pt>
                <c:pt idx="2261">
                  <c:v>3.5000000000000004</c:v>
                </c:pt>
                <c:pt idx="2262">
                  <c:v>3.5000000000000004</c:v>
                </c:pt>
                <c:pt idx="2263">
                  <c:v>3.5000000000000004</c:v>
                </c:pt>
                <c:pt idx="2264">
                  <c:v>3.5000000000000004</c:v>
                </c:pt>
                <c:pt idx="2265">
                  <c:v>3.5000000000000004</c:v>
                </c:pt>
                <c:pt idx="2266">
                  <c:v>3.5000000000000004</c:v>
                </c:pt>
                <c:pt idx="2267">
                  <c:v>3.5000000000000004</c:v>
                </c:pt>
                <c:pt idx="2268">
                  <c:v>3.5000000000000004</c:v>
                </c:pt>
                <c:pt idx="2269">
                  <c:v>3.5000000000000004</c:v>
                </c:pt>
                <c:pt idx="2270">
                  <c:v>3.5000000000000004</c:v>
                </c:pt>
                <c:pt idx="2271">
                  <c:v>3.5000000000000004</c:v>
                </c:pt>
                <c:pt idx="2272">
                  <c:v>3.5000000000000004</c:v>
                </c:pt>
                <c:pt idx="2273">
                  <c:v>3.5000000000000004</c:v>
                </c:pt>
                <c:pt idx="2274">
                  <c:v>3.5000000000000004</c:v>
                </c:pt>
                <c:pt idx="2275">
                  <c:v>3.5000000000000004</c:v>
                </c:pt>
                <c:pt idx="2276">
                  <c:v>3.5000000000000004</c:v>
                </c:pt>
                <c:pt idx="2277">
                  <c:v>3.5000000000000004</c:v>
                </c:pt>
                <c:pt idx="2278">
                  <c:v>3.5000000000000004</c:v>
                </c:pt>
                <c:pt idx="2279">
                  <c:v>3.5000000000000004</c:v>
                </c:pt>
                <c:pt idx="2280">
                  <c:v>3.5000000000000004</c:v>
                </c:pt>
                <c:pt idx="2281">
                  <c:v>3.5000000000000004</c:v>
                </c:pt>
                <c:pt idx="2282">
                  <c:v>3.5000000000000004</c:v>
                </c:pt>
                <c:pt idx="2283">
                  <c:v>3.5000000000000004</c:v>
                </c:pt>
                <c:pt idx="2284">
                  <c:v>3.5000000000000004</c:v>
                </c:pt>
                <c:pt idx="2285">
                  <c:v>3.5000000000000004</c:v>
                </c:pt>
                <c:pt idx="2286">
                  <c:v>3.5000000000000004</c:v>
                </c:pt>
                <c:pt idx="2287">
                  <c:v>3.5000000000000004</c:v>
                </c:pt>
                <c:pt idx="2288">
                  <c:v>3.5000000000000004</c:v>
                </c:pt>
                <c:pt idx="2289">
                  <c:v>3.5000000000000004</c:v>
                </c:pt>
                <c:pt idx="2290">
                  <c:v>3.5000000000000004</c:v>
                </c:pt>
                <c:pt idx="2291">
                  <c:v>3.5000000000000004</c:v>
                </c:pt>
                <c:pt idx="2292">
                  <c:v>3.5000000000000004</c:v>
                </c:pt>
                <c:pt idx="2293">
                  <c:v>3.5000000000000004</c:v>
                </c:pt>
                <c:pt idx="2294">
                  <c:v>3.5000000000000004</c:v>
                </c:pt>
                <c:pt idx="2295">
                  <c:v>3.5000000000000004</c:v>
                </c:pt>
                <c:pt idx="2296">
                  <c:v>3.5000000000000004</c:v>
                </c:pt>
                <c:pt idx="2297">
                  <c:v>3.5000000000000004</c:v>
                </c:pt>
                <c:pt idx="2298">
                  <c:v>3.5000000000000004</c:v>
                </c:pt>
                <c:pt idx="2299">
                  <c:v>3.5000000000000004</c:v>
                </c:pt>
                <c:pt idx="2300">
                  <c:v>3.5000000000000004</c:v>
                </c:pt>
                <c:pt idx="2301">
                  <c:v>3.5000000000000004</c:v>
                </c:pt>
                <c:pt idx="2302">
                  <c:v>3.5000000000000004</c:v>
                </c:pt>
                <c:pt idx="2303">
                  <c:v>3.5000000000000004</c:v>
                </c:pt>
                <c:pt idx="2304">
                  <c:v>3.5000000000000004</c:v>
                </c:pt>
                <c:pt idx="2305">
                  <c:v>3.5000000000000004</c:v>
                </c:pt>
                <c:pt idx="2306">
                  <c:v>3.5000000000000004</c:v>
                </c:pt>
                <c:pt idx="2307">
                  <c:v>3.5000000000000004</c:v>
                </c:pt>
                <c:pt idx="2308">
                  <c:v>3.5000000000000004</c:v>
                </c:pt>
                <c:pt idx="2309">
                  <c:v>3.5000000000000004</c:v>
                </c:pt>
                <c:pt idx="2310">
                  <c:v>3.5000000000000004</c:v>
                </c:pt>
                <c:pt idx="2311">
                  <c:v>3.5000000000000004</c:v>
                </c:pt>
                <c:pt idx="2312">
                  <c:v>3.5000000000000004</c:v>
                </c:pt>
                <c:pt idx="2313">
                  <c:v>3.5000000000000004</c:v>
                </c:pt>
                <c:pt idx="2314">
                  <c:v>3.5000000000000004</c:v>
                </c:pt>
                <c:pt idx="2315">
                  <c:v>3.5000000000000004</c:v>
                </c:pt>
                <c:pt idx="2316">
                  <c:v>3.5000000000000004</c:v>
                </c:pt>
                <c:pt idx="2317">
                  <c:v>3.5000000000000004</c:v>
                </c:pt>
                <c:pt idx="2318">
                  <c:v>3.5000000000000004</c:v>
                </c:pt>
                <c:pt idx="2319">
                  <c:v>3.5000000000000004</c:v>
                </c:pt>
                <c:pt idx="2320">
                  <c:v>3.5000000000000004</c:v>
                </c:pt>
                <c:pt idx="2321">
                  <c:v>3.5000000000000004</c:v>
                </c:pt>
                <c:pt idx="2322">
                  <c:v>3.5000000000000004</c:v>
                </c:pt>
                <c:pt idx="2323">
                  <c:v>3.5000000000000004</c:v>
                </c:pt>
                <c:pt idx="2324">
                  <c:v>3.5000000000000004</c:v>
                </c:pt>
                <c:pt idx="2325">
                  <c:v>3.5000000000000004</c:v>
                </c:pt>
                <c:pt idx="2326">
                  <c:v>3.5000000000000004</c:v>
                </c:pt>
                <c:pt idx="2327">
                  <c:v>3.5000000000000004</c:v>
                </c:pt>
                <c:pt idx="2328">
                  <c:v>3.5000000000000004</c:v>
                </c:pt>
                <c:pt idx="2329">
                  <c:v>3.5000000000000004</c:v>
                </c:pt>
                <c:pt idx="2330">
                  <c:v>3.5000000000000004</c:v>
                </c:pt>
                <c:pt idx="2331">
                  <c:v>3.5000000000000004</c:v>
                </c:pt>
                <c:pt idx="2332">
                  <c:v>3.5000000000000004</c:v>
                </c:pt>
                <c:pt idx="2333">
                  <c:v>3.5000000000000004</c:v>
                </c:pt>
                <c:pt idx="2334">
                  <c:v>3.5000000000000004</c:v>
                </c:pt>
                <c:pt idx="2335">
                  <c:v>3.5000000000000004</c:v>
                </c:pt>
                <c:pt idx="2336">
                  <c:v>3.5000000000000004</c:v>
                </c:pt>
                <c:pt idx="2337">
                  <c:v>3.5000000000000004</c:v>
                </c:pt>
                <c:pt idx="2338">
                  <c:v>3.5000000000000004</c:v>
                </c:pt>
                <c:pt idx="2339">
                  <c:v>3.5000000000000004</c:v>
                </c:pt>
                <c:pt idx="2340">
                  <c:v>3.5000000000000004</c:v>
                </c:pt>
                <c:pt idx="2341">
                  <c:v>3.5000000000000004</c:v>
                </c:pt>
                <c:pt idx="2342">
                  <c:v>3.5000000000000004</c:v>
                </c:pt>
                <c:pt idx="2343">
                  <c:v>3.5000000000000004</c:v>
                </c:pt>
                <c:pt idx="2344">
                  <c:v>3.5000000000000004</c:v>
                </c:pt>
                <c:pt idx="2345">
                  <c:v>3.5000000000000004</c:v>
                </c:pt>
                <c:pt idx="2346">
                  <c:v>3.5000000000000004</c:v>
                </c:pt>
                <c:pt idx="2347">
                  <c:v>3.5000000000000004</c:v>
                </c:pt>
                <c:pt idx="2348">
                  <c:v>3.5000000000000004</c:v>
                </c:pt>
                <c:pt idx="2349">
                  <c:v>3.5000000000000004</c:v>
                </c:pt>
                <c:pt idx="2350">
                  <c:v>3.5000000000000004</c:v>
                </c:pt>
                <c:pt idx="2351">
                  <c:v>3.5000000000000004</c:v>
                </c:pt>
                <c:pt idx="2352">
                  <c:v>3.5000000000000004</c:v>
                </c:pt>
                <c:pt idx="2353">
                  <c:v>3.5000000000000004</c:v>
                </c:pt>
                <c:pt idx="2354">
                  <c:v>3.5000000000000004</c:v>
                </c:pt>
                <c:pt idx="2355">
                  <c:v>3.5000000000000004</c:v>
                </c:pt>
                <c:pt idx="2356">
                  <c:v>3</c:v>
                </c:pt>
                <c:pt idx="2357">
                  <c:v>3</c:v>
                </c:pt>
                <c:pt idx="2358">
                  <c:v>3</c:v>
                </c:pt>
                <c:pt idx="2359">
                  <c:v>3</c:v>
                </c:pt>
                <c:pt idx="2360">
                  <c:v>3</c:v>
                </c:pt>
                <c:pt idx="2361">
                  <c:v>3</c:v>
                </c:pt>
                <c:pt idx="2362">
                  <c:v>3</c:v>
                </c:pt>
                <c:pt idx="2363">
                  <c:v>3</c:v>
                </c:pt>
                <c:pt idx="2364">
                  <c:v>3</c:v>
                </c:pt>
                <c:pt idx="2365">
                  <c:v>3</c:v>
                </c:pt>
                <c:pt idx="2366">
                  <c:v>3</c:v>
                </c:pt>
                <c:pt idx="2367">
                  <c:v>3</c:v>
                </c:pt>
                <c:pt idx="2368">
                  <c:v>3</c:v>
                </c:pt>
                <c:pt idx="2369">
                  <c:v>3</c:v>
                </c:pt>
                <c:pt idx="2370">
                  <c:v>3</c:v>
                </c:pt>
                <c:pt idx="2371">
                  <c:v>3</c:v>
                </c:pt>
                <c:pt idx="2372">
                  <c:v>3</c:v>
                </c:pt>
                <c:pt idx="2373">
                  <c:v>3</c:v>
                </c:pt>
                <c:pt idx="2374">
                  <c:v>3</c:v>
                </c:pt>
                <c:pt idx="2375">
                  <c:v>3</c:v>
                </c:pt>
                <c:pt idx="2376">
                  <c:v>3</c:v>
                </c:pt>
                <c:pt idx="2377">
                  <c:v>3</c:v>
                </c:pt>
                <c:pt idx="2378">
                  <c:v>3</c:v>
                </c:pt>
                <c:pt idx="2379">
                  <c:v>3</c:v>
                </c:pt>
                <c:pt idx="2380">
                  <c:v>3</c:v>
                </c:pt>
                <c:pt idx="2381">
                  <c:v>3</c:v>
                </c:pt>
                <c:pt idx="2382">
                  <c:v>3</c:v>
                </c:pt>
                <c:pt idx="2383">
                  <c:v>3</c:v>
                </c:pt>
                <c:pt idx="2384">
                  <c:v>3</c:v>
                </c:pt>
                <c:pt idx="2385">
                  <c:v>3</c:v>
                </c:pt>
                <c:pt idx="2386">
                  <c:v>3</c:v>
                </c:pt>
                <c:pt idx="2387">
                  <c:v>3</c:v>
                </c:pt>
                <c:pt idx="2388">
                  <c:v>3</c:v>
                </c:pt>
                <c:pt idx="2389">
                  <c:v>3</c:v>
                </c:pt>
                <c:pt idx="2390">
                  <c:v>3</c:v>
                </c:pt>
                <c:pt idx="2391">
                  <c:v>3</c:v>
                </c:pt>
                <c:pt idx="2392">
                  <c:v>3</c:v>
                </c:pt>
                <c:pt idx="2393">
                  <c:v>3</c:v>
                </c:pt>
                <c:pt idx="2394">
                  <c:v>3</c:v>
                </c:pt>
                <c:pt idx="2395">
                  <c:v>3</c:v>
                </c:pt>
                <c:pt idx="2396">
                  <c:v>3</c:v>
                </c:pt>
                <c:pt idx="2397">
                  <c:v>3</c:v>
                </c:pt>
                <c:pt idx="2398">
                  <c:v>3</c:v>
                </c:pt>
                <c:pt idx="2399">
                  <c:v>3</c:v>
                </c:pt>
                <c:pt idx="2400">
                  <c:v>3</c:v>
                </c:pt>
                <c:pt idx="2401">
                  <c:v>3</c:v>
                </c:pt>
                <c:pt idx="2402">
                  <c:v>3</c:v>
                </c:pt>
                <c:pt idx="2403">
                  <c:v>3</c:v>
                </c:pt>
                <c:pt idx="2404">
                  <c:v>3</c:v>
                </c:pt>
                <c:pt idx="2405">
                  <c:v>3</c:v>
                </c:pt>
                <c:pt idx="2406">
                  <c:v>3</c:v>
                </c:pt>
                <c:pt idx="2407">
                  <c:v>3</c:v>
                </c:pt>
                <c:pt idx="2408">
                  <c:v>3</c:v>
                </c:pt>
                <c:pt idx="2409">
                  <c:v>3</c:v>
                </c:pt>
                <c:pt idx="2410">
                  <c:v>3</c:v>
                </c:pt>
                <c:pt idx="2411">
                  <c:v>3</c:v>
                </c:pt>
                <c:pt idx="2412">
                  <c:v>3</c:v>
                </c:pt>
                <c:pt idx="2413">
                  <c:v>3</c:v>
                </c:pt>
                <c:pt idx="2414">
                  <c:v>3</c:v>
                </c:pt>
                <c:pt idx="2415">
                  <c:v>3</c:v>
                </c:pt>
                <c:pt idx="2416">
                  <c:v>3</c:v>
                </c:pt>
                <c:pt idx="2417">
                  <c:v>3</c:v>
                </c:pt>
                <c:pt idx="2418">
                  <c:v>3</c:v>
                </c:pt>
                <c:pt idx="2419">
                  <c:v>3</c:v>
                </c:pt>
                <c:pt idx="2420">
                  <c:v>3</c:v>
                </c:pt>
                <c:pt idx="2421">
                  <c:v>3</c:v>
                </c:pt>
                <c:pt idx="2422">
                  <c:v>3</c:v>
                </c:pt>
                <c:pt idx="2423">
                  <c:v>3</c:v>
                </c:pt>
                <c:pt idx="2424">
                  <c:v>3</c:v>
                </c:pt>
                <c:pt idx="2425">
                  <c:v>3</c:v>
                </c:pt>
                <c:pt idx="2426">
                  <c:v>3</c:v>
                </c:pt>
                <c:pt idx="2427">
                  <c:v>3</c:v>
                </c:pt>
                <c:pt idx="2428">
                  <c:v>3</c:v>
                </c:pt>
                <c:pt idx="2429">
                  <c:v>3</c:v>
                </c:pt>
                <c:pt idx="2430">
                  <c:v>3</c:v>
                </c:pt>
                <c:pt idx="2431">
                  <c:v>3</c:v>
                </c:pt>
                <c:pt idx="2432">
                  <c:v>3</c:v>
                </c:pt>
                <c:pt idx="2433">
                  <c:v>3</c:v>
                </c:pt>
                <c:pt idx="2434">
                  <c:v>3</c:v>
                </c:pt>
                <c:pt idx="2435">
                  <c:v>3</c:v>
                </c:pt>
                <c:pt idx="2436">
                  <c:v>3</c:v>
                </c:pt>
                <c:pt idx="2437">
                  <c:v>3</c:v>
                </c:pt>
                <c:pt idx="2438">
                  <c:v>3</c:v>
                </c:pt>
                <c:pt idx="2439">
                  <c:v>3</c:v>
                </c:pt>
                <c:pt idx="2440">
                  <c:v>3</c:v>
                </c:pt>
                <c:pt idx="2441">
                  <c:v>3</c:v>
                </c:pt>
                <c:pt idx="2442">
                  <c:v>3</c:v>
                </c:pt>
                <c:pt idx="2443">
                  <c:v>3</c:v>
                </c:pt>
                <c:pt idx="2444">
                  <c:v>3</c:v>
                </c:pt>
                <c:pt idx="2445">
                  <c:v>3</c:v>
                </c:pt>
                <c:pt idx="2446">
                  <c:v>3</c:v>
                </c:pt>
                <c:pt idx="2447">
                  <c:v>3</c:v>
                </c:pt>
                <c:pt idx="2448">
                  <c:v>3</c:v>
                </c:pt>
                <c:pt idx="2449">
                  <c:v>3</c:v>
                </c:pt>
                <c:pt idx="2450">
                  <c:v>3</c:v>
                </c:pt>
                <c:pt idx="2451">
                  <c:v>3</c:v>
                </c:pt>
                <c:pt idx="2452">
                  <c:v>3</c:v>
                </c:pt>
                <c:pt idx="2453">
                  <c:v>3</c:v>
                </c:pt>
                <c:pt idx="2454">
                  <c:v>3</c:v>
                </c:pt>
                <c:pt idx="2455">
                  <c:v>3</c:v>
                </c:pt>
                <c:pt idx="2456">
                  <c:v>3</c:v>
                </c:pt>
                <c:pt idx="2457">
                  <c:v>3</c:v>
                </c:pt>
                <c:pt idx="2458">
                  <c:v>3</c:v>
                </c:pt>
                <c:pt idx="2459">
                  <c:v>3</c:v>
                </c:pt>
                <c:pt idx="2460">
                  <c:v>3</c:v>
                </c:pt>
                <c:pt idx="2461">
                  <c:v>3</c:v>
                </c:pt>
                <c:pt idx="2462">
                  <c:v>3</c:v>
                </c:pt>
                <c:pt idx="2463">
                  <c:v>3</c:v>
                </c:pt>
                <c:pt idx="2464">
                  <c:v>3</c:v>
                </c:pt>
                <c:pt idx="2465">
                  <c:v>3</c:v>
                </c:pt>
                <c:pt idx="2466">
                  <c:v>3</c:v>
                </c:pt>
                <c:pt idx="2467">
                  <c:v>3</c:v>
                </c:pt>
                <c:pt idx="2468">
                  <c:v>3</c:v>
                </c:pt>
                <c:pt idx="2469">
                  <c:v>3</c:v>
                </c:pt>
                <c:pt idx="2470">
                  <c:v>3</c:v>
                </c:pt>
                <c:pt idx="2471">
                  <c:v>3</c:v>
                </c:pt>
                <c:pt idx="2472">
                  <c:v>3</c:v>
                </c:pt>
                <c:pt idx="2473">
                  <c:v>3</c:v>
                </c:pt>
                <c:pt idx="2474">
                  <c:v>3</c:v>
                </c:pt>
                <c:pt idx="2475">
                  <c:v>3</c:v>
                </c:pt>
                <c:pt idx="2476">
                  <c:v>3</c:v>
                </c:pt>
                <c:pt idx="2477">
                  <c:v>3</c:v>
                </c:pt>
                <c:pt idx="2478">
                  <c:v>3</c:v>
                </c:pt>
                <c:pt idx="2479">
                  <c:v>3</c:v>
                </c:pt>
                <c:pt idx="2480">
                  <c:v>3</c:v>
                </c:pt>
                <c:pt idx="2481">
                  <c:v>3</c:v>
                </c:pt>
                <c:pt idx="2482">
                  <c:v>3</c:v>
                </c:pt>
                <c:pt idx="2483">
                  <c:v>3</c:v>
                </c:pt>
                <c:pt idx="2484">
                  <c:v>3</c:v>
                </c:pt>
                <c:pt idx="2485">
                  <c:v>3</c:v>
                </c:pt>
                <c:pt idx="2486">
                  <c:v>3</c:v>
                </c:pt>
                <c:pt idx="2487">
                  <c:v>3</c:v>
                </c:pt>
                <c:pt idx="2488">
                  <c:v>3</c:v>
                </c:pt>
                <c:pt idx="2489">
                  <c:v>3</c:v>
                </c:pt>
                <c:pt idx="2490">
                  <c:v>3</c:v>
                </c:pt>
                <c:pt idx="2491">
                  <c:v>3</c:v>
                </c:pt>
                <c:pt idx="2492">
                  <c:v>3</c:v>
                </c:pt>
                <c:pt idx="2493">
                  <c:v>3</c:v>
                </c:pt>
                <c:pt idx="2494">
                  <c:v>3</c:v>
                </c:pt>
                <c:pt idx="2495">
                  <c:v>3</c:v>
                </c:pt>
                <c:pt idx="2496">
                  <c:v>3</c:v>
                </c:pt>
                <c:pt idx="2497">
                  <c:v>3</c:v>
                </c:pt>
                <c:pt idx="2498">
                  <c:v>3</c:v>
                </c:pt>
                <c:pt idx="2499">
                  <c:v>3</c:v>
                </c:pt>
                <c:pt idx="2500">
                  <c:v>3</c:v>
                </c:pt>
                <c:pt idx="2501">
                  <c:v>3</c:v>
                </c:pt>
                <c:pt idx="2502">
                  <c:v>3</c:v>
                </c:pt>
                <c:pt idx="2503">
                  <c:v>3</c:v>
                </c:pt>
                <c:pt idx="2504">
                  <c:v>3</c:v>
                </c:pt>
                <c:pt idx="2505">
                  <c:v>3</c:v>
                </c:pt>
                <c:pt idx="2506">
                  <c:v>3</c:v>
                </c:pt>
                <c:pt idx="2507">
                  <c:v>3</c:v>
                </c:pt>
                <c:pt idx="2508">
                  <c:v>3</c:v>
                </c:pt>
                <c:pt idx="2509">
                  <c:v>3</c:v>
                </c:pt>
                <c:pt idx="2510">
                  <c:v>3</c:v>
                </c:pt>
                <c:pt idx="2511">
                  <c:v>3</c:v>
                </c:pt>
                <c:pt idx="2512">
                  <c:v>3</c:v>
                </c:pt>
                <c:pt idx="2513">
                  <c:v>3</c:v>
                </c:pt>
                <c:pt idx="2514">
                  <c:v>3</c:v>
                </c:pt>
                <c:pt idx="2515">
                  <c:v>3</c:v>
                </c:pt>
                <c:pt idx="2516">
                  <c:v>3</c:v>
                </c:pt>
                <c:pt idx="2517">
                  <c:v>3</c:v>
                </c:pt>
                <c:pt idx="2518">
                  <c:v>3</c:v>
                </c:pt>
                <c:pt idx="2519">
                  <c:v>3</c:v>
                </c:pt>
                <c:pt idx="2520">
                  <c:v>3</c:v>
                </c:pt>
                <c:pt idx="2521">
                  <c:v>3</c:v>
                </c:pt>
                <c:pt idx="2522">
                  <c:v>3</c:v>
                </c:pt>
                <c:pt idx="2523">
                  <c:v>3</c:v>
                </c:pt>
                <c:pt idx="2524">
                  <c:v>3</c:v>
                </c:pt>
                <c:pt idx="2525">
                  <c:v>3</c:v>
                </c:pt>
                <c:pt idx="2526">
                  <c:v>3</c:v>
                </c:pt>
                <c:pt idx="2527">
                  <c:v>3</c:v>
                </c:pt>
                <c:pt idx="2528">
                  <c:v>3</c:v>
                </c:pt>
                <c:pt idx="2529">
                  <c:v>3</c:v>
                </c:pt>
                <c:pt idx="2530">
                  <c:v>3</c:v>
                </c:pt>
                <c:pt idx="2531">
                  <c:v>3</c:v>
                </c:pt>
                <c:pt idx="2532">
                  <c:v>3</c:v>
                </c:pt>
                <c:pt idx="2533">
                  <c:v>3</c:v>
                </c:pt>
                <c:pt idx="2534">
                  <c:v>3</c:v>
                </c:pt>
                <c:pt idx="2535">
                  <c:v>3</c:v>
                </c:pt>
                <c:pt idx="2536">
                  <c:v>3</c:v>
                </c:pt>
                <c:pt idx="2537">
                  <c:v>3</c:v>
                </c:pt>
                <c:pt idx="2538">
                  <c:v>3</c:v>
                </c:pt>
                <c:pt idx="2539">
                  <c:v>3</c:v>
                </c:pt>
                <c:pt idx="2540">
                  <c:v>3</c:v>
                </c:pt>
                <c:pt idx="2541">
                  <c:v>3</c:v>
                </c:pt>
                <c:pt idx="2542">
                  <c:v>3</c:v>
                </c:pt>
                <c:pt idx="2543">
                  <c:v>3</c:v>
                </c:pt>
                <c:pt idx="2544">
                  <c:v>3</c:v>
                </c:pt>
                <c:pt idx="2545">
                  <c:v>3</c:v>
                </c:pt>
                <c:pt idx="2546">
                  <c:v>3</c:v>
                </c:pt>
                <c:pt idx="2547">
                  <c:v>3</c:v>
                </c:pt>
                <c:pt idx="2548">
                  <c:v>3</c:v>
                </c:pt>
                <c:pt idx="2549">
                  <c:v>3</c:v>
                </c:pt>
                <c:pt idx="2550">
                  <c:v>3</c:v>
                </c:pt>
                <c:pt idx="2551">
                  <c:v>3</c:v>
                </c:pt>
                <c:pt idx="2552">
                  <c:v>3</c:v>
                </c:pt>
                <c:pt idx="2553">
                  <c:v>3</c:v>
                </c:pt>
                <c:pt idx="2554">
                  <c:v>3</c:v>
                </c:pt>
                <c:pt idx="2555">
                  <c:v>3</c:v>
                </c:pt>
                <c:pt idx="2556">
                  <c:v>3</c:v>
                </c:pt>
                <c:pt idx="2557">
                  <c:v>3</c:v>
                </c:pt>
                <c:pt idx="2558">
                  <c:v>3.25</c:v>
                </c:pt>
                <c:pt idx="2559">
                  <c:v>3.25</c:v>
                </c:pt>
                <c:pt idx="2560">
                  <c:v>3.25</c:v>
                </c:pt>
                <c:pt idx="2561">
                  <c:v>3.25</c:v>
                </c:pt>
                <c:pt idx="2562">
                  <c:v>3.25</c:v>
                </c:pt>
                <c:pt idx="2563">
                  <c:v>3.25</c:v>
                </c:pt>
                <c:pt idx="2564">
                  <c:v>3.25</c:v>
                </c:pt>
                <c:pt idx="2565">
                  <c:v>3.25</c:v>
                </c:pt>
                <c:pt idx="2566">
                  <c:v>3.25</c:v>
                </c:pt>
                <c:pt idx="2567">
                  <c:v>3.25</c:v>
                </c:pt>
                <c:pt idx="2568">
                  <c:v>3.25</c:v>
                </c:pt>
                <c:pt idx="2569">
                  <c:v>3.25</c:v>
                </c:pt>
                <c:pt idx="2570">
                  <c:v>3.25</c:v>
                </c:pt>
                <c:pt idx="2571">
                  <c:v>3.25</c:v>
                </c:pt>
                <c:pt idx="2572">
                  <c:v>3.25</c:v>
                </c:pt>
                <c:pt idx="2573">
                  <c:v>3.5000000000000004</c:v>
                </c:pt>
                <c:pt idx="2574">
                  <c:v>3.5000000000000004</c:v>
                </c:pt>
                <c:pt idx="2575">
                  <c:v>3.5000000000000004</c:v>
                </c:pt>
                <c:pt idx="2576">
                  <c:v>3.5000000000000004</c:v>
                </c:pt>
                <c:pt idx="2577">
                  <c:v>3.5000000000000004</c:v>
                </c:pt>
                <c:pt idx="2578">
                  <c:v>3.5000000000000004</c:v>
                </c:pt>
                <c:pt idx="2579">
                  <c:v>3.5000000000000004</c:v>
                </c:pt>
                <c:pt idx="2580">
                  <c:v>3.5000000000000004</c:v>
                </c:pt>
                <c:pt idx="2581">
                  <c:v>3.5000000000000004</c:v>
                </c:pt>
                <c:pt idx="2582">
                  <c:v>3.5000000000000004</c:v>
                </c:pt>
                <c:pt idx="2583">
                  <c:v>3.5000000000000004</c:v>
                </c:pt>
                <c:pt idx="2584">
                  <c:v>3.5000000000000004</c:v>
                </c:pt>
                <c:pt idx="2585">
                  <c:v>3.5000000000000004</c:v>
                </c:pt>
                <c:pt idx="2586">
                  <c:v>3.5000000000000004</c:v>
                </c:pt>
                <c:pt idx="2587">
                  <c:v>3.5000000000000004</c:v>
                </c:pt>
                <c:pt idx="2588">
                  <c:v>3.5000000000000004</c:v>
                </c:pt>
                <c:pt idx="2589">
                  <c:v>3.5000000000000004</c:v>
                </c:pt>
                <c:pt idx="2590">
                  <c:v>3.5000000000000004</c:v>
                </c:pt>
                <c:pt idx="2591">
                  <c:v>3.5000000000000004</c:v>
                </c:pt>
                <c:pt idx="2592">
                  <c:v>3.5000000000000004</c:v>
                </c:pt>
                <c:pt idx="2593">
                  <c:v>3.5000000000000004</c:v>
                </c:pt>
                <c:pt idx="2594">
                  <c:v>3.5000000000000004</c:v>
                </c:pt>
                <c:pt idx="2595">
                  <c:v>3.5000000000000004</c:v>
                </c:pt>
                <c:pt idx="2596">
                  <c:v>3.5000000000000004</c:v>
                </c:pt>
                <c:pt idx="2597">
                  <c:v>3.5000000000000004</c:v>
                </c:pt>
                <c:pt idx="2598">
                  <c:v>3.5000000000000004</c:v>
                </c:pt>
                <c:pt idx="2599">
                  <c:v>3.5000000000000004</c:v>
                </c:pt>
                <c:pt idx="2600">
                  <c:v>3.75</c:v>
                </c:pt>
                <c:pt idx="2601">
                  <c:v>3.75</c:v>
                </c:pt>
                <c:pt idx="2602">
                  <c:v>3.75</c:v>
                </c:pt>
                <c:pt idx="2603">
                  <c:v>3.75</c:v>
                </c:pt>
                <c:pt idx="2604">
                  <c:v>3.75</c:v>
                </c:pt>
                <c:pt idx="2605">
                  <c:v>3.75</c:v>
                </c:pt>
                <c:pt idx="2606">
                  <c:v>3.75</c:v>
                </c:pt>
                <c:pt idx="2607">
                  <c:v>3.75</c:v>
                </c:pt>
                <c:pt idx="2608">
                  <c:v>3.75</c:v>
                </c:pt>
                <c:pt idx="2609">
                  <c:v>3.75</c:v>
                </c:pt>
                <c:pt idx="2610">
                  <c:v>3.75</c:v>
                </c:pt>
                <c:pt idx="2611">
                  <c:v>3.75</c:v>
                </c:pt>
                <c:pt idx="2612">
                  <c:v>3.75</c:v>
                </c:pt>
                <c:pt idx="2613">
                  <c:v>3.75</c:v>
                </c:pt>
                <c:pt idx="2614">
                  <c:v>3.75</c:v>
                </c:pt>
                <c:pt idx="2615">
                  <c:v>3.75</c:v>
                </c:pt>
                <c:pt idx="2616">
                  <c:v>3.75</c:v>
                </c:pt>
                <c:pt idx="2617">
                  <c:v>3.75</c:v>
                </c:pt>
                <c:pt idx="2618">
                  <c:v>3.75</c:v>
                </c:pt>
                <c:pt idx="2619">
                  <c:v>3.75</c:v>
                </c:pt>
                <c:pt idx="2620">
                  <c:v>3.75</c:v>
                </c:pt>
                <c:pt idx="2621">
                  <c:v>4</c:v>
                </c:pt>
                <c:pt idx="2622">
                  <c:v>4</c:v>
                </c:pt>
                <c:pt idx="2623">
                  <c:v>4</c:v>
                </c:pt>
                <c:pt idx="2624">
                  <c:v>4</c:v>
                </c:pt>
                <c:pt idx="2625">
                  <c:v>4</c:v>
                </c:pt>
                <c:pt idx="2626">
                  <c:v>4</c:v>
                </c:pt>
                <c:pt idx="2627">
                  <c:v>4</c:v>
                </c:pt>
                <c:pt idx="2628">
                  <c:v>4</c:v>
                </c:pt>
                <c:pt idx="2629">
                  <c:v>4</c:v>
                </c:pt>
                <c:pt idx="2630">
                  <c:v>4</c:v>
                </c:pt>
                <c:pt idx="2631">
                  <c:v>4</c:v>
                </c:pt>
                <c:pt idx="2632">
                  <c:v>4</c:v>
                </c:pt>
                <c:pt idx="2633">
                  <c:v>4</c:v>
                </c:pt>
                <c:pt idx="2634">
                  <c:v>4.25</c:v>
                </c:pt>
                <c:pt idx="2635">
                  <c:v>4.25</c:v>
                </c:pt>
                <c:pt idx="2636">
                  <c:v>4.25</c:v>
                </c:pt>
                <c:pt idx="2637">
                  <c:v>4.25</c:v>
                </c:pt>
                <c:pt idx="2638">
                  <c:v>4.25</c:v>
                </c:pt>
                <c:pt idx="2639">
                  <c:v>4.25</c:v>
                </c:pt>
                <c:pt idx="2640">
                  <c:v>4.25</c:v>
                </c:pt>
                <c:pt idx="2641">
                  <c:v>4.25</c:v>
                </c:pt>
                <c:pt idx="2642">
                  <c:v>4.25</c:v>
                </c:pt>
                <c:pt idx="2643">
                  <c:v>4.25</c:v>
                </c:pt>
                <c:pt idx="2644">
                  <c:v>4.25</c:v>
                </c:pt>
                <c:pt idx="2645">
                  <c:v>4.25</c:v>
                </c:pt>
                <c:pt idx="2646">
                  <c:v>4.25</c:v>
                </c:pt>
                <c:pt idx="2647">
                  <c:v>4.25</c:v>
                </c:pt>
                <c:pt idx="2648">
                  <c:v>4.25</c:v>
                </c:pt>
                <c:pt idx="2649">
                  <c:v>4.25</c:v>
                </c:pt>
                <c:pt idx="2650">
                  <c:v>4.25</c:v>
                </c:pt>
                <c:pt idx="2651">
                  <c:v>4.25</c:v>
                </c:pt>
                <c:pt idx="2652">
                  <c:v>4.25</c:v>
                </c:pt>
                <c:pt idx="2653">
                  <c:v>4.25</c:v>
                </c:pt>
                <c:pt idx="2654">
                  <c:v>4.25</c:v>
                </c:pt>
                <c:pt idx="2655">
                  <c:v>4.25</c:v>
                </c:pt>
                <c:pt idx="2656">
                  <c:v>4.25</c:v>
                </c:pt>
                <c:pt idx="2657">
                  <c:v>4.25</c:v>
                </c:pt>
                <c:pt idx="2658">
                  <c:v>4.25</c:v>
                </c:pt>
                <c:pt idx="2659">
                  <c:v>4.25</c:v>
                </c:pt>
                <c:pt idx="2660">
                  <c:v>4.25</c:v>
                </c:pt>
                <c:pt idx="2661">
                  <c:v>4.5</c:v>
                </c:pt>
                <c:pt idx="2662">
                  <c:v>4.5</c:v>
                </c:pt>
                <c:pt idx="2663">
                  <c:v>4.5</c:v>
                </c:pt>
                <c:pt idx="2664">
                  <c:v>4.5</c:v>
                </c:pt>
                <c:pt idx="2665">
                  <c:v>4.5</c:v>
                </c:pt>
                <c:pt idx="2666">
                  <c:v>4.5</c:v>
                </c:pt>
                <c:pt idx="2667">
                  <c:v>4.5</c:v>
                </c:pt>
                <c:pt idx="2668">
                  <c:v>4.5</c:v>
                </c:pt>
                <c:pt idx="2669">
                  <c:v>4.5</c:v>
                </c:pt>
                <c:pt idx="2670">
                  <c:v>4.5</c:v>
                </c:pt>
                <c:pt idx="2671">
                  <c:v>4.5</c:v>
                </c:pt>
                <c:pt idx="2672">
                  <c:v>4.5</c:v>
                </c:pt>
                <c:pt idx="2673">
                  <c:v>4.5</c:v>
                </c:pt>
                <c:pt idx="2674">
                  <c:v>4.5</c:v>
                </c:pt>
                <c:pt idx="2675">
                  <c:v>4.5</c:v>
                </c:pt>
                <c:pt idx="2676">
                  <c:v>4.5</c:v>
                </c:pt>
                <c:pt idx="2677">
                  <c:v>4.5</c:v>
                </c:pt>
                <c:pt idx="2678">
                  <c:v>4.5</c:v>
                </c:pt>
                <c:pt idx="2679">
                  <c:v>4.5</c:v>
                </c:pt>
                <c:pt idx="2680">
                  <c:v>4.5</c:v>
                </c:pt>
                <c:pt idx="2681">
                  <c:v>4.5</c:v>
                </c:pt>
                <c:pt idx="2682">
                  <c:v>4.5</c:v>
                </c:pt>
                <c:pt idx="2683">
                  <c:v>4.5</c:v>
                </c:pt>
                <c:pt idx="2684">
                  <c:v>4.5</c:v>
                </c:pt>
                <c:pt idx="2685">
                  <c:v>4.5</c:v>
                </c:pt>
                <c:pt idx="2686">
                  <c:v>4.5</c:v>
                </c:pt>
                <c:pt idx="2687">
                  <c:v>4.5</c:v>
                </c:pt>
                <c:pt idx="2688">
                  <c:v>4.5</c:v>
                </c:pt>
                <c:pt idx="2689">
                  <c:v>4.5</c:v>
                </c:pt>
                <c:pt idx="2690">
                  <c:v>4.5</c:v>
                </c:pt>
                <c:pt idx="2691">
                  <c:v>4.5</c:v>
                </c:pt>
                <c:pt idx="2692">
                  <c:v>4.5</c:v>
                </c:pt>
                <c:pt idx="2693">
                  <c:v>4.5</c:v>
                </c:pt>
                <c:pt idx="2694">
                  <c:v>4.5</c:v>
                </c:pt>
                <c:pt idx="2695">
                  <c:v>4.5</c:v>
                </c:pt>
                <c:pt idx="2696">
                  <c:v>4.5</c:v>
                </c:pt>
                <c:pt idx="2697">
                  <c:v>4.5</c:v>
                </c:pt>
                <c:pt idx="2698">
                  <c:v>4.5</c:v>
                </c:pt>
                <c:pt idx="2699">
                  <c:v>4.5</c:v>
                </c:pt>
                <c:pt idx="2700">
                  <c:v>4.5</c:v>
                </c:pt>
                <c:pt idx="2701">
                  <c:v>4.5</c:v>
                </c:pt>
                <c:pt idx="2702">
                  <c:v>4.5</c:v>
                </c:pt>
                <c:pt idx="2703">
                  <c:v>4.5</c:v>
                </c:pt>
                <c:pt idx="2704">
                  <c:v>4.5</c:v>
                </c:pt>
                <c:pt idx="2705">
                  <c:v>4.5</c:v>
                </c:pt>
                <c:pt idx="2706">
                  <c:v>4.5</c:v>
                </c:pt>
                <c:pt idx="2707">
                  <c:v>4.5</c:v>
                </c:pt>
                <c:pt idx="2708">
                  <c:v>4.5</c:v>
                </c:pt>
                <c:pt idx="2709">
                  <c:v>4.5</c:v>
                </c:pt>
                <c:pt idx="2710">
                  <c:v>4.5</c:v>
                </c:pt>
                <c:pt idx="2711">
                  <c:v>4.5</c:v>
                </c:pt>
                <c:pt idx="2712">
                  <c:v>4.5</c:v>
                </c:pt>
                <c:pt idx="2713">
                  <c:v>4.5</c:v>
                </c:pt>
                <c:pt idx="2714">
                  <c:v>4.5</c:v>
                </c:pt>
                <c:pt idx="2715">
                  <c:v>4.5</c:v>
                </c:pt>
                <c:pt idx="2716">
                  <c:v>4.5</c:v>
                </c:pt>
                <c:pt idx="2717">
                  <c:v>4.5</c:v>
                </c:pt>
                <c:pt idx="2718">
                  <c:v>4.5</c:v>
                </c:pt>
                <c:pt idx="2719">
                  <c:v>4.5</c:v>
                </c:pt>
                <c:pt idx="2720">
                  <c:v>4.5</c:v>
                </c:pt>
                <c:pt idx="2721">
                  <c:v>4.5</c:v>
                </c:pt>
                <c:pt idx="2722">
                  <c:v>4.5</c:v>
                </c:pt>
                <c:pt idx="2723">
                  <c:v>4.5</c:v>
                </c:pt>
                <c:pt idx="2724">
                  <c:v>4.5</c:v>
                </c:pt>
                <c:pt idx="2725">
                  <c:v>4.5</c:v>
                </c:pt>
                <c:pt idx="2726">
                  <c:v>4.5</c:v>
                </c:pt>
                <c:pt idx="2727">
                  <c:v>4.5</c:v>
                </c:pt>
                <c:pt idx="2728">
                  <c:v>4.5</c:v>
                </c:pt>
                <c:pt idx="2729">
                  <c:v>4.5</c:v>
                </c:pt>
                <c:pt idx="2730">
                  <c:v>4.5</c:v>
                </c:pt>
                <c:pt idx="2731">
                  <c:v>4.5</c:v>
                </c:pt>
                <c:pt idx="2732">
                  <c:v>4.5</c:v>
                </c:pt>
                <c:pt idx="2733">
                  <c:v>4.5</c:v>
                </c:pt>
                <c:pt idx="2734">
                  <c:v>4.5</c:v>
                </c:pt>
                <c:pt idx="2735">
                  <c:v>4.5</c:v>
                </c:pt>
                <c:pt idx="2736">
                  <c:v>4.5</c:v>
                </c:pt>
                <c:pt idx="2737">
                  <c:v>4.5</c:v>
                </c:pt>
                <c:pt idx="2738">
                  <c:v>4.5</c:v>
                </c:pt>
                <c:pt idx="2739">
                  <c:v>4.5</c:v>
                </c:pt>
                <c:pt idx="2740">
                  <c:v>4.5</c:v>
                </c:pt>
                <c:pt idx="2741">
                  <c:v>4.5</c:v>
                </c:pt>
                <c:pt idx="2742">
                  <c:v>4.75</c:v>
                </c:pt>
                <c:pt idx="2743">
                  <c:v>4.75</c:v>
                </c:pt>
                <c:pt idx="2744">
                  <c:v>4.75</c:v>
                </c:pt>
                <c:pt idx="2745">
                  <c:v>4.75</c:v>
                </c:pt>
                <c:pt idx="2746">
                  <c:v>4.75</c:v>
                </c:pt>
                <c:pt idx="2747">
                  <c:v>4.75</c:v>
                </c:pt>
                <c:pt idx="2748">
                  <c:v>4.75</c:v>
                </c:pt>
                <c:pt idx="2749">
                  <c:v>4.75</c:v>
                </c:pt>
                <c:pt idx="2750">
                  <c:v>4.75</c:v>
                </c:pt>
                <c:pt idx="2751">
                  <c:v>4.75</c:v>
                </c:pt>
                <c:pt idx="2752">
                  <c:v>4.75</c:v>
                </c:pt>
                <c:pt idx="2753">
                  <c:v>4.75</c:v>
                </c:pt>
                <c:pt idx="2754">
                  <c:v>4.75</c:v>
                </c:pt>
                <c:pt idx="2755">
                  <c:v>4.75</c:v>
                </c:pt>
                <c:pt idx="2756">
                  <c:v>4.75</c:v>
                </c:pt>
                <c:pt idx="2757">
                  <c:v>4.75</c:v>
                </c:pt>
                <c:pt idx="2758">
                  <c:v>4.75</c:v>
                </c:pt>
                <c:pt idx="2759">
                  <c:v>4.75</c:v>
                </c:pt>
                <c:pt idx="2760">
                  <c:v>4.75</c:v>
                </c:pt>
                <c:pt idx="2761">
                  <c:v>4.75</c:v>
                </c:pt>
                <c:pt idx="2762">
                  <c:v>4.75</c:v>
                </c:pt>
                <c:pt idx="2763">
                  <c:v>4.75</c:v>
                </c:pt>
                <c:pt idx="2764">
                  <c:v>4.75</c:v>
                </c:pt>
                <c:pt idx="2765">
                  <c:v>4.75</c:v>
                </c:pt>
                <c:pt idx="2766">
                  <c:v>4.75</c:v>
                </c:pt>
                <c:pt idx="2767">
                  <c:v>4.75</c:v>
                </c:pt>
                <c:pt idx="2768">
                  <c:v>4.75</c:v>
                </c:pt>
                <c:pt idx="2769">
                  <c:v>4.75</c:v>
                </c:pt>
                <c:pt idx="2770">
                  <c:v>4.75</c:v>
                </c:pt>
                <c:pt idx="2771">
                  <c:v>4.75</c:v>
                </c:pt>
                <c:pt idx="2772">
                  <c:v>4.75</c:v>
                </c:pt>
                <c:pt idx="2773">
                  <c:v>4.75</c:v>
                </c:pt>
                <c:pt idx="2774">
                  <c:v>4.75</c:v>
                </c:pt>
                <c:pt idx="2775">
                  <c:v>4.75</c:v>
                </c:pt>
                <c:pt idx="2776">
                  <c:v>4.75</c:v>
                </c:pt>
                <c:pt idx="2777">
                  <c:v>4.75</c:v>
                </c:pt>
                <c:pt idx="2778">
                  <c:v>4.75</c:v>
                </c:pt>
                <c:pt idx="2779">
                  <c:v>4.75</c:v>
                </c:pt>
                <c:pt idx="2780">
                  <c:v>4.75</c:v>
                </c:pt>
                <c:pt idx="2781">
                  <c:v>4.75</c:v>
                </c:pt>
                <c:pt idx="2782">
                  <c:v>4.75</c:v>
                </c:pt>
                <c:pt idx="2783">
                  <c:v>4.75</c:v>
                </c:pt>
                <c:pt idx="2784">
                  <c:v>5</c:v>
                </c:pt>
                <c:pt idx="2785">
                  <c:v>5</c:v>
                </c:pt>
                <c:pt idx="2786">
                  <c:v>5</c:v>
                </c:pt>
                <c:pt idx="2787">
                  <c:v>5</c:v>
                </c:pt>
                <c:pt idx="2788">
                  <c:v>5</c:v>
                </c:pt>
                <c:pt idx="2789">
                  <c:v>5</c:v>
                </c:pt>
                <c:pt idx="2790">
                  <c:v>5</c:v>
                </c:pt>
                <c:pt idx="2791">
                  <c:v>5</c:v>
                </c:pt>
                <c:pt idx="2792">
                  <c:v>5</c:v>
                </c:pt>
                <c:pt idx="2793">
                  <c:v>5</c:v>
                </c:pt>
                <c:pt idx="2794">
                  <c:v>5</c:v>
                </c:pt>
                <c:pt idx="2795">
                  <c:v>5</c:v>
                </c:pt>
                <c:pt idx="2796">
                  <c:v>5</c:v>
                </c:pt>
                <c:pt idx="2797">
                  <c:v>5</c:v>
                </c:pt>
                <c:pt idx="2798">
                  <c:v>5</c:v>
                </c:pt>
                <c:pt idx="2799">
                  <c:v>5</c:v>
                </c:pt>
                <c:pt idx="2800">
                  <c:v>5</c:v>
                </c:pt>
                <c:pt idx="2801">
                  <c:v>5</c:v>
                </c:pt>
                <c:pt idx="2802">
                  <c:v>5</c:v>
                </c:pt>
                <c:pt idx="2803">
                  <c:v>5.25</c:v>
                </c:pt>
                <c:pt idx="2804">
                  <c:v>5.25</c:v>
                </c:pt>
                <c:pt idx="2805">
                  <c:v>5.25</c:v>
                </c:pt>
                <c:pt idx="2806">
                  <c:v>5.25</c:v>
                </c:pt>
                <c:pt idx="2807">
                  <c:v>5.25</c:v>
                </c:pt>
                <c:pt idx="2808">
                  <c:v>5.25</c:v>
                </c:pt>
                <c:pt idx="2809">
                  <c:v>5.25</c:v>
                </c:pt>
                <c:pt idx="2810">
                  <c:v>5.25</c:v>
                </c:pt>
                <c:pt idx="2811">
                  <c:v>5.25</c:v>
                </c:pt>
                <c:pt idx="2812">
                  <c:v>5.25</c:v>
                </c:pt>
                <c:pt idx="2813">
                  <c:v>5.25</c:v>
                </c:pt>
                <c:pt idx="2814">
                  <c:v>5.25</c:v>
                </c:pt>
                <c:pt idx="2815">
                  <c:v>5.25</c:v>
                </c:pt>
                <c:pt idx="2816">
                  <c:v>5.25</c:v>
                </c:pt>
                <c:pt idx="2817">
                  <c:v>5.25</c:v>
                </c:pt>
                <c:pt idx="2818">
                  <c:v>5.25</c:v>
                </c:pt>
                <c:pt idx="2819">
                  <c:v>5.25</c:v>
                </c:pt>
                <c:pt idx="2820">
                  <c:v>5.25</c:v>
                </c:pt>
                <c:pt idx="2821">
                  <c:v>5.25</c:v>
                </c:pt>
                <c:pt idx="2822">
                  <c:v>5.25</c:v>
                </c:pt>
                <c:pt idx="2823">
                  <c:v>5.25</c:v>
                </c:pt>
                <c:pt idx="2824">
                  <c:v>5.25</c:v>
                </c:pt>
                <c:pt idx="2825">
                  <c:v>5.25</c:v>
                </c:pt>
                <c:pt idx="2826">
                  <c:v>5.25</c:v>
                </c:pt>
                <c:pt idx="2827">
                  <c:v>5.25</c:v>
                </c:pt>
                <c:pt idx="2828">
                  <c:v>5.25</c:v>
                </c:pt>
                <c:pt idx="2829">
                  <c:v>5.25</c:v>
                </c:pt>
                <c:pt idx="2830">
                  <c:v>5.25</c:v>
                </c:pt>
                <c:pt idx="2831">
                  <c:v>5.25</c:v>
                </c:pt>
                <c:pt idx="2832">
                  <c:v>5.25</c:v>
                </c:pt>
                <c:pt idx="2833">
                  <c:v>5.25</c:v>
                </c:pt>
                <c:pt idx="2834">
                  <c:v>5.25</c:v>
                </c:pt>
                <c:pt idx="2835">
                  <c:v>5.25</c:v>
                </c:pt>
                <c:pt idx="2836">
                  <c:v>5.25</c:v>
                </c:pt>
                <c:pt idx="2837">
                  <c:v>5.25</c:v>
                </c:pt>
                <c:pt idx="2838">
                  <c:v>5.25</c:v>
                </c:pt>
                <c:pt idx="2839">
                  <c:v>5.25</c:v>
                </c:pt>
                <c:pt idx="2840">
                  <c:v>5.25</c:v>
                </c:pt>
                <c:pt idx="2841">
                  <c:v>5.25</c:v>
                </c:pt>
                <c:pt idx="2842">
                  <c:v>5.25</c:v>
                </c:pt>
                <c:pt idx="2843">
                  <c:v>5.25</c:v>
                </c:pt>
                <c:pt idx="2844">
                  <c:v>5.25</c:v>
                </c:pt>
                <c:pt idx="2845">
                  <c:v>5.25</c:v>
                </c:pt>
                <c:pt idx="2846">
                  <c:v>5.25</c:v>
                </c:pt>
                <c:pt idx="2847">
                  <c:v>5.25</c:v>
                </c:pt>
                <c:pt idx="2848">
                  <c:v>5.25</c:v>
                </c:pt>
                <c:pt idx="2849">
                  <c:v>5.25</c:v>
                </c:pt>
                <c:pt idx="2850">
                  <c:v>5.25</c:v>
                </c:pt>
                <c:pt idx="2851">
                  <c:v>5.25</c:v>
                </c:pt>
                <c:pt idx="2852">
                  <c:v>5.25</c:v>
                </c:pt>
                <c:pt idx="2853">
                  <c:v>5.25</c:v>
                </c:pt>
                <c:pt idx="2854">
                  <c:v>5.25</c:v>
                </c:pt>
                <c:pt idx="2855">
                  <c:v>5.25</c:v>
                </c:pt>
                <c:pt idx="2856">
                  <c:v>5.25</c:v>
                </c:pt>
                <c:pt idx="2857">
                  <c:v>5.25</c:v>
                </c:pt>
                <c:pt idx="2858">
                  <c:v>5.25</c:v>
                </c:pt>
                <c:pt idx="2859">
                  <c:v>5.25</c:v>
                </c:pt>
                <c:pt idx="2860">
                  <c:v>5.25</c:v>
                </c:pt>
                <c:pt idx="2861">
                  <c:v>5.25</c:v>
                </c:pt>
                <c:pt idx="2862">
                  <c:v>5.25</c:v>
                </c:pt>
                <c:pt idx="2863">
                  <c:v>5.25</c:v>
                </c:pt>
                <c:pt idx="2864">
                  <c:v>5.25</c:v>
                </c:pt>
                <c:pt idx="2865">
                  <c:v>5.25</c:v>
                </c:pt>
                <c:pt idx="2866">
                  <c:v>5.25</c:v>
                </c:pt>
                <c:pt idx="2867">
                  <c:v>5.25</c:v>
                </c:pt>
                <c:pt idx="2868">
                  <c:v>5.25</c:v>
                </c:pt>
                <c:pt idx="2869">
                  <c:v>5.25</c:v>
                </c:pt>
                <c:pt idx="2870">
                  <c:v>5.25</c:v>
                </c:pt>
                <c:pt idx="2871">
                  <c:v>5.25</c:v>
                </c:pt>
                <c:pt idx="2872">
                  <c:v>5.25</c:v>
                </c:pt>
                <c:pt idx="2873">
                  <c:v>5.25</c:v>
                </c:pt>
                <c:pt idx="2874">
                  <c:v>5.25</c:v>
                </c:pt>
                <c:pt idx="2875">
                  <c:v>5.25</c:v>
                </c:pt>
                <c:pt idx="2876">
                  <c:v>5.25</c:v>
                </c:pt>
                <c:pt idx="2877">
                  <c:v>5.25</c:v>
                </c:pt>
                <c:pt idx="2878">
                  <c:v>5.25</c:v>
                </c:pt>
                <c:pt idx="2879">
                  <c:v>5.25</c:v>
                </c:pt>
                <c:pt idx="2880">
                  <c:v>5.25</c:v>
                </c:pt>
                <c:pt idx="2881">
                  <c:v>5.25</c:v>
                </c:pt>
                <c:pt idx="2882">
                  <c:v>5.25</c:v>
                </c:pt>
                <c:pt idx="2883">
                  <c:v>5.25</c:v>
                </c:pt>
                <c:pt idx="2884">
                  <c:v>5.25</c:v>
                </c:pt>
                <c:pt idx="2885">
                  <c:v>5.25</c:v>
                </c:pt>
                <c:pt idx="2886">
                  <c:v>5.25</c:v>
                </c:pt>
                <c:pt idx="2887">
                  <c:v>5.25</c:v>
                </c:pt>
                <c:pt idx="2888">
                  <c:v>5.25</c:v>
                </c:pt>
                <c:pt idx="2889">
                  <c:v>5.25</c:v>
                </c:pt>
                <c:pt idx="2890">
                  <c:v>5.25</c:v>
                </c:pt>
                <c:pt idx="2891">
                  <c:v>5.25</c:v>
                </c:pt>
                <c:pt idx="2892">
                  <c:v>5.25</c:v>
                </c:pt>
                <c:pt idx="2893">
                  <c:v>5.25</c:v>
                </c:pt>
                <c:pt idx="2894">
                  <c:v>5.25</c:v>
                </c:pt>
                <c:pt idx="2895">
                  <c:v>5.25</c:v>
                </c:pt>
                <c:pt idx="2896">
                  <c:v>5.25</c:v>
                </c:pt>
                <c:pt idx="2897">
                  <c:v>5.25</c:v>
                </c:pt>
                <c:pt idx="2898">
                  <c:v>5.25</c:v>
                </c:pt>
                <c:pt idx="2899">
                  <c:v>5.25</c:v>
                </c:pt>
                <c:pt idx="2900">
                  <c:v>5.25</c:v>
                </c:pt>
                <c:pt idx="2901">
                  <c:v>5.25</c:v>
                </c:pt>
                <c:pt idx="2902">
                  <c:v>5.25</c:v>
                </c:pt>
                <c:pt idx="2903">
                  <c:v>5.25</c:v>
                </c:pt>
                <c:pt idx="2904">
                  <c:v>5</c:v>
                </c:pt>
                <c:pt idx="2905">
                  <c:v>5</c:v>
                </c:pt>
                <c:pt idx="2906">
                  <c:v>5</c:v>
                </c:pt>
                <c:pt idx="2907">
                  <c:v>5</c:v>
                </c:pt>
                <c:pt idx="2908">
                  <c:v>5</c:v>
                </c:pt>
                <c:pt idx="2909">
                  <c:v>5</c:v>
                </c:pt>
                <c:pt idx="2910">
                  <c:v>5</c:v>
                </c:pt>
                <c:pt idx="2911">
                  <c:v>5</c:v>
                </c:pt>
                <c:pt idx="2912">
                  <c:v>5</c:v>
                </c:pt>
                <c:pt idx="2913">
                  <c:v>5</c:v>
                </c:pt>
                <c:pt idx="2914">
                  <c:v>5</c:v>
                </c:pt>
                <c:pt idx="2915">
                  <c:v>5</c:v>
                </c:pt>
                <c:pt idx="2916">
                  <c:v>5</c:v>
                </c:pt>
                <c:pt idx="2917">
                  <c:v>5</c:v>
                </c:pt>
                <c:pt idx="2918">
                  <c:v>5</c:v>
                </c:pt>
                <c:pt idx="2919">
                  <c:v>5</c:v>
                </c:pt>
                <c:pt idx="2920">
                  <c:v>5</c:v>
                </c:pt>
                <c:pt idx="2921">
                  <c:v>5</c:v>
                </c:pt>
                <c:pt idx="2922">
                  <c:v>4.75</c:v>
                </c:pt>
                <c:pt idx="2923">
                  <c:v>4.75</c:v>
                </c:pt>
                <c:pt idx="2924">
                  <c:v>4.75</c:v>
                </c:pt>
                <c:pt idx="2925">
                  <c:v>4.75</c:v>
                </c:pt>
                <c:pt idx="2926">
                  <c:v>4.75</c:v>
                </c:pt>
                <c:pt idx="2927">
                  <c:v>4.75</c:v>
                </c:pt>
                <c:pt idx="2928">
                  <c:v>4.75</c:v>
                </c:pt>
                <c:pt idx="2929">
                  <c:v>4.75</c:v>
                </c:pt>
                <c:pt idx="2930">
                  <c:v>4.75</c:v>
                </c:pt>
                <c:pt idx="2931">
                  <c:v>4.75</c:v>
                </c:pt>
                <c:pt idx="2932">
                  <c:v>4.75</c:v>
                </c:pt>
                <c:pt idx="2933">
                  <c:v>4.75</c:v>
                </c:pt>
                <c:pt idx="2934">
                  <c:v>4.75</c:v>
                </c:pt>
                <c:pt idx="2935">
                  <c:v>4.75</c:v>
                </c:pt>
                <c:pt idx="2936">
                  <c:v>4.75</c:v>
                </c:pt>
                <c:pt idx="2937">
                  <c:v>4.75</c:v>
                </c:pt>
                <c:pt idx="2938">
                  <c:v>4.75</c:v>
                </c:pt>
                <c:pt idx="2939">
                  <c:v>4.75</c:v>
                </c:pt>
                <c:pt idx="2940">
                  <c:v>4.75</c:v>
                </c:pt>
                <c:pt idx="2941">
                  <c:v>4.75</c:v>
                </c:pt>
                <c:pt idx="2942">
                  <c:v>4.75</c:v>
                </c:pt>
                <c:pt idx="2943">
                  <c:v>4.75</c:v>
                </c:pt>
                <c:pt idx="2944">
                  <c:v>4.75</c:v>
                </c:pt>
                <c:pt idx="2945">
                  <c:v>4.75</c:v>
                </c:pt>
                <c:pt idx="2946">
                  <c:v>4.75</c:v>
                </c:pt>
                <c:pt idx="2947">
                  <c:v>4.75</c:v>
                </c:pt>
                <c:pt idx="2948">
                  <c:v>4.75</c:v>
                </c:pt>
                <c:pt idx="2949">
                  <c:v>4.75</c:v>
                </c:pt>
                <c:pt idx="2950">
                  <c:v>4.75</c:v>
                </c:pt>
                <c:pt idx="2951">
                  <c:v>4.75</c:v>
                </c:pt>
                <c:pt idx="2952">
                  <c:v>4.75</c:v>
                </c:pt>
                <c:pt idx="2953">
                  <c:v>4.75</c:v>
                </c:pt>
                <c:pt idx="2954">
                  <c:v>4.75</c:v>
                </c:pt>
                <c:pt idx="2955">
                  <c:v>4.75</c:v>
                </c:pt>
                <c:pt idx="2956">
                  <c:v>4.75</c:v>
                </c:pt>
                <c:pt idx="2957">
                  <c:v>4.75</c:v>
                </c:pt>
                <c:pt idx="2958">
                  <c:v>4.75</c:v>
                </c:pt>
                <c:pt idx="2959">
                  <c:v>4.75</c:v>
                </c:pt>
                <c:pt idx="2960">
                  <c:v>4.75</c:v>
                </c:pt>
                <c:pt idx="2961">
                  <c:v>4.75</c:v>
                </c:pt>
                <c:pt idx="2962">
                  <c:v>4.75</c:v>
                </c:pt>
                <c:pt idx="2963">
                  <c:v>4.75</c:v>
                </c:pt>
                <c:pt idx="2964">
                  <c:v>4.75</c:v>
                </c:pt>
                <c:pt idx="2965">
                  <c:v>4.75</c:v>
                </c:pt>
                <c:pt idx="2966">
                  <c:v>4.75</c:v>
                </c:pt>
                <c:pt idx="2967">
                  <c:v>4.75</c:v>
                </c:pt>
                <c:pt idx="2968">
                  <c:v>4.75</c:v>
                </c:pt>
                <c:pt idx="2969">
                  <c:v>4.75</c:v>
                </c:pt>
                <c:pt idx="2970">
                  <c:v>4.75</c:v>
                </c:pt>
                <c:pt idx="2971">
                  <c:v>4.75</c:v>
                </c:pt>
                <c:pt idx="2972">
                  <c:v>4.75</c:v>
                </c:pt>
                <c:pt idx="2973">
                  <c:v>4.75</c:v>
                </c:pt>
                <c:pt idx="2974">
                  <c:v>4.75</c:v>
                </c:pt>
                <c:pt idx="2975">
                  <c:v>4.75</c:v>
                </c:pt>
                <c:pt idx="2976">
                  <c:v>4.75</c:v>
                </c:pt>
                <c:pt idx="2977">
                  <c:v>4.75</c:v>
                </c:pt>
                <c:pt idx="2978">
                  <c:v>4.75</c:v>
                </c:pt>
                <c:pt idx="2979">
                  <c:v>4.75</c:v>
                </c:pt>
                <c:pt idx="2980">
                  <c:v>4.75</c:v>
                </c:pt>
                <c:pt idx="2981">
                  <c:v>4.75</c:v>
                </c:pt>
                <c:pt idx="2982">
                  <c:v>4.75</c:v>
                </c:pt>
                <c:pt idx="2983">
                  <c:v>4.75</c:v>
                </c:pt>
                <c:pt idx="2984">
                  <c:v>4.5</c:v>
                </c:pt>
                <c:pt idx="2985">
                  <c:v>4.5</c:v>
                </c:pt>
                <c:pt idx="2986">
                  <c:v>4.5</c:v>
                </c:pt>
                <c:pt idx="2987">
                  <c:v>4.5</c:v>
                </c:pt>
                <c:pt idx="2988">
                  <c:v>4.5</c:v>
                </c:pt>
                <c:pt idx="2989">
                  <c:v>4.5</c:v>
                </c:pt>
                <c:pt idx="2990">
                  <c:v>4.5</c:v>
                </c:pt>
                <c:pt idx="2991">
                  <c:v>4.5</c:v>
                </c:pt>
                <c:pt idx="2992">
                  <c:v>4.5</c:v>
                </c:pt>
                <c:pt idx="2993">
                  <c:v>4.5</c:v>
                </c:pt>
                <c:pt idx="2994">
                  <c:v>4.5</c:v>
                </c:pt>
                <c:pt idx="2995">
                  <c:v>4.5</c:v>
                </c:pt>
                <c:pt idx="2996">
                  <c:v>4.5</c:v>
                </c:pt>
                <c:pt idx="2997">
                  <c:v>4.5</c:v>
                </c:pt>
                <c:pt idx="2998">
                  <c:v>4.5</c:v>
                </c:pt>
                <c:pt idx="2999">
                  <c:v>4.5</c:v>
                </c:pt>
                <c:pt idx="3000">
                  <c:v>4.5</c:v>
                </c:pt>
                <c:pt idx="3001">
                  <c:v>4.5</c:v>
                </c:pt>
                <c:pt idx="3002">
                  <c:v>4.5</c:v>
                </c:pt>
                <c:pt idx="3003">
                  <c:v>4.5</c:v>
                </c:pt>
                <c:pt idx="3004">
                  <c:v>4.25</c:v>
                </c:pt>
                <c:pt idx="3005">
                  <c:v>4.25</c:v>
                </c:pt>
                <c:pt idx="3006">
                  <c:v>4.25</c:v>
                </c:pt>
                <c:pt idx="3007">
                  <c:v>4.25</c:v>
                </c:pt>
                <c:pt idx="3008">
                  <c:v>4.25</c:v>
                </c:pt>
                <c:pt idx="3009">
                  <c:v>4.25</c:v>
                </c:pt>
                <c:pt idx="3010">
                  <c:v>4.25</c:v>
                </c:pt>
                <c:pt idx="3011">
                  <c:v>4.25</c:v>
                </c:pt>
                <c:pt idx="3012">
                  <c:v>4.25</c:v>
                </c:pt>
                <c:pt idx="3013">
                  <c:v>4.25</c:v>
                </c:pt>
                <c:pt idx="3014">
                  <c:v>4.25</c:v>
                </c:pt>
                <c:pt idx="3015">
                  <c:v>4.25</c:v>
                </c:pt>
                <c:pt idx="3016">
                  <c:v>4.25</c:v>
                </c:pt>
                <c:pt idx="3017">
                  <c:v>4.25</c:v>
                </c:pt>
                <c:pt idx="3018">
                  <c:v>4.25</c:v>
                </c:pt>
                <c:pt idx="3019">
                  <c:v>4.25</c:v>
                </c:pt>
                <c:pt idx="3020">
                  <c:v>4.25</c:v>
                </c:pt>
                <c:pt idx="3021">
                  <c:v>4.25</c:v>
                </c:pt>
                <c:pt idx="3022">
                  <c:v>4.25</c:v>
                </c:pt>
                <c:pt idx="3023">
                  <c:v>4</c:v>
                </c:pt>
                <c:pt idx="3024">
                  <c:v>4</c:v>
                </c:pt>
                <c:pt idx="3025">
                  <c:v>4</c:v>
                </c:pt>
                <c:pt idx="3026">
                  <c:v>4</c:v>
                </c:pt>
                <c:pt idx="3027">
                  <c:v>4</c:v>
                </c:pt>
                <c:pt idx="3028">
                  <c:v>4</c:v>
                </c:pt>
                <c:pt idx="3029">
                  <c:v>4</c:v>
                </c:pt>
                <c:pt idx="3030">
                  <c:v>4</c:v>
                </c:pt>
                <c:pt idx="3031">
                  <c:v>4</c:v>
                </c:pt>
                <c:pt idx="3032">
                  <c:v>4</c:v>
                </c:pt>
                <c:pt idx="3033">
                  <c:v>4</c:v>
                </c:pt>
                <c:pt idx="3034">
                  <c:v>4</c:v>
                </c:pt>
                <c:pt idx="3035">
                  <c:v>4</c:v>
                </c:pt>
                <c:pt idx="3036">
                  <c:v>4</c:v>
                </c:pt>
                <c:pt idx="3037">
                  <c:v>4</c:v>
                </c:pt>
                <c:pt idx="3038">
                  <c:v>4</c:v>
                </c:pt>
                <c:pt idx="3039">
                  <c:v>4</c:v>
                </c:pt>
                <c:pt idx="3040">
                  <c:v>4</c:v>
                </c:pt>
                <c:pt idx="3041">
                  <c:v>4</c:v>
                </c:pt>
                <c:pt idx="3042">
                  <c:v>3.75</c:v>
                </c:pt>
                <c:pt idx="3043">
                  <c:v>3.75</c:v>
                </c:pt>
                <c:pt idx="3044">
                  <c:v>3.75</c:v>
                </c:pt>
                <c:pt idx="3045">
                  <c:v>3.75</c:v>
                </c:pt>
                <c:pt idx="3046">
                  <c:v>3.75</c:v>
                </c:pt>
                <c:pt idx="3047">
                  <c:v>3.75</c:v>
                </c:pt>
                <c:pt idx="3048">
                  <c:v>3.75</c:v>
                </c:pt>
                <c:pt idx="3049">
                  <c:v>3.75</c:v>
                </c:pt>
                <c:pt idx="3050">
                  <c:v>3.75</c:v>
                </c:pt>
                <c:pt idx="3051">
                  <c:v>3.75</c:v>
                </c:pt>
                <c:pt idx="3052">
                  <c:v>3.75</c:v>
                </c:pt>
                <c:pt idx="3053">
                  <c:v>3.75</c:v>
                </c:pt>
                <c:pt idx="3054">
                  <c:v>3.75</c:v>
                </c:pt>
                <c:pt idx="3055">
                  <c:v>3.75</c:v>
                </c:pt>
                <c:pt idx="3056">
                  <c:v>3.75</c:v>
                </c:pt>
                <c:pt idx="3057">
                  <c:v>3.75</c:v>
                </c:pt>
                <c:pt idx="3058">
                  <c:v>3.75</c:v>
                </c:pt>
                <c:pt idx="3059">
                  <c:v>3.75</c:v>
                </c:pt>
                <c:pt idx="3060">
                  <c:v>3.75</c:v>
                </c:pt>
                <c:pt idx="3061">
                  <c:v>3.75</c:v>
                </c:pt>
                <c:pt idx="3062">
                  <c:v>3.25</c:v>
                </c:pt>
                <c:pt idx="3063">
                  <c:v>3.25</c:v>
                </c:pt>
                <c:pt idx="3064">
                  <c:v>3.25</c:v>
                </c:pt>
                <c:pt idx="3065">
                  <c:v>3.25</c:v>
                </c:pt>
                <c:pt idx="3066">
                  <c:v>3.25</c:v>
                </c:pt>
                <c:pt idx="3067">
                  <c:v>3.25</c:v>
                </c:pt>
                <c:pt idx="3068">
                  <c:v>3.25</c:v>
                </c:pt>
                <c:pt idx="3069">
                  <c:v>3.25</c:v>
                </c:pt>
                <c:pt idx="3070">
                  <c:v>3.25</c:v>
                </c:pt>
                <c:pt idx="3071">
                  <c:v>3.25</c:v>
                </c:pt>
                <c:pt idx="3072">
                  <c:v>3.25</c:v>
                </c:pt>
                <c:pt idx="3073">
                  <c:v>3.25</c:v>
                </c:pt>
                <c:pt idx="3074">
                  <c:v>3.25</c:v>
                </c:pt>
                <c:pt idx="3075">
                  <c:v>3.25</c:v>
                </c:pt>
                <c:pt idx="3076">
                  <c:v>3.25</c:v>
                </c:pt>
                <c:pt idx="3077">
                  <c:v>3.25</c:v>
                </c:pt>
                <c:pt idx="3078">
                  <c:v>3.25</c:v>
                </c:pt>
                <c:pt idx="3079">
                  <c:v>3.25</c:v>
                </c:pt>
                <c:pt idx="3080">
                  <c:v>3.25</c:v>
                </c:pt>
                <c:pt idx="3081">
                  <c:v>3.25</c:v>
                </c:pt>
                <c:pt idx="3082">
                  <c:v>3.25</c:v>
                </c:pt>
                <c:pt idx="3083">
                  <c:v>3.25</c:v>
                </c:pt>
                <c:pt idx="3084">
                  <c:v>3.25</c:v>
                </c:pt>
                <c:pt idx="3085">
                  <c:v>3.25</c:v>
                </c:pt>
                <c:pt idx="3086">
                  <c:v>3.25</c:v>
                </c:pt>
                <c:pt idx="3087">
                  <c:v>3.25</c:v>
                </c:pt>
                <c:pt idx="3088">
                  <c:v>3.25</c:v>
                </c:pt>
                <c:pt idx="3089">
                  <c:v>3.25</c:v>
                </c:pt>
                <c:pt idx="3090">
                  <c:v>3.25</c:v>
                </c:pt>
                <c:pt idx="3091">
                  <c:v>3.25</c:v>
                </c:pt>
                <c:pt idx="3092">
                  <c:v>3.25</c:v>
                </c:pt>
                <c:pt idx="3093">
                  <c:v>3.25</c:v>
                </c:pt>
                <c:pt idx="3094">
                  <c:v>3.25</c:v>
                </c:pt>
                <c:pt idx="3095">
                  <c:v>3.25</c:v>
                </c:pt>
                <c:pt idx="3096">
                  <c:v>3.25</c:v>
                </c:pt>
                <c:pt idx="3097">
                  <c:v>3.25</c:v>
                </c:pt>
                <c:pt idx="3098">
                  <c:v>3.25</c:v>
                </c:pt>
                <c:pt idx="3099">
                  <c:v>3.25</c:v>
                </c:pt>
                <c:pt idx="3100">
                  <c:v>3.25</c:v>
                </c:pt>
                <c:pt idx="3101">
                  <c:v>3.25</c:v>
                </c:pt>
                <c:pt idx="3102">
                  <c:v>3.25</c:v>
                </c:pt>
                <c:pt idx="3103">
                  <c:v>3.25</c:v>
                </c:pt>
                <c:pt idx="3104">
                  <c:v>3.25</c:v>
                </c:pt>
                <c:pt idx="3105">
                  <c:v>3.25</c:v>
                </c:pt>
                <c:pt idx="3106">
                  <c:v>3.25</c:v>
                </c:pt>
                <c:pt idx="3107">
                  <c:v>3.25</c:v>
                </c:pt>
                <c:pt idx="3108">
                  <c:v>3.25</c:v>
                </c:pt>
                <c:pt idx="3109">
                  <c:v>3.25</c:v>
                </c:pt>
                <c:pt idx="3110">
                  <c:v>3.25</c:v>
                </c:pt>
                <c:pt idx="3111">
                  <c:v>3.25</c:v>
                </c:pt>
                <c:pt idx="3112">
                  <c:v>3.25</c:v>
                </c:pt>
                <c:pt idx="3113">
                  <c:v>3.25</c:v>
                </c:pt>
                <c:pt idx="3114">
                  <c:v>3.25</c:v>
                </c:pt>
                <c:pt idx="3115">
                  <c:v>3.25</c:v>
                </c:pt>
                <c:pt idx="3116">
                  <c:v>3.25</c:v>
                </c:pt>
                <c:pt idx="3117">
                  <c:v>3.25</c:v>
                </c:pt>
                <c:pt idx="3118">
                  <c:v>3.25</c:v>
                </c:pt>
                <c:pt idx="3119">
                  <c:v>3.25</c:v>
                </c:pt>
                <c:pt idx="3120">
                  <c:v>3.25</c:v>
                </c:pt>
                <c:pt idx="3121">
                  <c:v>3.25</c:v>
                </c:pt>
                <c:pt idx="3122">
                  <c:v>3.25</c:v>
                </c:pt>
                <c:pt idx="3123">
                  <c:v>3.25</c:v>
                </c:pt>
                <c:pt idx="3124">
                  <c:v>3.25</c:v>
                </c:pt>
                <c:pt idx="3125">
                  <c:v>3.25</c:v>
                </c:pt>
                <c:pt idx="3126">
                  <c:v>3.25</c:v>
                </c:pt>
                <c:pt idx="3127">
                  <c:v>3.25</c:v>
                </c:pt>
                <c:pt idx="3128">
                  <c:v>3.25</c:v>
                </c:pt>
                <c:pt idx="3129">
                  <c:v>3.25</c:v>
                </c:pt>
                <c:pt idx="3130">
                  <c:v>3.25</c:v>
                </c:pt>
                <c:pt idx="3131">
                  <c:v>3.25</c:v>
                </c:pt>
                <c:pt idx="3132">
                  <c:v>3.25</c:v>
                </c:pt>
                <c:pt idx="3133">
                  <c:v>3.25</c:v>
                </c:pt>
                <c:pt idx="3134">
                  <c:v>3.25</c:v>
                </c:pt>
                <c:pt idx="3135">
                  <c:v>3.25</c:v>
                </c:pt>
                <c:pt idx="3136">
                  <c:v>3.25</c:v>
                </c:pt>
                <c:pt idx="3137">
                  <c:v>3.25</c:v>
                </c:pt>
                <c:pt idx="3138">
                  <c:v>3.25</c:v>
                </c:pt>
                <c:pt idx="3139">
                  <c:v>3.25</c:v>
                </c:pt>
                <c:pt idx="3140">
                  <c:v>3.25</c:v>
                </c:pt>
                <c:pt idx="3141">
                  <c:v>3.25</c:v>
                </c:pt>
                <c:pt idx="3142">
                  <c:v>3.25</c:v>
                </c:pt>
                <c:pt idx="3143">
                  <c:v>3.25</c:v>
                </c:pt>
                <c:pt idx="3144">
                  <c:v>3.25</c:v>
                </c:pt>
                <c:pt idx="3145">
                  <c:v>3.25</c:v>
                </c:pt>
                <c:pt idx="3146">
                  <c:v>3.25</c:v>
                </c:pt>
                <c:pt idx="3147">
                  <c:v>3.25</c:v>
                </c:pt>
                <c:pt idx="3148">
                  <c:v>3.25</c:v>
                </c:pt>
                <c:pt idx="3149">
                  <c:v>3.25</c:v>
                </c:pt>
                <c:pt idx="3150">
                  <c:v>3.25</c:v>
                </c:pt>
                <c:pt idx="3151">
                  <c:v>3.25</c:v>
                </c:pt>
                <c:pt idx="3152">
                  <c:v>3.25</c:v>
                </c:pt>
                <c:pt idx="3153">
                  <c:v>3.25</c:v>
                </c:pt>
                <c:pt idx="3154">
                  <c:v>3.25</c:v>
                </c:pt>
                <c:pt idx="3155">
                  <c:v>3.25</c:v>
                </c:pt>
                <c:pt idx="3156">
                  <c:v>3.25</c:v>
                </c:pt>
                <c:pt idx="3157">
                  <c:v>3.25</c:v>
                </c:pt>
                <c:pt idx="3158">
                  <c:v>3.25</c:v>
                </c:pt>
                <c:pt idx="3159">
                  <c:v>3.25</c:v>
                </c:pt>
                <c:pt idx="3160">
                  <c:v>3.25</c:v>
                </c:pt>
                <c:pt idx="3161">
                  <c:v>3.25</c:v>
                </c:pt>
                <c:pt idx="3162">
                  <c:v>3.25</c:v>
                </c:pt>
                <c:pt idx="3163">
                  <c:v>3.25</c:v>
                </c:pt>
                <c:pt idx="3164">
                  <c:v>3.25</c:v>
                </c:pt>
                <c:pt idx="3165">
                  <c:v>3.25</c:v>
                </c:pt>
                <c:pt idx="3166">
                  <c:v>3.25</c:v>
                </c:pt>
                <c:pt idx="3167">
                  <c:v>3.25</c:v>
                </c:pt>
                <c:pt idx="3168">
                  <c:v>3.25</c:v>
                </c:pt>
                <c:pt idx="3169">
                  <c:v>3.25</c:v>
                </c:pt>
                <c:pt idx="3170">
                  <c:v>3.25</c:v>
                </c:pt>
                <c:pt idx="3171">
                  <c:v>3.25</c:v>
                </c:pt>
                <c:pt idx="3172">
                  <c:v>3.25</c:v>
                </c:pt>
                <c:pt idx="3173">
                  <c:v>3.25</c:v>
                </c:pt>
                <c:pt idx="3174">
                  <c:v>3.25</c:v>
                </c:pt>
                <c:pt idx="3175">
                  <c:v>3.25</c:v>
                </c:pt>
                <c:pt idx="3176">
                  <c:v>3.25</c:v>
                </c:pt>
                <c:pt idx="3177">
                  <c:v>3.25</c:v>
                </c:pt>
                <c:pt idx="3178">
                  <c:v>3.25</c:v>
                </c:pt>
                <c:pt idx="3179">
                  <c:v>3.25</c:v>
                </c:pt>
                <c:pt idx="3180">
                  <c:v>3.25</c:v>
                </c:pt>
                <c:pt idx="3181">
                  <c:v>3.25</c:v>
                </c:pt>
                <c:pt idx="3182">
                  <c:v>3.25</c:v>
                </c:pt>
                <c:pt idx="3183">
                  <c:v>3.25</c:v>
                </c:pt>
                <c:pt idx="3184">
                  <c:v>3.25</c:v>
                </c:pt>
                <c:pt idx="3185">
                  <c:v>3.25</c:v>
                </c:pt>
                <c:pt idx="3186">
                  <c:v>3.25</c:v>
                </c:pt>
                <c:pt idx="3187">
                  <c:v>3.25</c:v>
                </c:pt>
                <c:pt idx="3188">
                  <c:v>3.25</c:v>
                </c:pt>
                <c:pt idx="3189">
                  <c:v>3.25</c:v>
                </c:pt>
                <c:pt idx="3190">
                  <c:v>3.25</c:v>
                </c:pt>
                <c:pt idx="3191">
                  <c:v>3.25</c:v>
                </c:pt>
                <c:pt idx="3192">
                  <c:v>3.25</c:v>
                </c:pt>
                <c:pt idx="3193">
                  <c:v>3.25</c:v>
                </c:pt>
                <c:pt idx="3194">
                  <c:v>3.25</c:v>
                </c:pt>
                <c:pt idx="3195">
                  <c:v>3.25</c:v>
                </c:pt>
                <c:pt idx="3196">
                  <c:v>3.25</c:v>
                </c:pt>
                <c:pt idx="3197">
                  <c:v>3.25</c:v>
                </c:pt>
                <c:pt idx="3198">
                  <c:v>3.25</c:v>
                </c:pt>
                <c:pt idx="3199">
                  <c:v>3.25</c:v>
                </c:pt>
                <c:pt idx="3200">
                  <c:v>3.25</c:v>
                </c:pt>
                <c:pt idx="3201">
                  <c:v>3.25</c:v>
                </c:pt>
                <c:pt idx="3202">
                  <c:v>3.25</c:v>
                </c:pt>
                <c:pt idx="3203">
                  <c:v>3.25</c:v>
                </c:pt>
                <c:pt idx="3204">
                  <c:v>3.25</c:v>
                </c:pt>
                <c:pt idx="3205">
                  <c:v>3.25</c:v>
                </c:pt>
                <c:pt idx="3206">
                  <c:v>3.25</c:v>
                </c:pt>
                <c:pt idx="3207">
                  <c:v>3.25</c:v>
                </c:pt>
                <c:pt idx="3208">
                  <c:v>3.25</c:v>
                </c:pt>
                <c:pt idx="3209">
                  <c:v>3.25</c:v>
                </c:pt>
                <c:pt idx="3210">
                  <c:v>3.25</c:v>
                </c:pt>
                <c:pt idx="3211">
                  <c:v>3.25</c:v>
                </c:pt>
                <c:pt idx="3212">
                  <c:v>3.25</c:v>
                </c:pt>
                <c:pt idx="3213">
                  <c:v>3.25</c:v>
                </c:pt>
                <c:pt idx="3214">
                  <c:v>3.25</c:v>
                </c:pt>
                <c:pt idx="3215">
                  <c:v>3.25</c:v>
                </c:pt>
                <c:pt idx="3216">
                  <c:v>3.25</c:v>
                </c:pt>
                <c:pt idx="3217">
                  <c:v>3.25</c:v>
                </c:pt>
                <c:pt idx="3218">
                  <c:v>3.25</c:v>
                </c:pt>
                <c:pt idx="3219">
                  <c:v>3.25</c:v>
                </c:pt>
                <c:pt idx="3220">
                  <c:v>3.25</c:v>
                </c:pt>
                <c:pt idx="3221">
                  <c:v>3.25</c:v>
                </c:pt>
                <c:pt idx="3222">
                  <c:v>3.25</c:v>
                </c:pt>
                <c:pt idx="3223">
                  <c:v>3.25</c:v>
                </c:pt>
                <c:pt idx="3224">
                  <c:v>3.25</c:v>
                </c:pt>
                <c:pt idx="3225">
                  <c:v>3.25</c:v>
                </c:pt>
                <c:pt idx="3226">
                  <c:v>3.25</c:v>
                </c:pt>
                <c:pt idx="3227">
                  <c:v>3.25</c:v>
                </c:pt>
                <c:pt idx="3228">
                  <c:v>3.25</c:v>
                </c:pt>
                <c:pt idx="3229">
                  <c:v>3.25</c:v>
                </c:pt>
                <c:pt idx="3230">
                  <c:v>3.25</c:v>
                </c:pt>
                <c:pt idx="3231">
                  <c:v>3.25</c:v>
                </c:pt>
                <c:pt idx="3232">
                  <c:v>3.25</c:v>
                </c:pt>
                <c:pt idx="3233">
                  <c:v>3.25</c:v>
                </c:pt>
                <c:pt idx="3234">
                  <c:v>3.25</c:v>
                </c:pt>
                <c:pt idx="3235">
                  <c:v>3.25</c:v>
                </c:pt>
                <c:pt idx="3236">
                  <c:v>3.25</c:v>
                </c:pt>
                <c:pt idx="3237">
                  <c:v>3.25</c:v>
                </c:pt>
                <c:pt idx="3238">
                  <c:v>3.25</c:v>
                </c:pt>
                <c:pt idx="3239">
                  <c:v>3.25</c:v>
                </c:pt>
                <c:pt idx="3240">
                  <c:v>3.25</c:v>
                </c:pt>
                <c:pt idx="3241">
                  <c:v>3.25</c:v>
                </c:pt>
                <c:pt idx="3242">
                  <c:v>3.25</c:v>
                </c:pt>
                <c:pt idx="3243">
                  <c:v>3.25</c:v>
                </c:pt>
                <c:pt idx="3244">
                  <c:v>3.25</c:v>
                </c:pt>
                <c:pt idx="3245">
                  <c:v>3.25</c:v>
                </c:pt>
                <c:pt idx="3246">
                  <c:v>3.25</c:v>
                </c:pt>
                <c:pt idx="3247">
                  <c:v>3.25</c:v>
                </c:pt>
                <c:pt idx="3248">
                  <c:v>3.25</c:v>
                </c:pt>
                <c:pt idx="3249">
                  <c:v>3.25</c:v>
                </c:pt>
                <c:pt idx="3250">
                  <c:v>3.25</c:v>
                </c:pt>
                <c:pt idx="3251">
                  <c:v>3.25</c:v>
                </c:pt>
                <c:pt idx="3252">
                  <c:v>3.25</c:v>
                </c:pt>
                <c:pt idx="3253">
                  <c:v>3.25</c:v>
                </c:pt>
                <c:pt idx="3254">
                  <c:v>3.25</c:v>
                </c:pt>
                <c:pt idx="3255">
                  <c:v>3.25</c:v>
                </c:pt>
                <c:pt idx="3256">
                  <c:v>3.25</c:v>
                </c:pt>
                <c:pt idx="3257">
                  <c:v>3.25</c:v>
                </c:pt>
                <c:pt idx="3258">
                  <c:v>3.25</c:v>
                </c:pt>
                <c:pt idx="3259">
                  <c:v>3.25</c:v>
                </c:pt>
                <c:pt idx="3260">
                  <c:v>3.25</c:v>
                </c:pt>
                <c:pt idx="3261">
                  <c:v>3.25</c:v>
                </c:pt>
                <c:pt idx="3262">
                  <c:v>3.25</c:v>
                </c:pt>
                <c:pt idx="3263">
                  <c:v>3.25</c:v>
                </c:pt>
                <c:pt idx="3264">
                  <c:v>3.25</c:v>
                </c:pt>
                <c:pt idx="3265">
                  <c:v>3.25</c:v>
                </c:pt>
                <c:pt idx="3266">
                  <c:v>3.25</c:v>
                </c:pt>
                <c:pt idx="3267">
                  <c:v>3.25</c:v>
                </c:pt>
                <c:pt idx="3268">
                  <c:v>3.25</c:v>
                </c:pt>
                <c:pt idx="3269">
                  <c:v>3.25</c:v>
                </c:pt>
                <c:pt idx="3270">
                  <c:v>3.25</c:v>
                </c:pt>
                <c:pt idx="3271">
                  <c:v>3.25</c:v>
                </c:pt>
                <c:pt idx="3272">
                  <c:v>3.25</c:v>
                </c:pt>
                <c:pt idx="3273">
                  <c:v>3.25</c:v>
                </c:pt>
                <c:pt idx="3274">
                  <c:v>3.25</c:v>
                </c:pt>
                <c:pt idx="3275">
                  <c:v>3.25</c:v>
                </c:pt>
                <c:pt idx="3276">
                  <c:v>3.25</c:v>
                </c:pt>
                <c:pt idx="3277">
                  <c:v>3.25</c:v>
                </c:pt>
                <c:pt idx="3278">
                  <c:v>3.25</c:v>
                </c:pt>
                <c:pt idx="3279">
                  <c:v>3.25</c:v>
                </c:pt>
                <c:pt idx="3280">
                  <c:v>3.25</c:v>
                </c:pt>
                <c:pt idx="3281">
                  <c:v>3.25</c:v>
                </c:pt>
                <c:pt idx="3282">
                  <c:v>3.25</c:v>
                </c:pt>
                <c:pt idx="3283">
                  <c:v>3.25</c:v>
                </c:pt>
                <c:pt idx="3284">
                  <c:v>3.25</c:v>
                </c:pt>
                <c:pt idx="3285">
                  <c:v>3.25</c:v>
                </c:pt>
                <c:pt idx="3286">
                  <c:v>3.25</c:v>
                </c:pt>
                <c:pt idx="3287">
                  <c:v>3.25</c:v>
                </c:pt>
                <c:pt idx="3288">
                  <c:v>3.25</c:v>
                </c:pt>
                <c:pt idx="3289">
                  <c:v>3.25</c:v>
                </c:pt>
                <c:pt idx="3290">
                  <c:v>3.25</c:v>
                </c:pt>
                <c:pt idx="3291">
                  <c:v>3.25</c:v>
                </c:pt>
                <c:pt idx="3292">
                  <c:v>3.25</c:v>
                </c:pt>
                <c:pt idx="3293">
                  <c:v>3.25</c:v>
                </c:pt>
                <c:pt idx="3294">
                  <c:v>3.25</c:v>
                </c:pt>
                <c:pt idx="3295">
                  <c:v>3.25</c:v>
                </c:pt>
                <c:pt idx="3296">
                  <c:v>3.25</c:v>
                </c:pt>
                <c:pt idx="3297">
                  <c:v>3.25</c:v>
                </c:pt>
                <c:pt idx="3298">
                  <c:v>3.25</c:v>
                </c:pt>
                <c:pt idx="3299">
                  <c:v>3.25</c:v>
                </c:pt>
                <c:pt idx="3300">
                  <c:v>3.25</c:v>
                </c:pt>
                <c:pt idx="3301">
                  <c:v>3.25</c:v>
                </c:pt>
                <c:pt idx="3302">
                  <c:v>3.25</c:v>
                </c:pt>
                <c:pt idx="3303">
                  <c:v>3.25</c:v>
                </c:pt>
                <c:pt idx="3304">
                  <c:v>3.25</c:v>
                </c:pt>
                <c:pt idx="3305">
                  <c:v>3.25</c:v>
                </c:pt>
                <c:pt idx="3306">
                  <c:v>3.25</c:v>
                </c:pt>
                <c:pt idx="3307">
                  <c:v>3.25</c:v>
                </c:pt>
                <c:pt idx="3308">
                  <c:v>3.25</c:v>
                </c:pt>
                <c:pt idx="3309">
                  <c:v>3.25</c:v>
                </c:pt>
                <c:pt idx="3310">
                  <c:v>3.25</c:v>
                </c:pt>
                <c:pt idx="3311">
                  <c:v>3.25</c:v>
                </c:pt>
                <c:pt idx="3312">
                  <c:v>3.25</c:v>
                </c:pt>
                <c:pt idx="3313">
                  <c:v>3.25</c:v>
                </c:pt>
                <c:pt idx="3314">
                  <c:v>3.25</c:v>
                </c:pt>
                <c:pt idx="3315">
                  <c:v>3.25</c:v>
                </c:pt>
                <c:pt idx="3316">
                  <c:v>3.25</c:v>
                </c:pt>
                <c:pt idx="3317">
                  <c:v>3.25</c:v>
                </c:pt>
                <c:pt idx="3318">
                  <c:v>3.25</c:v>
                </c:pt>
                <c:pt idx="3319">
                  <c:v>3.25</c:v>
                </c:pt>
                <c:pt idx="3320">
                  <c:v>3.25</c:v>
                </c:pt>
                <c:pt idx="3321">
                  <c:v>3.25</c:v>
                </c:pt>
                <c:pt idx="3322">
                  <c:v>3.25</c:v>
                </c:pt>
                <c:pt idx="3323">
                  <c:v>3.25</c:v>
                </c:pt>
                <c:pt idx="3324">
                  <c:v>3.25</c:v>
                </c:pt>
                <c:pt idx="3325">
                  <c:v>3.25</c:v>
                </c:pt>
                <c:pt idx="3326">
                  <c:v>3.5000000000000004</c:v>
                </c:pt>
                <c:pt idx="3327">
                  <c:v>3.5000000000000004</c:v>
                </c:pt>
                <c:pt idx="3328">
                  <c:v>3.5000000000000004</c:v>
                </c:pt>
                <c:pt idx="3329">
                  <c:v>3.5000000000000004</c:v>
                </c:pt>
                <c:pt idx="3330">
                  <c:v>3.5000000000000004</c:v>
                </c:pt>
                <c:pt idx="3331">
                  <c:v>3.5000000000000004</c:v>
                </c:pt>
                <c:pt idx="3332">
                  <c:v>3.5000000000000004</c:v>
                </c:pt>
                <c:pt idx="3333">
                  <c:v>3.5000000000000004</c:v>
                </c:pt>
                <c:pt idx="3334">
                  <c:v>3.5000000000000004</c:v>
                </c:pt>
                <c:pt idx="3335">
                  <c:v>3.5000000000000004</c:v>
                </c:pt>
                <c:pt idx="3336">
                  <c:v>3.5000000000000004</c:v>
                </c:pt>
                <c:pt idx="3337">
                  <c:v>3.5000000000000004</c:v>
                </c:pt>
                <c:pt idx="3338">
                  <c:v>3.5000000000000004</c:v>
                </c:pt>
                <c:pt idx="3339">
                  <c:v>3.5000000000000004</c:v>
                </c:pt>
                <c:pt idx="3340">
                  <c:v>3.5000000000000004</c:v>
                </c:pt>
                <c:pt idx="3341">
                  <c:v>3.5000000000000004</c:v>
                </c:pt>
                <c:pt idx="3342">
                  <c:v>3.5000000000000004</c:v>
                </c:pt>
                <c:pt idx="3343">
                  <c:v>3.5000000000000004</c:v>
                </c:pt>
                <c:pt idx="3344">
                  <c:v>3.5000000000000004</c:v>
                </c:pt>
                <c:pt idx="3345">
                  <c:v>3.5000000000000004</c:v>
                </c:pt>
                <c:pt idx="3346">
                  <c:v>3.5000000000000004</c:v>
                </c:pt>
                <c:pt idx="3347">
                  <c:v>3.5000000000000004</c:v>
                </c:pt>
                <c:pt idx="3348">
                  <c:v>3.5000000000000004</c:v>
                </c:pt>
                <c:pt idx="3349">
                  <c:v>3.5000000000000004</c:v>
                </c:pt>
                <c:pt idx="3350">
                  <c:v>3.75</c:v>
                </c:pt>
                <c:pt idx="3351">
                  <c:v>3.75</c:v>
                </c:pt>
                <c:pt idx="3352">
                  <c:v>3.75</c:v>
                </c:pt>
                <c:pt idx="3353">
                  <c:v>3.75</c:v>
                </c:pt>
                <c:pt idx="3354">
                  <c:v>3.75</c:v>
                </c:pt>
                <c:pt idx="3355">
                  <c:v>3.75</c:v>
                </c:pt>
                <c:pt idx="3356">
                  <c:v>3.75</c:v>
                </c:pt>
                <c:pt idx="3357">
                  <c:v>3.75</c:v>
                </c:pt>
                <c:pt idx="3358">
                  <c:v>3.75</c:v>
                </c:pt>
                <c:pt idx="3359">
                  <c:v>3.75</c:v>
                </c:pt>
                <c:pt idx="3360">
                  <c:v>3.75</c:v>
                </c:pt>
                <c:pt idx="3361">
                  <c:v>3.75</c:v>
                </c:pt>
                <c:pt idx="3362">
                  <c:v>3.75</c:v>
                </c:pt>
                <c:pt idx="3363">
                  <c:v>3.75</c:v>
                </c:pt>
                <c:pt idx="3364">
                  <c:v>4</c:v>
                </c:pt>
                <c:pt idx="3365">
                  <c:v>4</c:v>
                </c:pt>
                <c:pt idx="3366">
                  <c:v>4</c:v>
                </c:pt>
                <c:pt idx="3367">
                  <c:v>4</c:v>
                </c:pt>
                <c:pt idx="3368">
                  <c:v>4</c:v>
                </c:pt>
                <c:pt idx="3369">
                  <c:v>4</c:v>
                </c:pt>
                <c:pt idx="3370">
                  <c:v>4</c:v>
                </c:pt>
                <c:pt idx="3371">
                  <c:v>4</c:v>
                </c:pt>
                <c:pt idx="3372">
                  <c:v>4</c:v>
                </c:pt>
                <c:pt idx="3373">
                  <c:v>4</c:v>
                </c:pt>
                <c:pt idx="3374">
                  <c:v>4</c:v>
                </c:pt>
                <c:pt idx="3375">
                  <c:v>4</c:v>
                </c:pt>
                <c:pt idx="3376">
                  <c:v>4</c:v>
                </c:pt>
                <c:pt idx="3377">
                  <c:v>4</c:v>
                </c:pt>
                <c:pt idx="3378">
                  <c:v>4</c:v>
                </c:pt>
                <c:pt idx="3379">
                  <c:v>4</c:v>
                </c:pt>
                <c:pt idx="3380">
                  <c:v>4</c:v>
                </c:pt>
                <c:pt idx="3381">
                  <c:v>4</c:v>
                </c:pt>
                <c:pt idx="3382">
                  <c:v>4</c:v>
                </c:pt>
                <c:pt idx="3383">
                  <c:v>4</c:v>
                </c:pt>
                <c:pt idx="3384">
                  <c:v>4</c:v>
                </c:pt>
                <c:pt idx="3385">
                  <c:v>4</c:v>
                </c:pt>
                <c:pt idx="3386">
                  <c:v>4</c:v>
                </c:pt>
                <c:pt idx="3387">
                  <c:v>4</c:v>
                </c:pt>
                <c:pt idx="3388">
                  <c:v>4</c:v>
                </c:pt>
                <c:pt idx="3389">
                  <c:v>4</c:v>
                </c:pt>
                <c:pt idx="3390">
                  <c:v>4</c:v>
                </c:pt>
                <c:pt idx="3391">
                  <c:v>4.25</c:v>
                </c:pt>
                <c:pt idx="3392">
                  <c:v>4.25</c:v>
                </c:pt>
                <c:pt idx="3393">
                  <c:v>4.25</c:v>
                </c:pt>
                <c:pt idx="3394">
                  <c:v>4.25</c:v>
                </c:pt>
                <c:pt idx="3395">
                  <c:v>4.25</c:v>
                </c:pt>
                <c:pt idx="3396">
                  <c:v>4.25</c:v>
                </c:pt>
                <c:pt idx="3397">
                  <c:v>4.25</c:v>
                </c:pt>
                <c:pt idx="3398">
                  <c:v>4.25</c:v>
                </c:pt>
                <c:pt idx="3399">
                  <c:v>4.25</c:v>
                </c:pt>
                <c:pt idx="3400">
                  <c:v>4.25</c:v>
                </c:pt>
                <c:pt idx="3401">
                  <c:v>4.25</c:v>
                </c:pt>
                <c:pt idx="3402">
                  <c:v>4.25</c:v>
                </c:pt>
                <c:pt idx="3403">
                  <c:v>4.25</c:v>
                </c:pt>
                <c:pt idx="3404">
                  <c:v>4.25</c:v>
                </c:pt>
                <c:pt idx="3405">
                  <c:v>4.25</c:v>
                </c:pt>
                <c:pt idx="3406">
                  <c:v>4.25</c:v>
                </c:pt>
                <c:pt idx="3407">
                  <c:v>4.25</c:v>
                </c:pt>
                <c:pt idx="3408">
                  <c:v>4.25</c:v>
                </c:pt>
                <c:pt idx="3409">
                  <c:v>4.25</c:v>
                </c:pt>
                <c:pt idx="3410">
                  <c:v>4.5</c:v>
                </c:pt>
                <c:pt idx="3411">
                  <c:v>4.5</c:v>
                </c:pt>
                <c:pt idx="3412">
                  <c:v>4.5</c:v>
                </c:pt>
                <c:pt idx="3413">
                  <c:v>4.5</c:v>
                </c:pt>
                <c:pt idx="3414">
                  <c:v>4.5</c:v>
                </c:pt>
                <c:pt idx="3415">
                  <c:v>4.5</c:v>
                </c:pt>
                <c:pt idx="3416">
                  <c:v>4.5</c:v>
                </c:pt>
                <c:pt idx="3417">
                  <c:v>4.5</c:v>
                </c:pt>
                <c:pt idx="3418">
                  <c:v>4.5</c:v>
                </c:pt>
                <c:pt idx="3419">
                  <c:v>4.5</c:v>
                </c:pt>
                <c:pt idx="3420">
                  <c:v>4.5</c:v>
                </c:pt>
                <c:pt idx="3421">
                  <c:v>4.5</c:v>
                </c:pt>
                <c:pt idx="3422">
                  <c:v>4.5</c:v>
                </c:pt>
                <c:pt idx="3423">
                  <c:v>4.5</c:v>
                </c:pt>
                <c:pt idx="3424">
                  <c:v>4.5</c:v>
                </c:pt>
                <c:pt idx="3425">
                  <c:v>4.5</c:v>
                </c:pt>
                <c:pt idx="3426">
                  <c:v>4.5</c:v>
                </c:pt>
                <c:pt idx="3427">
                  <c:v>4.5</c:v>
                </c:pt>
                <c:pt idx="3428">
                  <c:v>4.5</c:v>
                </c:pt>
                <c:pt idx="3429">
                  <c:v>4.5</c:v>
                </c:pt>
                <c:pt idx="3430">
                  <c:v>4.5</c:v>
                </c:pt>
                <c:pt idx="3431">
                  <c:v>4.5</c:v>
                </c:pt>
                <c:pt idx="3432">
                  <c:v>4.5</c:v>
                </c:pt>
                <c:pt idx="3433">
                  <c:v>4.5</c:v>
                </c:pt>
                <c:pt idx="3434">
                  <c:v>4.5</c:v>
                </c:pt>
                <c:pt idx="3435">
                  <c:v>4.5</c:v>
                </c:pt>
                <c:pt idx="3436">
                  <c:v>4.5</c:v>
                </c:pt>
                <c:pt idx="3437">
                  <c:v>4.5</c:v>
                </c:pt>
                <c:pt idx="3438">
                  <c:v>4.5</c:v>
                </c:pt>
                <c:pt idx="3439">
                  <c:v>4.5</c:v>
                </c:pt>
                <c:pt idx="3440">
                  <c:v>4.5</c:v>
                </c:pt>
                <c:pt idx="3441">
                  <c:v>4.5</c:v>
                </c:pt>
                <c:pt idx="3442">
                  <c:v>4.5</c:v>
                </c:pt>
                <c:pt idx="3443">
                  <c:v>4.5</c:v>
                </c:pt>
                <c:pt idx="3444">
                  <c:v>4.5</c:v>
                </c:pt>
                <c:pt idx="3445">
                  <c:v>4.5</c:v>
                </c:pt>
                <c:pt idx="3446">
                  <c:v>4.5</c:v>
                </c:pt>
                <c:pt idx="3447">
                  <c:v>4.5</c:v>
                </c:pt>
                <c:pt idx="3448">
                  <c:v>4.5</c:v>
                </c:pt>
                <c:pt idx="3449">
                  <c:v>4.5</c:v>
                </c:pt>
                <c:pt idx="3450">
                  <c:v>4.5</c:v>
                </c:pt>
                <c:pt idx="3451">
                  <c:v>4.5</c:v>
                </c:pt>
                <c:pt idx="3452">
                  <c:v>4.5</c:v>
                </c:pt>
                <c:pt idx="3453">
                  <c:v>4.5</c:v>
                </c:pt>
                <c:pt idx="3454">
                  <c:v>4.5</c:v>
                </c:pt>
                <c:pt idx="3455">
                  <c:v>4.5</c:v>
                </c:pt>
                <c:pt idx="3456">
                  <c:v>4.5</c:v>
                </c:pt>
                <c:pt idx="3457">
                  <c:v>4.5</c:v>
                </c:pt>
                <c:pt idx="3458">
                  <c:v>4.5</c:v>
                </c:pt>
                <c:pt idx="3459">
                  <c:v>4.5</c:v>
                </c:pt>
                <c:pt idx="3460">
                  <c:v>4.5</c:v>
                </c:pt>
                <c:pt idx="3461">
                  <c:v>4.5</c:v>
                </c:pt>
                <c:pt idx="3462">
                  <c:v>4.5</c:v>
                </c:pt>
                <c:pt idx="3463">
                  <c:v>4.5</c:v>
                </c:pt>
                <c:pt idx="3464">
                  <c:v>4.5</c:v>
                </c:pt>
                <c:pt idx="3465">
                  <c:v>4.5</c:v>
                </c:pt>
                <c:pt idx="3466">
                  <c:v>4.5</c:v>
                </c:pt>
                <c:pt idx="3467">
                  <c:v>4.5</c:v>
                </c:pt>
                <c:pt idx="3468">
                  <c:v>4.5</c:v>
                </c:pt>
                <c:pt idx="3469">
                  <c:v>4.5</c:v>
                </c:pt>
                <c:pt idx="3470">
                  <c:v>4.5</c:v>
                </c:pt>
                <c:pt idx="3471">
                  <c:v>4.5</c:v>
                </c:pt>
                <c:pt idx="3472">
                  <c:v>4.5</c:v>
                </c:pt>
                <c:pt idx="3473">
                  <c:v>4.5</c:v>
                </c:pt>
                <c:pt idx="3474">
                  <c:v>4.5</c:v>
                </c:pt>
                <c:pt idx="3475">
                  <c:v>4.5</c:v>
                </c:pt>
                <c:pt idx="3476">
                  <c:v>4.5</c:v>
                </c:pt>
                <c:pt idx="3477">
                  <c:v>4.5</c:v>
                </c:pt>
                <c:pt idx="3478">
                  <c:v>4.5</c:v>
                </c:pt>
                <c:pt idx="3479">
                  <c:v>4.5</c:v>
                </c:pt>
                <c:pt idx="3480">
                  <c:v>4.5</c:v>
                </c:pt>
                <c:pt idx="3481">
                  <c:v>4.5</c:v>
                </c:pt>
                <c:pt idx="3482">
                  <c:v>4.5</c:v>
                </c:pt>
                <c:pt idx="3483">
                  <c:v>4.5</c:v>
                </c:pt>
                <c:pt idx="3484">
                  <c:v>4.5</c:v>
                </c:pt>
                <c:pt idx="3485">
                  <c:v>4.5</c:v>
                </c:pt>
                <c:pt idx="3486">
                  <c:v>4.5</c:v>
                </c:pt>
                <c:pt idx="3487">
                  <c:v>4.5</c:v>
                </c:pt>
                <c:pt idx="3488">
                  <c:v>4.5</c:v>
                </c:pt>
                <c:pt idx="3489">
                  <c:v>4.5</c:v>
                </c:pt>
                <c:pt idx="3490">
                  <c:v>4.5</c:v>
                </c:pt>
                <c:pt idx="3491">
                  <c:v>4.5</c:v>
                </c:pt>
                <c:pt idx="3492">
                  <c:v>4.5</c:v>
                </c:pt>
                <c:pt idx="3493">
                  <c:v>4.5</c:v>
                </c:pt>
                <c:pt idx="3494">
                  <c:v>4.5</c:v>
                </c:pt>
                <c:pt idx="3495">
                  <c:v>4.5</c:v>
                </c:pt>
                <c:pt idx="3496">
                  <c:v>4.5</c:v>
                </c:pt>
                <c:pt idx="3497">
                  <c:v>4.5</c:v>
                </c:pt>
                <c:pt idx="3498">
                  <c:v>4.5</c:v>
                </c:pt>
                <c:pt idx="3499">
                  <c:v>4.5</c:v>
                </c:pt>
                <c:pt idx="3500">
                  <c:v>4.5</c:v>
                </c:pt>
                <c:pt idx="3501">
                  <c:v>4.5</c:v>
                </c:pt>
                <c:pt idx="3502">
                  <c:v>4.5</c:v>
                </c:pt>
                <c:pt idx="3503">
                  <c:v>4.5</c:v>
                </c:pt>
                <c:pt idx="3504">
                  <c:v>4.5</c:v>
                </c:pt>
                <c:pt idx="3505">
                  <c:v>4.5</c:v>
                </c:pt>
                <c:pt idx="3506">
                  <c:v>4.5</c:v>
                </c:pt>
                <c:pt idx="3507">
                  <c:v>4.5</c:v>
                </c:pt>
                <c:pt idx="3508">
                  <c:v>4.5</c:v>
                </c:pt>
                <c:pt idx="3509">
                  <c:v>4.5</c:v>
                </c:pt>
                <c:pt idx="3510">
                  <c:v>4.5</c:v>
                </c:pt>
                <c:pt idx="3511">
                  <c:v>4.5</c:v>
                </c:pt>
                <c:pt idx="3512">
                  <c:v>4.5</c:v>
                </c:pt>
                <c:pt idx="3513">
                  <c:v>4.5</c:v>
                </c:pt>
                <c:pt idx="3514">
                  <c:v>4.5</c:v>
                </c:pt>
                <c:pt idx="3515">
                  <c:v>4.5</c:v>
                </c:pt>
                <c:pt idx="3516">
                  <c:v>4.5</c:v>
                </c:pt>
                <c:pt idx="3517">
                  <c:v>4.5</c:v>
                </c:pt>
                <c:pt idx="3518">
                  <c:v>4.5</c:v>
                </c:pt>
                <c:pt idx="3519">
                  <c:v>4.5</c:v>
                </c:pt>
                <c:pt idx="3520">
                  <c:v>4.5</c:v>
                </c:pt>
                <c:pt idx="3521">
                  <c:v>4.5</c:v>
                </c:pt>
                <c:pt idx="3522">
                  <c:v>4.5</c:v>
                </c:pt>
                <c:pt idx="3523">
                  <c:v>4.5</c:v>
                </c:pt>
                <c:pt idx="3524">
                  <c:v>4.5</c:v>
                </c:pt>
                <c:pt idx="3525">
                  <c:v>4.5</c:v>
                </c:pt>
                <c:pt idx="3526">
                  <c:v>4.5</c:v>
                </c:pt>
                <c:pt idx="3527">
                  <c:v>4.5</c:v>
                </c:pt>
                <c:pt idx="3528">
                  <c:v>4.5</c:v>
                </c:pt>
                <c:pt idx="3529">
                  <c:v>4.5</c:v>
                </c:pt>
                <c:pt idx="3530">
                  <c:v>4.5</c:v>
                </c:pt>
                <c:pt idx="3531">
                  <c:v>4.5</c:v>
                </c:pt>
                <c:pt idx="3532">
                  <c:v>4.5</c:v>
                </c:pt>
                <c:pt idx="3533">
                  <c:v>4.5</c:v>
                </c:pt>
                <c:pt idx="3534">
                  <c:v>4.5</c:v>
                </c:pt>
                <c:pt idx="3535">
                  <c:v>4.5</c:v>
                </c:pt>
                <c:pt idx="3536">
                  <c:v>4.5</c:v>
                </c:pt>
                <c:pt idx="3537">
                  <c:v>4.5</c:v>
                </c:pt>
                <c:pt idx="3538">
                  <c:v>4.5</c:v>
                </c:pt>
                <c:pt idx="3539">
                  <c:v>4.5</c:v>
                </c:pt>
                <c:pt idx="3540">
                  <c:v>4.5</c:v>
                </c:pt>
                <c:pt idx="3541">
                  <c:v>4.5</c:v>
                </c:pt>
                <c:pt idx="3542">
                  <c:v>4.5</c:v>
                </c:pt>
                <c:pt idx="3543">
                  <c:v>4.5</c:v>
                </c:pt>
                <c:pt idx="3544">
                  <c:v>4.5</c:v>
                </c:pt>
                <c:pt idx="3545">
                  <c:v>4.5</c:v>
                </c:pt>
                <c:pt idx="3546">
                  <c:v>4.5</c:v>
                </c:pt>
                <c:pt idx="3547">
                  <c:v>4.5</c:v>
                </c:pt>
                <c:pt idx="3548">
                  <c:v>4.5</c:v>
                </c:pt>
                <c:pt idx="3549">
                  <c:v>4.5</c:v>
                </c:pt>
                <c:pt idx="3550">
                  <c:v>4.5</c:v>
                </c:pt>
                <c:pt idx="3551">
                  <c:v>4.5</c:v>
                </c:pt>
                <c:pt idx="3552">
                  <c:v>4.5</c:v>
                </c:pt>
                <c:pt idx="3553">
                  <c:v>4.5</c:v>
                </c:pt>
                <c:pt idx="3554">
                  <c:v>4.5</c:v>
                </c:pt>
                <c:pt idx="3555">
                  <c:v>4.5</c:v>
                </c:pt>
                <c:pt idx="3556">
                  <c:v>4.5</c:v>
                </c:pt>
                <c:pt idx="3557">
                  <c:v>4.5</c:v>
                </c:pt>
                <c:pt idx="3558">
                  <c:v>4.5</c:v>
                </c:pt>
                <c:pt idx="3559">
                  <c:v>4.5</c:v>
                </c:pt>
                <c:pt idx="3560">
                  <c:v>4.5</c:v>
                </c:pt>
                <c:pt idx="3561">
                  <c:v>4.5</c:v>
                </c:pt>
                <c:pt idx="3562">
                  <c:v>4.5</c:v>
                </c:pt>
                <c:pt idx="3563">
                  <c:v>4.5</c:v>
                </c:pt>
                <c:pt idx="3564">
                  <c:v>4.5</c:v>
                </c:pt>
                <c:pt idx="3565">
                  <c:v>4.5</c:v>
                </c:pt>
                <c:pt idx="3566">
                  <c:v>4.5</c:v>
                </c:pt>
                <c:pt idx="3567">
                  <c:v>4.5</c:v>
                </c:pt>
                <c:pt idx="3568">
                  <c:v>4.5</c:v>
                </c:pt>
                <c:pt idx="3569">
                  <c:v>4.5</c:v>
                </c:pt>
                <c:pt idx="3570">
                  <c:v>4.5</c:v>
                </c:pt>
                <c:pt idx="3571">
                  <c:v>4.5</c:v>
                </c:pt>
                <c:pt idx="3572">
                  <c:v>4.5</c:v>
                </c:pt>
                <c:pt idx="3573">
                  <c:v>4.5</c:v>
                </c:pt>
                <c:pt idx="3574">
                  <c:v>4.5</c:v>
                </c:pt>
                <c:pt idx="3575">
                  <c:v>4.5</c:v>
                </c:pt>
                <c:pt idx="3576">
                  <c:v>4.5</c:v>
                </c:pt>
                <c:pt idx="3577">
                  <c:v>4.5</c:v>
                </c:pt>
                <c:pt idx="3578">
                  <c:v>4.5</c:v>
                </c:pt>
                <c:pt idx="3579">
                  <c:v>4.5</c:v>
                </c:pt>
                <c:pt idx="3580">
                  <c:v>4.5</c:v>
                </c:pt>
                <c:pt idx="3581">
                  <c:v>4.5</c:v>
                </c:pt>
                <c:pt idx="3582">
                  <c:v>4.5</c:v>
                </c:pt>
                <c:pt idx="3583">
                  <c:v>4.5</c:v>
                </c:pt>
                <c:pt idx="3584">
                  <c:v>4.5</c:v>
                </c:pt>
                <c:pt idx="3585">
                  <c:v>4.5</c:v>
                </c:pt>
                <c:pt idx="3586">
                  <c:v>4.5</c:v>
                </c:pt>
                <c:pt idx="3587">
                  <c:v>4.5</c:v>
                </c:pt>
                <c:pt idx="3588">
                  <c:v>4.5</c:v>
                </c:pt>
                <c:pt idx="3589">
                  <c:v>4.5</c:v>
                </c:pt>
                <c:pt idx="3590">
                  <c:v>4.5</c:v>
                </c:pt>
                <c:pt idx="3591">
                  <c:v>4.5</c:v>
                </c:pt>
                <c:pt idx="3592">
                  <c:v>4.5</c:v>
                </c:pt>
                <c:pt idx="3593">
                  <c:v>4.5</c:v>
                </c:pt>
                <c:pt idx="3594">
                  <c:v>4.5</c:v>
                </c:pt>
                <c:pt idx="3595">
                  <c:v>4.5</c:v>
                </c:pt>
                <c:pt idx="3596">
                  <c:v>4.5</c:v>
                </c:pt>
                <c:pt idx="3597">
                  <c:v>4.5</c:v>
                </c:pt>
                <c:pt idx="3598">
                  <c:v>4.5</c:v>
                </c:pt>
                <c:pt idx="3599">
                  <c:v>4.5</c:v>
                </c:pt>
                <c:pt idx="3600">
                  <c:v>4.5</c:v>
                </c:pt>
                <c:pt idx="3601">
                  <c:v>4.5</c:v>
                </c:pt>
                <c:pt idx="3602">
                  <c:v>4.5</c:v>
                </c:pt>
                <c:pt idx="3603">
                  <c:v>4.5</c:v>
                </c:pt>
                <c:pt idx="3604">
                  <c:v>4.5</c:v>
                </c:pt>
                <c:pt idx="3605">
                  <c:v>4.5</c:v>
                </c:pt>
                <c:pt idx="3606">
                  <c:v>4.5</c:v>
                </c:pt>
                <c:pt idx="3607">
                  <c:v>4.5</c:v>
                </c:pt>
                <c:pt idx="3608">
                  <c:v>4.5</c:v>
                </c:pt>
                <c:pt idx="3609">
                  <c:v>4.5</c:v>
                </c:pt>
                <c:pt idx="3610">
                  <c:v>4.5</c:v>
                </c:pt>
                <c:pt idx="3611">
                  <c:v>4.5</c:v>
                </c:pt>
                <c:pt idx="3612">
                  <c:v>4.5</c:v>
                </c:pt>
                <c:pt idx="3613">
                  <c:v>4.5</c:v>
                </c:pt>
                <c:pt idx="3614">
                  <c:v>4.5</c:v>
                </c:pt>
                <c:pt idx="3615">
                  <c:v>4.5</c:v>
                </c:pt>
                <c:pt idx="3616">
                  <c:v>4.5</c:v>
                </c:pt>
                <c:pt idx="3617">
                  <c:v>4.5</c:v>
                </c:pt>
                <c:pt idx="3618">
                  <c:v>4.5</c:v>
                </c:pt>
                <c:pt idx="3619">
                  <c:v>4.5</c:v>
                </c:pt>
                <c:pt idx="3620">
                  <c:v>4.5</c:v>
                </c:pt>
                <c:pt idx="3621">
                  <c:v>4.5</c:v>
                </c:pt>
                <c:pt idx="3622">
                  <c:v>4.5</c:v>
                </c:pt>
                <c:pt idx="3623">
                  <c:v>4.5</c:v>
                </c:pt>
                <c:pt idx="3624">
                  <c:v>4.5</c:v>
                </c:pt>
                <c:pt idx="3625">
                  <c:v>4.5</c:v>
                </c:pt>
                <c:pt idx="3626">
                  <c:v>4.5</c:v>
                </c:pt>
                <c:pt idx="3627">
                  <c:v>4.5</c:v>
                </c:pt>
                <c:pt idx="3628">
                  <c:v>4.5</c:v>
                </c:pt>
                <c:pt idx="3629">
                  <c:v>4.5</c:v>
                </c:pt>
                <c:pt idx="3630">
                  <c:v>4.5</c:v>
                </c:pt>
                <c:pt idx="3631">
                  <c:v>4.5</c:v>
                </c:pt>
                <c:pt idx="3632">
                  <c:v>4.5</c:v>
                </c:pt>
                <c:pt idx="3633">
                  <c:v>4.5</c:v>
                </c:pt>
                <c:pt idx="3634">
                  <c:v>4.5</c:v>
                </c:pt>
                <c:pt idx="3635">
                  <c:v>4.5</c:v>
                </c:pt>
                <c:pt idx="3636">
                  <c:v>4.5</c:v>
                </c:pt>
                <c:pt idx="3637">
                  <c:v>4.5</c:v>
                </c:pt>
                <c:pt idx="3638">
                  <c:v>4.5</c:v>
                </c:pt>
                <c:pt idx="3639">
                  <c:v>4.5</c:v>
                </c:pt>
                <c:pt idx="3640">
                  <c:v>4.5</c:v>
                </c:pt>
                <c:pt idx="3641">
                  <c:v>4.5</c:v>
                </c:pt>
                <c:pt idx="3642">
                  <c:v>4.5</c:v>
                </c:pt>
                <c:pt idx="3643">
                  <c:v>4.5</c:v>
                </c:pt>
                <c:pt idx="3644">
                  <c:v>4.5</c:v>
                </c:pt>
                <c:pt idx="3645">
                  <c:v>4.5</c:v>
                </c:pt>
                <c:pt idx="3646">
                  <c:v>4.5</c:v>
                </c:pt>
                <c:pt idx="3647">
                  <c:v>4.5</c:v>
                </c:pt>
                <c:pt idx="3648">
                  <c:v>4.5</c:v>
                </c:pt>
                <c:pt idx="3649">
                  <c:v>4.5</c:v>
                </c:pt>
                <c:pt idx="3650">
                  <c:v>4.5</c:v>
                </c:pt>
                <c:pt idx="3651">
                  <c:v>4.5</c:v>
                </c:pt>
                <c:pt idx="3652">
                  <c:v>4.5</c:v>
                </c:pt>
                <c:pt idx="3653">
                  <c:v>4.5</c:v>
                </c:pt>
                <c:pt idx="3654">
                  <c:v>4.5</c:v>
                </c:pt>
                <c:pt idx="3655">
                  <c:v>4.5</c:v>
                </c:pt>
                <c:pt idx="3656">
                  <c:v>4.5</c:v>
                </c:pt>
                <c:pt idx="3657">
                  <c:v>4.5</c:v>
                </c:pt>
                <c:pt idx="3658">
                  <c:v>4.5</c:v>
                </c:pt>
                <c:pt idx="3659">
                  <c:v>4.5</c:v>
                </c:pt>
                <c:pt idx="3660">
                  <c:v>4.5</c:v>
                </c:pt>
                <c:pt idx="3661">
                  <c:v>4.5</c:v>
                </c:pt>
                <c:pt idx="3662">
                  <c:v>4.5</c:v>
                </c:pt>
                <c:pt idx="3663">
                  <c:v>4.5</c:v>
                </c:pt>
                <c:pt idx="3664">
                  <c:v>4.5</c:v>
                </c:pt>
                <c:pt idx="3665">
                  <c:v>4.5</c:v>
                </c:pt>
                <c:pt idx="3666">
                  <c:v>4.5</c:v>
                </c:pt>
                <c:pt idx="3667">
                  <c:v>4.5</c:v>
                </c:pt>
                <c:pt idx="3668">
                  <c:v>4.5</c:v>
                </c:pt>
                <c:pt idx="3669">
                  <c:v>4.5</c:v>
                </c:pt>
                <c:pt idx="3670">
                  <c:v>4.75</c:v>
                </c:pt>
                <c:pt idx="3671">
                  <c:v>4.75</c:v>
                </c:pt>
                <c:pt idx="3672">
                  <c:v>4.75</c:v>
                </c:pt>
                <c:pt idx="3673">
                  <c:v>4.75</c:v>
                </c:pt>
                <c:pt idx="3674">
                  <c:v>4.75</c:v>
                </c:pt>
                <c:pt idx="3675">
                  <c:v>4.75</c:v>
                </c:pt>
                <c:pt idx="3676">
                  <c:v>4.75</c:v>
                </c:pt>
                <c:pt idx="3677">
                  <c:v>4.75</c:v>
                </c:pt>
                <c:pt idx="3678">
                  <c:v>4.75</c:v>
                </c:pt>
                <c:pt idx="3679">
                  <c:v>4.75</c:v>
                </c:pt>
                <c:pt idx="3680">
                  <c:v>4.75</c:v>
                </c:pt>
                <c:pt idx="3681">
                  <c:v>4.75</c:v>
                </c:pt>
                <c:pt idx="3682">
                  <c:v>4.75</c:v>
                </c:pt>
                <c:pt idx="3683">
                  <c:v>4.75</c:v>
                </c:pt>
                <c:pt idx="3684">
                  <c:v>4.75</c:v>
                </c:pt>
                <c:pt idx="3685">
                  <c:v>4.75</c:v>
                </c:pt>
                <c:pt idx="3686">
                  <c:v>4.75</c:v>
                </c:pt>
                <c:pt idx="3687">
                  <c:v>4.75</c:v>
                </c:pt>
                <c:pt idx="3688">
                  <c:v>4.75</c:v>
                </c:pt>
                <c:pt idx="3689">
                  <c:v>4.75</c:v>
                </c:pt>
                <c:pt idx="3690">
                  <c:v>4.75</c:v>
                </c:pt>
                <c:pt idx="3691">
                  <c:v>4.75</c:v>
                </c:pt>
                <c:pt idx="3692">
                  <c:v>4.75</c:v>
                </c:pt>
                <c:pt idx="3693">
                  <c:v>4.75</c:v>
                </c:pt>
                <c:pt idx="3694">
                  <c:v>5.25</c:v>
                </c:pt>
                <c:pt idx="3695">
                  <c:v>5.25</c:v>
                </c:pt>
                <c:pt idx="3696">
                  <c:v>5.25</c:v>
                </c:pt>
                <c:pt idx="3697">
                  <c:v>5.25</c:v>
                </c:pt>
                <c:pt idx="3698">
                  <c:v>5.25</c:v>
                </c:pt>
                <c:pt idx="3699">
                  <c:v>5.25</c:v>
                </c:pt>
                <c:pt idx="3700">
                  <c:v>5.25</c:v>
                </c:pt>
                <c:pt idx="3701">
                  <c:v>5.25</c:v>
                </c:pt>
                <c:pt idx="3702">
                  <c:v>5.25</c:v>
                </c:pt>
                <c:pt idx="3703">
                  <c:v>5.25</c:v>
                </c:pt>
                <c:pt idx="3704">
                  <c:v>5.25</c:v>
                </c:pt>
                <c:pt idx="3705">
                  <c:v>5.25</c:v>
                </c:pt>
                <c:pt idx="3706">
                  <c:v>5.25</c:v>
                </c:pt>
                <c:pt idx="3707">
                  <c:v>5.25</c:v>
                </c:pt>
                <c:pt idx="3708">
                  <c:v>5.25</c:v>
                </c:pt>
                <c:pt idx="3709">
                  <c:v>5.25</c:v>
                </c:pt>
                <c:pt idx="3710">
                  <c:v>5.25</c:v>
                </c:pt>
                <c:pt idx="3711">
                  <c:v>5.25</c:v>
                </c:pt>
                <c:pt idx="3712">
                  <c:v>5.5</c:v>
                </c:pt>
                <c:pt idx="3713">
                  <c:v>5.5</c:v>
                </c:pt>
                <c:pt idx="3714">
                  <c:v>5.5</c:v>
                </c:pt>
                <c:pt idx="3715">
                  <c:v>5.5</c:v>
                </c:pt>
                <c:pt idx="3716">
                  <c:v>5.5</c:v>
                </c:pt>
                <c:pt idx="3717">
                  <c:v>5.5</c:v>
                </c:pt>
                <c:pt idx="3718">
                  <c:v>5.5</c:v>
                </c:pt>
                <c:pt idx="3719">
                  <c:v>5.5</c:v>
                </c:pt>
                <c:pt idx="3720">
                  <c:v>5.5</c:v>
                </c:pt>
                <c:pt idx="3721">
                  <c:v>5.5</c:v>
                </c:pt>
                <c:pt idx="3722">
                  <c:v>5.5</c:v>
                </c:pt>
                <c:pt idx="3723">
                  <c:v>5.5</c:v>
                </c:pt>
                <c:pt idx="3724">
                  <c:v>5.5</c:v>
                </c:pt>
                <c:pt idx="3725">
                  <c:v>5.5</c:v>
                </c:pt>
                <c:pt idx="3726">
                  <c:v>5.75</c:v>
                </c:pt>
                <c:pt idx="3727">
                  <c:v>5.75</c:v>
                </c:pt>
                <c:pt idx="3728">
                  <c:v>5.75</c:v>
                </c:pt>
                <c:pt idx="3729">
                  <c:v>5.75</c:v>
                </c:pt>
                <c:pt idx="3730">
                  <c:v>5.75</c:v>
                </c:pt>
                <c:pt idx="3731">
                  <c:v>5.75</c:v>
                </c:pt>
                <c:pt idx="3732">
                  <c:v>5.75</c:v>
                </c:pt>
                <c:pt idx="3733">
                  <c:v>5.75</c:v>
                </c:pt>
                <c:pt idx="3734">
                  <c:v>5.75</c:v>
                </c:pt>
                <c:pt idx="3735">
                  <c:v>5.75</c:v>
                </c:pt>
                <c:pt idx="3736">
                  <c:v>5.75</c:v>
                </c:pt>
                <c:pt idx="3737">
                  <c:v>5.75</c:v>
                </c:pt>
                <c:pt idx="3738">
                  <c:v>5.75</c:v>
                </c:pt>
                <c:pt idx="3739">
                  <c:v>5.75</c:v>
                </c:pt>
                <c:pt idx="3740">
                  <c:v>5.75</c:v>
                </c:pt>
                <c:pt idx="3741">
                  <c:v>5.75</c:v>
                </c:pt>
                <c:pt idx="3742">
                  <c:v>5.75</c:v>
                </c:pt>
                <c:pt idx="3743">
                  <c:v>5.75</c:v>
                </c:pt>
                <c:pt idx="3744">
                  <c:v>5.75</c:v>
                </c:pt>
                <c:pt idx="3745">
                  <c:v>5.75</c:v>
                </c:pt>
                <c:pt idx="3746">
                  <c:v>5.75</c:v>
                </c:pt>
                <c:pt idx="3747">
                  <c:v>5.75</c:v>
                </c:pt>
                <c:pt idx="3748">
                  <c:v>5.75</c:v>
                </c:pt>
                <c:pt idx="3749">
                  <c:v>5.75</c:v>
                </c:pt>
                <c:pt idx="3750">
                  <c:v>5.75</c:v>
                </c:pt>
                <c:pt idx="3751">
                  <c:v>6</c:v>
                </c:pt>
                <c:pt idx="3752">
                  <c:v>6</c:v>
                </c:pt>
                <c:pt idx="3753">
                  <c:v>6</c:v>
                </c:pt>
                <c:pt idx="3754">
                  <c:v>6</c:v>
                </c:pt>
                <c:pt idx="3755">
                  <c:v>6</c:v>
                </c:pt>
                <c:pt idx="3756">
                  <c:v>6</c:v>
                </c:pt>
                <c:pt idx="3757">
                  <c:v>6</c:v>
                </c:pt>
                <c:pt idx="3758">
                  <c:v>6</c:v>
                </c:pt>
                <c:pt idx="3759">
                  <c:v>6</c:v>
                </c:pt>
                <c:pt idx="3760">
                  <c:v>6</c:v>
                </c:pt>
                <c:pt idx="3761">
                  <c:v>6</c:v>
                </c:pt>
                <c:pt idx="3762">
                  <c:v>6</c:v>
                </c:pt>
                <c:pt idx="3763">
                  <c:v>6</c:v>
                </c:pt>
                <c:pt idx="3764">
                  <c:v>6</c:v>
                </c:pt>
                <c:pt idx="3765">
                  <c:v>6</c:v>
                </c:pt>
                <c:pt idx="3766">
                  <c:v>6.25</c:v>
                </c:pt>
                <c:pt idx="3767">
                  <c:v>6.25</c:v>
                </c:pt>
                <c:pt idx="3768">
                  <c:v>6.25</c:v>
                </c:pt>
                <c:pt idx="3769">
                  <c:v>6.25</c:v>
                </c:pt>
                <c:pt idx="3770">
                  <c:v>6.25</c:v>
                </c:pt>
                <c:pt idx="3771">
                  <c:v>6.25</c:v>
                </c:pt>
                <c:pt idx="3772">
                  <c:v>6.25</c:v>
                </c:pt>
                <c:pt idx="3773">
                  <c:v>6.25</c:v>
                </c:pt>
                <c:pt idx="3774">
                  <c:v>6.25</c:v>
                </c:pt>
                <c:pt idx="3775">
                  <c:v>6.25</c:v>
                </c:pt>
                <c:pt idx="3776">
                  <c:v>6.25</c:v>
                </c:pt>
                <c:pt idx="3777">
                  <c:v>6.25</c:v>
                </c:pt>
                <c:pt idx="3778">
                  <c:v>6.25</c:v>
                </c:pt>
                <c:pt idx="3779">
                  <c:v>6.25</c:v>
                </c:pt>
                <c:pt idx="3780">
                  <c:v>6.25</c:v>
                </c:pt>
                <c:pt idx="3781">
                  <c:v>6.25</c:v>
                </c:pt>
                <c:pt idx="3782">
                  <c:v>6.25</c:v>
                </c:pt>
                <c:pt idx="3783">
                  <c:v>6.25</c:v>
                </c:pt>
                <c:pt idx="3784">
                  <c:v>6.25</c:v>
                </c:pt>
                <c:pt idx="3785">
                  <c:v>6.25</c:v>
                </c:pt>
                <c:pt idx="3786">
                  <c:v>6.5</c:v>
                </c:pt>
                <c:pt idx="3787">
                  <c:v>6.5</c:v>
                </c:pt>
                <c:pt idx="3788">
                  <c:v>6.5</c:v>
                </c:pt>
                <c:pt idx="3789">
                  <c:v>6.5</c:v>
                </c:pt>
                <c:pt idx="3790">
                  <c:v>6.5</c:v>
                </c:pt>
                <c:pt idx="3791">
                  <c:v>6.5</c:v>
                </c:pt>
                <c:pt idx="3792">
                  <c:v>6.5</c:v>
                </c:pt>
                <c:pt idx="3793">
                  <c:v>6.5</c:v>
                </c:pt>
                <c:pt idx="3794">
                  <c:v>6.5</c:v>
                </c:pt>
                <c:pt idx="3795">
                  <c:v>6.5</c:v>
                </c:pt>
                <c:pt idx="3796">
                  <c:v>6.5</c:v>
                </c:pt>
                <c:pt idx="3797">
                  <c:v>6.5</c:v>
                </c:pt>
                <c:pt idx="3798">
                  <c:v>6.5</c:v>
                </c:pt>
                <c:pt idx="3799">
                  <c:v>6.5</c:v>
                </c:pt>
                <c:pt idx="3800">
                  <c:v>6.5</c:v>
                </c:pt>
                <c:pt idx="3801">
                  <c:v>6.5</c:v>
                </c:pt>
                <c:pt idx="3802">
                  <c:v>6.5</c:v>
                </c:pt>
                <c:pt idx="3803">
                  <c:v>6.5</c:v>
                </c:pt>
                <c:pt idx="3804">
                  <c:v>6.5</c:v>
                </c:pt>
                <c:pt idx="3805">
                  <c:v>6.5</c:v>
                </c:pt>
                <c:pt idx="3806">
                  <c:v>6.5</c:v>
                </c:pt>
                <c:pt idx="3807">
                  <c:v>6.5</c:v>
                </c:pt>
                <c:pt idx="3808">
                  <c:v>6.5</c:v>
                </c:pt>
                <c:pt idx="3809">
                  <c:v>6.5</c:v>
                </c:pt>
                <c:pt idx="3810">
                  <c:v>6.5</c:v>
                </c:pt>
                <c:pt idx="3811">
                  <c:v>6.5</c:v>
                </c:pt>
                <c:pt idx="3812">
                  <c:v>6.5</c:v>
                </c:pt>
                <c:pt idx="3813">
                  <c:v>7.0000000000000009</c:v>
                </c:pt>
                <c:pt idx="3814">
                  <c:v>7.0000000000000009</c:v>
                </c:pt>
                <c:pt idx="3815">
                  <c:v>7.0000000000000009</c:v>
                </c:pt>
                <c:pt idx="3816">
                  <c:v>7.0000000000000009</c:v>
                </c:pt>
                <c:pt idx="3817">
                  <c:v>7.0000000000000009</c:v>
                </c:pt>
                <c:pt idx="3818">
                  <c:v>7.0000000000000009</c:v>
                </c:pt>
                <c:pt idx="3819">
                  <c:v>7.0000000000000009</c:v>
                </c:pt>
                <c:pt idx="3820">
                  <c:v>7.0000000000000009</c:v>
                </c:pt>
                <c:pt idx="3821">
                  <c:v>7.0000000000000009</c:v>
                </c:pt>
                <c:pt idx="3822">
                  <c:v>7.0000000000000009</c:v>
                </c:pt>
                <c:pt idx="3823">
                  <c:v>7.0000000000000009</c:v>
                </c:pt>
                <c:pt idx="3824">
                  <c:v>7.0000000000000009</c:v>
                </c:pt>
                <c:pt idx="3825">
                  <c:v>7.0000000000000009</c:v>
                </c:pt>
                <c:pt idx="3826">
                  <c:v>7.0000000000000009</c:v>
                </c:pt>
                <c:pt idx="3827">
                  <c:v>7.0000000000000009</c:v>
                </c:pt>
                <c:pt idx="3828">
                  <c:v>7.0000000000000009</c:v>
                </c:pt>
                <c:pt idx="3829">
                  <c:v>7.0000000000000009</c:v>
                </c:pt>
                <c:pt idx="3830">
                  <c:v>7.0000000000000009</c:v>
                </c:pt>
                <c:pt idx="3831">
                  <c:v>7.0000000000000009</c:v>
                </c:pt>
                <c:pt idx="3832">
                  <c:v>7.2499999999999991</c:v>
                </c:pt>
                <c:pt idx="3833">
                  <c:v>7.2499999999999991</c:v>
                </c:pt>
                <c:pt idx="3834">
                  <c:v>7.2499999999999991</c:v>
                </c:pt>
                <c:pt idx="3835">
                  <c:v>7.2499999999999991</c:v>
                </c:pt>
                <c:pt idx="3836">
                  <c:v>7.2499999999999991</c:v>
                </c:pt>
                <c:pt idx="3837">
                  <c:v>7.2499999999999991</c:v>
                </c:pt>
                <c:pt idx="3838">
                  <c:v>7.2499999999999991</c:v>
                </c:pt>
                <c:pt idx="3839">
                  <c:v>7.2499999999999991</c:v>
                </c:pt>
                <c:pt idx="3840">
                  <c:v>7.2499999999999991</c:v>
                </c:pt>
                <c:pt idx="3841">
                  <c:v>7.2499999999999991</c:v>
                </c:pt>
                <c:pt idx="3842">
                  <c:v>7.2499999999999991</c:v>
                </c:pt>
                <c:pt idx="3843">
                  <c:v>7.2499999999999991</c:v>
                </c:pt>
                <c:pt idx="3844">
                  <c:v>7.2499999999999991</c:v>
                </c:pt>
                <c:pt idx="3845">
                  <c:v>7.2499999999999991</c:v>
                </c:pt>
                <c:pt idx="3846">
                  <c:v>7.2499999999999991</c:v>
                </c:pt>
                <c:pt idx="3847">
                  <c:v>7.2499999999999991</c:v>
                </c:pt>
                <c:pt idx="3848">
                  <c:v>7.5</c:v>
                </c:pt>
                <c:pt idx="3849">
                  <c:v>7.5</c:v>
                </c:pt>
                <c:pt idx="3850">
                  <c:v>7.5</c:v>
                </c:pt>
                <c:pt idx="3851">
                  <c:v>7.5</c:v>
                </c:pt>
                <c:pt idx="3852">
                  <c:v>7.5</c:v>
                </c:pt>
                <c:pt idx="3853">
                  <c:v>7.5</c:v>
                </c:pt>
                <c:pt idx="3854">
                  <c:v>7.5</c:v>
                </c:pt>
                <c:pt idx="3855">
                  <c:v>7.5</c:v>
                </c:pt>
                <c:pt idx="3856">
                  <c:v>7.5</c:v>
                </c:pt>
                <c:pt idx="3857">
                  <c:v>7.5</c:v>
                </c:pt>
                <c:pt idx="3858">
                  <c:v>7.5</c:v>
                </c:pt>
                <c:pt idx="3859">
                  <c:v>7.5</c:v>
                </c:pt>
                <c:pt idx="3860">
                  <c:v>7.5</c:v>
                </c:pt>
                <c:pt idx="3861">
                  <c:v>7.5</c:v>
                </c:pt>
                <c:pt idx="3862">
                  <c:v>7.5</c:v>
                </c:pt>
                <c:pt idx="3863">
                  <c:v>7.5</c:v>
                </c:pt>
                <c:pt idx="3864">
                  <c:v>7.5</c:v>
                </c:pt>
                <c:pt idx="3865">
                  <c:v>7.5</c:v>
                </c:pt>
                <c:pt idx="3866">
                  <c:v>7.5</c:v>
                </c:pt>
                <c:pt idx="3867">
                  <c:v>7.5</c:v>
                </c:pt>
                <c:pt idx="3868">
                  <c:v>7.5</c:v>
                </c:pt>
                <c:pt idx="3869">
                  <c:v>7.5</c:v>
                </c:pt>
                <c:pt idx="3870">
                  <c:v>7.5</c:v>
                </c:pt>
                <c:pt idx="3871">
                  <c:v>7.5</c:v>
                </c:pt>
                <c:pt idx="3872">
                  <c:v>7.5</c:v>
                </c:pt>
                <c:pt idx="3873">
                  <c:v>7.75</c:v>
                </c:pt>
                <c:pt idx="3874">
                  <c:v>7.75</c:v>
                </c:pt>
                <c:pt idx="3875">
                  <c:v>7.75</c:v>
                </c:pt>
                <c:pt idx="3876">
                  <c:v>7.75</c:v>
                </c:pt>
                <c:pt idx="3877">
                  <c:v>7.75</c:v>
                </c:pt>
                <c:pt idx="3878">
                  <c:v>7.75</c:v>
                </c:pt>
                <c:pt idx="3879">
                  <c:v>7.75</c:v>
                </c:pt>
                <c:pt idx="3880">
                  <c:v>7.75</c:v>
                </c:pt>
                <c:pt idx="3881">
                  <c:v>7.75</c:v>
                </c:pt>
                <c:pt idx="3882">
                  <c:v>7.75</c:v>
                </c:pt>
                <c:pt idx="3883">
                  <c:v>7.75</c:v>
                </c:pt>
                <c:pt idx="3884">
                  <c:v>7.75</c:v>
                </c:pt>
                <c:pt idx="3885">
                  <c:v>7.75</c:v>
                </c:pt>
                <c:pt idx="3886">
                  <c:v>7.75</c:v>
                </c:pt>
                <c:pt idx="3887">
                  <c:v>7.75</c:v>
                </c:pt>
                <c:pt idx="3888">
                  <c:v>7.75</c:v>
                </c:pt>
                <c:pt idx="3889">
                  <c:v>7.75</c:v>
                </c:pt>
                <c:pt idx="3890">
                  <c:v>7.75</c:v>
                </c:pt>
                <c:pt idx="3891">
                  <c:v>7.75</c:v>
                </c:pt>
                <c:pt idx="3892">
                  <c:v>7.75</c:v>
                </c:pt>
                <c:pt idx="3893">
                  <c:v>7.75</c:v>
                </c:pt>
                <c:pt idx="3894">
                  <c:v>7.75</c:v>
                </c:pt>
                <c:pt idx="3895">
                  <c:v>7.75</c:v>
                </c:pt>
                <c:pt idx="3896">
                  <c:v>7.75</c:v>
                </c:pt>
                <c:pt idx="3897">
                  <c:v>7.75</c:v>
                </c:pt>
                <c:pt idx="3898">
                  <c:v>7.75</c:v>
                </c:pt>
                <c:pt idx="3899">
                  <c:v>7.75</c:v>
                </c:pt>
                <c:pt idx="3900">
                  <c:v>7.75</c:v>
                </c:pt>
                <c:pt idx="3901">
                  <c:v>7.75</c:v>
                </c:pt>
                <c:pt idx="3902">
                  <c:v>7.75</c:v>
                </c:pt>
                <c:pt idx="3903">
                  <c:v>7.75</c:v>
                </c:pt>
                <c:pt idx="3904">
                  <c:v>7.75</c:v>
                </c:pt>
                <c:pt idx="3905">
                  <c:v>7.75</c:v>
                </c:pt>
                <c:pt idx="3906">
                  <c:v>7.75</c:v>
                </c:pt>
                <c:pt idx="3907">
                  <c:v>7.75</c:v>
                </c:pt>
                <c:pt idx="3908">
                  <c:v>7.75</c:v>
                </c:pt>
                <c:pt idx="3909">
                  <c:v>7.75</c:v>
                </c:pt>
                <c:pt idx="3910">
                  <c:v>7.75</c:v>
                </c:pt>
                <c:pt idx="3911">
                  <c:v>7.75</c:v>
                </c:pt>
                <c:pt idx="3912">
                  <c:v>7.75</c:v>
                </c:pt>
                <c:pt idx="3913">
                  <c:v>7.75</c:v>
                </c:pt>
                <c:pt idx="3914">
                  <c:v>7.75</c:v>
                </c:pt>
                <c:pt idx="3915">
                  <c:v>7.75</c:v>
                </c:pt>
                <c:pt idx="3916">
                  <c:v>7.75</c:v>
                </c:pt>
                <c:pt idx="3917">
                  <c:v>7.75</c:v>
                </c:pt>
                <c:pt idx="3918">
                  <c:v>7.75</c:v>
                </c:pt>
                <c:pt idx="3919">
                  <c:v>7.75</c:v>
                </c:pt>
                <c:pt idx="3920">
                  <c:v>7.75</c:v>
                </c:pt>
                <c:pt idx="3921">
                  <c:v>7.75</c:v>
                </c:pt>
                <c:pt idx="3922">
                  <c:v>7.75</c:v>
                </c:pt>
                <c:pt idx="3923">
                  <c:v>7.75</c:v>
                </c:pt>
                <c:pt idx="3924">
                  <c:v>7.75</c:v>
                </c:pt>
                <c:pt idx="3925">
                  <c:v>7.75</c:v>
                </c:pt>
                <c:pt idx="3926">
                  <c:v>7.75</c:v>
                </c:pt>
                <c:pt idx="3927">
                  <c:v>7.75</c:v>
                </c:pt>
                <c:pt idx="3928">
                  <c:v>7.75</c:v>
                </c:pt>
                <c:pt idx="3929">
                  <c:v>7.75</c:v>
                </c:pt>
                <c:pt idx="3930">
                  <c:v>7.75</c:v>
                </c:pt>
                <c:pt idx="3931">
                  <c:v>7.75</c:v>
                </c:pt>
                <c:pt idx="3932">
                  <c:v>7.75</c:v>
                </c:pt>
                <c:pt idx="3933">
                  <c:v>7.75</c:v>
                </c:pt>
                <c:pt idx="3934">
                  <c:v>7.75</c:v>
                </c:pt>
                <c:pt idx="3935">
                  <c:v>7.75</c:v>
                </c:pt>
                <c:pt idx="3936">
                  <c:v>7.75</c:v>
                </c:pt>
                <c:pt idx="3937">
                  <c:v>7.75</c:v>
                </c:pt>
                <c:pt idx="3938">
                  <c:v>7.75</c:v>
                </c:pt>
                <c:pt idx="3939">
                  <c:v>7.75</c:v>
                </c:pt>
                <c:pt idx="3940">
                  <c:v>7.75</c:v>
                </c:pt>
                <c:pt idx="3941">
                  <c:v>7.75</c:v>
                </c:pt>
                <c:pt idx="3942">
                  <c:v>7.75</c:v>
                </c:pt>
                <c:pt idx="3943">
                  <c:v>7.75</c:v>
                </c:pt>
                <c:pt idx="3944">
                  <c:v>7.75</c:v>
                </c:pt>
                <c:pt idx="3945">
                  <c:v>7.75</c:v>
                </c:pt>
                <c:pt idx="3946">
                  <c:v>7.75</c:v>
                </c:pt>
                <c:pt idx="3947">
                  <c:v>7.75</c:v>
                </c:pt>
                <c:pt idx="3948">
                  <c:v>7.75</c:v>
                </c:pt>
                <c:pt idx="3949">
                  <c:v>7.75</c:v>
                </c:pt>
                <c:pt idx="3950">
                  <c:v>7.75</c:v>
                </c:pt>
                <c:pt idx="3951">
                  <c:v>7.75</c:v>
                </c:pt>
                <c:pt idx="3952">
                  <c:v>7.75</c:v>
                </c:pt>
                <c:pt idx="3953">
                  <c:v>7.75</c:v>
                </c:pt>
                <c:pt idx="3954">
                  <c:v>7.75</c:v>
                </c:pt>
                <c:pt idx="3955">
                  <c:v>7.75</c:v>
                </c:pt>
                <c:pt idx="3956">
                  <c:v>7.75</c:v>
                </c:pt>
                <c:pt idx="3957">
                  <c:v>7.75</c:v>
                </c:pt>
                <c:pt idx="3958">
                  <c:v>7.75</c:v>
                </c:pt>
                <c:pt idx="3959">
                  <c:v>7.75</c:v>
                </c:pt>
                <c:pt idx="3960">
                  <c:v>7.75</c:v>
                </c:pt>
                <c:pt idx="3961">
                  <c:v>7.75</c:v>
                </c:pt>
                <c:pt idx="3962">
                  <c:v>7.75</c:v>
                </c:pt>
                <c:pt idx="3963">
                  <c:v>7.75</c:v>
                </c:pt>
                <c:pt idx="3964">
                  <c:v>7.75</c:v>
                </c:pt>
                <c:pt idx="3965">
                  <c:v>7.75</c:v>
                </c:pt>
                <c:pt idx="3966">
                  <c:v>7.75</c:v>
                </c:pt>
                <c:pt idx="3967">
                  <c:v>7.75</c:v>
                </c:pt>
                <c:pt idx="3968">
                  <c:v>7.5</c:v>
                </c:pt>
                <c:pt idx="3969">
                  <c:v>7.5</c:v>
                </c:pt>
                <c:pt idx="3970">
                  <c:v>7.5</c:v>
                </c:pt>
                <c:pt idx="3971">
                  <c:v>7.5</c:v>
                </c:pt>
                <c:pt idx="3972">
                  <c:v>7.5</c:v>
                </c:pt>
                <c:pt idx="3973">
                  <c:v>7.5</c:v>
                </c:pt>
                <c:pt idx="3974">
                  <c:v>7.5</c:v>
                </c:pt>
                <c:pt idx="3975">
                  <c:v>7.5</c:v>
                </c:pt>
                <c:pt idx="3976">
                  <c:v>7.5</c:v>
                </c:pt>
                <c:pt idx="3977">
                  <c:v>7.5</c:v>
                </c:pt>
                <c:pt idx="3978">
                  <c:v>7.5</c:v>
                </c:pt>
                <c:pt idx="3979">
                  <c:v>7.5</c:v>
                </c:pt>
                <c:pt idx="3980">
                  <c:v>7.5</c:v>
                </c:pt>
                <c:pt idx="3981">
                  <c:v>7.5</c:v>
                </c:pt>
                <c:pt idx="3982">
                  <c:v>7.5</c:v>
                </c:pt>
                <c:pt idx="3983">
                  <c:v>7.5</c:v>
                </c:pt>
                <c:pt idx="3984">
                  <c:v>7.5</c:v>
                </c:pt>
                <c:pt idx="3985">
                  <c:v>7.5</c:v>
                </c:pt>
                <c:pt idx="3986">
                  <c:v>7.5</c:v>
                </c:pt>
                <c:pt idx="3987">
                  <c:v>7.5</c:v>
                </c:pt>
                <c:pt idx="3988">
                  <c:v>7.5</c:v>
                </c:pt>
                <c:pt idx="3989">
                  <c:v>7.5</c:v>
                </c:pt>
                <c:pt idx="3990">
                  <c:v>7.5</c:v>
                </c:pt>
                <c:pt idx="3991">
                  <c:v>7.5</c:v>
                </c:pt>
                <c:pt idx="3992">
                  <c:v>7.5</c:v>
                </c:pt>
                <c:pt idx="3993">
                  <c:v>7.5</c:v>
                </c:pt>
                <c:pt idx="3994">
                  <c:v>7.5</c:v>
                </c:pt>
                <c:pt idx="3995">
                  <c:v>7.5</c:v>
                </c:pt>
                <c:pt idx="3996">
                  <c:v>7.5</c:v>
                </c:pt>
                <c:pt idx="3997">
                  <c:v>7.5</c:v>
                </c:pt>
                <c:pt idx="3998">
                  <c:v>7.5</c:v>
                </c:pt>
                <c:pt idx="3999">
                  <c:v>7.5</c:v>
                </c:pt>
                <c:pt idx="4000">
                  <c:v>7.5</c:v>
                </c:pt>
                <c:pt idx="4001">
                  <c:v>7.5</c:v>
                </c:pt>
                <c:pt idx="4002">
                  <c:v>7.5</c:v>
                </c:pt>
                <c:pt idx="4003">
                  <c:v>7.5</c:v>
                </c:pt>
                <c:pt idx="4004">
                  <c:v>7.5</c:v>
                </c:pt>
                <c:pt idx="4005">
                  <c:v>7.5</c:v>
                </c:pt>
                <c:pt idx="4006">
                  <c:v>7.5</c:v>
                </c:pt>
                <c:pt idx="4007">
                  <c:v>7.5</c:v>
                </c:pt>
                <c:pt idx="4008">
                  <c:v>7.5</c:v>
                </c:pt>
                <c:pt idx="4009">
                  <c:v>7.5</c:v>
                </c:pt>
                <c:pt idx="4010">
                  <c:v>7.5</c:v>
                </c:pt>
                <c:pt idx="4011">
                  <c:v>7.5</c:v>
                </c:pt>
                <c:pt idx="4012">
                  <c:v>7.5</c:v>
                </c:pt>
                <c:pt idx="4013">
                  <c:v>7.5</c:v>
                </c:pt>
                <c:pt idx="4014">
                  <c:v>7.5</c:v>
                </c:pt>
                <c:pt idx="4015">
                  <c:v>7.2499999999999991</c:v>
                </c:pt>
                <c:pt idx="4016">
                  <c:v>7.2499999999999991</c:v>
                </c:pt>
                <c:pt idx="4017">
                  <c:v>7.2499999999999991</c:v>
                </c:pt>
                <c:pt idx="4018">
                  <c:v>7.2499999999999991</c:v>
                </c:pt>
                <c:pt idx="4019">
                  <c:v>7.2499999999999991</c:v>
                </c:pt>
                <c:pt idx="4020">
                  <c:v>7.2499999999999991</c:v>
                </c:pt>
                <c:pt idx="4021">
                  <c:v>7.2499999999999991</c:v>
                </c:pt>
                <c:pt idx="4022">
                  <c:v>7.2499999999999991</c:v>
                </c:pt>
                <c:pt idx="4023">
                  <c:v>7.2499999999999991</c:v>
                </c:pt>
                <c:pt idx="4024">
                  <c:v>7.2499999999999991</c:v>
                </c:pt>
                <c:pt idx="4025">
                  <c:v>7.2499999999999991</c:v>
                </c:pt>
                <c:pt idx="4026">
                  <c:v>7.2499999999999991</c:v>
                </c:pt>
                <c:pt idx="4027">
                  <c:v>7.2499999999999991</c:v>
                </c:pt>
                <c:pt idx="4028">
                  <c:v>7.2499999999999991</c:v>
                </c:pt>
                <c:pt idx="4029">
                  <c:v>7.2499999999999991</c:v>
                </c:pt>
                <c:pt idx="4030">
                  <c:v>7.2499999999999991</c:v>
                </c:pt>
                <c:pt idx="4031">
                  <c:v>7.2499999999999991</c:v>
                </c:pt>
                <c:pt idx="4032">
                  <c:v>7.2499999999999991</c:v>
                </c:pt>
                <c:pt idx="4033">
                  <c:v>7.2499999999999991</c:v>
                </c:pt>
                <c:pt idx="4034">
                  <c:v>7.0000000000000009</c:v>
                </c:pt>
                <c:pt idx="4035">
                  <c:v>7.0000000000000009</c:v>
                </c:pt>
                <c:pt idx="4036">
                  <c:v>7.0000000000000009</c:v>
                </c:pt>
                <c:pt idx="4037">
                  <c:v>7.0000000000000009</c:v>
                </c:pt>
                <c:pt idx="4038">
                  <c:v>7.0000000000000009</c:v>
                </c:pt>
                <c:pt idx="4039">
                  <c:v>7.0000000000000009</c:v>
                </c:pt>
                <c:pt idx="4040">
                  <c:v>7.0000000000000009</c:v>
                </c:pt>
                <c:pt idx="4041">
                  <c:v>7.0000000000000009</c:v>
                </c:pt>
                <c:pt idx="4042">
                  <c:v>7.0000000000000009</c:v>
                </c:pt>
                <c:pt idx="4043">
                  <c:v>7.0000000000000009</c:v>
                </c:pt>
                <c:pt idx="4044">
                  <c:v>7.0000000000000009</c:v>
                </c:pt>
                <c:pt idx="4045">
                  <c:v>7.0000000000000009</c:v>
                </c:pt>
                <c:pt idx="4046">
                  <c:v>7.0000000000000009</c:v>
                </c:pt>
                <c:pt idx="4047">
                  <c:v>7.0000000000000009</c:v>
                </c:pt>
                <c:pt idx="4048">
                  <c:v>7.0000000000000009</c:v>
                </c:pt>
                <c:pt idx="4049">
                  <c:v>7.0000000000000009</c:v>
                </c:pt>
                <c:pt idx="4050">
                  <c:v>7.0000000000000009</c:v>
                </c:pt>
                <c:pt idx="4051">
                  <c:v>7.0000000000000009</c:v>
                </c:pt>
                <c:pt idx="4052">
                  <c:v>7.0000000000000009</c:v>
                </c:pt>
                <c:pt idx="4053">
                  <c:v>7.0000000000000009</c:v>
                </c:pt>
                <c:pt idx="4054">
                  <c:v>7.0000000000000009</c:v>
                </c:pt>
                <c:pt idx="4055">
                  <c:v>7.0000000000000009</c:v>
                </c:pt>
                <c:pt idx="4056">
                  <c:v>7.0000000000000009</c:v>
                </c:pt>
                <c:pt idx="4057">
                  <c:v>6.5</c:v>
                </c:pt>
                <c:pt idx="4058">
                  <c:v>6.5</c:v>
                </c:pt>
                <c:pt idx="4059">
                  <c:v>6.5</c:v>
                </c:pt>
                <c:pt idx="4060">
                  <c:v>6.5</c:v>
                </c:pt>
                <c:pt idx="4061">
                  <c:v>6.5</c:v>
                </c:pt>
                <c:pt idx="4062">
                  <c:v>6.5</c:v>
                </c:pt>
                <c:pt idx="4063">
                  <c:v>6.5</c:v>
                </c:pt>
                <c:pt idx="4064">
                  <c:v>6.5</c:v>
                </c:pt>
                <c:pt idx="4065">
                  <c:v>6.5</c:v>
                </c:pt>
                <c:pt idx="4066">
                  <c:v>6.5</c:v>
                </c:pt>
                <c:pt idx="4067">
                  <c:v>6.5</c:v>
                </c:pt>
                <c:pt idx="4068">
                  <c:v>6.5</c:v>
                </c:pt>
                <c:pt idx="4069">
                  <c:v>6.5</c:v>
                </c:pt>
                <c:pt idx="4070">
                  <c:v>6.5</c:v>
                </c:pt>
                <c:pt idx="4071">
                  <c:v>6.5</c:v>
                </c:pt>
                <c:pt idx="4072">
                  <c:v>6.5</c:v>
                </c:pt>
                <c:pt idx="4073">
                  <c:v>6.5</c:v>
                </c:pt>
                <c:pt idx="4074">
                  <c:v>6.5</c:v>
                </c:pt>
                <c:pt idx="4075">
                  <c:v>6.5</c:v>
                </c:pt>
                <c:pt idx="4076">
                  <c:v>6.25</c:v>
                </c:pt>
                <c:pt idx="4077">
                  <c:v>6.25</c:v>
                </c:pt>
                <c:pt idx="4078">
                  <c:v>6.25</c:v>
                </c:pt>
                <c:pt idx="4079">
                  <c:v>6.25</c:v>
                </c:pt>
                <c:pt idx="4080">
                  <c:v>6.25</c:v>
                </c:pt>
                <c:pt idx="4081">
                  <c:v>6.25</c:v>
                </c:pt>
                <c:pt idx="4082">
                  <c:v>6.25</c:v>
                </c:pt>
                <c:pt idx="4083">
                  <c:v>6.25</c:v>
                </c:pt>
                <c:pt idx="4084">
                  <c:v>6.25</c:v>
                </c:pt>
                <c:pt idx="4085">
                  <c:v>6.25</c:v>
                </c:pt>
                <c:pt idx="4086">
                  <c:v>6.25</c:v>
                </c:pt>
                <c:pt idx="4087">
                  <c:v>6.25</c:v>
                </c:pt>
                <c:pt idx="4088">
                  <c:v>6.25</c:v>
                </c:pt>
                <c:pt idx="4089">
                  <c:v>6.25</c:v>
                </c:pt>
                <c:pt idx="4090">
                  <c:v>6.25</c:v>
                </c:pt>
                <c:pt idx="4091">
                  <c:v>6.25</c:v>
                </c:pt>
                <c:pt idx="4092">
                  <c:v>6.25</c:v>
                </c:pt>
                <c:pt idx="4093">
                  <c:v>6.25</c:v>
                </c:pt>
                <c:pt idx="4094">
                  <c:v>6.25</c:v>
                </c:pt>
                <c:pt idx="4095">
                  <c:v>6.25</c:v>
                </c:pt>
                <c:pt idx="4096">
                  <c:v>6.25</c:v>
                </c:pt>
                <c:pt idx="4097">
                  <c:v>6.25</c:v>
                </c:pt>
                <c:pt idx="4098">
                  <c:v>5.75</c:v>
                </c:pt>
                <c:pt idx="4099">
                  <c:v>5.75</c:v>
                </c:pt>
                <c:pt idx="4100">
                  <c:v>5.75</c:v>
                </c:pt>
                <c:pt idx="4101">
                  <c:v>5.75</c:v>
                </c:pt>
                <c:pt idx="4102">
                  <c:v>5.75</c:v>
                </c:pt>
                <c:pt idx="4103">
                  <c:v>5.75</c:v>
                </c:pt>
                <c:pt idx="4104">
                  <c:v>5.75</c:v>
                </c:pt>
                <c:pt idx="4105">
                  <c:v>5.75</c:v>
                </c:pt>
                <c:pt idx="4106">
                  <c:v>5.75</c:v>
                </c:pt>
                <c:pt idx="4107">
                  <c:v>5.75</c:v>
                </c:pt>
                <c:pt idx="4108">
                  <c:v>5.75</c:v>
                </c:pt>
                <c:pt idx="4109">
                  <c:v>5.75</c:v>
                </c:pt>
                <c:pt idx="4110">
                  <c:v>5.75</c:v>
                </c:pt>
                <c:pt idx="4111">
                  <c:v>5.75</c:v>
                </c:pt>
                <c:pt idx="4112">
                  <c:v>5.75</c:v>
                </c:pt>
                <c:pt idx="4113">
                  <c:v>5.75</c:v>
                </c:pt>
                <c:pt idx="4114">
                  <c:v>5.75</c:v>
                </c:pt>
                <c:pt idx="4115">
                  <c:v>5.5</c:v>
                </c:pt>
                <c:pt idx="4116">
                  <c:v>5.5</c:v>
                </c:pt>
                <c:pt idx="4117">
                  <c:v>5.5</c:v>
                </c:pt>
                <c:pt idx="4118">
                  <c:v>5.5</c:v>
                </c:pt>
                <c:pt idx="4119">
                  <c:v>5.5</c:v>
                </c:pt>
                <c:pt idx="4120">
                  <c:v>5.5</c:v>
                </c:pt>
                <c:pt idx="4121">
                  <c:v>5.5</c:v>
                </c:pt>
                <c:pt idx="4122">
                  <c:v>5.5</c:v>
                </c:pt>
                <c:pt idx="4123">
                  <c:v>5.5</c:v>
                </c:pt>
                <c:pt idx="4124">
                  <c:v>5.5</c:v>
                </c:pt>
                <c:pt idx="4125">
                  <c:v>5.5</c:v>
                </c:pt>
                <c:pt idx="4126">
                  <c:v>5.5</c:v>
                </c:pt>
                <c:pt idx="4127">
                  <c:v>5.5</c:v>
                </c:pt>
                <c:pt idx="4128">
                  <c:v>5.5</c:v>
                </c:pt>
                <c:pt idx="4129">
                  <c:v>5.5</c:v>
                </c:pt>
                <c:pt idx="4130">
                  <c:v>5.5</c:v>
                </c:pt>
                <c:pt idx="4131">
                  <c:v>5.5</c:v>
                </c:pt>
                <c:pt idx="4132">
                  <c:v>5.5</c:v>
                </c:pt>
                <c:pt idx="4133">
                  <c:v>5.5</c:v>
                </c:pt>
                <c:pt idx="4134">
                  <c:v>5.5</c:v>
                </c:pt>
                <c:pt idx="4135">
                  <c:v>5.5</c:v>
                </c:pt>
                <c:pt idx="4136">
                  <c:v>5.5</c:v>
                </c:pt>
                <c:pt idx="4137">
                  <c:v>5.5</c:v>
                </c:pt>
                <c:pt idx="4138">
                  <c:v>5.25</c:v>
                </c:pt>
                <c:pt idx="4139">
                  <c:v>5.25</c:v>
                </c:pt>
                <c:pt idx="4140">
                  <c:v>5.25</c:v>
                </c:pt>
                <c:pt idx="4141">
                  <c:v>5.25</c:v>
                </c:pt>
                <c:pt idx="4142">
                  <c:v>5.25</c:v>
                </c:pt>
                <c:pt idx="4143">
                  <c:v>5.25</c:v>
                </c:pt>
                <c:pt idx="4144">
                  <c:v>5.25</c:v>
                </c:pt>
                <c:pt idx="4145">
                  <c:v>5.25</c:v>
                </c:pt>
                <c:pt idx="4146">
                  <c:v>5.25</c:v>
                </c:pt>
                <c:pt idx="4147">
                  <c:v>5.25</c:v>
                </c:pt>
                <c:pt idx="4148">
                  <c:v>5.25</c:v>
                </c:pt>
                <c:pt idx="4149">
                  <c:v>5.25</c:v>
                </c:pt>
                <c:pt idx="4150">
                  <c:v>5.25</c:v>
                </c:pt>
                <c:pt idx="4151">
                  <c:v>5.25</c:v>
                </c:pt>
                <c:pt idx="4152">
                  <c:v>5.25</c:v>
                </c:pt>
                <c:pt idx="4153">
                  <c:v>5.25</c:v>
                </c:pt>
                <c:pt idx="4154">
                  <c:v>5.25</c:v>
                </c:pt>
                <c:pt idx="4155">
                  <c:v>5.25</c:v>
                </c:pt>
                <c:pt idx="4156">
                  <c:v>5.25</c:v>
                </c:pt>
                <c:pt idx="4157">
                  <c:v>5.25</c:v>
                </c:pt>
                <c:pt idx="4158">
                  <c:v>5.25</c:v>
                </c:pt>
                <c:pt idx="4159">
                  <c:v>5.25</c:v>
                </c:pt>
                <c:pt idx="4160">
                  <c:v>5.25</c:v>
                </c:pt>
                <c:pt idx="4161">
                  <c:v>5.25</c:v>
                </c:pt>
                <c:pt idx="4162">
                  <c:v>5.25</c:v>
                </c:pt>
                <c:pt idx="4163">
                  <c:v>5.25</c:v>
                </c:pt>
                <c:pt idx="4164">
                  <c:v>5.25</c:v>
                </c:pt>
                <c:pt idx="4165">
                  <c:v>5.25</c:v>
                </c:pt>
                <c:pt idx="4166">
                  <c:v>5.25</c:v>
                </c:pt>
                <c:pt idx="4167">
                  <c:v>5.25</c:v>
                </c:pt>
                <c:pt idx="4168">
                  <c:v>5.25</c:v>
                </c:pt>
                <c:pt idx="4169">
                  <c:v>5.25</c:v>
                </c:pt>
                <c:pt idx="4170">
                  <c:v>5.25</c:v>
                </c:pt>
                <c:pt idx="4171">
                  <c:v>5.25</c:v>
                </c:pt>
                <c:pt idx="4172">
                  <c:v>5.25</c:v>
                </c:pt>
                <c:pt idx="4173">
                  <c:v>5.25</c:v>
                </c:pt>
                <c:pt idx="4174">
                  <c:v>5.25</c:v>
                </c:pt>
                <c:pt idx="4175">
                  <c:v>5.25</c:v>
                </c:pt>
                <c:pt idx="4176">
                  <c:v>5.25</c:v>
                </c:pt>
                <c:pt idx="4177">
                  <c:v>5.25</c:v>
                </c:pt>
                <c:pt idx="4178">
                  <c:v>5</c:v>
                </c:pt>
                <c:pt idx="4179">
                  <c:v>5</c:v>
                </c:pt>
                <c:pt idx="4180">
                  <c:v>5</c:v>
                </c:pt>
                <c:pt idx="4181">
                  <c:v>5</c:v>
                </c:pt>
                <c:pt idx="4182">
                  <c:v>5</c:v>
                </c:pt>
                <c:pt idx="4183">
                  <c:v>5</c:v>
                </c:pt>
                <c:pt idx="4184">
                  <c:v>5</c:v>
                </c:pt>
                <c:pt idx="4185">
                  <c:v>5</c:v>
                </c:pt>
                <c:pt idx="4186">
                  <c:v>5</c:v>
                </c:pt>
                <c:pt idx="4187">
                  <c:v>5</c:v>
                </c:pt>
                <c:pt idx="4188">
                  <c:v>5</c:v>
                </c:pt>
                <c:pt idx="4189">
                  <c:v>5</c:v>
                </c:pt>
                <c:pt idx="4190">
                  <c:v>5</c:v>
                </c:pt>
                <c:pt idx="4191">
                  <c:v>5</c:v>
                </c:pt>
                <c:pt idx="4192">
                  <c:v>5</c:v>
                </c:pt>
                <c:pt idx="4193">
                  <c:v>5</c:v>
                </c:pt>
                <c:pt idx="4194">
                  <c:v>5</c:v>
                </c:pt>
                <c:pt idx="4195">
                  <c:v>5</c:v>
                </c:pt>
                <c:pt idx="4196">
                  <c:v>4.75</c:v>
                </c:pt>
                <c:pt idx="4197">
                  <c:v>4.75</c:v>
                </c:pt>
                <c:pt idx="4198">
                  <c:v>4.75</c:v>
                </c:pt>
                <c:pt idx="4199">
                  <c:v>4.75</c:v>
                </c:pt>
                <c:pt idx="4200">
                  <c:v>4.75</c:v>
                </c:pt>
                <c:pt idx="4201">
                  <c:v>4.75</c:v>
                </c:pt>
                <c:pt idx="4202">
                  <c:v>4.75</c:v>
                </c:pt>
                <c:pt idx="4203">
                  <c:v>4.75</c:v>
                </c:pt>
                <c:pt idx="4204">
                  <c:v>4.75</c:v>
                </c:pt>
                <c:pt idx="4205">
                  <c:v>4.75</c:v>
                </c:pt>
                <c:pt idx="4206">
                  <c:v>4.75</c:v>
                </c:pt>
                <c:pt idx="4207">
                  <c:v>4.75</c:v>
                </c:pt>
                <c:pt idx="4208">
                  <c:v>4.75</c:v>
                </c:pt>
                <c:pt idx="4209">
                  <c:v>4.75</c:v>
                </c:pt>
                <c:pt idx="4210">
                  <c:v>4.75</c:v>
                </c:pt>
                <c:pt idx="4211">
                  <c:v>4.75</c:v>
                </c:pt>
                <c:pt idx="4212">
                  <c:v>4.75</c:v>
                </c:pt>
                <c:pt idx="4213">
                  <c:v>4.75</c:v>
                </c:pt>
                <c:pt idx="4214">
                  <c:v>4.75</c:v>
                </c:pt>
                <c:pt idx="4215">
                  <c:v>4.75</c:v>
                </c:pt>
                <c:pt idx="4216">
                  <c:v>4.75</c:v>
                </c:pt>
                <c:pt idx="4217">
                  <c:v>4.75</c:v>
                </c:pt>
                <c:pt idx="4218">
                  <c:v>4.75</c:v>
                </c:pt>
                <c:pt idx="4219">
                  <c:v>4.75</c:v>
                </c:pt>
                <c:pt idx="4220">
                  <c:v>4.75</c:v>
                </c:pt>
                <c:pt idx="4221">
                  <c:v>4.75</c:v>
                </c:pt>
                <c:pt idx="4222">
                  <c:v>4.75</c:v>
                </c:pt>
                <c:pt idx="4223">
                  <c:v>4.75</c:v>
                </c:pt>
                <c:pt idx="4224">
                  <c:v>4.75</c:v>
                </c:pt>
                <c:pt idx="4225">
                  <c:v>4.75</c:v>
                </c:pt>
                <c:pt idx="4226">
                  <c:v>4.75</c:v>
                </c:pt>
                <c:pt idx="4227">
                  <c:v>4.75</c:v>
                </c:pt>
                <c:pt idx="4228">
                  <c:v>4.75</c:v>
                </c:pt>
                <c:pt idx="4229">
                  <c:v>4.75</c:v>
                </c:pt>
                <c:pt idx="4230">
                  <c:v>4.75</c:v>
                </c:pt>
                <c:pt idx="4231">
                  <c:v>4.75</c:v>
                </c:pt>
                <c:pt idx="4232">
                  <c:v>4.75</c:v>
                </c:pt>
                <c:pt idx="4233">
                  <c:v>4.75</c:v>
                </c:pt>
                <c:pt idx="4234">
                  <c:v>4.75</c:v>
                </c:pt>
                <c:pt idx="4235">
                  <c:v>4.75</c:v>
                </c:pt>
                <c:pt idx="4236">
                  <c:v>4.5</c:v>
                </c:pt>
                <c:pt idx="4237">
                  <c:v>4.5</c:v>
                </c:pt>
                <c:pt idx="4238">
                  <c:v>4.5</c:v>
                </c:pt>
                <c:pt idx="4239">
                  <c:v>4.5</c:v>
                </c:pt>
                <c:pt idx="4240">
                  <c:v>4.5</c:v>
                </c:pt>
                <c:pt idx="4241">
                  <c:v>4.5</c:v>
                </c:pt>
                <c:pt idx="4242">
                  <c:v>4.5</c:v>
                </c:pt>
                <c:pt idx="4243">
                  <c:v>4.5</c:v>
                </c:pt>
                <c:pt idx="4244">
                  <c:v>4.5</c:v>
                </c:pt>
                <c:pt idx="4245">
                  <c:v>4.5</c:v>
                </c:pt>
                <c:pt idx="4246">
                  <c:v>4.5</c:v>
                </c:pt>
                <c:pt idx="4247">
                  <c:v>4.5</c:v>
                </c:pt>
                <c:pt idx="4248">
                  <c:v>4.5</c:v>
                </c:pt>
                <c:pt idx="4249">
                  <c:v>4.5</c:v>
                </c:pt>
                <c:pt idx="4250">
                  <c:v>4.5</c:v>
                </c:pt>
                <c:pt idx="4251">
                  <c:v>4.5</c:v>
                </c:pt>
                <c:pt idx="4252">
                  <c:v>4.5</c:v>
                </c:pt>
                <c:pt idx="4253">
                  <c:v>4.5</c:v>
                </c:pt>
                <c:pt idx="4254">
                  <c:v>4.5</c:v>
                </c:pt>
                <c:pt idx="4255">
                  <c:v>4.5</c:v>
                </c:pt>
                <c:pt idx="4256">
                  <c:v>4.5</c:v>
                </c:pt>
                <c:pt idx="4257">
                  <c:v>4.5</c:v>
                </c:pt>
                <c:pt idx="4258">
                  <c:v>4.5</c:v>
                </c:pt>
                <c:pt idx="4259">
                  <c:v>4.5</c:v>
                </c:pt>
                <c:pt idx="4260">
                  <c:v>4.5</c:v>
                </c:pt>
                <c:pt idx="4261">
                  <c:v>4.5</c:v>
                </c:pt>
                <c:pt idx="4262">
                  <c:v>4.5</c:v>
                </c:pt>
                <c:pt idx="4263">
                  <c:v>4.5</c:v>
                </c:pt>
                <c:pt idx="4264">
                  <c:v>4.5</c:v>
                </c:pt>
                <c:pt idx="4265">
                  <c:v>4.5</c:v>
                </c:pt>
                <c:pt idx="4266">
                  <c:v>4.5</c:v>
                </c:pt>
                <c:pt idx="4267">
                  <c:v>4.5</c:v>
                </c:pt>
                <c:pt idx="4268">
                  <c:v>4.5</c:v>
                </c:pt>
                <c:pt idx="4269">
                  <c:v>4.5</c:v>
                </c:pt>
                <c:pt idx="4270">
                  <c:v>4.5</c:v>
                </c:pt>
                <c:pt idx="4271">
                  <c:v>4.5</c:v>
                </c:pt>
                <c:pt idx="4272">
                  <c:v>4.5</c:v>
                </c:pt>
                <c:pt idx="4273">
                  <c:v>4.5</c:v>
                </c:pt>
                <c:pt idx="4274">
                  <c:v>4.5</c:v>
                </c:pt>
                <c:pt idx="4275">
                  <c:v>4.5</c:v>
                </c:pt>
                <c:pt idx="4276">
                  <c:v>4.5</c:v>
                </c:pt>
                <c:pt idx="4277">
                  <c:v>4.5</c:v>
                </c:pt>
                <c:pt idx="4278">
                  <c:v>4.5</c:v>
                </c:pt>
                <c:pt idx="4279">
                  <c:v>4.5</c:v>
                </c:pt>
                <c:pt idx="4280">
                  <c:v>4.5</c:v>
                </c:pt>
                <c:pt idx="4281">
                  <c:v>4.5</c:v>
                </c:pt>
                <c:pt idx="4282">
                  <c:v>4.5</c:v>
                </c:pt>
                <c:pt idx="4283">
                  <c:v>4.5</c:v>
                </c:pt>
                <c:pt idx="4284">
                  <c:v>4.5</c:v>
                </c:pt>
                <c:pt idx="4285">
                  <c:v>4.5</c:v>
                </c:pt>
                <c:pt idx="4286">
                  <c:v>4.5</c:v>
                </c:pt>
                <c:pt idx="4287">
                  <c:v>4.5</c:v>
                </c:pt>
                <c:pt idx="4288">
                  <c:v>4.5</c:v>
                </c:pt>
                <c:pt idx="4289">
                  <c:v>4.5</c:v>
                </c:pt>
                <c:pt idx="4290">
                  <c:v>4.5</c:v>
                </c:pt>
                <c:pt idx="4291">
                  <c:v>4.5</c:v>
                </c:pt>
                <c:pt idx="4292">
                  <c:v>4.5</c:v>
                </c:pt>
                <c:pt idx="4293">
                  <c:v>4.5</c:v>
                </c:pt>
                <c:pt idx="4294">
                  <c:v>4.5</c:v>
                </c:pt>
                <c:pt idx="4295">
                  <c:v>4.5</c:v>
                </c:pt>
                <c:pt idx="4296">
                  <c:v>4.5</c:v>
                </c:pt>
                <c:pt idx="4297">
                  <c:v>4.25</c:v>
                </c:pt>
                <c:pt idx="4298">
                  <c:v>4.25</c:v>
                </c:pt>
                <c:pt idx="4299">
                  <c:v>4.25</c:v>
                </c:pt>
                <c:pt idx="4300">
                  <c:v>4.25</c:v>
                </c:pt>
                <c:pt idx="4301">
                  <c:v>4.25</c:v>
                </c:pt>
                <c:pt idx="4302">
                  <c:v>4.25</c:v>
                </c:pt>
                <c:pt idx="4303">
                  <c:v>4.25</c:v>
                </c:pt>
                <c:pt idx="4304">
                  <c:v>4.25</c:v>
                </c:pt>
                <c:pt idx="4305">
                  <c:v>4.25</c:v>
                </c:pt>
                <c:pt idx="4306">
                  <c:v>4.25</c:v>
                </c:pt>
                <c:pt idx="4307">
                  <c:v>4.25</c:v>
                </c:pt>
                <c:pt idx="4308">
                  <c:v>4.25</c:v>
                </c:pt>
                <c:pt idx="4309">
                  <c:v>4.25</c:v>
                </c:pt>
                <c:pt idx="4310">
                  <c:v>4.25</c:v>
                </c:pt>
                <c:pt idx="4311">
                  <c:v>4.25</c:v>
                </c:pt>
                <c:pt idx="4312">
                  <c:v>4.25</c:v>
                </c:pt>
                <c:pt idx="4313">
                  <c:v>4.25</c:v>
                </c:pt>
                <c:pt idx="4314">
                  <c:v>4.25</c:v>
                </c:pt>
                <c:pt idx="4315">
                  <c:v>4.25</c:v>
                </c:pt>
                <c:pt idx="4316">
                  <c:v>4.25</c:v>
                </c:pt>
                <c:pt idx="4317">
                  <c:v>4.25</c:v>
                </c:pt>
                <c:pt idx="4318">
                  <c:v>4.25</c:v>
                </c:pt>
                <c:pt idx="4319">
                  <c:v>4.25</c:v>
                </c:pt>
                <c:pt idx="4320">
                  <c:v>4.25</c:v>
                </c:pt>
                <c:pt idx="4321">
                  <c:v>4.25</c:v>
                </c:pt>
                <c:pt idx="4322">
                  <c:v>4.25</c:v>
                </c:pt>
                <c:pt idx="4323">
                  <c:v>4.25</c:v>
                </c:pt>
                <c:pt idx="4324">
                  <c:v>4.25</c:v>
                </c:pt>
                <c:pt idx="4325">
                  <c:v>4.25</c:v>
                </c:pt>
                <c:pt idx="4326">
                  <c:v>4.25</c:v>
                </c:pt>
                <c:pt idx="4327">
                  <c:v>4.25</c:v>
                </c:pt>
                <c:pt idx="4328">
                  <c:v>4.25</c:v>
                </c:pt>
                <c:pt idx="4329">
                  <c:v>4.25</c:v>
                </c:pt>
                <c:pt idx="4330">
                  <c:v>4.25</c:v>
                </c:pt>
                <c:pt idx="4331">
                  <c:v>4.25</c:v>
                </c:pt>
                <c:pt idx="4332">
                  <c:v>4.25</c:v>
                </c:pt>
                <c:pt idx="4333">
                  <c:v>4.25</c:v>
                </c:pt>
                <c:pt idx="4334">
                  <c:v>4.25</c:v>
                </c:pt>
                <c:pt idx="4335">
                  <c:v>4.25</c:v>
                </c:pt>
                <c:pt idx="4336">
                  <c:v>4.25</c:v>
                </c:pt>
                <c:pt idx="4337">
                  <c:v>4.25</c:v>
                </c:pt>
                <c:pt idx="4338">
                  <c:v>4.25</c:v>
                </c:pt>
                <c:pt idx="4339">
                  <c:v>4.25</c:v>
                </c:pt>
                <c:pt idx="4340">
                  <c:v>4.25</c:v>
                </c:pt>
                <c:pt idx="4341">
                  <c:v>4.25</c:v>
                </c:pt>
                <c:pt idx="4342">
                  <c:v>4.25</c:v>
                </c:pt>
                <c:pt idx="4343">
                  <c:v>4.25</c:v>
                </c:pt>
                <c:pt idx="4344">
                  <c:v>4.25</c:v>
                </c:pt>
                <c:pt idx="4345">
                  <c:v>4.25</c:v>
                </c:pt>
                <c:pt idx="4346">
                  <c:v>4.25</c:v>
                </c:pt>
                <c:pt idx="4347">
                  <c:v>4.25</c:v>
                </c:pt>
                <c:pt idx="4348">
                  <c:v>4.25</c:v>
                </c:pt>
                <c:pt idx="4349">
                  <c:v>4.25</c:v>
                </c:pt>
                <c:pt idx="4350">
                  <c:v>4.25</c:v>
                </c:pt>
                <c:pt idx="4351">
                  <c:v>4.25</c:v>
                </c:pt>
                <c:pt idx="4352">
                  <c:v>4.25</c:v>
                </c:pt>
                <c:pt idx="4353">
                  <c:v>4.25</c:v>
                </c:pt>
                <c:pt idx="4354">
                  <c:v>4.25</c:v>
                </c:pt>
                <c:pt idx="4355">
                  <c:v>4.25</c:v>
                </c:pt>
                <c:pt idx="4356">
                  <c:v>4.25</c:v>
                </c:pt>
                <c:pt idx="4357">
                  <c:v>4.25</c:v>
                </c:pt>
                <c:pt idx="4358">
                  <c:v>4.25</c:v>
                </c:pt>
                <c:pt idx="4359">
                  <c:v>4.25</c:v>
                </c:pt>
                <c:pt idx="4360">
                  <c:v>4.25</c:v>
                </c:pt>
                <c:pt idx="4361">
                  <c:v>4.25</c:v>
                </c:pt>
                <c:pt idx="4362">
                  <c:v>4.25</c:v>
                </c:pt>
                <c:pt idx="4363">
                  <c:v>4.25</c:v>
                </c:pt>
                <c:pt idx="4364">
                  <c:v>4.25</c:v>
                </c:pt>
                <c:pt idx="4365">
                  <c:v>4.25</c:v>
                </c:pt>
                <c:pt idx="4366">
                  <c:v>4.25</c:v>
                </c:pt>
                <c:pt idx="4367">
                  <c:v>4.25</c:v>
                </c:pt>
                <c:pt idx="4368">
                  <c:v>4.25</c:v>
                </c:pt>
                <c:pt idx="4369">
                  <c:v>4.25</c:v>
                </c:pt>
                <c:pt idx="4370">
                  <c:v>4.25</c:v>
                </c:pt>
                <c:pt idx="4371">
                  <c:v>4.25</c:v>
                </c:pt>
                <c:pt idx="4372">
                  <c:v>4.25</c:v>
                </c:pt>
                <c:pt idx="4373">
                  <c:v>4.25</c:v>
                </c:pt>
                <c:pt idx="4374">
                  <c:v>4.25</c:v>
                </c:pt>
                <c:pt idx="4375">
                  <c:v>4.25</c:v>
                </c:pt>
                <c:pt idx="4376">
                  <c:v>4.25</c:v>
                </c:pt>
                <c:pt idx="4377">
                  <c:v>4.25</c:v>
                </c:pt>
                <c:pt idx="4378">
                  <c:v>4.25</c:v>
                </c:pt>
                <c:pt idx="4379">
                  <c:v>4.25</c:v>
                </c:pt>
                <c:pt idx="4380">
                  <c:v>4.25</c:v>
                </c:pt>
                <c:pt idx="4381">
                  <c:v>4.25</c:v>
                </c:pt>
                <c:pt idx="4382">
                  <c:v>4.25</c:v>
                </c:pt>
                <c:pt idx="4383">
                  <c:v>4.25</c:v>
                </c:pt>
                <c:pt idx="4384">
                  <c:v>4.25</c:v>
                </c:pt>
                <c:pt idx="4385">
                  <c:v>4.25</c:v>
                </c:pt>
                <c:pt idx="4386">
                  <c:v>4.25</c:v>
                </c:pt>
                <c:pt idx="4387">
                  <c:v>4.25</c:v>
                </c:pt>
                <c:pt idx="4388">
                  <c:v>4.25</c:v>
                </c:pt>
                <c:pt idx="4389">
                  <c:v>4.25</c:v>
                </c:pt>
                <c:pt idx="4390">
                  <c:v>4.25</c:v>
                </c:pt>
                <c:pt idx="4391">
                  <c:v>4.25</c:v>
                </c:pt>
                <c:pt idx="4392">
                  <c:v>4.25</c:v>
                </c:pt>
                <c:pt idx="4393">
                  <c:v>4.25</c:v>
                </c:pt>
                <c:pt idx="4394">
                  <c:v>4.25</c:v>
                </c:pt>
                <c:pt idx="4395">
                  <c:v>4.25</c:v>
                </c:pt>
                <c:pt idx="4396">
                  <c:v>4.25</c:v>
                </c:pt>
                <c:pt idx="4397">
                  <c:v>4.25</c:v>
                </c:pt>
                <c:pt idx="4398">
                  <c:v>4.25</c:v>
                </c:pt>
                <c:pt idx="4399">
                  <c:v>4.25</c:v>
                </c:pt>
                <c:pt idx="4400">
                  <c:v>4.25</c:v>
                </c:pt>
                <c:pt idx="4401">
                  <c:v>4.25</c:v>
                </c:pt>
                <c:pt idx="4402">
                  <c:v>4.25</c:v>
                </c:pt>
                <c:pt idx="4403">
                  <c:v>4.25</c:v>
                </c:pt>
                <c:pt idx="4404">
                  <c:v>4.25</c:v>
                </c:pt>
                <c:pt idx="4405">
                  <c:v>4.25</c:v>
                </c:pt>
                <c:pt idx="4406">
                  <c:v>4.25</c:v>
                </c:pt>
                <c:pt idx="4407">
                  <c:v>4.25</c:v>
                </c:pt>
                <c:pt idx="4408">
                  <c:v>4.25</c:v>
                </c:pt>
                <c:pt idx="4409">
                  <c:v>4.25</c:v>
                </c:pt>
                <c:pt idx="4410">
                  <c:v>4.25</c:v>
                </c:pt>
                <c:pt idx="4411">
                  <c:v>4.25</c:v>
                </c:pt>
                <c:pt idx="4412">
                  <c:v>4.25</c:v>
                </c:pt>
                <c:pt idx="4413">
                  <c:v>4.25</c:v>
                </c:pt>
                <c:pt idx="4414">
                  <c:v>4.25</c:v>
                </c:pt>
                <c:pt idx="4415">
                  <c:v>4.25</c:v>
                </c:pt>
                <c:pt idx="4416">
                  <c:v>4.25</c:v>
                </c:pt>
                <c:pt idx="4417">
                  <c:v>4.25</c:v>
                </c:pt>
                <c:pt idx="4418">
                  <c:v>4.25</c:v>
                </c:pt>
                <c:pt idx="4419">
                  <c:v>4.25</c:v>
                </c:pt>
                <c:pt idx="4420">
                  <c:v>4.25</c:v>
                </c:pt>
                <c:pt idx="4421">
                  <c:v>4.25</c:v>
                </c:pt>
                <c:pt idx="4422">
                  <c:v>4.25</c:v>
                </c:pt>
                <c:pt idx="4423">
                  <c:v>4.25</c:v>
                </c:pt>
                <c:pt idx="4424">
                  <c:v>4.25</c:v>
                </c:pt>
                <c:pt idx="4425">
                  <c:v>4.25</c:v>
                </c:pt>
                <c:pt idx="4426">
                  <c:v>4.25</c:v>
                </c:pt>
                <c:pt idx="4427">
                  <c:v>4.25</c:v>
                </c:pt>
                <c:pt idx="4428">
                  <c:v>4.25</c:v>
                </c:pt>
                <c:pt idx="4429">
                  <c:v>4.25</c:v>
                </c:pt>
                <c:pt idx="4430">
                  <c:v>4.25</c:v>
                </c:pt>
                <c:pt idx="4431">
                  <c:v>4.25</c:v>
                </c:pt>
                <c:pt idx="4432">
                  <c:v>4.25</c:v>
                </c:pt>
                <c:pt idx="4433">
                  <c:v>4.25</c:v>
                </c:pt>
                <c:pt idx="4434">
                  <c:v>4.25</c:v>
                </c:pt>
                <c:pt idx="4435">
                  <c:v>4.25</c:v>
                </c:pt>
                <c:pt idx="4436">
                  <c:v>4.25</c:v>
                </c:pt>
                <c:pt idx="4437">
                  <c:v>4.25</c:v>
                </c:pt>
                <c:pt idx="4438">
                  <c:v>4.25</c:v>
                </c:pt>
                <c:pt idx="4439">
                  <c:v>4.25</c:v>
                </c:pt>
                <c:pt idx="4440">
                  <c:v>4.25</c:v>
                </c:pt>
                <c:pt idx="4441">
                  <c:v>4.25</c:v>
                </c:pt>
                <c:pt idx="4442">
                  <c:v>4.25</c:v>
                </c:pt>
                <c:pt idx="4443">
                  <c:v>4.25</c:v>
                </c:pt>
                <c:pt idx="4444">
                  <c:v>4.25</c:v>
                </c:pt>
                <c:pt idx="4445">
                  <c:v>4.25</c:v>
                </c:pt>
                <c:pt idx="4446">
                  <c:v>4.25</c:v>
                </c:pt>
                <c:pt idx="4447">
                  <c:v>4.25</c:v>
                </c:pt>
                <c:pt idx="4448">
                  <c:v>4.25</c:v>
                </c:pt>
                <c:pt idx="4449">
                  <c:v>4.25</c:v>
                </c:pt>
                <c:pt idx="4450">
                  <c:v>4.25</c:v>
                </c:pt>
                <c:pt idx="4451">
                  <c:v>4.25</c:v>
                </c:pt>
                <c:pt idx="4452">
                  <c:v>4.25</c:v>
                </c:pt>
                <c:pt idx="4453">
                  <c:v>4.25</c:v>
                </c:pt>
                <c:pt idx="4454">
                  <c:v>4.25</c:v>
                </c:pt>
                <c:pt idx="4455">
                  <c:v>4.25</c:v>
                </c:pt>
                <c:pt idx="4456">
                  <c:v>4.25</c:v>
                </c:pt>
                <c:pt idx="4457">
                  <c:v>4.25</c:v>
                </c:pt>
                <c:pt idx="4458">
                  <c:v>4.25</c:v>
                </c:pt>
                <c:pt idx="4459">
                  <c:v>4.25</c:v>
                </c:pt>
                <c:pt idx="4460">
                  <c:v>4.25</c:v>
                </c:pt>
                <c:pt idx="4461">
                  <c:v>4.25</c:v>
                </c:pt>
                <c:pt idx="4462">
                  <c:v>4.25</c:v>
                </c:pt>
                <c:pt idx="4463">
                  <c:v>4.25</c:v>
                </c:pt>
                <c:pt idx="4464">
                  <c:v>4.25</c:v>
                </c:pt>
                <c:pt idx="4465">
                  <c:v>4.25</c:v>
                </c:pt>
                <c:pt idx="4466">
                  <c:v>4.25</c:v>
                </c:pt>
                <c:pt idx="4467">
                  <c:v>4.25</c:v>
                </c:pt>
                <c:pt idx="4468">
                  <c:v>4.25</c:v>
                </c:pt>
                <c:pt idx="4469">
                  <c:v>4.25</c:v>
                </c:pt>
                <c:pt idx="4470">
                  <c:v>4.25</c:v>
                </c:pt>
                <c:pt idx="4471">
                  <c:v>4.25</c:v>
                </c:pt>
                <c:pt idx="4472">
                  <c:v>4.25</c:v>
                </c:pt>
                <c:pt idx="4473">
                  <c:v>4.25</c:v>
                </c:pt>
                <c:pt idx="4474">
                  <c:v>4.25</c:v>
                </c:pt>
                <c:pt idx="4475">
                  <c:v>4.25</c:v>
                </c:pt>
                <c:pt idx="4476">
                  <c:v>4.25</c:v>
                </c:pt>
                <c:pt idx="4477">
                  <c:v>4.25</c:v>
                </c:pt>
                <c:pt idx="4478">
                  <c:v>4.25</c:v>
                </c:pt>
                <c:pt idx="4479">
                  <c:v>4.25</c:v>
                </c:pt>
                <c:pt idx="4480">
                  <c:v>4.25</c:v>
                </c:pt>
                <c:pt idx="4481">
                  <c:v>4.25</c:v>
                </c:pt>
                <c:pt idx="4482">
                  <c:v>4.25</c:v>
                </c:pt>
                <c:pt idx="4483">
                  <c:v>4.25</c:v>
                </c:pt>
                <c:pt idx="4484">
                  <c:v>4.25</c:v>
                </c:pt>
                <c:pt idx="4485">
                  <c:v>4.25</c:v>
                </c:pt>
                <c:pt idx="4486">
                  <c:v>4.25</c:v>
                </c:pt>
                <c:pt idx="4487">
                  <c:v>4.25</c:v>
                </c:pt>
                <c:pt idx="4488">
                  <c:v>4.25</c:v>
                </c:pt>
                <c:pt idx="4489">
                  <c:v>4.25</c:v>
                </c:pt>
                <c:pt idx="4490">
                  <c:v>4.25</c:v>
                </c:pt>
                <c:pt idx="4491">
                  <c:v>4.25</c:v>
                </c:pt>
                <c:pt idx="4492">
                  <c:v>4.25</c:v>
                </c:pt>
                <c:pt idx="4493">
                  <c:v>4.25</c:v>
                </c:pt>
                <c:pt idx="4494">
                  <c:v>4.25</c:v>
                </c:pt>
                <c:pt idx="4495">
                  <c:v>4.25</c:v>
                </c:pt>
                <c:pt idx="4496">
                  <c:v>4.25</c:v>
                </c:pt>
                <c:pt idx="4497">
                  <c:v>4.25</c:v>
                </c:pt>
                <c:pt idx="4498">
                  <c:v>4.25</c:v>
                </c:pt>
                <c:pt idx="4499">
                  <c:v>4.25</c:v>
                </c:pt>
                <c:pt idx="4500">
                  <c:v>4.25</c:v>
                </c:pt>
                <c:pt idx="4501">
                  <c:v>4.25</c:v>
                </c:pt>
                <c:pt idx="4502">
                  <c:v>4.25</c:v>
                </c:pt>
                <c:pt idx="4503">
                  <c:v>4.25</c:v>
                </c:pt>
                <c:pt idx="4504">
                  <c:v>4.25</c:v>
                </c:pt>
                <c:pt idx="4505">
                  <c:v>4.25</c:v>
                </c:pt>
                <c:pt idx="4506">
                  <c:v>4.25</c:v>
                </c:pt>
                <c:pt idx="4507">
                  <c:v>4.25</c:v>
                </c:pt>
                <c:pt idx="4508">
                  <c:v>4.25</c:v>
                </c:pt>
                <c:pt idx="4509">
                  <c:v>4.25</c:v>
                </c:pt>
                <c:pt idx="4510">
                  <c:v>4.25</c:v>
                </c:pt>
                <c:pt idx="4511">
                  <c:v>4.25</c:v>
                </c:pt>
                <c:pt idx="4512">
                  <c:v>4.25</c:v>
                </c:pt>
                <c:pt idx="4513">
                  <c:v>4.25</c:v>
                </c:pt>
                <c:pt idx="4514">
                  <c:v>4.25</c:v>
                </c:pt>
                <c:pt idx="4515">
                  <c:v>4.25</c:v>
                </c:pt>
                <c:pt idx="4516">
                  <c:v>4.25</c:v>
                </c:pt>
                <c:pt idx="4517">
                  <c:v>4.25</c:v>
                </c:pt>
                <c:pt idx="4518">
                  <c:v>4.25</c:v>
                </c:pt>
                <c:pt idx="4519">
                  <c:v>4.25</c:v>
                </c:pt>
                <c:pt idx="4520">
                  <c:v>4.25</c:v>
                </c:pt>
                <c:pt idx="4521">
                  <c:v>4.25</c:v>
                </c:pt>
                <c:pt idx="4522">
                  <c:v>4.25</c:v>
                </c:pt>
                <c:pt idx="4523">
                  <c:v>4.25</c:v>
                </c:pt>
                <c:pt idx="4524">
                  <c:v>4.25</c:v>
                </c:pt>
                <c:pt idx="4525">
                  <c:v>4.25</c:v>
                </c:pt>
                <c:pt idx="4526">
                  <c:v>4.25</c:v>
                </c:pt>
                <c:pt idx="4527">
                  <c:v>4.25</c:v>
                </c:pt>
                <c:pt idx="4528">
                  <c:v>4.25</c:v>
                </c:pt>
                <c:pt idx="4529">
                  <c:v>4.25</c:v>
                </c:pt>
                <c:pt idx="4530">
                  <c:v>4.25</c:v>
                </c:pt>
                <c:pt idx="4531">
                  <c:v>4.25</c:v>
                </c:pt>
                <c:pt idx="4532">
                  <c:v>4.25</c:v>
                </c:pt>
                <c:pt idx="4533">
                  <c:v>4.25</c:v>
                </c:pt>
                <c:pt idx="4534">
                  <c:v>4.25</c:v>
                </c:pt>
                <c:pt idx="4535">
                  <c:v>4.25</c:v>
                </c:pt>
                <c:pt idx="4536">
                  <c:v>4.25</c:v>
                </c:pt>
                <c:pt idx="4537">
                  <c:v>4.25</c:v>
                </c:pt>
                <c:pt idx="4538">
                  <c:v>4.25</c:v>
                </c:pt>
                <c:pt idx="4539">
                  <c:v>4.25</c:v>
                </c:pt>
                <c:pt idx="4540">
                  <c:v>4.25</c:v>
                </c:pt>
                <c:pt idx="4541">
                  <c:v>4.25</c:v>
                </c:pt>
                <c:pt idx="4542">
                  <c:v>4.25</c:v>
                </c:pt>
                <c:pt idx="4543">
                  <c:v>4.25</c:v>
                </c:pt>
                <c:pt idx="4544">
                  <c:v>4.25</c:v>
                </c:pt>
                <c:pt idx="4545">
                  <c:v>4.25</c:v>
                </c:pt>
                <c:pt idx="4546">
                  <c:v>4.25</c:v>
                </c:pt>
                <c:pt idx="4547">
                  <c:v>4.25</c:v>
                </c:pt>
                <c:pt idx="4548">
                  <c:v>4.25</c:v>
                </c:pt>
                <c:pt idx="4549">
                  <c:v>4.25</c:v>
                </c:pt>
                <c:pt idx="4550">
                  <c:v>4.25</c:v>
                </c:pt>
                <c:pt idx="4551">
                  <c:v>4.25</c:v>
                </c:pt>
                <c:pt idx="4552">
                  <c:v>4.25</c:v>
                </c:pt>
                <c:pt idx="4553">
                  <c:v>4.25</c:v>
                </c:pt>
                <c:pt idx="4554">
                  <c:v>4.25</c:v>
                </c:pt>
                <c:pt idx="4555">
                  <c:v>4.25</c:v>
                </c:pt>
                <c:pt idx="4556">
                  <c:v>4.25</c:v>
                </c:pt>
                <c:pt idx="4557">
                  <c:v>4.25</c:v>
                </c:pt>
                <c:pt idx="4558">
                  <c:v>4.25</c:v>
                </c:pt>
                <c:pt idx="4559">
                  <c:v>4.25</c:v>
                </c:pt>
                <c:pt idx="4560">
                  <c:v>4.25</c:v>
                </c:pt>
                <c:pt idx="4561">
                  <c:v>4.25</c:v>
                </c:pt>
                <c:pt idx="4562">
                  <c:v>4.25</c:v>
                </c:pt>
                <c:pt idx="4563">
                  <c:v>4.25</c:v>
                </c:pt>
                <c:pt idx="4564">
                  <c:v>4.25</c:v>
                </c:pt>
                <c:pt idx="4565">
                  <c:v>4.25</c:v>
                </c:pt>
                <c:pt idx="4566">
                  <c:v>4.25</c:v>
                </c:pt>
                <c:pt idx="4567">
                  <c:v>4.25</c:v>
                </c:pt>
                <c:pt idx="4568">
                  <c:v>4.25</c:v>
                </c:pt>
                <c:pt idx="4569">
                  <c:v>4.25</c:v>
                </c:pt>
                <c:pt idx="4570">
                  <c:v>4.25</c:v>
                </c:pt>
                <c:pt idx="4571">
                  <c:v>4.25</c:v>
                </c:pt>
                <c:pt idx="4572">
                  <c:v>4.25</c:v>
                </c:pt>
                <c:pt idx="4573">
                  <c:v>4.25</c:v>
                </c:pt>
                <c:pt idx="4574">
                  <c:v>4.25</c:v>
                </c:pt>
                <c:pt idx="4575">
                  <c:v>4.25</c:v>
                </c:pt>
                <c:pt idx="4576">
                  <c:v>4.25</c:v>
                </c:pt>
                <c:pt idx="4577">
                  <c:v>4.25</c:v>
                </c:pt>
                <c:pt idx="4578">
                  <c:v>4.25</c:v>
                </c:pt>
                <c:pt idx="4579">
                  <c:v>4.25</c:v>
                </c:pt>
                <c:pt idx="4580">
                  <c:v>4.25</c:v>
                </c:pt>
                <c:pt idx="4581">
                  <c:v>4.25</c:v>
                </c:pt>
                <c:pt idx="4582">
                  <c:v>4.25</c:v>
                </c:pt>
                <c:pt idx="4583">
                  <c:v>4.25</c:v>
                </c:pt>
                <c:pt idx="4584">
                  <c:v>4.25</c:v>
                </c:pt>
                <c:pt idx="4585">
                  <c:v>4.25</c:v>
                </c:pt>
                <c:pt idx="4586">
                  <c:v>4.25</c:v>
                </c:pt>
                <c:pt idx="4587">
                  <c:v>4.25</c:v>
                </c:pt>
                <c:pt idx="4588">
                  <c:v>4.25</c:v>
                </c:pt>
                <c:pt idx="4589">
                  <c:v>4.25</c:v>
                </c:pt>
                <c:pt idx="4590">
                  <c:v>4.25</c:v>
                </c:pt>
                <c:pt idx="4591">
                  <c:v>4.25</c:v>
                </c:pt>
                <c:pt idx="4592">
                  <c:v>4.25</c:v>
                </c:pt>
                <c:pt idx="4593">
                  <c:v>4.25</c:v>
                </c:pt>
                <c:pt idx="4594">
                  <c:v>4.25</c:v>
                </c:pt>
                <c:pt idx="4595">
                  <c:v>4.25</c:v>
                </c:pt>
                <c:pt idx="4596">
                  <c:v>4.25</c:v>
                </c:pt>
                <c:pt idx="4597">
                  <c:v>4.25</c:v>
                </c:pt>
                <c:pt idx="4598">
                  <c:v>4.25</c:v>
                </c:pt>
                <c:pt idx="4599">
                  <c:v>4.25</c:v>
                </c:pt>
                <c:pt idx="4600">
                  <c:v>4.25</c:v>
                </c:pt>
                <c:pt idx="4601">
                  <c:v>4.25</c:v>
                </c:pt>
                <c:pt idx="4602">
                  <c:v>4.25</c:v>
                </c:pt>
                <c:pt idx="4603">
                  <c:v>4.25</c:v>
                </c:pt>
                <c:pt idx="4604">
                  <c:v>4.25</c:v>
                </c:pt>
                <c:pt idx="4605">
                  <c:v>4.25</c:v>
                </c:pt>
                <c:pt idx="4606">
                  <c:v>4.25</c:v>
                </c:pt>
                <c:pt idx="4607">
                  <c:v>4.25</c:v>
                </c:pt>
                <c:pt idx="4608">
                  <c:v>4.25</c:v>
                </c:pt>
                <c:pt idx="4609">
                  <c:v>4.25</c:v>
                </c:pt>
                <c:pt idx="4610">
                  <c:v>4.25</c:v>
                </c:pt>
                <c:pt idx="4611">
                  <c:v>4.25</c:v>
                </c:pt>
                <c:pt idx="4612">
                  <c:v>4.25</c:v>
                </c:pt>
                <c:pt idx="4613">
                  <c:v>4.25</c:v>
                </c:pt>
                <c:pt idx="4614">
                  <c:v>4.25</c:v>
                </c:pt>
                <c:pt idx="4615">
                  <c:v>4.25</c:v>
                </c:pt>
                <c:pt idx="4616">
                  <c:v>4.25</c:v>
                </c:pt>
                <c:pt idx="4617">
                  <c:v>4.25</c:v>
                </c:pt>
                <c:pt idx="4618">
                  <c:v>4.25</c:v>
                </c:pt>
                <c:pt idx="4619">
                  <c:v>4.25</c:v>
                </c:pt>
                <c:pt idx="4620">
                  <c:v>4.25</c:v>
                </c:pt>
                <c:pt idx="4621">
                  <c:v>4.25</c:v>
                </c:pt>
                <c:pt idx="4622">
                  <c:v>4.25</c:v>
                </c:pt>
                <c:pt idx="4623">
                  <c:v>4.25</c:v>
                </c:pt>
                <c:pt idx="4624">
                  <c:v>4.25</c:v>
                </c:pt>
                <c:pt idx="4625">
                  <c:v>4.25</c:v>
                </c:pt>
                <c:pt idx="4626">
                  <c:v>4.25</c:v>
                </c:pt>
                <c:pt idx="4627">
                  <c:v>4.25</c:v>
                </c:pt>
                <c:pt idx="4628">
                  <c:v>4.25</c:v>
                </c:pt>
                <c:pt idx="4629">
                  <c:v>4.25</c:v>
                </c:pt>
                <c:pt idx="4630">
                  <c:v>4.25</c:v>
                </c:pt>
                <c:pt idx="4631">
                  <c:v>4.25</c:v>
                </c:pt>
                <c:pt idx="4632">
                  <c:v>4.25</c:v>
                </c:pt>
                <c:pt idx="4633">
                  <c:v>4.25</c:v>
                </c:pt>
                <c:pt idx="4634">
                  <c:v>4.25</c:v>
                </c:pt>
                <c:pt idx="4635">
                  <c:v>4.25</c:v>
                </c:pt>
                <c:pt idx="4636">
                  <c:v>4.25</c:v>
                </c:pt>
                <c:pt idx="4637">
                  <c:v>4.25</c:v>
                </c:pt>
                <c:pt idx="4638">
                  <c:v>4.25</c:v>
                </c:pt>
                <c:pt idx="4639">
                  <c:v>4.25</c:v>
                </c:pt>
                <c:pt idx="4640">
                  <c:v>4.25</c:v>
                </c:pt>
                <c:pt idx="4641">
                  <c:v>4.25</c:v>
                </c:pt>
                <c:pt idx="4642">
                  <c:v>4.25</c:v>
                </c:pt>
                <c:pt idx="4643">
                  <c:v>4.25</c:v>
                </c:pt>
                <c:pt idx="4644">
                  <c:v>4.25</c:v>
                </c:pt>
                <c:pt idx="4645">
                  <c:v>4.25</c:v>
                </c:pt>
                <c:pt idx="4646">
                  <c:v>4.25</c:v>
                </c:pt>
                <c:pt idx="4647">
                  <c:v>4.25</c:v>
                </c:pt>
                <c:pt idx="4648">
                  <c:v>4.25</c:v>
                </c:pt>
                <c:pt idx="4649">
                  <c:v>4.25</c:v>
                </c:pt>
                <c:pt idx="4650">
                  <c:v>4.25</c:v>
                </c:pt>
                <c:pt idx="4651">
                  <c:v>4.25</c:v>
                </c:pt>
                <c:pt idx="4652">
                  <c:v>4.25</c:v>
                </c:pt>
                <c:pt idx="4653">
                  <c:v>4.25</c:v>
                </c:pt>
                <c:pt idx="4654">
                  <c:v>4.25</c:v>
                </c:pt>
                <c:pt idx="4655">
                  <c:v>4.25</c:v>
                </c:pt>
                <c:pt idx="4656">
                  <c:v>4.25</c:v>
                </c:pt>
                <c:pt idx="4657">
                  <c:v>4.25</c:v>
                </c:pt>
                <c:pt idx="4658">
                  <c:v>4.25</c:v>
                </c:pt>
                <c:pt idx="4659">
                  <c:v>4.25</c:v>
                </c:pt>
                <c:pt idx="4660">
                  <c:v>4.25</c:v>
                </c:pt>
                <c:pt idx="4661">
                  <c:v>4.25</c:v>
                </c:pt>
                <c:pt idx="4662">
                  <c:v>4.25</c:v>
                </c:pt>
                <c:pt idx="4663">
                  <c:v>4.25</c:v>
                </c:pt>
                <c:pt idx="4664">
                  <c:v>4.25</c:v>
                </c:pt>
                <c:pt idx="4665">
                  <c:v>4.25</c:v>
                </c:pt>
                <c:pt idx="4666">
                  <c:v>4.25</c:v>
                </c:pt>
                <c:pt idx="4667">
                  <c:v>4.25</c:v>
                </c:pt>
                <c:pt idx="4668">
                  <c:v>4.25</c:v>
                </c:pt>
                <c:pt idx="4669">
                  <c:v>4.25</c:v>
                </c:pt>
                <c:pt idx="4670">
                  <c:v>4.25</c:v>
                </c:pt>
                <c:pt idx="4671">
                  <c:v>4.25</c:v>
                </c:pt>
                <c:pt idx="4672">
                  <c:v>4.25</c:v>
                </c:pt>
                <c:pt idx="4673">
                  <c:v>4.25</c:v>
                </c:pt>
                <c:pt idx="4674">
                  <c:v>4.25</c:v>
                </c:pt>
                <c:pt idx="4675">
                  <c:v>4.25</c:v>
                </c:pt>
                <c:pt idx="4676">
                  <c:v>4.25</c:v>
                </c:pt>
                <c:pt idx="4677">
                  <c:v>4.25</c:v>
                </c:pt>
                <c:pt idx="4678">
                  <c:v>4.25</c:v>
                </c:pt>
                <c:pt idx="4679">
                  <c:v>4.25</c:v>
                </c:pt>
                <c:pt idx="4680">
                  <c:v>4.25</c:v>
                </c:pt>
                <c:pt idx="4681">
                  <c:v>4.25</c:v>
                </c:pt>
                <c:pt idx="4682">
                  <c:v>4.25</c:v>
                </c:pt>
                <c:pt idx="4683">
                  <c:v>4.25</c:v>
                </c:pt>
                <c:pt idx="4684">
                  <c:v>4.25</c:v>
                </c:pt>
                <c:pt idx="4685">
                  <c:v>4.25</c:v>
                </c:pt>
                <c:pt idx="4686">
                  <c:v>4.25</c:v>
                </c:pt>
                <c:pt idx="4687">
                  <c:v>4.25</c:v>
                </c:pt>
                <c:pt idx="4688">
                  <c:v>4.25</c:v>
                </c:pt>
                <c:pt idx="4689">
                  <c:v>4.25</c:v>
                </c:pt>
                <c:pt idx="4690">
                  <c:v>4.25</c:v>
                </c:pt>
                <c:pt idx="4691">
                  <c:v>4.25</c:v>
                </c:pt>
                <c:pt idx="4692">
                  <c:v>4.25</c:v>
                </c:pt>
                <c:pt idx="4693">
                  <c:v>4.25</c:v>
                </c:pt>
                <c:pt idx="4694">
                  <c:v>4.25</c:v>
                </c:pt>
                <c:pt idx="4695">
                  <c:v>4.25</c:v>
                </c:pt>
                <c:pt idx="4696">
                  <c:v>4.25</c:v>
                </c:pt>
                <c:pt idx="4697">
                  <c:v>4.25</c:v>
                </c:pt>
                <c:pt idx="4698">
                  <c:v>4.25</c:v>
                </c:pt>
                <c:pt idx="4699">
                  <c:v>4.25</c:v>
                </c:pt>
                <c:pt idx="4700">
                  <c:v>4.25</c:v>
                </c:pt>
                <c:pt idx="4701">
                  <c:v>4.25</c:v>
                </c:pt>
                <c:pt idx="4702">
                  <c:v>4.25</c:v>
                </c:pt>
                <c:pt idx="4703">
                  <c:v>4.25</c:v>
                </c:pt>
                <c:pt idx="4704">
                  <c:v>4.25</c:v>
                </c:pt>
                <c:pt idx="4705">
                  <c:v>4.25</c:v>
                </c:pt>
                <c:pt idx="4706">
                  <c:v>4.25</c:v>
                </c:pt>
                <c:pt idx="4707">
                  <c:v>4.25</c:v>
                </c:pt>
                <c:pt idx="4708">
                  <c:v>4.25</c:v>
                </c:pt>
                <c:pt idx="4709">
                  <c:v>4.25</c:v>
                </c:pt>
                <c:pt idx="4710">
                  <c:v>4.25</c:v>
                </c:pt>
                <c:pt idx="4711">
                  <c:v>4.25</c:v>
                </c:pt>
                <c:pt idx="4712">
                  <c:v>4.25</c:v>
                </c:pt>
                <c:pt idx="4713">
                  <c:v>4.25</c:v>
                </c:pt>
                <c:pt idx="4714">
                  <c:v>4.25</c:v>
                </c:pt>
                <c:pt idx="4715">
                  <c:v>4.25</c:v>
                </c:pt>
                <c:pt idx="4716">
                  <c:v>4.25</c:v>
                </c:pt>
                <c:pt idx="4717">
                  <c:v>4.25</c:v>
                </c:pt>
                <c:pt idx="4718">
                  <c:v>4.25</c:v>
                </c:pt>
                <c:pt idx="4719">
                  <c:v>4.25</c:v>
                </c:pt>
                <c:pt idx="4720">
                  <c:v>4.25</c:v>
                </c:pt>
                <c:pt idx="4721">
                  <c:v>4.25</c:v>
                </c:pt>
                <c:pt idx="4722">
                  <c:v>4.25</c:v>
                </c:pt>
                <c:pt idx="4723">
                  <c:v>4.25</c:v>
                </c:pt>
                <c:pt idx="4724">
                  <c:v>4.25</c:v>
                </c:pt>
                <c:pt idx="4725">
                  <c:v>4.25</c:v>
                </c:pt>
                <c:pt idx="4726">
                  <c:v>4.25</c:v>
                </c:pt>
                <c:pt idx="4727">
                  <c:v>4.25</c:v>
                </c:pt>
                <c:pt idx="4728">
                  <c:v>4.25</c:v>
                </c:pt>
                <c:pt idx="4729">
                  <c:v>4.25</c:v>
                </c:pt>
                <c:pt idx="4730">
                  <c:v>4.25</c:v>
                </c:pt>
                <c:pt idx="4731">
                  <c:v>4.25</c:v>
                </c:pt>
                <c:pt idx="4732">
                  <c:v>4.25</c:v>
                </c:pt>
                <c:pt idx="4733">
                  <c:v>4.25</c:v>
                </c:pt>
                <c:pt idx="4734">
                  <c:v>4.25</c:v>
                </c:pt>
                <c:pt idx="4735">
                  <c:v>4.25</c:v>
                </c:pt>
                <c:pt idx="4736">
                  <c:v>4.25</c:v>
                </c:pt>
                <c:pt idx="4737">
                  <c:v>4.25</c:v>
                </c:pt>
                <c:pt idx="4738">
                  <c:v>4.25</c:v>
                </c:pt>
                <c:pt idx="4739">
                  <c:v>4.25</c:v>
                </c:pt>
                <c:pt idx="4740">
                  <c:v>4.25</c:v>
                </c:pt>
                <c:pt idx="4741">
                  <c:v>4.25</c:v>
                </c:pt>
                <c:pt idx="4742">
                  <c:v>4.25</c:v>
                </c:pt>
                <c:pt idx="4743">
                  <c:v>4.25</c:v>
                </c:pt>
                <c:pt idx="4744">
                  <c:v>4.25</c:v>
                </c:pt>
                <c:pt idx="4745">
                  <c:v>4.25</c:v>
                </c:pt>
                <c:pt idx="4746">
                  <c:v>4.25</c:v>
                </c:pt>
                <c:pt idx="4747">
                  <c:v>4.25</c:v>
                </c:pt>
                <c:pt idx="4748">
                  <c:v>4.25</c:v>
                </c:pt>
                <c:pt idx="4749">
                  <c:v>4.25</c:v>
                </c:pt>
                <c:pt idx="4750">
                  <c:v>4.25</c:v>
                </c:pt>
                <c:pt idx="4751">
                  <c:v>4.25</c:v>
                </c:pt>
                <c:pt idx="4752">
                  <c:v>4.25</c:v>
                </c:pt>
                <c:pt idx="4753">
                  <c:v>4.25</c:v>
                </c:pt>
                <c:pt idx="4754">
                  <c:v>4.25</c:v>
                </c:pt>
                <c:pt idx="4755">
                  <c:v>4.25</c:v>
                </c:pt>
                <c:pt idx="4756">
                  <c:v>4.25</c:v>
                </c:pt>
                <c:pt idx="4757">
                  <c:v>4.25</c:v>
                </c:pt>
                <c:pt idx="4758">
                  <c:v>4.25</c:v>
                </c:pt>
                <c:pt idx="4759">
                  <c:v>4.25</c:v>
                </c:pt>
                <c:pt idx="4760">
                  <c:v>4.25</c:v>
                </c:pt>
                <c:pt idx="4761">
                  <c:v>4.25</c:v>
                </c:pt>
                <c:pt idx="4762">
                  <c:v>4.25</c:v>
                </c:pt>
                <c:pt idx="4763">
                  <c:v>3.75</c:v>
                </c:pt>
                <c:pt idx="4764">
                  <c:v>3.75</c:v>
                </c:pt>
                <c:pt idx="4765">
                  <c:v>3.75</c:v>
                </c:pt>
                <c:pt idx="4766">
                  <c:v>3.75</c:v>
                </c:pt>
                <c:pt idx="4767">
                  <c:v>3.75</c:v>
                </c:pt>
                <c:pt idx="4768">
                  <c:v>3.75</c:v>
                </c:pt>
                <c:pt idx="4769">
                  <c:v>3.75</c:v>
                </c:pt>
                <c:pt idx="4770">
                  <c:v>3.75</c:v>
                </c:pt>
                <c:pt idx="4771">
                  <c:v>3.75</c:v>
                </c:pt>
                <c:pt idx="4772">
                  <c:v>3.75</c:v>
                </c:pt>
                <c:pt idx="4773">
                  <c:v>3.75</c:v>
                </c:pt>
                <c:pt idx="4774">
                  <c:v>3.75</c:v>
                </c:pt>
                <c:pt idx="4775">
                  <c:v>3.75</c:v>
                </c:pt>
                <c:pt idx="4776">
                  <c:v>3.75</c:v>
                </c:pt>
                <c:pt idx="4777">
                  <c:v>3.75</c:v>
                </c:pt>
                <c:pt idx="4778">
                  <c:v>3.75</c:v>
                </c:pt>
                <c:pt idx="4779">
                  <c:v>3.75</c:v>
                </c:pt>
                <c:pt idx="4780">
                  <c:v>3.75</c:v>
                </c:pt>
                <c:pt idx="4781">
                  <c:v>3.75</c:v>
                </c:pt>
                <c:pt idx="4782">
                  <c:v>3.75</c:v>
                </c:pt>
                <c:pt idx="4783">
                  <c:v>3.75</c:v>
                </c:pt>
                <c:pt idx="4784">
                  <c:v>3.75</c:v>
                </c:pt>
                <c:pt idx="4785">
                  <c:v>3.25</c:v>
                </c:pt>
                <c:pt idx="4786">
                  <c:v>3.25</c:v>
                </c:pt>
                <c:pt idx="4787">
                  <c:v>3.25</c:v>
                </c:pt>
                <c:pt idx="4788">
                  <c:v>3.25</c:v>
                </c:pt>
                <c:pt idx="4789">
                  <c:v>3.25</c:v>
                </c:pt>
                <c:pt idx="4790">
                  <c:v>3.25</c:v>
                </c:pt>
                <c:pt idx="4791">
                  <c:v>3.25</c:v>
                </c:pt>
                <c:pt idx="4792">
                  <c:v>3.25</c:v>
                </c:pt>
                <c:pt idx="4793">
                  <c:v>3.25</c:v>
                </c:pt>
                <c:pt idx="4794">
                  <c:v>3.25</c:v>
                </c:pt>
                <c:pt idx="4795">
                  <c:v>3.25</c:v>
                </c:pt>
                <c:pt idx="4796">
                  <c:v>3.25</c:v>
                </c:pt>
                <c:pt idx="4797">
                  <c:v>3.25</c:v>
                </c:pt>
                <c:pt idx="4798">
                  <c:v>3.25</c:v>
                </c:pt>
                <c:pt idx="4799">
                  <c:v>3.25</c:v>
                </c:pt>
                <c:pt idx="4800">
                  <c:v>3.25</c:v>
                </c:pt>
                <c:pt idx="4801">
                  <c:v>3.25</c:v>
                </c:pt>
                <c:pt idx="4802">
                  <c:v>3.25</c:v>
                </c:pt>
                <c:pt idx="4803">
                  <c:v>3.25</c:v>
                </c:pt>
                <c:pt idx="4804">
                  <c:v>2.75</c:v>
                </c:pt>
                <c:pt idx="4805">
                  <c:v>2.75</c:v>
                </c:pt>
                <c:pt idx="4806">
                  <c:v>2.75</c:v>
                </c:pt>
                <c:pt idx="4807">
                  <c:v>2.75</c:v>
                </c:pt>
                <c:pt idx="4808">
                  <c:v>2.75</c:v>
                </c:pt>
                <c:pt idx="4809">
                  <c:v>2.75</c:v>
                </c:pt>
                <c:pt idx="4810">
                  <c:v>2.75</c:v>
                </c:pt>
                <c:pt idx="4811">
                  <c:v>2.75</c:v>
                </c:pt>
                <c:pt idx="4812">
                  <c:v>2.75</c:v>
                </c:pt>
                <c:pt idx="4813">
                  <c:v>2.75</c:v>
                </c:pt>
                <c:pt idx="4814">
                  <c:v>2.75</c:v>
                </c:pt>
                <c:pt idx="4815">
                  <c:v>2.75</c:v>
                </c:pt>
                <c:pt idx="4816">
                  <c:v>2.75</c:v>
                </c:pt>
                <c:pt idx="4817">
                  <c:v>2.75</c:v>
                </c:pt>
                <c:pt idx="4818">
                  <c:v>2.75</c:v>
                </c:pt>
                <c:pt idx="4819">
                  <c:v>2.75</c:v>
                </c:pt>
                <c:pt idx="4820">
                  <c:v>2.75</c:v>
                </c:pt>
                <c:pt idx="4821">
                  <c:v>2.75</c:v>
                </c:pt>
                <c:pt idx="4822">
                  <c:v>2.75</c:v>
                </c:pt>
                <c:pt idx="4823">
                  <c:v>2.5</c:v>
                </c:pt>
                <c:pt idx="4824">
                  <c:v>2.5</c:v>
                </c:pt>
                <c:pt idx="4825">
                  <c:v>2.5</c:v>
                </c:pt>
                <c:pt idx="4826">
                  <c:v>2.5</c:v>
                </c:pt>
                <c:pt idx="4827">
                  <c:v>2.5</c:v>
                </c:pt>
                <c:pt idx="4828">
                  <c:v>2.5</c:v>
                </c:pt>
                <c:pt idx="4829">
                  <c:v>2.5</c:v>
                </c:pt>
                <c:pt idx="4830">
                  <c:v>2.5</c:v>
                </c:pt>
                <c:pt idx="4831">
                  <c:v>2.5</c:v>
                </c:pt>
                <c:pt idx="4832">
                  <c:v>2.5</c:v>
                </c:pt>
                <c:pt idx="4833">
                  <c:v>2.5</c:v>
                </c:pt>
                <c:pt idx="4834">
                  <c:v>2.5</c:v>
                </c:pt>
                <c:pt idx="4835">
                  <c:v>2.5</c:v>
                </c:pt>
                <c:pt idx="4836">
                  <c:v>2.5</c:v>
                </c:pt>
                <c:pt idx="4837">
                  <c:v>2.5</c:v>
                </c:pt>
                <c:pt idx="4838">
                  <c:v>2.5</c:v>
                </c:pt>
                <c:pt idx="4839">
                  <c:v>2.5</c:v>
                </c:pt>
                <c:pt idx="4840">
                  <c:v>2.5</c:v>
                </c:pt>
                <c:pt idx="4841">
                  <c:v>2.5</c:v>
                </c:pt>
                <c:pt idx="4842">
                  <c:v>2.5</c:v>
                </c:pt>
                <c:pt idx="4843">
                  <c:v>2.5</c:v>
                </c:pt>
                <c:pt idx="4844">
                  <c:v>2.5</c:v>
                </c:pt>
                <c:pt idx="4845">
                  <c:v>2.25</c:v>
                </c:pt>
                <c:pt idx="4846">
                  <c:v>2.25</c:v>
                </c:pt>
                <c:pt idx="4847">
                  <c:v>2.25</c:v>
                </c:pt>
                <c:pt idx="4848">
                  <c:v>2.25</c:v>
                </c:pt>
                <c:pt idx="4849">
                  <c:v>2.25</c:v>
                </c:pt>
                <c:pt idx="4850">
                  <c:v>2.25</c:v>
                </c:pt>
                <c:pt idx="4851">
                  <c:v>2.25</c:v>
                </c:pt>
                <c:pt idx="4852">
                  <c:v>2.25</c:v>
                </c:pt>
                <c:pt idx="4853">
                  <c:v>2.25</c:v>
                </c:pt>
                <c:pt idx="4854">
                  <c:v>2.25</c:v>
                </c:pt>
                <c:pt idx="4855">
                  <c:v>2.25</c:v>
                </c:pt>
                <c:pt idx="4856">
                  <c:v>2.25</c:v>
                </c:pt>
                <c:pt idx="4857">
                  <c:v>2.25</c:v>
                </c:pt>
                <c:pt idx="4858">
                  <c:v>2.25</c:v>
                </c:pt>
                <c:pt idx="4859">
                  <c:v>2.25</c:v>
                </c:pt>
                <c:pt idx="4860">
                  <c:v>2.25</c:v>
                </c:pt>
                <c:pt idx="4861">
                  <c:v>2.25</c:v>
                </c:pt>
                <c:pt idx="4862">
                  <c:v>2.25</c:v>
                </c:pt>
                <c:pt idx="4863">
                  <c:v>2.25</c:v>
                </c:pt>
                <c:pt idx="4864">
                  <c:v>2</c:v>
                </c:pt>
                <c:pt idx="4865">
                  <c:v>2</c:v>
                </c:pt>
                <c:pt idx="4866">
                  <c:v>2</c:v>
                </c:pt>
                <c:pt idx="4867">
                  <c:v>2</c:v>
                </c:pt>
                <c:pt idx="4868">
                  <c:v>2</c:v>
                </c:pt>
                <c:pt idx="4869">
                  <c:v>2</c:v>
                </c:pt>
                <c:pt idx="4870">
                  <c:v>2</c:v>
                </c:pt>
                <c:pt idx="4871">
                  <c:v>2</c:v>
                </c:pt>
                <c:pt idx="4872">
                  <c:v>2</c:v>
                </c:pt>
                <c:pt idx="4873">
                  <c:v>2</c:v>
                </c:pt>
                <c:pt idx="4874">
                  <c:v>2</c:v>
                </c:pt>
                <c:pt idx="4875">
                  <c:v>2</c:v>
                </c:pt>
                <c:pt idx="4876">
                  <c:v>2</c:v>
                </c:pt>
                <c:pt idx="4877">
                  <c:v>2</c:v>
                </c:pt>
                <c:pt idx="4878">
                  <c:v>2</c:v>
                </c:pt>
                <c:pt idx="4879">
                  <c:v>2</c:v>
                </c:pt>
                <c:pt idx="4880">
                  <c:v>2</c:v>
                </c:pt>
                <c:pt idx="4881">
                  <c:v>2</c:v>
                </c:pt>
                <c:pt idx="4882">
                  <c:v>1.75</c:v>
                </c:pt>
              </c:numCache>
            </c:numRef>
          </c:val>
          <c:smooth val="1"/>
          <c:extLst>
            <c:ext xmlns:c16="http://schemas.microsoft.com/office/drawing/2014/chart" uri="{C3380CC4-5D6E-409C-BE32-E72D297353CC}">
              <c16:uniqueId val="{00000008-AB98-44BC-BF75-F390535E2432}"/>
            </c:ext>
          </c:extLst>
        </c:ser>
        <c:ser>
          <c:idx val="2"/>
          <c:order val="2"/>
          <c:tx>
            <c:strRef>
              <c:f>Hoja1!$D$1</c:f>
              <c:strCache>
                <c:ptCount val="1"/>
                <c:pt idx="0">
                  <c:v>Mín</c:v>
                </c:pt>
              </c:strCache>
            </c:strRef>
          </c:tx>
          <c:spPr>
            <a:ln w="25400" cmpd="sng">
              <a:solidFill>
                <a:srgbClr val="FF0000"/>
              </a:solidFill>
              <a:prstDash val="sysDot"/>
            </a:ln>
          </c:spPr>
          <c:marker>
            <c:symbol val="none"/>
          </c:marker>
          <c:cat>
            <c:numRef>
              <c:f>Hoja1!$A$2:$A$4886</c:f>
              <c:numCache>
                <c:formatCode>m/d/yyyy</c:formatCode>
                <c:ptCount val="4883"/>
                <c:pt idx="0">
                  <c:v>36768</c:v>
                </c:pt>
                <c:pt idx="1">
                  <c:v>36769</c:v>
                </c:pt>
                <c:pt idx="2">
                  <c:v>36770</c:v>
                </c:pt>
                <c:pt idx="3">
                  <c:v>36773</c:v>
                </c:pt>
                <c:pt idx="4">
                  <c:v>36774</c:v>
                </c:pt>
                <c:pt idx="5">
                  <c:v>36775</c:v>
                </c:pt>
                <c:pt idx="6">
                  <c:v>36776</c:v>
                </c:pt>
                <c:pt idx="7">
                  <c:v>36777</c:v>
                </c:pt>
                <c:pt idx="8">
                  <c:v>36780</c:v>
                </c:pt>
                <c:pt idx="9">
                  <c:v>36781</c:v>
                </c:pt>
                <c:pt idx="10">
                  <c:v>36782</c:v>
                </c:pt>
                <c:pt idx="11">
                  <c:v>36783</c:v>
                </c:pt>
                <c:pt idx="12">
                  <c:v>36784</c:v>
                </c:pt>
                <c:pt idx="13">
                  <c:v>36787</c:v>
                </c:pt>
                <c:pt idx="14">
                  <c:v>36788</c:v>
                </c:pt>
                <c:pt idx="15">
                  <c:v>36789</c:v>
                </c:pt>
                <c:pt idx="16">
                  <c:v>36790</c:v>
                </c:pt>
                <c:pt idx="17">
                  <c:v>36791</c:v>
                </c:pt>
                <c:pt idx="18">
                  <c:v>36794</c:v>
                </c:pt>
                <c:pt idx="19">
                  <c:v>36795</c:v>
                </c:pt>
                <c:pt idx="20">
                  <c:v>36796</c:v>
                </c:pt>
                <c:pt idx="21">
                  <c:v>36797</c:v>
                </c:pt>
                <c:pt idx="22">
                  <c:v>36798</c:v>
                </c:pt>
                <c:pt idx="23">
                  <c:v>36801</c:v>
                </c:pt>
                <c:pt idx="24">
                  <c:v>36802</c:v>
                </c:pt>
                <c:pt idx="25">
                  <c:v>36803</c:v>
                </c:pt>
                <c:pt idx="26">
                  <c:v>36804</c:v>
                </c:pt>
                <c:pt idx="27">
                  <c:v>36805</c:v>
                </c:pt>
                <c:pt idx="28">
                  <c:v>36808</c:v>
                </c:pt>
                <c:pt idx="29">
                  <c:v>36809</c:v>
                </c:pt>
                <c:pt idx="30">
                  <c:v>36810</c:v>
                </c:pt>
                <c:pt idx="31">
                  <c:v>36811</c:v>
                </c:pt>
                <c:pt idx="32">
                  <c:v>36812</c:v>
                </c:pt>
                <c:pt idx="33">
                  <c:v>36816</c:v>
                </c:pt>
                <c:pt idx="34">
                  <c:v>36817</c:v>
                </c:pt>
                <c:pt idx="35">
                  <c:v>36818</c:v>
                </c:pt>
                <c:pt idx="36">
                  <c:v>36819</c:v>
                </c:pt>
                <c:pt idx="37">
                  <c:v>36822</c:v>
                </c:pt>
                <c:pt idx="38">
                  <c:v>36823</c:v>
                </c:pt>
                <c:pt idx="39">
                  <c:v>36824</c:v>
                </c:pt>
                <c:pt idx="40">
                  <c:v>36825</c:v>
                </c:pt>
                <c:pt idx="41">
                  <c:v>36826</c:v>
                </c:pt>
                <c:pt idx="42">
                  <c:v>36829</c:v>
                </c:pt>
                <c:pt idx="43">
                  <c:v>36830</c:v>
                </c:pt>
                <c:pt idx="44">
                  <c:v>36831</c:v>
                </c:pt>
                <c:pt idx="45">
                  <c:v>36832</c:v>
                </c:pt>
                <c:pt idx="46">
                  <c:v>36833</c:v>
                </c:pt>
                <c:pt idx="47">
                  <c:v>36837</c:v>
                </c:pt>
                <c:pt idx="48">
                  <c:v>36838</c:v>
                </c:pt>
                <c:pt idx="49">
                  <c:v>36839</c:v>
                </c:pt>
                <c:pt idx="50">
                  <c:v>36840</c:v>
                </c:pt>
                <c:pt idx="51">
                  <c:v>36844</c:v>
                </c:pt>
                <c:pt idx="52">
                  <c:v>36845</c:v>
                </c:pt>
                <c:pt idx="53">
                  <c:v>36846</c:v>
                </c:pt>
                <c:pt idx="54">
                  <c:v>36847</c:v>
                </c:pt>
                <c:pt idx="55">
                  <c:v>36850</c:v>
                </c:pt>
                <c:pt idx="56">
                  <c:v>36851</c:v>
                </c:pt>
                <c:pt idx="57">
                  <c:v>36852</c:v>
                </c:pt>
                <c:pt idx="58">
                  <c:v>36853</c:v>
                </c:pt>
                <c:pt idx="59">
                  <c:v>36854</c:v>
                </c:pt>
                <c:pt idx="60">
                  <c:v>36857</c:v>
                </c:pt>
                <c:pt idx="61">
                  <c:v>36858</c:v>
                </c:pt>
                <c:pt idx="62">
                  <c:v>36859</c:v>
                </c:pt>
                <c:pt idx="63">
                  <c:v>36860</c:v>
                </c:pt>
                <c:pt idx="64">
                  <c:v>36861</c:v>
                </c:pt>
                <c:pt idx="65">
                  <c:v>36864</c:v>
                </c:pt>
                <c:pt idx="66">
                  <c:v>36865</c:v>
                </c:pt>
                <c:pt idx="67">
                  <c:v>36866</c:v>
                </c:pt>
                <c:pt idx="68">
                  <c:v>36867</c:v>
                </c:pt>
                <c:pt idx="69">
                  <c:v>36871</c:v>
                </c:pt>
                <c:pt idx="70">
                  <c:v>36872</c:v>
                </c:pt>
                <c:pt idx="71">
                  <c:v>36873</c:v>
                </c:pt>
                <c:pt idx="72">
                  <c:v>36874</c:v>
                </c:pt>
                <c:pt idx="73">
                  <c:v>36875</c:v>
                </c:pt>
                <c:pt idx="74">
                  <c:v>36878</c:v>
                </c:pt>
                <c:pt idx="75">
                  <c:v>36879</c:v>
                </c:pt>
                <c:pt idx="76">
                  <c:v>36880</c:v>
                </c:pt>
                <c:pt idx="77">
                  <c:v>36881</c:v>
                </c:pt>
                <c:pt idx="78">
                  <c:v>36882</c:v>
                </c:pt>
                <c:pt idx="79">
                  <c:v>36886</c:v>
                </c:pt>
                <c:pt idx="80">
                  <c:v>36887</c:v>
                </c:pt>
                <c:pt idx="81">
                  <c:v>36888</c:v>
                </c:pt>
                <c:pt idx="82">
                  <c:v>36893</c:v>
                </c:pt>
                <c:pt idx="83">
                  <c:v>36894</c:v>
                </c:pt>
                <c:pt idx="84">
                  <c:v>36895</c:v>
                </c:pt>
                <c:pt idx="85">
                  <c:v>36896</c:v>
                </c:pt>
                <c:pt idx="86">
                  <c:v>36900</c:v>
                </c:pt>
                <c:pt idx="87">
                  <c:v>36901</c:v>
                </c:pt>
                <c:pt idx="88">
                  <c:v>36902</c:v>
                </c:pt>
                <c:pt idx="89">
                  <c:v>36903</c:v>
                </c:pt>
                <c:pt idx="90">
                  <c:v>36906</c:v>
                </c:pt>
                <c:pt idx="91">
                  <c:v>36907</c:v>
                </c:pt>
                <c:pt idx="92">
                  <c:v>36908</c:v>
                </c:pt>
                <c:pt idx="93">
                  <c:v>36909</c:v>
                </c:pt>
                <c:pt idx="94">
                  <c:v>36910</c:v>
                </c:pt>
                <c:pt idx="95">
                  <c:v>36913</c:v>
                </c:pt>
                <c:pt idx="96">
                  <c:v>36914</c:v>
                </c:pt>
                <c:pt idx="97">
                  <c:v>36915</c:v>
                </c:pt>
                <c:pt idx="98">
                  <c:v>36916</c:v>
                </c:pt>
                <c:pt idx="99">
                  <c:v>36917</c:v>
                </c:pt>
                <c:pt idx="100">
                  <c:v>36920</c:v>
                </c:pt>
                <c:pt idx="101">
                  <c:v>36921</c:v>
                </c:pt>
                <c:pt idx="102">
                  <c:v>36922</c:v>
                </c:pt>
                <c:pt idx="103">
                  <c:v>36923</c:v>
                </c:pt>
                <c:pt idx="104">
                  <c:v>36924</c:v>
                </c:pt>
                <c:pt idx="105">
                  <c:v>36927</c:v>
                </c:pt>
                <c:pt idx="106">
                  <c:v>36928</c:v>
                </c:pt>
                <c:pt idx="107">
                  <c:v>36929</c:v>
                </c:pt>
                <c:pt idx="108">
                  <c:v>36930</c:v>
                </c:pt>
                <c:pt idx="109">
                  <c:v>36931</c:v>
                </c:pt>
                <c:pt idx="110">
                  <c:v>36934</c:v>
                </c:pt>
                <c:pt idx="111">
                  <c:v>36935</c:v>
                </c:pt>
                <c:pt idx="112">
                  <c:v>36936</c:v>
                </c:pt>
                <c:pt idx="113">
                  <c:v>36937</c:v>
                </c:pt>
                <c:pt idx="114">
                  <c:v>36938</c:v>
                </c:pt>
                <c:pt idx="115">
                  <c:v>36941</c:v>
                </c:pt>
                <c:pt idx="116">
                  <c:v>36942</c:v>
                </c:pt>
                <c:pt idx="117">
                  <c:v>36943</c:v>
                </c:pt>
                <c:pt idx="118">
                  <c:v>36944</c:v>
                </c:pt>
                <c:pt idx="119">
                  <c:v>36945</c:v>
                </c:pt>
                <c:pt idx="120">
                  <c:v>36948</c:v>
                </c:pt>
                <c:pt idx="121">
                  <c:v>36949</c:v>
                </c:pt>
                <c:pt idx="122">
                  <c:v>36950</c:v>
                </c:pt>
                <c:pt idx="123">
                  <c:v>36951</c:v>
                </c:pt>
                <c:pt idx="124">
                  <c:v>36952</c:v>
                </c:pt>
                <c:pt idx="125">
                  <c:v>36955</c:v>
                </c:pt>
                <c:pt idx="126">
                  <c:v>36956</c:v>
                </c:pt>
                <c:pt idx="127">
                  <c:v>36957</c:v>
                </c:pt>
                <c:pt idx="128">
                  <c:v>36958</c:v>
                </c:pt>
                <c:pt idx="129">
                  <c:v>36959</c:v>
                </c:pt>
                <c:pt idx="130">
                  <c:v>36962</c:v>
                </c:pt>
                <c:pt idx="131">
                  <c:v>36963</c:v>
                </c:pt>
                <c:pt idx="132">
                  <c:v>36964</c:v>
                </c:pt>
                <c:pt idx="133">
                  <c:v>36965</c:v>
                </c:pt>
                <c:pt idx="134">
                  <c:v>36966</c:v>
                </c:pt>
                <c:pt idx="135">
                  <c:v>36970</c:v>
                </c:pt>
                <c:pt idx="136">
                  <c:v>36971</c:v>
                </c:pt>
                <c:pt idx="137">
                  <c:v>36972</c:v>
                </c:pt>
                <c:pt idx="138">
                  <c:v>36973</c:v>
                </c:pt>
                <c:pt idx="139">
                  <c:v>36976</c:v>
                </c:pt>
                <c:pt idx="140">
                  <c:v>36977</c:v>
                </c:pt>
                <c:pt idx="141">
                  <c:v>36978</c:v>
                </c:pt>
                <c:pt idx="142">
                  <c:v>36979</c:v>
                </c:pt>
                <c:pt idx="143">
                  <c:v>36980</c:v>
                </c:pt>
                <c:pt idx="144">
                  <c:v>36983</c:v>
                </c:pt>
                <c:pt idx="145">
                  <c:v>36984</c:v>
                </c:pt>
                <c:pt idx="146">
                  <c:v>36985</c:v>
                </c:pt>
                <c:pt idx="147">
                  <c:v>36986</c:v>
                </c:pt>
                <c:pt idx="148">
                  <c:v>36987</c:v>
                </c:pt>
                <c:pt idx="149">
                  <c:v>36990</c:v>
                </c:pt>
                <c:pt idx="150">
                  <c:v>36991</c:v>
                </c:pt>
                <c:pt idx="151">
                  <c:v>36992</c:v>
                </c:pt>
                <c:pt idx="152">
                  <c:v>36997</c:v>
                </c:pt>
                <c:pt idx="153">
                  <c:v>36998</c:v>
                </c:pt>
                <c:pt idx="154">
                  <c:v>36999</c:v>
                </c:pt>
                <c:pt idx="155">
                  <c:v>37000</c:v>
                </c:pt>
                <c:pt idx="156">
                  <c:v>37001</c:v>
                </c:pt>
                <c:pt idx="157">
                  <c:v>37004</c:v>
                </c:pt>
                <c:pt idx="158">
                  <c:v>37005</c:v>
                </c:pt>
                <c:pt idx="159">
                  <c:v>37006</c:v>
                </c:pt>
                <c:pt idx="160">
                  <c:v>37007</c:v>
                </c:pt>
                <c:pt idx="161">
                  <c:v>37008</c:v>
                </c:pt>
                <c:pt idx="162">
                  <c:v>37011</c:v>
                </c:pt>
                <c:pt idx="163">
                  <c:v>37013</c:v>
                </c:pt>
                <c:pt idx="164">
                  <c:v>37014</c:v>
                </c:pt>
                <c:pt idx="165">
                  <c:v>37015</c:v>
                </c:pt>
                <c:pt idx="166">
                  <c:v>37018</c:v>
                </c:pt>
                <c:pt idx="167">
                  <c:v>37019</c:v>
                </c:pt>
                <c:pt idx="168">
                  <c:v>37020</c:v>
                </c:pt>
                <c:pt idx="169">
                  <c:v>37021</c:v>
                </c:pt>
                <c:pt idx="170">
                  <c:v>37022</c:v>
                </c:pt>
                <c:pt idx="171">
                  <c:v>37025</c:v>
                </c:pt>
                <c:pt idx="172">
                  <c:v>37026</c:v>
                </c:pt>
                <c:pt idx="173">
                  <c:v>37027</c:v>
                </c:pt>
                <c:pt idx="174">
                  <c:v>37028</c:v>
                </c:pt>
                <c:pt idx="175">
                  <c:v>37029</c:v>
                </c:pt>
                <c:pt idx="176">
                  <c:v>37032</c:v>
                </c:pt>
                <c:pt idx="177">
                  <c:v>37033</c:v>
                </c:pt>
                <c:pt idx="178">
                  <c:v>37034</c:v>
                </c:pt>
                <c:pt idx="179">
                  <c:v>37035</c:v>
                </c:pt>
                <c:pt idx="180">
                  <c:v>37036</c:v>
                </c:pt>
                <c:pt idx="181">
                  <c:v>37040</c:v>
                </c:pt>
                <c:pt idx="182">
                  <c:v>37041</c:v>
                </c:pt>
                <c:pt idx="183">
                  <c:v>37042</c:v>
                </c:pt>
                <c:pt idx="184">
                  <c:v>37043</c:v>
                </c:pt>
                <c:pt idx="185">
                  <c:v>37046</c:v>
                </c:pt>
                <c:pt idx="186">
                  <c:v>37047</c:v>
                </c:pt>
                <c:pt idx="187">
                  <c:v>37048</c:v>
                </c:pt>
                <c:pt idx="188">
                  <c:v>37049</c:v>
                </c:pt>
                <c:pt idx="189">
                  <c:v>37050</c:v>
                </c:pt>
                <c:pt idx="190">
                  <c:v>37053</c:v>
                </c:pt>
                <c:pt idx="191">
                  <c:v>37054</c:v>
                </c:pt>
                <c:pt idx="192">
                  <c:v>37055</c:v>
                </c:pt>
                <c:pt idx="193">
                  <c:v>37056</c:v>
                </c:pt>
                <c:pt idx="194">
                  <c:v>37057</c:v>
                </c:pt>
                <c:pt idx="195">
                  <c:v>37061</c:v>
                </c:pt>
                <c:pt idx="196">
                  <c:v>37062</c:v>
                </c:pt>
                <c:pt idx="197">
                  <c:v>37063</c:v>
                </c:pt>
                <c:pt idx="198">
                  <c:v>37064</c:v>
                </c:pt>
                <c:pt idx="199">
                  <c:v>37068</c:v>
                </c:pt>
                <c:pt idx="200">
                  <c:v>37069</c:v>
                </c:pt>
                <c:pt idx="201">
                  <c:v>37070</c:v>
                </c:pt>
                <c:pt idx="202">
                  <c:v>37071</c:v>
                </c:pt>
                <c:pt idx="203">
                  <c:v>37075</c:v>
                </c:pt>
                <c:pt idx="204">
                  <c:v>37076</c:v>
                </c:pt>
                <c:pt idx="205">
                  <c:v>37077</c:v>
                </c:pt>
                <c:pt idx="206">
                  <c:v>37078</c:v>
                </c:pt>
                <c:pt idx="207">
                  <c:v>37081</c:v>
                </c:pt>
                <c:pt idx="208">
                  <c:v>37082</c:v>
                </c:pt>
                <c:pt idx="209">
                  <c:v>37083</c:v>
                </c:pt>
                <c:pt idx="210">
                  <c:v>37084</c:v>
                </c:pt>
                <c:pt idx="211">
                  <c:v>37085</c:v>
                </c:pt>
                <c:pt idx="212">
                  <c:v>37088</c:v>
                </c:pt>
                <c:pt idx="213">
                  <c:v>37089</c:v>
                </c:pt>
                <c:pt idx="214">
                  <c:v>37090</c:v>
                </c:pt>
                <c:pt idx="215">
                  <c:v>37091</c:v>
                </c:pt>
                <c:pt idx="216">
                  <c:v>37095</c:v>
                </c:pt>
                <c:pt idx="217">
                  <c:v>37096</c:v>
                </c:pt>
                <c:pt idx="218">
                  <c:v>37097</c:v>
                </c:pt>
                <c:pt idx="219">
                  <c:v>37098</c:v>
                </c:pt>
                <c:pt idx="220">
                  <c:v>37099</c:v>
                </c:pt>
                <c:pt idx="221">
                  <c:v>37102</c:v>
                </c:pt>
                <c:pt idx="222">
                  <c:v>37103</c:v>
                </c:pt>
                <c:pt idx="223">
                  <c:v>37104</c:v>
                </c:pt>
                <c:pt idx="224">
                  <c:v>37105</c:v>
                </c:pt>
                <c:pt idx="225">
                  <c:v>37106</c:v>
                </c:pt>
                <c:pt idx="226">
                  <c:v>37109</c:v>
                </c:pt>
                <c:pt idx="227">
                  <c:v>37111</c:v>
                </c:pt>
                <c:pt idx="228">
                  <c:v>37112</c:v>
                </c:pt>
                <c:pt idx="229">
                  <c:v>37113</c:v>
                </c:pt>
                <c:pt idx="230">
                  <c:v>37116</c:v>
                </c:pt>
                <c:pt idx="231">
                  <c:v>37117</c:v>
                </c:pt>
                <c:pt idx="232">
                  <c:v>37118</c:v>
                </c:pt>
                <c:pt idx="233">
                  <c:v>37119</c:v>
                </c:pt>
                <c:pt idx="234">
                  <c:v>37120</c:v>
                </c:pt>
                <c:pt idx="235">
                  <c:v>37124</c:v>
                </c:pt>
                <c:pt idx="236">
                  <c:v>37125</c:v>
                </c:pt>
                <c:pt idx="237">
                  <c:v>37126</c:v>
                </c:pt>
                <c:pt idx="238">
                  <c:v>37127</c:v>
                </c:pt>
                <c:pt idx="239">
                  <c:v>37130</c:v>
                </c:pt>
                <c:pt idx="240">
                  <c:v>37131</c:v>
                </c:pt>
                <c:pt idx="241">
                  <c:v>37132</c:v>
                </c:pt>
                <c:pt idx="242">
                  <c:v>37133</c:v>
                </c:pt>
                <c:pt idx="243">
                  <c:v>37134</c:v>
                </c:pt>
                <c:pt idx="244">
                  <c:v>37137</c:v>
                </c:pt>
                <c:pt idx="245">
                  <c:v>37138</c:v>
                </c:pt>
                <c:pt idx="246">
                  <c:v>37139</c:v>
                </c:pt>
                <c:pt idx="247">
                  <c:v>37140</c:v>
                </c:pt>
                <c:pt idx="248">
                  <c:v>37141</c:v>
                </c:pt>
                <c:pt idx="249">
                  <c:v>37144</c:v>
                </c:pt>
                <c:pt idx="250">
                  <c:v>37145</c:v>
                </c:pt>
                <c:pt idx="251">
                  <c:v>37146</c:v>
                </c:pt>
                <c:pt idx="252">
                  <c:v>37147</c:v>
                </c:pt>
                <c:pt idx="253">
                  <c:v>37148</c:v>
                </c:pt>
                <c:pt idx="254">
                  <c:v>37151</c:v>
                </c:pt>
                <c:pt idx="255">
                  <c:v>37152</c:v>
                </c:pt>
                <c:pt idx="256">
                  <c:v>37153</c:v>
                </c:pt>
                <c:pt idx="257">
                  <c:v>37154</c:v>
                </c:pt>
                <c:pt idx="258">
                  <c:v>37155</c:v>
                </c:pt>
                <c:pt idx="259">
                  <c:v>37158</c:v>
                </c:pt>
                <c:pt idx="260">
                  <c:v>37159</c:v>
                </c:pt>
                <c:pt idx="261">
                  <c:v>37160</c:v>
                </c:pt>
                <c:pt idx="262">
                  <c:v>37161</c:v>
                </c:pt>
                <c:pt idx="263">
                  <c:v>37162</c:v>
                </c:pt>
                <c:pt idx="264">
                  <c:v>37165</c:v>
                </c:pt>
                <c:pt idx="265">
                  <c:v>37166</c:v>
                </c:pt>
                <c:pt idx="266">
                  <c:v>37167</c:v>
                </c:pt>
                <c:pt idx="267">
                  <c:v>37168</c:v>
                </c:pt>
                <c:pt idx="268">
                  <c:v>37169</c:v>
                </c:pt>
                <c:pt idx="269">
                  <c:v>37172</c:v>
                </c:pt>
                <c:pt idx="270">
                  <c:v>37173</c:v>
                </c:pt>
                <c:pt idx="271">
                  <c:v>37174</c:v>
                </c:pt>
                <c:pt idx="272">
                  <c:v>37175</c:v>
                </c:pt>
                <c:pt idx="273">
                  <c:v>37176</c:v>
                </c:pt>
                <c:pt idx="274">
                  <c:v>37180</c:v>
                </c:pt>
                <c:pt idx="275">
                  <c:v>37181</c:v>
                </c:pt>
                <c:pt idx="276">
                  <c:v>37182</c:v>
                </c:pt>
                <c:pt idx="277">
                  <c:v>37183</c:v>
                </c:pt>
                <c:pt idx="278">
                  <c:v>37186</c:v>
                </c:pt>
                <c:pt idx="279">
                  <c:v>37187</c:v>
                </c:pt>
                <c:pt idx="280">
                  <c:v>37188</c:v>
                </c:pt>
                <c:pt idx="281">
                  <c:v>37189</c:v>
                </c:pt>
                <c:pt idx="282">
                  <c:v>37190</c:v>
                </c:pt>
                <c:pt idx="283">
                  <c:v>37193</c:v>
                </c:pt>
                <c:pt idx="284">
                  <c:v>37194</c:v>
                </c:pt>
                <c:pt idx="285">
                  <c:v>37195</c:v>
                </c:pt>
                <c:pt idx="286">
                  <c:v>37196</c:v>
                </c:pt>
                <c:pt idx="287">
                  <c:v>37197</c:v>
                </c:pt>
                <c:pt idx="288">
                  <c:v>37201</c:v>
                </c:pt>
                <c:pt idx="289">
                  <c:v>37202</c:v>
                </c:pt>
                <c:pt idx="290">
                  <c:v>37203</c:v>
                </c:pt>
                <c:pt idx="291">
                  <c:v>37204</c:v>
                </c:pt>
                <c:pt idx="292">
                  <c:v>37208</c:v>
                </c:pt>
                <c:pt idx="293">
                  <c:v>37209</c:v>
                </c:pt>
                <c:pt idx="294">
                  <c:v>37210</c:v>
                </c:pt>
                <c:pt idx="295">
                  <c:v>37211</c:v>
                </c:pt>
                <c:pt idx="296">
                  <c:v>37214</c:v>
                </c:pt>
                <c:pt idx="297">
                  <c:v>37215</c:v>
                </c:pt>
                <c:pt idx="298">
                  <c:v>37216</c:v>
                </c:pt>
                <c:pt idx="299">
                  <c:v>37217</c:v>
                </c:pt>
                <c:pt idx="300">
                  <c:v>37218</c:v>
                </c:pt>
                <c:pt idx="301">
                  <c:v>37221</c:v>
                </c:pt>
                <c:pt idx="302">
                  <c:v>37222</c:v>
                </c:pt>
                <c:pt idx="303">
                  <c:v>37223</c:v>
                </c:pt>
                <c:pt idx="304">
                  <c:v>37224</c:v>
                </c:pt>
                <c:pt idx="305">
                  <c:v>37225</c:v>
                </c:pt>
                <c:pt idx="306">
                  <c:v>37228</c:v>
                </c:pt>
                <c:pt idx="307">
                  <c:v>37229</c:v>
                </c:pt>
                <c:pt idx="308">
                  <c:v>37230</c:v>
                </c:pt>
                <c:pt idx="309">
                  <c:v>37231</c:v>
                </c:pt>
                <c:pt idx="310">
                  <c:v>37232</c:v>
                </c:pt>
                <c:pt idx="311">
                  <c:v>37235</c:v>
                </c:pt>
                <c:pt idx="312">
                  <c:v>37236</c:v>
                </c:pt>
                <c:pt idx="313">
                  <c:v>37237</c:v>
                </c:pt>
                <c:pt idx="314">
                  <c:v>37238</c:v>
                </c:pt>
                <c:pt idx="315">
                  <c:v>37239</c:v>
                </c:pt>
                <c:pt idx="316">
                  <c:v>37242</c:v>
                </c:pt>
                <c:pt idx="317">
                  <c:v>37243</c:v>
                </c:pt>
                <c:pt idx="318">
                  <c:v>37244</c:v>
                </c:pt>
                <c:pt idx="319">
                  <c:v>37245</c:v>
                </c:pt>
                <c:pt idx="320">
                  <c:v>37246</c:v>
                </c:pt>
                <c:pt idx="321">
                  <c:v>37249</c:v>
                </c:pt>
                <c:pt idx="322">
                  <c:v>37251</c:v>
                </c:pt>
                <c:pt idx="323">
                  <c:v>37252</c:v>
                </c:pt>
                <c:pt idx="324">
                  <c:v>37253</c:v>
                </c:pt>
                <c:pt idx="325">
                  <c:v>37258</c:v>
                </c:pt>
                <c:pt idx="326">
                  <c:v>37259</c:v>
                </c:pt>
                <c:pt idx="327">
                  <c:v>37260</c:v>
                </c:pt>
                <c:pt idx="328">
                  <c:v>37264</c:v>
                </c:pt>
                <c:pt idx="329">
                  <c:v>37265</c:v>
                </c:pt>
                <c:pt idx="330">
                  <c:v>37266</c:v>
                </c:pt>
                <c:pt idx="331">
                  <c:v>37267</c:v>
                </c:pt>
                <c:pt idx="332">
                  <c:v>37270</c:v>
                </c:pt>
                <c:pt idx="333">
                  <c:v>37271</c:v>
                </c:pt>
                <c:pt idx="334">
                  <c:v>37272</c:v>
                </c:pt>
                <c:pt idx="335">
                  <c:v>37273</c:v>
                </c:pt>
                <c:pt idx="336">
                  <c:v>37274</c:v>
                </c:pt>
                <c:pt idx="337">
                  <c:v>37277</c:v>
                </c:pt>
                <c:pt idx="338">
                  <c:v>37278</c:v>
                </c:pt>
                <c:pt idx="339">
                  <c:v>37279</c:v>
                </c:pt>
                <c:pt idx="340">
                  <c:v>37280</c:v>
                </c:pt>
                <c:pt idx="341">
                  <c:v>37281</c:v>
                </c:pt>
                <c:pt idx="342">
                  <c:v>37284</c:v>
                </c:pt>
                <c:pt idx="343">
                  <c:v>37285</c:v>
                </c:pt>
                <c:pt idx="344">
                  <c:v>37286</c:v>
                </c:pt>
                <c:pt idx="345">
                  <c:v>37287</c:v>
                </c:pt>
                <c:pt idx="346">
                  <c:v>37288</c:v>
                </c:pt>
                <c:pt idx="347">
                  <c:v>37291</c:v>
                </c:pt>
                <c:pt idx="348">
                  <c:v>37292</c:v>
                </c:pt>
                <c:pt idx="349">
                  <c:v>37293</c:v>
                </c:pt>
                <c:pt idx="350">
                  <c:v>37294</c:v>
                </c:pt>
                <c:pt idx="351">
                  <c:v>37295</c:v>
                </c:pt>
                <c:pt idx="352">
                  <c:v>37298</c:v>
                </c:pt>
                <c:pt idx="353">
                  <c:v>37299</c:v>
                </c:pt>
                <c:pt idx="354">
                  <c:v>37300</c:v>
                </c:pt>
                <c:pt idx="355">
                  <c:v>37301</c:v>
                </c:pt>
                <c:pt idx="356">
                  <c:v>37302</c:v>
                </c:pt>
                <c:pt idx="357">
                  <c:v>37305</c:v>
                </c:pt>
                <c:pt idx="358">
                  <c:v>37306</c:v>
                </c:pt>
                <c:pt idx="359">
                  <c:v>37307</c:v>
                </c:pt>
                <c:pt idx="360">
                  <c:v>37308</c:v>
                </c:pt>
                <c:pt idx="361">
                  <c:v>37309</c:v>
                </c:pt>
                <c:pt idx="362">
                  <c:v>37312</c:v>
                </c:pt>
                <c:pt idx="363">
                  <c:v>37313</c:v>
                </c:pt>
                <c:pt idx="364">
                  <c:v>37314</c:v>
                </c:pt>
                <c:pt idx="365">
                  <c:v>37315</c:v>
                </c:pt>
                <c:pt idx="366">
                  <c:v>37316</c:v>
                </c:pt>
                <c:pt idx="367">
                  <c:v>37319</c:v>
                </c:pt>
                <c:pt idx="368">
                  <c:v>37320</c:v>
                </c:pt>
                <c:pt idx="369">
                  <c:v>37321</c:v>
                </c:pt>
                <c:pt idx="370">
                  <c:v>37322</c:v>
                </c:pt>
                <c:pt idx="371">
                  <c:v>37323</c:v>
                </c:pt>
                <c:pt idx="372">
                  <c:v>37326</c:v>
                </c:pt>
                <c:pt idx="373">
                  <c:v>37327</c:v>
                </c:pt>
                <c:pt idx="374">
                  <c:v>37328</c:v>
                </c:pt>
                <c:pt idx="375">
                  <c:v>37329</c:v>
                </c:pt>
                <c:pt idx="376">
                  <c:v>37330</c:v>
                </c:pt>
                <c:pt idx="377">
                  <c:v>37333</c:v>
                </c:pt>
                <c:pt idx="378">
                  <c:v>37334</c:v>
                </c:pt>
                <c:pt idx="379">
                  <c:v>37335</c:v>
                </c:pt>
                <c:pt idx="380">
                  <c:v>37336</c:v>
                </c:pt>
                <c:pt idx="381">
                  <c:v>37337</c:v>
                </c:pt>
                <c:pt idx="382">
                  <c:v>37341</c:v>
                </c:pt>
                <c:pt idx="383">
                  <c:v>37342</c:v>
                </c:pt>
                <c:pt idx="384">
                  <c:v>37347</c:v>
                </c:pt>
                <c:pt idx="385">
                  <c:v>37348</c:v>
                </c:pt>
                <c:pt idx="386">
                  <c:v>37349</c:v>
                </c:pt>
                <c:pt idx="387">
                  <c:v>37350</c:v>
                </c:pt>
                <c:pt idx="388">
                  <c:v>37351</c:v>
                </c:pt>
                <c:pt idx="389">
                  <c:v>37354</c:v>
                </c:pt>
                <c:pt idx="390">
                  <c:v>37355</c:v>
                </c:pt>
                <c:pt idx="391">
                  <c:v>37356</c:v>
                </c:pt>
                <c:pt idx="392">
                  <c:v>37357</c:v>
                </c:pt>
                <c:pt idx="393">
                  <c:v>37358</c:v>
                </c:pt>
                <c:pt idx="394">
                  <c:v>37361</c:v>
                </c:pt>
                <c:pt idx="395">
                  <c:v>37362</c:v>
                </c:pt>
                <c:pt idx="396">
                  <c:v>37363</c:v>
                </c:pt>
                <c:pt idx="397">
                  <c:v>37364</c:v>
                </c:pt>
                <c:pt idx="398">
                  <c:v>37365</c:v>
                </c:pt>
                <c:pt idx="399">
                  <c:v>37368</c:v>
                </c:pt>
                <c:pt idx="400">
                  <c:v>37369</c:v>
                </c:pt>
                <c:pt idx="401">
                  <c:v>37370</c:v>
                </c:pt>
                <c:pt idx="402">
                  <c:v>37371</c:v>
                </c:pt>
                <c:pt idx="403">
                  <c:v>37372</c:v>
                </c:pt>
                <c:pt idx="404">
                  <c:v>37375</c:v>
                </c:pt>
                <c:pt idx="405">
                  <c:v>37376</c:v>
                </c:pt>
                <c:pt idx="406">
                  <c:v>37378</c:v>
                </c:pt>
                <c:pt idx="407">
                  <c:v>37379</c:v>
                </c:pt>
                <c:pt idx="408">
                  <c:v>37382</c:v>
                </c:pt>
                <c:pt idx="409">
                  <c:v>37383</c:v>
                </c:pt>
                <c:pt idx="410">
                  <c:v>37384</c:v>
                </c:pt>
                <c:pt idx="411">
                  <c:v>37385</c:v>
                </c:pt>
                <c:pt idx="412">
                  <c:v>37386</c:v>
                </c:pt>
                <c:pt idx="413">
                  <c:v>37390</c:v>
                </c:pt>
                <c:pt idx="414">
                  <c:v>37391</c:v>
                </c:pt>
                <c:pt idx="415">
                  <c:v>37392</c:v>
                </c:pt>
                <c:pt idx="416">
                  <c:v>37393</c:v>
                </c:pt>
                <c:pt idx="417">
                  <c:v>37396</c:v>
                </c:pt>
                <c:pt idx="418">
                  <c:v>37397</c:v>
                </c:pt>
                <c:pt idx="419">
                  <c:v>37398</c:v>
                </c:pt>
                <c:pt idx="420">
                  <c:v>37399</c:v>
                </c:pt>
                <c:pt idx="421">
                  <c:v>37400</c:v>
                </c:pt>
                <c:pt idx="422">
                  <c:v>37403</c:v>
                </c:pt>
                <c:pt idx="423">
                  <c:v>37404</c:v>
                </c:pt>
                <c:pt idx="424">
                  <c:v>37405</c:v>
                </c:pt>
                <c:pt idx="425">
                  <c:v>37406</c:v>
                </c:pt>
                <c:pt idx="426">
                  <c:v>37407</c:v>
                </c:pt>
                <c:pt idx="427">
                  <c:v>37411</c:v>
                </c:pt>
                <c:pt idx="428">
                  <c:v>37412</c:v>
                </c:pt>
                <c:pt idx="429">
                  <c:v>37413</c:v>
                </c:pt>
                <c:pt idx="430">
                  <c:v>37414</c:v>
                </c:pt>
                <c:pt idx="431">
                  <c:v>37418</c:v>
                </c:pt>
                <c:pt idx="432">
                  <c:v>37419</c:v>
                </c:pt>
                <c:pt idx="433">
                  <c:v>37420</c:v>
                </c:pt>
                <c:pt idx="434">
                  <c:v>37421</c:v>
                </c:pt>
                <c:pt idx="435">
                  <c:v>37424</c:v>
                </c:pt>
                <c:pt idx="436">
                  <c:v>37425</c:v>
                </c:pt>
                <c:pt idx="437">
                  <c:v>37426</c:v>
                </c:pt>
                <c:pt idx="438">
                  <c:v>37427</c:v>
                </c:pt>
                <c:pt idx="439">
                  <c:v>37428</c:v>
                </c:pt>
                <c:pt idx="440">
                  <c:v>37431</c:v>
                </c:pt>
                <c:pt idx="441">
                  <c:v>37432</c:v>
                </c:pt>
                <c:pt idx="442">
                  <c:v>37433</c:v>
                </c:pt>
                <c:pt idx="443">
                  <c:v>37434</c:v>
                </c:pt>
                <c:pt idx="444">
                  <c:v>37435</c:v>
                </c:pt>
                <c:pt idx="445">
                  <c:v>37439</c:v>
                </c:pt>
                <c:pt idx="446">
                  <c:v>37440</c:v>
                </c:pt>
                <c:pt idx="447">
                  <c:v>37441</c:v>
                </c:pt>
                <c:pt idx="448">
                  <c:v>37442</c:v>
                </c:pt>
                <c:pt idx="449">
                  <c:v>37445</c:v>
                </c:pt>
                <c:pt idx="450">
                  <c:v>37446</c:v>
                </c:pt>
                <c:pt idx="451">
                  <c:v>37447</c:v>
                </c:pt>
                <c:pt idx="452">
                  <c:v>37448</c:v>
                </c:pt>
                <c:pt idx="453">
                  <c:v>37449</c:v>
                </c:pt>
                <c:pt idx="454">
                  <c:v>37452</c:v>
                </c:pt>
                <c:pt idx="455">
                  <c:v>37453</c:v>
                </c:pt>
                <c:pt idx="456">
                  <c:v>37454</c:v>
                </c:pt>
                <c:pt idx="457">
                  <c:v>37455</c:v>
                </c:pt>
                <c:pt idx="458">
                  <c:v>37456</c:v>
                </c:pt>
                <c:pt idx="459">
                  <c:v>37459</c:v>
                </c:pt>
                <c:pt idx="460">
                  <c:v>37460</c:v>
                </c:pt>
                <c:pt idx="461">
                  <c:v>37461</c:v>
                </c:pt>
                <c:pt idx="462">
                  <c:v>37462</c:v>
                </c:pt>
                <c:pt idx="463">
                  <c:v>37463</c:v>
                </c:pt>
                <c:pt idx="464">
                  <c:v>37466</c:v>
                </c:pt>
                <c:pt idx="465">
                  <c:v>37467</c:v>
                </c:pt>
                <c:pt idx="466">
                  <c:v>37468</c:v>
                </c:pt>
                <c:pt idx="467">
                  <c:v>37469</c:v>
                </c:pt>
                <c:pt idx="468">
                  <c:v>37470</c:v>
                </c:pt>
                <c:pt idx="469">
                  <c:v>37473</c:v>
                </c:pt>
                <c:pt idx="470">
                  <c:v>37474</c:v>
                </c:pt>
                <c:pt idx="471">
                  <c:v>37476</c:v>
                </c:pt>
                <c:pt idx="472">
                  <c:v>37477</c:v>
                </c:pt>
                <c:pt idx="473">
                  <c:v>37480</c:v>
                </c:pt>
                <c:pt idx="474">
                  <c:v>37481</c:v>
                </c:pt>
                <c:pt idx="475">
                  <c:v>37482</c:v>
                </c:pt>
                <c:pt idx="476">
                  <c:v>37483</c:v>
                </c:pt>
                <c:pt idx="477">
                  <c:v>37484</c:v>
                </c:pt>
                <c:pt idx="478">
                  <c:v>37488</c:v>
                </c:pt>
                <c:pt idx="479">
                  <c:v>37489</c:v>
                </c:pt>
                <c:pt idx="480">
                  <c:v>37490</c:v>
                </c:pt>
                <c:pt idx="481">
                  <c:v>37491</c:v>
                </c:pt>
                <c:pt idx="482">
                  <c:v>37494</c:v>
                </c:pt>
                <c:pt idx="483">
                  <c:v>37495</c:v>
                </c:pt>
                <c:pt idx="484">
                  <c:v>37496</c:v>
                </c:pt>
                <c:pt idx="485">
                  <c:v>37497</c:v>
                </c:pt>
                <c:pt idx="486">
                  <c:v>37498</c:v>
                </c:pt>
                <c:pt idx="487">
                  <c:v>37501</c:v>
                </c:pt>
                <c:pt idx="488">
                  <c:v>37502</c:v>
                </c:pt>
                <c:pt idx="489">
                  <c:v>37503</c:v>
                </c:pt>
                <c:pt idx="490">
                  <c:v>37504</c:v>
                </c:pt>
                <c:pt idx="491">
                  <c:v>37505</c:v>
                </c:pt>
                <c:pt idx="492">
                  <c:v>37508</c:v>
                </c:pt>
                <c:pt idx="493">
                  <c:v>37509</c:v>
                </c:pt>
                <c:pt idx="494">
                  <c:v>37510</c:v>
                </c:pt>
                <c:pt idx="495">
                  <c:v>37511</c:v>
                </c:pt>
                <c:pt idx="496">
                  <c:v>37512</c:v>
                </c:pt>
                <c:pt idx="497">
                  <c:v>37515</c:v>
                </c:pt>
                <c:pt idx="498">
                  <c:v>37516</c:v>
                </c:pt>
                <c:pt idx="499">
                  <c:v>37517</c:v>
                </c:pt>
                <c:pt idx="500">
                  <c:v>37518</c:v>
                </c:pt>
                <c:pt idx="501">
                  <c:v>37519</c:v>
                </c:pt>
                <c:pt idx="502">
                  <c:v>37522</c:v>
                </c:pt>
                <c:pt idx="503">
                  <c:v>37523</c:v>
                </c:pt>
                <c:pt idx="504">
                  <c:v>37524</c:v>
                </c:pt>
                <c:pt idx="505">
                  <c:v>37525</c:v>
                </c:pt>
                <c:pt idx="506">
                  <c:v>37526</c:v>
                </c:pt>
                <c:pt idx="507">
                  <c:v>37529</c:v>
                </c:pt>
                <c:pt idx="508">
                  <c:v>37530</c:v>
                </c:pt>
                <c:pt idx="509">
                  <c:v>37531</c:v>
                </c:pt>
                <c:pt idx="510">
                  <c:v>37532</c:v>
                </c:pt>
                <c:pt idx="511">
                  <c:v>37533</c:v>
                </c:pt>
                <c:pt idx="512">
                  <c:v>37536</c:v>
                </c:pt>
                <c:pt idx="513">
                  <c:v>37537</c:v>
                </c:pt>
                <c:pt idx="514">
                  <c:v>37538</c:v>
                </c:pt>
                <c:pt idx="515">
                  <c:v>37539</c:v>
                </c:pt>
                <c:pt idx="516">
                  <c:v>37540</c:v>
                </c:pt>
                <c:pt idx="517">
                  <c:v>37544</c:v>
                </c:pt>
                <c:pt idx="518">
                  <c:v>37545</c:v>
                </c:pt>
                <c:pt idx="519">
                  <c:v>37546</c:v>
                </c:pt>
                <c:pt idx="520">
                  <c:v>37547</c:v>
                </c:pt>
                <c:pt idx="521">
                  <c:v>37550</c:v>
                </c:pt>
                <c:pt idx="522">
                  <c:v>37551</c:v>
                </c:pt>
                <c:pt idx="523">
                  <c:v>37552</c:v>
                </c:pt>
                <c:pt idx="524">
                  <c:v>37553</c:v>
                </c:pt>
                <c:pt idx="525">
                  <c:v>37554</c:v>
                </c:pt>
                <c:pt idx="526">
                  <c:v>37557</c:v>
                </c:pt>
                <c:pt idx="527">
                  <c:v>37558</c:v>
                </c:pt>
                <c:pt idx="528">
                  <c:v>37559</c:v>
                </c:pt>
                <c:pt idx="529">
                  <c:v>37560</c:v>
                </c:pt>
                <c:pt idx="530">
                  <c:v>37561</c:v>
                </c:pt>
                <c:pt idx="531">
                  <c:v>37565</c:v>
                </c:pt>
                <c:pt idx="532">
                  <c:v>37566</c:v>
                </c:pt>
                <c:pt idx="533">
                  <c:v>37567</c:v>
                </c:pt>
                <c:pt idx="534">
                  <c:v>37568</c:v>
                </c:pt>
                <c:pt idx="535">
                  <c:v>37572</c:v>
                </c:pt>
                <c:pt idx="536">
                  <c:v>37573</c:v>
                </c:pt>
                <c:pt idx="537">
                  <c:v>37574</c:v>
                </c:pt>
                <c:pt idx="538">
                  <c:v>37575</c:v>
                </c:pt>
                <c:pt idx="539">
                  <c:v>37578</c:v>
                </c:pt>
                <c:pt idx="540">
                  <c:v>37579</c:v>
                </c:pt>
                <c:pt idx="541">
                  <c:v>37580</c:v>
                </c:pt>
                <c:pt idx="542">
                  <c:v>37581</c:v>
                </c:pt>
                <c:pt idx="543">
                  <c:v>37582</c:v>
                </c:pt>
                <c:pt idx="544">
                  <c:v>37585</c:v>
                </c:pt>
                <c:pt idx="545">
                  <c:v>37586</c:v>
                </c:pt>
                <c:pt idx="546">
                  <c:v>37587</c:v>
                </c:pt>
                <c:pt idx="547">
                  <c:v>37588</c:v>
                </c:pt>
                <c:pt idx="548">
                  <c:v>37589</c:v>
                </c:pt>
                <c:pt idx="549">
                  <c:v>37592</c:v>
                </c:pt>
                <c:pt idx="550">
                  <c:v>37593</c:v>
                </c:pt>
                <c:pt idx="551">
                  <c:v>37594</c:v>
                </c:pt>
                <c:pt idx="552">
                  <c:v>37595</c:v>
                </c:pt>
                <c:pt idx="553">
                  <c:v>37596</c:v>
                </c:pt>
                <c:pt idx="554">
                  <c:v>37599</c:v>
                </c:pt>
                <c:pt idx="555">
                  <c:v>37600</c:v>
                </c:pt>
                <c:pt idx="556">
                  <c:v>37601</c:v>
                </c:pt>
                <c:pt idx="557">
                  <c:v>37602</c:v>
                </c:pt>
                <c:pt idx="558">
                  <c:v>37603</c:v>
                </c:pt>
                <c:pt idx="559">
                  <c:v>37606</c:v>
                </c:pt>
                <c:pt idx="560">
                  <c:v>37607</c:v>
                </c:pt>
                <c:pt idx="561">
                  <c:v>37608</c:v>
                </c:pt>
                <c:pt idx="562">
                  <c:v>37609</c:v>
                </c:pt>
                <c:pt idx="563">
                  <c:v>37610</c:v>
                </c:pt>
                <c:pt idx="564">
                  <c:v>37613</c:v>
                </c:pt>
                <c:pt idx="565">
                  <c:v>37614</c:v>
                </c:pt>
                <c:pt idx="566">
                  <c:v>37616</c:v>
                </c:pt>
                <c:pt idx="567">
                  <c:v>37617</c:v>
                </c:pt>
                <c:pt idx="568">
                  <c:v>37620</c:v>
                </c:pt>
                <c:pt idx="569">
                  <c:v>37623</c:v>
                </c:pt>
                <c:pt idx="570">
                  <c:v>37624</c:v>
                </c:pt>
                <c:pt idx="571">
                  <c:v>37628</c:v>
                </c:pt>
                <c:pt idx="572">
                  <c:v>37629</c:v>
                </c:pt>
                <c:pt idx="573">
                  <c:v>37630</c:v>
                </c:pt>
                <c:pt idx="574">
                  <c:v>37631</c:v>
                </c:pt>
                <c:pt idx="575">
                  <c:v>37634</c:v>
                </c:pt>
                <c:pt idx="576">
                  <c:v>37635</c:v>
                </c:pt>
                <c:pt idx="577">
                  <c:v>37636</c:v>
                </c:pt>
                <c:pt idx="578">
                  <c:v>37637</c:v>
                </c:pt>
                <c:pt idx="579">
                  <c:v>37638</c:v>
                </c:pt>
                <c:pt idx="580">
                  <c:v>37641</c:v>
                </c:pt>
                <c:pt idx="581">
                  <c:v>37642</c:v>
                </c:pt>
                <c:pt idx="582">
                  <c:v>37643</c:v>
                </c:pt>
                <c:pt idx="583">
                  <c:v>37644</c:v>
                </c:pt>
                <c:pt idx="584">
                  <c:v>37645</c:v>
                </c:pt>
                <c:pt idx="585">
                  <c:v>37648</c:v>
                </c:pt>
                <c:pt idx="586">
                  <c:v>37649</c:v>
                </c:pt>
                <c:pt idx="587">
                  <c:v>37650</c:v>
                </c:pt>
                <c:pt idx="588">
                  <c:v>37651</c:v>
                </c:pt>
                <c:pt idx="589">
                  <c:v>37652</c:v>
                </c:pt>
                <c:pt idx="590">
                  <c:v>37655</c:v>
                </c:pt>
                <c:pt idx="591">
                  <c:v>37656</c:v>
                </c:pt>
                <c:pt idx="592">
                  <c:v>37657</c:v>
                </c:pt>
                <c:pt idx="593">
                  <c:v>37658</c:v>
                </c:pt>
                <c:pt idx="594">
                  <c:v>37659</c:v>
                </c:pt>
                <c:pt idx="595">
                  <c:v>37662</c:v>
                </c:pt>
                <c:pt idx="596">
                  <c:v>37663</c:v>
                </c:pt>
                <c:pt idx="597">
                  <c:v>37664</c:v>
                </c:pt>
                <c:pt idx="598">
                  <c:v>37665</c:v>
                </c:pt>
                <c:pt idx="599">
                  <c:v>37666</c:v>
                </c:pt>
                <c:pt idx="600">
                  <c:v>37669</c:v>
                </c:pt>
                <c:pt idx="601">
                  <c:v>37670</c:v>
                </c:pt>
                <c:pt idx="602">
                  <c:v>37671</c:v>
                </c:pt>
                <c:pt idx="603">
                  <c:v>37672</c:v>
                </c:pt>
                <c:pt idx="604">
                  <c:v>37673</c:v>
                </c:pt>
                <c:pt idx="605">
                  <c:v>37676</c:v>
                </c:pt>
                <c:pt idx="606">
                  <c:v>37677</c:v>
                </c:pt>
                <c:pt idx="607">
                  <c:v>37678</c:v>
                </c:pt>
                <c:pt idx="608">
                  <c:v>37679</c:v>
                </c:pt>
                <c:pt idx="609">
                  <c:v>37680</c:v>
                </c:pt>
                <c:pt idx="610">
                  <c:v>37683</c:v>
                </c:pt>
                <c:pt idx="611">
                  <c:v>37684</c:v>
                </c:pt>
                <c:pt idx="612">
                  <c:v>37685</c:v>
                </c:pt>
                <c:pt idx="613">
                  <c:v>37686</c:v>
                </c:pt>
                <c:pt idx="614">
                  <c:v>37687</c:v>
                </c:pt>
                <c:pt idx="615">
                  <c:v>37690</c:v>
                </c:pt>
                <c:pt idx="616">
                  <c:v>37691</c:v>
                </c:pt>
                <c:pt idx="617">
                  <c:v>37692</c:v>
                </c:pt>
                <c:pt idx="618">
                  <c:v>37693</c:v>
                </c:pt>
                <c:pt idx="619">
                  <c:v>37694</c:v>
                </c:pt>
                <c:pt idx="620">
                  <c:v>37697</c:v>
                </c:pt>
                <c:pt idx="621">
                  <c:v>37698</c:v>
                </c:pt>
                <c:pt idx="622">
                  <c:v>37699</c:v>
                </c:pt>
                <c:pt idx="623">
                  <c:v>37700</c:v>
                </c:pt>
                <c:pt idx="624">
                  <c:v>37701</c:v>
                </c:pt>
                <c:pt idx="625">
                  <c:v>37705</c:v>
                </c:pt>
                <c:pt idx="626">
                  <c:v>37706</c:v>
                </c:pt>
                <c:pt idx="627">
                  <c:v>37707</c:v>
                </c:pt>
                <c:pt idx="628">
                  <c:v>37708</c:v>
                </c:pt>
                <c:pt idx="629">
                  <c:v>37711</c:v>
                </c:pt>
                <c:pt idx="630">
                  <c:v>37712</c:v>
                </c:pt>
                <c:pt idx="631">
                  <c:v>37713</c:v>
                </c:pt>
                <c:pt idx="632">
                  <c:v>37714</c:v>
                </c:pt>
                <c:pt idx="633">
                  <c:v>37715</c:v>
                </c:pt>
                <c:pt idx="634">
                  <c:v>37718</c:v>
                </c:pt>
                <c:pt idx="635">
                  <c:v>37719</c:v>
                </c:pt>
                <c:pt idx="636">
                  <c:v>37720</c:v>
                </c:pt>
                <c:pt idx="637">
                  <c:v>37721</c:v>
                </c:pt>
                <c:pt idx="638">
                  <c:v>37722</c:v>
                </c:pt>
                <c:pt idx="639">
                  <c:v>37725</c:v>
                </c:pt>
                <c:pt idx="640">
                  <c:v>37726</c:v>
                </c:pt>
                <c:pt idx="641">
                  <c:v>37727</c:v>
                </c:pt>
                <c:pt idx="642">
                  <c:v>37732</c:v>
                </c:pt>
                <c:pt idx="643">
                  <c:v>37733</c:v>
                </c:pt>
                <c:pt idx="644">
                  <c:v>37734</c:v>
                </c:pt>
                <c:pt idx="645">
                  <c:v>37735</c:v>
                </c:pt>
                <c:pt idx="646">
                  <c:v>37736</c:v>
                </c:pt>
                <c:pt idx="647">
                  <c:v>37739</c:v>
                </c:pt>
                <c:pt idx="648">
                  <c:v>37740</c:v>
                </c:pt>
                <c:pt idx="649">
                  <c:v>37741</c:v>
                </c:pt>
                <c:pt idx="650">
                  <c:v>37743</c:v>
                </c:pt>
                <c:pt idx="651">
                  <c:v>37746</c:v>
                </c:pt>
                <c:pt idx="652">
                  <c:v>37747</c:v>
                </c:pt>
                <c:pt idx="653">
                  <c:v>37748</c:v>
                </c:pt>
                <c:pt idx="654">
                  <c:v>37749</c:v>
                </c:pt>
                <c:pt idx="655">
                  <c:v>37750</c:v>
                </c:pt>
                <c:pt idx="656">
                  <c:v>37753</c:v>
                </c:pt>
                <c:pt idx="657">
                  <c:v>37754</c:v>
                </c:pt>
                <c:pt idx="658">
                  <c:v>37755</c:v>
                </c:pt>
                <c:pt idx="659">
                  <c:v>37756</c:v>
                </c:pt>
                <c:pt idx="660">
                  <c:v>37757</c:v>
                </c:pt>
                <c:pt idx="661">
                  <c:v>37760</c:v>
                </c:pt>
                <c:pt idx="662">
                  <c:v>37761</c:v>
                </c:pt>
                <c:pt idx="663">
                  <c:v>37762</c:v>
                </c:pt>
                <c:pt idx="664">
                  <c:v>37763</c:v>
                </c:pt>
                <c:pt idx="665">
                  <c:v>37764</c:v>
                </c:pt>
                <c:pt idx="666">
                  <c:v>37767</c:v>
                </c:pt>
                <c:pt idx="667">
                  <c:v>37768</c:v>
                </c:pt>
                <c:pt idx="668">
                  <c:v>37769</c:v>
                </c:pt>
                <c:pt idx="669">
                  <c:v>37770</c:v>
                </c:pt>
                <c:pt idx="670">
                  <c:v>37771</c:v>
                </c:pt>
                <c:pt idx="671">
                  <c:v>37775</c:v>
                </c:pt>
                <c:pt idx="672">
                  <c:v>37776</c:v>
                </c:pt>
                <c:pt idx="673">
                  <c:v>37777</c:v>
                </c:pt>
                <c:pt idx="674">
                  <c:v>37778</c:v>
                </c:pt>
                <c:pt idx="675">
                  <c:v>37781</c:v>
                </c:pt>
                <c:pt idx="676">
                  <c:v>37782</c:v>
                </c:pt>
                <c:pt idx="677">
                  <c:v>37783</c:v>
                </c:pt>
                <c:pt idx="678">
                  <c:v>37784</c:v>
                </c:pt>
                <c:pt idx="679">
                  <c:v>37785</c:v>
                </c:pt>
                <c:pt idx="680">
                  <c:v>37788</c:v>
                </c:pt>
                <c:pt idx="681">
                  <c:v>37789</c:v>
                </c:pt>
                <c:pt idx="682">
                  <c:v>37790</c:v>
                </c:pt>
                <c:pt idx="683">
                  <c:v>37791</c:v>
                </c:pt>
                <c:pt idx="684">
                  <c:v>37792</c:v>
                </c:pt>
                <c:pt idx="685">
                  <c:v>37796</c:v>
                </c:pt>
                <c:pt idx="686">
                  <c:v>37797</c:v>
                </c:pt>
                <c:pt idx="687">
                  <c:v>37798</c:v>
                </c:pt>
                <c:pt idx="688">
                  <c:v>37799</c:v>
                </c:pt>
                <c:pt idx="689">
                  <c:v>37803</c:v>
                </c:pt>
                <c:pt idx="690">
                  <c:v>37804</c:v>
                </c:pt>
                <c:pt idx="691">
                  <c:v>37805</c:v>
                </c:pt>
                <c:pt idx="692">
                  <c:v>37806</c:v>
                </c:pt>
                <c:pt idx="693">
                  <c:v>37809</c:v>
                </c:pt>
                <c:pt idx="694">
                  <c:v>37810</c:v>
                </c:pt>
                <c:pt idx="695">
                  <c:v>37811</c:v>
                </c:pt>
                <c:pt idx="696">
                  <c:v>37812</c:v>
                </c:pt>
                <c:pt idx="697">
                  <c:v>37813</c:v>
                </c:pt>
                <c:pt idx="698">
                  <c:v>37816</c:v>
                </c:pt>
                <c:pt idx="699">
                  <c:v>37817</c:v>
                </c:pt>
                <c:pt idx="700">
                  <c:v>37818</c:v>
                </c:pt>
                <c:pt idx="701">
                  <c:v>37819</c:v>
                </c:pt>
                <c:pt idx="702">
                  <c:v>37820</c:v>
                </c:pt>
                <c:pt idx="703">
                  <c:v>37823</c:v>
                </c:pt>
                <c:pt idx="704">
                  <c:v>37824</c:v>
                </c:pt>
                <c:pt idx="705">
                  <c:v>37825</c:v>
                </c:pt>
                <c:pt idx="706">
                  <c:v>37826</c:v>
                </c:pt>
                <c:pt idx="707">
                  <c:v>37827</c:v>
                </c:pt>
                <c:pt idx="708">
                  <c:v>37830</c:v>
                </c:pt>
                <c:pt idx="709">
                  <c:v>37831</c:v>
                </c:pt>
                <c:pt idx="710">
                  <c:v>37832</c:v>
                </c:pt>
                <c:pt idx="711">
                  <c:v>37833</c:v>
                </c:pt>
                <c:pt idx="712">
                  <c:v>37834</c:v>
                </c:pt>
                <c:pt idx="713">
                  <c:v>37837</c:v>
                </c:pt>
                <c:pt idx="714">
                  <c:v>37838</c:v>
                </c:pt>
                <c:pt idx="715">
                  <c:v>37839</c:v>
                </c:pt>
                <c:pt idx="716">
                  <c:v>37841</c:v>
                </c:pt>
                <c:pt idx="717">
                  <c:v>37844</c:v>
                </c:pt>
                <c:pt idx="718">
                  <c:v>37845</c:v>
                </c:pt>
                <c:pt idx="719">
                  <c:v>37846</c:v>
                </c:pt>
                <c:pt idx="720">
                  <c:v>37847</c:v>
                </c:pt>
                <c:pt idx="721">
                  <c:v>37848</c:v>
                </c:pt>
                <c:pt idx="722">
                  <c:v>37852</c:v>
                </c:pt>
                <c:pt idx="723">
                  <c:v>37853</c:v>
                </c:pt>
                <c:pt idx="724">
                  <c:v>37854</c:v>
                </c:pt>
                <c:pt idx="725">
                  <c:v>37855</c:v>
                </c:pt>
                <c:pt idx="726">
                  <c:v>37858</c:v>
                </c:pt>
                <c:pt idx="727">
                  <c:v>37859</c:v>
                </c:pt>
                <c:pt idx="728">
                  <c:v>37860</c:v>
                </c:pt>
                <c:pt idx="729">
                  <c:v>37861</c:v>
                </c:pt>
                <c:pt idx="730">
                  <c:v>37862</c:v>
                </c:pt>
                <c:pt idx="731">
                  <c:v>37865</c:v>
                </c:pt>
                <c:pt idx="732">
                  <c:v>37866</c:v>
                </c:pt>
                <c:pt idx="733">
                  <c:v>37867</c:v>
                </c:pt>
                <c:pt idx="734">
                  <c:v>37868</c:v>
                </c:pt>
                <c:pt idx="735">
                  <c:v>37869</c:v>
                </c:pt>
                <c:pt idx="736">
                  <c:v>37872</c:v>
                </c:pt>
                <c:pt idx="737">
                  <c:v>37873</c:v>
                </c:pt>
                <c:pt idx="738">
                  <c:v>37874</c:v>
                </c:pt>
                <c:pt idx="739">
                  <c:v>37875</c:v>
                </c:pt>
                <c:pt idx="740">
                  <c:v>37876</c:v>
                </c:pt>
                <c:pt idx="741">
                  <c:v>37879</c:v>
                </c:pt>
                <c:pt idx="742">
                  <c:v>37880</c:v>
                </c:pt>
                <c:pt idx="743">
                  <c:v>37881</c:v>
                </c:pt>
                <c:pt idx="744">
                  <c:v>37882</c:v>
                </c:pt>
                <c:pt idx="745">
                  <c:v>37883</c:v>
                </c:pt>
                <c:pt idx="746">
                  <c:v>37886</c:v>
                </c:pt>
                <c:pt idx="747">
                  <c:v>37887</c:v>
                </c:pt>
                <c:pt idx="748">
                  <c:v>37888</c:v>
                </c:pt>
                <c:pt idx="749">
                  <c:v>37889</c:v>
                </c:pt>
                <c:pt idx="750">
                  <c:v>37890</c:v>
                </c:pt>
                <c:pt idx="751">
                  <c:v>37893</c:v>
                </c:pt>
                <c:pt idx="752">
                  <c:v>37894</c:v>
                </c:pt>
                <c:pt idx="753">
                  <c:v>37895</c:v>
                </c:pt>
                <c:pt idx="754">
                  <c:v>37896</c:v>
                </c:pt>
                <c:pt idx="755">
                  <c:v>37897</c:v>
                </c:pt>
                <c:pt idx="756">
                  <c:v>37900</c:v>
                </c:pt>
                <c:pt idx="757">
                  <c:v>37901</c:v>
                </c:pt>
                <c:pt idx="758">
                  <c:v>37902</c:v>
                </c:pt>
                <c:pt idx="759">
                  <c:v>37903</c:v>
                </c:pt>
                <c:pt idx="760">
                  <c:v>37904</c:v>
                </c:pt>
                <c:pt idx="761">
                  <c:v>37908</c:v>
                </c:pt>
                <c:pt idx="762">
                  <c:v>37909</c:v>
                </c:pt>
                <c:pt idx="763">
                  <c:v>37910</c:v>
                </c:pt>
                <c:pt idx="764">
                  <c:v>37911</c:v>
                </c:pt>
                <c:pt idx="765">
                  <c:v>37914</c:v>
                </c:pt>
                <c:pt idx="766">
                  <c:v>37915</c:v>
                </c:pt>
                <c:pt idx="767">
                  <c:v>37916</c:v>
                </c:pt>
                <c:pt idx="768">
                  <c:v>37917</c:v>
                </c:pt>
                <c:pt idx="769">
                  <c:v>37918</c:v>
                </c:pt>
                <c:pt idx="770">
                  <c:v>37921</c:v>
                </c:pt>
                <c:pt idx="771">
                  <c:v>37922</c:v>
                </c:pt>
                <c:pt idx="772">
                  <c:v>37923</c:v>
                </c:pt>
                <c:pt idx="773">
                  <c:v>37924</c:v>
                </c:pt>
                <c:pt idx="774">
                  <c:v>37925</c:v>
                </c:pt>
                <c:pt idx="775">
                  <c:v>37929</c:v>
                </c:pt>
                <c:pt idx="776">
                  <c:v>37930</c:v>
                </c:pt>
                <c:pt idx="777">
                  <c:v>37931</c:v>
                </c:pt>
                <c:pt idx="778">
                  <c:v>37932</c:v>
                </c:pt>
                <c:pt idx="779">
                  <c:v>37935</c:v>
                </c:pt>
                <c:pt idx="780">
                  <c:v>37936</c:v>
                </c:pt>
                <c:pt idx="781">
                  <c:v>37937</c:v>
                </c:pt>
                <c:pt idx="782">
                  <c:v>37938</c:v>
                </c:pt>
                <c:pt idx="783">
                  <c:v>37939</c:v>
                </c:pt>
                <c:pt idx="784">
                  <c:v>37943</c:v>
                </c:pt>
                <c:pt idx="785">
                  <c:v>37944</c:v>
                </c:pt>
                <c:pt idx="786">
                  <c:v>37945</c:v>
                </c:pt>
                <c:pt idx="787">
                  <c:v>37946</c:v>
                </c:pt>
                <c:pt idx="788">
                  <c:v>37949</c:v>
                </c:pt>
                <c:pt idx="789">
                  <c:v>37950</c:v>
                </c:pt>
                <c:pt idx="790">
                  <c:v>37951</c:v>
                </c:pt>
                <c:pt idx="791">
                  <c:v>37952</c:v>
                </c:pt>
                <c:pt idx="792">
                  <c:v>37953</c:v>
                </c:pt>
                <c:pt idx="793">
                  <c:v>37956</c:v>
                </c:pt>
                <c:pt idx="794">
                  <c:v>37957</c:v>
                </c:pt>
                <c:pt idx="795">
                  <c:v>37958</c:v>
                </c:pt>
                <c:pt idx="796">
                  <c:v>37959</c:v>
                </c:pt>
                <c:pt idx="797">
                  <c:v>37960</c:v>
                </c:pt>
                <c:pt idx="798">
                  <c:v>37964</c:v>
                </c:pt>
                <c:pt idx="799">
                  <c:v>37965</c:v>
                </c:pt>
                <c:pt idx="800">
                  <c:v>37966</c:v>
                </c:pt>
                <c:pt idx="801">
                  <c:v>37967</c:v>
                </c:pt>
                <c:pt idx="802">
                  <c:v>37970</c:v>
                </c:pt>
                <c:pt idx="803">
                  <c:v>37971</c:v>
                </c:pt>
                <c:pt idx="804">
                  <c:v>37972</c:v>
                </c:pt>
                <c:pt idx="805">
                  <c:v>37973</c:v>
                </c:pt>
                <c:pt idx="806">
                  <c:v>37974</c:v>
                </c:pt>
                <c:pt idx="807">
                  <c:v>37977</c:v>
                </c:pt>
                <c:pt idx="808">
                  <c:v>37978</c:v>
                </c:pt>
                <c:pt idx="809">
                  <c:v>37979</c:v>
                </c:pt>
                <c:pt idx="810">
                  <c:v>37981</c:v>
                </c:pt>
                <c:pt idx="811">
                  <c:v>37984</c:v>
                </c:pt>
                <c:pt idx="812">
                  <c:v>37986</c:v>
                </c:pt>
                <c:pt idx="813">
                  <c:v>37988</c:v>
                </c:pt>
                <c:pt idx="814">
                  <c:v>37991</c:v>
                </c:pt>
                <c:pt idx="815">
                  <c:v>37992</c:v>
                </c:pt>
                <c:pt idx="816">
                  <c:v>37993</c:v>
                </c:pt>
                <c:pt idx="817">
                  <c:v>37994</c:v>
                </c:pt>
                <c:pt idx="818">
                  <c:v>37995</c:v>
                </c:pt>
                <c:pt idx="819">
                  <c:v>37999</c:v>
                </c:pt>
                <c:pt idx="820">
                  <c:v>38000</c:v>
                </c:pt>
                <c:pt idx="821">
                  <c:v>38001</c:v>
                </c:pt>
                <c:pt idx="822">
                  <c:v>38002</c:v>
                </c:pt>
                <c:pt idx="823">
                  <c:v>38005</c:v>
                </c:pt>
                <c:pt idx="824">
                  <c:v>38006</c:v>
                </c:pt>
                <c:pt idx="825">
                  <c:v>38007</c:v>
                </c:pt>
                <c:pt idx="826">
                  <c:v>38008</c:v>
                </c:pt>
                <c:pt idx="827">
                  <c:v>38009</c:v>
                </c:pt>
                <c:pt idx="828">
                  <c:v>38012</c:v>
                </c:pt>
                <c:pt idx="829">
                  <c:v>38013</c:v>
                </c:pt>
                <c:pt idx="830">
                  <c:v>38014</c:v>
                </c:pt>
                <c:pt idx="831">
                  <c:v>38015</c:v>
                </c:pt>
                <c:pt idx="832">
                  <c:v>38016</c:v>
                </c:pt>
                <c:pt idx="833">
                  <c:v>38019</c:v>
                </c:pt>
                <c:pt idx="834">
                  <c:v>38020</c:v>
                </c:pt>
                <c:pt idx="835">
                  <c:v>38021</c:v>
                </c:pt>
                <c:pt idx="836">
                  <c:v>38022</c:v>
                </c:pt>
                <c:pt idx="837">
                  <c:v>38023</c:v>
                </c:pt>
                <c:pt idx="838">
                  <c:v>38026</c:v>
                </c:pt>
                <c:pt idx="839">
                  <c:v>38027</c:v>
                </c:pt>
                <c:pt idx="840">
                  <c:v>38028</c:v>
                </c:pt>
                <c:pt idx="841">
                  <c:v>38029</c:v>
                </c:pt>
                <c:pt idx="842">
                  <c:v>38030</c:v>
                </c:pt>
                <c:pt idx="843">
                  <c:v>38033</c:v>
                </c:pt>
                <c:pt idx="844">
                  <c:v>38034</c:v>
                </c:pt>
                <c:pt idx="845">
                  <c:v>38035</c:v>
                </c:pt>
                <c:pt idx="846">
                  <c:v>38036</c:v>
                </c:pt>
                <c:pt idx="847">
                  <c:v>38037</c:v>
                </c:pt>
                <c:pt idx="848">
                  <c:v>38040</c:v>
                </c:pt>
                <c:pt idx="849">
                  <c:v>38041</c:v>
                </c:pt>
                <c:pt idx="850">
                  <c:v>38042</c:v>
                </c:pt>
                <c:pt idx="851">
                  <c:v>38043</c:v>
                </c:pt>
                <c:pt idx="852">
                  <c:v>38044</c:v>
                </c:pt>
                <c:pt idx="853">
                  <c:v>38047</c:v>
                </c:pt>
                <c:pt idx="854">
                  <c:v>38048</c:v>
                </c:pt>
                <c:pt idx="855">
                  <c:v>38049</c:v>
                </c:pt>
                <c:pt idx="856">
                  <c:v>38050</c:v>
                </c:pt>
                <c:pt idx="857">
                  <c:v>38051</c:v>
                </c:pt>
                <c:pt idx="858">
                  <c:v>38054</c:v>
                </c:pt>
                <c:pt idx="859">
                  <c:v>38055</c:v>
                </c:pt>
                <c:pt idx="860">
                  <c:v>38056</c:v>
                </c:pt>
                <c:pt idx="861">
                  <c:v>38057</c:v>
                </c:pt>
                <c:pt idx="862">
                  <c:v>38058</c:v>
                </c:pt>
                <c:pt idx="863">
                  <c:v>38061</c:v>
                </c:pt>
                <c:pt idx="864">
                  <c:v>38062</c:v>
                </c:pt>
                <c:pt idx="865">
                  <c:v>38063</c:v>
                </c:pt>
                <c:pt idx="866">
                  <c:v>38064</c:v>
                </c:pt>
                <c:pt idx="867">
                  <c:v>38065</c:v>
                </c:pt>
                <c:pt idx="868">
                  <c:v>38069</c:v>
                </c:pt>
                <c:pt idx="869">
                  <c:v>38070</c:v>
                </c:pt>
                <c:pt idx="870">
                  <c:v>38071</c:v>
                </c:pt>
                <c:pt idx="871">
                  <c:v>38072</c:v>
                </c:pt>
                <c:pt idx="872">
                  <c:v>38075</c:v>
                </c:pt>
                <c:pt idx="873">
                  <c:v>38076</c:v>
                </c:pt>
                <c:pt idx="874">
                  <c:v>38077</c:v>
                </c:pt>
                <c:pt idx="875">
                  <c:v>38078</c:v>
                </c:pt>
                <c:pt idx="876">
                  <c:v>38079</c:v>
                </c:pt>
                <c:pt idx="877">
                  <c:v>38082</c:v>
                </c:pt>
                <c:pt idx="878">
                  <c:v>38083</c:v>
                </c:pt>
                <c:pt idx="879">
                  <c:v>38084</c:v>
                </c:pt>
                <c:pt idx="880">
                  <c:v>38089</c:v>
                </c:pt>
                <c:pt idx="881">
                  <c:v>38090</c:v>
                </c:pt>
                <c:pt idx="882">
                  <c:v>38091</c:v>
                </c:pt>
                <c:pt idx="883">
                  <c:v>38092</c:v>
                </c:pt>
                <c:pt idx="884">
                  <c:v>38093</c:v>
                </c:pt>
                <c:pt idx="885">
                  <c:v>38096</c:v>
                </c:pt>
                <c:pt idx="886">
                  <c:v>38097</c:v>
                </c:pt>
                <c:pt idx="887">
                  <c:v>38098</c:v>
                </c:pt>
                <c:pt idx="888">
                  <c:v>38099</c:v>
                </c:pt>
                <c:pt idx="889">
                  <c:v>38100</c:v>
                </c:pt>
                <c:pt idx="890">
                  <c:v>38103</c:v>
                </c:pt>
                <c:pt idx="891">
                  <c:v>38104</c:v>
                </c:pt>
                <c:pt idx="892">
                  <c:v>38105</c:v>
                </c:pt>
                <c:pt idx="893">
                  <c:v>38106</c:v>
                </c:pt>
                <c:pt idx="894">
                  <c:v>38107</c:v>
                </c:pt>
                <c:pt idx="895">
                  <c:v>38110</c:v>
                </c:pt>
                <c:pt idx="896">
                  <c:v>38111</c:v>
                </c:pt>
                <c:pt idx="897">
                  <c:v>38112</c:v>
                </c:pt>
                <c:pt idx="898">
                  <c:v>38113</c:v>
                </c:pt>
                <c:pt idx="899">
                  <c:v>38114</c:v>
                </c:pt>
                <c:pt idx="900">
                  <c:v>38117</c:v>
                </c:pt>
                <c:pt idx="901">
                  <c:v>38118</c:v>
                </c:pt>
                <c:pt idx="902">
                  <c:v>38119</c:v>
                </c:pt>
                <c:pt idx="903">
                  <c:v>38120</c:v>
                </c:pt>
                <c:pt idx="904">
                  <c:v>38121</c:v>
                </c:pt>
                <c:pt idx="905">
                  <c:v>38124</c:v>
                </c:pt>
                <c:pt idx="906">
                  <c:v>38125</c:v>
                </c:pt>
                <c:pt idx="907">
                  <c:v>38126</c:v>
                </c:pt>
                <c:pt idx="908">
                  <c:v>38127</c:v>
                </c:pt>
                <c:pt idx="909">
                  <c:v>38128</c:v>
                </c:pt>
                <c:pt idx="910">
                  <c:v>38132</c:v>
                </c:pt>
                <c:pt idx="911">
                  <c:v>38133</c:v>
                </c:pt>
                <c:pt idx="912">
                  <c:v>38134</c:v>
                </c:pt>
                <c:pt idx="913">
                  <c:v>38135</c:v>
                </c:pt>
                <c:pt idx="914">
                  <c:v>38138</c:v>
                </c:pt>
                <c:pt idx="915">
                  <c:v>38139</c:v>
                </c:pt>
                <c:pt idx="916">
                  <c:v>38140</c:v>
                </c:pt>
                <c:pt idx="917">
                  <c:v>38141</c:v>
                </c:pt>
                <c:pt idx="918">
                  <c:v>38142</c:v>
                </c:pt>
                <c:pt idx="919">
                  <c:v>38145</c:v>
                </c:pt>
                <c:pt idx="920">
                  <c:v>38146</c:v>
                </c:pt>
                <c:pt idx="921">
                  <c:v>38147</c:v>
                </c:pt>
                <c:pt idx="922">
                  <c:v>38148</c:v>
                </c:pt>
                <c:pt idx="923">
                  <c:v>38149</c:v>
                </c:pt>
                <c:pt idx="924">
                  <c:v>38153</c:v>
                </c:pt>
                <c:pt idx="925">
                  <c:v>38154</c:v>
                </c:pt>
                <c:pt idx="926">
                  <c:v>38155</c:v>
                </c:pt>
                <c:pt idx="927">
                  <c:v>38156</c:v>
                </c:pt>
                <c:pt idx="928">
                  <c:v>38160</c:v>
                </c:pt>
                <c:pt idx="929">
                  <c:v>38161</c:v>
                </c:pt>
                <c:pt idx="930">
                  <c:v>38162</c:v>
                </c:pt>
                <c:pt idx="931">
                  <c:v>38163</c:v>
                </c:pt>
                <c:pt idx="932">
                  <c:v>38166</c:v>
                </c:pt>
                <c:pt idx="933">
                  <c:v>38167</c:v>
                </c:pt>
                <c:pt idx="934">
                  <c:v>38168</c:v>
                </c:pt>
                <c:pt idx="935">
                  <c:v>38169</c:v>
                </c:pt>
                <c:pt idx="936">
                  <c:v>38170</c:v>
                </c:pt>
                <c:pt idx="937">
                  <c:v>38174</c:v>
                </c:pt>
                <c:pt idx="938">
                  <c:v>38175</c:v>
                </c:pt>
                <c:pt idx="939">
                  <c:v>38176</c:v>
                </c:pt>
                <c:pt idx="940">
                  <c:v>38177</c:v>
                </c:pt>
                <c:pt idx="941">
                  <c:v>38180</c:v>
                </c:pt>
                <c:pt idx="942">
                  <c:v>38181</c:v>
                </c:pt>
                <c:pt idx="943">
                  <c:v>38182</c:v>
                </c:pt>
                <c:pt idx="944">
                  <c:v>38183</c:v>
                </c:pt>
                <c:pt idx="945">
                  <c:v>38184</c:v>
                </c:pt>
                <c:pt idx="946">
                  <c:v>38187</c:v>
                </c:pt>
                <c:pt idx="947">
                  <c:v>38189</c:v>
                </c:pt>
                <c:pt idx="948">
                  <c:v>38190</c:v>
                </c:pt>
                <c:pt idx="949">
                  <c:v>38191</c:v>
                </c:pt>
                <c:pt idx="950">
                  <c:v>38194</c:v>
                </c:pt>
                <c:pt idx="951">
                  <c:v>38195</c:v>
                </c:pt>
                <c:pt idx="952">
                  <c:v>38196</c:v>
                </c:pt>
                <c:pt idx="953">
                  <c:v>38197</c:v>
                </c:pt>
                <c:pt idx="954">
                  <c:v>38198</c:v>
                </c:pt>
                <c:pt idx="955">
                  <c:v>38201</c:v>
                </c:pt>
                <c:pt idx="956">
                  <c:v>38202</c:v>
                </c:pt>
                <c:pt idx="957">
                  <c:v>38203</c:v>
                </c:pt>
                <c:pt idx="958">
                  <c:v>38204</c:v>
                </c:pt>
                <c:pt idx="959">
                  <c:v>38205</c:v>
                </c:pt>
                <c:pt idx="960">
                  <c:v>38208</c:v>
                </c:pt>
                <c:pt idx="961">
                  <c:v>38209</c:v>
                </c:pt>
                <c:pt idx="962">
                  <c:v>38210</c:v>
                </c:pt>
                <c:pt idx="963">
                  <c:v>38211</c:v>
                </c:pt>
                <c:pt idx="964">
                  <c:v>38212</c:v>
                </c:pt>
                <c:pt idx="965">
                  <c:v>38216</c:v>
                </c:pt>
                <c:pt idx="966">
                  <c:v>38217</c:v>
                </c:pt>
                <c:pt idx="967">
                  <c:v>38218</c:v>
                </c:pt>
                <c:pt idx="968">
                  <c:v>38219</c:v>
                </c:pt>
                <c:pt idx="969">
                  <c:v>38222</c:v>
                </c:pt>
                <c:pt idx="970">
                  <c:v>38223</c:v>
                </c:pt>
                <c:pt idx="971">
                  <c:v>38224</c:v>
                </c:pt>
                <c:pt idx="972">
                  <c:v>38225</c:v>
                </c:pt>
                <c:pt idx="973">
                  <c:v>38226</c:v>
                </c:pt>
                <c:pt idx="974">
                  <c:v>38229</c:v>
                </c:pt>
                <c:pt idx="975">
                  <c:v>38230</c:v>
                </c:pt>
                <c:pt idx="976">
                  <c:v>38231</c:v>
                </c:pt>
                <c:pt idx="977">
                  <c:v>38232</c:v>
                </c:pt>
                <c:pt idx="978">
                  <c:v>38233</c:v>
                </c:pt>
                <c:pt idx="979">
                  <c:v>38236</c:v>
                </c:pt>
                <c:pt idx="980">
                  <c:v>38237</c:v>
                </c:pt>
                <c:pt idx="981">
                  <c:v>38238</c:v>
                </c:pt>
                <c:pt idx="982">
                  <c:v>38239</c:v>
                </c:pt>
                <c:pt idx="983">
                  <c:v>38240</c:v>
                </c:pt>
                <c:pt idx="984">
                  <c:v>38243</c:v>
                </c:pt>
                <c:pt idx="985">
                  <c:v>38244</c:v>
                </c:pt>
                <c:pt idx="986">
                  <c:v>38245</c:v>
                </c:pt>
                <c:pt idx="987">
                  <c:v>38246</c:v>
                </c:pt>
                <c:pt idx="988">
                  <c:v>38247</c:v>
                </c:pt>
                <c:pt idx="989">
                  <c:v>38250</c:v>
                </c:pt>
                <c:pt idx="990">
                  <c:v>38251</c:v>
                </c:pt>
                <c:pt idx="991">
                  <c:v>38252</c:v>
                </c:pt>
                <c:pt idx="992">
                  <c:v>38253</c:v>
                </c:pt>
                <c:pt idx="993">
                  <c:v>38254</c:v>
                </c:pt>
                <c:pt idx="994">
                  <c:v>38257</c:v>
                </c:pt>
                <c:pt idx="995">
                  <c:v>38258</c:v>
                </c:pt>
                <c:pt idx="996">
                  <c:v>38259</c:v>
                </c:pt>
                <c:pt idx="997">
                  <c:v>38260</c:v>
                </c:pt>
                <c:pt idx="998">
                  <c:v>38261</c:v>
                </c:pt>
                <c:pt idx="999">
                  <c:v>38264</c:v>
                </c:pt>
                <c:pt idx="1000">
                  <c:v>38265</c:v>
                </c:pt>
                <c:pt idx="1001">
                  <c:v>38266</c:v>
                </c:pt>
                <c:pt idx="1002">
                  <c:v>38267</c:v>
                </c:pt>
                <c:pt idx="1003">
                  <c:v>38268</c:v>
                </c:pt>
                <c:pt idx="1004">
                  <c:v>38271</c:v>
                </c:pt>
                <c:pt idx="1005">
                  <c:v>38272</c:v>
                </c:pt>
                <c:pt idx="1006">
                  <c:v>38273</c:v>
                </c:pt>
                <c:pt idx="1007">
                  <c:v>38274</c:v>
                </c:pt>
                <c:pt idx="1008">
                  <c:v>38275</c:v>
                </c:pt>
                <c:pt idx="1009">
                  <c:v>38279</c:v>
                </c:pt>
                <c:pt idx="1010">
                  <c:v>38280</c:v>
                </c:pt>
                <c:pt idx="1011">
                  <c:v>38281</c:v>
                </c:pt>
                <c:pt idx="1012">
                  <c:v>38282</c:v>
                </c:pt>
                <c:pt idx="1013">
                  <c:v>38285</c:v>
                </c:pt>
                <c:pt idx="1014">
                  <c:v>38286</c:v>
                </c:pt>
                <c:pt idx="1015">
                  <c:v>38287</c:v>
                </c:pt>
                <c:pt idx="1016">
                  <c:v>38288</c:v>
                </c:pt>
                <c:pt idx="1017">
                  <c:v>38289</c:v>
                </c:pt>
                <c:pt idx="1018">
                  <c:v>38293</c:v>
                </c:pt>
                <c:pt idx="1019">
                  <c:v>38294</c:v>
                </c:pt>
                <c:pt idx="1020">
                  <c:v>38295</c:v>
                </c:pt>
                <c:pt idx="1021">
                  <c:v>38296</c:v>
                </c:pt>
                <c:pt idx="1022">
                  <c:v>38299</c:v>
                </c:pt>
                <c:pt idx="1023">
                  <c:v>38300</c:v>
                </c:pt>
                <c:pt idx="1024">
                  <c:v>38301</c:v>
                </c:pt>
                <c:pt idx="1025">
                  <c:v>38302</c:v>
                </c:pt>
                <c:pt idx="1026">
                  <c:v>38303</c:v>
                </c:pt>
                <c:pt idx="1027">
                  <c:v>38307</c:v>
                </c:pt>
                <c:pt idx="1028">
                  <c:v>38308</c:v>
                </c:pt>
                <c:pt idx="1029">
                  <c:v>38309</c:v>
                </c:pt>
                <c:pt idx="1030">
                  <c:v>38310</c:v>
                </c:pt>
                <c:pt idx="1031">
                  <c:v>38313</c:v>
                </c:pt>
                <c:pt idx="1032">
                  <c:v>38314</c:v>
                </c:pt>
                <c:pt idx="1033">
                  <c:v>38315</c:v>
                </c:pt>
                <c:pt idx="1034">
                  <c:v>38316</c:v>
                </c:pt>
                <c:pt idx="1035">
                  <c:v>38317</c:v>
                </c:pt>
                <c:pt idx="1036">
                  <c:v>38320</c:v>
                </c:pt>
                <c:pt idx="1037">
                  <c:v>38321</c:v>
                </c:pt>
                <c:pt idx="1038">
                  <c:v>38322</c:v>
                </c:pt>
                <c:pt idx="1039">
                  <c:v>38323</c:v>
                </c:pt>
                <c:pt idx="1040">
                  <c:v>38324</c:v>
                </c:pt>
                <c:pt idx="1041">
                  <c:v>38327</c:v>
                </c:pt>
                <c:pt idx="1042">
                  <c:v>38328</c:v>
                </c:pt>
                <c:pt idx="1043">
                  <c:v>38330</c:v>
                </c:pt>
                <c:pt idx="1044">
                  <c:v>38331</c:v>
                </c:pt>
                <c:pt idx="1045">
                  <c:v>38334</c:v>
                </c:pt>
                <c:pt idx="1046">
                  <c:v>38335</c:v>
                </c:pt>
                <c:pt idx="1047">
                  <c:v>38336</c:v>
                </c:pt>
                <c:pt idx="1048">
                  <c:v>38337</c:v>
                </c:pt>
                <c:pt idx="1049">
                  <c:v>38338</c:v>
                </c:pt>
                <c:pt idx="1050">
                  <c:v>38341</c:v>
                </c:pt>
                <c:pt idx="1051">
                  <c:v>38342</c:v>
                </c:pt>
                <c:pt idx="1052">
                  <c:v>38343</c:v>
                </c:pt>
                <c:pt idx="1053">
                  <c:v>38344</c:v>
                </c:pt>
                <c:pt idx="1054">
                  <c:v>38345</c:v>
                </c:pt>
                <c:pt idx="1055">
                  <c:v>38348</c:v>
                </c:pt>
                <c:pt idx="1056">
                  <c:v>38349</c:v>
                </c:pt>
                <c:pt idx="1057">
                  <c:v>38350</c:v>
                </c:pt>
                <c:pt idx="1058">
                  <c:v>38351</c:v>
                </c:pt>
                <c:pt idx="1059">
                  <c:v>38355</c:v>
                </c:pt>
                <c:pt idx="1060">
                  <c:v>38356</c:v>
                </c:pt>
                <c:pt idx="1061">
                  <c:v>38357</c:v>
                </c:pt>
                <c:pt idx="1062">
                  <c:v>38358</c:v>
                </c:pt>
                <c:pt idx="1063">
                  <c:v>38359</c:v>
                </c:pt>
                <c:pt idx="1064">
                  <c:v>38363</c:v>
                </c:pt>
                <c:pt idx="1065">
                  <c:v>38364</c:v>
                </c:pt>
                <c:pt idx="1066">
                  <c:v>38365</c:v>
                </c:pt>
                <c:pt idx="1067">
                  <c:v>38366</c:v>
                </c:pt>
                <c:pt idx="1068">
                  <c:v>38369</c:v>
                </c:pt>
                <c:pt idx="1069">
                  <c:v>38370</c:v>
                </c:pt>
                <c:pt idx="1070">
                  <c:v>38371</c:v>
                </c:pt>
                <c:pt idx="1071">
                  <c:v>38372</c:v>
                </c:pt>
                <c:pt idx="1072">
                  <c:v>38373</c:v>
                </c:pt>
                <c:pt idx="1073">
                  <c:v>38376</c:v>
                </c:pt>
                <c:pt idx="1074">
                  <c:v>38377</c:v>
                </c:pt>
                <c:pt idx="1075">
                  <c:v>38378</c:v>
                </c:pt>
                <c:pt idx="1076">
                  <c:v>38379</c:v>
                </c:pt>
                <c:pt idx="1077">
                  <c:v>38380</c:v>
                </c:pt>
                <c:pt idx="1078">
                  <c:v>38383</c:v>
                </c:pt>
                <c:pt idx="1079">
                  <c:v>38384</c:v>
                </c:pt>
                <c:pt idx="1080">
                  <c:v>38385</c:v>
                </c:pt>
                <c:pt idx="1081">
                  <c:v>38386</c:v>
                </c:pt>
                <c:pt idx="1082">
                  <c:v>38387</c:v>
                </c:pt>
                <c:pt idx="1083">
                  <c:v>38390</c:v>
                </c:pt>
                <c:pt idx="1084">
                  <c:v>38391</c:v>
                </c:pt>
                <c:pt idx="1085">
                  <c:v>38392</c:v>
                </c:pt>
                <c:pt idx="1086">
                  <c:v>38393</c:v>
                </c:pt>
                <c:pt idx="1087">
                  <c:v>38394</c:v>
                </c:pt>
                <c:pt idx="1088">
                  <c:v>38397</c:v>
                </c:pt>
                <c:pt idx="1089">
                  <c:v>38398</c:v>
                </c:pt>
                <c:pt idx="1090">
                  <c:v>38399</c:v>
                </c:pt>
                <c:pt idx="1091">
                  <c:v>38400</c:v>
                </c:pt>
                <c:pt idx="1092">
                  <c:v>38401</c:v>
                </c:pt>
                <c:pt idx="1093">
                  <c:v>38404</c:v>
                </c:pt>
                <c:pt idx="1094">
                  <c:v>38405</c:v>
                </c:pt>
                <c:pt idx="1095">
                  <c:v>38406</c:v>
                </c:pt>
                <c:pt idx="1096">
                  <c:v>38407</c:v>
                </c:pt>
                <c:pt idx="1097">
                  <c:v>38408</c:v>
                </c:pt>
                <c:pt idx="1098">
                  <c:v>38411</c:v>
                </c:pt>
                <c:pt idx="1099">
                  <c:v>38412</c:v>
                </c:pt>
                <c:pt idx="1100">
                  <c:v>38413</c:v>
                </c:pt>
                <c:pt idx="1101">
                  <c:v>38414</c:v>
                </c:pt>
                <c:pt idx="1102">
                  <c:v>38415</c:v>
                </c:pt>
                <c:pt idx="1103">
                  <c:v>38418</c:v>
                </c:pt>
                <c:pt idx="1104">
                  <c:v>38419</c:v>
                </c:pt>
                <c:pt idx="1105">
                  <c:v>38420</c:v>
                </c:pt>
                <c:pt idx="1106">
                  <c:v>38421</c:v>
                </c:pt>
                <c:pt idx="1107">
                  <c:v>38422</c:v>
                </c:pt>
                <c:pt idx="1108">
                  <c:v>38425</c:v>
                </c:pt>
                <c:pt idx="1109">
                  <c:v>38426</c:v>
                </c:pt>
                <c:pt idx="1110">
                  <c:v>38427</c:v>
                </c:pt>
                <c:pt idx="1111">
                  <c:v>38428</c:v>
                </c:pt>
                <c:pt idx="1112">
                  <c:v>38429</c:v>
                </c:pt>
                <c:pt idx="1113">
                  <c:v>38433</c:v>
                </c:pt>
                <c:pt idx="1114">
                  <c:v>38434</c:v>
                </c:pt>
                <c:pt idx="1115">
                  <c:v>38439</c:v>
                </c:pt>
                <c:pt idx="1116">
                  <c:v>38440</c:v>
                </c:pt>
                <c:pt idx="1117">
                  <c:v>38441</c:v>
                </c:pt>
                <c:pt idx="1118">
                  <c:v>38442</c:v>
                </c:pt>
                <c:pt idx="1119">
                  <c:v>38443</c:v>
                </c:pt>
                <c:pt idx="1120">
                  <c:v>38446</c:v>
                </c:pt>
                <c:pt idx="1121">
                  <c:v>38447</c:v>
                </c:pt>
                <c:pt idx="1122">
                  <c:v>38448</c:v>
                </c:pt>
                <c:pt idx="1123">
                  <c:v>38449</c:v>
                </c:pt>
                <c:pt idx="1124">
                  <c:v>38450</c:v>
                </c:pt>
                <c:pt idx="1125">
                  <c:v>38453</c:v>
                </c:pt>
                <c:pt idx="1126">
                  <c:v>38454</c:v>
                </c:pt>
                <c:pt idx="1127">
                  <c:v>38455</c:v>
                </c:pt>
                <c:pt idx="1128">
                  <c:v>38456</c:v>
                </c:pt>
                <c:pt idx="1129">
                  <c:v>38457</c:v>
                </c:pt>
                <c:pt idx="1130">
                  <c:v>38460</c:v>
                </c:pt>
                <c:pt idx="1131">
                  <c:v>38461</c:v>
                </c:pt>
                <c:pt idx="1132">
                  <c:v>38462</c:v>
                </c:pt>
                <c:pt idx="1133">
                  <c:v>38463</c:v>
                </c:pt>
                <c:pt idx="1134">
                  <c:v>38464</c:v>
                </c:pt>
                <c:pt idx="1135">
                  <c:v>38467</c:v>
                </c:pt>
                <c:pt idx="1136">
                  <c:v>38468</c:v>
                </c:pt>
                <c:pt idx="1137">
                  <c:v>38469</c:v>
                </c:pt>
                <c:pt idx="1138">
                  <c:v>38470</c:v>
                </c:pt>
                <c:pt idx="1139">
                  <c:v>38471</c:v>
                </c:pt>
                <c:pt idx="1140">
                  <c:v>38474</c:v>
                </c:pt>
                <c:pt idx="1141">
                  <c:v>38475</c:v>
                </c:pt>
                <c:pt idx="1142">
                  <c:v>38476</c:v>
                </c:pt>
                <c:pt idx="1143">
                  <c:v>38477</c:v>
                </c:pt>
                <c:pt idx="1144">
                  <c:v>38478</c:v>
                </c:pt>
                <c:pt idx="1145">
                  <c:v>38482</c:v>
                </c:pt>
                <c:pt idx="1146">
                  <c:v>38483</c:v>
                </c:pt>
                <c:pt idx="1147">
                  <c:v>38484</c:v>
                </c:pt>
                <c:pt idx="1148">
                  <c:v>38485</c:v>
                </c:pt>
                <c:pt idx="1149">
                  <c:v>38488</c:v>
                </c:pt>
                <c:pt idx="1150">
                  <c:v>38489</c:v>
                </c:pt>
                <c:pt idx="1151">
                  <c:v>38490</c:v>
                </c:pt>
                <c:pt idx="1152">
                  <c:v>38491</c:v>
                </c:pt>
                <c:pt idx="1153">
                  <c:v>38492</c:v>
                </c:pt>
                <c:pt idx="1154">
                  <c:v>38495</c:v>
                </c:pt>
                <c:pt idx="1155">
                  <c:v>38496</c:v>
                </c:pt>
                <c:pt idx="1156">
                  <c:v>38497</c:v>
                </c:pt>
                <c:pt idx="1157">
                  <c:v>38498</c:v>
                </c:pt>
                <c:pt idx="1158">
                  <c:v>38499</c:v>
                </c:pt>
                <c:pt idx="1159">
                  <c:v>38503</c:v>
                </c:pt>
                <c:pt idx="1160">
                  <c:v>38504</c:v>
                </c:pt>
                <c:pt idx="1161">
                  <c:v>38505</c:v>
                </c:pt>
                <c:pt idx="1162">
                  <c:v>38506</c:v>
                </c:pt>
                <c:pt idx="1163">
                  <c:v>38510</c:v>
                </c:pt>
                <c:pt idx="1164">
                  <c:v>38511</c:v>
                </c:pt>
                <c:pt idx="1165">
                  <c:v>38512</c:v>
                </c:pt>
                <c:pt idx="1166">
                  <c:v>38513</c:v>
                </c:pt>
                <c:pt idx="1167">
                  <c:v>38516</c:v>
                </c:pt>
                <c:pt idx="1168">
                  <c:v>38517</c:v>
                </c:pt>
                <c:pt idx="1169">
                  <c:v>38518</c:v>
                </c:pt>
                <c:pt idx="1170">
                  <c:v>38519</c:v>
                </c:pt>
                <c:pt idx="1171">
                  <c:v>38520</c:v>
                </c:pt>
                <c:pt idx="1172">
                  <c:v>38523</c:v>
                </c:pt>
                <c:pt idx="1173">
                  <c:v>38524</c:v>
                </c:pt>
                <c:pt idx="1174">
                  <c:v>38525</c:v>
                </c:pt>
                <c:pt idx="1175">
                  <c:v>38526</c:v>
                </c:pt>
                <c:pt idx="1176">
                  <c:v>38527</c:v>
                </c:pt>
                <c:pt idx="1177">
                  <c:v>38530</c:v>
                </c:pt>
                <c:pt idx="1178">
                  <c:v>38531</c:v>
                </c:pt>
                <c:pt idx="1179">
                  <c:v>38532</c:v>
                </c:pt>
                <c:pt idx="1180">
                  <c:v>38533</c:v>
                </c:pt>
                <c:pt idx="1181">
                  <c:v>38534</c:v>
                </c:pt>
                <c:pt idx="1182">
                  <c:v>38538</c:v>
                </c:pt>
                <c:pt idx="1183">
                  <c:v>38539</c:v>
                </c:pt>
                <c:pt idx="1184">
                  <c:v>38540</c:v>
                </c:pt>
                <c:pt idx="1185">
                  <c:v>38541</c:v>
                </c:pt>
                <c:pt idx="1186">
                  <c:v>38544</c:v>
                </c:pt>
                <c:pt idx="1187">
                  <c:v>38545</c:v>
                </c:pt>
                <c:pt idx="1188">
                  <c:v>38546</c:v>
                </c:pt>
                <c:pt idx="1189">
                  <c:v>38547</c:v>
                </c:pt>
                <c:pt idx="1190">
                  <c:v>38548</c:v>
                </c:pt>
                <c:pt idx="1191">
                  <c:v>38551</c:v>
                </c:pt>
                <c:pt idx="1192">
                  <c:v>38552</c:v>
                </c:pt>
                <c:pt idx="1193">
                  <c:v>38554</c:v>
                </c:pt>
                <c:pt idx="1194">
                  <c:v>38555</c:v>
                </c:pt>
                <c:pt idx="1195">
                  <c:v>38558</c:v>
                </c:pt>
                <c:pt idx="1196">
                  <c:v>38559</c:v>
                </c:pt>
                <c:pt idx="1197">
                  <c:v>38560</c:v>
                </c:pt>
                <c:pt idx="1198">
                  <c:v>38561</c:v>
                </c:pt>
                <c:pt idx="1199">
                  <c:v>38562</c:v>
                </c:pt>
                <c:pt idx="1200">
                  <c:v>38565</c:v>
                </c:pt>
                <c:pt idx="1201">
                  <c:v>38566</c:v>
                </c:pt>
                <c:pt idx="1202">
                  <c:v>38567</c:v>
                </c:pt>
                <c:pt idx="1203">
                  <c:v>38568</c:v>
                </c:pt>
                <c:pt idx="1204">
                  <c:v>38569</c:v>
                </c:pt>
                <c:pt idx="1205">
                  <c:v>38572</c:v>
                </c:pt>
                <c:pt idx="1206">
                  <c:v>38573</c:v>
                </c:pt>
                <c:pt idx="1207">
                  <c:v>38574</c:v>
                </c:pt>
                <c:pt idx="1208">
                  <c:v>38575</c:v>
                </c:pt>
                <c:pt idx="1209">
                  <c:v>38576</c:v>
                </c:pt>
                <c:pt idx="1210">
                  <c:v>38580</c:v>
                </c:pt>
                <c:pt idx="1211">
                  <c:v>38581</c:v>
                </c:pt>
                <c:pt idx="1212">
                  <c:v>38582</c:v>
                </c:pt>
                <c:pt idx="1213">
                  <c:v>38583</c:v>
                </c:pt>
                <c:pt idx="1214">
                  <c:v>38586</c:v>
                </c:pt>
                <c:pt idx="1215">
                  <c:v>38587</c:v>
                </c:pt>
                <c:pt idx="1216">
                  <c:v>38588</c:v>
                </c:pt>
                <c:pt idx="1217">
                  <c:v>38589</c:v>
                </c:pt>
                <c:pt idx="1218">
                  <c:v>38590</c:v>
                </c:pt>
                <c:pt idx="1219">
                  <c:v>38593</c:v>
                </c:pt>
                <c:pt idx="1220">
                  <c:v>38594</c:v>
                </c:pt>
                <c:pt idx="1221">
                  <c:v>38595</c:v>
                </c:pt>
                <c:pt idx="1222">
                  <c:v>38596</c:v>
                </c:pt>
                <c:pt idx="1223">
                  <c:v>38597</c:v>
                </c:pt>
                <c:pt idx="1224">
                  <c:v>38600</c:v>
                </c:pt>
                <c:pt idx="1225">
                  <c:v>38601</c:v>
                </c:pt>
                <c:pt idx="1226">
                  <c:v>38602</c:v>
                </c:pt>
                <c:pt idx="1227">
                  <c:v>38603</c:v>
                </c:pt>
                <c:pt idx="1228">
                  <c:v>38604</c:v>
                </c:pt>
                <c:pt idx="1229">
                  <c:v>38607</c:v>
                </c:pt>
                <c:pt idx="1230">
                  <c:v>38608</c:v>
                </c:pt>
                <c:pt idx="1231">
                  <c:v>38609</c:v>
                </c:pt>
                <c:pt idx="1232">
                  <c:v>38610</c:v>
                </c:pt>
                <c:pt idx="1233">
                  <c:v>38611</c:v>
                </c:pt>
                <c:pt idx="1234">
                  <c:v>38614</c:v>
                </c:pt>
                <c:pt idx="1235">
                  <c:v>38615</c:v>
                </c:pt>
                <c:pt idx="1236">
                  <c:v>38616</c:v>
                </c:pt>
                <c:pt idx="1237">
                  <c:v>38617</c:v>
                </c:pt>
                <c:pt idx="1238">
                  <c:v>38618</c:v>
                </c:pt>
                <c:pt idx="1239">
                  <c:v>38621</c:v>
                </c:pt>
                <c:pt idx="1240">
                  <c:v>38622</c:v>
                </c:pt>
                <c:pt idx="1241">
                  <c:v>38623</c:v>
                </c:pt>
                <c:pt idx="1242">
                  <c:v>38624</c:v>
                </c:pt>
                <c:pt idx="1243">
                  <c:v>38625</c:v>
                </c:pt>
                <c:pt idx="1244">
                  <c:v>38628</c:v>
                </c:pt>
                <c:pt idx="1245">
                  <c:v>38629</c:v>
                </c:pt>
                <c:pt idx="1246">
                  <c:v>38630</c:v>
                </c:pt>
                <c:pt idx="1247">
                  <c:v>38631</c:v>
                </c:pt>
                <c:pt idx="1248">
                  <c:v>38632</c:v>
                </c:pt>
                <c:pt idx="1249">
                  <c:v>38635</c:v>
                </c:pt>
                <c:pt idx="1250">
                  <c:v>38636</c:v>
                </c:pt>
                <c:pt idx="1251">
                  <c:v>38637</c:v>
                </c:pt>
                <c:pt idx="1252">
                  <c:v>38638</c:v>
                </c:pt>
                <c:pt idx="1253">
                  <c:v>38639</c:v>
                </c:pt>
                <c:pt idx="1254">
                  <c:v>38643</c:v>
                </c:pt>
                <c:pt idx="1255">
                  <c:v>38644</c:v>
                </c:pt>
                <c:pt idx="1256">
                  <c:v>38645</c:v>
                </c:pt>
                <c:pt idx="1257">
                  <c:v>38646</c:v>
                </c:pt>
                <c:pt idx="1258">
                  <c:v>38649</c:v>
                </c:pt>
                <c:pt idx="1259">
                  <c:v>38650</c:v>
                </c:pt>
                <c:pt idx="1260">
                  <c:v>38651</c:v>
                </c:pt>
                <c:pt idx="1261">
                  <c:v>38652</c:v>
                </c:pt>
                <c:pt idx="1262">
                  <c:v>38653</c:v>
                </c:pt>
                <c:pt idx="1263">
                  <c:v>38656</c:v>
                </c:pt>
                <c:pt idx="1264">
                  <c:v>38657</c:v>
                </c:pt>
                <c:pt idx="1265">
                  <c:v>38658</c:v>
                </c:pt>
                <c:pt idx="1266">
                  <c:v>38659</c:v>
                </c:pt>
                <c:pt idx="1267">
                  <c:v>38660</c:v>
                </c:pt>
                <c:pt idx="1268">
                  <c:v>38664</c:v>
                </c:pt>
                <c:pt idx="1269">
                  <c:v>38665</c:v>
                </c:pt>
                <c:pt idx="1270">
                  <c:v>38666</c:v>
                </c:pt>
                <c:pt idx="1271">
                  <c:v>38667</c:v>
                </c:pt>
                <c:pt idx="1272">
                  <c:v>38671</c:v>
                </c:pt>
                <c:pt idx="1273">
                  <c:v>38672</c:v>
                </c:pt>
                <c:pt idx="1274">
                  <c:v>38673</c:v>
                </c:pt>
                <c:pt idx="1275">
                  <c:v>38674</c:v>
                </c:pt>
                <c:pt idx="1276">
                  <c:v>38677</c:v>
                </c:pt>
                <c:pt idx="1277">
                  <c:v>38678</c:v>
                </c:pt>
                <c:pt idx="1278">
                  <c:v>38679</c:v>
                </c:pt>
                <c:pt idx="1279">
                  <c:v>38680</c:v>
                </c:pt>
                <c:pt idx="1280">
                  <c:v>38681</c:v>
                </c:pt>
                <c:pt idx="1281">
                  <c:v>38684</c:v>
                </c:pt>
                <c:pt idx="1282">
                  <c:v>38685</c:v>
                </c:pt>
                <c:pt idx="1283">
                  <c:v>38686</c:v>
                </c:pt>
                <c:pt idx="1284">
                  <c:v>38687</c:v>
                </c:pt>
                <c:pt idx="1285">
                  <c:v>38688</c:v>
                </c:pt>
                <c:pt idx="1286">
                  <c:v>38691</c:v>
                </c:pt>
                <c:pt idx="1287">
                  <c:v>38692</c:v>
                </c:pt>
                <c:pt idx="1288">
                  <c:v>38693</c:v>
                </c:pt>
                <c:pt idx="1289">
                  <c:v>38695</c:v>
                </c:pt>
                <c:pt idx="1290">
                  <c:v>38698</c:v>
                </c:pt>
                <c:pt idx="1291">
                  <c:v>38699</c:v>
                </c:pt>
                <c:pt idx="1292">
                  <c:v>38700</c:v>
                </c:pt>
                <c:pt idx="1293">
                  <c:v>38701</c:v>
                </c:pt>
                <c:pt idx="1294">
                  <c:v>38702</c:v>
                </c:pt>
                <c:pt idx="1295">
                  <c:v>38705</c:v>
                </c:pt>
                <c:pt idx="1296">
                  <c:v>38706</c:v>
                </c:pt>
                <c:pt idx="1297">
                  <c:v>38707</c:v>
                </c:pt>
                <c:pt idx="1298">
                  <c:v>38708</c:v>
                </c:pt>
                <c:pt idx="1299">
                  <c:v>38709</c:v>
                </c:pt>
                <c:pt idx="1300">
                  <c:v>38712</c:v>
                </c:pt>
                <c:pt idx="1301">
                  <c:v>38713</c:v>
                </c:pt>
                <c:pt idx="1302">
                  <c:v>38714</c:v>
                </c:pt>
                <c:pt idx="1303">
                  <c:v>38715</c:v>
                </c:pt>
                <c:pt idx="1304">
                  <c:v>38719</c:v>
                </c:pt>
                <c:pt idx="1305">
                  <c:v>38720</c:v>
                </c:pt>
                <c:pt idx="1306">
                  <c:v>38721</c:v>
                </c:pt>
                <c:pt idx="1307">
                  <c:v>38722</c:v>
                </c:pt>
                <c:pt idx="1308">
                  <c:v>38723</c:v>
                </c:pt>
                <c:pt idx="1309">
                  <c:v>38727</c:v>
                </c:pt>
                <c:pt idx="1310">
                  <c:v>38728</c:v>
                </c:pt>
                <c:pt idx="1311">
                  <c:v>38729</c:v>
                </c:pt>
                <c:pt idx="1312">
                  <c:v>38730</c:v>
                </c:pt>
                <c:pt idx="1313">
                  <c:v>38733</c:v>
                </c:pt>
                <c:pt idx="1314">
                  <c:v>38734</c:v>
                </c:pt>
                <c:pt idx="1315">
                  <c:v>38735</c:v>
                </c:pt>
                <c:pt idx="1316">
                  <c:v>38736</c:v>
                </c:pt>
                <c:pt idx="1317">
                  <c:v>38737</c:v>
                </c:pt>
                <c:pt idx="1318">
                  <c:v>38740</c:v>
                </c:pt>
                <c:pt idx="1319">
                  <c:v>38741</c:v>
                </c:pt>
                <c:pt idx="1320">
                  <c:v>38742</c:v>
                </c:pt>
                <c:pt idx="1321">
                  <c:v>38743</c:v>
                </c:pt>
                <c:pt idx="1322">
                  <c:v>38744</c:v>
                </c:pt>
                <c:pt idx="1323">
                  <c:v>38747</c:v>
                </c:pt>
                <c:pt idx="1324">
                  <c:v>38748</c:v>
                </c:pt>
                <c:pt idx="1325">
                  <c:v>38749</c:v>
                </c:pt>
                <c:pt idx="1326">
                  <c:v>38750</c:v>
                </c:pt>
                <c:pt idx="1327">
                  <c:v>38751</c:v>
                </c:pt>
                <c:pt idx="1328">
                  <c:v>38754</c:v>
                </c:pt>
                <c:pt idx="1329">
                  <c:v>38755</c:v>
                </c:pt>
                <c:pt idx="1330">
                  <c:v>38756</c:v>
                </c:pt>
                <c:pt idx="1331">
                  <c:v>38757</c:v>
                </c:pt>
                <c:pt idx="1332">
                  <c:v>38758</c:v>
                </c:pt>
                <c:pt idx="1333">
                  <c:v>38761</c:v>
                </c:pt>
                <c:pt idx="1334">
                  <c:v>38762</c:v>
                </c:pt>
                <c:pt idx="1335">
                  <c:v>38763</c:v>
                </c:pt>
                <c:pt idx="1336">
                  <c:v>38764</c:v>
                </c:pt>
                <c:pt idx="1337">
                  <c:v>38765</c:v>
                </c:pt>
                <c:pt idx="1338">
                  <c:v>38768</c:v>
                </c:pt>
                <c:pt idx="1339">
                  <c:v>38769</c:v>
                </c:pt>
                <c:pt idx="1340">
                  <c:v>38770</c:v>
                </c:pt>
                <c:pt idx="1341">
                  <c:v>38771</c:v>
                </c:pt>
                <c:pt idx="1342">
                  <c:v>38772</c:v>
                </c:pt>
                <c:pt idx="1343">
                  <c:v>38775</c:v>
                </c:pt>
                <c:pt idx="1344">
                  <c:v>38776</c:v>
                </c:pt>
                <c:pt idx="1345">
                  <c:v>38777</c:v>
                </c:pt>
                <c:pt idx="1346">
                  <c:v>38778</c:v>
                </c:pt>
                <c:pt idx="1347">
                  <c:v>38779</c:v>
                </c:pt>
                <c:pt idx="1348">
                  <c:v>38782</c:v>
                </c:pt>
                <c:pt idx="1349">
                  <c:v>38783</c:v>
                </c:pt>
                <c:pt idx="1350">
                  <c:v>38784</c:v>
                </c:pt>
                <c:pt idx="1351">
                  <c:v>38785</c:v>
                </c:pt>
                <c:pt idx="1352">
                  <c:v>38786</c:v>
                </c:pt>
                <c:pt idx="1353">
                  <c:v>38789</c:v>
                </c:pt>
                <c:pt idx="1354">
                  <c:v>38790</c:v>
                </c:pt>
                <c:pt idx="1355">
                  <c:v>38791</c:v>
                </c:pt>
                <c:pt idx="1356">
                  <c:v>38792</c:v>
                </c:pt>
                <c:pt idx="1357">
                  <c:v>38793</c:v>
                </c:pt>
                <c:pt idx="1358">
                  <c:v>38797</c:v>
                </c:pt>
                <c:pt idx="1359">
                  <c:v>38798</c:v>
                </c:pt>
                <c:pt idx="1360">
                  <c:v>38799</c:v>
                </c:pt>
                <c:pt idx="1361">
                  <c:v>38800</c:v>
                </c:pt>
                <c:pt idx="1362">
                  <c:v>38803</c:v>
                </c:pt>
                <c:pt idx="1363">
                  <c:v>38804</c:v>
                </c:pt>
                <c:pt idx="1364">
                  <c:v>38805</c:v>
                </c:pt>
                <c:pt idx="1365">
                  <c:v>38806</c:v>
                </c:pt>
                <c:pt idx="1366">
                  <c:v>38807</c:v>
                </c:pt>
                <c:pt idx="1367">
                  <c:v>38810</c:v>
                </c:pt>
                <c:pt idx="1368">
                  <c:v>38811</c:v>
                </c:pt>
                <c:pt idx="1369">
                  <c:v>38812</c:v>
                </c:pt>
                <c:pt idx="1370">
                  <c:v>38813</c:v>
                </c:pt>
                <c:pt idx="1371">
                  <c:v>38814</c:v>
                </c:pt>
                <c:pt idx="1372">
                  <c:v>38817</c:v>
                </c:pt>
                <c:pt idx="1373">
                  <c:v>38818</c:v>
                </c:pt>
                <c:pt idx="1374">
                  <c:v>38819</c:v>
                </c:pt>
                <c:pt idx="1375">
                  <c:v>38824</c:v>
                </c:pt>
                <c:pt idx="1376">
                  <c:v>38825</c:v>
                </c:pt>
                <c:pt idx="1377">
                  <c:v>38826</c:v>
                </c:pt>
                <c:pt idx="1378">
                  <c:v>38827</c:v>
                </c:pt>
                <c:pt idx="1379">
                  <c:v>38828</c:v>
                </c:pt>
                <c:pt idx="1380">
                  <c:v>38831</c:v>
                </c:pt>
                <c:pt idx="1381">
                  <c:v>38832</c:v>
                </c:pt>
                <c:pt idx="1382">
                  <c:v>38833</c:v>
                </c:pt>
                <c:pt idx="1383">
                  <c:v>38834</c:v>
                </c:pt>
                <c:pt idx="1384">
                  <c:v>38835</c:v>
                </c:pt>
                <c:pt idx="1385">
                  <c:v>38839</c:v>
                </c:pt>
                <c:pt idx="1386">
                  <c:v>38840</c:v>
                </c:pt>
                <c:pt idx="1387">
                  <c:v>38841</c:v>
                </c:pt>
                <c:pt idx="1388">
                  <c:v>38842</c:v>
                </c:pt>
                <c:pt idx="1389">
                  <c:v>38845</c:v>
                </c:pt>
                <c:pt idx="1390">
                  <c:v>38846</c:v>
                </c:pt>
                <c:pt idx="1391">
                  <c:v>38847</c:v>
                </c:pt>
                <c:pt idx="1392">
                  <c:v>38848</c:v>
                </c:pt>
                <c:pt idx="1393">
                  <c:v>38849</c:v>
                </c:pt>
                <c:pt idx="1394">
                  <c:v>38852</c:v>
                </c:pt>
                <c:pt idx="1395">
                  <c:v>38853</c:v>
                </c:pt>
                <c:pt idx="1396">
                  <c:v>38854</c:v>
                </c:pt>
                <c:pt idx="1397">
                  <c:v>38855</c:v>
                </c:pt>
                <c:pt idx="1398">
                  <c:v>38856</c:v>
                </c:pt>
                <c:pt idx="1399">
                  <c:v>38859</c:v>
                </c:pt>
                <c:pt idx="1400">
                  <c:v>38860</c:v>
                </c:pt>
                <c:pt idx="1401">
                  <c:v>38861</c:v>
                </c:pt>
                <c:pt idx="1402">
                  <c:v>38862</c:v>
                </c:pt>
                <c:pt idx="1403">
                  <c:v>38863</c:v>
                </c:pt>
                <c:pt idx="1404">
                  <c:v>38867</c:v>
                </c:pt>
                <c:pt idx="1405">
                  <c:v>38868</c:v>
                </c:pt>
                <c:pt idx="1406">
                  <c:v>38869</c:v>
                </c:pt>
                <c:pt idx="1407">
                  <c:v>38870</c:v>
                </c:pt>
                <c:pt idx="1408">
                  <c:v>38873</c:v>
                </c:pt>
                <c:pt idx="1409">
                  <c:v>38874</c:v>
                </c:pt>
                <c:pt idx="1410">
                  <c:v>38875</c:v>
                </c:pt>
                <c:pt idx="1411">
                  <c:v>38876</c:v>
                </c:pt>
                <c:pt idx="1412">
                  <c:v>38877</c:v>
                </c:pt>
                <c:pt idx="1413">
                  <c:v>38880</c:v>
                </c:pt>
                <c:pt idx="1414">
                  <c:v>38881</c:v>
                </c:pt>
                <c:pt idx="1415">
                  <c:v>38882</c:v>
                </c:pt>
                <c:pt idx="1416">
                  <c:v>38883</c:v>
                </c:pt>
                <c:pt idx="1417">
                  <c:v>38884</c:v>
                </c:pt>
                <c:pt idx="1418">
                  <c:v>38888</c:v>
                </c:pt>
                <c:pt idx="1419">
                  <c:v>38889</c:v>
                </c:pt>
                <c:pt idx="1420">
                  <c:v>38890</c:v>
                </c:pt>
                <c:pt idx="1421">
                  <c:v>38891</c:v>
                </c:pt>
                <c:pt idx="1422">
                  <c:v>38895</c:v>
                </c:pt>
                <c:pt idx="1423">
                  <c:v>38896</c:v>
                </c:pt>
                <c:pt idx="1424">
                  <c:v>38897</c:v>
                </c:pt>
                <c:pt idx="1425">
                  <c:v>38898</c:v>
                </c:pt>
                <c:pt idx="1426">
                  <c:v>38902</c:v>
                </c:pt>
                <c:pt idx="1427">
                  <c:v>38903</c:v>
                </c:pt>
                <c:pt idx="1428">
                  <c:v>38904</c:v>
                </c:pt>
                <c:pt idx="1429">
                  <c:v>38905</c:v>
                </c:pt>
                <c:pt idx="1430">
                  <c:v>38908</c:v>
                </c:pt>
                <c:pt idx="1431">
                  <c:v>38909</c:v>
                </c:pt>
                <c:pt idx="1432">
                  <c:v>38910</c:v>
                </c:pt>
                <c:pt idx="1433">
                  <c:v>38911</c:v>
                </c:pt>
                <c:pt idx="1434">
                  <c:v>38912</c:v>
                </c:pt>
                <c:pt idx="1435">
                  <c:v>38915</c:v>
                </c:pt>
                <c:pt idx="1436">
                  <c:v>38916</c:v>
                </c:pt>
                <c:pt idx="1437">
                  <c:v>38917</c:v>
                </c:pt>
                <c:pt idx="1438">
                  <c:v>38919</c:v>
                </c:pt>
                <c:pt idx="1439">
                  <c:v>38922</c:v>
                </c:pt>
                <c:pt idx="1440">
                  <c:v>38923</c:v>
                </c:pt>
                <c:pt idx="1441">
                  <c:v>38924</c:v>
                </c:pt>
                <c:pt idx="1442">
                  <c:v>38925</c:v>
                </c:pt>
                <c:pt idx="1443">
                  <c:v>38926</c:v>
                </c:pt>
                <c:pt idx="1444">
                  <c:v>38929</c:v>
                </c:pt>
                <c:pt idx="1445">
                  <c:v>38930</c:v>
                </c:pt>
                <c:pt idx="1446">
                  <c:v>38931</c:v>
                </c:pt>
                <c:pt idx="1447">
                  <c:v>38932</c:v>
                </c:pt>
                <c:pt idx="1448">
                  <c:v>38933</c:v>
                </c:pt>
                <c:pt idx="1449">
                  <c:v>38937</c:v>
                </c:pt>
                <c:pt idx="1450">
                  <c:v>38938</c:v>
                </c:pt>
                <c:pt idx="1451">
                  <c:v>38939</c:v>
                </c:pt>
                <c:pt idx="1452">
                  <c:v>38940</c:v>
                </c:pt>
                <c:pt idx="1453">
                  <c:v>38943</c:v>
                </c:pt>
                <c:pt idx="1454">
                  <c:v>38944</c:v>
                </c:pt>
                <c:pt idx="1455">
                  <c:v>38945</c:v>
                </c:pt>
                <c:pt idx="1456">
                  <c:v>38946</c:v>
                </c:pt>
                <c:pt idx="1457">
                  <c:v>38947</c:v>
                </c:pt>
                <c:pt idx="1458">
                  <c:v>38951</c:v>
                </c:pt>
                <c:pt idx="1459">
                  <c:v>38952</c:v>
                </c:pt>
                <c:pt idx="1460">
                  <c:v>38953</c:v>
                </c:pt>
                <c:pt idx="1461">
                  <c:v>38954</c:v>
                </c:pt>
                <c:pt idx="1462">
                  <c:v>38957</c:v>
                </c:pt>
                <c:pt idx="1463">
                  <c:v>38958</c:v>
                </c:pt>
                <c:pt idx="1464">
                  <c:v>38959</c:v>
                </c:pt>
                <c:pt idx="1465">
                  <c:v>38960</c:v>
                </c:pt>
                <c:pt idx="1466">
                  <c:v>38961</c:v>
                </c:pt>
                <c:pt idx="1467">
                  <c:v>38964</c:v>
                </c:pt>
                <c:pt idx="1468">
                  <c:v>38965</c:v>
                </c:pt>
                <c:pt idx="1469">
                  <c:v>38966</c:v>
                </c:pt>
                <c:pt idx="1470">
                  <c:v>38967</c:v>
                </c:pt>
                <c:pt idx="1471">
                  <c:v>38968</c:v>
                </c:pt>
                <c:pt idx="1472">
                  <c:v>38971</c:v>
                </c:pt>
                <c:pt idx="1473">
                  <c:v>38972</c:v>
                </c:pt>
                <c:pt idx="1474">
                  <c:v>38973</c:v>
                </c:pt>
                <c:pt idx="1475">
                  <c:v>38974</c:v>
                </c:pt>
                <c:pt idx="1476">
                  <c:v>38975</c:v>
                </c:pt>
                <c:pt idx="1477">
                  <c:v>38978</c:v>
                </c:pt>
                <c:pt idx="1478">
                  <c:v>38979</c:v>
                </c:pt>
                <c:pt idx="1479">
                  <c:v>38980</c:v>
                </c:pt>
                <c:pt idx="1480">
                  <c:v>38981</c:v>
                </c:pt>
                <c:pt idx="1481">
                  <c:v>38982</c:v>
                </c:pt>
                <c:pt idx="1482">
                  <c:v>38985</c:v>
                </c:pt>
                <c:pt idx="1483">
                  <c:v>38986</c:v>
                </c:pt>
                <c:pt idx="1484">
                  <c:v>38987</c:v>
                </c:pt>
                <c:pt idx="1485">
                  <c:v>38988</c:v>
                </c:pt>
                <c:pt idx="1486">
                  <c:v>38989</c:v>
                </c:pt>
                <c:pt idx="1487">
                  <c:v>38992</c:v>
                </c:pt>
                <c:pt idx="1488">
                  <c:v>38993</c:v>
                </c:pt>
                <c:pt idx="1489">
                  <c:v>38994</c:v>
                </c:pt>
                <c:pt idx="1490">
                  <c:v>38995</c:v>
                </c:pt>
                <c:pt idx="1491">
                  <c:v>38996</c:v>
                </c:pt>
                <c:pt idx="1492">
                  <c:v>38999</c:v>
                </c:pt>
                <c:pt idx="1493">
                  <c:v>39000</c:v>
                </c:pt>
                <c:pt idx="1494">
                  <c:v>39001</c:v>
                </c:pt>
                <c:pt idx="1495">
                  <c:v>39002</c:v>
                </c:pt>
                <c:pt idx="1496">
                  <c:v>39003</c:v>
                </c:pt>
                <c:pt idx="1497">
                  <c:v>39007</c:v>
                </c:pt>
                <c:pt idx="1498">
                  <c:v>39008</c:v>
                </c:pt>
                <c:pt idx="1499">
                  <c:v>39009</c:v>
                </c:pt>
                <c:pt idx="1500">
                  <c:v>39010</c:v>
                </c:pt>
                <c:pt idx="1501">
                  <c:v>39013</c:v>
                </c:pt>
                <c:pt idx="1502">
                  <c:v>39014</c:v>
                </c:pt>
                <c:pt idx="1503">
                  <c:v>39015</c:v>
                </c:pt>
                <c:pt idx="1504">
                  <c:v>39016</c:v>
                </c:pt>
                <c:pt idx="1505">
                  <c:v>39017</c:v>
                </c:pt>
                <c:pt idx="1506">
                  <c:v>39020</c:v>
                </c:pt>
                <c:pt idx="1507">
                  <c:v>39021</c:v>
                </c:pt>
                <c:pt idx="1508">
                  <c:v>39022</c:v>
                </c:pt>
                <c:pt idx="1509">
                  <c:v>39023</c:v>
                </c:pt>
                <c:pt idx="1510">
                  <c:v>39024</c:v>
                </c:pt>
                <c:pt idx="1511">
                  <c:v>39028</c:v>
                </c:pt>
                <c:pt idx="1512">
                  <c:v>39029</c:v>
                </c:pt>
                <c:pt idx="1513">
                  <c:v>39030</c:v>
                </c:pt>
                <c:pt idx="1514">
                  <c:v>39031</c:v>
                </c:pt>
                <c:pt idx="1515">
                  <c:v>39035</c:v>
                </c:pt>
                <c:pt idx="1516">
                  <c:v>39036</c:v>
                </c:pt>
                <c:pt idx="1517">
                  <c:v>39037</c:v>
                </c:pt>
                <c:pt idx="1518">
                  <c:v>39038</c:v>
                </c:pt>
                <c:pt idx="1519">
                  <c:v>39041</c:v>
                </c:pt>
                <c:pt idx="1520">
                  <c:v>39042</c:v>
                </c:pt>
                <c:pt idx="1521">
                  <c:v>39043</c:v>
                </c:pt>
                <c:pt idx="1522">
                  <c:v>39044</c:v>
                </c:pt>
                <c:pt idx="1523">
                  <c:v>39045</c:v>
                </c:pt>
                <c:pt idx="1524">
                  <c:v>39048</c:v>
                </c:pt>
                <c:pt idx="1525">
                  <c:v>39049</c:v>
                </c:pt>
                <c:pt idx="1526">
                  <c:v>39050</c:v>
                </c:pt>
                <c:pt idx="1527">
                  <c:v>39051</c:v>
                </c:pt>
                <c:pt idx="1528">
                  <c:v>39052</c:v>
                </c:pt>
                <c:pt idx="1529">
                  <c:v>39055</c:v>
                </c:pt>
                <c:pt idx="1530">
                  <c:v>39056</c:v>
                </c:pt>
                <c:pt idx="1531">
                  <c:v>39057</c:v>
                </c:pt>
                <c:pt idx="1532">
                  <c:v>39058</c:v>
                </c:pt>
                <c:pt idx="1533">
                  <c:v>39062</c:v>
                </c:pt>
                <c:pt idx="1534">
                  <c:v>39063</c:v>
                </c:pt>
                <c:pt idx="1535">
                  <c:v>39064</c:v>
                </c:pt>
                <c:pt idx="1536">
                  <c:v>39065</c:v>
                </c:pt>
                <c:pt idx="1537">
                  <c:v>39066</c:v>
                </c:pt>
                <c:pt idx="1538">
                  <c:v>39069</c:v>
                </c:pt>
                <c:pt idx="1539">
                  <c:v>39070</c:v>
                </c:pt>
                <c:pt idx="1540">
                  <c:v>39071</c:v>
                </c:pt>
                <c:pt idx="1541">
                  <c:v>39072</c:v>
                </c:pt>
                <c:pt idx="1542">
                  <c:v>39073</c:v>
                </c:pt>
                <c:pt idx="1543">
                  <c:v>39077</c:v>
                </c:pt>
                <c:pt idx="1544">
                  <c:v>39078</c:v>
                </c:pt>
                <c:pt idx="1545">
                  <c:v>39079</c:v>
                </c:pt>
                <c:pt idx="1546">
                  <c:v>39084</c:v>
                </c:pt>
                <c:pt idx="1547">
                  <c:v>39085</c:v>
                </c:pt>
                <c:pt idx="1548">
                  <c:v>39086</c:v>
                </c:pt>
                <c:pt idx="1549">
                  <c:v>39087</c:v>
                </c:pt>
                <c:pt idx="1550">
                  <c:v>39091</c:v>
                </c:pt>
                <c:pt idx="1551">
                  <c:v>39092</c:v>
                </c:pt>
                <c:pt idx="1552">
                  <c:v>39093</c:v>
                </c:pt>
                <c:pt idx="1553">
                  <c:v>39094</c:v>
                </c:pt>
                <c:pt idx="1554">
                  <c:v>39097</c:v>
                </c:pt>
                <c:pt idx="1555">
                  <c:v>39098</c:v>
                </c:pt>
                <c:pt idx="1556">
                  <c:v>39099</c:v>
                </c:pt>
                <c:pt idx="1557">
                  <c:v>39100</c:v>
                </c:pt>
                <c:pt idx="1558">
                  <c:v>39101</c:v>
                </c:pt>
                <c:pt idx="1559">
                  <c:v>39104</c:v>
                </c:pt>
                <c:pt idx="1560">
                  <c:v>39105</c:v>
                </c:pt>
                <c:pt idx="1561">
                  <c:v>39106</c:v>
                </c:pt>
                <c:pt idx="1562">
                  <c:v>39107</c:v>
                </c:pt>
                <c:pt idx="1563">
                  <c:v>39108</c:v>
                </c:pt>
                <c:pt idx="1564">
                  <c:v>39111</c:v>
                </c:pt>
                <c:pt idx="1565">
                  <c:v>39112</c:v>
                </c:pt>
                <c:pt idx="1566">
                  <c:v>39113</c:v>
                </c:pt>
                <c:pt idx="1567">
                  <c:v>39114</c:v>
                </c:pt>
                <c:pt idx="1568">
                  <c:v>39115</c:v>
                </c:pt>
                <c:pt idx="1569">
                  <c:v>39118</c:v>
                </c:pt>
                <c:pt idx="1570">
                  <c:v>39119</c:v>
                </c:pt>
                <c:pt idx="1571">
                  <c:v>39120</c:v>
                </c:pt>
                <c:pt idx="1572">
                  <c:v>39121</c:v>
                </c:pt>
                <c:pt idx="1573">
                  <c:v>39122</c:v>
                </c:pt>
                <c:pt idx="1574">
                  <c:v>39125</c:v>
                </c:pt>
                <c:pt idx="1575">
                  <c:v>39126</c:v>
                </c:pt>
                <c:pt idx="1576">
                  <c:v>39127</c:v>
                </c:pt>
                <c:pt idx="1577">
                  <c:v>39128</c:v>
                </c:pt>
                <c:pt idx="1578">
                  <c:v>39129</c:v>
                </c:pt>
                <c:pt idx="1579">
                  <c:v>39132</c:v>
                </c:pt>
                <c:pt idx="1580">
                  <c:v>39133</c:v>
                </c:pt>
                <c:pt idx="1581">
                  <c:v>39134</c:v>
                </c:pt>
                <c:pt idx="1582">
                  <c:v>39135</c:v>
                </c:pt>
                <c:pt idx="1583">
                  <c:v>39136</c:v>
                </c:pt>
                <c:pt idx="1584">
                  <c:v>39139</c:v>
                </c:pt>
                <c:pt idx="1585">
                  <c:v>39140</c:v>
                </c:pt>
                <c:pt idx="1586">
                  <c:v>39141</c:v>
                </c:pt>
                <c:pt idx="1587">
                  <c:v>39142</c:v>
                </c:pt>
                <c:pt idx="1588">
                  <c:v>39143</c:v>
                </c:pt>
                <c:pt idx="1589">
                  <c:v>39146</c:v>
                </c:pt>
                <c:pt idx="1590">
                  <c:v>39147</c:v>
                </c:pt>
                <c:pt idx="1591">
                  <c:v>39148</c:v>
                </c:pt>
                <c:pt idx="1592">
                  <c:v>39149</c:v>
                </c:pt>
                <c:pt idx="1593">
                  <c:v>39150</c:v>
                </c:pt>
                <c:pt idx="1594">
                  <c:v>39153</c:v>
                </c:pt>
                <c:pt idx="1595">
                  <c:v>39154</c:v>
                </c:pt>
                <c:pt idx="1596">
                  <c:v>39155</c:v>
                </c:pt>
                <c:pt idx="1597">
                  <c:v>39156</c:v>
                </c:pt>
                <c:pt idx="1598">
                  <c:v>39157</c:v>
                </c:pt>
                <c:pt idx="1599">
                  <c:v>39161</c:v>
                </c:pt>
                <c:pt idx="1600">
                  <c:v>39162</c:v>
                </c:pt>
                <c:pt idx="1601">
                  <c:v>39163</c:v>
                </c:pt>
                <c:pt idx="1602">
                  <c:v>39164</c:v>
                </c:pt>
                <c:pt idx="1603">
                  <c:v>39167</c:v>
                </c:pt>
                <c:pt idx="1604">
                  <c:v>39168</c:v>
                </c:pt>
                <c:pt idx="1605">
                  <c:v>39169</c:v>
                </c:pt>
                <c:pt idx="1606">
                  <c:v>39170</c:v>
                </c:pt>
                <c:pt idx="1607">
                  <c:v>39171</c:v>
                </c:pt>
                <c:pt idx="1608">
                  <c:v>39174</c:v>
                </c:pt>
                <c:pt idx="1609">
                  <c:v>39175</c:v>
                </c:pt>
                <c:pt idx="1610">
                  <c:v>39176</c:v>
                </c:pt>
                <c:pt idx="1611">
                  <c:v>39181</c:v>
                </c:pt>
                <c:pt idx="1612">
                  <c:v>39182</c:v>
                </c:pt>
                <c:pt idx="1613">
                  <c:v>39183</c:v>
                </c:pt>
                <c:pt idx="1614">
                  <c:v>39184</c:v>
                </c:pt>
                <c:pt idx="1615">
                  <c:v>39185</c:v>
                </c:pt>
                <c:pt idx="1616">
                  <c:v>39188</c:v>
                </c:pt>
                <c:pt idx="1617">
                  <c:v>39189</c:v>
                </c:pt>
                <c:pt idx="1618">
                  <c:v>39190</c:v>
                </c:pt>
                <c:pt idx="1619">
                  <c:v>39191</c:v>
                </c:pt>
                <c:pt idx="1620">
                  <c:v>39192</c:v>
                </c:pt>
                <c:pt idx="1621">
                  <c:v>39195</c:v>
                </c:pt>
                <c:pt idx="1622">
                  <c:v>39196</c:v>
                </c:pt>
                <c:pt idx="1623">
                  <c:v>39197</c:v>
                </c:pt>
                <c:pt idx="1624">
                  <c:v>39198</c:v>
                </c:pt>
                <c:pt idx="1625">
                  <c:v>39199</c:v>
                </c:pt>
                <c:pt idx="1626">
                  <c:v>39202</c:v>
                </c:pt>
                <c:pt idx="1627">
                  <c:v>39204</c:v>
                </c:pt>
                <c:pt idx="1628">
                  <c:v>39205</c:v>
                </c:pt>
                <c:pt idx="1629">
                  <c:v>39206</c:v>
                </c:pt>
                <c:pt idx="1630">
                  <c:v>39209</c:v>
                </c:pt>
                <c:pt idx="1631">
                  <c:v>39210</c:v>
                </c:pt>
                <c:pt idx="1632">
                  <c:v>39211</c:v>
                </c:pt>
                <c:pt idx="1633">
                  <c:v>39212</c:v>
                </c:pt>
                <c:pt idx="1634">
                  <c:v>39213</c:v>
                </c:pt>
                <c:pt idx="1635">
                  <c:v>39216</c:v>
                </c:pt>
                <c:pt idx="1636">
                  <c:v>39217</c:v>
                </c:pt>
                <c:pt idx="1637">
                  <c:v>39218</c:v>
                </c:pt>
                <c:pt idx="1638">
                  <c:v>39219</c:v>
                </c:pt>
                <c:pt idx="1639">
                  <c:v>39220</c:v>
                </c:pt>
                <c:pt idx="1640">
                  <c:v>39224</c:v>
                </c:pt>
                <c:pt idx="1641">
                  <c:v>39225</c:v>
                </c:pt>
                <c:pt idx="1642">
                  <c:v>39226</c:v>
                </c:pt>
                <c:pt idx="1643">
                  <c:v>39227</c:v>
                </c:pt>
                <c:pt idx="1644">
                  <c:v>39230</c:v>
                </c:pt>
                <c:pt idx="1645">
                  <c:v>39231</c:v>
                </c:pt>
                <c:pt idx="1646">
                  <c:v>39232</c:v>
                </c:pt>
                <c:pt idx="1647">
                  <c:v>39233</c:v>
                </c:pt>
                <c:pt idx="1648">
                  <c:v>39234</c:v>
                </c:pt>
                <c:pt idx="1649">
                  <c:v>39237</c:v>
                </c:pt>
                <c:pt idx="1650">
                  <c:v>39238</c:v>
                </c:pt>
                <c:pt idx="1651">
                  <c:v>39239</c:v>
                </c:pt>
                <c:pt idx="1652">
                  <c:v>39240</c:v>
                </c:pt>
                <c:pt idx="1653">
                  <c:v>39241</c:v>
                </c:pt>
                <c:pt idx="1654">
                  <c:v>39245</c:v>
                </c:pt>
                <c:pt idx="1655">
                  <c:v>39246</c:v>
                </c:pt>
                <c:pt idx="1656">
                  <c:v>39247</c:v>
                </c:pt>
                <c:pt idx="1657">
                  <c:v>39248</c:v>
                </c:pt>
                <c:pt idx="1658">
                  <c:v>39252</c:v>
                </c:pt>
                <c:pt idx="1659">
                  <c:v>39253</c:v>
                </c:pt>
                <c:pt idx="1660">
                  <c:v>39254</c:v>
                </c:pt>
                <c:pt idx="1661">
                  <c:v>39255</c:v>
                </c:pt>
                <c:pt idx="1662">
                  <c:v>39258</c:v>
                </c:pt>
                <c:pt idx="1663">
                  <c:v>39259</c:v>
                </c:pt>
                <c:pt idx="1664">
                  <c:v>39260</c:v>
                </c:pt>
                <c:pt idx="1665">
                  <c:v>39261</c:v>
                </c:pt>
                <c:pt idx="1666">
                  <c:v>39262</c:v>
                </c:pt>
                <c:pt idx="1667">
                  <c:v>39266</c:v>
                </c:pt>
                <c:pt idx="1668">
                  <c:v>39267</c:v>
                </c:pt>
                <c:pt idx="1669">
                  <c:v>39268</c:v>
                </c:pt>
                <c:pt idx="1670">
                  <c:v>39269</c:v>
                </c:pt>
                <c:pt idx="1671">
                  <c:v>39272</c:v>
                </c:pt>
                <c:pt idx="1672">
                  <c:v>39273</c:v>
                </c:pt>
                <c:pt idx="1673">
                  <c:v>39274</c:v>
                </c:pt>
                <c:pt idx="1674">
                  <c:v>39275</c:v>
                </c:pt>
                <c:pt idx="1675">
                  <c:v>39276</c:v>
                </c:pt>
                <c:pt idx="1676">
                  <c:v>39279</c:v>
                </c:pt>
                <c:pt idx="1677">
                  <c:v>39280</c:v>
                </c:pt>
                <c:pt idx="1678">
                  <c:v>39281</c:v>
                </c:pt>
                <c:pt idx="1679">
                  <c:v>39282</c:v>
                </c:pt>
                <c:pt idx="1680">
                  <c:v>39286</c:v>
                </c:pt>
                <c:pt idx="1681">
                  <c:v>39287</c:v>
                </c:pt>
                <c:pt idx="1682">
                  <c:v>39288</c:v>
                </c:pt>
                <c:pt idx="1683">
                  <c:v>39289</c:v>
                </c:pt>
                <c:pt idx="1684">
                  <c:v>39290</c:v>
                </c:pt>
                <c:pt idx="1685">
                  <c:v>39293</c:v>
                </c:pt>
                <c:pt idx="1686">
                  <c:v>39294</c:v>
                </c:pt>
                <c:pt idx="1687">
                  <c:v>39295</c:v>
                </c:pt>
                <c:pt idx="1688">
                  <c:v>39296</c:v>
                </c:pt>
                <c:pt idx="1689">
                  <c:v>39297</c:v>
                </c:pt>
                <c:pt idx="1690">
                  <c:v>39300</c:v>
                </c:pt>
                <c:pt idx="1691">
                  <c:v>39302</c:v>
                </c:pt>
                <c:pt idx="1692">
                  <c:v>39303</c:v>
                </c:pt>
                <c:pt idx="1693">
                  <c:v>39304</c:v>
                </c:pt>
                <c:pt idx="1694">
                  <c:v>39307</c:v>
                </c:pt>
                <c:pt idx="1695">
                  <c:v>39308</c:v>
                </c:pt>
                <c:pt idx="1696">
                  <c:v>39309</c:v>
                </c:pt>
                <c:pt idx="1697">
                  <c:v>39310</c:v>
                </c:pt>
                <c:pt idx="1698">
                  <c:v>39311</c:v>
                </c:pt>
                <c:pt idx="1699">
                  <c:v>39315</c:v>
                </c:pt>
                <c:pt idx="1700">
                  <c:v>39316</c:v>
                </c:pt>
                <c:pt idx="1701">
                  <c:v>39317</c:v>
                </c:pt>
                <c:pt idx="1702">
                  <c:v>39318</c:v>
                </c:pt>
                <c:pt idx="1703">
                  <c:v>39321</c:v>
                </c:pt>
                <c:pt idx="1704">
                  <c:v>39322</c:v>
                </c:pt>
                <c:pt idx="1705">
                  <c:v>39323</c:v>
                </c:pt>
                <c:pt idx="1706">
                  <c:v>39324</c:v>
                </c:pt>
                <c:pt idx="1707">
                  <c:v>39325</c:v>
                </c:pt>
                <c:pt idx="1708">
                  <c:v>39328</c:v>
                </c:pt>
                <c:pt idx="1709">
                  <c:v>39329</c:v>
                </c:pt>
                <c:pt idx="1710">
                  <c:v>39330</c:v>
                </c:pt>
                <c:pt idx="1711">
                  <c:v>39331</c:v>
                </c:pt>
                <c:pt idx="1712">
                  <c:v>39332</c:v>
                </c:pt>
                <c:pt idx="1713">
                  <c:v>39335</c:v>
                </c:pt>
                <c:pt idx="1714">
                  <c:v>39336</c:v>
                </c:pt>
                <c:pt idx="1715">
                  <c:v>39337</c:v>
                </c:pt>
                <c:pt idx="1716">
                  <c:v>39338</c:v>
                </c:pt>
                <c:pt idx="1717">
                  <c:v>39339</c:v>
                </c:pt>
                <c:pt idx="1718">
                  <c:v>39342</c:v>
                </c:pt>
                <c:pt idx="1719">
                  <c:v>39343</c:v>
                </c:pt>
                <c:pt idx="1720">
                  <c:v>39344</c:v>
                </c:pt>
                <c:pt idx="1721">
                  <c:v>39345</c:v>
                </c:pt>
                <c:pt idx="1722">
                  <c:v>39346</c:v>
                </c:pt>
                <c:pt idx="1723">
                  <c:v>39349</c:v>
                </c:pt>
                <c:pt idx="1724">
                  <c:v>39350</c:v>
                </c:pt>
                <c:pt idx="1725">
                  <c:v>39351</c:v>
                </c:pt>
                <c:pt idx="1726">
                  <c:v>39352</c:v>
                </c:pt>
                <c:pt idx="1727">
                  <c:v>39353</c:v>
                </c:pt>
                <c:pt idx="1728">
                  <c:v>39356</c:v>
                </c:pt>
                <c:pt idx="1729">
                  <c:v>39357</c:v>
                </c:pt>
                <c:pt idx="1730">
                  <c:v>39358</c:v>
                </c:pt>
                <c:pt idx="1731">
                  <c:v>39359</c:v>
                </c:pt>
                <c:pt idx="1732">
                  <c:v>39360</c:v>
                </c:pt>
                <c:pt idx="1733">
                  <c:v>39363</c:v>
                </c:pt>
                <c:pt idx="1734">
                  <c:v>39364</c:v>
                </c:pt>
                <c:pt idx="1735">
                  <c:v>39365</c:v>
                </c:pt>
                <c:pt idx="1736">
                  <c:v>39366</c:v>
                </c:pt>
                <c:pt idx="1737">
                  <c:v>39367</c:v>
                </c:pt>
                <c:pt idx="1738">
                  <c:v>39371</c:v>
                </c:pt>
                <c:pt idx="1739">
                  <c:v>39372</c:v>
                </c:pt>
                <c:pt idx="1740">
                  <c:v>39373</c:v>
                </c:pt>
                <c:pt idx="1741">
                  <c:v>39374</c:v>
                </c:pt>
                <c:pt idx="1742">
                  <c:v>39377</c:v>
                </c:pt>
                <c:pt idx="1743">
                  <c:v>39378</c:v>
                </c:pt>
                <c:pt idx="1744">
                  <c:v>39379</c:v>
                </c:pt>
                <c:pt idx="1745">
                  <c:v>39380</c:v>
                </c:pt>
                <c:pt idx="1746">
                  <c:v>39381</c:v>
                </c:pt>
                <c:pt idx="1747">
                  <c:v>39384</c:v>
                </c:pt>
                <c:pt idx="1748">
                  <c:v>39385</c:v>
                </c:pt>
                <c:pt idx="1749">
                  <c:v>39386</c:v>
                </c:pt>
                <c:pt idx="1750">
                  <c:v>39387</c:v>
                </c:pt>
                <c:pt idx="1751">
                  <c:v>39388</c:v>
                </c:pt>
                <c:pt idx="1752">
                  <c:v>39392</c:v>
                </c:pt>
                <c:pt idx="1753">
                  <c:v>39393</c:v>
                </c:pt>
                <c:pt idx="1754">
                  <c:v>39394</c:v>
                </c:pt>
                <c:pt idx="1755">
                  <c:v>39395</c:v>
                </c:pt>
                <c:pt idx="1756">
                  <c:v>39399</c:v>
                </c:pt>
                <c:pt idx="1757">
                  <c:v>39400</c:v>
                </c:pt>
                <c:pt idx="1758">
                  <c:v>39401</c:v>
                </c:pt>
                <c:pt idx="1759">
                  <c:v>39402</c:v>
                </c:pt>
                <c:pt idx="1760">
                  <c:v>39405</c:v>
                </c:pt>
                <c:pt idx="1761">
                  <c:v>39406</c:v>
                </c:pt>
                <c:pt idx="1762">
                  <c:v>39407</c:v>
                </c:pt>
                <c:pt idx="1763">
                  <c:v>39408</c:v>
                </c:pt>
                <c:pt idx="1764">
                  <c:v>39409</c:v>
                </c:pt>
                <c:pt idx="1765">
                  <c:v>39412</c:v>
                </c:pt>
                <c:pt idx="1766">
                  <c:v>39413</c:v>
                </c:pt>
                <c:pt idx="1767">
                  <c:v>39414</c:v>
                </c:pt>
                <c:pt idx="1768">
                  <c:v>39415</c:v>
                </c:pt>
                <c:pt idx="1769">
                  <c:v>39416</c:v>
                </c:pt>
                <c:pt idx="1770">
                  <c:v>39419</c:v>
                </c:pt>
                <c:pt idx="1771">
                  <c:v>39420</c:v>
                </c:pt>
                <c:pt idx="1772">
                  <c:v>39421</c:v>
                </c:pt>
                <c:pt idx="1773">
                  <c:v>39422</c:v>
                </c:pt>
                <c:pt idx="1774">
                  <c:v>39423</c:v>
                </c:pt>
                <c:pt idx="1775">
                  <c:v>39426</c:v>
                </c:pt>
                <c:pt idx="1776">
                  <c:v>39427</c:v>
                </c:pt>
                <c:pt idx="1777">
                  <c:v>39428</c:v>
                </c:pt>
                <c:pt idx="1778">
                  <c:v>39429</c:v>
                </c:pt>
                <c:pt idx="1779">
                  <c:v>39430</c:v>
                </c:pt>
                <c:pt idx="1780">
                  <c:v>39433</c:v>
                </c:pt>
                <c:pt idx="1781">
                  <c:v>39434</c:v>
                </c:pt>
                <c:pt idx="1782">
                  <c:v>39435</c:v>
                </c:pt>
                <c:pt idx="1783">
                  <c:v>39436</c:v>
                </c:pt>
                <c:pt idx="1784">
                  <c:v>39437</c:v>
                </c:pt>
                <c:pt idx="1785">
                  <c:v>39440</c:v>
                </c:pt>
                <c:pt idx="1786">
                  <c:v>39442</c:v>
                </c:pt>
                <c:pt idx="1787">
                  <c:v>39443</c:v>
                </c:pt>
                <c:pt idx="1788">
                  <c:v>39444</c:v>
                </c:pt>
                <c:pt idx="1789">
                  <c:v>39449</c:v>
                </c:pt>
                <c:pt idx="1790">
                  <c:v>39450</c:v>
                </c:pt>
                <c:pt idx="1791">
                  <c:v>39451</c:v>
                </c:pt>
                <c:pt idx="1792">
                  <c:v>39455</c:v>
                </c:pt>
                <c:pt idx="1793">
                  <c:v>39456</c:v>
                </c:pt>
                <c:pt idx="1794">
                  <c:v>39457</c:v>
                </c:pt>
                <c:pt idx="1795">
                  <c:v>39458</c:v>
                </c:pt>
                <c:pt idx="1796">
                  <c:v>39461</c:v>
                </c:pt>
                <c:pt idx="1797">
                  <c:v>39462</c:v>
                </c:pt>
                <c:pt idx="1798">
                  <c:v>39463</c:v>
                </c:pt>
                <c:pt idx="1799">
                  <c:v>39464</c:v>
                </c:pt>
                <c:pt idx="1800">
                  <c:v>39465</c:v>
                </c:pt>
                <c:pt idx="1801">
                  <c:v>39468</c:v>
                </c:pt>
                <c:pt idx="1802">
                  <c:v>39469</c:v>
                </c:pt>
                <c:pt idx="1803">
                  <c:v>39470</c:v>
                </c:pt>
                <c:pt idx="1804">
                  <c:v>39471</c:v>
                </c:pt>
                <c:pt idx="1805">
                  <c:v>39472</c:v>
                </c:pt>
                <c:pt idx="1806">
                  <c:v>39475</c:v>
                </c:pt>
                <c:pt idx="1807">
                  <c:v>39476</c:v>
                </c:pt>
                <c:pt idx="1808">
                  <c:v>39477</c:v>
                </c:pt>
                <c:pt idx="1809">
                  <c:v>39478</c:v>
                </c:pt>
                <c:pt idx="1810">
                  <c:v>39479</c:v>
                </c:pt>
                <c:pt idx="1811">
                  <c:v>39482</c:v>
                </c:pt>
                <c:pt idx="1812">
                  <c:v>39483</c:v>
                </c:pt>
                <c:pt idx="1813">
                  <c:v>39484</c:v>
                </c:pt>
                <c:pt idx="1814">
                  <c:v>39485</c:v>
                </c:pt>
                <c:pt idx="1815">
                  <c:v>39486</c:v>
                </c:pt>
                <c:pt idx="1816">
                  <c:v>39489</c:v>
                </c:pt>
                <c:pt idx="1817">
                  <c:v>39490</c:v>
                </c:pt>
                <c:pt idx="1818">
                  <c:v>39491</c:v>
                </c:pt>
                <c:pt idx="1819">
                  <c:v>39492</c:v>
                </c:pt>
                <c:pt idx="1820">
                  <c:v>39493</c:v>
                </c:pt>
                <c:pt idx="1821">
                  <c:v>39496</c:v>
                </c:pt>
                <c:pt idx="1822">
                  <c:v>39497</c:v>
                </c:pt>
                <c:pt idx="1823">
                  <c:v>39498</c:v>
                </c:pt>
                <c:pt idx="1824">
                  <c:v>39499</c:v>
                </c:pt>
                <c:pt idx="1825">
                  <c:v>39500</c:v>
                </c:pt>
                <c:pt idx="1826">
                  <c:v>39503</c:v>
                </c:pt>
                <c:pt idx="1827">
                  <c:v>39504</c:v>
                </c:pt>
                <c:pt idx="1828">
                  <c:v>39505</c:v>
                </c:pt>
                <c:pt idx="1829">
                  <c:v>39506</c:v>
                </c:pt>
                <c:pt idx="1830">
                  <c:v>39507</c:v>
                </c:pt>
                <c:pt idx="1831">
                  <c:v>39510</c:v>
                </c:pt>
                <c:pt idx="1832">
                  <c:v>39511</c:v>
                </c:pt>
                <c:pt idx="1833">
                  <c:v>39512</c:v>
                </c:pt>
                <c:pt idx="1834">
                  <c:v>39513</c:v>
                </c:pt>
                <c:pt idx="1835">
                  <c:v>39514</c:v>
                </c:pt>
                <c:pt idx="1836">
                  <c:v>39517</c:v>
                </c:pt>
                <c:pt idx="1837">
                  <c:v>39518</c:v>
                </c:pt>
                <c:pt idx="1838">
                  <c:v>39519</c:v>
                </c:pt>
                <c:pt idx="1839">
                  <c:v>39520</c:v>
                </c:pt>
                <c:pt idx="1840">
                  <c:v>39521</c:v>
                </c:pt>
                <c:pt idx="1841">
                  <c:v>39524</c:v>
                </c:pt>
                <c:pt idx="1842">
                  <c:v>39525</c:v>
                </c:pt>
                <c:pt idx="1843">
                  <c:v>39526</c:v>
                </c:pt>
                <c:pt idx="1844">
                  <c:v>39532</c:v>
                </c:pt>
                <c:pt idx="1845">
                  <c:v>39533</c:v>
                </c:pt>
                <c:pt idx="1846">
                  <c:v>39534</c:v>
                </c:pt>
                <c:pt idx="1847">
                  <c:v>39535</c:v>
                </c:pt>
                <c:pt idx="1848">
                  <c:v>39538</c:v>
                </c:pt>
                <c:pt idx="1849">
                  <c:v>39539</c:v>
                </c:pt>
                <c:pt idx="1850">
                  <c:v>39540</c:v>
                </c:pt>
                <c:pt idx="1851">
                  <c:v>39541</c:v>
                </c:pt>
                <c:pt idx="1852">
                  <c:v>39542</c:v>
                </c:pt>
                <c:pt idx="1853">
                  <c:v>39545</c:v>
                </c:pt>
                <c:pt idx="1854">
                  <c:v>39546</c:v>
                </c:pt>
                <c:pt idx="1855">
                  <c:v>39547</c:v>
                </c:pt>
                <c:pt idx="1856">
                  <c:v>39548</c:v>
                </c:pt>
                <c:pt idx="1857">
                  <c:v>39549</c:v>
                </c:pt>
                <c:pt idx="1858">
                  <c:v>39552</c:v>
                </c:pt>
                <c:pt idx="1859">
                  <c:v>39553</c:v>
                </c:pt>
                <c:pt idx="1860">
                  <c:v>39554</c:v>
                </c:pt>
                <c:pt idx="1861">
                  <c:v>39555</c:v>
                </c:pt>
                <c:pt idx="1862">
                  <c:v>39556</c:v>
                </c:pt>
                <c:pt idx="1863">
                  <c:v>39559</c:v>
                </c:pt>
                <c:pt idx="1864">
                  <c:v>39560</c:v>
                </c:pt>
                <c:pt idx="1865">
                  <c:v>39561</c:v>
                </c:pt>
                <c:pt idx="1866">
                  <c:v>39562</c:v>
                </c:pt>
                <c:pt idx="1867">
                  <c:v>39563</c:v>
                </c:pt>
                <c:pt idx="1868">
                  <c:v>39566</c:v>
                </c:pt>
                <c:pt idx="1869">
                  <c:v>39567</c:v>
                </c:pt>
                <c:pt idx="1870">
                  <c:v>39568</c:v>
                </c:pt>
                <c:pt idx="1871">
                  <c:v>39570</c:v>
                </c:pt>
                <c:pt idx="1872">
                  <c:v>39574</c:v>
                </c:pt>
                <c:pt idx="1873">
                  <c:v>39575</c:v>
                </c:pt>
                <c:pt idx="1874">
                  <c:v>39576</c:v>
                </c:pt>
                <c:pt idx="1875">
                  <c:v>39577</c:v>
                </c:pt>
                <c:pt idx="1876">
                  <c:v>39580</c:v>
                </c:pt>
                <c:pt idx="1877">
                  <c:v>39581</c:v>
                </c:pt>
                <c:pt idx="1878">
                  <c:v>39582</c:v>
                </c:pt>
                <c:pt idx="1879">
                  <c:v>39583</c:v>
                </c:pt>
                <c:pt idx="1880">
                  <c:v>39584</c:v>
                </c:pt>
                <c:pt idx="1881">
                  <c:v>39587</c:v>
                </c:pt>
                <c:pt idx="1882">
                  <c:v>39588</c:v>
                </c:pt>
                <c:pt idx="1883">
                  <c:v>39589</c:v>
                </c:pt>
                <c:pt idx="1884">
                  <c:v>39590</c:v>
                </c:pt>
                <c:pt idx="1885">
                  <c:v>39591</c:v>
                </c:pt>
                <c:pt idx="1886">
                  <c:v>39595</c:v>
                </c:pt>
                <c:pt idx="1887">
                  <c:v>39596</c:v>
                </c:pt>
                <c:pt idx="1888">
                  <c:v>39597</c:v>
                </c:pt>
                <c:pt idx="1889">
                  <c:v>39598</c:v>
                </c:pt>
                <c:pt idx="1890">
                  <c:v>39602</c:v>
                </c:pt>
                <c:pt idx="1891">
                  <c:v>39603</c:v>
                </c:pt>
                <c:pt idx="1892">
                  <c:v>39604</c:v>
                </c:pt>
                <c:pt idx="1893">
                  <c:v>39605</c:v>
                </c:pt>
                <c:pt idx="1894">
                  <c:v>39608</c:v>
                </c:pt>
                <c:pt idx="1895">
                  <c:v>39609</c:v>
                </c:pt>
                <c:pt idx="1896">
                  <c:v>39610</c:v>
                </c:pt>
                <c:pt idx="1897">
                  <c:v>39611</c:v>
                </c:pt>
                <c:pt idx="1898">
                  <c:v>39612</c:v>
                </c:pt>
                <c:pt idx="1899">
                  <c:v>39615</c:v>
                </c:pt>
                <c:pt idx="1900">
                  <c:v>39616</c:v>
                </c:pt>
                <c:pt idx="1901">
                  <c:v>39617</c:v>
                </c:pt>
                <c:pt idx="1902">
                  <c:v>39618</c:v>
                </c:pt>
                <c:pt idx="1903">
                  <c:v>39619</c:v>
                </c:pt>
                <c:pt idx="1904">
                  <c:v>39622</c:v>
                </c:pt>
                <c:pt idx="1905">
                  <c:v>39623</c:v>
                </c:pt>
                <c:pt idx="1906">
                  <c:v>39624</c:v>
                </c:pt>
                <c:pt idx="1907">
                  <c:v>39625</c:v>
                </c:pt>
                <c:pt idx="1908">
                  <c:v>39626</c:v>
                </c:pt>
                <c:pt idx="1909">
                  <c:v>39630</c:v>
                </c:pt>
                <c:pt idx="1910">
                  <c:v>39631</c:v>
                </c:pt>
                <c:pt idx="1911">
                  <c:v>39632</c:v>
                </c:pt>
                <c:pt idx="1912">
                  <c:v>39633</c:v>
                </c:pt>
                <c:pt idx="1913">
                  <c:v>39636</c:v>
                </c:pt>
                <c:pt idx="1914">
                  <c:v>39637</c:v>
                </c:pt>
                <c:pt idx="1915">
                  <c:v>39638</c:v>
                </c:pt>
                <c:pt idx="1916">
                  <c:v>39639</c:v>
                </c:pt>
                <c:pt idx="1917">
                  <c:v>39640</c:v>
                </c:pt>
                <c:pt idx="1918">
                  <c:v>39643</c:v>
                </c:pt>
                <c:pt idx="1919">
                  <c:v>39644</c:v>
                </c:pt>
                <c:pt idx="1920">
                  <c:v>39645</c:v>
                </c:pt>
                <c:pt idx="1921">
                  <c:v>39646</c:v>
                </c:pt>
                <c:pt idx="1922">
                  <c:v>39647</c:v>
                </c:pt>
                <c:pt idx="1923">
                  <c:v>39650</c:v>
                </c:pt>
                <c:pt idx="1924">
                  <c:v>39651</c:v>
                </c:pt>
                <c:pt idx="1925">
                  <c:v>39652</c:v>
                </c:pt>
                <c:pt idx="1926">
                  <c:v>39653</c:v>
                </c:pt>
                <c:pt idx="1927">
                  <c:v>39654</c:v>
                </c:pt>
                <c:pt idx="1928">
                  <c:v>39657</c:v>
                </c:pt>
                <c:pt idx="1929">
                  <c:v>39658</c:v>
                </c:pt>
                <c:pt idx="1930">
                  <c:v>39659</c:v>
                </c:pt>
                <c:pt idx="1931">
                  <c:v>39660</c:v>
                </c:pt>
                <c:pt idx="1932">
                  <c:v>39661</c:v>
                </c:pt>
                <c:pt idx="1933">
                  <c:v>39664</c:v>
                </c:pt>
                <c:pt idx="1934">
                  <c:v>39665</c:v>
                </c:pt>
                <c:pt idx="1935">
                  <c:v>39666</c:v>
                </c:pt>
                <c:pt idx="1936">
                  <c:v>39668</c:v>
                </c:pt>
                <c:pt idx="1937">
                  <c:v>39671</c:v>
                </c:pt>
                <c:pt idx="1938">
                  <c:v>39672</c:v>
                </c:pt>
                <c:pt idx="1939">
                  <c:v>39673</c:v>
                </c:pt>
                <c:pt idx="1940">
                  <c:v>39674</c:v>
                </c:pt>
                <c:pt idx="1941">
                  <c:v>39675</c:v>
                </c:pt>
                <c:pt idx="1942">
                  <c:v>39679</c:v>
                </c:pt>
                <c:pt idx="1943">
                  <c:v>39680</c:v>
                </c:pt>
                <c:pt idx="1944">
                  <c:v>39681</c:v>
                </c:pt>
                <c:pt idx="1945">
                  <c:v>39682</c:v>
                </c:pt>
                <c:pt idx="1946">
                  <c:v>39685</c:v>
                </c:pt>
                <c:pt idx="1947">
                  <c:v>39686</c:v>
                </c:pt>
                <c:pt idx="1948">
                  <c:v>39687</c:v>
                </c:pt>
                <c:pt idx="1949">
                  <c:v>39688</c:v>
                </c:pt>
                <c:pt idx="1950">
                  <c:v>39689</c:v>
                </c:pt>
                <c:pt idx="1951">
                  <c:v>39692</c:v>
                </c:pt>
                <c:pt idx="1952">
                  <c:v>39693</c:v>
                </c:pt>
                <c:pt idx="1953">
                  <c:v>39694</c:v>
                </c:pt>
                <c:pt idx="1954">
                  <c:v>39695</c:v>
                </c:pt>
                <c:pt idx="1955">
                  <c:v>39696</c:v>
                </c:pt>
                <c:pt idx="1956">
                  <c:v>39699</c:v>
                </c:pt>
                <c:pt idx="1957">
                  <c:v>39700</c:v>
                </c:pt>
                <c:pt idx="1958">
                  <c:v>39701</c:v>
                </c:pt>
                <c:pt idx="1959">
                  <c:v>39702</c:v>
                </c:pt>
                <c:pt idx="1960">
                  <c:v>39703</c:v>
                </c:pt>
                <c:pt idx="1961">
                  <c:v>39706</c:v>
                </c:pt>
                <c:pt idx="1962">
                  <c:v>39707</c:v>
                </c:pt>
                <c:pt idx="1963">
                  <c:v>39708</c:v>
                </c:pt>
                <c:pt idx="1964">
                  <c:v>39709</c:v>
                </c:pt>
                <c:pt idx="1965">
                  <c:v>39710</c:v>
                </c:pt>
                <c:pt idx="1966">
                  <c:v>39713</c:v>
                </c:pt>
                <c:pt idx="1967">
                  <c:v>39714</c:v>
                </c:pt>
                <c:pt idx="1968">
                  <c:v>39715</c:v>
                </c:pt>
                <c:pt idx="1969">
                  <c:v>39716</c:v>
                </c:pt>
                <c:pt idx="1970">
                  <c:v>39717</c:v>
                </c:pt>
                <c:pt idx="1971">
                  <c:v>39720</c:v>
                </c:pt>
                <c:pt idx="1972">
                  <c:v>39721</c:v>
                </c:pt>
                <c:pt idx="1973">
                  <c:v>39722</c:v>
                </c:pt>
                <c:pt idx="1974">
                  <c:v>39723</c:v>
                </c:pt>
                <c:pt idx="1975">
                  <c:v>39724</c:v>
                </c:pt>
                <c:pt idx="1976">
                  <c:v>39727</c:v>
                </c:pt>
                <c:pt idx="1977">
                  <c:v>39728</c:v>
                </c:pt>
                <c:pt idx="1978">
                  <c:v>39729</c:v>
                </c:pt>
                <c:pt idx="1979">
                  <c:v>39730</c:v>
                </c:pt>
                <c:pt idx="1980">
                  <c:v>39731</c:v>
                </c:pt>
                <c:pt idx="1981">
                  <c:v>39735</c:v>
                </c:pt>
                <c:pt idx="1982">
                  <c:v>39736</c:v>
                </c:pt>
                <c:pt idx="1983">
                  <c:v>39737</c:v>
                </c:pt>
                <c:pt idx="1984">
                  <c:v>39738</c:v>
                </c:pt>
                <c:pt idx="1985">
                  <c:v>39741</c:v>
                </c:pt>
                <c:pt idx="1986">
                  <c:v>39742</c:v>
                </c:pt>
                <c:pt idx="1987">
                  <c:v>39743</c:v>
                </c:pt>
                <c:pt idx="1988">
                  <c:v>39744</c:v>
                </c:pt>
                <c:pt idx="1989">
                  <c:v>39745</c:v>
                </c:pt>
                <c:pt idx="1990">
                  <c:v>39748</c:v>
                </c:pt>
                <c:pt idx="1991">
                  <c:v>39749</c:v>
                </c:pt>
                <c:pt idx="1992">
                  <c:v>39750</c:v>
                </c:pt>
                <c:pt idx="1993">
                  <c:v>39751</c:v>
                </c:pt>
                <c:pt idx="1994">
                  <c:v>39752</c:v>
                </c:pt>
                <c:pt idx="1995">
                  <c:v>39756</c:v>
                </c:pt>
                <c:pt idx="1996">
                  <c:v>39757</c:v>
                </c:pt>
                <c:pt idx="1997">
                  <c:v>39758</c:v>
                </c:pt>
                <c:pt idx="1998">
                  <c:v>39759</c:v>
                </c:pt>
                <c:pt idx="1999">
                  <c:v>39762</c:v>
                </c:pt>
                <c:pt idx="2000">
                  <c:v>39763</c:v>
                </c:pt>
                <c:pt idx="2001">
                  <c:v>39764</c:v>
                </c:pt>
                <c:pt idx="2002">
                  <c:v>39765</c:v>
                </c:pt>
                <c:pt idx="2003">
                  <c:v>39766</c:v>
                </c:pt>
                <c:pt idx="2004">
                  <c:v>39770</c:v>
                </c:pt>
                <c:pt idx="2005">
                  <c:v>39771</c:v>
                </c:pt>
                <c:pt idx="2006">
                  <c:v>39772</c:v>
                </c:pt>
                <c:pt idx="2007">
                  <c:v>39773</c:v>
                </c:pt>
                <c:pt idx="2008">
                  <c:v>39776</c:v>
                </c:pt>
                <c:pt idx="2009">
                  <c:v>39777</c:v>
                </c:pt>
                <c:pt idx="2010">
                  <c:v>39778</c:v>
                </c:pt>
                <c:pt idx="2011">
                  <c:v>39779</c:v>
                </c:pt>
                <c:pt idx="2012">
                  <c:v>39780</c:v>
                </c:pt>
                <c:pt idx="2013">
                  <c:v>39783</c:v>
                </c:pt>
                <c:pt idx="2014">
                  <c:v>39784</c:v>
                </c:pt>
                <c:pt idx="2015">
                  <c:v>39785</c:v>
                </c:pt>
                <c:pt idx="2016">
                  <c:v>39786</c:v>
                </c:pt>
                <c:pt idx="2017">
                  <c:v>39787</c:v>
                </c:pt>
                <c:pt idx="2018">
                  <c:v>39791</c:v>
                </c:pt>
                <c:pt idx="2019">
                  <c:v>39792</c:v>
                </c:pt>
                <c:pt idx="2020">
                  <c:v>39793</c:v>
                </c:pt>
                <c:pt idx="2021">
                  <c:v>39794</c:v>
                </c:pt>
                <c:pt idx="2022">
                  <c:v>39797</c:v>
                </c:pt>
                <c:pt idx="2023">
                  <c:v>39798</c:v>
                </c:pt>
                <c:pt idx="2024">
                  <c:v>39799</c:v>
                </c:pt>
                <c:pt idx="2025">
                  <c:v>39800</c:v>
                </c:pt>
                <c:pt idx="2026">
                  <c:v>39801</c:v>
                </c:pt>
                <c:pt idx="2027">
                  <c:v>39804</c:v>
                </c:pt>
                <c:pt idx="2028">
                  <c:v>39805</c:v>
                </c:pt>
                <c:pt idx="2029">
                  <c:v>39806</c:v>
                </c:pt>
                <c:pt idx="2030">
                  <c:v>39808</c:v>
                </c:pt>
                <c:pt idx="2031">
                  <c:v>39811</c:v>
                </c:pt>
                <c:pt idx="2032">
                  <c:v>39812</c:v>
                </c:pt>
                <c:pt idx="2033">
                  <c:v>39815</c:v>
                </c:pt>
                <c:pt idx="2034">
                  <c:v>39818</c:v>
                </c:pt>
                <c:pt idx="2035">
                  <c:v>39819</c:v>
                </c:pt>
                <c:pt idx="2036">
                  <c:v>39820</c:v>
                </c:pt>
                <c:pt idx="2037">
                  <c:v>39821</c:v>
                </c:pt>
                <c:pt idx="2038">
                  <c:v>39822</c:v>
                </c:pt>
                <c:pt idx="2039">
                  <c:v>39826</c:v>
                </c:pt>
                <c:pt idx="2040">
                  <c:v>39827</c:v>
                </c:pt>
                <c:pt idx="2041">
                  <c:v>39828</c:v>
                </c:pt>
                <c:pt idx="2042">
                  <c:v>39829</c:v>
                </c:pt>
                <c:pt idx="2043">
                  <c:v>39832</c:v>
                </c:pt>
                <c:pt idx="2044">
                  <c:v>39833</c:v>
                </c:pt>
                <c:pt idx="2045">
                  <c:v>39834</c:v>
                </c:pt>
                <c:pt idx="2046">
                  <c:v>39835</c:v>
                </c:pt>
                <c:pt idx="2047">
                  <c:v>39836</c:v>
                </c:pt>
                <c:pt idx="2048">
                  <c:v>39839</c:v>
                </c:pt>
                <c:pt idx="2049">
                  <c:v>39840</c:v>
                </c:pt>
                <c:pt idx="2050">
                  <c:v>39841</c:v>
                </c:pt>
                <c:pt idx="2051">
                  <c:v>39842</c:v>
                </c:pt>
                <c:pt idx="2052">
                  <c:v>39843</c:v>
                </c:pt>
                <c:pt idx="2053">
                  <c:v>39846</c:v>
                </c:pt>
                <c:pt idx="2054">
                  <c:v>39847</c:v>
                </c:pt>
                <c:pt idx="2055">
                  <c:v>39848</c:v>
                </c:pt>
                <c:pt idx="2056">
                  <c:v>39849</c:v>
                </c:pt>
                <c:pt idx="2057">
                  <c:v>39850</c:v>
                </c:pt>
                <c:pt idx="2058">
                  <c:v>39853</c:v>
                </c:pt>
                <c:pt idx="2059">
                  <c:v>39854</c:v>
                </c:pt>
                <c:pt idx="2060">
                  <c:v>39855</c:v>
                </c:pt>
                <c:pt idx="2061">
                  <c:v>39856</c:v>
                </c:pt>
                <c:pt idx="2062">
                  <c:v>39857</c:v>
                </c:pt>
                <c:pt idx="2063">
                  <c:v>39860</c:v>
                </c:pt>
                <c:pt idx="2064">
                  <c:v>39861</c:v>
                </c:pt>
                <c:pt idx="2065">
                  <c:v>39862</c:v>
                </c:pt>
                <c:pt idx="2066">
                  <c:v>39863</c:v>
                </c:pt>
                <c:pt idx="2067">
                  <c:v>39864</c:v>
                </c:pt>
                <c:pt idx="2068">
                  <c:v>39867</c:v>
                </c:pt>
                <c:pt idx="2069">
                  <c:v>39868</c:v>
                </c:pt>
                <c:pt idx="2070">
                  <c:v>39869</c:v>
                </c:pt>
                <c:pt idx="2071">
                  <c:v>39870</c:v>
                </c:pt>
                <c:pt idx="2072">
                  <c:v>39871</c:v>
                </c:pt>
                <c:pt idx="2073">
                  <c:v>39874</c:v>
                </c:pt>
                <c:pt idx="2074">
                  <c:v>39875</c:v>
                </c:pt>
                <c:pt idx="2075">
                  <c:v>39876</c:v>
                </c:pt>
                <c:pt idx="2076">
                  <c:v>39877</c:v>
                </c:pt>
                <c:pt idx="2077">
                  <c:v>39878</c:v>
                </c:pt>
                <c:pt idx="2078">
                  <c:v>39881</c:v>
                </c:pt>
                <c:pt idx="2079">
                  <c:v>39882</c:v>
                </c:pt>
                <c:pt idx="2080">
                  <c:v>39883</c:v>
                </c:pt>
                <c:pt idx="2081">
                  <c:v>39884</c:v>
                </c:pt>
                <c:pt idx="2082">
                  <c:v>39885</c:v>
                </c:pt>
                <c:pt idx="2083">
                  <c:v>39888</c:v>
                </c:pt>
                <c:pt idx="2084">
                  <c:v>39889</c:v>
                </c:pt>
                <c:pt idx="2085">
                  <c:v>39890</c:v>
                </c:pt>
                <c:pt idx="2086">
                  <c:v>39891</c:v>
                </c:pt>
                <c:pt idx="2087">
                  <c:v>39892</c:v>
                </c:pt>
                <c:pt idx="2088">
                  <c:v>39896</c:v>
                </c:pt>
                <c:pt idx="2089">
                  <c:v>39897</c:v>
                </c:pt>
                <c:pt idx="2090">
                  <c:v>39898</c:v>
                </c:pt>
                <c:pt idx="2091">
                  <c:v>39899</c:v>
                </c:pt>
                <c:pt idx="2092">
                  <c:v>39902</c:v>
                </c:pt>
                <c:pt idx="2093">
                  <c:v>39903</c:v>
                </c:pt>
                <c:pt idx="2094">
                  <c:v>39904</c:v>
                </c:pt>
                <c:pt idx="2095">
                  <c:v>39905</c:v>
                </c:pt>
                <c:pt idx="2096">
                  <c:v>39906</c:v>
                </c:pt>
                <c:pt idx="2097">
                  <c:v>39909</c:v>
                </c:pt>
                <c:pt idx="2098">
                  <c:v>39910</c:v>
                </c:pt>
                <c:pt idx="2099">
                  <c:v>39911</c:v>
                </c:pt>
                <c:pt idx="2100">
                  <c:v>39916</c:v>
                </c:pt>
                <c:pt idx="2101">
                  <c:v>39917</c:v>
                </c:pt>
                <c:pt idx="2102">
                  <c:v>39918</c:v>
                </c:pt>
                <c:pt idx="2103">
                  <c:v>39919</c:v>
                </c:pt>
                <c:pt idx="2104">
                  <c:v>39920</c:v>
                </c:pt>
                <c:pt idx="2105">
                  <c:v>39923</c:v>
                </c:pt>
                <c:pt idx="2106">
                  <c:v>39924</c:v>
                </c:pt>
                <c:pt idx="2107">
                  <c:v>39925</c:v>
                </c:pt>
                <c:pt idx="2108">
                  <c:v>39926</c:v>
                </c:pt>
                <c:pt idx="2109">
                  <c:v>39927</c:v>
                </c:pt>
                <c:pt idx="2110">
                  <c:v>39930</c:v>
                </c:pt>
                <c:pt idx="2111">
                  <c:v>39931</c:v>
                </c:pt>
                <c:pt idx="2112">
                  <c:v>39932</c:v>
                </c:pt>
                <c:pt idx="2113">
                  <c:v>39933</c:v>
                </c:pt>
                <c:pt idx="2114">
                  <c:v>39937</c:v>
                </c:pt>
                <c:pt idx="2115">
                  <c:v>39938</c:v>
                </c:pt>
                <c:pt idx="2116">
                  <c:v>39939</c:v>
                </c:pt>
                <c:pt idx="2117">
                  <c:v>39940</c:v>
                </c:pt>
                <c:pt idx="2118">
                  <c:v>39941</c:v>
                </c:pt>
                <c:pt idx="2119">
                  <c:v>39944</c:v>
                </c:pt>
                <c:pt idx="2120">
                  <c:v>39945</c:v>
                </c:pt>
                <c:pt idx="2121">
                  <c:v>39946</c:v>
                </c:pt>
                <c:pt idx="2122">
                  <c:v>39947</c:v>
                </c:pt>
                <c:pt idx="2123">
                  <c:v>39948</c:v>
                </c:pt>
                <c:pt idx="2124">
                  <c:v>39951</c:v>
                </c:pt>
                <c:pt idx="2125">
                  <c:v>39952</c:v>
                </c:pt>
                <c:pt idx="2126">
                  <c:v>39953</c:v>
                </c:pt>
                <c:pt idx="2127">
                  <c:v>39954</c:v>
                </c:pt>
                <c:pt idx="2128">
                  <c:v>39955</c:v>
                </c:pt>
                <c:pt idx="2129">
                  <c:v>39959</c:v>
                </c:pt>
                <c:pt idx="2130">
                  <c:v>39960</c:v>
                </c:pt>
                <c:pt idx="2131">
                  <c:v>39961</c:v>
                </c:pt>
                <c:pt idx="2132">
                  <c:v>39962</c:v>
                </c:pt>
                <c:pt idx="2133">
                  <c:v>39965</c:v>
                </c:pt>
                <c:pt idx="2134">
                  <c:v>39966</c:v>
                </c:pt>
                <c:pt idx="2135">
                  <c:v>39967</c:v>
                </c:pt>
                <c:pt idx="2136">
                  <c:v>39968</c:v>
                </c:pt>
                <c:pt idx="2137">
                  <c:v>39969</c:v>
                </c:pt>
                <c:pt idx="2138">
                  <c:v>39972</c:v>
                </c:pt>
                <c:pt idx="2139">
                  <c:v>39973</c:v>
                </c:pt>
                <c:pt idx="2140">
                  <c:v>39974</c:v>
                </c:pt>
                <c:pt idx="2141">
                  <c:v>39975</c:v>
                </c:pt>
                <c:pt idx="2142">
                  <c:v>39976</c:v>
                </c:pt>
                <c:pt idx="2143">
                  <c:v>39980</c:v>
                </c:pt>
                <c:pt idx="2144">
                  <c:v>39981</c:v>
                </c:pt>
                <c:pt idx="2145">
                  <c:v>39982</c:v>
                </c:pt>
                <c:pt idx="2146">
                  <c:v>39983</c:v>
                </c:pt>
                <c:pt idx="2147">
                  <c:v>39987</c:v>
                </c:pt>
                <c:pt idx="2148">
                  <c:v>39988</c:v>
                </c:pt>
                <c:pt idx="2149">
                  <c:v>39989</c:v>
                </c:pt>
                <c:pt idx="2150">
                  <c:v>39990</c:v>
                </c:pt>
                <c:pt idx="2151">
                  <c:v>39994</c:v>
                </c:pt>
                <c:pt idx="2152">
                  <c:v>39995</c:v>
                </c:pt>
                <c:pt idx="2153">
                  <c:v>39996</c:v>
                </c:pt>
                <c:pt idx="2154">
                  <c:v>39997</c:v>
                </c:pt>
                <c:pt idx="2155">
                  <c:v>40000</c:v>
                </c:pt>
                <c:pt idx="2156">
                  <c:v>40001</c:v>
                </c:pt>
                <c:pt idx="2157">
                  <c:v>40002</c:v>
                </c:pt>
                <c:pt idx="2158">
                  <c:v>40003</c:v>
                </c:pt>
                <c:pt idx="2159">
                  <c:v>40004</c:v>
                </c:pt>
                <c:pt idx="2160">
                  <c:v>40007</c:v>
                </c:pt>
                <c:pt idx="2161">
                  <c:v>40008</c:v>
                </c:pt>
                <c:pt idx="2162">
                  <c:v>40009</c:v>
                </c:pt>
                <c:pt idx="2163">
                  <c:v>40010</c:v>
                </c:pt>
                <c:pt idx="2164">
                  <c:v>40011</c:v>
                </c:pt>
                <c:pt idx="2165">
                  <c:v>40015</c:v>
                </c:pt>
                <c:pt idx="2166">
                  <c:v>40016</c:v>
                </c:pt>
                <c:pt idx="2167">
                  <c:v>40017</c:v>
                </c:pt>
                <c:pt idx="2168">
                  <c:v>40018</c:v>
                </c:pt>
                <c:pt idx="2169">
                  <c:v>40021</c:v>
                </c:pt>
                <c:pt idx="2170">
                  <c:v>40022</c:v>
                </c:pt>
                <c:pt idx="2171">
                  <c:v>40023</c:v>
                </c:pt>
                <c:pt idx="2172">
                  <c:v>40024</c:v>
                </c:pt>
                <c:pt idx="2173">
                  <c:v>40025</c:v>
                </c:pt>
                <c:pt idx="2174">
                  <c:v>40028</c:v>
                </c:pt>
                <c:pt idx="2175">
                  <c:v>40029</c:v>
                </c:pt>
                <c:pt idx="2176">
                  <c:v>40030</c:v>
                </c:pt>
                <c:pt idx="2177">
                  <c:v>40031</c:v>
                </c:pt>
                <c:pt idx="2178">
                  <c:v>40035</c:v>
                </c:pt>
                <c:pt idx="2179">
                  <c:v>40036</c:v>
                </c:pt>
                <c:pt idx="2180">
                  <c:v>40037</c:v>
                </c:pt>
                <c:pt idx="2181">
                  <c:v>40038</c:v>
                </c:pt>
                <c:pt idx="2182">
                  <c:v>40039</c:v>
                </c:pt>
                <c:pt idx="2183">
                  <c:v>40043</c:v>
                </c:pt>
                <c:pt idx="2184">
                  <c:v>40044</c:v>
                </c:pt>
                <c:pt idx="2185">
                  <c:v>40045</c:v>
                </c:pt>
                <c:pt idx="2186">
                  <c:v>40046</c:v>
                </c:pt>
                <c:pt idx="2187">
                  <c:v>40049</c:v>
                </c:pt>
                <c:pt idx="2188">
                  <c:v>40050</c:v>
                </c:pt>
                <c:pt idx="2189">
                  <c:v>40051</c:v>
                </c:pt>
                <c:pt idx="2190">
                  <c:v>40052</c:v>
                </c:pt>
                <c:pt idx="2191">
                  <c:v>40053</c:v>
                </c:pt>
                <c:pt idx="2192">
                  <c:v>40056</c:v>
                </c:pt>
                <c:pt idx="2193">
                  <c:v>40057</c:v>
                </c:pt>
                <c:pt idx="2194">
                  <c:v>40058</c:v>
                </c:pt>
                <c:pt idx="2195">
                  <c:v>40059</c:v>
                </c:pt>
                <c:pt idx="2196">
                  <c:v>40060</c:v>
                </c:pt>
                <c:pt idx="2197">
                  <c:v>40063</c:v>
                </c:pt>
                <c:pt idx="2198">
                  <c:v>40064</c:v>
                </c:pt>
                <c:pt idx="2199">
                  <c:v>40065</c:v>
                </c:pt>
                <c:pt idx="2200">
                  <c:v>40066</c:v>
                </c:pt>
                <c:pt idx="2201">
                  <c:v>40067</c:v>
                </c:pt>
                <c:pt idx="2202">
                  <c:v>40070</c:v>
                </c:pt>
                <c:pt idx="2203">
                  <c:v>40071</c:v>
                </c:pt>
                <c:pt idx="2204">
                  <c:v>40072</c:v>
                </c:pt>
                <c:pt idx="2205">
                  <c:v>40073</c:v>
                </c:pt>
                <c:pt idx="2206">
                  <c:v>40074</c:v>
                </c:pt>
                <c:pt idx="2207">
                  <c:v>40077</c:v>
                </c:pt>
                <c:pt idx="2208">
                  <c:v>40078</c:v>
                </c:pt>
                <c:pt idx="2209">
                  <c:v>40079</c:v>
                </c:pt>
                <c:pt idx="2210">
                  <c:v>40080</c:v>
                </c:pt>
                <c:pt idx="2211">
                  <c:v>40081</c:v>
                </c:pt>
                <c:pt idx="2212">
                  <c:v>40084</c:v>
                </c:pt>
                <c:pt idx="2213">
                  <c:v>40085</c:v>
                </c:pt>
                <c:pt idx="2214">
                  <c:v>40086</c:v>
                </c:pt>
                <c:pt idx="2215">
                  <c:v>40087</c:v>
                </c:pt>
                <c:pt idx="2216">
                  <c:v>40088</c:v>
                </c:pt>
                <c:pt idx="2217">
                  <c:v>40091</c:v>
                </c:pt>
                <c:pt idx="2218">
                  <c:v>40092</c:v>
                </c:pt>
                <c:pt idx="2219">
                  <c:v>40093</c:v>
                </c:pt>
                <c:pt idx="2220">
                  <c:v>40094</c:v>
                </c:pt>
                <c:pt idx="2221">
                  <c:v>40095</c:v>
                </c:pt>
                <c:pt idx="2222">
                  <c:v>40099</c:v>
                </c:pt>
                <c:pt idx="2223">
                  <c:v>40100</c:v>
                </c:pt>
                <c:pt idx="2224">
                  <c:v>40101</c:v>
                </c:pt>
                <c:pt idx="2225">
                  <c:v>40102</c:v>
                </c:pt>
                <c:pt idx="2226">
                  <c:v>40105</c:v>
                </c:pt>
                <c:pt idx="2227">
                  <c:v>40106</c:v>
                </c:pt>
                <c:pt idx="2228">
                  <c:v>40107</c:v>
                </c:pt>
                <c:pt idx="2229">
                  <c:v>40108</c:v>
                </c:pt>
                <c:pt idx="2230">
                  <c:v>40109</c:v>
                </c:pt>
                <c:pt idx="2231">
                  <c:v>40112</c:v>
                </c:pt>
                <c:pt idx="2232">
                  <c:v>40113</c:v>
                </c:pt>
                <c:pt idx="2233">
                  <c:v>40114</c:v>
                </c:pt>
                <c:pt idx="2234">
                  <c:v>40115</c:v>
                </c:pt>
                <c:pt idx="2235">
                  <c:v>40116</c:v>
                </c:pt>
                <c:pt idx="2236">
                  <c:v>40120</c:v>
                </c:pt>
                <c:pt idx="2237">
                  <c:v>40121</c:v>
                </c:pt>
                <c:pt idx="2238">
                  <c:v>40122</c:v>
                </c:pt>
                <c:pt idx="2239">
                  <c:v>40123</c:v>
                </c:pt>
                <c:pt idx="2240">
                  <c:v>40126</c:v>
                </c:pt>
                <c:pt idx="2241">
                  <c:v>40127</c:v>
                </c:pt>
                <c:pt idx="2242">
                  <c:v>40128</c:v>
                </c:pt>
                <c:pt idx="2243">
                  <c:v>40129</c:v>
                </c:pt>
                <c:pt idx="2244">
                  <c:v>40130</c:v>
                </c:pt>
                <c:pt idx="2245">
                  <c:v>40134</c:v>
                </c:pt>
                <c:pt idx="2246">
                  <c:v>40135</c:v>
                </c:pt>
                <c:pt idx="2247">
                  <c:v>40136</c:v>
                </c:pt>
                <c:pt idx="2248">
                  <c:v>40137</c:v>
                </c:pt>
                <c:pt idx="2249">
                  <c:v>40140</c:v>
                </c:pt>
                <c:pt idx="2250">
                  <c:v>40141</c:v>
                </c:pt>
                <c:pt idx="2251">
                  <c:v>40142</c:v>
                </c:pt>
                <c:pt idx="2252">
                  <c:v>40143</c:v>
                </c:pt>
                <c:pt idx="2253">
                  <c:v>40144</c:v>
                </c:pt>
                <c:pt idx="2254">
                  <c:v>40147</c:v>
                </c:pt>
                <c:pt idx="2255">
                  <c:v>40148</c:v>
                </c:pt>
                <c:pt idx="2256">
                  <c:v>40149</c:v>
                </c:pt>
                <c:pt idx="2257">
                  <c:v>40150</c:v>
                </c:pt>
                <c:pt idx="2258">
                  <c:v>40151</c:v>
                </c:pt>
                <c:pt idx="2259">
                  <c:v>40154</c:v>
                </c:pt>
                <c:pt idx="2260">
                  <c:v>40156</c:v>
                </c:pt>
                <c:pt idx="2261">
                  <c:v>40157</c:v>
                </c:pt>
                <c:pt idx="2262">
                  <c:v>40158</c:v>
                </c:pt>
                <c:pt idx="2263">
                  <c:v>40161</c:v>
                </c:pt>
                <c:pt idx="2264">
                  <c:v>40162</c:v>
                </c:pt>
                <c:pt idx="2265">
                  <c:v>40163</c:v>
                </c:pt>
                <c:pt idx="2266">
                  <c:v>40164</c:v>
                </c:pt>
                <c:pt idx="2267">
                  <c:v>40165</c:v>
                </c:pt>
                <c:pt idx="2268">
                  <c:v>40168</c:v>
                </c:pt>
                <c:pt idx="2269">
                  <c:v>40169</c:v>
                </c:pt>
                <c:pt idx="2270">
                  <c:v>40170</c:v>
                </c:pt>
                <c:pt idx="2271">
                  <c:v>40171</c:v>
                </c:pt>
                <c:pt idx="2272">
                  <c:v>40175</c:v>
                </c:pt>
                <c:pt idx="2273">
                  <c:v>40176</c:v>
                </c:pt>
                <c:pt idx="2274">
                  <c:v>40177</c:v>
                </c:pt>
                <c:pt idx="2275">
                  <c:v>40182</c:v>
                </c:pt>
                <c:pt idx="2276">
                  <c:v>40183</c:v>
                </c:pt>
                <c:pt idx="2277">
                  <c:v>40184</c:v>
                </c:pt>
                <c:pt idx="2278">
                  <c:v>40185</c:v>
                </c:pt>
                <c:pt idx="2279">
                  <c:v>40186</c:v>
                </c:pt>
                <c:pt idx="2280">
                  <c:v>40190</c:v>
                </c:pt>
                <c:pt idx="2281">
                  <c:v>40191</c:v>
                </c:pt>
                <c:pt idx="2282">
                  <c:v>40192</c:v>
                </c:pt>
                <c:pt idx="2283">
                  <c:v>40193</c:v>
                </c:pt>
                <c:pt idx="2284">
                  <c:v>40196</c:v>
                </c:pt>
                <c:pt idx="2285">
                  <c:v>40197</c:v>
                </c:pt>
                <c:pt idx="2286">
                  <c:v>40198</c:v>
                </c:pt>
                <c:pt idx="2287">
                  <c:v>40199</c:v>
                </c:pt>
                <c:pt idx="2288">
                  <c:v>40200</c:v>
                </c:pt>
                <c:pt idx="2289">
                  <c:v>40203</c:v>
                </c:pt>
                <c:pt idx="2290">
                  <c:v>40204</c:v>
                </c:pt>
                <c:pt idx="2291">
                  <c:v>40205</c:v>
                </c:pt>
                <c:pt idx="2292">
                  <c:v>40206</c:v>
                </c:pt>
                <c:pt idx="2293">
                  <c:v>40207</c:v>
                </c:pt>
                <c:pt idx="2294">
                  <c:v>40210</c:v>
                </c:pt>
                <c:pt idx="2295">
                  <c:v>40211</c:v>
                </c:pt>
                <c:pt idx="2296">
                  <c:v>40212</c:v>
                </c:pt>
                <c:pt idx="2297">
                  <c:v>40213</c:v>
                </c:pt>
                <c:pt idx="2298">
                  <c:v>40214</c:v>
                </c:pt>
                <c:pt idx="2299">
                  <c:v>40217</c:v>
                </c:pt>
                <c:pt idx="2300">
                  <c:v>40218</c:v>
                </c:pt>
                <c:pt idx="2301">
                  <c:v>40219</c:v>
                </c:pt>
                <c:pt idx="2302">
                  <c:v>40220</c:v>
                </c:pt>
                <c:pt idx="2303">
                  <c:v>40221</c:v>
                </c:pt>
                <c:pt idx="2304">
                  <c:v>40224</c:v>
                </c:pt>
                <c:pt idx="2305">
                  <c:v>40225</c:v>
                </c:pt>
                <c:pt idx="2306">
                  <c:v>40226</c:v>
                </c:pt>
                <c:pt idx="2307">
                  <c:v>40227</c:v>
                </c:pt>
                <c:pt idx="2308">
                  <c:v>40228</c:v>
                </c:pt>
                <c:pt idx="2309">
                  <c:v>40231</c:v>
                </c:pt>
                <c:pt idx="2310">
                  <c:v>40232</c:v>
                </c:pt>
                <c:pt idx="2311">
                  <c:v>40233</c:v>
                </c:pt>
                <c:pt idx="2312">
                  <c:v>40234</c:v>
                </c:pt>
                <c:pt idx="2313">
                  <c:v>40235</c:v>
                </c:pt>
                <c:pt idx="2314">
                  <c:v>40238</c:v>
                </c:pt>
                <c:pt idx="2315">
                  <c:v>40239</c:v>
                </c:pt>
                <c:pt idx="2316">
                  <c:v>40240</c:v>
                </c:pt>
                <c:pt idx="2317">
                  <c:v>40241</c:v>
                </c:pt>
                <c:pt idx="2318">
                  <c:v>40242</c:v>
                </c:pt>
                <c:pt idx="2319">
                  <c:v>40245</c:v>
                </c:pt>
                <c:pt idx="2320">
                  <c:v>40246</c:v>
                </c:pt>
                <c:pt idx="2321">
                  <c:v>40247</c:v>
                </c:pt>
                <c:pt idx="2322">
                  <c:v>40248</c:v>
                </c:pt>
                <c:pt idx="2323">
                  <c:v>40249</c:v>
                </c:pt>
                <c:pt idx="2324">
                  <c:v>40252</c:v>
                </c:pt>
                <c:pt idx="2325">
                  <c:v>40253</c:v>
                </c:pt>
                <c:pt idx="2326">
                  <c:v>40254</c:v>
                </c:pt>
                <c:pt idx="2327">
                  <c:v>40255</c:v>
                </c:pt>
                <c:pt idx="2328">
                  <c:v>40256</c:v>
                </c:pt>
                <c:pt idx="2329">
                  <c:v>40260</c:v>
                </c:pt>
                <c:pt idx="2330">
                  <c:v>40261</c:v>
                </c:pt>
                <c:pt idx="2331">
                  <c:v>40262</c:v>
                </c:pt>
                <c:pt idx="2332">
                  <c:v>40263</c:v>
                </c:pt>
                <c:pt idx="2333">
                  <c:v>40266</c:v>
                </c:pt>
                <c:pt idx="2334">
                  <c:v>40267</c:v>
                </c:pt>
                <c:pt idx="2335">
                  <c:v>40268</c:v>
                </c:pt>
                <c:pt idx="2336">
                  <c:v>40273</c:v>
                </c:pt>
                <c:pt idx="2337">
                  <c:v>40274</c:v>
                </c:pt>
                <c:pt idx="2338">
                  <c:v>40275</c:v>
                </c:pt>
                <c:pt idx="2339">
                  <c:v>40276</c:v>
                </c:pt>
                <c:pt idx="2340">
                  <c:v>40277</c:v>
                </c:pt>
                <c:pt idx="2341">
                  <c:v>40280</c:v>
                </c:pt>
                <c:pt idx="2342">
                  <c:v>40281</c:v>
                </c:pt>
                <c:pt idx="2343">
                  <c:v>40282</c:v>
                </c:pt>
                <c:pt idx="2344">
                  <c:v>40283</c:v>
                </c:pt>
                <c:pt idx="2345">
                  <c:v>40284</c:v>
                </c:pt>
                <c:pt idx="2346">
                  <c:v>40287</c:v>
                </c:pt>
                <c:pt idx="2347">
                  <c:v>40288</c:v>
                </c:pt>
                <c:pt idx="2348">
                  <c:v>40289</c:v>
                </c:pt>
                <c:pt idx="2349">
                  <c:v>40290</c:v>
                </c:pt>
                <c:pt idx="2350">
                  <c:v>40291</c:v>
                </c:pt>
                <c:pt idx="2351">
                  <c:v>40294</c:v>
                </c:pt>
                <c:pt idx="2352">
                  <c:v>40295</c:v>
                </c:pt>
                <c:pt idx="2353">
                  <c:v>40296</c:v>
                </c:pt>
                <c:pt idx="2354">
                  <c:v>40297</c:v>
                </c:pt>
                <c:pt idx="2355">
                  <c:v>40298</c:v>
                </c:pt>
                <c:pt idx="2356">
                  <c:v>40301</c:v>
                </c:pt>
                <c:pt idx="2357">
                  <c:v>40302</c:v>
                </c:pt>
                <c:pt idx="2358">
                  <c:v>40303</c:v>
                </c:pt>
                <c:pt idx="2359">
                  <c:v>40304</c:v>
                </c:pt>
                <c:pt idx="2360">
                  <c:v>40305</c:v>
                </c:pt>
                <c:pt idx="2361">
                  <c:v>40308</c:v>
                </c:pt>
                <c:pt idx="2362">
                  <c:v>40309</c:v>
                </c:pt>
                <c:pt idx="2363">
                  <c:v>40310</c:v>
                </c:pt>
                <c:pt idx="2364">
                  <c:v>40311</c:v>
                </c:pt>
                <c:pt idx="2365">
                  <c:v>40312</c:v>
                </c:pt>
                <c:pt idx="2366">
                  <c:v>40316</c:v>
                </c:pt>
                <c:pt idx="2367">
                  <c:v>40317</c:v>
                </c:pt>
                <c:pt idx="2368">
                  <c:v>40318</c:v>
                </c:pt>
                <c:pt idx="2369">
                  <c:v>40319</c:v>
                </c:pt>
                <c:pt idx="2370">
                  <c:v>40322</c:v>
                </c:pt>
                <c:pt idx="2371">
                  <c:v>40323</c:v>
                </c:pt>
                <c:pt idx="2372">
                  <c:v>40324</c:v>
                </c:pt>
                <c:pt idx="2373">
                  <c:v>40325</c:v>
                </c:pt>
                <c:pt idx="2374">
                  <c:v>40326</c:v>
                </c:pt>
                <c:pt idx="2375">
                  <c:v>40329</c:v>
                </c:pt>
                <c:pt idx="2376">
                  <c:v>40330</c:v>
                </c:pt>
                <c:pt idx="2377">
                  <c:v>40331</c:v>
                </c:pt>
                <c:pt idx="2378">
                  <c:v>40332</c:v>
                </c:pt>
                <c:pt idx="2379">
                  <c:v>40333</c:v>
                </c:pt>
                <c:pt idx="2380">
                  <c:v>40337</c:v>
                </c:pt>
                <c:pt idx="2381">
                  <c:v>40338</c:v>
                </c:pt>
                <c:pt idx="2382">
                  <c:v>40339</c:v>
                </c:pt>
                <c:pt idx="2383">
                  <c:v>40340</c:v>
                </c:pt>
                <c:pt idx="2384">
                  <c:v>40344</c:v>
                </c:pt>
                <c:pt idx="2385">
                  <c:v>40345</c:v>
                </c:pt>
                <c:pt idx="2386">
                  <c:v>40346</c:v>
                </c:pt>
                <c:pt idx="2387">
                  <c:v>40347</c:v>
                </c:pt>
                <c:pt idx="2388">
                  <c:v>40350</c:v>
                </c:pt>
                <c:pt idx="2389">
                  <c:v>40351</c:v>
                </c:pt>
                <c:pt idx="2390">
                  <c:v>40352</c:v>
                </c:pt>
                <c:pt idx="2391">
                  <c:v>40353</c:v>
                </c:pt>
                <c:pt idx="2392">
                  <c:v>40354</c:v>
                </c:pt>
                <c:pt idx="2393">
                  <c:v>40357</c:v>
                </c:pt>
                <c:pt idx="2394">
                  <c:v>40358</c:v>
                </c:pt>
                <c:pt idx="2395">
                  <c:v>40359</c:v>
                </c:pt>
                <c:pt idx="2396">
                  <c:v>40360</c:v>
                </c:pt>
                <c:pt idx="2397">
                  <c:v>40361</c:v>
                </c:pt>
                <c:pt idx="2398">
                  <c:v>40365</c:v>
                </c:pt>
                <c:pt idx="2399">
                  <c:v>40366</c:v>
                </c:pt>
                <c:pt idx="2400">
                  <c:v>40367</c:v>
                </c:pt>
                <c:pt idx="2401">
                  <c:v>40368</c:v>
                </c:pt>
                <c:pt idx="2402">
                  <c:v>40371</c:v>
                </c:pt>
                <c:pt idx="2403">
                  <c:v>40372</c:v>
                </c:pt>
                <c:pt idx="2404">
                  <c:v>40373</c:v>
                </c:pt>
                <c:pt idx="2405">
                  <c:v>40374</c:v>
                </c:pt>
                <c:pt idx="2406">
                  <c:v>40375</c:v>
                </c:pt>
                <c:pt idx="2407">
                  <c:v>40378</c:v>
                </c:pt>
                <c:pt idx="2408">
                  <c:v>40380</c:v>
                </c:pt>
                <c:pt idx="2409">
                  <c:v>40381</c:v>
                </c:pt>
                <c:pt idx="2410">
                  <c:v>40382</c:v>
                </c:pt>
                <c:pt idx="2411">
                  <c:v>40385</c:v>
                </c:pt>
                <c:pt idx="2412">
                  <c:v>40386</c:v>
                </c:pt>
                <c:pt idx="2413">
                  <c:v>40387</c:v>
                </c:pt>
                <c:pt idx="2414">
                  <c:v>40388</c:v>
                </c:pt>
                <c:pt idx="2415">
                  <c:v>40389</c:v>
                </c:pt>
                <c:pt idx="2416">
                  <c:v>40392</c:v>
                </c:pt>
                <c:pt idx="2417">
                  <c:v>40393</c:v>
                </c:pt>
                <c:pt idx="2418">
                  <c:v>40394</c:v>
                </c:pt>
                <c:pt idx="2419">
                  <c:v>40395</c:v>
                </c:pt>
                <c:pt idx="2420">
                  <c:v>40396</c:v>
                </c:pt>
                <c:pt idx="2421">
                  <c:v>40399</c:v>
                </c:pt>
                <c:pt idx="2422">
                  <c:v>40400</c:v>
                </c:pt>
                <c:pt idx="2423">
                  <c:v>40401</c:v>
                </c:pt>
                <c:pt idx="2424">
                  <c:v>40402</c:v>
                </c:pt>
                <c:pt idx="2425">
                  <c:v>40403</c:v>
                </c:pt>
                <c:pt idx="2426">
                  <c:v>40407</c:v>
                </c:pt>
                <c:pt idx="2427">
                  <c:v>40408</c:v>
                </c:pt>
                <c:pt idx="2428">
                  <c:v>40409</c:v>
                </c:pt>
                <c:pt idx="2429">
                  <c:v>40410</c:v>
                </c:pt>
                <c:pt idx="2430">
                  <c:v>40413</c:v>
                </c:pt>
                <c:pt idx="2431">
                  <c:v>40414</c:v>
                </c:pt>
                <c:pt idx="2432">
                  <c:v>40415</c:v>
                </c:pt>
                <c:pt idx="2433">
                  <c:v>40416</c:v>
                </c:pt>
                <c:pt idx="2434">
                  <c:v>40417</c:v>
                </c:pt>
                <c:pt idx="2435">
                  <c:v>40420</c:v>
                </c:pt>
                <c:pt idx="2436">
                  <c:v>40421</c:v>
                </c:pt>
                <c:pt idx="2437">
                  <c:v>40422</c:v>
                </c:pt>
                <c:pt idx="2438">
                  <c:v>40423</c:v>
                </c:pt>
                <c:pt idx="2439">
                  <c:v>40424</c:v>
                </c:pt>
                <c:pt idx="2440">
                  <c:v>40427</c:v>
                </c:pt>
                <c:pt idx="2441">
                  <c:v>40428</c:v>
                </c:pt>
                <c:pt idx="2442">
                  <c:v>40429</c:v>
                </c:pt>
                <c:pt idx="2443">
                  <c:v>40430</c:v>
                </c:pt>
                <c:pt idx="2444">
                  <c:v>40431</c:v>
                </c:pt>
                <c:pt idx="2445">
                  <c:v>40434</c:v>
                </c:pt>
                <c:pt idx="2446">
                  <c:v>40435</c:v>
                </c:pt>
                <c:pt idx="2447">
                  <c:v>40436</c:v>
                </c:pt>
                <c:pt idx="2448">
                  <c:v>40437</c:v>
                </c:pt>
                <c:pt idx="2449">
                  <c:v>40438</c:v>
                </c:pt>
                <c:pt idx="2450">
                  <c:v>40441</c:v>
                </c:pt>
                <c:pt idx="2451">
                  <c:v>40442</c:v>
                </c:pt>
                <c:pt idx="2452">
                  <c:v>40443</c:v>
                </c:pt>
                <c:pt idx="2453">
                  <c:v>40444</c:v>
                </c:pt>
                <c:pt idx="2454">
                  <c:v>40445</c:v>
                </c:pt>
                <c:pt idx="2455">
                  <c:v>40448</c:v>
                </c:pt>
                <c:pt idx="2456">
                  <c:v>40449</c:v>
                </c:pt>
                <c:pt idx="2457">
                  <c:v>40450</c:v>
                </c:pt>
                <c:pt idx="2458">
                  <c:v>40451</c:v>
                </c:pt>
                <c:pt idx="2459">
                  <c:v>40452</c:v>
                </c:pt>
                <c:pt idx="2460">
                  <c:v>40455</c:v>
                </c:pt>
                <c:pt idx="2461">
                  <c:v>40456</c:v>
                </c:pt>
                <c:pt idx="2462">
                  <c:v>40457</c:v>
                </c:pt>
                <c:pt idx="2463">
                  <c:v>40458</c:v>
                </c:pt>
                <c:pt idx="2464">
                  <c:v>40459</c:v>
                </c:pt>
                <c:pt idx="2465">
                  <c:v>40462</c:v>
                </c:pt>
                <c:pt idx="2466">
                  <c:v>40463</c:v>
                </c:pt>
                <c:pt idx="2467">
                  <c:v>40464</c:v>
                </c:pt>
                <c:pt idx="2468">
                  <c:v>40465</c:v>
                </c:pt>
                <c:pt idx="2469">
                  <c:v>40466</c:v>
                </c:pt>
                <c:pt idx="2470">
                  <c:v>40470</c:v>
                </c:pt>
                <c:pt idx="2471">
                  <c:v>40471</c:v>
                </c:pt>
                <c:pt idx="2472">
                  <c:v>40472</c:v>
                </c:pt>
                <c:pt idx="2473">
                  <c:v>40473</c:v>
                </c:pt>
                <c:pt idx="2474">
                  <c:v>40476</c:v>
                </c:pt>
                <c:pt idx="2475">
                  <c:v>40477</c:v>
                </c:pt>
                <c:pt idx="2476">
                  <c:v>40478</c:v>
                </c:pt>
                <c:pt idx="2477">
                  <c:v>40479</c:v>
                </c:pt>
                <c:pt idx="2478">
                  <c:v>40480</c:v>
                </c:pt>
                <c:pt idx="2479">
                  <c:v>40484</c:v>
                </c:pt>
                <c:pt idx="2480">
                  <c:v>40485</c:v>
                </c:pt>
                <c:pt idx="2481">
                  <c:v>40486</c:v>
                </c:pt>
                <c:pt idx="2482">
                  <c:v>40487</c:v>
                </c:pt>
                <c:pt idx="2483">
                  <c:v>40490</c:v>
                </c:pt>
                <c:pt idx="2484">
                  <c:v>40491</c:v>
                </c:pt>
                <c:pt idx="2485">
                  <c:v>40492</c:v>
                </c:pt>
                <c:pt idx="2486">
                  <c:v>40493</c:v>
                </c:pt>
                <c:pt idx="2487">
                  <c:v>40494</c:v>
                </c:pt>
                <c:pt idx="2488">
                  <c:v>40498</c:v>
                </c:pt>
                <c:pt idx="2489">
                  <c:v>40499</c:v>
                </c:pt>
                <c:pt idx="2490">
                  <c:v>40500</c:v>
                </c:pt>
                <c:pt idx="2491">
                  <c:v>40501</c:v>
                </c:pt>
                <c:pt idx="2492">
                  <c:v>40504</c:v>
                </c:pt>
                <c:pt idx="2493">
                  <c:v>40505</c:v>
                </c:pt>
                <c:pt idx="2494">
                  <c:v>40506</c:v>
                </c:pt>
                <c:pt idx="2495">
                  <c:v>40507</c:v>
                </c:pt>
                <c:pt idx="2496">
                  <c:v>40508</c:v>
                </c:pt>
                <c:pt idx="2497">
                  <c:v>40511</c:v>
                </c:pt>
                <c:pt idx="2498">
                  <c:v>40512</c:v>
                </c:pt>
                <c:pt idx="2499">
                  <c:v>40513</c:v>
                </c:pt>
                <c:pt idx="2500">
                  <c:v>40514</c:v>
                </c:pt>
                <c:pt idx="2501">
                  <c:v>40515</c:v>
                </c:pt>
                <c:pt idx="2502">
                  <c:v>40518</c:v>
                </c:pt>
                <c:pt idx="2503">
                  <c:v>40519</c:v>
                </c:pt>
                <c:pt idx="2504">
                  <c:v>40521</c:v>
                </c:pt>
                <c:pt idx="2505">
                  <c:v>40522</c:v>
                </c:pt>
                <c:pt idx="2506">
                  <c:v>40525</c:v>
                </c:pt>
                <c:pt idx="2507">
                  <c:v>40526</c:v>
                </c:pt>
                <c:pt idx="2508">
                  <c:v>40527</c:v>
                </c:pt>
                <c:pt idx="2509">
                  <c:v>40528</c:v>
                </c:pt>
                <c:pt idx="2510">
                  <c:v>40529</c:v>
                </c:pt>
                <c:pt idx="2511">
                  <c:v>40532</c:v>
                </c:pt>
                <c:pt idx="2512">
                  <c:v>40533</c:v>
                </c:pt>
                <c:pt idx="2513">
                  <c:v>40534</c:v>
                </c:pt>
                <c:pt idx="2514">
                  <c:v>40535</c:v>
                </c:pt>
                <c:pt idx="2515">
                  <c:v>40536</c:v>
                </c:pt>
                <c:pt idx="2516">
                  <c:v>40539</c:v>
                </c:pt>
                <c:pt idx="2517">
                  <c:v>40540</c:v>
                </c:pt>
                <c:pt idx="2518">
                  <c:v>40541</c:v>
                </c:pt>
                <c:pt idx="2519">
                  <c:v>40546</c:v>
                </c:pt>
                <c:pt idx="2520">
                  <c:v>40547</c:v>
                </c:pt>
                <c:pt idx="2521">
                  <c:v>40548</c:v>
                </c:pt>
                <c:pt idx="2522">
                  <c:v>40549</c:v>
                </c:pt>
                <c:pt idx="2523">
                  <c:v>40550</c:v>
                </c:pt>
                <c:pt idx="2524">
                  <c:v>40554</c:v>
                </c:pt>
                <c:pt idx="2525">
                  <c:v>40555</c:v>
                </c:pt>
                <c:pt idx="2526">
                  <c:v>40556</c:v>
                </c:pt>
                <c:pt idx="2527">
                  <c:v>40557</c:v>
                </c:pt>
                <c:pt idx="2528">
                  <c:v>40560</c:v>
                </c:pt>
                <c:pt idx="2529">
                  <c:v>40561</c:v>
                </c:pt>
                <c:pt idx="2530">
                  <c:v>40562</c:v>
                </c:pt>
                <c:pt idx="2531">
                  <c:v>40563</c:v>
                </c:pt>
                <c:pt idx="2532">
                  <c:v>40564</c:v>
                </c:pt>
                <c:pt idx="2533">
                  <c:v>40567</c:v>
                </c:pt>
                <c:pt idx="2534">
                  <c:v>40568</c:v>
                </c:pt>
                <c:pt idx="2535">
                  <c:v>40569</c:v>
                </c:pt>
                <c:pt idx="2536">
                  <c:v>40570</c:v>
                </c:pt>
                <c:pt idx="2537">
                  <c:v>40571</c:v>
                </c:pt>
                <c:pt idx="2538">
                  <c:v>40574</c:v>
                </c:pt>
                <c:pt idx="2539">
                  <c:v>40575</c:v>
                </c:pt>
                <c:pt idx="2540">
                  <c:v>40576</c:v>
                </c:pt>
                <c:pt idx="2541">
                  <c:v>40577</c:v>
                </c:pt>
                <c:pt idx="2542">
                  <c:v>40578</c:v>
                </c:pt>
                <c:pt idx="2543">
                  <c:v>40581</c:v>
                </c:pt>
                <c:pt idx="2544">
                  <c:v>40582</c:v>
                </c:pt>
                <c:pt idx="2545">
                  <c:v>40583</c:v>
                </c:pt>
                <c:pt idx="2546">
                  <c:v>40584</c:v>
                </c:pt>
                <c:pt idx="2547">
                  <c:v>40585</c:v>
                </c:pt>
                <c:pt idx="2548">
                  <c:v>40588</c:v>
                </c:pt>
                <c:pt idx="2549">
                  <c:v>40589</c:v>
                </c:pt>
                <c:pt idx="2550">
                  <c:v>40590</c:v>
                </c:pt>
                <c:pt idx="2551">
                  <c:v>40591</c:v>
                </c:pt>
                <c:pt idx="2552">
                  <c:v>40592</c:v>
                </c:pt>
                <c:pt idx="2553">
                  <c:v>40595</c:v>
                </c:pt>
                <c:pt idx="2554">
                  <c:v>40596</c:v>
                </c:pt>
                <c:pt idx="2555">
                  <c:v>40597</c:v>
                </c:pt>
                <c:pt idx="2556">
                  <c:v>40598</c:v>
                </c:pt>
                <c:pt idx="2557">
                  <c:v>40599</c:v>
                </c:pt>
                <c:pt idx="2558">
                  <c:v>40602</c:v>
                </c:pt>
                <c:pt idx="2559">
                  <c:v>40603</c:v>
                </c:pt>
                <c:pt idx="2560">
                  <c:v>40604</c:v>
                </c:pt>
                <c:pt idx="2561">
                  <c:v>40605</c:v>
                </c:pt>
                <c:pt idx="2562">
                  <c:v>40606</c:v>
                </c:pt>
                <c:pt idx="2563">
                  <c:v>40609</c:v>
                </c:pt>
                <c:pt idx="2564">
                  <c:v>40610</c:v>
                </c:pt>
                <c:pt idx="2565">
                  <c:v>40611</c:v>
                </c:pt>
                <c:pt idx="2566">
                  <c:v>40612</c:v>
                </c:pt>
                <c:pt idx="2567">
                  <c:v>40613</c:v>
                </c:pt>
                <c:pt idx="2568">
                  <c:v>40616</c:v>
                </c:pt>
                <c:pt idx="2569">
                  <c:v>40617</c:v>
                </c:pt>
                <c:pt idx="2570">
                  <c:v>40618</c:v>
                </c:pt>
                <c:pt idx="2571">
                  <c:v>40619</c:v>
                </c:pt>
                <c:pt idx="2572">
                  <c:v>40620</c:v>
                </c:pt>
                <c:pt idx="2573">
                  <c:v>40624</c:v>
                </c:pt>
                <c:pt idx="2574">
                  <c:v>40625</c:v>
                </c:pt>
                <c:pt idx="2575">
                  <c:v>40626</c:v>
                </c:pt>
                <c:pt idx="2576">
                  <c:v>40627</c:v>
                </c:pt>
                <c:pt idx="2577">
                  <c:v>40630</c:v>
                </c:pt>
                <c:pt idx="2578">
                  <c:v>40631</c:v>
                </c:pt>
                <c:pt idx="2579">
                  <c:v>40632</c:v>
                </c:pt>
                <c:pt idx="2580">
                  <c:v>40633</c:v>
                </c:pt>
                <c:pt idx="2581">
                  <c:v>40634</c:v>
                </c:pt>
                <c:pt idx="2582">
                  <c:v>40637</c:v>
                </c:pt>
                <c:pt idx="2583">
                  <c:v>40638</c:v>
                </c:pt>
                <c:pt idx="2584">
                  <c:v>40639</c:v>
                </c:pt>
                <c:pt idx="2585">
                  <c:v>40640</c:v>
                </c:pt>
                <c:pt idx="2586">
                  <c:v>40641</c:v>
                </c:pt>
                <c:pt idx="2587">
                  <c:v>40644</c:v>
                </c:pt>
                <c:pt idx="2588">
                  <c:v>40645</c:v>
                </c:pt>
                <c:pt idx="2589">
                  <c:v>40646</c:v>
                </c:pt>
                <c:pt idx="2590">
                  <c:v>40647</c:v>
                </c:pt>
                <c:pt idx="2591">
                  <c:v>40648</c:v>
                </c:pt>
                <c:pt idx="2592">
                  <c:v>40651</c:v>
                </c:pt>
                <c:pt idx="2593">
                  <c:v>40652</c:v>
                </c:pt>
                <c:pt idx="2594">
                  <c:v>40653</c:v>
                </c:pt>
                <c:pt idx="2595">
                  <c:v>40658</c:v>
                </c:pt>
                <c:pt idx="2596">
                  <c:v>40659</c:v>
                </c:pt>
                <c:pt idx="2597">
                  <c:v>40660</c:v>
                </c:pt>
                <c:pt idx="2598">
                  <c:v>40661</c:v>
                </c:pt>
                <c:pt idx="2599">
                  <c:v>40662</c:v>
                </c:pt>
                <c:pt idx="2600">
                  <c:v>40665</c:v>
                </c:pt>
                <c:pt idx="2601">
                  <c:v>40666</c:v>
                </c:pt>
                <c:pt idx="2602">
                  <c:v>40667</c:v>
                </c:pt>
                <c:pt idx="2603">
                  <c:v>40668</c:v>
                </c:pt>
                <c:pt idx="2604">
                  <c:v>40669</c:v>
                </c:pt>
                <c:pt idx="2605">
                  <c:v>40672</c:v>
                </c:pt>
                <c:pt idx="2606">
                  <c:v>40673</c:v>
                </c:pt>
                <c:pt idx="2607">
                  <c:v>40674</c:v>
                </c:pt>
                <c:pt idx="2608">
                  <c:v>40675</c:v>
                </c:pt>
                <c:pt idx="2609">
                  <c:v>40676</c:v>
                </c:pt>
                <c:pt idx="2610">
                  <c:v>40679</c:v>
                </c:pt>
                <c:pt idx="2611">
                  <c:v>40680</c:v>
                </c:pt>
                <c:pt idx="2612">
                  <c:v>40681</c:v>
                </c:pt>
                <c:pt idx="2613">
                  <c:v>40682</c:v>
                </c:pt>
                <c:pt idx="2614">
                  <c:v>40683</c:v>
                </c:pt>
                <c:pt idx="2615">
                  <c:v>40686</c:v>
                </c:pt>
                <c:pt idx="2616">
                  <c:v>40687</c:v>
                </c:pt>
                <c:pt idx="2617">
                  <c:v>40688</c:v>
                </c:pt>
                <c:pt idx="2618">
                  <c:v>40689</c:v>
                </c:pt>
                <c:pt idx="2619">
                  <c:v>40690</c:v>
                </c:pt>
                <c:pt idx="2620">
                  <c:v>40693</c:v>
                </c:pt>
                <c:pt idx="2621">
                  <c:v>40694</c:v>
                </c:pt>
                <c:pt idx="2622">
                  <c:v>40695</c:v>
                </c:pt>
                <c:pt idx="2623">
                  <c:v>40696</c:v>
                </c:pt>
                <c:pt idx="2624">
                  <c:v>40697</c:v>
                </c:pt>
                <c:pt idx="2625">
                  <c:v>40701</c:v>
                </c:pt>
                <c:pt idx="2626">
                  <c:v>40702</c:v>
                </c:pt>
                <c:pt idx="2627">
                  <c:v>40703</c:v>
                </c:pt>
                <c:pt idx="2628">
                  <c:v>40704</c:v>
                </c:pt>
                <c:pt idx="2629">
                  <c:v>40707</c:v>
                </c:pt>
                <c:pt idx="2630">
                  <c:v>40708</c:v>
                </c:pt>
                <c:pt idx="2631">
                  <c:v>40709</c:v>
                </c:pt>
                <c:pt idx="2632">
                  <c:v>40710</c:v>
                </c:pt>
                <c:pt idx="2633">
                  <c:v>40711</c:v>
                </c:pt>
                <c:pt idx="2634">
                  <c:v>40714</c:v>
                </c:pt>
                <c:pt idx="2635">
                  <c:v>40715</c:v>
                </c:pt>
                <c:pt idx="2636">
                  <c:v>40716</c:v>
                </c:pt>
                <c:pt idx="2637">
                  <c:v>40717</c:v>
                </c:pt>
                <c:pt idx="2638">
                  <c:v>40718</c:v>
                </c:pt>
                <c:pt idx="2639">
                  <c:v>40722</c:v>
                </c:pt>
                <c:pt idx="2640">
                  <c:v>40723</c:v>
                </c:pt>
                <c:pt idx="2641">
                  <c:v>40724</c:v>
                </c:pt>
                <c:pt idx="2642">
                  <c:v>40725</c:v>
                </c:pt>
                <c:pt idx="2643">
                  <c:v>40729</c:v>
                </c:pt>
                <c:pt idx="2644">
                  <c:v>40730</c:v>
                </c:pt>
                <c:pt idx="2645">
                  <c:v>40731</c:v>
                </c:pt>
                <c:pt idx="2646">
                  <c:v>40732</c:v>
                </c:pt>
                <c:pt idx="2647">
                  <c:v>40735</c:v>
                </c:pt>
                <c:pt idx="2648">
                  <c:v>40736</c:v>
                </c:pt>
                <c:pt idx="2649">
                  <c:v>40737</c:v>
                </c:pt>
                <c:pt idx="2650">
                  <c:v>40738</c:v>
                </c:pt>
                <c:pt idx="2651">
                  <c:v>40739</c:v>
                </c:pt>
                <c:pt idx="2652">
                  <c:v>40742</c:v>
                </c:pt>
                <c:pt idx="2653">
                  <c:v>40743</c:v>
                </c:pt>
                <c:pt idx="2654">
                  <c:v>40745</c:v>
                </c:pt>
                <c:pt idx="2655">
                  <c:v>40746</c:v>
                </c:pt>
                <c:pt idx="2656">
                  <c:v>40749</c:v>
                </c:pt>
                <c:pt idx="2657">
                  <c:v>40750</c:v>
                </c:pt>
                <c:pt idx="2658">
                  <c:v>40751</c:v>
                </c:pt>
                <c:pt idx="2659">
                  <c:v>40752</c:v>
                </c:pt>
                <c:pt idx="2660">
                  <c:v>40753</c:v>
                </c:pt>
                <c:pt idx="2661">
                  <c:v>40756</c:v>
                </c:pt>
                <c:pt idx="2662">
                  <c:v>40757</c:v>
                </c:pt>
                <c:pt idx="2663">
                  <c:v>40758</c:v>
                </c:pt>
                <c:pt idx="2664">
                  <c:v>40759</c:v>
                </c:pt>
                <c:pt idx="2665">
                  <c:v>40760</c:v>
                </c:pt>
                <c:pt idx="2666">
                  <c:v>40763</c:v>
                </c:pt>
                <c:pt idx="2667">
                  <c:v>40764</c:v>
                </c:pt>
                <c:pt idx="2668">
                  <c:v>40765</c:v>
                </c:pt>
                <c:pt idx="2669">
                  <c:v>40766</c:v>
                </c:pt>
                <c:pt idx="2670">
                  <c:v>40767</c:v>
                </c:pt>
                <c:pt idx="2671">
                  <c:v>40771</c:v>
                </c:pt>
                <c:pt idx="2672">
                  <c:v>40772</c:v>
                </c:pt>
                <c:pt idx="2673">
                  <c:v>40773</c:v>
                </c:pt>
                <c:pt idx="2674">
                  <c:v>40774</c:v>
                </c:pt>
                <c:pt idx="2675">
                  <c:v>40777</c:v>
                </c:pt>
                <c:pt idx="2676">
                  <c:v>40778</c:v>
                </c:pt>
                <c:pt idx="2677">
                  <c:v>40779</c:v>
                </c:pt>
                <c:pt idx="2678">
                  <c:v>40780</c:v>
                </c:pt>
                <c:pt idx="2679">
                  <c:v>40781</c:v>
                </c:pt>
                <c:pt idx="2680">
                  <c:v>40784</c:v>
                </c:pt>
                <c:pt idx="2681">
                  <c:v>40785</c:v>
                </c:pt>
                <c:pt idx="2682">
                  <c:v>40786</c:v>
                </c:pt>
                <c:pt idx="2683">
                  <c:v>40787</c:v>
                </c:pt>
                <c:pt idx="2684">
                  <c:v>40788</c:v>
                </c:pt>
                <c:pt idx="2685">
                  <c:v>40791</c:v>
                </c:pt>
                <c:pt idx="2686">
                  <c:v>40792</c:v>
                </c:pt>
                <c:pt idx="2687">
                  <c:v>40793</c:v>
                </c:pt>
                <c:pt idx="2688">
                  <c:v>40794</c:v>
                </c:pt>
                <c:pt idx="2689">
                  <c:v>40795</c:v>
                </c:pt>
                <c:pt idx="2690">
                  <c:v>40798</c:v>
                </c:pt>
                <c:pt idx="2691">
                  <c:v>40799</c:v>
                </c:pt>
                <c:pt idx="2692">
                  <c:v>40800</c:v>
                </c:pt>
                <c:pt idx="2693">
                  <c:v>40801</c:v>
                </c:pt>
                <c:pt idx="2694">
                  <c:v>40802</c:v>
                </c:pt>
                <c:pt idx="2695">
                  <c:v>40805</c:v>
                </c:pt>
                <c:pt idx="2696">
                  <c:v>40806</c:v>
                </c:pt>
                <c:pt idx="2697">
                  <c:v>40807</c:v>
                </c:pt>
                <c:pt idx="2698">
                  <c:v>40808</c:v>
                </c:pt>
                <c:pt idx="2699">
                  <c:v>40809</c:v>
                </c:pt>
                <c:pt idx="2700">
                  <c:v>40812</c:v>
                </c:pt>
                <c:pt idx="2701">
                  <c:v>40813</c:v>
                </c:pt>
                <c:pt idx="2702">
                  <c:v>40814</c:v>
                </c:pt>
                <c:pt idx="2703">
                  <c:v>40815</c:v>
                </c:pt>
                <c:pt idx="2704">
                  <c:v>40816</c:v>
                </c:pt>
                <c:pt idx="2705">
                  <c:v>40819</c:v>
                </c:pt>
                <c:pt idx="2706">
                  <c:v>40820</c:v>
                </c:pt>
                <c:pt idx="2707">
                  <c:v>40821</c:v>
                </c:pt>
                <c:pt idx="2708">
                  <c:v>40822</c:v>
                </c:pt>
                <c:pt idx="2709">
                  <c:v>40823</c:v>
                </c:pt>
                <c:pt idx="2710">
                  <c:v>40826</c:v>
                </c:pt>
                <c:pt idx="2711">
                  <c:v>40827</c:v>
                </c:pt>
                <c:pt idx="2712">
                  <c:v>40828</c:v>
                </c:pt>
                <c:pt idx="2713">
                  <c:v>40829</c:v>
                </c:pt>
                <c:pt idx="2714">
                  <c:v>40830</c:v>
                </c:pt>
                <c:pt idx="2715">
                  <c:v>40834</c:v>
                </c:pt>
                <c:pt idx="2716">
                  <c:v>40835</c:v>
                </c:pt>
                <c:pt idx="2717">
                  <c:v>40836</c:v>
                </c:pt>
                <c:pt idx="2718">
                  <c:v>40837</c:v>
                </c:pt>
                <c:pt idx="2719">
                  <c:v>40840</c:v>
                </c:pt>
                <c:pt idx="2720">
                  <c:v>40841</c:v>
                </c:pt>
                <c:pt idx="2721">
                  <c:v>40842</c:v>
                </c:pt>
                <c:pt idx="2722">
                  <c:v>40843</c:v>
                </c:pt>
                <c:pt idx="2723">
                  <c:v>40844</c:v>
                </c:pt>
                <c:pt idx="2724">
                  <c:v>40847</c:v>
                </c:pt>
                <c:pt idx="2725">
                  <c:v>40848</c:v>
                </c:pt>
                <c:pt idx="2726">
                  <c:v>40849</c:v>
                </c:pt>
                <c:pt idx="2727">
                  <c:v>40850</c:v>
                </c:pt>
                <c:pt idx="2728">
                  <c:v>40851</c:v>
                </c:pt>
                <c:pt idx="2729">
                  <c:v>40855</c:v>
                </c:pt>
                <c:pt idx="2730">
                  <c:v>40856</c:v>
                </c:pt>
                <c:pt idx="2731">
                  <c:v>40857</c:v>
                </c:pt>
                <c:pt idx="2732">
                  <c:v>40858</c:v>
                </c:pt>
                <c:pt idx="2733">
                  <c:v>40862</c:v>
                </c:pt>
                <c:pt idx="2734">
                  <c:v>40863</c:v>
                </c:pt>
                <c:pt idx="2735">
                  <c:v>40864</c:v>
                </c:pt>
                <c:pt idx="2736">
                  <c:v>40865</c:v>
                </c:pt>
                <c:pt idx="2737">
                  <c:v>40868</c:v>
                </c:pt>
                <c:pt idx="2738">
                  <c:v>40869</c:v>
                </c:pt>
                <c:pt idx="2739">
                  <c:v>40870</c:v>
                </c:pt>
                <c:pt idx="2740">
                  <c:v>40871</c:v>
                </c:pt>
                <c:pt idx="2741">
                  <c:v>40872</c:v>
                </c:pt>
                <c:pt idx="2742">
                  <c:v>40875</c:v>
                </c:pt>
                <c:pt idx="2743">
                  <c:v>40876</c:v>
                </c:pt>
                <c:pt idx="2744">
                  <c:v>40877</c:v>
                </c:pt>
                <c:pt idx="2745">
                  <c:v>40878</c:v>
                </c:pt>
                <c:pt idx="2746">
                  <c:v>40879</c:v>
                </c:pt>
                <c:pt idx="2747">
                  <c:v>40882</c:v>
                </c:pt>
                <c:pt idx="2748">
                  <c:v>40883</c:v>
                </c:pt>
                <c:pt idx="2749">
                  <c:v>40884</c:v>
                </c:pt>
                <c:pt idx="2750">
                  <c:v>40886</c:v>
                </c:pt>
                <c:pt idx="2751">
                  <c:v>40889</c:v>
                </c:pt>
                <c:pt idx="2752">
                  <c:v>40890</c:v>
                </c:pt>
                <c:pt idx="2753">
                  <c:v>40891</c:v>
                </c:pt>
                <c:pt idx="2754">
                  <c:v>40892</c:v>
                </c:pt>
                <c:pt idx="2755">
                  <c:v>40893</c:v>
                </c:pt>
                <c:pt idx="2756">
                  <c:v>40896</c:v>
                </c:pt>
                <c:pt idx="2757">
                  <c:v>40897</c:v>
                </c:pt>
                <c:pt idx="2758">
                  <c:v>40898</c:v>
                </c:pt>
                <c:pt idx="2759">
                  <c:v>40899</c:v>
                </c:pt>
                <c:pt idx="2760">
                  <c:v>40900</c:v>
                </c:pt>
                <c:pt idx="2761">
                  <c:v>40903</c:v>
                </c:pt>
                <c:pt idx="2762">
                  <c:v>40904</c:v>
                </c:pt>
                <c:pt idx="2763">
                  <c:v>40905</c:v>
                </c:pt>
                <c:pt idx="2764">
                  <c:v>40910</c:v>
                </c:pt>
                <c:pt idx="2765">
                  <c:v>40911</c:v>
                </c:pt>
                <c:pt idx="2766">
                  <c:v>40912</c:v>
                </c:pt>
                <c:pt idx="2767">
                  <c:v>40913</c:v>
                </c:pt>
                <c:pt idx="2768">
                  <c:v>40914</c:v>
                </c:pt>
                <c:pt idx="2769">
                  <c:v>40918</c:v>
                </c:pt>
                <c:pt idx="2770">
                  <c:v>40919</c:v>
                </c:pt>
                <c:pt idx="2771">
                  <c:v>40920</c:v>
                </c:pt>
                <c:pt idx="2772">
                  <c:v>40921</c:v>
                </c:pt>
                <c:pt idx="2773">
                  <c:v>40924</c:v>
                </c:pt>
                <c:pt idx="2774">
                  <c:v>40925</c:v>
                </c:pt>
                <c:pt idx="2775">
                  <c:v>40926</c:v>
                </c:pt>
                <c:pt idx="2776">
                  <c:v>40927</c:v>
                </c:pt>
                <c:pt idx="2777">
                  <c:v>40928</c:v>
                </c:pt>
                <c:pt idx="2778">
                  <c:v>40931</c:v>
                </c:pt>
                <c:pt idx="2779">
                  <c:v>40932</c:v>
                </c:pt>
                <c:pt idx="2780">
                  <c:v>40933</c:v>
                </c:pt>
                <c:pt idx="2781">
                  <c:v>40934</c:v>
                </c:pt>
                <c:pt idx="2782">
                  <c:v>40935</c:v>
                </c:pt>
                <c:pt idx="2783">
                  <c:v>40938</c:v>
                </c:pt>
                <c:pt idx="2784">
                  <c:v>40939</c:v>
                </c:pt>
                <c:pt idx="2785">
                  <c:v>40940</c:v>
                </c:pt>
                <c:pt idx="2786">
                  <c:v>40941</c:v>
                </c:pt>
                <c:pt idx="2787">
                  <c:v>40942</c:v>
                </c:pt>
                <c:pt idx="2788">
                  <c:v>40945</c:v>
                </c:pt>
                <c:pt idx="2789">
                  <c:v>40946</c:v>
                </c:pt>
                <c:pt idx="2790">
                  <c:v>40947</c:v>
                </c:pt>
                <c:pt idx="2791">
                  <c:v>40948</c:v>
                </c:pt>
                <c:pt idx="2792">
                  <c:v>40949</c:v>
                </c:pt>
                <c:pt idx="2793">
                  <c:v>40952</c:v>
                </c:pt>
                <c:pt idx="2794">
                  <c:v>40953</c:v>
                </c:pt>
                <c:pt idx="2795">
                  <c:v>40954</c:v>
                </c:pt>
                <c:pt idx="2796">
                  <c:v>40955</c:v>
                </c:pt>
                <c:pt idx="2797">
                  <c:v>40956</c:v>
                </c:pt>
                <c:pt idx="2798">
                  <c:v>40959</c:v>
                </c:pt>
                <c:pt idx="2799">
                  <c:v>40960</c:v>
                </c:pt>
                <c:pt idx="2800">
                  <c:v>40961</c:v>
                </c:pt>
                <c:pt idx="2801">
                  <c:v>40962</c:v>
                </c:pt>
                <c:pt idx="2802">
                  <c:v>40963</c:v>
                </c:pt>
                <c:pt idx="2803">
                  <c:v>40966</c:v>
                </c:pt>
                <c:pt idx="2804">
                  <c:v>40967</c:v>
                </c:pt>
                <c:pt idx="2805">
                  <c:v>40968</c:v>
                </c:pt>
                <c:pt idx="2806">
                  <c:v>40969</c:v>
                </c:pt>
                <c:pt idx="2807">
                  <c:v>40970</c:v>
                </c:pt>
                <c:pt idx="2808">
                  <c:v>40973</c:v>
                </c:pt>
                <c:pt idx="2809">
                  <c:v>40974</c:v>
                </c:pt>
                <c:pt idx="2810">
                  <c:v>40975</c:v>
                </c:pt>
                <c:pt idx="2811">
                  <c:v>40976</c:v>
                </c:pt>
                <c:pt idx="2812">
                  <c:v>40977</c:v>
                </c:pt>
                <c:pt idx="2813">
                  <c:v>40980</c:v>
                </c:pt>
                <c:pt idx="2814">
                  <c:v>40981</c:v>
                </c:pt>
                <c:pt idx="2815">
                  <c:v>40982</c:v>
                </c:pt>
                <c:pt idx="2816">
                  <c:v>40983</c:v>
                </c:pt>
                <c:pt idx="2817">
                  <c:v>40984</c:v>
                </c:pt>
                <c:pt idx="2818">
                  <c:v>40988</c:v>
                </c:pt>
                <c:pt idx="2819">
                  <c:v>40989</c:v>
                </c:pt>
                <c:pt idx="2820">
                  <c:v>40990</c:v>
                </c:pt>
                <c:pt idx="2821">
                  <c:v>40991</c:v>
                </c:pt>
                <c:pt idx="2822">
                  <c:v>40994</c:v>
                </c:pt>
                <c:pt idx="2823">
                  <c:v>40995</c:v>
                </c:pt>
                <c:pt idx="2824">
                  <c:v>40996</c:v>
                </c:pt>
                <c:pt idx="2825">
                  <c:v>40997</c:v>
                </c:pt>
                <c:pt idx="2826">
                  <c:v>40998</c:v>
                </c:pt>
                <c:pt idx="2827">
                  <c:v>41001</c:v>
                </c:pt>
                <c:pt idx="2828">
                  <c:v>41002</c:v>
                </c:pt>
                <c:pt idx="2829">
                  <c:v>41003</c:v>
                </c:pt>
                <c:pt idx="2830">
                  <c:v>41008</c:v>
                </c:pt>
                <c:pt idx="2831">
                  <c:v>41009</c:v>
                </c:pt>
                <c:pt idx="2832">
                  <c:v>41010</c:v>
                </c:pt>
                <c:pt idx="2833">
                  <c:v>41011</c:v>
                </c:pt>
                <c:pt idx="2834">
                  <c:v>41012</c:v>
                </c:pt>
                <c:pt idx="2835">
                  <c:v>41015</c:v>
                </c:pt>
                <c:pt idx="2836">
                  <c:v>41016</c:v>
                </c:pt>
                <c:pt idx="2837">
                  <c:v>41017</c:v>
                </c:pt>
                <c:pt idx="2838">
                  <c:v>41018</c:v>
                </c:pt>
                <c:pt idx="2839">
                  <c:v>41019</c:v>
                </c:pt>
                <c:pt idx="2840">
                  <c:v>41022</c:v>
                </c:pt>
                <c:pt idx="2841">
                  <c:v>41023</c:v>
                </c:pt>
                <c:pt idx="2842">
                  <c:v>41024</c:v>
                </c:pt>
                <c:pt idx="2843">
                  <c:v>41025</c:v>
                </c:pt>
                <c:pt idx="2844">
                  <c:v>41026</c:v>
                </c:pt>
                <c:pt idx="2845">
                  <c:v>41029</c:v>
                </c:pt>
                <c:pt idx="2846">
                  <c:v>41031</c:v>
                </c:pt>
                <c:pt idx="2847">
                  <c:v>41032</c:v>
                </c:pt>
                <c:pt idx="2848">
                  <c:v>41033</c:v>
                </c:pt>
                <c:pt idx="2849">
                  <c:v>41036</c:v>
                </c:pt>
                <c:pt idx="2850">
                  <c:v>41037</c:v>
                </c:pt>
                <c:pt idx="2851">
                  <c:v>41038</c:v>
                </c:pt>
                <c:pt idx="2852">
                  <c:v>41039</c:v>
                </c:pt>
                <c:pt idx="2853">
                  <c:v>41040</c:v>
                </c:pt>
                <c:pt idx="2854">
                  <c:v>41043</c:v>
                </c:pt>
                <c:pt idx="2855">
                  <c:v>41044</c:v>
                </c:pt>
                <c:pt idx="2856">
                  <c:v>41045</c:v>
                </c:pt>
                <c:pt idx="2857">
                  <c:v>41046</c:v>
                </c:pt>
                <c:pt idx="2858">
                  <c:v>41047</c:v>
                </c:pt>
                <c:pt idx="2859">
                  <c:v>41051</c:v>
                </c:pt>
                <c:pt idx="2860">
                  <c:v>41052</c:v>
                </c:pt>
                <c:pt idx="2861">
                  <c:v>41053</c:v>
                </c:pt>
                <c:pt idx="2862">
                  <c:v>41054</c:v>
                </c:pt>
                <c:pt idx="2863">
                  <c:v>41057</c:v>
                </c:pt>
                <c:pt idx="2864">
                  <c:v>41058</c:v>
                </c:pt>
                <c:pt idx="2865">
                  <c:v>41059</c:v>
                </c:pt>
                <c:pt idx="2866">
                  <c:v>41060</c:v>
                </c:pt>
                <c:pt idx="2867">
                  <c:v>41061</c:v>
                </c:pt>
                <c:pt idx="2868">
                  <c:v>41064</c:v>
                </c:pt>
                <c:pt idx="2869">
                  <c:v>41065</c:v>
                </c:pt>
                <c:pt idx="2870">
                  <c:v>41066</c:v>
                </c:pt>
                <c:pt idx="2871">
                  <c:v>41067</c:v>
                </c:pt>
                <c:pt idx="2872">
                  <c:v>41068</c:v>
                </c:pt>
                <c:pt idx="2873">
                  <c:v>41072</c:v>
                </c:pt>
                <c:pt idx="2874">
                  <c:v>41073</c:v>
                </c:pt>
                <c:pt idx="2875">
                  <c:v>41074</c:v>
                </c:pt>
                <c:pt idx="2876">
                  <c:v>41075</c:v>
                </c:pt>
                <c:pt idx="2877">
                  <c:v>41079</c:v>
                </c:pt>
                <c:pt idx="2878">
                  <c:v>41080</c:v>
                </c:pt>
                <c:pt idx="2879">
                  <c:v>41081</c:v>
                </c:pt>
                <c:pt idx="2880">
                  <c:v>41082</c:v>
                </c:pt>
                <c:pt idx="2881">
                  <c:v>41085</c:v>
                </c:pt>
                <c:pt idx="2882">
                  <c:v>41086</c:v>
                </c:pt>
                <c:pt idx="2883">
                  <c:v>41087</c:v>
                </c:pt>
                <c:pt idx="2884">
                  <c:v>41088</c:v>
                </c:pt>
                <c:pt idx="2885">
                  <c:v>41089</c:v>
                </c:pt>
                <c:pt idx="2886">
                  <c:v>41093</c:v>
                </c:pt>
                <c:pt idx="2887">
                  <c:v>41094</c:v>
                </c:pt>
                <c:pt idx="2888">
                  <c:v>41095</c:v>
                </c:pt>
                <c:pt idx="2889">
                  <c:v>41096</c:v>
                </c:pt>
                <c:pt idx="2890">
                  <c:v>41099</c:v>
                </c:pt>
                <c:pt idx="2891">
                  <c:v>41100</c:v>
                </c:pt>
                <c:pt idx="2892">
                  <c:v>41101</c:v>
                </c:pt>
                <c:pt idx="2893">
                  <c:v>41102</c:v>
                </c:pt>
                <c:pt idx="2894">
                  <c:v>41103</c:v>
                </c:pt>
                <c:pt idx="2895">
                  <c:v>41106</c:v>
                </c:pt>
                <c:pt idx="2896">
                  <c:v>41107</c:v>
                </c:pt>
                <c:pt idx="2897">
                  <c:v>41108</c:v>
                </c:pt>
                <c:pt idx="2898">
                  <c:v>41109</c:v>
                </c:pt>
                <c:pt idx="2899">
                  <c:v>41113</c:v>
                </c:pt>
                <c:pt idx="2900">
                  <c:v>41114</c:v>
                </c:pt>
                <c:pt idx="2901">
                  <c:v>41115</c:v>
                </c:pt>
                <c:pt idx="2902">
                  <c:v>41116</c:v>
                </c:pt>
                <c:pt idx="2903">
                  <c:v>41117</c:v>
                </c:pt>
                <c:pt idx="2904">
                  <c:v>41120</c:v>
                </c:pt>
                <c:pt idx="2905">
                  <c:v>41121</c:v>
                </c:pt>
                <c:pt idx="2906">
                  <c:v>41122</c:v>
                </c:pt>
                <c:pt idx="2907">
                  <c:v>41123</c:v>
                </c:pt>
                <c:pt idx="2908">
                  <c:v>41124</c:v>
                </c:pt>
                <c:pt idx="2909">
                  <c:v>41127</c:v>
                </c:pt>
                <c:pt idx="2910">
                  <c:v>41129</c:v>
                </c:pt>
                <c:pt idx="2911">
                  <c:v>41130</c:v>
                </c:pt>
                <c:pt idx="2912">
                  <c:v>41131</c:v>
                </c:pt>
                <c:pt idx="2913">
                  <c:v>41134</c:v>
                </c:pt>
                <c:pt idx="2914">
                  <c:v>41135</c:v>
                </c:pt>
                <c:pt idx="2915">
                  <c:v>41136</c:v>
                </c:pt>
                <c:pt idx="2916">
                  <c:v>41137</c:v>
                </c:pt>
                <c:pt idx="2917">
                  <c:v>41138</c:v>
                </c:pt>
                <c:pt idx="2918">
                  <c:v>41142</c:v>
                </c:pt>
                <c:pt idx="2919">
                  <c:v>41143</c:v>
                </c:pt>
                <c:pt idx="2920">
                  <c:v>41144</c:v>
                </c:pt>
                <c:pt idx="2921">
                  <c:v>41145</c:v>
                </c:pt>
                <c:pt idx="2922">
                  <c:v>41148</c:v>
                </c:pt>
                <c:pt idx="2923">
                  <c:v>41149</c:v>
                </c:pt>
                <c:pt idx="2924">
                  <c:v>41150</c:v>
                </c:pt>
                <c:pt idx="2925">
                  <c:v>41151</c:v>
                </c:pt>
                <c:pt idx="2926">
                  <c:v>41152</c:v>
                </c:pt>
                <c:pt idx="2927">
                  <c:v>41155</c:v>
                </c:pt>
                <c:pt idx="2928">
                  <c:v>41156</c:v>
                </c:pt>
                <c:pt idx="2929">
                  <c:v>41157</c:v>
                </c:pt>
                <c:pt idx="2930">
                  <c:v>41158</c:v>
                </c:pt>
                <c:pt idx="2931">
                  <c:v>41159</c:v>
                </c:pt>
                <c:pt idx="2932">
                  <c:v>41162</c:v>
                </c:pt>
                <c:pt idx="2933">
                  <c:v>41163</c:v>
                </c:pt>
                <c:pt idx="2934">
                  <c:v>41164</c:v>
                </c:pt>
                <c:pt idx="2935">
                  <c:v>41165</c:v>
                </c:pt>
                <c:pt idx="2936">
                  <c:v>41166</c:v>
                </c:pt>
                <c:pt idx="2937">
                  <c:v>41169</c:v>
                </c:pt>
                <c:pt idx="2938">
                  <c:v>41170</c:v>
                </c:pt>
                <c:pt idx="2939">
                  <c:v>41171</c:v>
                </c:pt>
                <c:pt idx="2940">
                  <c:v>41172</c:v>
                </c:pt>
                <c:pt idx="2941">
                  <c:v>41173</c:v>
                </c:pt>
                <c:pt idx="2942">
                  <c:v>41176</c:v>
                </c:pt>
                <c:pt idx="2943">
                  <c:v>41177</c:v>
                </c:pt>
                <c:pt idx="2944">
                  <c:v>41178</c:v>
                </c:pt>
                <c:pt idx="2945">
                  <c:v>41179</c:v>
                </c:pt>
                <c:pt idx="2946">
                  <c:v>41180</c:v>
                </c:pt>
                <c:pt idx="2947">
                  <c:v>41183</c:v>
                </c:pt>
                <c:pt idx="2948">
                  <c:v>41184</c:v>
                </c:pt>
                <c:pt idx="2949">
                  <c:v>41185</c:v>
                </c:pt>
                <c:pt idx="2950">
                  <c:v>41186</c:v>
                </c:pt>
                <c:pt idx="2951">
                  <c:v>41187</c:v>
                </c:pt>
                <c:pt idx="2952">
                  <c:v>41190</c:v>
                </c:pt>
                <c:pt idx="2953">
                  <c:v>41191</c:v>
                </c:pt>
                <c:pt idx="2954">
                  <c:v>41192</c:v>
                </c:pt>
                <c:pt idx="2955">
                  <c:v>41193</c:v>
                </c:pt>
                <c:pt idx="2956">
                  <c:v>41194</c:v>
                </c:pt>
                <c:pt idx="2957">
                  <c:v>41198</c:v>
                </c:pt>
                <c:pt idx="2958">
                  <c:v>41199</c:v>
                </c:pt>
                <c:pt idx="2959">
                  <c:v>41200</c:v>
                </c:pt>
                <c:pt idx="2960">
                  <c:v>41201</c:v>
                </c:pt>
                <c:pt idx="2961">
                  <c:v>41204</c:v>
                </c:pt>
                <c:pt idx="2962">
                  <c:v>41205</c:v>
                </c:pt>
                <c:pt idx="2963">
                  <c:v>41206</c:v>
                </c:pt>
                <c:pt idx="2964">
                  <c:v>41207</c:v>
                </c:pt>
                <c:pt idx="2965">
                  <c:v>41208</c:v>
                </c:pt>
                <c:pt idx="2966">
                  <c:v>41211</c:v>
                </c:pt>
                <c:pt idx="2967">
                  <c:v>41212</c:v>
                </c:pt>
                <c:pt idx="2968">
                  <c:v>41213</c:v>
                </c:pt>
                <c:pt idx="2969">
                  <c:v>41214</c:v>
                </c:pt>
                <c:pt idx="2970">
                  <c:v>41215</c:v>
                </c:pt>
                <c:pt idx="2971">
                  <c:v>41219</c:v>
                </c:pt>
                <c:pt idx="2972">
                  <c:v>41220</c:v>
                </c:pt>
                <c:pt idx="2973">
                  <c:v>41221</c:v>
                </c:pt>
                <c:pt idx="2974">
                  <c:v>41222</c:v>
                </c:pt>
                <c:pt idx="2975">
                  <c:v>41226</c:v>
                </c:pt>
                <c:pt idx="2976">
                  <c:v>41227</c:v>
                </c:pt>
                <c:pt idx="2977">
                  <c:v>41228</c:v>
                </c:pt>
                <c:pt idx="2978">
                  <c:v>41229</c:v>
                </c:pt>
                <c:pt idx="2979">
                  <c:v>41232</c:v>
                </c:pt>
                <c:pt idx="2980">
                  <c:v>41233</c:v>
                </c:pt>
                <c:pt idx="2981">
                  <c:v>41234</c:v>
                </c:pt>
                <c:pt idx="2982">
                  <c:v>41235</c:v>
                </c:pt>
                <c:pt idx="2983">
                  <c:v>41236</c:v>
                </c:pt>
                <c:pt idx="2984">
                  <c:v>41239</c:v>
                </c:pt>
                <c:pt idx="2985">
                  <c:v>41240</c:v>
                </c:pt>
                <c:pt idx="2986">
                  <c:v>41241</c:v>
                </c:pt>
                <c:pt idx="2987">
                  <c:v>41242</c:v>
                </c:pt>
                <c:pt idx="2988">
                  <c:v>41243</c:v>
                </c:pt>
                <c:pt idx="2989">
                  <c:v>41246</c:v>
                </c:pt>
                <c:pt idx="2990">
                  <c:v>41247</c:v>
                </c:pt>
                <c:pt idx="2991">
                  <c:v>41248</c:v>
                </c:pt>
                <c:pt idx="2992">
                  <c:v>41249</c:v>
                </c:pt>
                <c:pt idx="2993">
                  <c:v>41250</c:v>
                </c:pt>
                <c:pt idx="2994">
                  <c:v>41253</c:v>
                </c:pt>
                <c:pt idx="2995">
                  <c:v>41254</c:v>
                </c:pt>
                <c:pt idx="2996">
                  <c:v>41255</c:v>
                </c:pt>
                <c:pt idx="2997">
                  <c:v>41256</c:v>
                </c:pt>
                <c:pt idx="2998">
                  <c:v>41257</c:v>
                </c:pt>
                <c:pt idx="2999">
                  <c:v>41260</c:v>
                </c:pt>
                <c:pt idx="3000">
                  <c:v>41261</c:v>
                </c:pt>
                <c:pt idx="3001">
                  <c:v>41262</c:v>
                </c:pt>
                <c:pt idx="3002">
                  <c:v>41263</c:v>
                </c:pt>
                <c:pt idx="3003">
                  <c:v>41264</c:v>
                </c:pt>
                <c:pt idx="3004">
                  <c:v>41267</c:v>
                </c:pt>
                <c:pt idx="3005">
                  <c:v>41269</c:v>
                </c:pt>
                <c:pt idx="3006">
                  <c:v>41270</c:v>
                </c:pt>
                <c:pt idx="3007">
                  <c:v>41278</c:v>
                </c:pt>
                <c:pt idx="3008">
                  <c:v>41282</c:v>
                </c:pt>
                <c:pt idx="3009">
                  <c:v>41283</c:v>
                </c:pt>
                <c:pt idx="3010">
                  <c:v>41284</c:v>
                </c:pt>
                <c:pt idx="3011">
                  <c:v>41285</c:v>
                </c:pt>
                <c:pt idx="3012">
                  <c:v>41288</c:v>
                </c:pt>
                <c:pt idx="3013">
                  <c:v>41289</c:v>
                </c:pt>
                <c:pt idx="3014">
                  <c:v>41290</c:v>
                </c:pt>
                <c:pt idx="3015">
                  <c:v>41291</c:v>
                </c:pt>
                <c:pt idx="3016">
                  <c:v>41292</c:v>
                </c:pt>
                <c:pt idx="3017">
                  <c:v>41295</c:v>
                </c:pt>
                <c:pt idx="3018">
                  <c:v>41296</c:v>
                </c:pt>
                <c:pt idx="3019">
                  <c:v>41297</c:v>
                </c:pt>
                <c:pt idx="3020">
                  <c:v>41298</c:v>
                </c:pt>
                <c:pt idx="3021">
                  <c:v>41299</c:v>
                </c:pt>
                <c:pt idx="3022">
                  <c:v>41302</c:v>
                </c:pt>
                <c:pt idx="3023">
                  <c:v>41303</c:v>
                </c:pt>
                <c:pt idx="3024">
                  <c:v>41304</c:v>
                </c:pt>
                <c:pt idx="3025">
                  <c:v>41305</c:v>
                </c:pt>
                <c:pt idx="3026">
                  <c:v>41306</c:v>
                </c:pt>
                <c:pt idx="3027">
                  <c:v>41309</c:v>
                </c:pt>
                <c:pt idx="3028">
                  <c:v>41310</c:v>
                </c:pt>
                <c:pt idx="3029">
                  <c:v>41311</c:v>
                </c:pt>
                <c:pt idx="3030">
                  <c:v>41312</c:v>
                </c:pt>
                <c:pt idx="3031">
                  <c:v>41313</c:v>
                </c:pt>
                <c:pt idx="3032">
                  <c:v>41316</c:v>
                </c:pt>
                <c:pt idx="3033">
                  <c:v>41317</c:v>
                </c:pt>
                <c:pt idx="3034">
                  <c:v>41318</c:v>
                </c:pt>
                <c:pt idx="3035">
                  <c:v>41319</c:v>
                </c:pt>
                <c:pt idx="3036">
                  <c:v>41320</c:v>
                </c:pt>
                <c:pt idx="3037">
                  <c:v>41323</c:v>
                </c:pt>
                <c:pt idx="3038">
                  <c:v>41324</c:v>
                </c:pt>
                <c:pt idx="3039">
                  <c:v>41325</c:v>
                </c:pt>
                <c:pt idx="3040">
                  <c:v>41326</c:v>
                </c:pt>
                <c:pt idx="3041">
                  <c:v>41327</c:v>
                </c:pt>
                <c:pt idx="3042">
                  <c:v>41330</c:v>
                </c:pt>
                <c:pt idx="3043">
                  <c:v>41331</c:v>
                </c:pt>
                <c:pt idx="3044">
                  <c:v>41332</c:v>
                </c:pt>
                <c:pt idx="3045">
                  <c:v>41333</c:v>
                </c:pt>
                <c:pt idx="3046">
                  <c:v>41334</c:v>
                </c:pt>
                <c:pt idx="3047">
                  <c:v>41337</c:v>
                </c:pt>
                <c:pt idx="3048">
                  <c:v>41338</c:v>
                </c:pt>
                <c:pt idx="3049">
                  <c:v>41339</c:v>
                </c:pt>
                <c:pt idx="3050">
                  <c:v>41340</c:v>
                </c:pt>
                <c:pt idx="3051">
                  <c:v>41341</c:v>
                </c:pt>
                <c:pt idx="3052">
                  <c:v>41344</c:v>
                </c:pt>
                <c:pt idx="3053">
                  <c:v>41345</c:v>
                </c:pt>
                <c:pt idx="3054">
                  <c:v>41346</c:v>
                </c:pt>
                <c:pt idx="3055">
                  <c:v>41347</c:v>
                </c:pt>
                <c:pt idx="3056">
                  <c:v>41348</c:v>
                </c:pt>
                <c:pt idx="3057">
                  <c:v>41351</c:v>
                </c:pt>
                <c:pt idx="3058">
                  <c:v>41352</c:v>
                </c:pt>
                <c:pt idx="3059">
                  <c:v>41353</c:v>
                </c:pt>
                <c:pt idx="3060">
                  <c:v>41354</c:v>
                </c:pt>
                <c:pt idx="3061">
                  <c:v>41355</c:v>
                </c:pt>
                <c:pt idx="3062">
                  <c:v>41359</c:v>
                </c:pt>
                <c:pt idx="3063">
                  <c:v>41360</c:v>
                </c:pt>
                <c:pt idx="3064">
                  <c:v>41365</c:v>
                </c:pt>
                <c:pt idx="3065">
                  <c:v>41366</c:v>
                </c:pt>
                <c:pt idx="3066">
                  <c:v>41367</c:v>
                </c:pt>
                <c:pt idx="3067">
                  <c:v>41368</c:v>
                </c:pt>
                <c:pt idx="3068">
                  <c:v>41369</c:v>
                </c:pt>
                <c:pt idx="3069">
                  <c:v>41372</c:v>
                </c:pt>
                <c:pt idx="3070">
                  <c:v>41373</c:v>
                </c:pt>
                <c:pt idx="3071">
                  <c:v>41374</c:v>
                </c:pt>
                <c:pt idx="3072">
                  <c:v>41375</c:v>
                </c:pt>
                <c:pt idx="3073">
                  <c:v>41376</c:v>
                </c:pt>
                <c:pt idx="3074">
                  <c:v>41379</c:v>
                </c:pt>
                <c:pt idx="3075">
                  <c:v>41380</c:v>
                </c:pt>
                <c:pt idx="3076">
                  <c:v>41381</c:v>
                </c:pt>
                <c:pt idx="3077">
                  <c:v>41382</c:v>
                </c:pt>
                <c:pt idx="3078">
                  <c:v>41383</c:v>
                </c:pt>
                <c:pt idx="3079">
                  <c:v>41386</c:v>
                </c:pt>
                <c:pt idx="3080">
                  <c:v>41387</c:v>
                </c:pt>
                <c:pt idx="3081">
                  <c:v>41388</c:v>
                </c:pt>
                <c:pt idx="3082">
                  <c:v>41389</c:v>
                </c:pt>
                <c:pt idx="3083">
                  <c:v>41390</c:v>
                </c:pt>
                <c:pt idx="3084">
                  <c:v>41393</c:v>
                </c:pt>
                <c:pt idx="3085">
                  <c:v>41394</c:v>
                </c:pt>
                <c:pt idx="3086">
                  <c:v>41396</c:v>
                </c:pt>
                <c:pt idx="3087">
                  <c:v>41397</c:v>
                </c:pt>
                <c:pt idx="3088">
                  <c:v>41400</c:v>
                </c:pt>
                <c:pt idx="3089">
                  <c:v>41401</c:v>
                </c:pt>
                <c:pt idx="3090">
                  <c:v>41402</c:v>
                </c:pt>
                <c:pt idx="3091">
                  <c:v>41403</c:v>
                </c:pt>
                <c:pt idx="3092">
                  <c:v>41404</c:v>
                </c:pt>
                <c:pt idx="3093">
                  <c:v>41408</c:v>
                </c:pt>
                <c:pt idx="3094">
                  <c:v>41409</c:v>
                </c:pt>
                <c:pt idx="3095">
                  <c:v>41410</c:v>
                </c:pt>
                <c:pt idx="3096">
                  <c:v>41411</c:v>
                </c:pt>
                <c:pt idx="3097">
                  <c:v>41414</c:v>
                </c:pt>
                <c:pt idx="3098">
                  <c:v>41415</c:v>
                </c:pt>
                <c:pt idx="3099">
                  <c:v>41416</c:v>
                </c:pt>
                <c:pt idx="3100">
                  <c:v>41417</c:v>
                </c:pt>
                <c:pt idx="3101">
                  <c:v>41418</c:v>
                </c:pt>
                <c:pt idx="3102">
                  <c:v>41421</c:v>
                </c:pt>
                <c:pt idx="3103">
                  <c:v>41422</c:v>
                </c:pt>
                <c:pt idx="3104">
                  <c:v>41423</c:v>
                </c:pt>
                <c:pt idx="3105">
                  <c:v>41424</c:v>
                </c:pt>
                <c:pt idx="3106">
                  <c:v>41425</c:v>
                </c:pt>
                <c:pt idx="3107">
                  <c:v>41429</c:v>
                </c:pt>
                <c:pt idx="3108">
                  <c:v>41430</c:v>
                </c:pt>
                <c:pt idx="3109">
                  <c:v>41431</c:v>
                </c:pt>
                <c:pt idx="3110">
                  <c:v>41432</c:v>
                </c:pt>
                <c:pt idx="3111">
                  <c:v>41436</c:v>
                </c:pt>
                <c:pt idx="3112">
                  <c:v>41437</c:v>
                </c:pt>
                <c:pt idx="3113">
                  <c:v>41438</c:v>
                </c:pt>
                <c:pt idx="3114">
                  <c:v>41439</c:v>
                </c:pt>
                <c:pt idx="3115">
                  <c:v>41442</c:v>
                </c:pt>
                <c:pt idx="3116">
                  <c:v>41443</c:v>
                </c:pt>
                <c:pt idx="3117">
                  <c:v>41444</c:v>
                </c:pt>
                <c:pt idx="3118">
                  <c:v>41445</c:v>
                </c:pt>
                <c:pt idx="3119">
                  <c:v>41446</c:v>
                </c:pt>
                <c:pt idx="3120">
                  <c:v>41449</c:v>
                </c:pt>
                <c:pt idx="3121">
                  <c:v>41450</c:v>
                </c:pt>
                <c:pt idx="3122">
                  <c:v>41451</c:v>
                </c:pt>
                <c:pt idx="3123">
                  <c:v>41452</c:v>
                </c:pt>
                <c:pt idx="3124">
                  <c:v>41453</c:v>
                </c:pt>
                <c:pt idx="3125">
                  <c:v>41457</c:v>
                </c:pt>
                <c:pt idx="3126">
                  <c:v>41458</c:v>
                </c:pt>
                <c:pt idx="3127">
                  <c:v>41459</c:v>
                </c:pt>
                <c:pt idx="3128">
                  <c:v>41460</c:v>
                </c:pt>
                <c:pt idx="3129">
                  <c:v>41463</c:v>
                </c:pt>
                <c:pt idx="3130">
                  <c:v>41464</c:v>
                </c:pt>
                <c:pt idx="3131">
                  <c:v>41465</c:v>
                </c:pt>
                <c:pt idx="3132">
                  <c:v>41466</c:v>
                </c:pt>
                <c:pt idx="3133">
                  <c:v>41467</c:v>
                </c:pt>
                <c:pt idx="3134">
                  <c:v>41470</c:v>
                </c:pt>
                <c:pt idx="3135">
                  <c:v>41471</c:v>
                </c:pt>
                <c:pt idx="3136">
                  <c:v>41472</c:v>
                </c:pt>
                <c:pt idx="3137">
                  <c:v>41473</c:v>
                </c:pt>
                <c:pt idx="3138">
                  <c:v>41474</c:v>
                </c:pt>
                <c:pt idx="3139">
                  <c:v>41477</c:v>
                </c:pt>
                <c:pt idx="3140">
                  <c:v>41478</c:v>
                </c:pt>
                <c:pt idx="3141">
                  <c:v>41479</c:v>
                </c:pt>
                <c:pt idx="3142">
                  <c:v>41480</c:v>
                </c:pt>
                <c:pt idx="3143">
                  <c:v>41481</c:v>
                </c:pt>
                <c:pt idx="3144">
                  <c:v>41484</c:v>
                </c:pt>
                <c:pt idx="3145">
                  <c:v>41485</c:v>
                </c:pt>
                <c:pt idx="3146">
                  <c:v>41486</c:v>
                </c:pt>
                <c:pt idx="3147">
                  <c:v>41487</c:v>
                </c:pt>
                <c:pt idx="3148">
                  <c:v>41488</c:v>
                </c:pt>
                <c:pt idx="3149">
                  <c:v>41491</c:v>
                </c:pt>
                <c:pt idx="3150">
                  <c:v>41492</c:v>
                </c:pt>
                <c:pt idx="3151">
                  <c:v>41494</c:v>
                </c:pt>
                <c:pt idx="3152">
                  <c:v>41495</c:v>
                </c:pt>
                <c:pt idx="3153">
                  <c:v>41498</c:v>
                </c:pt>
                <c:pt idx="3154">
                  <c:v>41499</c:v>
                </c:pt>
                <c:pt idx="3155">
                  <c:v>41500</c:v>
                </c:pt>
                <c:pt idx="3156">
                  <c:v>41501</c:v>
                </c:pt>
                <c:pt idx="3157">
                  <c:v>41502</c:v>
                </c:pt>
                <c:pt idx="3158">
                  <c:v>41506</c:v>
                </c:pt>
                <c:pt idx="3159">
                  <c:v>41507</c:v>
                </c:pt>
                <c:pt idx="3160">
                  <c:v>41508</c:v>
                </c:pt>
                <c:pt idx="3161">
                  <c:v>41509</c:v>
                </c:pt>
                <c:pt idx="3162">
                  <c:v>41512</c:v>
                </c:pt>
                <c:pt idx="3163">
                  <c:v>41513</c:v>
                </c:pt>
                <c:pt idx="3164">
                  <c:v>41514</c:v>
                </c:pt>
                <c:pt idx="3165">
                  <c:v>41515</c:v>
                </c:pt>
                <c:pt idx="3166">
                  <c:v>41516</c:v>
                </c:pt>
                <c:pt idx="3167">
                  <c:v>41519</c:v>
                </c:pt>
                <c:pt idx="3168">
                  <c:v>41520</c:v>
                </c:pt>
                <c:pt idx="3169">
                  <c:v>41521</c:v>
                </c:pt>
                <c:pt idx="3170">
                  <c:v>41522</c:v>
                </c:pt>
                <c:pt idx="3171">
                  <c:v>41523</c:v>
                </c:pt>
                <c:pt idx="3172">
                  <c:v>41526</c:v>
                </c:pt>
                <c:pt idx="3173">
                  <c:v>41527</c:v>
                </c:pt>
                <c:pt idx="3174">
                  <c:v>41528</c:v>
                </c:pt>
                <c:pt idx="3175">
                  <c:v>41529</c:v>
                </c:pt>
                <c:pt idx="3176">
                  <c:v>41530</c:v>
                </c:pt>
                <c:pt idx="3177">
                  <c:v>41533</c:v>
                </c:pt>
                <c:pt idx="3178">
                  <c:v>41534</c:v>
                </c:pt>
                <c:pt idx="3179">
                  <c:v>41535</c:v>
                </c:pt>
                <c:pt idx="3180">
                  <c:v>41536</c:v>
                </c:pt>
                <c:pt idx="3181">
                  <c:v>41537</c:v>
                </c:pt>
                <c:pt idx="3182">
                  <c:v>41540</c:v>
                </c:pt>
                <c:pt idx="3183">
                  <c:v>41541</c:v>
                </c:pt>
                <c:pt idx="3184">
                  <c:v>41542</c:v>
                </c:pt>
                <c:pt idx="3185">
                  <c:v>41543</c:v>
                </c:pt>
                <c:pt idx="3186">
                  <c:v>41544</c:v>
                </c:pt>
                <c:pt idx="3187">
                  <c:v>41547</c:v>
                </c:pt>
                <c:pt idx="3188">
                  <c:v>41548</c:v>
                </c:pt>
                <c:pt idx="3189">
                  <c:v>41549</c:v>
                </c:pt>
                <c:pt idx="3190">
                  <c:v>41550</c:v>
                </c:pt>
                <c:pt idx="3191">
                  <c:v>41551</c:v>
                </c:pt>
                <c:pt idx="3192">
                  <c:v>41554</c:v>
                </c:pt>
                <c:pt idx="3193">
                  <c:v>41555</c:v>
                </c:pt>
                <c:pt idx="3194">
                  <c:v>41556</c:v>
                </c:pt>
                <c:pt idx="3195">
                  <c:v>41557</c:v>
                </c:pt>
                <c:pt idx="3196">
                  <c:v>41558</c:v>
                </c:pt>
                <c:pt idx="3197">
                  <c:v>41562</c:v>
                </c:pt>
                <c:pt idx="3198">
                  <c:v>41563</c:v>
                </c:pt>
                <c:pt idx="3199">
                  <c:v>41564</c:v>
                </c:pt>
                <c:pt idx="3200">
                  <c:v>41565</c:v>
                </c:pt>
                <c:pt idx="3201">
                  <c:v>41568</c:v>
                </c:pt>
                <c:pt idx="3202">
                  <c:v>41569</c:v>
                </c:pt>
                <c:pt idx="3203">
                  <c:v>41570</c:v>
                </c:pt>
                <c:pt idx="3204">
                  <c:v>41571</c:v>
                </c:pt>
                <c:pt idx="3205">
                  <c:v>41572</c:v>
                </c:pt>
                <c:pt idx="3206">
                  <c:v>41575</c:v>
                </c:pt>
                <c:pt idx="3207">
                  <c:v>41576</c:v>
                </c:pt>
                <c:pt idx="3208">
                  <c:v>41577</c:v>
                </c:pt>
                <c:pt idx="3209">
                  <c:v>41578</c:v>
                </c:pt>
                <c:pt idx="3210">
                  <c:v>41579</c:v>
                </c:pt>
                <c:pt idx="3211">
                  <c:v>41583</c:v>
                </c:pt>
                <c:pt idx="3212">
                  <c:v>41584</c:v>
                </c:pt>
                <c:pt idx="3213">
                  <c:v>41585</c:v>
                </c:pt>
                <c:pt idx="3214">
                  <c:v>41586</c:v>
                </c:pt>
                <c:pt idx="3215">
                  <c:v>41590</c:v>
                </c:pt>
                <c:pt idx="3216">
                  <c:v>41591</c:v>
                </c:pt>
                <c:pt idx="3217">
                  <c:v>41592</c:v>
                </c:pt>
                <c:pt idx="3218">
                  <c:v>41593</c:v>
                </c:pt>
                <c:pt idx="3219">
                  <c:v>41596</c:v>
                </c:pt>
                <c:pt idx="3220">
                  <c:v>41597</c:v>
                </c:pt>
                <c:pt idx="3221">
                  <c:v>41598</c:v>
                </c:pt>
                <c:pt idx="3222">
                  <c:v>41599</c:v>
                </c:pt>
                <c:pt idx="3223">
                  <c:v>41600</c:v>
                </c:pt>
                <c:pt idx="3224">
                  <c:v>41603</c:v>
                </c:pt>
                <c:pt idx="3225">
                  <c:v>41604</c:v>
                </c:pt>
                <c:pt idx="3226">
                  <c:v>41605</c:v>
                </c:pt>
                <c:pt idx="3227">
                  <c:v>41606</c:v>
                </c:pt>
                <c:pt idx="3228">
                  <c:v>41607</c:v>
                </c:pt>
                <c:pt idx="3229">
                  <c:v>41610</c:v>
                </c:pt>
                <c:pt idx="3230">
                  <c:v>41611</c:v>
                </c:pt>
                <c:pt idx="3231">
                  <c:v>41612</c:v>
                </c:pt>
                <c:pt idx="3232">
                  <c:v>41613</c:v>
                </c:pt>
                <c:pt idx="3233">
                  <c:v>41614</c:v>
                </c:pt>
                <c:pt idx="3234">
                  <c:v>41617</c:v>
                </c:pt>
                <c:pt idx="3235">
                  <c:v>41618</c:v>
                </c:pt>
                <c:pt idx="3236">
                  <c:v>41619</c:v>
                </c:pt>
                <c:pt idx="3237">
                  <c:v>41620</c:v>
                </c:pt>
                <c:pt idx="3238">
                  <c:v>41621</c:v>
                </c:pt>
                <c:pt idx="3239">
                  <c:v>41624</c:v>
                </c:pt>
                <c:pt idx="3240">
                  <c:v>41625</c:v>
                </c:pt>
                <c:pt idx="3241">
                  <c:v>41626</c:v>
                </c:pt>
                <c:pt idx="3242">
                  <c:v>41627</c:v>
                </c:pt>
                <c:pt idx="3243">
                  <c:v>41628</c:v>
                </c:pt>
                <c:pt idx="3244">
                  <c:v>41631</c:v>
                </c:pt>
                <c:pt idx="3245">
                  <c:v>41632</c:v>
                </c:pt>
                <c:pt idx="3246">
                  <c:v>41634</c:v>
                </c:pt>
                <c:pt idx="3247">
                  <c:v>41635</c:v>
                </c:pt>
                <c:pt idx="3248">
                  <c:v>41641</c:v>
                </c:pt>
                <c:pt idx="3249">
                  <c:v>41642</c:v>
                </c:pt>
                <c:pt idx="3250">
                  <c:v>41646</c:v>
                </c:pt>
                <c:pt idx="3251">
                  <c:v>41647</c:v>
                </c:pt>
                <c:pt idx="3252">
                  <c:v>41648</c:v>
                </c:pt>
                <c:pt idx="3253">
                  <c:v>41649</c:v>
                </c:pt>
                <c:pt idx="3254">
                  <c:v>41652</c:v>
                </c:pt>
                <c:pt idx="3255">
                  <c:v>41653</c:v>
                </c:pt>
                <c:pt idx="3256">
                  <c:v>41654</c:v>
                </c:pt>
                <c:pt idx="3257">
                  <c:v>41655</c:v>
                </c:pt>
                <c:pt idx="3258">
                  <c:v>41656</c:v>
                </c:pt>
                <c:pt idx="3259">
                  <c:v>41659</c:v>
                </c:pt>
                <c:pt idx="3260">
                  <c:v>41660</c:v>
                </c:pt>
                <c:pt idx="3261">
                  <c:v>41661</c:v>
                </c:pt>
                <c:pt idx="3262">
                  <c:v>41662</c:v>
                </c:pt>
                <c:pt idx="3263">
                  <c:v>41663</c:v>
                </c:pt>
                <c:pt idx="3264">
                  <c:v>41666</c:v>
                </c:pt>
                <c:pt idx="3265">
                  <c:v>41667</c:v>
                </c:pt>
                <c:pt idx="3266">
                  <c:v>41668</c:v>
                </c:pt>
                <c:pt idx="3267">
                  <c:v>41669</c:v>
                </c:pt>
                <c:pt idx="3268">
                  <c:v>41670</c:v>
                </c:pt>
                <c:pt idx="3269">
                  <c:v>41673</c:v>
                </c:pt>
                <c:pt idx="3270">
                  <c:v>41674</c:v>
                </c:pt>
                <c:pt idx="3271">
                  <c:v>41675</c:v>
                </c:pt>
                <c:pt idx="3272">
                  <c:v>41676</c:v>
                </c:pt>
                <c:pt idx="3273">
                  <c:v>41677</c:v>
                </c:pt>
                <c:pt idx="3274">
                  <c:v>41680</c:v>
                </c:pt>
                <c:pt idx="3275">
                  <c:v>41681</c:v>
                </c:pt>
                <c:pt idx="3276">
                  <c:v>41682</c:v>
                </c:pt>
                <c:pt idx="3277">
                  <c:v>41683</c:v>
                </c:pt>
                <c:pt idx="3278">
                  <c:v>41684</c:v>
                </c:pt>
                <c:pt idx="3279">
                  <c:v>41687</c:v>
                </c:pt>
                <c:pt idx="3280">
                  <c:v>41688</c:v>
                </c:pt>
                <c:pt idx="3281">
                  <c:v>41689</c:v>
                </c:pt>
                <c:pt idx="3282">
                  <c:v>41690</c:v>
                </c:pt>
                <c:pt idx="3283">
                  <c:v>41691</c:v>
                </c:pt>
                <c:pt idx="3284">
                  <c:v>41694</c:v>
                </c:pt>
                <c:pt idx="3285">
                  <c:v>41695</c:v>
                </c:pt>
                <c:pt idx="3286">
                  <c:v>41696</c:v>
                </c:pt>
                <c:pt idx="3287">
                  <c:v>41697</c:v>
                </c:pt>
                <c:pt idx="3288">
                  <c:v>41698</c:v>
                </c:pt>
                <c:pt idx="3289">
                  <c:v>41701</c:v>
                </c:pt>
                <c:pt idx="3290">
                  <c:v>41702</c:v>
                </c:pt>
                <c:pt idx="3291">
                  <c:v>41703</c:v>
                </c:pt>
                <c:pt idx="3292">
                  <c:v>41704</c:v>
                </c:pt>
                <c:pt idx="3293">
                  <c:v>41705</c:v>
                </c:pt>
                <c:pt idx="3294">
                  <c:v>41708</c:v>
                </c:pt>
                <c:pt idx="3295">
                  <c:v>41709</c:v>
                </c:pt>
                <c:pt idx="3296">
                  <c:v>41710</c:v>
                </c:pt>
                <c:pt idx="3297">
                  <c:v>41711</c:v>
                </c:pt>
                <c:pt idx="3298">
                  <c:v>41712</c:v>
                </c:pt>
                <c:pt idx="3299">
                  <c:v>41715</c:v>
                </c:pt>
                <c:pt idx="3300">
                  <c:v>41716</c:v>
                </c:pt>
                <c:pt idx="3301">
                  <c:v>41717</c:v>
                </c:pt>
                <c:pt idx="3302">
                  <c:v>41718</c:v>
                </c:pt>
                <c:pt idx="3303">
                  <c:v>41719</c:v>
                </c:pt>
                <c:pt idx="3304">
                  <c:v>41723</c:v>
                </c:pt>
                <c:pt idx="3305">
                  <c:v>41724</c:v>
                </c:pt>
                <c:pt idx="3306">
                  <c:v>41725</c:v>
                </c:pt>
                <c:pt idx="3307">
                  <c:v>41726</c:v>
                </c:pt>
                <c:pt idx="3308">
                  <c:v>41729</c:v>
                </c:pt>
                <c:pt idx="3309">
                  <c:v>41730</c:v>
                </c:pt>
                <c:pt idx="3310">
                  <c:v>41731</c:v>
                </c:pt>
                <c:pt idx="3311">
                  <c:v>41732</c:v>
                </c:pt>
                <c:pt idx="3312">
                  <c:v>41733</c:v>
                </c:pt>
                <c:pt idx="3313">
                  <c:v>41736</c:v>
                </c:pt>
                <c:pt idx="3314">
                  <c:v>41737</c:v>
                </c:pt>
                <c:pt idx="3315">
                  <c:v>41738</c:v>
                </c:pt>
                <c:pt idx="3316">
                  <c:v>41739</c:v>
                </c:pt>
                <c:pt idx="3317">
                  <c:v>41740</c:v>
                </c:pt>
                <c:pt idx="3318">
                  <c:v>41743</c:v>
                </c:pt>
                <c:pt idx="3319">
                  <c:v>41744</c:v>
                </c:pt>
                <c:pt idx="3320">
                  <c:v>41745</c:v>
                </c:pt>
                <c:pt idx="3321">
                  <c:v>41750</c:v>
                </c:pt>
                <c:pt idx="3322">
                  <c:v>41751</c:v>
                </c:pt>
                <c:pt idx="3323">
                  <c:v>41752</c:v>
                </c:pt>
                <c:pt idx="3324">
                  <c:v>41753</c:v>
                </c:pt>
                <c:pt idx="3325">
                  <c:v>41754</c:v>
                </c:pt>
                <c:pt idx="3326">
                  <c:v>41757</c:v>
                </c:pt>
                <c:pt idx="3327">
                  <c:v>41758</c:v>
                </c:pt>
                <c:pt idx="3328">
                  <c:v>41759</c:v>
                </c:pt>
                <c:pt idx="3329">
                  <c:v>41761</c:v>
                </c:pt>
                <c:pt idx="3330">
                  <c:v>41764</c:v>
                </c:pt>
                <c:pt idx="3331">
                  <c:v>41765</c:v>
                </c:pt>
                <c:pt idx="3332">
                  <c:v>41766</c:v>
                </c:pt>
                <c:pt idx="3333">
                  <c:v>41767</c:v>
                </c:pt>
                <c:pt idx="3334">
                  <c:v>41768</c:v>
                </c:pt>
                <c:pt idx="3335">
                  <c:v>41771</c:v>
                </c:pt>
                <c:pt idx="3336">
                  <c:v>41772</c:v>
                </c:pt>
                <c:pt idx="3337">
                  <c:v>41773</c:v>
                </c:pt>
                <c:pt idx="3338">
                  <c:v>41774</c:v>
                </c:pt>
                <c:pt idx="3339">
                  <c:v>41775</c:v>
                </c:pt>
                <c:pt idx="3340">
                  <c:v>41778</c:v>
                </c:pt>
                <c:pt idx="3341">
                  <c:v>41779</c:v>
                </c:pt>
                <c:pt idx="3342">
                  <c:v>41780</c:v>
                </c:pt>
                <c:pt idx="3343">
                  <c:v>41781</c:v>
                </c:pt>
                <c:pt idx="3344">
                  <c:v>41782</c:v>
                </c:pt>
                <c:pt idx="3345">
                  <c:v>41785</c:v>
                </c:pt>
                <c:pt idx="3346">
                  <c:v>41786</c:v>
                </c:pt>
                <c:pt idx="3347">
                  <c:v>41787</c:v>
                </c:pt>
                <c:pt idx="3348">
                  <c:v>41788</c:v>
                </c:pt>
                <c:pt idx="3349">
                  <c:v>41789</c:v>
                </c:pt>
                <c:pt idx="3350">
                  <c:v>41793</c:v>
                </c:pt>
                <c:pt idx="3351">
                  <c:v>41794</c:v>
                </c:pt>
                <c:pt idx="3352">
                  <c:v>41795</c:v>
                </c:pt>
                <c:pt idx="3353">
                  <c:v>41796</c:v>
                </c:pt>
                <c:pt idx="3354">
                  <c:v>41799</c:v>
                </c:pt>
                <c:pt idx="3355">
                  <c:v>41800</c:v>
                </c:pt>
                <c:pt idx="3356">
                  <c:v>41801</c:v>
                </c:pt>
                <c:pt idx="3357">
                  <c:v>41802</c:v>
                </c:pt>
                <c:pt idx="3358">
                  <c:v>41803</c:v>
                </c:pt>
                <c:pt idx="3359">
                  <c:v>41806</c:v>
                </c:pt>
                <c:pt idx="3360">
                  <c:v>41807</c:v>
                </c:pt>
                <c:pt idx="3361">
                  <c:v>41808</c:v>
                </c:pt>
                <c:pt idx="3362">
                  <c:v>41809</c:v>
                </c:pt>
                <c:pt idx="3363">
                  <c:v>41810</c:v>
                </c:pt>
                <c:pt idx="3364">
                  <c:v>41814</c:v>
                </c:pt>
                <c:pt idx="3365">
                  <c:v>41815</c:v>
                </c:pt>
                <c:pt idx="3366">
                  <c:v>41816</c:v>
                </c:pt>
                <c:pt idx="3367">
                  <c:v>41817</c:v>
                </c:pt>
                <c:pt idx="3368">
                  <c:v>41821</c:v>
                </c:pt>
                <c:pt idx="3369">
                  <c:v>41822</c:v>
                </c:pt>
                <c:pt idx="3370">
                  <c:v>41823</c:v>
                </c:pt>
                <c:pt idx="3371">
                  <c:v>41824</c:v>
                </c:pt>
                <c:pt idx="3372">
                  <c:v>41827</c:v>
                </c:pt>
                <c:pt idx="3373">
                  <c:v>41828</c:v>
                </c:pt>
                <c:pt idx="3374">
                  <c:v>41829</c:v>
                </c:pt>
                <c:pt idx="3375">
                  <c:v>41830</c:v>
                </c:pt>
                <c:pt idx="3376">
                  <c:v>41831</c:v>
                </c:pt>
                <c:pt idx="3377">
                  <c:v>41834</c:v>
                </c:pt>
                <c:pt idx="3378">
                  <c:v>41835</c:v>
                </c:pt>
                <c:pt idx="3379">
                  <c:v>41836</c:v>
                </c:pt>
                <c:pt idx="3380">
                  <c:v>41837</c:v>
                </c:pt>
                <c:pt idx="3381">
                  <c:v>41838</c:v>
                </c:pt>
                <c:pt idx="3382">
                  <c:v>41841</c:v>
                </c:pt>
                <c:pt idx="3383">
                  <c:v>41842</c:v>
                </c:pt>
                <c:pt idx="3384">
                  <c:v>41843</c:v>
                </c:pt>
                <c:pt idx="3385">
                  <c:v>41844</c:v>
                </c:pt>
                <c:pt idx="3386">
                  <c:v>41845</c:v>
                </c:pt>
                <c:pt idx="3387">
                  <c:v>41848</c:v>
                </c:pt>
                <c:pt idx="3388">
                  <c:v>41849</c:v>
                </c:pt>
                <c:pt idx="3389">
                  <c:v>41850</c:v>
                </c:pt>
                <c:pt idx="3390">
                  <c:v>41851</c:v>
                </c:pt>
                <c:pt idx="3391">
                  <c:v>41852</c:v>
                </c:pt>
                <c:pt idx="3392">
                  <c:v>41855</c:v>
                </c:pt>
                <c:pt idx="3393">
                  <c:v>41856</c:v>
                </c:pt>
                <c:pt idx="3394">
                  <c:v>41857</c:v>
                </c:pt>
                <c:pt idx="3395">
                  <c:v>41859</c:v>
                </c:pt>
                <c:pt idx="3396">
                  <c:v>41862</c:v>
                </c:pt>
                <c:pt idx="3397">
                  <c:v>41863</c:v>
                </c:pt>
                <c:pt idx="3398">
                  <c:v>41864</c:v>
                </c:pt>
                <c:pt idx="3399">
                  <c:v>41865</c:v>
                </c:pt>
                <c:pt idx="3400">
                  <c:v>41866</c:v>
                </c:pt>
                <c:pt idx="3401">
                  <c:v>41870</c:v>
                </c:pt>
                <c:pt idx="3402">
                  <c:v>41871</c:v>
                </c:pt>
                <c:pt idx="3403">
                  <c:v>41872</c:v>
                </c:pt>
                <c:pt idx="3404">
                  <c:v>41873</c:v>
                </c:pt>
                <c:pt idx="3405">
                  <c:v>41876</c:v>
                </c:pt>
                <c:pt idx="3406">
                  <c:v>41877</c:v>
                </c:pt>
                <c:pt idx="3407">
                  <c:v>41878</c:v>
                </c:pt>
                <c:pt idx="3408">
                  <c:v>41879</c:v>
                </c:pt>
                <c:pt idx="3409">
                  <c:v>41880</c:v>
                </c:pt>
                <c:pt idx="3410">
                  <c:v>41883</c:v>
                </c:pt>
                <c:pt idx="3411">
                  <c:v>41884</c:v>
                </c:pt>
                <c:pt idx="3412">
                  <c:v>41885</c:v>
                </c:pt>
                <c:pt idx="3413">
                  <c:v>41886</c:v>
                </c:pt>
                <c:pt idx="3414">
                  <c:v>41887</c:v>
                </c:pt>
                <c:pt idx="3415">
                  <c:v>41890</c:v>
                </c:pt>
                <c:pt idx="3416">
                  <c:v>41891</c:v>
                </c:pt>
                <c:pt idx="3417">
                  <c:v>41892</c:v>
                </c:pt>
                <c:pt idx="3418">
                  <c:v>41893</c:v>
                </c:pt>
                <c:pt idx="3419">
                  <c:v>41894</c:v>
                </c:pt>
                <c:pt idx="3420">
                  <c:v>41897</c:v>
                </c:pt>
                <c:pt idx="3421">
                  <c:v>41898</c:v>
                </c:pt>
                <c:pt idx="3422">
                  <c:v>41899</c:v>
                </c:pt>
                <c:pt idx="3423">
                  <c:v>41900</c:v>
                </c:pt>
                <c:pt idx="3424">
                  <c:v>41901</c:v>
                </c:pt>
                <c:pt idx="3425">
                  <c:v>41904</c:v>
                </c:pt>
                <c:pt idx="3426">
                  <c:v>41905</c:v>
                </c:pt>
                <c:pt idx="3427">
                  <c:v>41906</c:v>
                </c:pt>
                <c:pt idx="3428">
                  <c:v>41907</c:v>
                </c:pt>
                <c:pt idx="3429">
                  <c:v>41908</c:v>
                </c:pt>
                <c:pt idx="3430">
                  <c:v>41911</c:v>
                </c:pt>
                <c:pt idx="3431">
                  <c:v>41912</c:v>
                </c:pt>
                <c:pt idx="3432">
                  <c:v>41913</c:v>
                </c:pt>
                <c:pt idx="3433">
                  <c:v>41914</c:v>
                </c:pt>
                <c:pt idx="3434">
                  <c:v>41915</c:v>
                </c:pt>
                <c:pt idx="3435">
                  <c:v>41918</c:v>
                </c:pt>
                <c:pt idx="3436">
                  <c:v>41919</c:v>
                </c:pt>
                <c:pt idx="3437">
                  <c:v>41920</c:v>
                </c:pt>
                <c:pt idx="3438">
                  <c:v>41921</c:v>
                </c:pt>
                <c:pt idx="3439">
                  <c:v>41922</c:v>
                </c:pt>
                <c:pt idx="3440">
                  <c:v>41926</c:v>
                </c:pt>
                <c:pt idx="3441">
                  <c:v>41927</c:v>
                </c:pt>
                <c:pt idx="3442">
                  <c:v>41928</c:v>
                </c:pt>
                <c:pt idx="3443">
                  <c:v>41929</c:v>
                </c:pt>
                <c:pt idx="3444">
                  <c:v>41932</c:v>
                </c:pt>
                <c:pt idx="3445">
                  <c:v>41933</c:v>
                </c:pt>
                <c:pt idx="3446">
                  <c:v>41934</c:v>
                </c:pt>
                <c:pt idx="3447">
                  <c:v>41935</c:v>
                </c:pt>
                <c:pt idx="3448">
                  <c:v>41936</c:v>
                </c:pt>
                <c:pt idx="3449">
                  <c:v>41939</c:v>
                </c:pt>
                <c:pt idx="3450">
                  <c:v>41940</c:v>
                </c:pt>
                <c:pt idx="3451">
                  <c:v>41941</c:v>
                </c:pt>
                <c:pt idx="3452">
                  <c:v>41942</c:v>
                </c:pt>
                <c:pt idx="3453">
                  <c:v>41943</c:v>
                </c:pt>
                <c:pt idx="3454">
                  <c:v>41947</c:v>
                </c:pt>
                <c:pt idx="3455">
                  <c:v>41948</c:v>
                </c:pt>
                <c:pt idx="3456">
                  <c:v>41949</c:v>
                </c:pt>
                <c:pt idx="3457">
                  <c:v>41950</c:v>
                </c:pt>
                <c:pt idx="3458">
                  <c:v>41953</c:v>
                </c:pt>
                <c:pt idx="3459">
                  <c:v>41954</c:v>
                </c:pt>
                <c:pt idx="3460">
                  <c:v>41955</c:v>
                </c:pt>
                <c:pt idx="3461">
                  <c:v>41956</c:v>
                </c:pt>
                <c:pt idx="3462">
                  <c:v>41957</c:v>
                </c:pt>
                <c:pt idx="3463">
                  <c:v>41961</c:v>
                </c:pt>
                <c:pt idx="3464">
                  <c:v>41962</c:v>
                </c:pt>
                <c:pt idx="3465">
                  <c:v>41963</c:v>
                </c:pt>
                <c:pt idx="3466">
                  <c:v>41964</c:v>
                </c:pt>
                <c:pt idx="3467">
                  <c:v>41967</c:v>
                </c:pt>
                <c:pt idx="3468">
                  <c:v>41968</c:v>
                </c:pt>
                <c:pt idx="3469">
                  <c:v>41969</c:v>
                </c:pt>
                <c:pt idx="3470">
                  <c:v>41970</c:v>
                </c:pt>
                <c:pt idx="3471">
                  <c:v>41971</c:v>
                </c:pt>
                <c:pt idx="3472">
                  <c:v>41974</c:v>
                </c:pt>
                <c:pt idx="3473">
                  <c:v>41975</c:v>
                </c:pt>
                <c:pt idx="3474">
                  <c:v>41976</c:v>
                </c:pt>
                <c:pt idx="3475">
                  <c:v>41977</c:v>
                </c:pt>
                <c:pt idx="3476">
                  <c:v>41978</c:v>
                </c:pt>
                <c:pt idx="3477">
                  <c:v>41982</c:v>
                </c:pt>
                <c:pt idx="3478">
                  <c:v>41983</c:v>
                </c:pt>
                <c:pt idx="3479">
                  <c:v>41984</c:v>
                </c:pt>
                <c:pt idx="3480">
                  <c:v>41985</c:v>
                </c:pt>
                <c:pt idx="3481">
                  <c:v>41988</c:v>
                </c:pt>
                <c:pt idx="3482">
                  <c:v>41989</c:v>
                </c:pt>
                <c:pt idx="3483">
                  <c:v>41990</c:v>
                </c:pt>
                <c:pt idx="3484">
                  <c:v>41991</c:v>
                </c:pt>
                <c:pt idx="3485">
                  <c:v>41992</c:v>
                </c:pt>
                <c:pt idx="3486">
                  <c:v>41995</c:v>
                </c:pt>
                <c:pt idx="3487">
                  <c:v>41996</c:v>
                </c:pt>
                <c:pt idx="3488">
                  <c:v>41997</c:v>
                </c:pt>
                <c:pt idx="3489">
                  <c:v>41999</c:v>
                </c:pt>
                <c:pt idx="3490">
                  <c:v>42002</c:v>
                </c:pt>
                <c:pt idx="3491">
                  <c:v>42006</c:v>
                </c:pt>
                <c:pt idx="3492">
                  <c:v>42009</c:v>
                </c:pt>
                <c:pt idx="3493">
                  <c:v>42010</c:v>
                </c:pt>
                <c:pt idx="3494">
                  <c:v>42011</c:v>
                </c:pt>
                <c:pt idx="3495">
                  <c:v>42012</c:v>
                </c:pt>
                <c:pt idx="3496">
                  <c:v>42013</c:v>
                </c:pt>
                <c:pt idx="3497">
                  <c:v>42017</c:v>
                </c:pt>
                <c:pt idx="3498">
                  <c:v>42018</c:v>
                </c:pt>
                <c:pt idx="3499">
                  <c:v>42019</c:v>
                </c:pt>
                <c:pt idx="3500">
                  <c:v>42020</c:v>
                </c:pt>
                <c:pt idx="3501">
                  <c:v>42023</c:v>
                </c:pt>
                <c:pt idx="3502">
                  <c:v>42024</c:v>
                </c:pt>
                <c:pt idx="3503">
                  <c:v>42025</c:v>
                </c:pt>
                <c:pt idx="3504">
                  <c:v>42026</c:v>
                </c:pt>
                <c:pt idx="3505">
                  <c:v>42027</c:v>
                </c:pt>
                <c:pt idx="3506">
                  <c:v>42030</c:v>
                </c:pt>
                <c:pt idx="3507">
                  <c:v>42031</c:v>
                </c:pt>
                <c:pt idx="3508">
                  <c:v>42032</c:v>
                </c:pt>
                <c:pt idx="3509">
                  <c:v>42033</c:v>
                </c:pt>
                <c:pt idx="3510">
                  <c:v>42034</c:v>
                </c:pt>
                <c:pt idx="3511">
                  <c:v>42037</c:v>
                </c:pt>
                <c:pt idx="3512">
                  <c:v>42038</c:v>
                </c:pt>
                <c:pt idx="3513">
                  <c:v>42039</c:v>
                </c:pt>
                <c:pt idx="3514">
                  <c:v>42040</c:v>
                </c:pt>
                <c:pt idx="3515">
                  <c:v>42041</c:v>
                </c:pt>
                <c:pt idx="3516">
                  <c:v>42044</c:v>
                </c:pt>
                <c:pt idx="3517">
                  <c:v>42045</c:v>
                </c:pt>
                <c:pt idx="3518">
                  <c:v>42046</c:v>
                </c:pt>
                <c:pt idx="3519">
                  <c:v>42047</c:v>
                </c:pt>
                <c:pt idx="3520">
                  <c:v>42048</c:v>
                </c:pt>
                <c:pt idx="3521">
                  <c:v>42051</c:v>
                </c:pt>
                <c:pt idx="3522">
                  <c:v>42052</c:v>
                </c:pt>
                <c:pt idx="3523">
                  <c:v>42053</c:v>
                </c:pt>
                <c:pt idx="3524">
                  <c:v>42054</c:v>
                </c:pt>
                <c:pt idx="3525">
                  <c:v>42055</c:v>
                </c:pt>
                <c:pt idx="3526">
                  <c:v>42058</c:v>
                </c:pt>
                <c:pt idx="3527">
                  <c:v>42059</c:v>
                </c:pt>
                <c:pt idx="3528">
                  <c:v>42060</c:v>
                </c:pt>
                <c:pt idx="3529">
                  <c:v>42061</c:v>
                </c:pt>
                <c:pt idx="3530">
                  <c:v>42062</c:v>
                </c:pt>
                <c:pt idx="3531">
                  <c:v>42065</c:v>
                </c:pt>
                <c:pt idx="3532">
                  <c:v>42066</c:v>
                </c:pt>
                <c:pt idx="3533">
                  <c:v>42067</c:v>
                </c:pt>
                <c:pt idx="3534">
                  <c:v>42068</c:v>
                </c:pt>
                <c:pt idx="3535">
                  <c:v>42069</c:v>
                </c:pt>
                <c:pt idx="3536">
                  <c:v>42072</c:v>
                </c:pt>
                <c:pt idx="3537">
                  <c:v>42073</c:v>
                </c:pt>
                <c:pt idx="3538">
                  <c:v>42074</c:v>
                </c:pt>
                <c:pt idx="3539">
                  <c:v>42075</c:v>
                </c:pt>
                <c:pt idx="3540">
                  <c:v>42076</c:v>
                </c:pt>
                <c:pt idx="3541">
                  <c:v>42079</c:v>
                </c:pt>
                <c:pt idx="3542">
                  <c:v>42080</c:v>
                </c:pt>
                <c:pt idx="3543">
                  <c:v>42081</c:v>
                </c:pt>
                <c:pt idx="3544">
                  <c:v>42082</c:v>
                </c:pt>
                <c:pt idx="3545">
                  <c:v>42083</c:v>
                </c:pt>
                <c:pt idx="3546">
                  <c:v>42087</c:v>
                </c:pt>
                <c:pt idx="3547">
                  <c:v>42088</c:v>
                </c:pt>
                <c:pt idx="3548">
                  <c:v>42089</c:v>
                </c:pt>
                <c:pt idx="3549">
                  <c:v>42090</c:v>
                </c:pt>
                <c:pt idx="3550">
                  <c:v>42093</c:v>
                </c:pt>
                <c:pt idx="3551">
                  <c:v>42094</c:v>
                </c:pt>
                <c:pt idx="3552">
                  <c:v>42095</c:v>
                </c:pt>
                <c:pt idx="3553">
                  <c:v>42100</c:v>
                </c:pt>
                <c:pt idx="3554">
                  <c:v>42101</c:v>
                </c:pt>
                <c:pt idx="3555">
                  <c:v>42102</c:v>
                </c:pt>
                <c:pt idx="3556">
                  <c:v>42103</c:v>
                </c:pt>
                <c:pt idx="3557">
                  <c:v>42104</c:v>
                </c:pt>
                <c:pt idx="3558">
                  <c:v>42107</c:v>
                </c:pt>
                <c:pt idx="3559">
                  <c:v>42108</c:v>
                </c:pt>
                <c:pt idx="3560">
                  <c:v>42109</c:v>
                </c:pt>
                <c:pt idx="3561">
                  <c:v>42110</c:v>
                </c:pt>
                <c:pt idx="3562">
                  <c:v>42111</c:v>
                </c:pt>
                <c:pt idx="3563">
                  <c:v>42114</c:v>
                </c:pt>
                <c:pt idx="3564">
                  <c:v>42115</c:v>
                </c:pt>
                <c:pt idx="3565">
                  <c:v>42116</c:v>
                </c:pt>
                <c:pt idx="3566">
                  <c:v>42117</c:v>
                </c:pt>
                <c:pt idx="3567">
                  <c:v>42118</c:v>
                </c:pt>
                <c:pt idx="3568">
                  <c:v>42121</c:v>
                </c:pt>
                <c:pt idx="3569">
                  <c:v>42122</c:v>
                </c:pt>
                <c:pt idx="3570">
                  <c:v>42123</c:v>
                </c:pt>
                <c:pt idx="3571">
                  <c:v>42124</c:v>
                </c:pt>
                <c:pt idx="3572">
                  <c:v>42128</c:v>
                </c:pt>
                <c:pt idx="3573">
                  <c:v>42129</c:v>
                </c:pt>
                <c:pt idx="3574">
                  <c:v>42130</c:v>
                </c:pt>
                <c:pt idx="3575">
                  <c:v>42131</c:v>
                </c:pt>
                <c:pt idx="3576">
                  <c:v>42132</c:v>
                </c:pt>
                <c:pt idx="3577">
                  <c:v>42135</c:v>
                </c:pt>
                <c:pt idx="3578">
                  <c:v>42136</c:v>
                </c:pt>
                <c:pt idx="3579">
                  <c:v>42137</c:v>
                </c:pt>
                <c:pt idx="3580">
                  <c:v>42138</c:v>
                </c:pt>
                <c:pt idx="3581">
                  <c:v>42139</c:v>
                </c:pt>
                <c:pt idx="3582">
                  <c:v>42143</c:v>
                </c:pt>
                <c:pt idx="3583">
                  <c:v>42144</c:v>
                </c:pt>
                <c:pt idx="3584">
                  <c:v>42145</c:v>
                </c:pt>
                <c:pt idx="3585">
                  <c:v>42146</c:v>
                </c:pt>
                <c:pt idx="3586">
                  <c:v>42149</c:v>
                </c:pt>
                <c:pt idx="3587">
                  <c:v>42150</c:v>
                </c:pt>
                <c:pt idx="3588">
                  <c:v>42151</c:v>
                </c:pt>
                <c:pt idx="3589">
                  <c:v>42152</c:v>
                </c:pt>
                <c:pt idx="3590">
                  <c:v>42153</c:v>
                </c:pt>
                <c:pt idx="3591">
                  <c:v>42156</c:v>
                </c:pt>
                <c:pt idx="3592">
                  <c:v>42157</c:v>
                </c:pt>
                <c:pt idx="3593">
                  <c:v>42158</c:v>
                </c:pt>
                <c:pt idx="3594">
                  <c:v>42159</c:v>
                </c:pt>
                <c:pt idx="3595">
                  <c:v>42160</c:v>
                </c:pt>
                <c:pt idx="3596">
                  <c:v>42164</c:v>
                </c:pt>
                <c:pt idx="3597">
                  <c:v>42165</c:v>
                </c:pt>
                <c:pt idx="3598">
                  <c:v>42166</c:v>
                </c:pt>
                <c:pt idx="3599">
                  <c:v>42167</c:v>
                </c:pt>
                <c:pt idx="3600">
                  <c:v>42171</c:v>
                </c:pt>
                <c:pt idx="3601">
                  <c:v>42172</c:v>
                </c:pt>
                <c:pt idx="3602">
                  <c:v>42173</c:v>
                </c:pt>
                <c:pt idx="3603">
                  <c:v>42174</c:v>
                </c:pt>
                <c:pt idx="3604">
                  <c:v>42177</c:v>
                </c:pt>
                <c:pt idx="3605">
                  <c:v>42178</c:v>
                </c:pt>
                <c:pt idx="3606">
                  <c:v>42179</c:v>
                </c:pt>
                <c:pt idx="3607">
                  <c:v>42180</c:v>
                </c:pt>
                <c:pt idx="3608">
                  <c:v>42181</c:v>
                </c:pt>
                <c:pt idx="3609">
                  <c:v>42185</c:v>
                </c:pt>
                <c:pt idx="3610">
                  <c:v>42186</c:v>
                </c:pt>
                <c:pt idx="3611">
                  <c:v>42187</c:v>
                </c:pt>
                <c:pt idx="3612">
                  <c:v>42188</c:v>
                </c:pt>
                <c:pt idx="3613">
                  <c:v>42191</c:v>
                </c:pt>
                <c:pt idx="3614">
                  <c:v>42192</c:v>
                </c:pt>
                <c:pt idx="3615">
                  <c:v>42193</c:v>
                </c:pt>
                <c:pt idx="3616">
                  <c:v>42194</c:v>
                </c:pt>
                <c:pt idx="3617">
                  <c:v>42195</c:v>
                </c:pt>
                <c:pt idx="3618">
                  <c:v>42198</c:v>
                </c:pt>
                <c:pt idx="3619">
                  <c:v>42199</c:v>
                </c:pt>
                <c:pt idx="3620">
                  <c:v>42200</c:v>
                </c:pt>
                <c:pt idx="3621">
                  <c:v>42201</c:v>
                </c:pt>
                <c:pt idx="3622">
                  <c:v>42202</c:v>
                </c:pt>
                <c:pt idx="3623">
                  <c:v>42206</c:v>
                </c:pt>
                <c:pt idx="3624">
                  <c:v>42207</c:v>
                </c:pt>
                <c:pt idx="3625">
                  <c:v>42208</c:v>
                </c:pt>
                <c:pt idx="3626">
                  <c:v>42209</c:v>
                </c:pt>
                <c:pt idx="3627">
                  <c:v>42212</c:v>
                </c:pt>
                <c:pt idx="3628">
                  <c:v>42213</c:v>
                </c:pt>
                <c:pt idx="3629">
                  <c:v>42214</c:v>
                </c:pt>
                <c:pt idx="3630">
                  <c:v>42215</c:v>
                </c:pt>
                <c:pt idx="3631">
                  <c:v>42216</c:v>
                </c:pt>
                <c:pt idx="3632">
                  <c:v>42219</c:v>
                </c:pt>
                <c:pt idx="3633">
                  <c:v>42220</c:v>
                </c:pt>
                <c:pt idx="3634">
                  <c:v>42221</c:v>
                </c:pt>
                <c:pt idx="3635">
                  <c:v>42222</c:v>
                </c:pt>
                <c:pt idx="3636">
                  <c:v>42226</c:v>
                </c:pt>
                <c:pt idx="3637">
                  <c:v>42227</c:v>
                </c:pt>
                <c:pt idx="3638">
                  <c:v>42228</c:v>
                </c:pt>
                <c:pt idx="3639">
                  <c:v>42229</c:v>
                </c:pt>
                <c:pt idx="3640">
                  <c:v>42230</c:v>
                </c:pt>
                <c:pt idx="3641">
                  <c:v>42234</c:v>
                </c:pt>
                <c:pt idx="3642">
                  <c:v>42235</c:v>
                </c:pt>
                <c:pt idx="3643">
                  <c:v>42236</c:v>
                </c:pt>
                <c:pt idx="3644">
                  <c:v>42237</c:v>
                </c:pt>
                <c:pt idx="3645">
                  <c:v>42240</c:v>
                </c:pt>
                <c:pt idx="3646">
                  <c:v>42241</c:v>
                </c:pt>
                <c:pt idx="3647">
                  <c:v>42242</c:v>
                </c:pt>
                <c:pt idx="3648">
                  <c:v>42243</c:v>
                </c:pt>
                <c:pt idx="3649">
                  <c:v>42244</c:v>
                </c:pt>
                <c:pt idx="3650">
                  <c:v>42247</c:v>
                </c:pt>
                <c:pt idx="3651">
                  <c:v>42248</c:v>
                </c:pt>
                <c:pt idx="3652">
                  <c:v>42249</c:v>
                </c:pt>
                <c:pt idx="3653">
                  <c:v>42250</c:v>
                </c:pt>
                <c:pt idx="3654">
                  <c:v>42251</c:v>
                </c:pt>
                <c:pt idx="3655">
                  <c:v>42254</c:v>
                </c:pt>
                <c:pt idx="3656">
                  <c:v>42255</c:v>
                </c:pt>
                <c:pt idx="3657">
                  <c:v>42256</c:v>
                </c:pt>
                <c:pt idx="3658">
                  <c:v>42257</c:v>
                </c:pt>
                <c:pt idx="3659">
                  <c:v>42258</c:v>
                </c:pt>
                <c:pt idx="3660">
                  <c:v>42261</c:v>
                </c:pt>
                <c:pt idx="3661">
                  <c:v>42262</c:v>
                </c:pt>
                <c:pt idx="3662">
                  <c:v>42263</c:v>
                </c:pt>
                <c:pt idx="3663">
                  <c:v>42264</c:v>
                </c:pt>
                <c:pt idx="3664">
                  <c:v>42265</c:v>
                </c:pt>
                <c:pt idx="3665">
                  <c:v>42268</c:v>
                </c:pt>
                <c:pt idx="3666">
                  <c:v>42269</c:v>
                </c:pt>
                <c:pt idx="3667">
                  <c:v>42270</c:v>
                </c:pt>
                <c:pt idx="3668">
                  <c:v>42271</c:v>
                </c:pt>
                <c:pt idx="3669">
                  <c:v>42272</c:v>
                </c:pt>
                <c:pt idx="3670">
                  <c:v>42275</c:v>
                </c:pt>
                <c:pt idx="3671">
                  <c:v>42276</c:v>
                </c:pt>
                <c:pt idx="3672">
                  <c:v>42277</c:v>
                </c:pt>
                <c:pt idx="3673">
                  <c:v>42278</c:v>
                </c:pt>
                <c:pt idx="3674">
                  <c:v>42279</c:v>
                </c:pt>
                <c:pt idx="3675">
                  <c:v>42282</c:v>
                </c:pt>
                <c:pt idx="3676">
                  <c:v>42283</c:v>
                </c:pt>
                <c:pt idx="3677">
                  <c:v>42284</c:v>
                </c:pt>
                <c:pt idx="3678">
                  <c:v>42285</c:v>
                </c:pt>
                <c:pt idx="3679">
                  <c:v>42286</c:v>
                </c:pt>
                <c:pt idx="3680">
                  <c:v>42290</c:v>
                </c:pt>
                <c:pt idx="3681">
                  <c:v>42291</c:v>
                </c:pt>
                <c:pt idx="3682">
                  <c:v>42292</c:v>
                </c:pt>
                <c:pt idx="3683">
                  <c:v>42293</c:v>
                </c:pt>
                <c:pt idx="3684">
                  <c:v>42296</c:v>
                </c:pt>
                <c:pt idx="3685">
                  <c:v>42297</c:v>
                </c:pt>
                <c:pt idx="3686">
                  <c:v>42298</c:v>
                </c:pt>
                <c:pt idx="3687">
                  <c:v>42299</c:v>
                </c:pt>
                <c:pt idx="3688">
                  <c:v>42300</c:v>
                </c:pt>
                <c:pt idx="3689">
                  <c:v>42303</c:v>
                </c:pt>
                <c:pt idx="3690">
                  <c:v>42304</c:v>
                </c:pt>
                <c:pt idx="3691">
                  <c:v>42305</c:v>
                </c:pt>
                <c:pt idx="3692">
                  <c:v>42306</c:v>
                </c:pt>
                <c:pt idx="3693">
                  <c:v>42307</c:v>
                </c:pt>
                <c:pt idx="3694">
                  <c:v>42311</c:v>
                </c:pt>
                <c:pt idx="3695">
                  <c:v>42312</c:v>
                </c:pt>
                <c:pt idx="3696">
                  <c:v>42313</c:v>
                </c:pt>
                <c:pt idx="3697">
                  <c:v>42314</c:v>
                </c:pt>
                <c:pt idx="3698">
                  <c:v>42317</c:v>
                </c:pt>
                <c:pt idx="3699">
                  <c:v>42318</c:v>
                </c:pt>
                <c:pt idx="3700">
                  <c:v>42319</c:v>
                </c:pt>
                <c:pt idx="3701">
                  <c:v>42320</c:v>
                </c:pt>
                <c:pt idx="3702">
                  <c:v>42321</c:v>
                </c:pt>
                <c:pt idx="3703">
                  <c:v>42325</c:v>
                </c:pt>
                <c:pt idx="3704">
                  <c:v>42326</c:v>
                </c:pt>
                <c:pt idx="3705">
                  <c:v>42327</c:v>
                </c:pt>
                <c:pt idx="3706">
                  <c:v>42328</c:v>
                </c:pt>
                <c:pt idx="3707">
                  <c:v>42331</c:v>
                </c:pt>
                <c:pt idx="3708">
                  <c:v>42332</c:v>
                </c:pt>
                <c:pt idx="3709">
                  <c:v>42333</c:v>
                </c:pt>
                <c:pt idx="3710">
                  <c:v>42334</c:v>
                </c:pt>
                <c:pt idx="3711">
                  <c:v>42335</c:v>
                </c:pt>
                <c:pt idx="3712">
                  <c:v>42338</c:v>
                </c:pt>
                <c:pt idx="3713">
                  <c:v>42339</c:v>
                </c:pt>
                <c:pt idx="3714">
                  <c:v>42340</c:v>
                </c:pt>
                <c:pt idx="3715">
                  <c:v>42341</c:v>
                </c:pt>
                <c:pt idx="3716">
                  <c:v>42342</c:v>
                </c:pt>
                <c:pt idx="3717">
                  <c:v>42345</c:v>
                </c:pt>
                <c:pt idx="3718">
                  <c:v>42347</c:v>
                </c:pt>
                <c:pt idx="3719">
                  <c:v>42348</c:v>
                </c:pt>
                <c:pt idx="3720">
                  <c:v>42349</c:v>
                </c:pt>
                <c:pt idx="3721">
                  <c:v>42352</c:v>
                </c:pt>
                <c:pt idx="3722">
                  <c:v>42353</c:v>
                </c:pt>
                <c:pt idx="3723">
                  <c:v>42354</c:v>
                </c:pt>
                <c:pt idx="3724">
                  <c:v>42355</c:v>
                </c:pt>
                <c:pt idx="3725">
                  <c:v>42356</c:v>
                </c:pt>
                <c:pt idx="3726">
                  <c:v>42359</c:v>
                </c:pt>
                <c:pt idx="3727">
                  <c:v>42360</c:v>
                </c:pt>
                <c:pt idx="3728">
                  <c:v>42361</c:v>
                </c:pt>
                <c:pt idx="3729">
                  <c:v>42362</c:v>
                </c:pt>
                <c:pt idx="3730">
                  <c:v>42366</c:v>
                </c:pt>
                <c:pt idx="3731">
                  <c:v>42367</c:v>
                </c:pt>
                <c:pt idx="3732">
                  <c:v>42373</c:v>
                </c:pt>
                <c:pt idx="3733">
                  <c:v>42374</c:v>
                </c:pt>
                <c:pt idx="3734">
                  <c:v>42375</c:v>
                </c:pt>
                <c:pt idx="3735">
                  <c:v>42376</c:v>
                </c:pt>
                <c:pt idx="3736">
                  <c:v>42377</c:v>
                </c:pt>
                <c:pt idx="3737">
                  <c:v>42381</c:v>
                </c:pt>
                <c:pt idx="3738">
                  <c:v>42382</c:v>
                </c:pt>
                <c:pt idx="3739">
                  <c:v>42383</c:v>
                </c:pt>
                <c:pt idx="3740">
                  <c:v>42384</c:v>
                </c:pt>
                <c:pt idx="3741">
                  <c:v>42387</c:v>
                </c:pt>
                <c:pt idx="3742">
                  <c:v>42388</c:v>
                </c:pt>
                <c:pt idx="3743">
                  <c:v>42389</c:v>
                </c:pt>
                <c:pt idx="3744">
                  <c:v>42390</c:v>
                </c:pt>
                <c:pt idx="3745">
                  <c:v>42391</c:v>
                </c:pt>
                <c:pt idx="3746">
                  <c:v>42394</c:v>
                </c:pt>
                <c:pt idx="3747">
                  <c:v>42395</c:v>
                </c:pt>
                <c:pt idx="3748">
                  <c:v>42396</c:v>
                </c:pt>
                <c:pt idx="3749">
                  <c:v>42397</c:v>
                </c:pt>
                <c:pt idx="3750">
                  <c:v>42398</c:v>
                </c:pt>
                <c:pt idx="3751">
                  <c:v>42401</c:v>
                </c:pt>
                <c:pt idx="3752">
                  <c:v>42402</c:v>
                </c:pt>
                <c:pt idx="3753">
                  <c:v>42403</c:v>
                </c:pt>
                <c:pt idx="3754">
                  <c:v>42404</c:v>
                </c:pt>
                <c:pt idx="3755">
                  <c:v>42405</c:v>
                </c:pt>
                <c:pt idx="3756">
                  <c:v>42408</c:v>
                </c:pt>
                <c:pt idx="3757">
                  <c:v>42409</c:v>
                </c:pt>
                <c:pt idx="3758">
                  <c:v>42410</c:v>
                </c:pt>
                <c:pt idx="3759">
                  <c:v>42411</c:v>
                </c:pt>
                <c:pt idx="3760">
                  <c:v>42412</c:v>
                </c:pt>
                <c:pt idx="3761">
                  <c:v>42415</c:v>
                </c:pt>
                <c:pt idx="3762">
                  <c:v>42416</c:v>
                </c:pt>
                <c:pt idx="3763">
                  <c:v>42417</c:v>
                </c:pt>
                <c:pt idx="3764">
                  <c:v>42418</c:v>
                </c:pt>
                <c:pt idx="3765">
                  <c:v>42419</c:v>
                </c:pt>
                <c:pt idx="3766">
                  <c:v>42422</c:v>
                </c:pt>
                <c:pt idx="3767">
                  <c:v>42423</c:v>
                </c:pt>
                <c:pt idx="3768">
                  <c:v>42424</c:v>
                </c:pt>
                <c:pt idx="3769">
                  <c:v>42425</c:v>
                </c:pt>
                <c:pt idx="3770">
                  <c:v>42426</c:v>
                </c:pt>
                <c:pt idx="3771">
                  <c:v>42429</c:v>
                </c:pt>
                <c:pt idx="3772">
                  <c:v>42430</c:v>
                </c:pt>
                <c:pt idx="3773">
                  <c:v>42431</c:v>
                </c:pt>
                <c:pt idx="3774">
                  <c:v>42432</c:v>
                </c:pt>
                <c:pt idx="3775">
                  <c:v>42433</c:v>
                </c:pt>
                <c:pt idx="3776">
                  <c:v>42436</c:v>
                </c:pt>
                <c:pt idx="3777">
                  <c:v>42437</c:v>
                </c:pt>
                <c:pt idx="3778">
                  <c:v>42438</c:v>
                </c:pt>
                <c:pt idx="3779">
                  <c:v>42439</c:v>
                </c:pt>
                <c:pt idx="3780">
                  <c:v>42440</c:v>
                </c:pt>
                <c:pt idx="3781">
                  <c:v>42443</c:v>
                </c:pt>
                <c:pt idx="3782">
                  <c:v>42444</c:v>
                </c:pt>
                <c:pt idx="3783">
                  <c:v>42445</c:v>
                </c:pt>
                <c:pt idx="3784">
                  <c:v>42446</c:v>
                </c:pt>
                <c:pt idx="3785">
                  <c:v>42447</c:v>
                </c:pt>
                <c:pt idx="3786">
                  <c:v>42451</c:v>
                </c:pt>
                <c:pt idx="3787">
                  <c:v>42452</c:v>
                </c:pt>
                <c:pt idx="3788">
                  <c:v>42457</c:v>
                </c:pt>
                <c:pt idx="3789">
                  <c:v>42458</c:v>
                </c:pt>
                <c:pt idx="3790">
                  <c:v>42459</c:v>
                </c:pt>
                <c:pt idx="3791">
                  <c:v>42460</c:v>
                </c:pt>
                <c:pt idx="3792">
                  <c:v>42461</c:v>
                </c:pt>
                <c:pt idx="3793">
                  <c:v>42464</c:v>
                </c:pt>
                <c:pt idx="3794">
                  <c:v>42465</c:v>
                </c:pt>
                <c:pt idx="3795">
                  <c:v>42466</c:v>
                </c:pt>
                <c:pt idx="3796">
                  <c:v>42467</c:v>
                </c:pt>
                <c:pt idx="3797">
                  <c:v>42468</c:v>
                </c:pt>
                <c:pt idx="3798">
                  <c:v>42471</c:v>
                </c:pt>
                <c:pt idx="3799">
                  <c:v>42472</c:v>
                </c:pt>
                <c:pt idx="3800">
                  <c:v>42473</c:v>
                </c:pt>
                <c:pt idx="3801">
                  <c:v>42474</c:v>
                </c:pt>
                <c:pt idx="3802">
                  <c:v>42475</c:v>
                </c:pt>
                <c:pt idx="3803">
                  <c:v>42478</c:v>
                </c:pt>
                <c:pt idx="3804">
                  <c:v>42479</c:v>
                </c:pt>
                <c:pt idx="3805">
                  <c:v>42480</c:v>
                </c:pt>
                <c:pt idx="3806">
                  <c:v>42481</c:v>
                </c:pt>
                <c:pt idx="3807">
                  <c:v>42482</c:v>
                </c:pt>
                <c:pt idx="3808">
                  <c:v>42485</c:v>
                </c:pt>
                <c:pt idx="3809">
                  <c:v>42486</c:v>
                </c:pt>
                <c:pt idx="3810">
                  <c:v>42487</c:v>
                </c:pt>
                <c:pt idx="3811">
                  <c:v>42488</c:v>
                </c:pt>
                <c:pt idx="3812">
                  <c:v>42489</c:v>
                </c:pt>
                <c:pt idx="3813">
                  <c:v>42492</c:v>
                </c:pt>
                <c:pt idx="3814">
                  <c:v>42493</c:v>
                </c:pt>
                <c:pt idx="3815">
                  <c:v>42494</c:v>
                </c:pt>
                <c:pt idx="3816">
                  <c:v>42495</c:v>
                </c:pt>
                <c:pt idx="3817">
                  <c:v>42496</c:v>
                </c:pt>
                <c:pt idx="3818">
                  <c:v>42500</c:v>
                </c:pt>
                <c:pt idx="3819">
                  <c:v>42501</c:v>
                </c:pt>
                <c:pt idx="3820">
                  <c:v>42502</c:v>
                </c:pt>
                <c:pt idx="3821">
                  <c:v>42503</c:v>
                </c:pt>
                <c:pt idx="3822">
                  <c:v>42506</c:v>
                </c:pt>
                <c:pt idx="3823">
                  <c:v>42507</c:v>
                </c:pt>
                <c:pt idx="3824">
                  <c:v>42508</c:v>
                </c:pt>
                <c:pt idx="3825">
                  <c:v>42509</c:v>
                </c:pt>
                <c:pt idx="3826">
                  <c:v>42510</c:v>
                </c:pt>
                <c:pt idx="3827">
                  <c:v>42513</c:v>
                </c:pt>
                <c:pt idx="3828">
                  <c:v>42514</c:v>
                </c:pt>
                <c:pt idx="3829">
                  <c:v>42515</c:v>
                </c:pt>
                <c:pt idx="3830">
                  <c:v>42516</c:v>
                </c:pt>
                <c:pt idx="3831">
                  <c:v>42517</c:v>
                </c:pt>
                <c:pt idx="3832">
                  <c:v>42521</c:v>
                </c:pt>
                <c:pt idx="3833">
                  <c:v>42522</c:v>
                </c:pt>
                <c:pt idx="3834">
                  <c:v>42523</c:v>
                </c:pt>
                <c:pt idx="3835">
                  <c:v>42524</c:v>
                </c:pt>
                <c:pt idx="3836">
                  <c:v>42528</c:v>
                </c:pt>
                <c:pt idx="3837">
                  <c:v>42529</c:v>
                </c:pt>
                <c:pt idx="3838">
                  <c:v>42530</c:v>
                </c:pt>
                <c:pt idx="3839">
                  <c:v>42531</c:v>
                </c:pt>
                <c:pt idx="3840">
                  <c:v>42534</c:v>
                </c:pt>
                <c:pt idx="3841">
                  <c:v>42535</c:v>
                </c:pt>
                <c:pt idx="3842">
                  <c:v>42536</c:v>
                </c:pt>
                <c:pt idx="3843">
                  <c:v>42537</c:v>
                </c:pt>
                <c:pt idx="3844">
                  <c:v>42538</c:v>
                </c:pt>
                <c:pt idx="3845">
                  <c:v>42541</c:v>
                </c:pt>
                <c:pt idx="3846">
                  <c:v>42542</c:v>
                </c:pt>
                <c:pt idx="3847">
                  <c:v>42543</c:v>
                </c:pt>
                <c:pt idx="3848">
                  <c:v>42544</c:v>
                </c:pt>
                <c:pt idx="3849">
                  <c:v>42545</c:v>
                </c:pt>
                <c:pt idx="3850">
                  <c:v>42548</c:v>
                </c:pt>
                <c:pt idx="3851">
                  <c:v>42549</c:v>
                </c:pt>
                <c:pt idx="3852">
                  <c:v>42550</c:v>
                </c:pt>
                <c:pt idx="3853">
                  <c:v>42551</c:v>
                </c:pt>
                <c:pt idx="3854">
                  <c:v>42552</c:v>
                </c:pt>
                <c:pt idx="3855">
                  <c:v>42556</c:v>
                </c:pt>
                <c:pt idx="3856">
                  <c:v>42557</c:v>
                </c:pt>
                <c:pt idx="3857">
                  <c:v>42558</c:v>
                </c:pt>
                <c:pt idx="3858">
                  <c:v>42559</c:v>
                </c:pt>
                <c:pt idx="3859">
                  <c:v>42562</c:v>
                </c:pt>
                <c:pt idx="3860">
                  <c:v>42563</c:v>
                </c:pt>
                <c:pt idx="3861">
                  <c:v>42564</c:v>
                </c:pt>
                <c:pt idx="3862">
                  <c:v>42565</c:v>
                </c:pt>
                <c:pt idx="3863">
                  <c:v>42566</c:v>
                </c:pt>
                <c:pt idx="3864">
                  <c:v>42569</c:v>
                </c:pt>
                <c:pt idx="3865">
                  <c:v>42570</c:v>
                </c:pt>
                <c:pt idx="3866">
                  <c:v>42572</c:v>
                </c:pt>
                <c:pt idx="3867">
                  <c:v>42573</c:v>
                </c:pt>
                <c:pt idx="3868">
                  <c:v>42576</c:v>
                </c:pt>
                <c:pt idx="3869">
                  <c:v>42577</c:v>
                </c:pt>
                <c:pt idx="3870">
                  <c:v>42578</c:v>
                </c:pt>
                <c:pt idx="3871">
                  <c:v>42579</c:v>
                </c:pt>
                <c:pt idx="3872">
                  <c:v>42580</c:v>
                </c:pt>
                <c:pt idx="3873">
                  <c:v>42583</c:v>
                </c:pt>
                <c:pt idx="3874">
                  <c:v>42584</c:v>
                </c:pt>
                <c:pt idx="3875">
                  <c:v>42585</c:v>
                </c:pt>
                <c:pt idx="3876">
                  <c:v>42586</c:v>
                </c:pt>
                <c:pt idx="3877">
                  <c:v>42587</c:v>
                </c:pt>
                <c:pt idx="3878">
                  <c:v>42590</c:v>
                </c:pt>
                <c:pt idx="3879">
                  <c:v>42591</c:v>
                </c:pt>
                <c:pt idx="3880">
                  <c:v>42592</c:v>
                </c:pt>
                <c:pt idx="3881">
                  <c:v>42593</c:v>
                </c:pt>
                <c:pt idx="3882">
                  <c:v>42594</c:v>
                </c:pt>
                <c:pt idx="3883">
                  <c:v>42598</c:v>
                </c:pt>
                <c:pt idx="3884">
                  <c:v>42599</c:v>
                </c:pt>
                <c:pt idx="3885">
                  <c:v>42600</c:v>
                </c:pt>
                <c:pt idx="3886">
                  <c:v>42601</c:v>
                </c:pt>
                <c:pt idx="3887">
                  <c:v>42604</c:v>
                </c:pt>
                <c:pt idx="3888">
                  <c:v>42605</c:v>
                </c:pt>
                <c:pt idx="3889">
                  <c:v>42606</c:v>
                </c:pt>
                <c:pt idx="3890">
                  <c:v>42607</c:v>
                </c:pt>
                <c:pt idx="3891">
                  <c:v>42608</c:v>
                </c:pt>
                <c:pt idx="3892">
                  <c:v>42611</c:v>
                </c:pt>
                <c:pt idx="3893">
                  <c:v>42612</c:v>
                </c:pt>
                <c:pt idx="3894">
                  <c:v>42613</c:v>
                </c:pt>
                <c:pt idx="3895">
                  <c:v>42614</c:v>
                </c:pt>
                <c:pt idx="3896">
                  <c:v>42615</c:v>
                </c:pt>
                <c:pt idx="3897">
                  <c:v>42618</c:v>
                </c:pt>
                <c:pt idx="3898">
                  <c:v>42619</c:v>
                </c:pt>
                <c:pt idx="3899">
                  <c:v>42620</c:v>
                </c:pt>
                <c:pt idx="3900">
                  <c:v>42621</c:v>
                </c:pt>
                <c:pt idx="3901">
                  <c:v>42622</c:v>
                </c:pt>
                <c:pt idx="3902">
                  <c:v>42625</c:v>
                </c:pt>
                <c:pt idx="3903">
                  <c:v>42626</c:v>
                </c:pt>
                <c:pt idx="3904">
                  <c:v>42627</c:v>
                </c:pt>
                <c:pt idx="3905">
                  <c:v>42628</c:v>
                </c:pt>
                <c:pt idx="3906">
                  <c:v>42629</c:v>
                </c:pt>
                <c:pt idx="3907">
                  <c:v>42632</c:v>
                </c:pt>
                <c:pt idx="3908">
                  <c:v>42633</c:v>
                </c:pt>
                <c:pt idx="3909">
                  <c:v>42634</c:v>
                </c:pt>
                <c:pt idx="3910">
                  <c:v>42635</c:v>
                </c:pt>
                <c:pt idx="3911">
                  <c:v>42636</c:v>
                </c:pt>
                <c:pt idx="3912">
                  <c:v>42639</c:v>
                </c:pt>
                <c:pt idx="3913">
                  <c:v>42640</c:v>
                </c:pt>
                <c:pt idx="3914">
                  <c:v>42641</c:v>
                </c:pt>
                <c:pt idx="3915">
                  <c:v>42642</c:v>
                </c:pt>
                <c:pt idx="3916">
                  <c:v>42643</c:v>
                </c:pt>
                <c:pt idx="3917">
                  <c:v>42646</c:v>
                </c:pt>
                <c:pt idx="3918">
                  <c:v>42647</c:v>
                </c:pt>
                <c:pt idx="3919">
                  <c:v>42648</c:v>
                </c:pt>
                <c:pt idx="3920">
                  <c:v>42649</c:v>
                </c:pt>
                <c:pt idx="3921">
                  <c:v>42650</c:v>
                </c:pt>
                <c:pt idx="3922">
                  <c:v>42653</c:v>
                </c:pt>
                <c:pt idx="3923">
                  <c:v>42654</c:v>
                </c:pt>
                <c:pt idx="3924">
                  <c:v>42655</c:v>
                </c:pt>
                <c:pt idx="3925">
                  <c:v>42656</c:v>
                </c:pt>
                <c:pt idx="3926">
                  <c:v>42657</c:v>
                </c:pt>
                <c:pt idx="3927">
                  <c:v>42661</c:v>
                </c:pt>
                <c:pt idx="3928">
                  <c:v>42662</c:v>
                </c:pt>
                <c:pt idx="3929">
                  <c:v>42663</c:v>
                </c:pt>
                <c:pt idx="3930">
                  <c:v>42664</c:v>
                </c:pt>
                <c:pt idx="3931">
                  <c:v>42667</c:v>
                </c:pt>
                <c:pt idx="3932">
                  <c:v>42668</c:v>
                </c:pt>
                <c:pt idx="3933">
                  <c:v>42669</c:v>
                </c:pt>
                <c:pt idx="3934">
                  <c:v>42670</c:v>
                </c:pt>
                <c:pt idx="3935">
                  <c:v>42671</c:v>
                </c:pt>
                <c:pt idx="3936">
                  <c:v>42674</c:v>
                </c:pt>
                <c:pt idx="3937">
                  <c:v>42675</c:v>
                </c:pt>
                <c:pt idx="3938">
                  <c:v>42676</c:v>
                </c:pt>
                <c:pt idx="3939">
                  <c:v>42677</c:v>
                </c:pt>
                <c:pt idx="3940">
                  <c:v>42678</c:v>
                </c:pt>
                <c:pt idx="3941">
                  <c:v>42682</c:v>
                </c:pt>
                <c:pt idx="3942">
                  <c:v>42683</c:v>
                </c:pt>
                <c:pt idx="3943">
                  <c:v>42684</c:v>
                </c:pt>
                <c:pt idx="3944">
                  <c:v>42685</c:v>
                </c:pt>
                <c:pt idx="3945">
                  <c:v>42689</c:v>
                </c:pt>
                <c:pt idx="3946">
                  <c:v>42690</c:v>
                </c:pt>
                <c:pt idx="3947">
                  <c:v>42691</c:v>
                </c:pt>
                <c:pt idx="3948">
                  <c:v>42692</c:v>
                </c:pt>
                <c:pt idx="3949">
                  <c:v>42695</c:v>
                </c:pt>
                <c:pt idx="3950">
                  <c:v>42696</c:v>
                </c:pt>
                <c:pt idx="3951">
                  <c:v>42697</c:v>
                </c:pt>
                <c:pt idx="3952">
                  <c:v>42698</c:v>
                </c:pt>
                <c:pt idx="3953">
                  <c:v>42699</c:v>
                </c:pt>
                <c:pt idx="3954">
                  <c:v>42702</c:v>
                </c:pt>
                <c:pt idx="3955">
                  <c:v>42703</c:v>
                </c:pt>
                <c:pt idx="3956">
                  <c:v>42704</c:v>
                </c:pt>
                <c:pt idx="3957">
                  <c:v>42705</c:v>
                </c:pt>
                <c:pt idx="3958">
                  <c:v>42706</c:v>
                </c:pt>
                <c:pt idx="3959">
                  <c:v>42709</c:v>
                </c:pt>
                <c:pt idx="3960">
                  <c:v>42710</c:v>
                </c:pt>
                <c:pt idx="3961">
                  <c:v>42711</c:v>
                </c:pt>
                <c:pt idx="3962">
                  <c:v>42713</c:v>
                </c:pt>
                <c:pt idx="3963">
                  <c:v>42716</c:v>
                </c:pt>
                <c:pt idx="3964">
                  <c:v>42717</c:v>
                </c:pt>
                <c:pt idx="3965">
                  <c:v>42718</c:v>
                </c:pt>
                <c:pt idx="3966">
                  <c:v>42719</c:v>
                </c:pt>
                <c:pt idx="3967">
                  <c:v>42720</c:v>
                </c:pt>
                <c:pt idx="3968">
                  <c:v>42723</c:v>
                </c:pt>
                <c:pt idx="3969">
                  <c:v>42724</c:v>
                </c:pt>
                <c:pt idx="3970">
                  <c:v>42725</c:v>
                </c:pt>
                <c:pt idx="3971">
                  <c:v>42726</c:v>
                </c:pt>
                <c:pt idx="3972">
                  <c:v>42727</c:v>
                </c:pt>
                <c:pt idx="3973">
                  <c:v>42730</c:v>
                </c:pt>
                <c:pt idx="3974">
                  <c:v>42731</c:v>
                </c:pt>
                <c:pt idx="3975">
                  <c:v>42732</c:v>
                </c:pt>
                <c:pt idx="3976">
                  <c:v>42737</c:v>
                </c:pt>
                <c:pt idx="3977">
                  <c:v>42738</c:v>
                </c:pt>
                <c:pt idx="3978">
                  <c:v>42739</c:v>
                </c:pt>
                <c:pt idx="3979">
                  <c:v>42740</c:v>
                </c:pt>
                <c:pt idx="3980">
                  <c:v>42741</c:v>
                </c:pt>
                <c:pt idx="3981">
                  <c:v>42745</c:v>
                </c:pt>
                <c:pt idx="3982">
                  <c:v>42746</c:v>
                </c:pt>
                <c:pt idx="3983">
                  <c:v>42747</c:v>
                </c:pt>
                <c:pt idx="3984">
                  <c:v>42748</c:v>
                </c:pt>
                <c:pt idx="3985">
                  <c:v>42751</c:v>
                </c:pt>
                <c:pt idx="3986">
                  <c:v>42752</c:v>
                </c:pt>
                <c:pt idx="3987">
                  <c:v>42753</c:v>
                </c:pt>
                <c:pt idx="3988">
                  <c:v>42754</c:v>
                </c:pt>
                <c:pt idx="3989">
                  <c:v>42755</c:v>
                </c:pt>
                <c:pt idx="3990">
                  <c:v>42758</c:v>
                </c:pt>
                <c:pt idx="3991">
                  <c:v>42759</c:v>
                </c:pt>
                <c:pt idx="3992">
                  <c:v>42760</c:v>
                </c:pt>
                <c:pt idx="3993">
                  <c:v>42761</c:v>
                </c:pt>
                <c:pt idx="3994">
                  <c:v>42762</c:v>
                </c:pt>
                <c:pt idx="3995">
                  <c:v>42765</c:v>
                </c:pt>
                <c:pt idx="3996">
                  <c:v>42766</c:v>
                </c:pt>
                <c:pt idx="3997">
                  <c:v>42767</c:v>
                </c:pt>
                <c:pt idx="3998">
                  <c:v>42768</c:v>
                </c:pt>
                <c:pt idx="3999">
                  <c:v>42769</c:v>
                </c:pt>
                <c:pt idx="4000">
                  <c:v>42772</c:v>
                </c:pt>
                <c:pt idx="4001">
                  <c:v>42773</c:v>
                </c:pt>
                <c:pt idx="4002">
                  <c:v>42774</c:v>
                </c:pt>
                <c:pt idx="4003">
                  <c:v>42775</c:v>
                </c:pt>
                <c:pt idx="4004">
                  <c:v>42776</c:v>
                </c:pt>
                <c:pt idx="4005">
                  <c:v>42779</c:v>
                </c:pt>
                <c:pt idx="4006">
                  <c:v>42780</c:v>
                </c:pt>
                <c:pt idx="4007">
                  <c:v>42781</c:v>
                </c:pt>
                <c:pt idx="4008">
                  <c:v>42782</c:v>
                </c:pt>
                <c:pt idx="4009">
                  <c:v>42783</c:v>
                </c:pt>
                <c:pt idx="4010">
                  <c:v>42786</c:v>
                </c:pt>
                <c:pt idx="4011">
                  <c:v>42787</c:v>
                </c:pt>
                <c:pt idx="4012">
                  <c:v>42788</c:v>
                </c:pt>
                <c:pt idx="4013">
                  <c:v>42789</c:v>
                </c:pt>
                <c:pt idx="4014">
                  <c:v>42790</c:v>
                </c:pt>
                <c:pt idx="4015">
                  <c:v>42793</c:v>
                </c:pt>
                <c:pt idx="4016">
                  <c:v>42794</c:v>
                </c:pt>
                <c:pt idx="4017">
                  <c:v>42795</c:v>
                </c:pt>
                <c:pt idx="4018">
                  <c:v>42796</c:v>
                </c:pt>
                <c:pt idx="4019">
                  <c:v>42797</c:v>
                </c:pt>
                <c:pt idx="4020">
                  <c:v>42800</c:v>
                </c:pt>
                <c:pt idx="4021">
                  <c:v>42801</c:v>
                </c:pt>
                <c:pt idx="4022">
                  <c:v>42802</c:v>
                </c:pt>
                <c:pt idx="4023">
                  <c:v>42803</c:v>
                </c:pt>
                <c:pt idx="4024">
                  <c:v>42804</c:v>
                </c:pt>
                <c:pt idx="4025">
                  <c:v>42807</c:v>
                </c:pt>
                <c:pt idx="4026">
                  <c:v>42808</c:v>
                </c:pt>
                <c:pt idx="4027">
                  <c:v>42809</c:v>
                </c:pt>
                <c:pt idx="4028">
                  <c:v>42810</c:v>
                </c:pt>
                <c:pt idx="4029">
                  <c:v>42811</c:v>
                </c:pt>
                <c:pt idx="4030">
                  <c:v>42815</c:v>
                </c:pt>
                <c:pt idx="4031">
                  <c:v>42816</c:v>
                </c:pt>
                <c:pt idx="4032">
                  <c:v>42817</c:v>
                </c:pt>
                <c:pt idx="4033">
                  <c:v>42818</c:v>
                </c:pt>
                <c:pt idx="4034">
                  <c:v>42821</c:v>
                </c:pt>
                <c:pt idx="4035">
                  <c:v>42822</c:v>
                </c:pt>
                <c:pt idx="4036">
                  <c:v>42823</c:v>
                </c:pt>
                <c:pt idx="4037">
                  <c:v>42824</c:v>
                </c:pt>
                <c:pt idx="4038">
                  <c:v>42825</c:v>
                </c:pt>
                <c:pt idx="4039">
                  <c:v>42828</c:v>
                </c:pt>
                <c:pt idx="4040">
                  <c:v>42829</c:v>
                </c:pt>
                <c:pt idx="4041">
                  <c:v>42830</c:v>
                </c:pt>
                <c:pt idx="4042">
                  <c:v>42831</c:v>
                </c:pt>
                <c:pt idx="4043">
                  <c:v>42832</c:v>
                </c:pt>
                <c:pt idx="4044">
                  <c:v>42835</c:v>
                </c:pt>
                <c:pt idx="4045">
                  <c:v>42836</c:v>
                </c:pt>
                <c:pt idx="4046">
                  <c:v>42837</c:v>
                </c:pt>
                <c:pt idx="4047">
                  <c:v>42842</c:v>
                </c:pt>
                <c:pt idx="4048">
                  <c:v>42843</c:v>
                </c:pt>
                <c:pt idx="4049">
                  <c:v>42844</c:v>
                </c:pt>
                <c:pt idx="4050">
                  <c:v>42845</c:v>
                </c:pt>
                <c:pt idx="4051">
                  <c:v>42846</c:v>
                </c:pt>
                <c:pt idx="4052">
                  <c:v>42849</c:v>
                </c:pt>
                <c:pt idx="4053">
                  <c:v>42850</c:v>
                </c:pt>
                <c:pt idx="4054">
                  <c:v>42851</c:v>
                </c:pt>
                <c:pt idx="4055">
                  <c:v>42852</c:v>
                </c:pt>
                <c:pt idx="4056">
                  <c:v>42853</c:v>
                </c:pt>
                <c:pt idx="4057">
                  <c:v>42857</c:v>
                </c:pt>
                <c:pt idx="4058">
                  <c:v>42858</c:v>
                </c:pt>
                <c:pt idx="4059">
                  <c:v>42859</c:v>
                </c:pt>
                <c:pt idx="4060">
                  <c:v>42860</c:v>
                </c:pt>
                <c:pt idx="4061">
                  <c:v>42863</c:v>
                </c:pt>
                <c:pt idx="4062">
                  <c:v>42864</c:v>
                </c:pt>
                <c:pt idx="4063">
                  <c:v>42865</c:v>
                </c:pt>
                <c:pt idx="4064">
                  <c:v>42866</c:v>
                </c:pt>
                <c:pt idx="4065">
                  <c:v>42867</c:v>
                </c:pt>
                <c:pt idx="4066">
                  <c:v>42870</c:v>
                </c:pt>
                <c:pt idx="4067">
                  <c:v>42871</c:v>
                </c:pt>
                <c:pt idx="4068">
                  <c:v>42872</c:v>
                </c:pt>
                <c:pt idx="4069">
                  <c:v>42873</c:v>
                </c:pt>
                <c:pt idx="4070">
                  <c:v>42874</c:v>
                </c:pt>
                <c:pt idx="4071">
                  <c:v>42877</c:v>
                </c:pt>
                <c:pt idx="4072">
                  <c:v>42878</c:v>
                </c:pt>
                <c:pt idx="4073">
                  <c:v>42879</c:v>
                </c:pt>
                <c:pt idx="4074">
                  <c:v>42880</c:v>
                </c:pt>
                <c:pt idx="4075">
                  <c:v>42881</c:v>
                </c:pt>
                <c:pt idx="4076">
                  <c:v>42885</c:v>
                </c:pt>
                <c:pt idx="4077">
                  <c:v>42886</c:v>
                </c:pt>
                <c:pt idx="4078">
                  <c:v>42887</c:v>
                </c:pt>
                <c:pt idx="4079">
                  <c:v>42888</c:v>
                </c:pt>
                <c:pt idx="4080">
                  <c:v>42891</c:v>
                </c:pt>
                <c:pt idx="4081">
                  <c:v>42892</c:v>
                </c:pt>
                <c:pt idx="4082">
                  <c:v>42893</c:v>
                </c:pt>
                <c:pt idx="4083">
                  <c:v>42894</c:v>
                </c:pt>
                <c:pt idx="4084">
                  <c:v>42895</c:v>
                </c:pt>
                <c:pt idx="4085">
                  <c:v>42898</c:v>
                </c:pt>
                <c:pt idx="4086">
                  <c:v>42899</c:v>
                </c:pt>
                <c:pt idx="4087">
                  <c:v>42900</c:v>
                </c:pt>
                <c:pt idx="4088">
                  <c:v>42901</c:v>
                </c:pt>
                <c:pt idx="4089">
                  <c:v>42902</c:v>
                </c:pt>
                <c:pt idx="4090">
                  <c:v>42906</c:v>
                </c:pt>
                <c:pt idx="4091">
                  <c:v>42907</c:v>
                </c:pt>
                <c:pt idx="4092">
                  <c:v>42908</c:v>
                </c:pt>
                <c:pt idx="4093">
                  <c:v>42909</c:v>
                </c:pt>
                <c:pt idx="4094">
                  <c:v>42913</c:v>
                </c:pt>
                <c:pt idx="4095">
                  <c:v>42914</c:v>
                </c:pt>
                <c:pt idx="4096">
                  <c:v>42915</c:v>
                </c:pt>
                <c:pt idx="4097">
                  <c:v>42916</c:v>
                </c:pt>
                <c:pt idx="4098">
                  <c:v>42920</c:v>
                </c:pt>
                <c:pt idx="4099">
                  <c:v>42921</c:v>
                </c:pt>
                <c:pt idx="4100">
                  <c:v>42922</c:v>
                </c:pt>
                <c:pt idx="4101">
                  <c:v>42923</c:v>
                </c:pt>
                <c:pt idx="4102">
                  <c:v>42926</c:v>
                </c:pt>
                <c:pt idx="4103">
                  <c:v>42927</c:v>
                </c:pt>
                <c:pt idx="4104">
                  <c:v>42928</c:v>
                </c:pt>
                <c:pt idx="4105">
                  <c:v>42929</c:v>
                </c:pt>
                <c:pt idx="4106">
                  <c:v>42930</c:v>
                </c:pt>
                <c:pt idx="4107">
                  <c:v>42933</c:v>
                </c:pt>
                <c:pt idx="4108">
                  <c:v>42934</c:v>
                </c:pt>
                <c:pt idx="4109">
                  <c:v>42935</c:v>
                </c:pt>
                <c:pt idx="4110">
                  <c:v>42937</c:v>
                </c:pt>
                <c:pt idx="4111">
                  <c:v>42940</c:v>
                </c:pt>
                <c:pt idx="4112">
                  <c:v>42941</c:v>
                </c:pt>
                <c:pt idx="4113">
                  <c:v>42942</c:v>
                </c:pt>
                <c:pt idx="4114">
                  <c:v>42943</c:v>
                </c:pt>
                <c:pt idx="4115">
                  <c:v>42944</c:v>
                </c:pt>
                <c:pt idx="4116">
                  <c:v>42947</c:v>
                </c:pt>
                <c:pt idx="4117">
                  <c:v>42948</c:v>
                </c:pt>
                <c:pt idx="4118">
                  <c:v>42949</c:v>
                </c:pt>
                <c:pt idx="4119">
                  <c:v>42950</c:v>
                </c:pt>
                <c:pt idx="4120">
                  <c:v>42951</c:v>
                </c:pt>
                <c:pt idx="4121">
                  <c:v>42955</c:v>
                </c:pt>
                <c:pt idx="4122">
                  <c:v>42956</c:v>
                </c:pt>
                <c:pt idx="4123">
                  <c:v>42957</c:v>
                </c:pt>
                <c:pt idx="4124">
                  <c:v>42958</c:v>
                </c:pt>
                <c:pt idx="4125">
                  <c:v>42961</c:v>
                </c:pt>
                <c:pt idx="4126">
                  <c:v>42962</c:v>
                </c:pt>
                <c:pt idx="4127">
                  <c:v>42963</c:v>
                </c:pt>
                <c:pt idx="4128">
                  <c:v>42964</c:v>
                </c:pt>
                <c:pt idx="4129">
                  <c:v>42965</c:v>
                </c:pt>
                <c:pt idx="4130">
                  <c:v>42969</c:v>
                </c:pt>
                <c:pt idx="4131">
                  <c:v>42970</c:v>
                </c:pt>
                <c:pt idx="4132">
                  <c:v>42971</c:v>
                </c:pt>
                <c:pt idx="4133">
                  <c:v>42972</c:v>
                </c:pt>
                <c:pt idx="4134">
                  <c:v>42975</c:v>
                </c:pt>
                <c:pt idx="4135">
                  <c:v>42976</c:v>
                </c:pt>
                <c:pt idx="4136">
                  <c:v>42977</c:v>
                </c:pt>
                <c:pt idx="4137">
                  <c:v>42978</c:v>
                </c:pt>
                <c:pt idx="4138">
                  <c:v>42979</c:v>
                </c:pt>
                <c:pt idx="4139">
                  <c:v>42982</c:v>
                </c:pt>
                <c:pt idx="4140">
                  <c:v>42983</c:v>
                </c:pt>
                <c:pt idx="4141">
                  <c:v>42984</c:v>
                </c:pt>
                <c:pt idx="4142">
                  <c:v>42985</c:v>
                </c:pt>
                <c:pt idx="4143">
                  <c:v>42986</c:v>
                </c:pt>
                <c:pt idx="4144">
                  <c:v>42989</c:v>
                </c:pt>
                <c:pt idx="4145">
                  <c:v>42990</c:v>
                </c:pt>
                <c:pt idx="4146">
                  <c:v>42991</c:v>
                </c:pt>
                <c:pt idx="4147">
                  <c:v>42992</c:v>
                </c:pt>
                <c:pt idx="4148">
                  <c:v>42993</c:v>
                </c:pt>
                <c:pt idx="4149">
                  <c:v>42996</c:v>
                </c:pt>
                <c:pt idx="4150">
                  <c:v>42997</c:v>
                </c:pt>
                <c:pt idx="4151">
                  <c:v>42998</c:v>
                </c:pt>
                <c:pt idx="4152">
                  <c:v>42999</c:v>
                </c:pt>
                <c:pt idx="4153">
                  <c:v>43000</c:v>
                </c:pt>
                <c:pt idx="4154">
                  <c:v>43003</c:v>
                </c:pt>
                <c:pt idx="4155">
                  <c:v>43004</c:v>
                </c:pt>
                <c:pt idx="4156">
                  <c:v>43005</c:v>
                </c:pt>
                <c:pt idx="4157">
                  <c:v>43006</c:v>
                </c:pt>
                <c:pt idx="4158">
                  <c:v>43007</c:v>
                </c:pt>
                <c:pt idx="4159">
                  <c:v>43010</c:v>
                </c:pt>
                <c:pt idx="4160">
                  <c:v>43011</c:v>
                </c:pt>
                <c:pt idx="4161">
                  <c:v>43012</c:v>
                </c:pt>
                <c:pt idx="4162">
                  <c:v>43013</c:v>
                </c:pt>
                <c:pt idx="4163">
                  <c:v>43014</c:v>
                </c:pt>
                <c:pt idx="4164">
                  <c:v>43017</c:v>
                </c:pt>
                <c:pt idx="4165">
                  <c:v>43018</c:v>
                </c:pt>
                <c:pt idx="4166">
                  <c:v>43019</c:v>
                </c:pt>
                <c:pt idx="4167">
                  <c:v>43020</c:v>
                </c:pt>
                <c:pt idx="4168">
                  <c:v>43021</c:v>
                </c:pt>
                <c:pt idx="4169">
                  <c:v>43025</c:v>
                </c:pt>
                <c:pt idx="4170">
                  <c:v>43026</c:v>
                </c:pt>
                <c:pt idx="4171">
                  <c:v>43027</c:v>
                </c:pt>
                <c:pt idx="4172">
                  <c:v>43028</c:v>
                </c:pt>
                <c:pt idx="4173">
                  <c:v>43031</c:v>
                </c:pt>
                <c:pt idx="4174">
                  <c:v>43032</c:v>
                </c:pt>
                <c:pt idx="4175">
                  <c:v>43033</c:v>
                </c:pt>
                <c:pt idx="4176">
                  <c:v>43034</c:v>
                </c:pt>
                <c:pt idx="4177">
                  <c:v>43035</c:v>
                </c:pt>
                <c:pt idx="4178">
                  <c:v>43038</c:v>
                </c:pt>
                <c:pt idx="4179">
                  <c:v>43039</c:v>
                </c:pt>
                <c:pt idx="4180">
                  <c:v>43040</c:v>
                </c:pt>
                <c:pt idx="4181">
                  <c:v>43041</c:v>
                </c:pt>
                <c:pt idx="4182">
                  <c:v>43042</c:v>
                </c:pt>
                <c:pt idx="4183">
                  <c:v>43046</c:v>
                </c:pt>
                <c:pt idx="4184">
                  <c:v>43047</c:v>
                </c:pt>
                <c:pt idx="4185">
                  <c:v>43048</c:v>
                </c:pt>
                <c:pt idx="4186">
                  <c:v>43049</c:v>
                </c:pt>
                <c:pt idx="4187">
                  <c:v>43053</c:v>
                </c:pt>
                <c:pt idx="4188">
                  <c:v>43054</c:v>
                </c:pt>
                <c:pt idx="4189">
                  <c:v>43055</c:v>
                </c:pt>
                <c:pt idx="4190">
                  <c:v>43056</c:v>
                </c:pt>
                <c:pt idx="4191">
                  <c:v>43059</c:v>
                </c:pt>
                <c:pt idx="4192">
                  <c:v>43060</c:v>
                </c:pt>
                <c:pt idx="4193">
                  <c:v>43061</c:v>
                </c:pt>
                <c:pt idx="4194">
                  <c:v>43062</c:v>
                </c:pt>
                <c:pt idx="4195">
                  <c:v>43063</c:v>
                </c:pt>
                <c:pt idx="4196">
                  <c:v>43066</c:v>
                </c:pt>
                <c:pt idx="4197">
                  <c:v>43067</c:v>
                </c:pt>
                <c:pt idx="4198">
                  <c:v>43068</c:v>
                </c:pt>
                <c:pt idx="4199">
                  <c:v>43069</c:v>
                </c:pt>
                <c:pt idx="4200">
                  <c:v>43070</c:v>
                </c:pt>
                <c:pt idx="4201">
                  <c:v>43073</c:v>
                </c:pt>
                <c:pt idx="4202">
                  <c:v>43074</c:v>
                </c:pt>
                <c:pt idx="4203">
                  <c:v>43075</c:v>
                </c:pt>
                <c:pt idx="4204">
                  <c:v>43076</c:v>
                </c:pt>
                <c:pt idx="4205">
                  <c:v>43080</c:v>
                </c:pt>
                <c:pt idx="4206">
                  <c:v>43081</c:v>
                </c:pt>
                <c:pt idx="4207">
                  <c:v>43082</c:v>
                </c:pt>
                <c:pt idx="4208">
                  <c:v>43083</c:v>
                </c:pt>
                <c:pt idx="4209">
                  <c:v>43084</c:v>
                </c:pt>
                <c:pt idx="4210">
                  <c:v>43087</c:v>
                </c:pt>
                <c:pt idx="4211">
                  <c:v>43088</c:v>
                </c:pt>
                <c:pt idx="4212">
                  <c:v>43089</c:v>
                </c:pt>
                <c:pt idx="4213">
                  <c:v>43090</c:v>
                </c:pt>
                <c:pt idx="4214">
                  <c:v>43091</c:v>
                </c:pt>
                <c:pt idx="4215">
                  <c:v>43095</c:v>
                </c:pt>
                <c:pt idx="4216">
                  <c:v>43096</c:v>
                </c:pt>
                <c:pt idx="4217">
                  <c:v>43102</c:v>
                </c:pt>
                <c:pt idx="4218">
                  <c:v>43103</c:v>
                </c:pt>
                <c:pt idx="4219">
                  <c:v>43104</c:v>
                </c:pt>
                <c:pt idx="4220">
                  <c:v>43105</c:v>
                </c:pt>
                <c:pt idx="4221">
                  <c:v>43109</c:v>
                </c:pt>
                <c:pt idx="4222">
                  <c:v>43110</c:v>
                </c:pt>
                <c:pt idx="4223">
                  <c:v>43111</c:v>
                </c:pt>
                <c:pt idx="4224">
                  <c:v>43112</c:v>
                </c:pt>
                <c:pt idx="4225">
                  <c:v>43115</c:v>
                </c:pt>
                <c:pt idx="4226">
                  <c:v>43116</c:v>
                </c:pt>
                <c:pt idx="4227">
                  <c:v>43117</c:v>
                </c:pt>
                <c:pt idx="4228">
                  <c:v>43118</c:v>
                </c:pt>
                <c:pt idx="4229">
                  <c:v>43119</c:v>
                </c:pt>
                <c:pt idx="4230">
                  <c:v>43122</c:v>
                </c:pt>
                <c:pt idx="4231">
                  <c:v>43123</c:v>
                </c:pt>
                <c:pt idx="4232">
                  <c:v>43124</c:v>
                </c:pt>
                <c:pt idx="4233">
                  <c:v>43125</c:v>
                </c:pt>
                <c:pt idx="4234">
                  <c:v>43126</c:v>
                </c:pt>
                <c:pt idx="4235">
                  <c:v>43129</c:v>
                </c:pt>
                <c:pt idx="4236">
                  <c:v>43130</c:v>
                </c:pt>
                <c:pt idx="4237">
                  <c:v>43131</c:v>
                </c:pt>
                <c:pt idx="4238">
                  <c:v>43132</c:v>
                </c:pt>
                <c:pt idx="4239">
                  <c:v>43133</c:v>
                </c:pt>
                <c:pt idx="4240">
                  <c:v>43136</c:v>
                </c:pt>
                <c:pt idx="4241">
                  <c:v>43137</c:v>
                </c:pt>
                <c:pt idx="4242">
                  <c:v>43138</c:v>
                </c:pt>
                <c:pt idx="4243">
                  <c:v>43139</c:v>
                </c:pt>
                <c:pt idx="4244">
                  <c:v>43140</c:v>
                </c:pt>
                <c:pt idx="4245">
                  <c:v>43143</c:v>
                </c:pt>
                <c:pt idx="4246">
                  <c:v>43144</c:v>
                </c:pt>
                <c:pt idx="4247">
                  <c:v>43145</c:v>
                </c:pt>
                <c:pt idx="4248">
                  <c:v>43146</c:v>
                </c:pt>
                <c:pt idx="4249">
                  <c:v>43147</c:v>
                </c:pt>
                <c:pt idx="4250">
                  <c:v>43150</c:v>
                </c:pt>
                <c:pt idx="4251">
                  <c:v>43151</c:v>
                </c:pt>
                <c:pt idx="4252">
                  <c:v>43152</c:v>
                </c:pt>
                <c:pt idx="4253">
                  <c:v>43153</c:v>
                </c:pt>
                <c:pt idx="4254">
                  <c:v>43154</c:v>
                </c:pt>
                <c:pt idx="4255">
                  <c:v>43157</c:v>
                </c:pt>
                <c:pt idx="4256">
                  <c:v>43158</c:v>
                </c:pt>
                <c:pt idx="4257">
                  <c:v>43159</c:v>
                </c:pt>
                <c:pt idx="4258">
                  <c:v>43160</c:v>
                </c:pt>
                <c:pt idx="4259">
                  <c:v>43161</c:v>
                </c:pt>
                <c:pt idx="4260">
                  <c:v>43164</c:v>
                </c:pt>
                <c:pt idx="4261">
                  <c:v>43165</c:v>
                </c:pt>
                <c:pt idx="4262">
                  <c:v>43166</c:v>
                </c:pt>
                <c:pt idx="4263">
                  <c:v>43167</c:v>
                </c:pt>
                <c:pt idx="4264">
                  <c:v>43168</c:v>
                </c:pt>
                <c:pt idx="4265">
                  <c:v>43171</c:v>
                </c:pt>
                <c:pt idx="4266">
                  <c:v>43172</c:v>
                </c:pt>
                <c:pt idx="4267">
                  <c:v>43173</c:v>
                </c:pt>
                <c:pt idx="4268">
                  <c:v>43174</c:v>
                </c:pt>
                <c:pt idx="4269">
                  <c:v>43175</c:v>
                </c:pt>
                <c:pt idx="4270">
                  <c:v>43179</c:v>
                </c:pt>
                <c:pt idx="4271">
                  <c:v>43180</c:v>
                </c:pt>
                <c:pt idx="4272">
                  <c:v>43181</c:v>
                </c:pt>
                <c:pt idx="4273">
                  <c:v>43182</c:v>
                </c:pt>
                <c:pt idx="4274">
                  <c:v>43185</c:v>
                </c:pt>
                <c:pt idx="4275">
                  <c:v>43186</c:v>
                </c:pt>
                <c:pt idx="4276">
                  <c:v>43187</c:v>
                </c:pt>
                <c:pt idx="4277">
                  <c:v>43192</c:v>
                </c:pt>
                <c:pt idx="4278">
                  <c:v>43193</c:v>
                </c:pt>
                <c:pt idx="4279">
                  <c:v>43194</c:v>
                </c:pt>
                <c:pt idx="4280">
                  <c:v>43195</c:v>
                </c:pt>
                <c:pt idx="4281">
                  <c:v>43196</c:v>
                </c:pt>
                <c:pt idx="4282">
                  <c:v>43199</c:v>
                </c:pt>
                <c:pt idx="4283">
                  <c:v>43200</c:v>
                </c:pt>
                <c:pt idx="4284">
                  <c:v>43201</c:v>
                </c:pt>
                <c:pt idx="4285">
                  <c:v>43202</c:v>
                </c:pt>
                <c:pt idx="4286">
                  <c:v>43203</c:v>
                </c:pt>
                <c:pt idx="4287">
                  <c:v>43206</c:v>
                </c:pt>
                <c:pt idx="4288">
                  <c:v>43207</c:v>
                </c:pt>
                <c:pt idx="4289">
                  <c:v>43208</c:v>
                </c:pt>
                <c:pt idx="4290">
                  <c:v>43209</c:v>
                </c:pt>
                <c:pt idx="4291">
                  <c:v>43210</c:v>
                </c:pt>
                <c:pt idx="4292">
                  <c:v>43213</c:v>
                </c:pt>
                <c:pt idx="4293">
                  <c:v>43214</c:v>
                </c:pt>
                <c:pt idx="4294">
                  <c:v>43215</c:v>
                </c:pt>
                <c:pt idx="4295">
                  <c:v>43216</c:v>
                </c:pt>
                <c:pt idx="4296">
                  <c:v>43217</c:v>
                </c:pt>
                <c:pt idx="4297">
                  <c:v>43220</c:v>
                </c:pt>
                <c:pt idx="4298">
                  <c:v>43222</c:v>
                </c:pt>
                <c:pt idx="4299">
                  <c:v>43223</c:v>
                </c:pt>
                <c:pt idx="4300">
                  <c:v>43224</c:v>
                </c:pt>
                <c:pt idx="4301">
                  <c:v>43227</c:v>
                </c:pt>
                <c:pt idx="4302">
                  <c:v>43228</c:v>
                </c:pt>
                <c:pt idx="4303">
                  <c:v>43229</c:v>
                </c:pt>
                <c:pt idx="4304">
                  <c:v>43230</c:v>
                </c:pt>
                <c:pt idx="4305">
                  <c:v>43231</c:v>
                </c:pt>
                <c:pt idx="4306">
                  <c:v>43235</c:v>
                </c:pt>
                <c:pt idx="4307">
                  <c:v>43236</c:v>
                </c:pt>
                <c:pt idx="4308">
                  <c:v>43237</c:v>
                </c:pt>
                <c:pt idx="4309">
                  <c:v>43238</c:v>
                </c:pt>
                <c:pt idx="4310">
                  <c:v>43241</c:v>
                </c:pt>
                <c:pt idx="4311">
                  <c:v>43242</c:v>
                </c:pt>
                <c:pt idx="4312">
                  <c:v>43243</c:v>
                </c:pt>
                <c:pt idx="4313">
                  <c:v>43244</c:v>
                </c:pt>
                <c:pt idx="4314">
                  <c:v>43245</c:v>
                </c:pt>
                <c:pt idx="4315">
                  <c:v>43248</c:v>
                </c:pt>
                <c:pt idx="4316">
                  <c:v>43249</c:v>
                </c:pt>
                <c:pt idx="4317">
                  <c:v>43250</c:v>
                </c:pt>
                <c:pt idx="4318">
                  <c:v>43251</c:v>
                </c:pt>
                <c:pt idx="4319">
                  <c:v>43252</c:v>
                </c:pt>
                <c:pt idx="4320">
                  <c:v>43256</c:v>
                </c:pt>
                <c:pt idx="4321">
                  <c:v>43257</c:v>
                </c:pt>
                <c:pt idx="4322">
                  <c:v>43258</c:v>
                </c:pt>
                <c:pt idx="4323">
                  <c:v>43259</c:v>
                </c:pt>
                <c:pt idx="4324">
                  <c:v>43263</c:v>
                </c:pt>
                <c:pt idx="4325">
                  <c:v>43264</c:v>
                </c:pt>
                <c:pt idx="4326">
                  <c:v>43265</c:v>
                </c:pt>
                <c:pt idx="4327">
                  <c:v>43266</c:v>
                </c:pt>
                <c:pt idx="4328">
                  <c:v>43269</c:v>
                </c:pt>
                <c:pt idx="4329">
                  <c:v>43270</c:v>
                </c:pt>
                <c:pt idx="4330">
                  <c:v>43271</c:v>
                </c:pt>
                <c:pt idx="4331">
                  <c:v>43272</c:v>
                </c:pt>
                <c:pt idx="4332">
                  <c:v>43273</c:v>
                </c:pt>
                <c:pt idx="4333">
                  <c:v>43276</c:v>
                </c:pt>
                <c:pt idx="4334">
                  <c:v>43277</c:v>
                </c:pt>
                <c:pt idx="4335">
                  <c:v>43278</c:v>
                </c:pt>
                <c:pt idx="4336">
                  <c:v>43279</c:v>
                </c:pt>
                <c:pt idx="4337">
                  <c:v>43280</c:v>
                </c:pt>
                <c:pt idx="4338">
                  <c:v>43284</c:v>
                </c:pt>
                <c:pt idx="4339">
                  <c:v>43285</c:v>
                </c:pt>
                <c:pt idx="4340">
                  <c:v>43286</c:v>
                </c:pt>
                <c:pt idx="4341">
                  <c:v>43287</c:v>
                </c:pt>
                <c:pt idx="4342">
                  <c:v>43290</c:v>
                </c:pt>
                <c:pt idx="4343">
                  <c:v>43291</c:v>
                </c:pt>
                <c:pt idx="4344">
                  <c:v>43292</c:v>
                </c:pt>
                <c:pt idx="4345">
                  <c:v>43293</c:v>
                </c:pt>
                <c:pt idx="4346">
                  <c:v>43294</c:v>
                </c:pt>
                <c:pt idx="4347">
                  <c:v>43297</c:v>
                </c:pt>
                <c:pt idx="4348">
                  <c:v>43298</c:v>
                </c:pt>
                <c:pt idx="4349">
                  <c:v>43299</c:v>
                </c:pt>
                <c:pt idx="4350">
                  <c:v>43300</c:v>
                </c:pt>
                <c:pt idx="4351">
                  <c:v>43304</c:v>
                </c:pt>
                <c:pt idx="4352">
                  <c:v>43305</c:v>
                </c:pt>
                <c:pt idx="4353">
                  <c:v>43306</c:v>
                </c:pt>
                <c:pt idx="4354">
                  <c:v>43307</c:v>
                </c:pt>
                <c:pt idx="4355">
                  <c:v>43308</c:v>
                </c:pt>
                <c:pt idx="4356">
                  <c:v>43311</c:v>
                </c:pt>
                <c:pt idx="4357">
                  <c:v>43312</c:v>
                </c:pt>
                <c:pt idx="4358">
                  <c:v>43313</c:v>
                </c:pt>
                <c:pt idx="4359">
                  <c:v>43314</c:v>
                </c:pt>
                <c:pt idx="4360">
                  <c:v>43315</c:v>
                </c:pt>
                <c:pt idx="4361">
                  <c:v>43318</c:v>
                </c:pt>
                <c:pt idx="4362">
                  <c:v>43320</c:v>
                </c:pt>
                <c:pt idx="4363">
                  <c:v>43321</c:v>
                </c:pt>
                <c:pt idx="4364">
                  <c:v>43322</c:v>
                </c:pt>
                <c:pt idx="4365">
                  <c:v>43325</c:v>
                </c:pt>
                <c:pt idx="4366">
                  <c:v>43326</c:v>
                </c:pt>
                <c:pt idx="4367">
                  <c:v>43327</c:v>
                </c:pt>
                <c:pt idx="4368">
                  <c:v>43328</c:v>
                </c:pt>
                <c:pt idx="4369">
                  <c:v>43329</c:v>
                </c:pt>
                <c:pt idx="4370">
                  <c:v>43333</c:v>
                </c:pt>
                <c:pt idx="4371">
                  <c:v>43334</c:v>
                </c:pt>
                <c:pt idx="4372">
                  <c:v>43335</c:v>
                </c:pt>
                <c:pt idx="4373">
                  <c:v>43336</c:v>
                </c:pt>
                <c:pt idx="4374">
                  <c:v>43339</c:v>
                </c:pt>
                <c:pt idx="4375">
                  <c:v>43340</c:v>
                </c:pt>
                <c:pt idx="4376">
                  <c:v>43341</c:v>
                </c:pt>
                <c:pt idx="4377">
                  <c:v>43342</c:v>
                </c:pt>
                <c:pt idx="4378">
                  <c:v>43343</c:v>
                </c:pt>
                <c:pt idx="4379">
                  <c:v>43346</c:v>
                </c:pt>
                <c:pt idx="4380">
                  <c:v>43347</c:v>
                </c:pt>
                <c:pt idx="4381">
                  <c:v>43348</c:v>
                </c:pt>
                <c:pt idx="4382">
                  <c:v>43349</c:v>
                </c:pt>
                <c:pt idx="4383">
                  <c:v>43350</c:v>
                </c:pt>
                <c:pt idx="4384">
                  <c:v>43353</c:v>
                </c:pt>
                <c:pt idx="4385">
                  <c:v>43354</c:v>
                </c:pt>
                <c:pt idx="4386">
                  <c:v>43355</c:v>
                </c:pt>
                <c:pt idx="4387">
                  <c:v>43356</c:v>
                </c:pt>
                <c:pt idx="4388">
                  <c:v>43357</c:v>
                </c:pt>
                <c:pt idx="4389">
                  <c:v>43360</c:v>
                </c:pt>
                <c:pt idx="4390">
                  <c:v>43361</c:v>
                </c:pt>
                <c:pt idx="4391">
                  <c:v>43362</c:v>
                </c:pt>
                <c:pt idx="4392">
                  <c:v>43363</c:v>
                </c:pt>
                <c:pt idx="4393">
                  <c:v>43364</c:v>
                </c:pt>
                <c:pt idx="4394">
                  <c:v>43367</c:v>
                </c:pt>
                <c:pt idx="4395">
                  <c:v>43368</c:v>
                </c:pt>
                <c:pt idx="4396">
                  <c:v>43369</c:v>
                </c:pt>
                <c:pt idx="4397">
                  <c:v>43370</c:v>
                </c:pt>
                <c:pt idx="4398">
                  <c:v>43371</c:v>
                </c:pt>
                <c:pt idx="4399">
                  <c:v>43374</c:v>
                </c:pt>
                <c:pt idx="4400">
                  <c:v>43375</c:v>
                </c:pt>
                <c:pt idx="4401">
                  <c:v>43376</c:v>
                </c:pt>
                <c:pt idx="4402">
                  <c:v>43377</c:v>
                </c:pt>
                <c:pt idx="4403">
                  <c:v>43378</c:v>
                </c:pt>
                <c:pt idx="4404">
                  <c:v>43381</c:v>
                </c:pt>
                <c:pt idx="4405">
                  <c:v>43382</c:v>
                </c:pt>
                <c:pt idx="4406">
                  <c:v>43383</c:v>
                </c:pt>
                <c:pt idx="4407">
                  <c:v>43384</c:v>
                </c:pt>
                <c:pt idx="4408">
                  <c:v>43385</c:v>
                </c:pt>
                <c:pt idx="4409">
                  <c:v>43389</c:v>
                </c:pt>
                <c:pt idx="4410">
                  <c:v>43390</c:v>
                </c:pt>
                <c:pt idx="4411">
                  <c:v>43391</c:v>
                </c:pt>
                <c:pt idx="4412">
                  <c:v>43392</c:v>
                </c:pt>
                <c:pt idx="4413">
                  <c:v>43395</c:v>
                </c:pt>
                <c:pt idx="4414">
                  <c:v>43396</c:v>
                </c:pt>
                <c:pt idx="4415">
                  <c:v>43397</c:v>
                </c:pt>
                <c:pt idx="4416">
                  <c:v>43398</c:v>
                </c:pt>
                <c:pt idx="4417">
                  <c:v>43399</c:v>
                </c:pt>
                <c:pt idx="4418">
                  <c:v>43402</c:v>
                </c:pt>
                <c:pt idx="4419">
                  <c:v>43403</c:v>
                </c:pt>
                <c:pt idx="4420">
                  <c:v>43404</c:v>
                </c:pt>
                <c:pt idx="4421">
                  <c:v>43405</c:v>
                </c:pt>
                <c:pt idx="4422">
                  <c:v>43406</c:v>
                </c:pt>
                <c:pt idx="4423">
                  <c:v>43410</c:v>
                </c:pt>
                <c:pt idx="4424">
                  <c:v>43411</c:v>
                </c:pt>
                <c:pt idx="4425">
                  <c:v>43412</c:v>
                </c:pt>
                <c:pt idx="4426">
                  <c:v>43413</c:v>
                </c:pt>
                <c:pt idx="4427">
                  <c:v>43417</c:v>
                </c:pt>
                <c:pt idx="4428">
                  <c:v>43418</c:v>
                </c:pt>
                <c:pt idx="4429">
                  <c:v>43419</c:v>
                </c:pt>
                <c:pt idx="4430">
                  <c:v>43420</c:v>
                </c:pt>
                <c:pt idx="4431">
                  <c:v>43423</c:v>
                </c:pt>
                <c:pt idx="4432">
                  <c:v>43424</c:v>
                </c:pt>
                <c:pt idx="4433">
                  <c:v>43425</c:v>
                </c:pt>
                <c:pt idx="4434">
                  <c:v>43426</c:v>
                </c:pt>
                <c:pt idx="4435">
                  <c:v>43427</c:v>
                </c:pt>
                <c:pt idx="4436">
                  <c:v>43430</c:v>
                </c:pt>
                <c:pt idx="4437">
                  <c:v>43431</c:v>
                </c:pt>
                <c:pt idx="4438">
                  <c:v>43432</c:v>
                </c:pt>
                <c:pt idx="4439">
                  <c:v>43433</c:v>
                </c:pt>
                <c:pt idx="4440">
                  <c:v>43434</c:v>
                </c:pt>
                <c:pt idx="4441">
                  <c:v>43437</c:v>
                </c:pt>
                <c:pt idx="4442">
                  <c:v>43438</c:v>
                </c:pt>
                <c:pt idx="4443">
                  <c:v>43439</c:v>
                </c:pt>
                <c:pt idx="4444">
                  <c:v>43440</c:v>
                </c:pt>
                <c:pt idx="4445">
                  <c:v>43441</c:v>
                </c:pt>
                <c:pt idx="4446">
                  <c:v>43444</c:v>
                </c:pt>
                <c:pt idx="4447">
                  <c:v>43445</c:v>
                </c:pt>
                <c:pt idx="4448">
                  <c:v>43446</c:v>
                </c:pt>
                <c:pt idx="4449">
                  <c:v>43447</c:v>
                </c:pt>
                <c:pt idx="4450">
                  <c:v>43448</c:v>
                </c:pt>
                <c:pt idx="4451">
                  <c:v>43451</c:v>
                </c:pt>
                <c:pt idx="4452">
                  <c:v>43452</c:v>
                </c:pt>
                <c:pt idx="4453">
                  <c:v>43453</c:v>
                </c:pt>
                <c:pt idx="4454">
                  <c:v>43454</c:v>
                </c:pt>
                <c:pt idx="4455">
                  <c:v>43455</c:v>
                </c:pt>
                <c:pt idx="4456">
                  <c:v>43458</c:v>
                </c:pt>
                <c:pt idx="4457">
                  <c:v>43460</c:v>
                </c:pt>
                <c:pt idx="4458">
                  <c:v>43461</c:v>
                </c:pt>
                <c:pt idx="4459">
                  <c:v>43467</c:v>
                </c:pt>
                <c:pt idx="4460">
                  <c:v>43468</c:v>
                </c:pt>
                <c:pt idx="4461">
                  <c:v>43469</c:v>
                </c:pt>
                <c:pt idx="4462">
                  <c:v>43473</c:v>
                </c:pt>
                <c:pt idx="4463">
                  <c:v>43474</c:v>
                </c:pt>
                <c:pt idx="4464">
                  <c:v>43475</c:v>
                </c:pt>
                <c:pt idx="4465">
                  <c:v>43476</c:v>
                </c:pt>
                <c:pt idx="4466">
                  <c:v>43479</c:v>
                </c:pt>
                <c:pt idx="4467">
                  <c:v>43480</c:v>
                </c:pt>
                <c:pt idx="4468">
                  <c:v>43481</c:v>
                </c:pt>
                <c:pt idx="4469">
                  <c:v>43482</c:v>
                </c:pt>
                <c:pt idx="4470">
                  <c:v>43483</c:v>
                </c:pt>
                <c:pt idx="4471">
                  <c:v>43486</c:v>
                </c:pt>
                <c:pt idx="4472">
                  <c:v>43487</c:v>
                </c:pt>
                <c:pt idx="4473">
                  <c:v>43488</c:v>
                </c:pt>
                <c:pt idx="4474">
                  <c:v>43489</c:v>
                </c:pt>
                <c:pt idx="4475">
                  <c:v>43490</c:v>
                </c:pt>
                <c:pt idx="4476">
                  <c:v>43493</c:v>
                </c:pt>
                <c:pt idx="4477">
                  <c:v>43494</c:v>
                </c:pt>
                <c:pt idx="4478">
                  <c:v>43495</c:v>
                </c:pt>
                <c:pt idx="4479">
                  <c:v>43496</c:v>
                </c:pt>
                <c:pt idx="4480">
                  <c:v>43497</c:v>
                </c:pt>
                <c:pt idx="4481">
                  <c:v>43500</c:v>
                </c:pt>
                <c:pt idx="4482">
                  <c:v>43501</c:v>
                </c:pt>
                <c:pt idx="4483">
                  <c:v>43502</c:v>
                </c:pt>
                <c:pt idx="4484">
                  <c:v>43503</c:v>
                </c:pt>
                <c:pt idx="4485">
                  <c:v>43504</c:v>
                </c:pt>
                <c:pt idx="4486">
                  <c:v>43507</c:v>
                </c:pt>
                <c:pt idx="4487">
                  <c:v>43508</c:v>
                </c:pt>
                <c:pt idx="4488">
                  <c:v>43509</c:v>
                </c:pt>
                <c:pt idx="4489">
                  <c:v>43510</c:v>
                </c:pt>
                <c:pt idx="4490">
                  <c:v>43511</c:v>
                </c:pt>
                <c:pt idx="4491">
                  <c:v>43514</c:v>
                </c:pt>
                <c:pt idx="4492">
                  <c:v>43515</c:v>
                </c:pt>
                <c:pt idx="4493">
                  <c:v>43516</c:v>
                </c:pt>
                <c:pt idx="4494">
                  <c:v>43517</c:v>
                </c:pt>
                <c:pt idx="4495">
                  <c:v>43518</c:v>
                </c:pt>
                <c:pt idx="4496">
                  <c:v>43521</c:v>
                </c:pt>
                <c:pt idx="4497">
                  <c:v>43522</c:v>
                </c:pt>
                <c:pt idx="4498">
                  <c:v>43523</c:v>
                </c:pt>
                <c:pt idx="4499">
                  <c:v>43524</c:v>
                </c:pt>
                <c:pt idx="4500">
                  <c:v>43525</c:v>
                </c:pt>
                <c:pt idx="4501">
                  <c:v>43528</c:v>
                </c:pt>
                <c:pt idx="4502">
                  <c:v>43529</c:v>
                </c:pt>
                <c:pt idx="4503">
                  <c:v>43530</c:v>
                </c:pt>
                <c:pt idx="4504">
                  <c:v>43531</c:v>
                </c:pt>
                <c:pt idx="4505">
                  <c:v>43532</c:v>
                </c:pt>
                <c:pt idx="4506">
                  <c:v>43535</c:v>
                </c:pt>
                <c:pt idx="4507">
                  <c:v>43536</c:v>
                </c:pt>
                <c:pt idx="4508">
                  <c:v>43537</c:v>
                </c:pt>
                <c:pt idx="4509">
                  <c:v>43538</c:v>
                </c:pt>
                <c:pt idx="4510">
                  <c:v>43539</c:v>
                </c:pt>
                <c:pt idx="4511">
                  <c:v>43542</c:v>
                </c:pt>
                <c:pt idx="4512">
                  <c:v>43543</c:v>
                </c:pt>
                <c:pt idx="4513">
                  <c:v>43544</c:v>
                </c:pt>
                <c:pt idx="4514">
                  <c:v>43545</c:v>
                </c:pt>
                <c:pt idx="4515">
                  <c:v>43546</c:v>
                </c:pt>
                <c:pt idx="4516">
                  <c:v>43550</c:v>
                </c:pt>
                <c:pt idx="4517">
                  <c:v>43551</c:v>
                </c:pt>
                <c:pt idx="4518">
                  <c:v>43552</c:v>
                </c:pt>
                <c:pt idx="4519">
                  <c:v>43553</c:v>
                </c:pt>
                <c:pt idx="4520">
                  <c:v>43556</c:v>
                </c:pt>
                <c:pt idx="4521">
                  <c:v>43557</c:v>
                </c:pt>
                <c:pt idx="4522">
                  <c:v>43558</c:v>
                </c:pt>
                <c:pt idx="4523">
                  <c:v>43559</c:v>
                </c:pt>
                <c:pt idx="4524">
                  <c:v>43560</c:v>
                </c:pt>
                <c:pt idx="4525">
                  <c:v>43563</c:v>
                </c:pt>
                <c:pt idx="4526">
                  <c:v>43564</c:v>
                </c:pt>
                <c:pt idx="4527">
                  <c:v>43565</c:v>
                </c:pt>
                <c:pt idx="4528">
                  <c:v>43566</c:v>
                </c:pt>
                <c:pt idx="4529">
                  <c:v>43567</c:v>
                </c:pt>
                <c:pt idx="4530">
                  <c:v>43570</c:v>
                </c:pt>
                <c:pt idx="4531">
                  <c:v>43571</c:v>
                </c:pt>
                <c:pt idx="4532">
                  <c:v>43572</c:v>
                </c:pt>
                <c:pt idx="4533">
                  <c:v>43577</c:v>
                </c:pt>
                <c:pt idx="4534">
                  <c:v>43578</c:v>
                </c:pt>
                <c:pt idx="4535">
                  <c:v>43579</c:v>
                </c:pt>
                <c:pt idx="4536">
                  <c:v>43580</c:v>
                </c:pt>
                <c:pt idx="4537">
                  <c:v>43581</c:v>
                </c:pt>
                <c:pt idx="4538">
                  <c:v>43584</c:v>
                </c:pt>
                <c:pt idx="4539">
                  <c:v>43585</c:v>
                </c:pt>
                <c:pt idx="4540">
                  <c:v>43587</c:v>
                </c:pt>
                <c:pt idx="4541">
                  <c:v>43588</c:v>
                </c:pt>
                <c:pt idx="4542">
                  <c:v>43591</c:v>
                </c:pt>
                <c:pt idx="4543">
                  <c:v>43592</c:v>
                </c:pt>
                <c:pt idx="4544">
                  <c:v>43593</c:v>
                </c:pt>
                <c:pt idx="4545">
                  <c:v>43594</c:v>
                </c:pt>
                <c:pt idx="4546">
                  <c:v>43595</c:v>
                </c:pt>
                <c:pt idx="4547">
                  <c:v>43598</c:v>
                </c:pt>
                <c:pt idx="4548">
                  <c:v>43599</c:v>
                </c:pt>
                <c:pt idx="4549">
                  <c:v>43600</c:v>
                </c:pt>
                <c:pt idx="4550">
                  <c:v>43601</c:v>
                </c:pt>
                <c:pt idx="4551">
                  <c:v>43602</c:v>
                </c:pt>
                <c:pt idx="4552">
                  <c:v>43605</c:v>
                </c:pt>
                <c:pt idx="4553">
                  <c:v>43606</c:v>
                </c:pt>
                <c:pt idx="4554">
                  <c:v>43607</c:v>
                </c:pt>
                <c:pt idx="4555">
                  <c:v>43608</c:v>
                </c:pt>
                <c:pt idx="4556">
                  <c:v>43609</c:v>
                </c:pt>
                <c:pt idx="4557">
                  <c:v>43612</c:v>
                </c:pt>
                <c:pt idx="4558">
                  <c:v>43613</c:v>
                </c:pt>
                <c:pt idx="4559">
                  <c:v>43614</c:v>
                </c:pt>
                <c:pt idx="4560">
                  <c:v>43615</c:v>
                </c:pt>
                <c:pt idx="4561">
                  <c:v>43616</c:v>
                </c:pt>
                <c:pt idx="4562">
                  <c:v>43620</c:v>
                </c:pt>
                <c:pt idx="4563">
                  <c:v>43621</c:v>
                </c:pt>
                <c:pt idx="4564">
                  <c:v>43622</c:v>
                </c:pt>
                <c:pt idx="4565">
                  <c:v>43623</c:v>
                </c:pt>
                <c:pt idx="4566">
                  <c:v>43626</c:v>
                </c:pt>
                <c:pt idx="4567">
                  <c:v>43627</c:v>
                </c:pt>
                <c:pt idx="4568">
                  <c:v>43628</c:v>
                </c:pt>
                <c:pt idx="4569">
                  <c:v>43629</c:v>
                </c:pt>
                <c:pt idx="4570">
                  <c:v>43630</c:v>
                </c:pt>
                <c:pt idx="4571">
                  <c:v>43633</c:v>
                </c:pt>
                <c:pt idx="4572">
                  <c:v>43634</c:v>
                </c:pt>
                <c:pt idx="4573">
                  <c:v>43635</c:v>
                </c:pt>
                <c:pt idx="4574">
                  <c:v>43636</c:v>
                </c:pt>
                <c:pt idx="4575">
                  <c:v>43637</c:v>
                </c:pt>
                <c:pt idx="4576">
                  <c:v>43641</c:v>
                </c:pt>
                <c:pt idx="4577">
                  <c:v>43642</c:v>
                </c:pt>
                <c:pt idx="4578">
                  <c:v>43643</c:v>
                </c:pt>
                <c:pt idx="4579">
                  <c:v>43644</c:v>
                </c:pt>
                <c:pt idx="4580">
                  <c:v>43648</c:v>
                </c:pt>
                <c:pt idx="4581">
                  <c:v>43649</c:v>
                </c:pt>
                <c:pt idx="4582">
                  <c:v>43650</c:v>
                </c:pt>
                <c:pt idx="4583">
                  <c:v>43651</c:v>
                </c:pt>
                <c:pt idx="4584">
                  <c:v>43654</c:v>
                </c:pt>
                <c:pt idx="4585">
                  <c:v>43655</c:v>
                </c:pt>
                <c:pt idx="4586">
                  <c:v>43656</c:v>
                </c:pt>
                <c:pt idx="4587">
                  <c:v>43657</c:v>
                </c:pt>
                <c:pt idx="4588">
                  <c:v>43658</c:v>
                </c:pt>
                <c:pt idx="4589">
                  <c:v>43661</c:v>
                </c:pt>
                <c:pt idx="4590">
                  <c:v>43662</c:v>
                </c:pt>
                <c:pt idx="4591">
                  <c:v>43663</c:v>
                </c:pt>
                <c:pt idx="4592">
                  <c:v>43664</c:v>
                </c:pt>
                <c:pt idx="4593">
                  <c:v>43665</c:v>
                </c:pt>
                <c:pt idx="4594">
                  <c:v>43668</c:v>
                </c:pt>
                <c:pt idx="4595">
                  <c:v>43669</c:v>
                </c:pt>
                <c:pt idx="4596">
                  <c:v>43670</c:v>
                </c:pt>
                <c:pt idx="4597">
                  <c:v>43671</c:v>
                </c:pt>
                <c:pt idx="4598">
                  <c:v>43672</c:v>
                </c:pt>
                <c:pt idx="4599">
                  <c:v>43675</c:v>
                </c:pt>
                <c:pt idx="4600">
                  <c:v>43676</c:v>
                </c:pt>
                <c:pt idx="4601">
                  <c:v>43677</c:v>
                </c:pt>
                <c:pt idx="4602">
                  <c:v>43678</c:v>
                </c:pt>
                <c:pt idx="4603">
                  <c:v>43679</c:v>
                </c:pt>
                <c:pt idx="4604">
                  <c:v>43682</c:v>
                </c:pt>
                <c:pt idx="4605">
                  <c:v>43683</c:v>
                </c:pt>
                <c:pt idx="4606">
                  <c:v>43685</c:v>
                </c:pt>
                <c:pt idx="4607">
                  <c:v>43686</c:v>
                </c:pt>
                <c:pt idx="4608">
                  <c:v>43689</c:v>
                </c:pt>
                <c:pt idx="4609">
                  <c:v>43690</c:v>
                </c:pt>
                <c:pt idx="4610">
                  <c:v>43691</c:v>
                </c:pt>
                <c:pt idx="4611">
                  <c:v>43692</c:v>
                </c:pt>
                <c:pt idx="4612">
                  <c:v>43693</c:v>
                </c:pt>
                <c:pt idx="4613">
                  <c:v>43697</c:v>
                </c:pt>
                <c:pt idx="4614">
                  <c:v>43698</c:v>
                </c:pt>
                <c:pt idx="4615">
                  <c:v>43699</c:v>
                </c:pt>
                <c:pt idx="4616">
                  <c:v>43700</c:v>
                </c:pt>
                <c:pt idx="4617">
                  <c:v>43703</c:v>
                </c:pt>
                <c:pt idx="4618">
                  <c:v>43704</c:v>
                </c:pt>
                <c:pt idx="4619">
                  <c:v>43705</c:v>
                </c:pt>
                <c:pt idx="4620">
                  <c:v>43706</c:v>
                </c:pt>
                <c:pt idx="4621">
                  <c:v>43707</c:v>
                </c:pt>
                <c:pt idx="4622">
                  <c:v>43710</c:v>
                </c:pt>
                <c:pt idx="4623">
                  <c:v>43711</c:v>
                </c:pt>
                <c:pt idx="4624">
                  <c:v>43712</c:v>
                </c:pt>
                <c:pt idx="4625">
                  <c:v>43713</c:v>
                </c:pt>
                <c:pt idx="4626">
                  <c:v>43714</c:v>
                </c:pt>
                <c:pt idx="4627">
                  <c:v>43717</c:v>
                </c:pt>
                <c:pt idx="4628">
                  <c:v>43718</c:v>
                </c:pt>
                <c:pt idx="4629">
                  <c:v>43719</c:v>
                </c:pt>
                <c:pt idx="4630">
                  <c:v>43720</c:v>
                </c:pt>
                <c:pt idx="4631">
                  <c:v>43721</c:v>
                </c:pt>
                <c:pt idx="4632">
                  <c:v>43724</c:v>
                </c:pt>
                <c:pt idx="4633">
                  <c:v>43725</c:v>
                </c:pt>
                <c:pt idx="4634">
                  <c:v>43726</c:v>
                </c:pt>
                <c:pt idx="4635">
                  <c:v>43727</c:v>
                </c:pt>
                <c:pt idx="4636">
                  <c:v>43728</c:v>
                </c:pt>
                <c:pt idx="4637">
                  <c:v>43731</c:v>
                </c:pt>
                <c:pt idx="4638">
                  <c:v>43732</c:v>
                </c:pt>
                <c:pt idx="4639">
                  <c:v>43733</c:v>
                </c:pt>
                <c:pt idx="4640">
                  <c:v>43734</c:v>
                </c:pt>
                <c:pt idx="4641">
                  <c:v>43735</c:v>
                </c:pt>
                <c:pt idx="4642">
                  <c:v>43738</c:v>
                </c:pt>
                <c:pt idx="4643">
                  <c:v>43739</c:v>
                </c:pt>
                <c:pt idx="4644">
                  <c:v>43740</c:v>
                </c:pt>
                <c:pt idx="4645">
                  <c:v>43741</c:v>
                </c:pt>
                <c:pt idx="4646">
                  <c:v>43742</c:v>
                </c:pt>
                <c:pt idx="4647">
                  <c:v>43745</c:v>
                </c:pt>
                <c:pt idx="4648">
                  <c:v>43746</c:v>
                </c:pt>
                <c:pt idx="4649">
                  <c:v>43747</c:v>
                </c:pt>
                <c:pt idx="4650">
                  <c:v>43748</c:v>
                </c:pt>
                <c:pt idx="4651">
                  <c:v>43749</c:v>
                </c:pt>
                <c:pt idx="4652">
                  <c:v>43753</c:v>
                </c:pt>
                <c:pt idx="4653">
                  <c:v>43754</c:v>
                </c:pt>
                <c:pt idx="4654">
                  <c:v>43755</c:v>
                </c:pt>
                <c:pt idx="4655">
                  <c:v>43756</c:v>
                </c:pt>
                <c:pt idx="4656">
                  <c:v>43759</c:v>
                </c:pt>
                <c:pt idx="4657">
                  <c:v>43760</c:v>
                </c:pt>
                <c:pt idx="4658">
                  <c:v>43761</c:v>
                </c:pt>
                <c:pt idx="4659">
                  <c:v>43762</c:v>
                </c:pt>
                <c:pt idx="4660">
                  <c:v>43763</c:v>
                </c:pt>
                <c:pt idx="4661">
                  <c:v>43766</c:v>
                </c:pt>
                <c:pt idx="4662">
                  <c:v>43767</c:v>
                </c:pt>
                <c:pt idx="4663">
                  <c:v>43768</c:v>
                </c:pt>
                <c:pt idx="4664">
                  <c:v>43769</c:v>
                </c:pt>
                <c:pt idx="4665">
                  <c:v>43770</c:v>
                </c:pt>
                <c:pt idx="4666">
                  <c:v>43774</c:v>
                </c:pt>
                <c:pt idx="4667">
                  <c:v>43775</c:v>
                </c:pt>
                <c:pt idx="4668">
                  <c:v>43776</c:v>
                </c:pt>
                <c:pt idx="4669">
                  <c:v>43777</c:v>
                </c:pt>
                <c:pt idx="4670">
                  <c:v>43781</c:v>
                </c:pt>
                <c:pt idx="4671">
                  <c:v>43782</c:v>
                </c:pt>
                <c:pt idx="4672">
                  <c:v>43783</c:v>
                </c:pt>
                <c:pt idx="4673">
                  <c:v>43784</c:v>
                </c:pt>
                <c:pt idx="4674">
                  <c:v>43787</c:v>
                </c:pt>
                <c:pt idx="4675">
                  <c:v>43788</c:v>
                </c:pt>
                <c:pt idx="4676">
                  <c:v>43789</c:v>
                </c:pt>
                <c:pt idx="4677">
                  <c:v>43790</c:v>
                </c:pt>
                <c:pt idx="4678">
                  <c:v>43791</c:v>
                </c:pt>
                <c:pt idx="4679">
                  <c:v>43794</c:v>
                </c:pt>
                <c:pt idx="4680">
                  <c:v>43795</c:v>
                </c:pt>
                <c:pt idx="4681">
                  <c:v>43796</c:v>
                </c:pt>
                <c:pt idx="4682">
                  <c:v>43797</c:v>
                </c:pt>
                <c:pt idx="4683">
                  <c:v>43798</c:v>
                </c:pt>
                <c:pt idx="4684">
                  <c:v>43801</c:v>
                </c:pt>
                <c:pt idx="4685">
                  <c:v>43802</c:v>
                </c:pt>
                <c:pt idx="4686">
                  <c:v>43803</c:v>
                </c:pt>
                <c:pt idx="4687">
                  <c:v>43804</c:v>
                </c:pt>
                <c:pt idx="4688">
                  <c:v>43805</c:v>
                </c:pt>
                <c:pt idx="4689">
                  <c:v>43808</c:v>
                </c:pt>
                <c:pt idx="4690">
                  <c:v>43809</c:v>
                </c:pt>
                <c:pt idx="4691">
                  <c:v>43810</c:v>
                </c:pt>
                <c:pt idx="4692">
                  <c:v>43811</c:v>
                </c:pt>
                <c:pt idx="4693">
                  <c:v>43812</c:v>
                </c:pt>
                <c:pt idx="4694">
                  <c:v>43815</c:v>
                </c:pt>
                <c:pt idx="4695">
                  <c:v>43816</c:v>
                </c:pt>
                <c:pt idx="4696">
                  <c:v>43817</c:v>
                </c:pt>
                <c:pt idx="4697">
                  <c:v>43818</c:v>
                </c:pt>
                <c:pt idx="4698">
                  <c:v>43819</c:v>
                </c:pt>
                <c:pt idx="4699">
                  <c:v>43822</c:v>
                </c:pt>
                <c:pt idx="4700">
                  <c:v>43823</c:v>
                </c:pt>
                <c:pt idx="4701">
                  <c:v>43825</c:v>
                </c:pt>
                <c:pt idx="4702">
                  <c:v>43826</c:v>
                </c:pt>
                <c:pt idx="4703">
                  <c:v>43832</c:v>
                </c:pt>
                <c:pt idx="4704">
                  <c:v>43833</c:v>
                </c:pt>
                <c:pt idx="4705">
                  <c:v>43837</c:v>
                </c:pt>
                <c:pt idx="4706">
                  <c:v>43838</c:v>
                </c:pt>
                <c:pt idx="4707">
                  <c:v>43839</c:v>
                </c:pt>
                <c:pt idx="4708">
                  <c:v>43840</c:v>
                </c:pt>
                <c:pt idx="4709">
                  <c:v>43843</c:v>
                </c:pt>
                <c:pt idx="4710">
                  <c:v>43844</c:v>
                </c:pt>
                <c:pt idx="4711">
                  <c:v>43845</c:v>
                </c:pt>
                <c:pt idx="4712">
                  <c:v>43846</c:v>
                </c:pt>
                <c:pt idx="4713">
                  <c:v>43847</c:v>
                </c:pt>
                <c:pt idx="4714">
                  <c:v>43850</c:v>
                </c:pt>
                <c:pt idx="4715">
                  <c:v>43851</c:v>
                </c:pt>
                <c:pt idx="4716">
                  <c:v>43852</c:v>
                </c:pt>
                <c:pt idx="4717">
                  <c:v>43853</c:v>
                </c:pt>
                <c:pt idx="4718">
                  <c:v>43854</c:v>
                </c:pt>
                <c:pt idx="4719">
                  <c:v>43857</c:v>
                </c:pt>
                <c:pt idx="4720">
                  <c:v>43858</c:v>
                </c:pt>
                <c:pt idx="4721">
                  <c:v>43859</c:v>
                </c:pt>
                <c:pt idx="4722">
                  <c:v>43860</c:v>
                </c:pt>
                <c:pt idx="4723">
                  <c:v>43861</c:v>
                </c:pt>
                <c:pt idx="4724">
                  <c:v>43864</c:v>
                </c:pt>
                <c:pt idx="4725">
                  <c:v>43865</c:v>
                </c:pt>
                <c:pt idx="4726">
                  <c:v>43866</c:v>
                </c:pt>
                <c:pt idx="4727">
                  <c:v>43867</c:v>
                </c:pt>
                <c:pt idx="4728">
                  <c:v>43868</c:v>
                </c:pt>
                <c:pt idx="4729">
                  <c:v>43871</c:v>
                </c:pt>
                <c:pt idx="4730">
                  <c:v>43872</c:v>
                </c:pt>
                <c:pt idx="4731">
                  <c:v>43873</c:v>
                </c:pt>
                <c:pt idx="4732">
                  <c:v>43874</c:v>
                </c:pt>
                <c:pt idx="4733">
                  <c:v>43875</c:v>
                </c:pt>
                <c:pt idx="4734">
                  <c:v>43878</c:v>
                </c:pt>
                <c:pt idx="4735">
                  <c:v>43879</c:v>
                </c:pt>
                <c:pt idx="4736">
                  <c:v>43880</c:v>
                </c:pt>
                <c:pt idx="4737">
                  <c:v>43881</c:v>
                </c:pt>
                <c:pt idx="4738">
                  <c:v>43882</c:v>
                </c:pt>
                <c:pt idx="4739">
                  <c:v>43885</c:v>
                </c:pt>
                <c:pt idx="4740">
                  <c:v>43886</c:v>
                </c:pt>
                <c:pt idx="4741">
                  <c:v>43887</c:v>
                </c:pt>
                <c:pt idx="4742">
                  <c:v>43888</c:v>
                </c:pt>
                <c:pt idx="4743">
                  <c:v>43889</c:v>
                </c:pt>
                <c:pt idx="4744">
                  <c:v>43892</c:v>
                </c:pt>
                <c:pt idx="4745">
                  <c:v>43893</c:v>
                </c:pt>
                <c:pt idx="4746">
                  <c:v>43894</c:v>
                </c:pt>
                <c:pt idx="4747">
                  <c:v>43895</c:v>
                </c:pt>
                <c:pt idx="4748">
                  <c:v>43896</c:v>
                </c:pt>
                <c:pt idx="4749">
                  <c:v>43899</c:v>
                </c:pt>
                <c:pt idx="4750">
                  <c:v>43900</c:v>
                </c:pt>
                <c:pt idx="4751">
                  <c:v>43901</c:v>
                </c:pt>
                <c:pt idx="4752">
                  <c:v>43902</c:v>
                </c:pt>
                <c:pt idx="4753">
                  <c:v>43903</c:v>
                </c:pt>
                <c:pt idx="4754">
                  <c:v>43906</c:v>
                </c:pt>
                <c:pt idx="4755">
                  <c:v>43907</c:v>
                </c:pt>
                <c:pt idx="4756">
                  <c:v>43908</c:v>
                </c:pt>
                <c:pt idx="4757">
                  <c:v>43909</c:v>
                </c:pt>
                <c:pt idx="4758">
                  <c:v>43910</c:v>
                </c:pt>
                <c:pt idx="4759">
                  <c:v>43914</c:v>
                </c:pt>
                <c:pt idx="4760">
                  <c:v>43915</c:v>
                </c:pt>
                <c:pt idx="4761">
                  <c:v>43916</c:v>
                </c:pt>
                <c:pt idx="4762">
                  <c:v>43917</c:v>
                </c:pt>
                <c:pt idx="4763">
                  <c:v>43920</c:v>
                </c:pt>
                <c:pt idx="4764">
                  <c:v>43921</c:v>
                </c:pt>
                <c:pt idx="4765">
                  <c:v>43922</c:v>
                </c:pt>
                <c:pt idx="4766">
                  <c:v>43923</c:v>
                </c:pt>
                <c:pt idx="4767">
                  <c:v>43924</c:v>
                </c:pt>
                <c:pt idx="4768">
                  <c:v>43927</c:v>
                </c:pt>
                <c:pt idx="4769">
                  <c:v>43928</c:v>
                </c:pt>
                <c:pt idx="4770">
                  <c:v>43929</c:v>
                </c:pt>
                <c:pt idx="4771">
                  <c:v>43934</c:v>
                </c:pt>
                <c:pt idx="4772">
                  <c:v>43935</c:v>
                </c:pt>
                <c:pt idx="4773">
                  <c:v>43936</c:v>
                </c:pt>
                <c:pt idx="4774">
                  <c:v>43937</c:v>
                </c:pt>
                <c:pt idx="4775">
                  <c:v>43938</c:v>
                </c:pt>
                <c:pt idx="4776">
                  <c:v>43941</c:v>
                </c:pt>
                <c:pt idx="4777">
                  <c:v>43942</c:v>
                </c:pt>
                <c:pt idx="4778">
                  <c:v>43943</c:v>
                </c:pt>
                <c:pt idx="4779">
                  <c:v>43944</c:v>
                </c:pt>
                <c:pt idx="4780">
                  <c:v>43945</c:v>
                </c:pt>
                <c:pt idx="4781">
                  <c:v>43948</c:v>
                </c:pt>
                <c:pt idx="4782">
                  <c:v>43949</c:v>
                </c:pt>
                <c:pt idx="4783">
                  <c:v>43950</c:v>
                </c:pt>
                <c:pt idx="4784">
                  <c:v>43951</c:v>
                </c:pt>
                <c:pt idx="4785">
                  <c:v>43955</c:v>
                </c:pt>
                <c:pt idx="4786">
                  <c:v>43956</c:v>
                </c:pt>
                <c:pt idx="4787">
                  <c:v>43957</c:v>
                </c:pt>
                <c:pt idx="4788">
                  <c:v>43958</c:v>
                </c:pt>
                <c:pt idx="4789">
                  <c:v>43959</c:v>
                </c:pt>
                <c:pt idx="4790">
                  <c:v>43962</c:v>
                </c:pt>
                <c:pt idx="4791">
                  <c:v>43963</c:v>
                </c:pt>
                <c:pt idx="4792">
                  <c:v>43964</c:v>
                </c:pt>
                <c:pt idx="4793">
                  <c:v>43965</c:v>
                </c:pt>
                <c:pt idx="4794">
                  <c:v>43966</c:v>
                </c:pt>
                <c:pt idx="4795">
                  <c:v>43969</c:v>
                </c:pt>
                <c:pt idx="4796">
                  <c:v>43970</c:v>
                </c:pt>
                <c:pt idx="4797">
                  <c:v>43971</c:v>
                </c:pt>
                <c:pt idx="4798">
                  <c:v>43972</c:v>
                </c:pt>
                <c:pt idx="4799">
                  <c:v>43973</c:v>
                </c:pt>
                <c:pt idx="4800">
                  <c:v>43977</c:v>
                </c:pt>
                <c:pt idx="4801">
                  <c:v>43978</c:v>
                </c:pt>
                <c:pt idx="4802">
                  <c:v>43979</c:v>
                </c:pt>
                <c:pt idx="4803">
                  <c:v>43980</c:v>
                </c:pt>
                <c:pt idx="4804">
                  <c:v>43983</c:v>
                </c:pt>
                <c:pt idx="4805">
                  <c:v>43984</c:v>
                </c:pt>
                <c:pt idx="4806">
                  <c:v>43985</c:v>
                </c:pt>
                <c:pt idx="4807">
                  <c:v>43986</c:v>
                </c:pt>
                <c:pt idx="4808">
                  <c:v>43987</c:v>
                </c:pt>
                <c:pt idx="4809">
                  <c:v>43990</c:v>
                </c:pt>
                <c:pt idx="4810">
                  <c:v>43991</c:v>
                </c:pt>
                <c:pt idx="4811">
                  <c:v>43992</c:v>
                </c:pt>
                <c:pt idx="4812">
                  <c:v>43993</c:v>
                </c:pt>
                <c:pt idx="4813">
                  <c:v>43994</c:v>
                </c:pt>
                <c:pt idx="4814">
                  <c:v>43998</c:v>
                </c:pt>
                <c:pt idx="4815">
                  <c:v>43999</c:v>
                </c:pt>
                <c:pt idx="4816">
                  <c:v>44000</c:v>
                </c:pt>
                <c:pt idx="4817">
                  <c:v>44001</c:v>
                </c:pt>
                <c:pt idx="4818">
                  <c:v>44005</c:v>
                </c:pt>
                <c:pt idx="4819">
                  <c:v>44006</c:v>
                </c:pt>
                <c:pt idx="4820">
                  <c:v>44007</c:v>
                </c:pt>
                <c:pt idx="4821">
                  <c:v>44008</c:v>
                </c:pt>
                <c:pt idx="4822">
                  <c:v>44012</c:v>
                </c:pt>
                <c:pt idx="4823">
                  <c:v>44013</c:v>
                </c:pt>
                <c:pt idx="4824">
                  <c:v>44014</c:v>
                </c:pt>
                <c:pt idx="4825">
                  <c:v>44015</c:v>
                </c:pt>
                <c:pt idx="4826">
                  <c:v>44018</c:v>
                </c:pt>
                <c:pt idx="4827">
                  <c:v>44019</c:v>
                </c:pt>
                <c:pt idx="4828">
                  <c:v>44020</c:v>
                </c:pt>
                <c:pt idx="4829">
                  <c:v>44021</c:v>
                </c:pt>
                <c:pt idx="4830">
                  <c:v>44022</c:v>
                </c:pt>
                <c:pt idx="4831">
                  <c:v>44025</c:v>
                </c:pt>
                <c:pt idx="4832">
                  <c:v>44026</c:v>
                </c:pt>
                <c:pt idx="4833">
                  <c:v>44027</c:v>
                </c:pt>
                <c:pt idx="4834">
                  <c:v>44028</c:v>
                </c:pt>
                <c:pt idx="4835">
                  <c:v>44029</c:v>
                </c:pt>
                <c:pt idx="4836">
                  <c:v>44033</c:v>
                </c:pt>
                <c:pt idx="4837">
                  <c:v>44034</c:v>
                </c:pt>
                <c:pt idx="4838">
                  <c:v>44035</c:v>
                </c:pt>
                <c:pt idx="4839">
                  <c:v>44036</c:v>
                </c:pt>
                <c:pt idx="4840">
                  <c:v>44039</c:v>
                </c:pt>
                <c:pt idx="4841">
                  <c:v>44040</c:v>
                </c:pt>
                <c:pt idx="4842">
                  <c:v>44041</c:v>
                </c:pt>
                <c:pt idx="4843">
                  <c:v>44042</c:v>
                </c:pt>
                <c:pt idx="4844">
                  <c:v>44043</c:v>
                </c:pt>
                <c:pt idx="4845">
                  <c:v>44046</c:v>
                </c:pt>
                <c:pt idx="4846">
                  <c:v>44047</c:v>
                </c:pt>
                <c:pt idx="4847">
                  <c:v>44048</c:v>
                </c:pt>
                <c:pt idx="4848">
                  <c:v>44049</c:v>
                </c:pt>
                <c:pt idx="4849">
                  <c:v>44053</c:v>
                </c:pt>
                <c:pt idx="4850">
                  <c:v>44054</c:v>
                </c:pt>
                <c:pt idx="4851">
                  <c:v>44055</c:v>
                </c:pt>
                <c:pt idx="4852">
                  <c:v>44056</c:v>
                </c:pt>
                <c:pt idx="4853">
                  <c:v>44057</c:v>
                </c:pt>
                <c:pt idx="4854">
                  <c:v>44061</c:v>
                </c:pt>
                <c:pt idx="4855">
                  <c:v>44062</c:v>
                </c:pt>
                <c:pt idx="4856">
                  <c:v>44063</c:v>
                </c:pt>
                <c:pt idx="4857">
                  <c:v>44064</c:v>
                </c:pt>
                <c:pt idx="4858">
                  <c:v>44067</c:v>
                </c:pt>
                <c:pt idx="4859">
                  <c:v>44068</c:v>
                </c:pt>
                <c:pt idx="4860">
                  <c:v>44069</c:v>
                </c:pt>
                <c:pt idx="4861">
                  <c:v>44070</c:v>
                </c:pt>
                <c:pt idx="4862">
                  <c:v>44071</c:v>
                </c:pt>
                <c:pt idx="4863">
                  <c:v>44074</c:v>
                </c:pt>
                <c:pt idx="4864">
                  <c:v>44075</c:v>
                </c:pt>
                <c:pt idx="4865">
                  <c:v>44076</c:v>
                </c:pt>
                <c:pt idx="4866">
                  <c:v>44077</c:v>
                </c:pt>
                <c:pt idx="4867">
                  <c:v>44078</c:v>
                </c:pt>
                <c:pt idx="4868">
                  <c:v>44081</c:v>
                </c:pt>
                <c:pt idx="4869">
                  <c:v>44082</c:v>
                </c:pt>
                <c:pt idx="4870">
                  <c:v>44083</c:v>
                </c:pt>
                <c:pt idx="4871">
                  <c:v>44084</c:v>
                </c:pt>
                <c:pt idx="4872">
                  <c:v>44085</c:v>
                </c:pt>
                <c:pt idx="4873">
                  <c:v>44088</c:v>
                </c:pt>
                <c:pt idx="4874">
                  <c:v>44089</c:v>
                </c:pt>
                <c:pt idx="4875">
                  <c:v>44090</c:v>
                </c:pt>
                <c:pt idx="4876">
                  <c:v>44091</c:v>
                </c:pt>
                <c:pt idx="4877">
                  <c:v>44092</c:v>
                </c:pt>
                <c:pt idx="4878">
                  <c:v>44095</c:v>
                </c:pt>
                <c:pt idx="4879">
                  <c:v>44096</c:v>
                </c:pt>
                <c:pt idx="4880">
                  <c:v>44097</c:v>
                </c:pt>
                <c:pt idx="4881">
                  <c:v>44098</c:v>
                </c:pt>
                <c:pt idx="4882" formatCode="dd/mm/yyyy">
                  <c:v>44099</c:v>
                </c:pt>
              </c:numCache>
            </c:numRef>
          </c:cat>
          <c:val>
            <c:numRef>
              <c:f>Hoja1!$D$2:$D$4886</c:f>
              <c:numCache>
                <c:formatCode>0.0</c:formatCode>
                <c:ptCount val="4883"/>
                <c:pt idx="0">
                  <c:v>3</c:v>
                </c:pt>
                <c:pt idx="1">
                  <c:v>3</c:v>
                </c:pt>
                <c:pt idx="2">
                  <c:v>3</c:v>
                </c:pt>
                <c:pt idx="3">
                  <c:v>3</c:v>
                </c:pt>
                <c:pt idx="4">
                  <c:v>3</c:v>
                </c:pt>
                <c:pt idx="5">
                  <c:v>3</c:v>
                </c:pt>
                <c:pt idx="6">
                  <c:v>3</c:v>
                </c:pt>
                <c:pt idx="7">
                  <c:v>3</c:v>
                </c:pt>
                <c:pt idx="8">
                  <c:v>3</c:v>
                </c:pt>
                <c:pt idx="9">
                  <c:v>3</c:v>
                </c:pt>
                <c:pt idx="10">
                  <c:v>3</c:v>
                </c:pt>
                <c:pt idx="11">
                  <c:v>3</c:v>
                </c:pt>
                <c:pt idx="12">
                  <c:v>3</c:v>
                </c:pt>
                <c:pt idx="13">
                  <c:v>3</c:v>
                </c:pt>
                <c:pt idx="14">
                  <c:v>3</c:v>
                </c:pt>
                <c:pt idx="15">
                  <c:v>3</c:v>
                </c:pt>
                <c:pt idx="16">
                  <c:v>3</c:v>
                </c:pt>
                <c:pt idx="17">
                  <c:v>3</c:v>
                </c:pt>
                <c:pt idx="18">
                  <c:v>3</c:v>
                </c:pt>
                <c:pt idx="19">
                  <c:v>3</c:v>
                </c:pt>
                <c:pt idx="20">
                  <c:v>3</c:v>
                </c:pt>
                <c:pt idx="21">
                  <c:v>3</c:v>
                </c:pt>
                <c:pt idx="22">
                  <c:v>3</c:v>
                </c:pt>
                <c:pt idx="23">
                  <c:v>3</c:v>
                </c:pt>
                <c:pt idx="24">
                  <c:v>3</c:v>
                </c:pt>
                <c:pt idx="25">
                  <c:v>3</c:v>
                </c:pt>
                <c:pt idx="26">
                  <c:v>3</c:v>
                </c:pt>
                <c:pt idx="27">
                  <c:v>3</c:v>
                </c:pt>
                <c:pt idx="28">
                  <c:v>3</c:v>
                </c:pt>
                <c:pt idx="29">
                  <c:v>3</c:v>
                </c:pt>
                <c:pt idx="30">
                  <c:v>3</c:v>
                </c:pt>
                <c:pt idx="31">
                  <c:v>3</c:v>
                </c:pt>
                <c:pt idx="32">
                  <c:v>3</c:v>
                </c:pt>
                <c:pt idx="33">
                  <c:v>3</c:v>
                </c:pt>
                <c:pt idx="34">
                  <c:v>3</c:v>
                </c:pt>
                <c:pt idx="35">
                  <c:v>3</c:v>
                </c:pt>
                <c:pt idx="36">
                  <c:v>3</c:v>
                </c:pt>
                <c:pt idx="37">
                  <c:v>3</c:v>
                </c:pt>
                <c:pt idx="38">
                  <c:v>3</c:v>
                </c:pt>
                <c:pt idx="39">
                  <c:v>3</c:v>
                </c:pt>
                <c:pt idx="40">
                  <c:v>3</c:v>
                </c:pt>
                <c:pt idx="41">
                  <c:v>3</c:v>
                </c:pt>
                <c:pt idx="42">
                  <c:v>3</c:v>
                </c:pt>
                <c:pt idx="43">
                  <c:v>3</c:v>
                </c:pt>
                <c:pt idx="44">
                  <c:v>3</c:v>
                </c:pt>
                <c:pt idx="45">
                  <c:v>3</c:v>
                </c:pt>
                <c:pt idx="46">
                  <c:v>3</c:v>
                </c:pt>
                <c:pt idx="47">
                  <c:v>3</c:v>
                </c:pt>
                <c:pt idx="48">
                  <c:v>3</c:v>
                </c:pt>
                <c:pt idx="49">
                  <c:v>3</c:v>
                </c:pt>
                <c:pt idx="50">
                  <c:v>3</c:v>
                </c:pt>
                <c:pt idx="51">
                  <c:v>3</c:v>
                </c:pt>
                <c:pt idx="52">
                  <c:v>3</c:v>
                </c:pt>
                <c:pt idx="53">
                  <c:v>3</c:v>
                </c:pt>
                <c:pt idx="54">
                  <c:v>3</c:v>
                </c:pt>
                <c:pt idx="55">
                  <c:v>3</c:v>
                </c:pt>
                <c:pt idx="56">
                  <c:v>3</c:v>
                </c:pt>
                <c:pt idx="57">
                  <c:v>3</c:v>
                </c:pt>
                <c:pt idx="58">
                  <c:v>3</c:v>
                </c:pt>
                <c:pt idx="59">
                  <c:v>3</c:v>
                </c:pt>
                <c:pt idx="60">
                  <c:v>3</c:v>
                </c:pt>
                <c:pt idx="61">
                  <c:v>3</c:v>
                </c:pt>
                <c:pt idx="62">
                  <c:v>3</c:v>
                </c:pt>
                <c:pt idx="63">
                  <c:v>3</c:v>
                </c:pt>
                <c:pt idx="64">
                  <c:v>3</c:v>
                </c:pt>
                <c:pt idx="65">
                  <c:v>3</c:v>
                </c:pt>
                <c:pt idx="66">
                  <c:v>3</c:v>
                </c:pt>
                <c:pt idx="67">
                  <c:v>3</c:v>
                </c:pt>
                <c:pt idx="68">
                  <c:v>3</c:v>
                </c:pt>
                <c:pt idx="69">
                  <c:v>3</c:v>
                </c:pt>
                <c:pt idx="70">
                  <c:v>3</c:v>
                </c:pt>
                <c:pt idx="71">
                  <c:v>3</c:v>
                </c:pt>
                <c:pt idx="72">
                  <c:v>3</c:v>
                </c:pt>
                <c:pt idx="73">
                  <c:v>3</c:v>
                </c:pt>
                <c:pt idx="74">
                  <c:v>3</c:v>
                </c:pt>
                <c:pt idx="75">
                  <c:v>3</c:v>
                </c:pt>
                <c:pt idx="76">
                  <c:v>3</c:v>
                </c:pt>
                <c:pt idx="77">
                  <c:v>3</c:v>
                </c:pt>
                <c:pt idx="78">
                  <c:v>3</c:v>
                </c:pt>
                <c:pt idx="79">
                  <c:v>3</c:v>
                </c:pt>
                <c:pt idx="80">
                  <c:v>3</c:v>
                </c:pt>
                <c:pt idx="81">
                  <c:v>3</c:v>
                </c:pt>
                <c:pt idx="82">
                  <c:v>3</c:v>
                </c:pt>
                <c:pt idx="83">
                  <c:v>3</c:v>
                </c:pt>
                <c:pt idx="84">
                  <c:v>3</c:v>
                </c:pt>
                <c:pt idx="85">
                  <c:v>3</c:v>
                </c:pt>
                <c:pt idx="86">
                  <c:v>3</c:v>
                </c:pt>
                <c:pt idx="87">
                  <c:v>3</c:v>
                </c:pt>
                <c:pt idx="88">
                  <c:v>3</c:v>
                </c:pt>
                <c:pt idx="89">
                  <c:v>3</c:v>
                </c:pt>
                <c:pt idx="90">
                  <c:v>3</c:v>
                </c:pt>
                <c:pt idx="91">
                  <c:v>3</c:v>
                </c:pt>
                <c:pt idx="92">
                  <c:v>3</c:v>
                </c:pt>
                <c:pt idx="93">
                  <c:v>3</c:v>
                </c:pt>
                <c:pt idx="94">
                  <c:v>3</c:v>
                </c:pt>
                <c:pt idx="95">
                  <c:v>3</c:v>
                </c:pt>
                <c:pt idx="96">
                  <c:v>3</c:v>
                </c:pt>
                <c:pt idx="97">
                  <c:v>3</c:v>
                </c:pt>
                <c:pt idx="98">
                  <c:v>3</c:v>
                </c:pt>
                <c:pt idx="99">
                  <c:v>3</c:v>
                </c:pt>
                <c:pt idx="100">
                  <c:v>3</c:v>
                </c:pt>
                <c:pt idx="101">
                  <c:v>3</c:v>
                </c:pt>
                <c:pt idx="102">
                  <c:v>3</c:v>
                </c:pt>
                <c:pt idx="103">
                  <c:v>3</c:v>
                </c:pt>
                <c:pt idx="104">
                  <c:v>3</c:v>
                </c:pt>
                <c:pt idx="105">
                  <c:v>3</c:v>
                </c:pt>
                <c:pt idx="106">
                  <c:v>3</c:v>
                </c:pt>
                <c:pt idx="107">
                  <c:v>3</c:v>
                </c:pt>
                <c:pt idx="108">
                  <c:v>3</c:v>
                </c:pt>
                <c:pt idx="109">
                  <c:v>3</c:v>
                </c:pt>
                <c:pt idx="110">
                  <c:v>3</c:v>
                </c:pt>
                <c:pt idx="111">
                  <c:v>3</c:v>
                </c:pt>
                <c:pt idx="112">
                  <c:v>3</c:v>
                </c:pt>
                <c:pt idx="113">
                  <c:v>3</c:v>
                </c:pt>
                <c:pt idx="114">
                  <c:v>3</c:v>
                </c:pt>
                <c:pt idx="115">
                  <c:v>3</c:v>
                </c:pt>
                <c:pt idx="116">
                  <c:v>3</c:v>
                </c:pt>
                <c:pt idx="117">
                  <c:v>3</c:v>
                </c:pt>
                <c:pt idx="118">
                  <c:v>3</c:v>
                </c:pt>
                <c:pt idx="119">
                  <c:v>3</c:v>
                </c:pt>
                <c:pt idx="120">
                  <c:v>3</c:v>
                </c:pt>
                <c:pt idx="121">
                  <c:v>3</c:v>
                </c:pt>
                <c:pt idx="122">
                  <c:v>3</c:v>
                </c:pt>
                <c:pt idx="123">
                  <c:v>3</c:v>
                </c:pt>
                <c:pt idx="124">
                  <c:v>3</c:v>
                </c:pt>
                <c:pt idx="125">
                  <c:v>3</c:v>
                </c:pt>
                <c:pt idx="126">
                  <c:v>3</c:v>
                </c:pt>
                <c:pt idx="127">
                  <c:v>3</c:v>
                </c:pt>
                <c:pt idx="128">
                  <c:v>3</c:v>
                </c:pt>
                <c:pt idx="129">
                  <c:v>3</c:v>
                </c:pt>
                <c:pt idx="130">
                  <c:v>3</c:v>
                </c:pt>
                <c:pt idx="131">
                  <c:v>3</c:v>
                </c:pt>
                <c:pt idx="132">
                  <c:v>3</c:v>
                </c:pt>
                <c:pt idx="133">
                  <c:v>3</c:v>
                </c:pt>
                <c:pt idx="134">
                  <c:v>3</c:v>
                </c:pt>
                <c:pt idx="135">
                  <c:v>3</c:v>
                </c:pt>
                <c:pt idx="136">
                  <c:v>3</c:v>
                </c:pt>
                <c:pt idx="137">
                  <c:v>3</c:v>
                </c:pt>
                <c:pt idx="138">
                  <c:v>3</c:v>
                </c:pt>
                <c:pt idx="139">
                  <c:v>3</c:v>
                </c:pt>
                <c:pt idx="140">
                  <c:v>3</c:v>
                </c:pt>
                <c:pt idx="141">
                  <c:v>3</c:v>
                </c:pt>
                <c:pt idx="142">
                  <c:v>3</c:v>
                </c:pt>
                <c:pt idx="143">
                  <c:v>3</c:v>
                </c:pt>
                <c:pt idx="144">
                  <c:v>3</c:v>
                </c:pt>
                <c:pt idx="145">
                  <c:v>3</c:v>
                </c:pt>
                <c:pt idx="146">
                  <c:v>3</c:v>
                </c:pt>
                <c:pt idx="147">
                  <c:v>3</c:v>
                </c:pt>
                <c:pt idx="148">
                  <c:v>3</c:v>
                </c:pt>
                <c:pt idx="149">
                  <c:v>3</c:v>
                </c:pt>
                <c:pt idx="150">
                  <c:v>3</c:v>
                </c:pt>
                <c:pt idx="151">
                  <c:v>3</c:v>
                </c:pt>
                <c:pt idx="152">
                  <c:v>3</c:v>
                </c:pt>
                <c:pt idx="153">
                  <c:v>3</c:v>
                </c:pt>
                <c:pt idx="154">
                  <c:v>3</c:v>
                </c:pt>
                <c:pt idx="155">
                  <c:v>3</c:v>
                </c:pt>
                <c:pt idx="156">
                  <c:v>3</c:v>
                </c:pt>
                <c:pt idx="157">
                  <c:v>3</c:v>
                </c:pt>
                <c:pt idx="158">
                  <c:v>3</c:v>
                </c:pt>
                <c:pt idx="159">
                  <c:v>3</c:v>
                </c:pt>
                <c:pt idx="160">
                  <c:v>3</c:v>
                </c:pt>
                <c:pt idx="161">
                  <c:v>3</c:v>
                </c:pt>
                <c:pt idx="162">
                  <c:v>3</c:v>
                </c:pt>
                <c:pt idx="163">
                  <c:v>3</c:v>
                </c:pt>
                <c:pt idx="164">
                  <c:v>3</c:v>
                </c:pt>
                <c:pt idx="165">
                  <c:v>3</c:v>
                </c:pt>
                <c:pt idx="166">
                  <c:v>3</c:v>
                </c:pt>
                <c:pt idx="167">
                  <c:v>3</c:v>
                </c:pt>
                <c:pt idx="168">
                  <c:v>3</c:v>
                </c:pt>
                <c:pt idx="169">
                  <c:v>3</c:v>
                </c:pt>
                <c:pt idx="170">
                  <c:v>3</c:v>
                </c:pt>
                <c:pt idx="171">
                  <c:v>3</c:v>
                </c:pt>
                <c:pt idx="172">
                  <c:v>3</c:v>
                </c:pt>
                <c:pt idx="173">
                  <c:v>3</c:v>
                </c:pt>
                <c:pt idx="174">
                  <c:v>3</c:v>
                </c:pt>
                <c:pt idx="175">
                  <c:v>3</c:v>
                </c:pt>
                <c:pt idx="176">
                  <c:v>3</c:v>
                </c:pt>
                <c:pt idx="177">
                  <c:v>3</c:v>
                </c:pt>
                <c:pt idx="178">
                  <c:v>3</c:v>
                </c:pt>
                <c:pt idx="179">
                  <c:v>3</c:v>
                </c:pt>
                <c:pt idx="180">
                  <c:v>3</c:v>
                </c:pt>
                <c:pt idx="181">
                  <c:v>3</c:v>
                </c:pt>
                <c:pt idx="182">
                  <c:v>3</c:v>
                </c:pt>
                <c:pt idx="183">
                  <c:v>3</c:v>
                </c:pt>
                <c:pt idx="184">
                  <c:v>3</c:v>
                </c:pt>
                <c:pt idx="185">
                  <c:v>3</c:v>
                </c:pt>
                <c:pt idx="186">
                  <c:v>3</c:v>
                </c:pt>
                <c:pt idx="187">
                  <c:v>3</c:v>
                </c:pt>
                <c:pt idx="188">
                  <c:v>3</c:v>
                </c:pt>
                <c:pt idx="189">
                  <c:v>3</c:v>
                </c:pt>
                <c:pt idx="190">
                  <c:v>3</c:v>
                </c:pt>
                <c:pt idx="191">
                  <c:v>3</c:v>
                </c:pt>
                <c:pt idx="192">
                  <c:v>3</c:v>
                </c:pt>
                <c:pt idx="193">
                  <c:v>3</c:v>
                </c:pt>
                <c:pt idx="194">
                  <c:v>3</c:v>
                </c:pt>
                <c:pt idx="195">
                  <c:v>3</c:v>
                </c:pt>
                <c:pt idx="196">
                  <c:v>3</c:v>
                </c:pt>
                <c:pt idx="197">
                  <c:v>3</c:v>
                </c:pt>
                <c:pt idx="198">
                  <c:v>3</c:v>
                </c:pt>
                <c:pt idx="199">
                  <c:v>3</c:v>
                </c:pt>
                <c:pt idx="200">
                  <c:v>3</c:v>
                </c:pt>
                <c:pt idx="201">
                  <c:v>3</c:v>
                </c:pt>
                <c:pt idx="202">
                  <c:v>3</c:v>
                </c:pt>
                <c:pt idx="203">
                  <c:v>3</c:v>
                </c:pt>
                <c:pt idx="204">
                  <c:v>3</c:v>
                </c:pt>
                <c:pt idx="205">
                  <c:v>3</c:v>
                </c:pt>
                <c:pt idx="206">
                  <c:v>3</c:v>
                </c:pt>
                <c:pt idx="207">
                  <c:v>3</c:v>
                </c:pt>
                <c:pt idx="208">
                  <c:v>3</c:v>
                </c:pt>
                <c:pt idx="209">
                  <c:v>3</c:v>
                </c:pt>
                <c:pt idx="210">
                  <c:v>3</c:v>
                </c:pt>
                <c:pt idx="211">
                  <c:v>3</c:v>
                </c:pt>
                <c:pt idx="212">
                  <c:v>3</c:v>
                </c:pt>
                <c:pt idx="213">
                  <c:v>3</c:v>
                </c:pt>
                <c:pt idx="214">
                  <c:v>3</c:v>
                </c:pt>
                <c:pt idx="215">
                  <c:v>3</c:v>
                </c:pt>
                <c:pt idx="216">
                  <c:v>3</c:v>
                </c:pt>
                <c:pt idx="217">
                  <c:v>3</c:v>
                </c:pt>
                <c:pt idx="218">
                  <c:v>3</c:v>
                </c:pt>
                <c:pt idx="219">
                  <c:v>3</c:v>
                </c:pt>
                <c:pt idx="220">
                  <c:v>3</c:v>
                </c:pt>
                <c:pt idx="221">
                  <c:v>3</c:v>
                </c:pt>
                <c:pt idx="222">
                  <c:v>3</c:v>
                </c:pt>
                <c:pt idx="223">
                  <c:v>3</c:v>
                </c:pt>
                <c:pt idx="224">
                  <c:v>3</c:v>
                </c:pt>
                <c:pt idx="225">
                  <c:v>3</c:v>
                </c:pt>
                <c:pt idx="226">
                  <c:v>3</c:v>
                </c:pt>
                <c:pt idx="227">
                  <c:v>3</c:v>
                </c:pt>
                <c:pt idx="228">
                  <c:v>3</c:v>
                </c:pt>
                <c:pt idx="229">
                  <c:v>3</c:v>
                </c:pt>
                <c:pt idx="230">
                  <c:v>3</c:v>
                </c:pt>
                <c:pt idx="231">
                  <c:v>3</c:v>
                </c:pt>
                <c:pt idx="232">
                  <c:v>3</c:v>
                </c:pt>
                <c:pt idx="233">
                  <c:v>3</c:v>
                </c:pt>
                <c:pt idx="234">
                  <c:v>3</c:v>
                </c:pt>
                <c:pt idx="235">
                  <c:v>3</c:v>
                </c:pt>
                <c:pt idx="236">
                  <c:v>3</c:v>
                </c:pt>
                <c:pt idx="237">
                  <c:v>3</c:v>
                </c:pt>
                <c:pt idx="238">
                  <c:v>3</c:v>
                </c:pt>
                <c:pt idx="239">
                  <c:v>3</c:v>
                </c:pt>
                <c:pt idx="240">
                  <c:v>3</c:v>
                </c:pt>
                <c:pt idx="241">
                  <c:v>3</c:v>
                </c:pt>
                <c:pt idx="242">
                  <c:v>3</c:v>
                </c:pt>
                <c:pt idx="243">
                  <c:v>3</c:v>
                </c:pt>
                <c:pt idx="244">
                  <c:v>3</c:v>
                </c:pt>
                <c:pt idx="245">
                  <c:v>3</c:v>
                </c:pt>
                <c:pt idx="246">
                  <c:v>3</c:v>
                </c:pt>
                <c:pt idx="247">
                  <c:v>3</c:v>
                </c:pt>
                <c:pt idx="248">
                  <c:v>3</c:v>
                </c:pt>
                <c:pt idx="249">
                  <c:v>3</c:v>
                </c:pt>
                <c:pt idx="250">
                  <c:v>3</c:v>
                </c:pt>
                <c:pt idx="251">
                  <c:v>3</c:v>
                </c:pt>
                <c:pt idx="252">
                  <c:v>3</c:v>
                </c:pt>
                <c:pt idx="253">
                  <c:v>3</c:v>
                </c:pt>
                <c:pt idx="254">
                  <c:v>3</c:v>
                </c:pt>
                <c:pt idx="255">
                  <c:v>3</c:v>
                </c:pt>
                <c:pt idx="256">
                  <c:v>3</c:v>
                </c:pt>
                <c:pt idx="257">
                  <c:v>3</c:v>
                </c:pt>
                <c:pt idx="258">
                  <c:v>3</c:v>
                </c:pt>
                <c:pt idx="259">
                  <c:v>3</c:v>
                </c:pt>
                <c:pt idx="260">
                  <c:v>3</c:v>
                </c:pt>
                <c:pt idx="261">
                  <c:v>3</c:v>
                </c:pt>
                <c:pt idx="262">
                  <c:v>3</c:v>
                </c:pt>
                <c:pt idx="263">
                  <c:v>3</c:v>
                </c:pt>
                <c:pt idx="264">
                  <c:v>3</c:v>
                </c:pt>
                <c:pt idx="265">
                  <c:v>3</c:v>
                </c:pt>
                <c:pt idx="266">
                  <c:v>3</c:v>
                </c:pt>
                <c:pt idx="267">
                  <c:v>3</c:v>
                </c:pt>
                <c:pt idx="268">
                  <c:v>3</c:v>
                </c:pt>
                <c:pt idx="269">
                  <c:v>3</c:v>
                </c:pt>
                <c:pt idx="270">
                  <c:v>3</c:v>
                </c:pt>
                <c:pt idx="271">
                  <c:v>3</c:v>
                </c:pt>
                <c:pt idx="272">
                  <c:v>3</c:v>
                </c:pt>
                <c:pt idx="273">
                  <c:v>3</c:v>
                </c:pt>
                <c:pt idx="274">
                  <c:v>3</c:v>
                </c:pt>
                <c:pt idx="275">
                  <c:v>3</c:v>
                </c:pt>
                <c:pt idx="276">
                  <c:v>3</c:v>
                </c:pt>
                <c:pt idx="277">
                  <c:v>3</c:v>
                </c:pt>
                <c:pt idx="278">
                  <c:v>3</c:v>
                </c:pt>
                <c:pt idx="279">
                  <c:v>3</c:v>
                </c:pt>
                <c:pt idx="280">
                  <c:v>3</c:v>
                </c:pt>
                <c:pt idx="281">
                  <c:v>3</c:v>
                </c:pt>
                <c:pt idx="282">
                  <c:v>3</c:v>
                </c:pt>
                <c:pt idx="283">
                  <c:v>3</c:v>
                </c:pt>
                <c:pt idx="284">
                  <c:v>3</c:v>
                </c:pt>
                <c:pt idx="285">
                  <c:v>3</c:v>
                </c:pt>
                <c:pt idx="286">
                  <c:v>3</c:v>
                </c:pt>
                <c:pt idx="287">
                  <c:v>3</c:v>
                </c:pt>
                <c:pt idx="288">
                  <c:v>3</c:v>
                </c:pt>
                <c:pt idx="289">
                  <c:v>3</c:v>
                </c:pt>
                <c:pt idx="290">
                  <c:v>3</c:v>
                </c:pt>
                <c:pt idx="291">
                  <c:v>3</c:v>
                </c:pt>
                <c:pt idx="292">
                  <c:v>3</c:v>
                </c:pt>
                <c:pt idx="293">
                  <c:v>3</c:v>
                </c:pt>
                <c:pt idx="294">
                  <c:v>3</c:v>
                </c:pt>
                <c:pt idx="295">
                  <c:v>3</c:v>
                </c:pt>
                <c:pt idx="296">
                  <c:v>3</c:v>
                </c:pt>
                <c:pt idx="297">
                  <c:v>3</c:v>
                </c:pt>
                <c:pt idx="298">
                  <c:v>3</c:v>
                </c:pt>
                <c:pt idx="299">
                  <c:v>3</c:v>
                </c:pt>
                <c:pt idx="300">
                  <c:v>3</c:v>
                </c:pt>
                <c:pt idx="301">
                  <c:v>3</c:v>
                </c:pt>
                <c:pt idx="302">
                  <c:v>3</c:v>
                </c:pt>
                <c:pt idx="303">
                  <c:v>3</c:v>
                </c:pt>
                <c:pt idx="304">
                  <c:v>3</c:v>
                </c:pt>
                <c:pt idx="305">
                  <c:v>3</c:v>
                </c:pt>
                <c:pt idx="306">
                  <c:v>3</c:v>
                </c:pt>
                <c:pt idx="307">
                  <c:v>3</c:v>
                </c:pt>
                <c:pt idx="308">
                  <c:v>3</c:v>
                </c:pt>
                <c:pt idx="309">
                  <c:v>3</c:v>
                </c:pt>
                <c:pt idx="310">
                  <c:v>3</c:v>
                </c:pt>
                <c:pt idx="311">
                  <c:v>3</c:v>
                </c:pt>
                <c:pt idx="312">
                  <c:v>3</c:v>
                </c:pt>
                <c:pt idx="313">
                  <c:v>3</c:v>
                </c:pt>
                <c:pt idx="314">
                  <c:v>3</c:v>
                </c:pt>
                <c:pt idx="315">
                  <c:v>3</c:v>
                </c:pt>
                <c:pt idx="316">
                  <c:v>3</c:v>
                </c:pt>
                <c:pt idx="317">
                  <c:v>3</c:v>
                </c:pt>
                <c:pt idx="318">
                  <c:v>3</c:v>
                </c:pt>
                <c:pt idx="319">
                  <c:v>3</c:v>
                </c:pt>
                <c:pt idx="320">
                  <c:v>3</c:v>
                </c:pt>
                <c:pt idx="321">
                  <c:v>3</c:v>
                </c:pt>
                <c:pt idx="322">
                  <c:v>3</c:v>
                </c:pt>
                <c:pt idx="323">
                  <c:v>3</c:v>
                </c:pt>
                <c:pt idx="324">
                  <c:v>3</c:v>
                </c:pt>
                <c:pt idx="325">
                  <c:v>3</c:v>
                </c:pt>
                <c:pt idx="326">
                  <c:v>3</c:v>
                </c:pt>
                <c:pt idx="327">
                  <c:v>3</c:v>
                </c:pt>
                <c:pt idx="328">
                  <c:v>3</c:v>
                </c:pt>
                <c:pt idx="329">
                  <c:v>3</c:v>
                </c:pt>
                <c:pt idx="330">
                  <c:v>3</c:v>
                </c:pt>
                <c:pt idx="331">
                  <c:v>3</c:v>
                </c:pt>
                <c:pt idx="332">
                  <c:v>3</c:v>
                </c:pt>
                <c:pt idx="333">
                  <c:v>3</c:v>
                </c:pt>
                <c:pt idx="334">
                  <c:v>3</c:v>
                </c:pt>
                <c:pt idx="335">
                  <c:v>3</c:v>
                </c:pt>
                <c:pt idx="336">
                  <c:v>3</c:v>
                </c:pt>
                <c:pt idx="337">
                  <c:v>3</c:v>
                </c:pt>
                <c:pt idx="338">
                  <c:v>3</c:v>
                </c:pt>
                <c:pt idx="339">
                  <c:v>3</c:v>
                </c:pt>
                <c:pt idx="340">
                  <c:v>3</c:v>
                </c:pt>
                <c:pt idx="341">
                  <c:v>3</c:v>
                </c:pt>
                <c:pt idx="342">
                  <c:v>3</c:v>
                </c:pt>
                <c:pt idx="343">
                  <c:v>3</c:v>
                </c:pt>
                <c:pt idx="344">
                  <c:v>3</c:v>
                </c:pt>
                <c:pt idx="345">
                  <c:v>3</c:v>
                </c:pt>
                <c:pt idx="346">
                  <c:v>3</c:v>
                </c:pt>
                <c:pt idx="347">
                  <c:v>3</c:v>
                </c:pt>
                <c:pt idx="348">
                  <c:v>3</c:v>
                </c:pt>
                <c:pt idx="349">
                  <c:v>3</c:v>
                </c:pt>
                <c:pt idx="350">
                  <c:v>3</c:v>
                </c:pt>
                <c:pt idx="351">
                  <c:v>3</c:v>
                </c:pt>
                <c:pt idx="352">
                  <c:v>3</c:v>
                </c:pt>
                <c:pt idx="353">
                  <c:v>3</c:v>
                </c:pt>
                <c:pt idx="354">
                  <c:v>3</c:v>
                </c:pt>
                <c:pt idx="355">
                  <c:v>3</c:v>
                </c:pt>
                <c:pt idx="356">
                  <c:v>3</c:v>
                </c:pt>
                <c:pt idx="357">
                  <c:v>3</c:v>
                </c:pt>
                <c:pt idx="358">
                  <c:v>3</c:v>
                </c:pt>
                <c:pt idx="359">
                  <c:v>3</c:v>
                </c:pt>
                <c:pt idx="360">
                  <c:v>3</c:v>
                </c:pt>
                <c:pt idx="361">
                  <c:v>3</c:v>
                </c:pt>
                <c:pt idx="362">
                  <c:v>3</c:v>
                </c:pt>
                <c:pt idx="363">
                  <c:v>3</c:v>
                </c:pt>
                <c:pt idx="364">
                  <c:v>3</c:v>
                </c:pt>
                <c:pt idx="365">
                  <c:v>3</c:v>
                </c:pt>
                <c:pt idx="366">
                  <c:v>3</c:v>
                </c:pt>
                <c:pt idx="367">
                  <c:v>3</c:v>
                </c:pt>
                <c:pt idx="368">
                  <c:v>3</c:v>
                </c:pt>
                <c:pt idx="369">
                  <c:v>3</c:v>
                </c:pt>
                <c:pt idx="370">
                  <c:v>3</c:v>
                </c:pt>
                <c:pt idx="371">
                  <c:v>3</c:v>
                </c:pt>
                <c:pt idx="372">
                  <c:v>3</c:v>
                </c:pt>
                <c:pt idx="373">
                  <c:v>3</c:v>
                </c:pt>
                <c:pt idx="374">
                  <c:v>3</c:v>
                </c:pt>
                <c:pt idx="375">
                  <c:v>3</c:v>
                </c:pt>
                <c:pt idx="376">
                  <c:v>3</c:v>
                </c:pt>
                <c:pt idx="377">
                  <c:v>3</c:v>
                </c:pt>
                <c:pt idx="378">
                  <c:v>3</c:v>
                </c:pt>
                <c:pt idx="379">
                  <c:v>3</c:v>
                </c:pt>
                <c:pt idx="380">
                  <c:v>3</c:v>
                </c:pt>
                <c:pt idx="381">
                  <c:v>3</c:v>
                </c:pt>
                <c:pt idx="382">
                  <c:v>3</c:v>
                </c:pt>
                <c:pt idx="383">
                  <c:v>3</c:v>
                </c:pt>
                <c:pt idx="384">
                  <c:v>3</c:v>
                </c:pt>
                <c:pt idx="385">
                  <c:v>3</c:v>
                </c:pt>
                <c:pt idx="386">
                  <c:v>3</c:v>
                </c:pt>
                <c:pt idx="387">
                  <c:v>3</c:v>
                </c:pt>
                <c:pt idx="388">
                  <c:v>3</c:v>
                </c:pt>
                <c:pt idx="389">
                  <c:v>3</c:v>
                </c:pt>
                <c:pt idx="390">
                  <c:v>3</c:v>
                </c:pt>
                <c:pt idx="391">
                  <c:v>3</c:v>
                </c:pt>
                <c:pt idx="392">
                  <c:v>3</c:v>
                </c:pt>
                <c:pt idx="393">
                  <c:v>3</c:v>
                </c:pt>
                <c:pt idx="394">
                  <c:v>3</c:v>
                </c:pt>
                <c:pt idx="395">
                  <c:v>3</c:v>
                </c:pt>
                <c:pt idx="396">
                  <c:v>3</c:v>
                </c:pt>
                <c:pt idx="397">
                  <c:v>3</c:v>
                </c:pt>
                <c:pt idx="398">
                  <c:v>3</c:v>
                </c:pt>
                <c:pt idx="399">
                  <c:v>3</c:v>
                </c:pt>
                <c:pt idx="400">
                  <c:v>3</c:v>
                </c:pt>
                <c:pt idx="401">
                  <c:v>3</c:v>
                </c:pt>
                <c:pt idx="402">
                  <c:v>3</c:v>
                </c:pt>
                <c:pt idx="403">
                  <c:v>3</c:v>
                </c:pt>
                <c:pt idx="404">
                  <c:v>3</c:v>
                </c:pt>
                <c:pt idx="405">
                  <c:v>3</c:v>
                </c:pt>
                <c:pt idx="406">
                  <c:v>3</c:v>
                </c:pt>
                <c:pt idx="407">
                  <c:v>3</c:v>
                </c:pt>
                <c:pt idx="408">
                  <c:v>3</c:v>
                </c:pt>
                <c:pt idx="409">
                  <c:v>3</c:v>
                </c:pt>
                <c:pt idx="410">
                  <c:v>3</c:v>
                </c:pt>
                <c:pt idx="411">
                  <c:v>3</c:v>
                </c:pt>
                <c:pt idx="412">
                  <c:v>3</c:v>
                </c:pt>
                <c:pt idx="413">
                  <c:v>3</c:v>
                </c:pt>
                <c:pt idx="414">
                  <c:v>3</c:v>
                </c:pt>
                <c:pt idx="415">
                  <c:v>3</c:v>
                </c:pt>
                <c:pt idx="416">
                  <c:v>3</c:v>
                </c:pt>
                <c:pt idx="417">
                  <c:v>3</c:v>
                </c:pt>
                <c:pt idx="418">
                  <c:v>3</c:v>
                </c:pt>
                <c:pt idx="419">
                  <c:v>3</c:v>
                </c:pt>
                <c:pt idx="420">
                  <c:v>3</c:v>
                </c:pt>
                <c:pt idx="421">
                  <c:v>3</c:v>
                </c:pt>
                <c:pt idx="422">
                  <c:v>3</c:v>
                </c:pt>
                <c:pt idx="423">
                  <c:v>3</c:v>
                </c:pt>
                <c:pt idx="424">
                  <c:v>3</c:v>
                </c:pt>
                <c:pt idx="425">
                  <c:v>3</c:v>
                </c:pt>
                <c:pt idx="426">
                  <c:v>3</c:v>
                </c:pt>
                <c:pt idx="427">
                  <c:v>3</c:v>
                </c:pt>
                <c:pt idx="428">
                  <c:v>3</c:v>
                </c:pt>
                <c:pt idx="429">
                  <c:v>3</c:v>
                </c:pt>
                <c:pt idx="430">
                  <c:v>3</c:v>
                </c:pt>
                <c:pt idx="431">
                  <c:v>3</c:v>
                </c:pt>
                <c:pt idx="432">
                  <c:v>3</c:v>
                </c:pt>
                <c:pt idx="433">
                  <c:v>3</c:v>
                </c:pt>
                <c:pt idx="434">
                  <c:v>3</c:v>
                </c:pt>
                <c:pt idx="435">
                  <c:v>3</c:v>
                </c:pt>
                <c:pt idx="436">
                  <c:v>3</c:v>
                </c:pt>
                <c:pt idx="437">
                  <c:v>3</c:v>
                </c:pt>
                <c:pt idx="438">
                  <c:v>3</c:v>
                </c:pt>
                <c:pt idx="439">
                  <c:v>3</c:v>
                </c:pt>
                <c:pt idx="440">
                  <c:v>3</c:v>
                </c:pt>
                <c:pt idx="441">
                  <c:v>3</c:v>
                </c:pt>
                <c:pt idx="442">
                  <c:v>3</c:v>
                </c:pt>
                <c:pt idx="443">
                  <c:v>3</c:v>
                </c:pt>
                <c:pt idx="444">
                  <c:v>3</c:v>
                </c:pt>
                <c:pt idx="445">
                  <c:v>3</c:v>
                </c:pt>
                <c:pt idx="446">
                  <c:v>3</c:v>
                </c:pt>
                <c:pt idx="447">
                  <c:v>3</c:v>
                </c:pt>
                <c:pt idx="448">
                  <c:v>3</c:v>
                </c:pt>
                <c:pt idx="449">
                  <c:v>3</c:v>
                </c:pt>
                <c:pt idx="450">
                  <c:v>3</c:v>
                </c:pt>
                <c:pt idx="451">
                  <c:v>3</c:v>
                </c:pt>
                <c:pt idx="452">
                  <c:v>3</c:v>
                </c:pt>
                <c:pt idx="453">
                  <c:v>3</c:v>
                </c:pt>
                <c:pt idx="454">
                  <c:v>3</c:v>
                </c:pt>
                <c:pt idx="455">
                  <c:v>3</c:v>
                </c:pt>
                <c:pt idx="456">
                  <c:v>3</c:v>
                </c:pt>
                <c:pt idx="457">
                  <c:v>3</c:v>
                </c:pt>
                <c:pt idx="458">
                  <c:v>3</c:v>
                </c:pt>
                <c:pt idx="459">
                  <c:v>3</c:v>
                </c:pt>
                <c:pt idx="460">
                  <c:v>3</c:v>
                </c:pt>
                <c:pt idx="461">
                  <c:v>3</c:v>
                </c:pt>
                <c:pt idx="462">
                  <c:v>3</c:v>
                </c:pt>
                <c:pt idx="463">
                  <c:v>3</c:v>
                </c:pt>
                <c:pt idx="464">
                  <c:v>3</c:v>
                </c:pt>
                <c:pt idx="465">
                  <c:v>3</c:v>
                </c:pt>
                <c:pt idx="466">
                  <c:v>3</c:v>
                </c:pt>
                <c:pt idx="467">
                  <c:v>3</c:v>
                </c:pt>
                <c:pt idx="468">
                  <c:v>3</c:v>
                </c:pt>
                <c:pt idx="469">
                  <c:v>3</c:v>
                </c:pt>
                <c:pt idx="470">
                  <c:v>3</c:v>
                </c:pt>
                <c:pt idx="471">
                  <c:v>3</c:v>
                </c:pt>
                <c:pt idx="472">
                  <c:v>3</c:v>
                </c:pt>
                <c:pt idx="473">
                  <c:v>3</c:v>
                </c:pt>
                <c:pt idx="474">
                  <c:v>3</c:v>
                </c:pt>
                <c:pt idx="475">
                  <c:v>3</c:v>
                </c:pt>
                <c:pt idx="476">
                  <c:v>3</c:v>
                </c:pt>
                <c:pt idx="477">
                  <c:v>3</c:v>
                </c:pt>
                <c:pt idx="478">
                  <c:v>3</c:v>
                </c:pt>
                <c:pt idx="479">
                  <c:v>3</c:v>
                </c:pt>
                <c:pt idx="480">
                  <c:v>3</c:v>
                </c:pt>
                <c:pt idx="481">
                  <c:v>3</c:v>
                </c:pt>
                <c:pt idx="482">
                  <c:v>3</c:v>
                </c:pt>
                <c:pt idx="483">
                  <c:v>3</c:v>
                </c:pt>
                <c:pt idx="484">
                  <c:v>3</c:v>
                </c:pt>
                <c:pt idx="485">
                  <c:v>3</c:v>
                </c:pt>
                <c:pt idx="486">
                  <c:v>3</c:v>
                </c:pt>
                <c:pt idx="487">
                  <c:v>3</c:v>
                </c:pt>
                <c:pt idx="488">
                  <c:v>3</c:v>
                </c:pt>
                <c:pt idx="489">
                  <c:v>3</c:v>
                </c:pt>
                <c:pt idx="490">
                  <c:v>3</c:v>
                </c:pt>
                <c:pt idx="491">
                  <c:v>3</c:v>
                </c:pt>
                <c:pt idx="492">
                  <c:v>3</c:v>
                </c:pt>
                <c:pt idx="493">
                  <c:v>3</c:v>
                </c:pt>
                <c:pt idx="494">
                  <c:v>3</c:v>
                </c:pt>
                <c:pt idx="495">
                  <c:v>3</c:v>
                </c:pt>
                <c:pt idx="496">
                  <c:v>3</c:v>
                </c:pt>
                <c:pt idx="497">
                  <c:v>3</c:v>
                </c:pt>
                <c:pt idx="498">
                  <c:v>3</c:v>
                </c:pt>
                <c:pt idx="499">
                  <c:v>3</c:v>
                </c:pt>
                <c:pt idx="500">
                  <c:v>3</c:v>
                </c:pt>
                <c:pt idx="501">
                  <c:v>3</c:v>
                </c:pt>
                <c:pt idx="502">
                  <c:v>3</c:v>
                </c:pt>
                <c:pt idx="503">
                  <c:v>3</c:v>
                </c:pt>
                <c:pt idx="504">
                  <c:v>3</c:v>
                </c:pt>
                <c:pt idx="505">
                  <c:v>3</c:v>
                </c:pt>
                <c:pt idx="506">
                  <c:v>3</c:v>
                </c:pt>
                <c:pt idx="507">
                  <c:v>3</c:v>
                </c:pt>
                <c:pt idx="508">
                  <c:v>3</c:v>
                </c:pt>
                <c:pt idx="509">
                  <c:v>3</c:v>
                </c:pt>
                <c:pt idx="510">
                  <c:v>3</c:v>
                </c:pt>
                <c:pt idx="511">
                  <c:v>3</c:v>
                </c:pt>
                <c:pt idx="512">
                  <c:v>3</c:v>
                </c:pt>
                <c:pt idx="513">
                  <c:v>3</c:v>
                </c:pt>
                <c:pt idx="514">
                  <c:v>3</c:v>
                </c:pt>
                <c:pt idx="515">
                  <c:v>3</c:v>
                </c:pt>
                <c:pt idx="516">
                  <c:v>3</c:v>
                </c:pt>
                <c:pt idx="517">
                  <c:v>3</c:v>
                </c:pt>
                <c:pt idx="518">
                  <c:v>3</c:v>
                </c:pt>
                <c:pt idx="519">
                  <c:v>3</c:v>
                </c:pt>
                <c:pt idx="520">
                  <c:v>3</c:v>
                </c:pt>
                <c:pt idx="521">
                  <c:v>3</c:v>
                </c:pt>
                <c:pt idx="522">
                  <c:v>3</c:v>
                </c:pt>
                <c:pt idx="523">
                  <c:v>3</c:v>
                </c:pt>
                <c:pt idx="524">
                  <c:v>3</c:v>
                </c:pt>
                <c:pt idx="525">
                  <c:v>3</c:v>
                </c:pt>
                <c:pt idx="526">
                  <c:v>3</c:v>
                </c:pt>
                <c:pt idx="527">
                  <c:v>3</c:v>
                </c:pt>
                <c:pt idx="528">
                  <c:v>3</c:v>
                </c:pt>
                <c:pt idx="529">
                  <c:v>3</c:v>
                </c:pt>
                <c:pt idx="530">
                  <c:v>3</c:v>
                </c:pt>
                <c:pt idx="531">
                  <c:v>3</c:v>
                </c:pt>
                <c:pt idx="532">
                  <c:v>3</c:v>
                </c:pt>
                <c:pt idx="533">
                  <c:v>3</c:v>
                </c:pt>
                <c:pt idx="534">
                  <c:v>3</c:v>
                </c:pt>
                <c:pt idx="535">
                  <c:v>3</c:v>
                </c:pt>
                <c:pt idx="536">
                  <c:v>3</c:v>
                </c:pt>
                <c:pt idx="537">
                  <c:v>3</c:v>
                </c:pt>
                <c:pt idx="538">
                  <c:v>3</c:v>
                </c:pt>
                <c:pt idx="539">
                  <c:v>3</c:v>
                </c:pt>
                <c:pt idx="540">
                  <c:v>3</c:v>
                </c:pt>
                <c:pt idx="541">
                  <c:v>3</c:v>
                </c:pt>
                <c:pt idx="542">
                  <c:v>3</c:v>
                </c:pt>
                <c:pt idx="543">
                  <c:v>3</c:v>
                </c:pt>
                <c:pt idx="544">
                  <c:v>3</c:v>
                </c:pt>
                <c:pt idx="545">
                  <c:v>3</c:v>
                </c:pt>
                <c:pt idx="546">
                  <c:v>3</c:v>
                </c:pt>
                <c:pt idx="547">
                  <c:v>3</c:v>
                </c:pt>
                <c:pt idx="548">
                  <c:v>3</c:v>
                </c:pt>
                <c:pt idx="549">
                  <c:v>3</c:v>
                </c:pt>
                <c:pt idx="550">
                  <c:v>3</c:v>
                </c:pt>
                <c:pt idx="551">
                  <c:v>3</c:v>
                </c:pt>
                <c:pt idx="552">
                  <c:v>3</c:v>
                </c:pt>
                <c:pt idx="553">
                  <c:v>3</c:v>
                </c:pt>
                <c:pt idx="554">
                  <c:v>3</c:v>
                </c:pt>
                <c:pt idx="555">
                  <c:v>3</c:v>
                </c:pt>
                <c:pt idx="556">
                  <c:v>3</c:v>
                </c:pt>
                <c:pt idx="557">
                  <c:v>3</c:v>
                </c:pt>
                <c:pt idx="558">
                  <c:v>3</c:v>
                </c:pt>
                <c:pt idx="559">
                  <c:v>3</c:v>
                </c:pt>
                <c:pt idx="560">
                  <c:v>3</c:v>
                </c:pt>
                <c:pt idx="561">
                  <c:v>3</c:v>
                </c:pt>
                <c:pt idx="562">
                  <c:v>3</c:v>
                </c:pt>
                <c:pt idx="563">
                  <c:v>3</c:v>
                </c:pt>
                <c:pt idx="564">
                  <c:v>3</c:v>
                </c:pt>
                <c:pt idx="565">
                  <c:v>3</c:v>
                </c:pt>
                <c:pt idx="566">
                  <c:v>3</c:v>
                </c:pt>
                <c:pt idx="567">
                  <c:v>3</c:v>
                </c:pt>
                <c:pt idx="568">
                  <c:v>3</c:v>
                </c:pt>
                <c:pt idx="569">
                  <c:v>3</c:v>
                </c:pt>
                <c:pt idx="570">
                  <c:v>3</c:v>
                </c:pt>
                <c:pt idx="571">
                  <c:v>3</c:v>
                </c:pt>
                <c:pt idx="572">
                  <c:v>3</c:v>
                </c:pt>
                <c:pt idx="573">
                  <c:v>3</c:v>
                </c:pt>
                <c:pt idx="574">
                  <c:v>3</c:v>
                </c:pt>
                <c:pt idx="575">
                  <c:v>3</c:v>
                </c:pt>
                <c:pt idx="576">
                  <c:v>3</c:v>
                </c:pt>
                <c:pt idx="577">
                  <c:v>3</c:v>
                </c:pt>
                <c:pt idx="578">
                  <c:v>3</c:v>
                </c:pt>
                <c:pt idx="579">
                  <c:v>3</c:v>
                </c:pt>
                <c:pt idx="580">
                  <c:v>3</c:v>
                </c:pt>
                <c:pt idx="581">
                  <c:v>3</c:v>
                </c:pt>
                <c:pt idx="582">
                  <c:v>3</c:v>
                </c:pt>
                <c:pt idx="583">
                  <c:v>3</c:v>
                </c:pt>
                <c:pt idx="584">
                  <c:v>3</c:v>
                </c:pt>
                <c:pt idx="585">
                  <c:v>3</c:v>
                </c:pt>
                <c:pt idx="586">
                  <c:v>3</c:v>
                </c:pt>
                <c:pt idx="587">
                  <c:v>3</c:v>
                </c:pt>
                <c:pt idx="588">
                  <c:v>3</c:v>
                </c:pt>
                <c:pt idx="589">
                  <c:v>3</c:v>
                </c:pt>
                <c:pt idx="590">
                  <c:v>3</c:v>
                </c:pt>
                <c:pt idx="591">
                  <c:v>3</c:v>
                </c:pt>
                <c:pt idx="592">
                  <c:v>3</c:v>
                </c:pt>
                <c:pt idx="593">
                  <c:v>3</c:v>
                </c:pt>
                <c:pt idx="594">
                  <c:v>3</c:v>
                </c:pt>
                <c:pt idx="595">
                  <c:v>3</c:v>
                </c:pt>
                <c:pt idx="596">
                  <c:v>3</c:v>
                </c:pt>
                <c:pt idx="597">
                  <c:v>3</c:v>
                </c:pt>
                <c:pt idx="598">
                  <c:v>3</c:v>
                </c:pt>
                <c:pt idx="599">
                  <c:v>3</c:v>
                </c:pt>
                <c:pt idx="600">
                  <c:v>3</c:v>
                </c:pt>
                <c:pt idx="601">
                  <c:v>3</c:v>
                </c:pt>
                <c:pt idx="602">
                  <c:v>3</c:v>
                </c:pt>
                <c:pt idx="603">
                  <c:v>3</c:v>
                </c:pt>
                <c:pt idx="604">
                  <c:v>3</c:v>
                </c:pt>
                <c:pt idx="605">
                  <c:v>3</c:v>
                </c:pt>
                <c:pt idx="606">
                  <c:v>3</c:v>
                </c:pt>
                <c:pt idx="607">
                  <c:v>3</c:v>
                </c:pt>
                <c:pt idx="608">
                  <c:v>3</c:v>
                </c:pt>
                <c:pt idx="609">
                  <c:v>3</c:v>
                </c:pt>
                <c:pt idx="610">
                  <c:v>3</c:v>
                </c:pt>
                <c:pt idx="611">
                  <c:v>3</c:v>
                </c:pt>
                <c:pt idx="612">
                  <c:v>3</c:v>
                </c:pt>
                <c:pt idx="613">
                  <c:v>3</c:v>
                </c:pt>
                <c:pt idx="614">
                  <c:v>3</c:v>
                </c:pt>
                <c:pt idx="615">
                  <c:v>3</c:v>
                </c:pt>
                <c:pt idx="616">
                  <c:v>3</c:v>
                </c:pt>
                <c:pt idx="617">
                  <c:v>3</c:v>
                </c:pt>
                <c:pt idx="618">
                  <c:v>3</c:v>
                </c:pt>
                <c:pt idx="619">
                  <c:v>3</c:v>
                </c:pt>
                <c:pt idx="620">
                  <c:v>3</c:v>
                </c:pt>
                <c:pt idx="621">
                  <c:v>3</c:v>
                </c:pt>
                <c:pt idx="622">
                  <c:v>3</c:v>
                </c:pt>
                <c:pt idx="623">
                  <c:v>3</c:v>
                </c:pt>
                <c:pt idx="624">
                  <c:v>3</c:v>
                </c:pt>
                <c:pt idx="625">
                  <c:v>3</c:v>
                </c:pt>
                <c:pt idx="626">
                  <c:v>3</c:v>
                </c:pt>
                <c:pt idx="627">
                  <c:v>3</c:v>
                </c:pt>
                <c:pt idx="628">
                  <c:v>3</c:v>
                </c:pt>
                <c:pt idx="629">
                  <c:v>3</c:v>
                </c:pt>
                <c:pt idx="630">
                  <c:v>3</c:v>
                </c:pt>
                <c:pt idx="631">
                  <c:v>3</c:v>
                </c:pt>
                <c:pt idx="632">
                  <c:v>3</c:v>
                </c:pt>
                <c:pt idx="633">
                  <c:v>3</c:v>
                </c:pt>
                <c:pt idx="634">
                  <c:v>3</c:v>
                </c:pt>
                <c:pt idx="635">
                  <c:v>3</c:v>
                </c:pt>
                <c:pt idx="636">
                  <c:v>3</c:v>
                </c:pt>
                <c:pt idx="637">
                  <c:v>3</c:v>
                </c:pt>
                <c:pt idx="638">
                  <c:v>3</c:v>
                </c:pt>
                <c:pt idx="639">
                  <c:v>3</c:v>
                </c:pt>
                <c:pt idx="640">
                  <c:v>3</c:v>
                </c:pt>
                <c:pt idx="641">
                  <c:v>3</c:v>
                </c:pt>
                <c:pt idx="642">
                  <c:v>3</c:v>
                </c:pt>
                <c:pt idx="643">
                  <c:v>3</c:v>
                </c:pt>
                <c:pt idx="644">
                  <c:v>3</c:v>
                </c:pt>
                <c:pt idx="645">
                  <c:v>3</c:v>
                </c:pt>
                <c:pt idx="646">
                  <c:v>3</c:v>
                </c:pt>
                <c:pt idx="647">
                  <c:v>3</c:v>
                </c:pt>
                <c:pt idx="648">
                  <c:v>3</c:v>
                </c:pt>
                <c:pt idx="649">
                  <c:v>3</c:v>
                </c:pt>
                <c:pt idx="650">
                  <c:v>3</c:v>
                </c:pt>
                <c:pt idx="651">
                  <c:v>3</c:v>
                </c:pt>
                <c:pt idx="652">
                  <c:v>3</c:v>
                </c:pt>
                <c:pt idx="653">
                  <c:v>3</c:v>
                </c:pt>
                <c:pt idx="654">
                  <c:v>3</c:v>
                </c:pt>
                <c:pt idx="655">
                  <c:v>3</c:v>
                </c:pt>
                <c:pt idx="656">
                  <c:v>3</c:v>
                </c:pt>
                <c:pt idx="657">
                  <c:v>3</c:v>
                </c:pt>
                <c:pt idx="658">
                  <c:v>3</c:v>
                </c:pt>
                <c:pt idx="659">
                  <c:v>3</c:v>
                </c:pt>
                <c:pt idx="660">
                  <c:v>3</c:v>
                </c:pt>
                <c:pt idx="661">
                  <c:v>3</c:v>
                </c:pt>
                <c:pt idx="662">
                  <c:v>3</c:v>
                </c:pt>
                <c:pt idx="663">
                  <c:v>3</c:v>
                </c:pt>
                <c:pt idx="664">
                  <c:v>3</c:v>
                </c:pt>
                <c:pt idx="665">
                  <c:v>3</c:v>
                </c:pt>
                <c:pt idx="666">
                  <c:v>3</c:v>
                </c:pt>
                <c:pt idx="667">
                  <c:v>3</c:v>
                </c:pt>
                <c:pt idx="668">
                  <c:v>3</c:v>
                </c:pt>
                <c:pt idx="669">
                  <c:v>3</c:v>
                </c:pt>
                <c:pt idx="670">
                  <c:v>3</c:v>
                </c:pt>
                <c:pt idx="671">
                  <c:v>3</c:v>
                </c:pt>
                <c:pt idx="672">
                  <c:v>3</c:v>
                </c:pt>
                <c:pt idx="673">
                  <c:v>3</c:v>
                </c:pt>
                <c:pt idx="674">
                  <c:v>3</c:v>
                </c:pt>
                <c:pt idx="675">
                  <c:v>3</c:v>
                </c:pt>
                <c:pt idx="676">
                  <c:v>3</c:v>
                </c:pt>
                <c:pt idx="677">
                  <c:v>3</c:v>
                </c:pt>
                <c:pt idx="678">
                  <c:v>3</c:v>
                </c:pt>
                <c:pt idx="679">
                  <c:v>3</c:v>
                </c:pt>
                <c:pt idx="680">
                  <c:v>3</c:v>
                </c:pt>
                <c:pt idx="681">
                  <c:v>3</c:v>
                </c:pt>
                <c:pt idx="682">
                  <c:v>3</c:v>
                </c:pt>
                <c:pt idx="683">
                  <c:v>3</c:v>
                </c:pt>
                <c:pt idx="684">
                  <c:v>3</c:v>
                </c:pt>
                <c:pt idx="685">
                  <c:v>3</c:v>
                </c:pt>
                <c:pt idx="686">
                  <c:v>3</c:v>
                </c:pt>
                <c:pt idx="687">
                  <c:v>3</c:v>
                </c:pt>
                <c:pt idx="688">
                  <c:v>3</c:v>
                </c:pt>
                <c:pt idx="689">
                  <c:v>3</c:v>
                </c:pt>
                <c:pt idx="690">
                  <c:v>3</c:v>
                </c:pt>
                <c:pt idx="691">
                  <c:v>3</c:v>
                </c:pt>
                <c:pt idx="692">
                  <c:v>3</c:v>
                </c:pt>
                <c:pt idx="693">
                  <c:v>3</c:v>
                </c:pt>
                <c:pt idx="694">
                  <c:v>3</c:v>
                </c:pt>
                <c:pt idx="695">
                  <c:v>3</c:v>
                </c:pt>
                <c:pt idx="696">
                  <c:v>3</c:v>
                </c:pt>
                <c:pt idx="697">
                  <c:v>3</c:v>
                </c:pt>
                <c:pt idx="698">
                  <c:v>3</c:v>
                </c:pt>
                <c:pt idx="699">
                  <c:v>3</c:v>
                </c:pt>
                <c:pt idx="700">
                  <c:v>3</c:v>
                </c:pt>
                <c:pt idx="701">
                  <c:v>3</c:v>
                </c:pt>
                <c:pt idx="702">
                  <c:v>3</c:v>
                </c:pt>
                <c:pt idx="703">
                  <c:v>3</c:v>
                </c:pt>
                <c:pt idx="704">
                  <c:v>3</c:v>
                </c:pt>
                <c:pt idx="705">
                  <c:v>3</c:v>
                </c:pt>
                <c:pt idx="706">
                  <c:v>3</c:v>
                </c:pt>
                <c:pt idx="707">
                  <c:v>3</c:v>
                </c:pt>
                <c:pt idx="708">
                  <c:v>3</c:v>
                </c:pt>
                <c:pt idx="709">
                  <c:v>3</c:v>
                </c:pt>
                <c:pt idx="710">
                  <c:v>3</c:v>
                </c:pt>
                <c:pt idx="711">
                  <c:v>3</c:v>
                </c:pt>
                <c:pt idx="712">
                  <c:v>3</c:v>
                </c:pt>
                <c:pt idx="713">
                  <c:v>3</c:v>
                </c:pt>
                <c:pt idx="714">
                  <c:v>3</c:v>
                </c:pt>
                <c:pt idx="715">
                  <c:v>3</c:v>
                </c:pt>
                <c:pt idx="716">
                  <c:v>3</c:v>
                </c:pt>
                <c:pt idx="717">
                  <c:v>3</c:v>
                </c:pt>
                <c:pt idx="718">
                  <c:v>3</c:v>
                </c:pt>
                <c:pt idx="719">
                  <c:v>3</c:v>
                </c:pt>
                <c:pt idx="720">
                  <c:v>3</c:v>
                </c:pt>
                <c:pt idx="721">
                  <c:v>3</c:v>
                </c:pt>
                <c:pt idx="722">
                  <c:v>3</c:v>
                </c:pt>
                <c:pt idx="723">
                  <c:v>3</c:v>
                </c:pt>
                <c:pt idx="724">
                  <c:v>3</c:v>
                </c:pt>
                <c:pt idx="725">
                  <c:v>3</c:v>
                </c:pt>
                <c:pt idx="726">
                  <c:v>3</c:v>
                </c:pt>
                <c:pt idx="727">
                  <c:v>3</c:v>
                </c:pt>
                <c:pt idx="728">
                  <c:v>3</c:v>
                </c:pt>
                <c:pt idx="729">
                  <c:v>3</c:v>
                </c:pt>
                <c:pt idx="730">
                  <c:v>3</c:v>
                </c:pt>
                <c:pt idx="731">
                  <c:v>3</c:v>
                </c:pt>
                <c:pt idx="732">
                  <c:v>3</c:v>
                </c:pt>
                <c:pt idx="733">
                  <c:v>3</c:v>
                </c:pt>
                <c:pt idx="734">
                  <c:v>3</c:v>
                </c:pt>
                <c:pt idx="735">
                  <c:v>3</c:v>
                </c:pt>
                <c:pt idx="736">
                  <c:v>3</c:v>
                </c:pt>
                <c:pt idx="737">
                  <c:v>3</c:v>
                </c:pt>
                <c:pt idx="738">
                  <c:v>3</c:v>
                </c:pt>
                <c:pt idx="739">
                  <c:v>3</c:v>
                </c:pt>
                <c:pt idx="740">
                  <c:v>3</c:v>
                </c:pt>
                <c:pt idx="741">
                  <c:v>3</c:v>
                </c:pt>
                <c:pt idx="742">
                  <c:v>3</c:v>
                </c:pt>
                <c:pt idx="743">
                  <c:v>3</c:v>
                </c:pt>
                <c:pt idx="744">
                  <c:v>3</c:v>
                </c:pt>
                <c:pt idx="745">
                  <c:v>3</c:v>
                </c:pt>
                <c:pt idx="746">
                  <c:v>3</c:v>
                </c:pt>
                <c:pt idx="747">
                  <c:v>3</c:v>
                </c:pt>
                <c:pt idx="748">
                  <c:v>3</c:v>
                </c:pt>
                <c:pt idx="749">
                  <c:v>3</c:v>
                </c:pt>
                <c:pt idx="750">
                  <c:v>3</c:v>
                </c:pt>
                <c:pt idx="751">
                  <c:v>3</c:v>
                </c:pt>
                <c:pt idx="752">
                  <c:v>3</c:v>
                </c:pt>
                <c:pt idx="753">
                  <c:v>3</c:v>
                </c:pt>
                <c:pt idx="754">
                  <c:v>3</c:v>
                </c:pt>
                <c:pt idx="755">
                  <c:v>3</c:v>
                </c:pt>
                <c:pt idx="756">
                  <c:v>3</c:v>
                </c:pt>
                <c:pt idx="757">
                  <c:v>3</c:v>
                </c:pt>
                <c:pt idx="758">
                  <c:v>3</c:v>
                </c:pt>
                <c:pt idx="759">
                  <c:v>3</c:v>
                </c:pt>
                <c:pt idx="760">
                  <c:v>3</c:v>
                </c:pt>
                <c:pt idx="761">
                  <c:v>3</c:v>
                </c:pt>
                <c:pt idx="762">
                  <c:v>3</c:v>
                </c:pt>
                <c:pt idx="763">
                  <c:v>3</c:v>
                </c:pt>
                <c:pt idx="764">
                  <c:v>3</c:v>
                </c:pt>
                <c:pt idx="765">
                  <c:v>3</c:v>
                </c:pt>
                <c:pt idx="766">
                  <c:v>3</c:v>
                </c:pt>
                <c:pt idx="767">
                  <c:v>3</c:v>
                </c:pt>
                <c:pt idx="768">
                  <c:v>3</c:v>
                </c:pt>
                <c:pt idx="769">
                  <c:v>3</c:v>
                </c:pt>
                <c:pt idx="770">
                  <c:v>3</c:v>
                </c:pt>
                <c:pt idx="771">
                  <c:v>3</c:v>
                </c:pt>
                <c:pt idx="772">
                  <c:v>3</c:v>
                </c:pt>
                <c:pt idx="773">
                  <c:v>3</c:v>
                </c:pt>
                <c:pt idx="774">
                  <c:v>3</c:v>
                </c:pt>
                <c:pt idx="775">
                  <c:v>3</c:v>
                </c:pt>
                <c:pt idx="776">
                  <c:v>3</c:v>
                </c:pt>
                <c:pt idx="777">
                  <c:v>3</c:v>
                </c:pt>
                <c:pt idx="778">
                  <c:v>3</c:v>
                </c:pt>
                <c:pt idx="779">
                  <c:v>3</c:v>
                </c:pt>
                <c:pt idx="780">
                  <c:v>3</c:v>
                </c:pt>
                <c:pt idx="781">
                  <c:v>3</c:v>
                </c:pt>
                <c:pt idx="782">
                  <c:v>3</c:v>
                </c:pt>
                <c:pt idx="783">
                  <c:v>3</c:v>
                </c:pt>
                <c:pt idx="784">
                  <c:v>3</c:v>
                </c:pt>
                <c:pt idx="785">
                  <c:v>3</c:v>
                </c:pt>
                <c:pt idx="786">
                  <c:v>3</c:v>
                </c:pt>
                <c:pt idx="787">
                  <c:v>3</c:v>
                </c:pt>
                <c:pt idx="788">
                  <c:v>3</c:v>
                </c:pt>
                <c:pt idx="789">
                  <c:v>3</c:v>
                </c:pt>
                <c:pt idx="790">
                  <c:v>3</c:v>
                </c:pt>
                <c:pt idx="791">
                  <c:v>3</c:v>
                </c:pt>
                <c:pt idx="792">
                  <c:v>3</c:v>
                </c:pt>
                <c:pt idx="793">
                  <c:v>3</c:v>
                </c:pt>
                <c:pt idx="794">
                  <c:v>3</c:v>
                </c:pt>
                <c:pt idx="795">
                  <c:v>3</c:v>
                </c:pt>
                <c:pt idx="796">
                  <c:v>3</c:v>
                </c:pt>
                <c:pt idx="797">
                  <c:v>3</c:v>
                </c:pt>
                <c:pt idx="798">
                  <c:v>3</c:v>
                </c:pt>
                <c:pt idx="799">
                  <c:v>3</c:v>
                </c:pt>
                <c:pt idx="800">
                  <c:v>3</c:v>
                </c:pt>
                <c:pt idx="801">
                  <c:v>3</c:v>
                </c:pt>
                <c:pt idx="802">
                  <c:v>3</c:v>
                </c:pt>
                <c:pt idx="803">
                  <c:v>3</c:v>
                </c:pt>
                <c:pt idx="804">
                  <c:v>3</c:v>
                </c:pt>
                <c:pt idx="805">
                  <c:v>3</c:v>
                </c:pt>
                <c:pt idx="806">
                  <c:v>3</c:v>
                </c:pt>
                <c:pt idx="807">
                  <c:v>3</c:v>
                </c:pt>
                <c:pt idx="808">
                  <c:v>3</c:v>
                </c:pt>
                <c:pt idx="809">
                  <c:v>3</c:v>
                </c:pt>
                <c:pt idx="810">
                  <c:v>3</c:v>
                </c:pt>
                <c:pt idx="811">
                  <c:v>3</c:v>
                </c:pt>
                <c:pt idx="812">
                  <c:v>3</c:v>
                </c:pt>
                <c:pt idx="813">
                  <c:v>3</c:v>
                </c:pt>
                <c:pt idx="814">
                  <c:v>3</c:v>
                </c:pt>
                <c:pt idx="815">
                  <c:v>3</c:v>
                </c:pt>
                <c:pt idx="816">
                  <c:v>3</c:v>
                </c:pt>
                <c:pt idx="817">
                  <c:v>3</c:v>
                </c:pt>
                <c:pt idx="818">
                  <c:v>3</c:v>
                </c:pt>
                <c:pt idx="819">
                  <c:v>3</c:v>
                </c:pt>
                <c:pt idx="820">
                  <c:v>3</c:v>
                </c:pt>
                <c:pt idx="821">
                  <c:v>3</c:v>
                </c:pt>
                <c:pt idx="822">
                  <c:v>3</c:v>
                </c:pt>
                <c:pt idx="823">
                  <c:v>3</c:v>
                </c:pt>
                <c:pt idx="824">
                  <c:v>3</c:v>
                </c:pt>
                <c:pt idx="825">
                  <c:v>3</c:v>
                </c:pt>
                <c:pt idx="826">
                  <c:v>3</c:v>
                </c:pt>
                <c:pt idx="827">
                  <c:v>3</c:v>
                </c:pt>
                <c:pt idx="828">
                  <c:v>3</c:v>
                </c:pt>
                <c:pt idx="829">
                  <c:v>3</c:v>
                </c:pt>
                <c:pt idx="830">
                  <c:v>3</c:v>
                </c:pt>
                <c:pt idx="831">
                  <c:v>3</c:v>
                </c:pt>
                <c:pt idx="832">
                  <c:v>3</c:v>
                </c:pt>
                <c:pt idx="833">
                  <c:v>3</c:v>
                </c:pt>
                <c:pt idx="834">
                  <c:v>3</c:v>
                </c:pt>
                <c:pt idx="835">
                  <c:v>3</c:v>
                </c:pt>
                <c:pt idx="836">
                  <c:v>3</c:v>
                </c:pt>
                <c:pt idx="837">
                  <c:v>3</c:v>
                </c:pt>
                <c:pt idx="838">
                  <c:v>3</c:v>
                </c:pt>
                <c:pt idx="839">
                  <c:v>3</c:v>
                </c:pt>
                <c:pt idx="840">
                  <c:v>3</c:v>
                </c:pt>
                <c:pt idx="841">
                  <c:v>3</c:v>
                </c:pt>
                <c:pt idx="842">
                  <c:v>3</c:v>
                </c:pt>
                <c:pt idx="843">
                  <c:v>3</c:v>
                </c:pt>
                <c:pt idx="844">
                  <c:v>3</c:v>
                </c:pt>
                <c:pt idx="845">
                  <c:v>3</c:v>
                </c:pt>
                <c:pt idx="846">
                  <c:v>3</c:v>
                </c:pt>
                <c:pt idx="847">
                  <c:v>3</c:v>
                </c:pt>
                <c:pt idx="848">
                  <c:v>3</c:v>
                </c:pt>
                <c:pt idx="849">
                  <c:v>3</c:v>
                </c:pt>
                <c:pt idx="850">
                  <c:v>3</c:v>
                </c:pt>
                <c:pt idx="851">
                  <c:v>3</c:v>
                </c:pt>
                <c:pt idx="852">
                  <c:v>3</c:v>
                </c:pt>
                <c:pt idx="853">
                  <c:v>3</c:v>
                </c:pt>
                <c:pt idx="854">
                  <c:v>3</c:v>
                </c:pt>
                <c:pt idx="855">
                  <c:v>3</c:v>
                </c:pt>
                <c:pt idx="856">
                  <c:v>3</c:v>
                </c:pt>
                <c:pt idx="857">
                  <c:v>3</c:v>
                </c:pt>
                <c:pt idx="858">
                  <c:v>3</c:v>
                </c:pt>
                <c:pt idx="859">
                  <c:v>3</c:v>
                </c:pt>
                <c:pt idx="860">
                  <c:v>3</c:v>
                </c:pt>
                <c:pt idx="861">
                  <c:v>3</c:v>
                </c:pt>
                <c:pt idx="862">
                  <c:v>3</c:v>
                </c:pt>
                <c:pt idx="863">
                  <c:v>3</c:v>
                </c:pt>
                <c:pt idx="864">
                  <c:v>3</c:v>
                </c:pt>
                <c:pt idx="865">
                  <c:v>3</c:v>
                </c:pt>
                <c:pt idx="866">
                  <c:v>3</c:v>
                </c:pt>
                <c:pt idx="867">
                  <c:v>3</c:v>
                </c:pt>
                <c:pt idx="868">
                  <c:v>3</c:v>
                </c:pt>
                <c:pt idx="869">
                  <c:v>3</c:v>
                </c:pt>
                <c:pt idx="870">
                  <c:v>3</c:v>
                </c:pt>
                <c:pt idx="871">
                  <c:v>3</c:v>
                </c:pt>
                <c:pt idx="872">
                  <c:v>3</c:v>
                </c:pt>
                <c:pt idx="873">
                  <c:v>3</c:v>
                </c:pt>
                <c:pt idx="874">
                  <c:v>3</c:v>
                </c:pt>
                <c:pt idx="875">
                  <c:v>3</c:v>
                </c:pt>
                <c:pt idx="876">
                  <c:v>3</c:v>
                </c:pt>
                <c:pt idx="877">
                  <c:v>3</c:v>
                </c:pt>
                <c:pt idx="878">
                  <c:v>3</c:v>
                </c:pt>
                <c:pt idx="879">
                  <c:v>3</c:v>
                </c:pt>
                <c:pt idx="880">
                  <c:v>3</c:v>
                </c:pt>
                <c:pt idx="881">
                  <c:v>3</c:v>
                </c:pt>
                <c:pt idx="882">
                  <c:v>3</c:v>
                </c:pt>
                <c:pt idx="883">
                  <c:v>3</c:v>
                </c:pt>
                <c:pt idx="884">
                  <c:v>3</c:v>
                </c:pt>
                <c:pt idx="885">
                  <c:v>3</c:v>
                </c:pt>
                <c:pt idx="886">
                  <c:v>3</c:v>
                </c:pt>
                <c:pt idx="887">
                  <c:v>3</c:v>
                </c:pt>
                <c:pt idx="888">
                  <c:v>3</c:v>
                </c:pt>
                <c:pt idx="889">
                  <c:v>3</c:v>
                </c:pt>
                <c:pt idx="890">
                  <c:v>3</c:v>
                </c:pt>
                <c:pt idx="891">
                  <c:v>3</c:v>
                </c:pt>
                <c:pt idx="892">
                  <c:v>3</c:v>
                </c:pt>
                <c:pt idx="893">
                  <c:v>3</c:v>
                </c:pt>
                <c:pt idx="894">
                  <c:v>3</c:v>
                </c:pt>
                <c:pt idx="895">
                  <c:v>3</c:v>
                </c:pt>
                <c:pt idx="896">
                  <c:v>3</c:v>
                </c:pt>
                <c:pt idx="897">
                  <c:v>3</c:v>
                </c:pt>
                <c:pt idx="898">
                  <c:v>3</c:v>
                </c:pt>
                <c:pt idx="899">
                  <c:v>3</c:v>
                </c:pt>
                <c:pt idx="900">
                  <c:v>3</c:v>
                </c:pt>
                <c:pt idx="901">
                  <c:v>3</c:v>
                </c:pt>
                <c:pt idx="902">
                  <c:v>3</c:v>
                </c:pt>
                <c:pt idx="903">
                  <c:v>3</c:v>
                </c:pt>
                <c:pt idx="904">
                  <c:v>3</c:v>
                </c:pt>
                <c:pt idx="905">
                  <c:v>3</c:v>
                </c:pt>
                <c:pt idx="906">
                  <c:v>3</c:v>
                </c:pt>
                <c:pt idx="907">
                  <c:v>3</c:v>
                </c:pt>
                <c:pt idx="908">
                  <c:v>3</c:v>
                </c:pt>
                <c:pt idx="909">
                  <c:v>3</c:v>
                </c:pt>
                <c:pt idx="910">
                  <c:v>3</c:v>
                </c:pt>
                <c:pt idx="911">
                  <c:v>3</c:v>
                </c:pt>
                <c:pt idx="912">
                  <c:v>3</c:v>
                </c:pt>
                <c:pt idx="913">
                  <c:v>3</c:v>
                </c:pt>
                <c:pt idx="914">
                  <c:v>3</c:v>
                </c:pt>
                <c:pt idx="915">
                  <c:v>3</c:v>
                </c:pt>
                <c:pt idx="916">
                  <c:v>3</c:v>
                </c:pt>
                <c:pt idx="917">
                  <c:v>3</c:v>
                </c:pt>
                <c:pt idx="918">
                  <c:v>3</c:v>
                </c:pt>
                <c:pt idx="919">
                  <c:v>3</c:v>
                </c:pt>
                <c:pt idx="920">
                  <c:v>3</c:v>
                </c:pt>
                <c:pt idx="921">
                  <c:v>3</c:v>
                </c:pt>
                <c:pt idx="922">
                  <c:v>3</c:v>
                </c:pt>
                <c:pt idx="923">
                  <c:v>3</c:v>
                </c:pt>
                <c:pt idx="924">
                  <c:v>3</c:v>
                </c:pt>
                <c:pt idx="925">
                  <c:v>3</c:v>
                </c:pt>
                <c:pt idx="926">
                  <c:v>3</c:v>
                </c:pt>
                <c:pt idx="927">
                  <c:v>3</c:v>
                </c:pt>
                <c:pt idx="928">
                  <c:v>3</c:v>
                </c:pt>
                <c:pt idx="929">
                  <c:v>3</c:v>
                </c:pt>
                <c:pt idx="930">
                  <c:v>3</c:v>
                </c:pt>
                <c:pt idx="931">
                  <c:v>3</c:v>
                </c:pt>
                <c:pt idx="932">
                  <c:v>3</c:v>
                </c:pt>
                <c:pt idx="933">
                  <c:v>3</c:v>
                </c:pt>
                <c:pt idx="934">
                  <c:v>3</c:v>
                </c:pt>
                <c:pt idx="935">
                  <c:v>3</c:v>
                </c:pt>
                <c:pt idx="936">
                  <c:v>3</c:v>
                </c:pt>
                <c:pt idx="937">
                  <c:v>3</c:v>
                </c:pt>
                <c:pt idx="938">
                  <c:v>3</c:v>
                </c:pt>
                <c:pt idx="939">
                  <c:v>3</c:v>
                </c:pt>
                <c:pt idx="940">
                  <c:v>3</c:v>
                </c:pt>
                <c:pt idx="941">
                  <c:v>3</c:v>
                </c:pt>
                <c:pt idx="942">
                  <c:v>3</c:v>
                </c:pt>
                <c:pt idx="943">
                  <c:v>3</c:v>
                </c:pt>
                <c:pt idx="944">
                  <c:v>3</c:v>
                </c:pt>
                <c:pt idx="945">
                  <c:v>3</c:v>
                </c:pt>
                <c:pt idx="946">
                  <c:v>3</c:v>
                </c:pt>
                <c:pt idx="947">
                  <c:v>3</c:v>
                </c:pt>
                <c:pt idx="948">
                  <c:v>3</c:v>
                </c:pt>
                <c:pt idx="949">
                  <c:v>3</c:v>
                </c:pt>
                <c:pt idx="950">
                  <c:v>3</c:v>
                </c:pt>
                <c:pt idx="951">
                  <c:v>3</c:v>
                </c:pt>
                <c:pt idx="952">
                  <c:v>3</c:v>
                </c:pt>
                <c:pt idx="953">
                  <c:v>3</c:v>
                </c:pt>
                <c:pt idx="954">
                  <c:v>3</c:v>
                </c:pt>
                <c:pt idx="955">
                  <c:v>3</c:v>
                </c:pt>
                <c:pt idx="956">
                  <c:v>3</c:v>
                </c:pt>
                <c:pt idx="957">
                  <c:v>3</c:v>
                </c:pt>
                <c:pt idx="958">
                  <c:v>3</c:v>
                </c:pt>
                <c:pt idx="959">
                  <c:v>3</c:v>
                </c:pt>
                <c:pt idx="960">
                  <c:v>3</c:v>
                </c:pt>
                <c:pt idx="961">
                  <c:v>3</c:v>
                </c:pt>
                <c:pt idx="962">
                  <c:v>3</c:v>
                </c:pt>
                <c:pt idx="963">
                  <c:v>3</c:v>
                </c:pt>
                <c:pt idx="964">
                  <c:v>3</c:v>
                </c:pt>
                <c:pt idx="965">
                  <c:v>3</c:v>
                </c:pt>
                <c:pt idx="966">
                  <c:v>3</c:v>
                </c:pt>
                <c:pt idx="967">
                  <c:v>3</c:v>
                </c:pt>
                <c:pt idx="968">
                  <c:v>3</c:v>
                </c:pt>
                <c:pt idx="969">
                  <c:v>3</c:v>
                </c:pt>
                <c:pt idx="970">
                  <c:v>3</c:v>
                </c:pt>
                <c:pt idx="971">
                  <c:v>3</c:v>
                </c:pt>
                <c:pt idx="972">
                  <c:v>3</c:v>
                </c:pt>
                <c:pt idx="973">
                  <c:v>3</c:v>
                </c:pt>
                <c:pt idx="974">
                  <c:v>3</c:v>
                </c:pt>
                <c:pt idx="975">
                  <c:v>3</c:v>
                </c:pt>
                <c:pt idx="976">
                  <c:v>3</c:v>
                </c:pt>
                <c:pt idx="977">
                  <c:v>3</c:v>
                </c:pt>
                <c:pt idx="978">
                  <c:v>3</c:v>
                </c:pt>
                <c:pt idx="979">
                  <c:v>3</c:v>
                </c:pt>
                <c:pt idx="980">
                  <c:v>3</c:v>
                </c:pt>
                <c:pt idx="981">
                  <c:v>3</c:v>
                </c:pt>
                <c:pt idx="982">
                  <c:v>3</c:v>
                </c:pt>
                <c:pt idx="983">
                  <c:v>3</c:v>
                </c:pt>
                <c:pt idx="984">
                  <c:v>3</c:v>
                </c:pt>
                <c:pt idx="985">
                  <c:v>3</c:v>
                </c:pt>
                <c:pt idx="986">
                  <c:v>3</c:v>
                </c:pt>
                <c:pt idx="987">
                  <c:v>3</c:v>
                </c:pt>
                <c:pt idx="988">
                  <c:v>3</c:v>
                </c:pt>
                <c:pt idx="989">
                  <c:v>3</c:v>
                </c:pt>
                <c:pt idx="990">
                  <c:v>3</c:v>
                </c:pt>
                <c:pt idx="991">
                  <c:v>3</c:v>
                </c:pt>
                <c:pt idx="992">
                  <c:v>3</c:v>
                </c:pt>
                <c:pt idx="993">
                  <c:v>3</c:v>
                </c:pt>
                <c:pt idx="994">
                  <c:v>3</c:v>
                </c:pt>
                <c:pt idx="995">
                  <c:v>3</c:v>
                </c:pt>
                <c:pt idx="996">
                  <c:v>3</c:v>
                </c:pt>
                <c:pt idx="997">
                  <c:v>3</c:v>
                </c:pt>
                <c:pt idx="998">
                  <c:v>3</c:v>
                </c:pt>
                <c:pt idx="999">
                  <c:v>3</c:v>
                </c:pt>
                <c:pt idx="1000">
                  <c:v>3</c:v>
                </c:pt>
                <c:pt idx="1001">
                  <c:v>3</c:v>
                </c:pt>
                <c:pt idx="1002">
                  <c:v>3</c:v>
                </c:pt>
                <c:pt idx="1003">
                  <c:v>3</c:v>
                </c:pt>
                <c:pt idx="1004">
                  <c:v>3</c:v>
                </c:pt>
                <c:pt idx="1005">
                  <c:v>3</c:v>
                </c:pt>
                <c:pt idx="1006">
                  <c:v>3</c:v>
                </c:pt>
                <c:pt idx="1007">
                  <c:v>3</c:v>
                </c:pt>
                <c:pt idx="1008">
                  <c:v>3</c:v>
                </c:pt>
                <c:pt idx="1009">
                  <c:v>3</c:v>
                </c:pt>
                <c:pt idx="1010">
                  <c:v>3</c:v>
                </c:pt>
                <c:pt idx="1011">
                  <c:v>3</c:v>
                </c:pt>
                <c:pt idx="1012">
                  <c:v>3</c:v>
                </c:pt>
                <c:pt idx="1013">
                  <c:v>3</c:v>
                </c:pt>
                <c:pt idx="1014">
                  <c:v>3</c:v>
                </c:pt>
                <c:pt idx="1015">
                  <c:v>3</c:v>
                </c:pt>
                <c:pt idx="1016">
                  <c:v>3</c:v>
                </c:pt>
                <c:pt idx="1017">
                  <c:v>3</c:v>
                </c:pt>
                <c:pt idx="1018">
                  <c:v>3</c:v>
                </c:pt>
                <c:pt idx="1019">
                  <c:v>3</c:v>
                </c:pt>
                <c:pt idx="1020">
                  <c:v>3</c:v>
                </c:pt>
                <c:pt idx="1021">
                  <c:v>3</c:v>
                </c:pt>
                <c:pt idx="1022">
                  <c:v>3</c:v>
                </c:pt>
                <c:pt idx="1023">
                  <c:v>3</c:v>
                </c:pt>
                <c:pt idx="1024">
                  <c:v>3</c:v>
                </c:pt>
                <c:pt idx="1025">
                  <c:v>3</c:v>
                </c:pt>
                <c:pt idx="1026">
                  <c:v>3</c:v>
                </c:pt>
                <c:pt idx="1027">
                  <c:v>3</c:v>
                </c:pt>
                <c:pt idx="1028">
                  <c:v>3</c:v>
                </c:pt>
                <c:pt idx="1029">
                  <c:v>3</c:v>
                </c:pt>
                <c:pt idx="1030">
                  <c:v>3</c:v>
                </c:pt>
                <c:pt idx="1031">
                  <c:v>3</c:v>
                </c:pt>
                <c:pt idx="1032">
                  <c:v>3</c:v>
                </c:pt>
                <c:pt idx="1033">
                  <c:v>3</c:v>
                </c:pt>
                <c:pt idx="1034">
                  <c:v>3</c:v>
                </c:pt>
                <c:pt idx="1035">
                  <c:v>3</c:v>
                </c:pt>
                <c:pt idx="1036">
                  <c:v>3</c:v>
                </c:pt>
                <c:pt idx="1037">
                  <c:v>3</c:v>
                </c:pt>
                <c:pt idx="1038">
                  <c:v>3</c:v>
                </c:pt>
                <c:pt idx="1039">
                  <c:v>3</c:v>
                </c:pt>
                <c:pt idx="1040">
                  <c:v>3</c:v>
                </c:pt>
                <c:pt idx="1041">
                  <c:v>3</c:v>
                </c:pt>
                <c:pt idx="1042">
                  <c:v>3</c:v>
                </c:pt>
                <c:pt idx="1043">
                  <c:v>3</c:v>
                </c:pt>
                <c:pt idx="1044">
                  <c:v>3</c:v>
                </c:pt>
                <c:pt idx="1045">
                  <c:v>3</c:v>
                </c:pt>
                <c:pt idx="1046">
                  <c:v>3</c:v>
                </c:pt>
                <c:pt idx="1047">
                  <c:v>3</c:v>
                </c:pt>
                <c:pt idx="1048">
                  <c:v>3</c:v>
                </c:pt>
                <c:pt idx="1049">
                  <c:v>3</c:v>
                </c:pt>
                <c:pt idx="1050">
                  <c:v>3</c:v>
                </c:pt>
                <c:pt idx="1051">
                  <c:v>3</c:v>
                </c:pt>
                <c:pt idx="1052">
                  <c:v>3</c:v>
                </c:pt>
                <c:pt idx="1053">
                  <c:v>3</c:v>
                </c:pt>
                <c:pt idx="1054">
                  <c:v>3</c:v>
                </c:pt>
                <c:pt idx="1055">
                  <c:v>3</c:v>
                </c:pt>
                <c:pt idx="1056">
                  <c:v>3</c:v>
                </c:pt>
                <c:pt idx="1057">
                  <c:v>3</c:v>
                </c:pt>
                <c:pt idx="1058">
                  <c:v>3</c:v>
                </c:pt>
                <c:pt idx="1059">
                  <c:v>3</c:v>
                </c:pt>
                <c:pt idx="1060">
                  <c:v>3</c:v>
                </c:pt>
                <c:pt idx="1061">
                  <c:v>3</c:v>
                </c:pt>
                <c:pt idx="1062">
                  <c:v>3</c:v>
                </c:pt>
                <c:pt idx="1063">
                  <c:v>3</c:v>
                </c:pt>
                <c:pt idx="1064">
                  <c:v>3</c:v>
                </c:pt>
                <c:pt idx="1065">
                  <c:v>3</c:v>
                </c:pt>
                <c:pt idx="1066">
                  <c:v>3</c:v>
                </c:pt>
                <c:pt idx="1067">
                  <c:v>3</c:v>
                </c:pt>
                <c:pt idx="1068">
                  <c:v>3</c:v>
                </c:pt>
                <c:pt idx="1069">
                  <c:v>3</c:v>
                </c:pt>
                <c:pt idx="1070">
                  <c:v>3</c:v>
                </c:pt>
                <c:pt idx="1071">
                  <c:v>3</c:v>
                </c:pt>
                <c:pt idx="1072">
                  <c:v>3</c:v>
                </c:pt>
                <c:pt idx="1073">
                  <c:v>3</c:v>
                </c:pt>
                <c:pt idx="1074">
                  <c:v>3</c:v>
                </c:pt>
                <c:pt idx="1075">
                  <c:v>3</c:v>
                </c:pt>
                <c:pt idx="1076">
                  <c:v>3</c:v>
                </c:pt>
                <c:pt idx="1077">
                  <c:v>3</c:v>
                </c:pt>
                <c:pt idx="1078">
                  <c:v>3</c:v>
                </c:pt>
                <c:pt idx="1079">
                  <c:v>3</c:v>
                </c:pt>
                <c:pt idx="1080">
                  <c:v>3</c:v>
                </c:pt>
                <c:pt idx="1081">
                  <c:v>3</c:v>
                </c:pt>
                <c:pt idx="1082">
                  <c:v>3</c:v>
                </c:pt>
                <c:pt idx="1083">
                  <c:v>3</c:v>
                </c:pt>
                <c:pt idx="1084">
                  <c:v>3</c:v>
                </c:pt>
                <c:pt idx="1085">
                  <c:v>3</c:v>
                </c:pt>
                <c:pt idx="1086">
                  <c:v>3</c:v>
                </c:pt>
                <c:pt idx="1087">
                  <c:v>3</c:v>
                </c:pt>
                <c:pt idx="1088">
                  <c:v>3</c:v>
                </c:pt>
                <c:pt idx="1089">
                  <c:v>3</c:v>
                </c:pt>
                <c:pt idx="1090">
                  <c:v>3</c:v>
                </c:pt>
                <c:pt idx="1091">
                  <c:v>3</c:v>
                </c:pt>
                <c:pt idx="1092">
                  <c:v>3</c:v>
                </c:pt>
                <c:pt idx="1093">
                  <c:v>3</c:v>
                </c:pt>
                <c:pt idx="1094">
                  <c:v>3</c:v>
                </c:pt>
                <c:pt idx="1095">
                  <c:v>3</c:v>
                </c:pt>
                <c:pt idx="1096">
                  <c:v>3</c:v>
                </c:pt>
                <c:pt idx="1097">
                  <c:v>3</c:v>
                </c:pt>
                <c:pt idx="1098">
                  <c:v>3</c:v>
                </c:pt>
                <c:pt idx="1099">
                  <c:v>3</c:v>
                </c:pt>
                <c:pt idx="1100">
                  <c:v>3</c:v>
                </c:pt>
                <c:pt idx="1101">
                  <c:v>3</c:v>
                </c:pt>
                <c:pt idx="1102">
                  <c:v>3</c:v>
                </c:pt>
                <c:pt idx="1103">
                  <c:v>3</c:v>
                </c:pt>
                <c:pt idx="1104">
                  <c:v>3</c:v>
                </c:pt>
                <c:pt idx="1105">
                  <c:v>3</c:v>
                </c:pt>
                <c:pt idx="1106">
                  <c:v>3</c:v>
                </c:pt>
                <c:pt idx="1107">
                  <c:v>3</c:v>
                </c:pt>
                <c:pt idx="1108">
                  <c:v>3</c:v>
                </c:pt>
                <c:pt idx="1109">
                  <c:v>3</c:v>
                </c:pt>
                <c:pt idx="1110">
                  <c:v>3</c:v>
                </c:pt>
                <c:pt idx="1111">
                  <c:v>3</c:v>
                </c:pt>
                <c:pt idx="1112">
                  <c:v>3</c:v>
                </c:pt>
                <c:pt idx="1113">
                  <c:v>3</c:v>
                </c:pt>
                <c:pt idx="1114">
                  <c:v>3</c:v>
                </c:pt>
                <c:pt idx="1115">
                  <c:v>3</c:v>
                </c:pt>
                <c:pt idx="1116">
                  <c:v>3</c:v>
                </c:pt>
                <c:pt idx="1117">
                  <c:v>3</c:v>
                </c:pt>
                <c:pt idx="1118">
                  <c:v>3</c:v>
                </c:pt>
                <c:pt idx="1119">
                  <c:v>3</c:v>
                </c:pt>
                <c:pt idx="1120">
                  <c:v>3</c:v>
                </c:pt>
                <c:pt idx="1121">
                  <c:v>3</c:v>
                </c:pt>
                <c:pt idx="1122">
                  <c:v>3</c:v>
                </c:pt>
                <c:pt idx="1123">
                  <c:v>3</c:v>
                </c:pt>
                <c:pt idx="1124">
                  <c:v>3</c:v>
                </c:pt>
                <c:pt idx="1125">
                  <c:v>3</c:v>
                </c:pt>
                <c:pt idx="1126">
                  <c:v>3</c:v>
                </c:pt>
                <c:pt idx="1127">
                  <c:v>3</c:v>
                </c:pt>
                <c:pt idx="1128">
                  <c:v>3</c:v>
                </c:pt>
                <c:pt idx="1129">
                  <c:v>3</c:v>
                </c:pt>
                <c:pt idx="1130">
                  <c:v>3</c:v>
                </c:pt>
                <c:pt idx="1131">
                  <c:v>3</c:v>
                </c:pt>
                <c:pt idx="1132">
                  <c:v>3</c:v>
                </c:pt>
                <c:pt idx="1133">
                  <c:v>3</c:v>
                </c:pt>
                <c:pt idx="1134">
                  <c:v>3</c:v>
                </c:pt>
                <c:pt idx="1135">
                  <c:v>3</c:v>
                </c:pt>
                <c:pt idx="1136">
                  <c:v>3</c:v>
                </c:pt>
                <c:pt idx="1137">
                  <c:v>3</c:v>
                </c:pt>
                <c:pt idx="1138">
                  <c:v>3</c:v>
                </c:pt>
                <c:pt idx="1139">
                  <c:v>3</c:v>
                </c:pt>
                <c:pt idx="1140">
                  <c:v>3</c:v>
                </c:pt>
                <c:pt idx="1141">
                  <c:v>3</c:v>
                </c:pt>
                <c:pt idx="1142">
                  <c:v>3</c:v>
                </c:pt>
                <c:pt idx="1143">
                  <c:v>3</c:v>
                </c:pt>
                <c:pt idx="1144">
                  <c:v>3</c:v>
                </c:pt>
                <c:pt idx="1145">
                  <c:v>3</c:v>
                </c:pt>
                <c:pt idx="1146">
                  <c:v>3</c:v>
                </c:pt>
                <c:pt idx="1147">
                  <c:v>3</c:v>
                </c:pt>
                <c:pt idx="1148">
                  <c:v>3</c:v>
                </c:pt>
                <c:pt idx="1149">
                  <c:v>3</c:v>
                </c:pt>
                <c:pt idx="1150">
                  <c:v>3</c:v>
                </c:pt>
                <c:pt idx="1151">
                  <c:v>3</c:v>
                </c:pt>
                <c:pt idx="1152">
                  <c:v>3</c:v>
                </c:pt>
                <c:pt idx="1153">
                  <c:v>3</c:v>
                </c:pt>
                <c:pt idx="1154">
                  <c:v>3</c:v>
                </c:pt>
                <c:pt idx="1155">
                  <c:v>3</c:v>
                </c:pt>
                <c:pt idx="1156">
                  <c:v>3</c:v>
                </c:pt>
                <c:pt idx="1157">
                  <c:v>3</c:v>
                </c:pt>
                <c:pt idx="1158">
                  <c:v>3</c:v>
                </c:pt>
                <c:pt idx="1159">
                  <c:v>3</c:v>
                </c:pt>
                <c:pt idx="1160">
                  <c:v>3</c:v>
                </c:pt>
                <c:pt idx="1161">
                  <c:v>3</c:v>
                </c:pt>
                <c:pt idx="1162">
                  <c:v>3</c:v>
                </c:pt>
                <c:pt idx="1163">
                  <c:v>3</c:v>
                </c:pt>
                <c:pt idx="1164">
                  <c:v>3</c:v>
                </c:pt>
                <c:pt idx="1165">
                  <c:v>3</c:v>
                </c:pt>
                <c:pt idx="1166">
                  <c:v>3</c:v>
                </c:pt>
                <c:pt idx="1167">
                  <c:v>3</c:v>
                </c:pt>
                <c:pt idx="1168">
                  <c:v>3</c:v>
                </c:pt>
                <c:pt idx="1169">
                  <c:v>3</c:v>
                </c:pt>
                <c:pt idx="1170">
                  <c:v>3</c:v>
                </c:pt>
                <c:pt idx="1171">
                  <c:v>3</c:v>
                </c:pt>
                <c:pt idx="1172">
                  <c:v>3</c:v>
                </c:pt>
                <c:pt idx="1173">
                  <c:v>3</c:v>
                </c:pt>
                <c:pt idx="1174">
                  <c:v>3</c:v>
                </c:pt>
                <c:pt idx="1175">
                  <c:v>3</c:v>
                </c:pt>
                <c:pt idx="1176">
                  <c:v>3</c:v>
                </c:pt>
                <c:pt idx="1177">
                  <c:v>3</c:v>
                </c:pt>
                <c:pt idx="1178">
                  <c:v>3</c:v>
                </c:pt>
                <c:pt idx="1179">
                  <c:v>3</c:v>
                </c:pt>
                <c:pt idx="1180">
                  <c:v>3</c:v>
                </c:pt>
                <c:pt idx="1181">
                  <c:v>3</c:v>
                </c:pt>
                <c:pt idx="1182">
                  <c:v>3</c:v>
                </c:pt>
                <c:pt idx="1183">
                  <c:v>3</c:v>
                </c:pt>
                <c:pt idx="1184">
                  <c:v>3</c:v>
                </c:pt>
                <c:pt idx="1185">
                  <c:v>3</c:v>
                </c:pt>
                <c:pt idx="1186">
                  <c:v>3</c:v>
                </c:pt>
                <c:pt idx="1187">
                  <c:v>3</c:v>
                </c:pt>
                <c:pt idx="1188">
                  <c:v>3</c:v>
                </c:pt>
                <c:pt idx="1189">
                  <c:v>3</c:v>
                </c:pt>
                <c:pt idx="1190">
                  <c:v>3</c:v>
                </c:pt>
                <c:pt idx="1191">
                  <c:v>3</c:v>
                </c:pt>
                <c:pt idx="1192">
                  <c:v>3</c:v>
                </c:pt>
                <c:pt idx="1193">
                  <c:v>3</c:v>
                </c:pt>
                <c:pt idx="1194">
                  <c:v>3</c:v>
                </c:pt>
                <c:pt idx="1195">
                  <c:v>3</c:v>
                </c:pt>
                <c:pt idx="1196">
                  <c:v>3</c:v>
                </c:pt>
                <c:pt idx="1197">
                  <c:v>3</c:v>
                </c:pt>
                <c:pt idx="1198">
                  <c:v>3</c:v>
                </c:pt>
                <c:pt idx="1199">
                  <c:v>3</c:v>
                </c:pt>
                <c:pt idx="1200">
                  <c:v>3</c:v>
                </c:pt>
                <c:pt idx="1201">
                  <c:v>3</c:v>
                </c:pt>
                <c:pt idx="1202">
                  <c:v>3</c:v>
                </c:pt>
                <c:pt idx="1203">
                  <c:v>3</c:v>
                </c:pt>
                <c:pt idx="1204">
                  <c:v>3</c:v>
                </c:pt>
                <c:pt idx="1205">
                  <c:v>3</c:v>
                </c:pt>
                <c:pt idx="1206">
                  <c:v>3</c:v>
                </c:pt>
                <c:pt idx="1207">
                  <c:v>3</c:v>
                </c:pt>
                <c:pt idx="1208">
                  <c:v>3</c:v>
                </c:pt>
                <c:pt idx="1209">
                  <c:v>3</c:v>
                </c:pt>
                <c:pt idx="1210">
                  <c:v>3</c:v>
                </c:pt>
                <c:pt idx="1211">
                  <c:v>3</c:v>
                </c:pt>
                <c:pt idx="1212">
                  <c:v>3</c:v>
                </c:pt>
                <c:pt idx="1213">
                  <c:v>3</c:v>
                </c:pt>
                <c:pt idx="1214">
                  <c:v>3</c:v>
                </c:pt>
                <c:pt idx="1215">
                  <c:v>3</c:v>
                </c:pt>
                <c:pt idx="1216">
                  <c:v>3</c:v>
                </c:pt>
                <c:pt idx="1217">
                  <c:v>3</c:v>
                </c:pt>
                <c:pt idx="1218">
                  <c:v>3</c:v>
                </c:pt>
                <c:pt idx="1219">
                  <c:v>3</c:v>
                </c:pt>
                <c:pt idx="1220">
                  <c:v>3</c:v>
                </c:pt>
                <c:pt idx="1221">
                  <c:v>3</c:v>
                </c:pt>
                <c:pt idx="1222">
                  <c:v>3</c:v>
                </c:pt>
                <c:pt idx="1223">
                  <c:v>3</c:v>
                </c:pt>
                <c:pt idx="1224">
                  <c:v>3</c:v>
                </c:pt>
                <c:pt idx="1225">
                  <c:v>3</c:v>
                </c:pt>
                <c:pt idx="1226">
                  <c:v>3</c:v>
                </c:pt>
                <c:pt idx="1227">
                  <c:v>3</c:v>
                </c:pt>
                <c:pt idx="1228">
                  <c:v>3</c:v>
                </c:pt>
                <c:pt idx="1229">
                  <c:v>3</c:v>
                </c:pt>
                <c:pt idx="1230">
                  <c:v>3</c:v>
                </c:pt>
                <c:pt idx="1231">
                  <c:v>3</c:v>
                </c:pt>
                <c:pt idx="1232">
                  <c:v>3</c:v>
                </c:pt>
                <c:pt idx="1233">
                  <c:v>3</c:v>
                </c:pt>
                <c:pt idx="1234">
                  <c:v>3</c:v>
                </c:pt>
                <c:pt idx="1235">
                  <c:v>3</c:v>
                </c:pt>
                <c:pt idx="1236">
                  <c:v>3</c:v>
                </c:pt>
                <c:pt idx="1237">
                  <c:v>3</c:v>
                </c:pt>
                <c:pt idx="1238">
                  <c:v>3</c:v>
                </c:pt>
                <c:pt idx="1239">
                  <c:v>3</c:v>
                </c:pt>
                <c:pt idx="1240">
                  <c:v>3</c:v>
                </c:pt>
                <c:pt idx="1241">
                  <c:v>3</c:v>
                </c:pt>
                <c:pt idx="1242">
                  <c:v>3</c:v>
                </c:pt>
                <c:pt idx="1243">
                  <c:v>3</c:v>
                </c:pt>
                <c:pt idx="1244">
                  <c:v>3</c:v>
                </c:pt>
                <c:pt idx="1245">
                  <c:v>3</c:v>
                </c:pt>
                <c:pt idx="1246">
                  <c:v>3</c:v>
                </c:pt>
                <c:pt idx="1247">
                  <c:v>3</c:v>
                </c:pt>
                <c:pt idx="1248">
                  <c:v>3</c:v>
                </c:pt>
                <c:pt idx="1249">
                  <c:v>3</c:v>
                </c:pt>
                <c:pt idx="1250">
                  <c:v>3</c:v>
                </c:pt>
                <c:pt idx="1251">
                  <c:v>3</c:v>
                </c:pt>
                <c:pt idx="1252">
                  <c:v>3</c:v>
                </c:pt>
                <c:pt idx="1253">
                  <c:v>3</c:v>
                </c:pt>
                <c:pt idx="1254">
                  <c:v>3</c:v>
                </c:pt>
                <c:pt idx="1255">
                  <c:v>3</c:v>
                </c:pt>
                <c:pt idx="1256">
                  <c:v>3</c:v>
                </c:pt>
                <c:pt idx="1257">
                  <c:v>3</c:v>
                </c:pt>
                <c:pt idx="1258">
                  <c:v>3</c:v>
                </c:pt>
                <c:pt idx="1259">
                  <c:v>3</c:v>
                </c:pt>
                <c:pt idx="1260">
                  <c:v>3</c:v>
                </c:pt>
                <c:pt idx="1261">
                  <c:v>3</c:v>
                </c:pt>
                <c:pt idx="1262">
                  <c:v>3</c:v>
                </c:pt>
                <c:pt idx="1263">
                  <c:v>3</c:v>
                </c:pt>
                <c:pt idx="1264">
                  <c:v>3</c:v>
                </c:pt>
                <c:pt idx="1265">
                  <c:v>3</c:v>
                </c:pt>
                <c:pt idx="1266">
                  <c:v>3</c:v>
                </c:pt>
                <c:pt idx="1267">
                  <c:v>3</c:v>
                </c:pt>
                <c:pt idx="1268">
                  <c:v>3</c:v>
                </c:pt>
                <c:pt idx="1269">
                  <c:v>3</c:v>
                </c:pt>
                <c:pt idx="1270">
                  <c:v>3</c:v>
                </c:pt>
                <c:pt idx="1271">
                  <c:v>3</c:v>
                </c:pt>
                <c:pt idx="1272">
                  <c:v>3</c:v>
                </c:pt>
                <c:pt idx="1273">
                  <c:v>3</c:v>
                </c:pt>
                <c:pt idx="1274">
                  <c:v>3</c:v>
                </c:pt>
                <c:pt idx="1275">
                  <c:v>3</c:v>
                </c:pt>
                <c:pt idx="1276">
                  <c:v>3</c:v>
                </c:pt>
                <c:pt idx="1277">
                  <c:v>3</c:v>
                </c:pt>
                <c:pt idx="1278">
                  <c:v>3</c:v>
                </c:pt>
                <c:pt idx="1279">
                  <c:v>3</c:v>
                </c:pt>
                <c:pt idx="1280">
                  <c:v>3</c:v>
                </c:pt>
                <c:pt idx="1281">
                  <c:v>3</c:v>
                </c:pt>
                <c:pt idx="1282">
                  <c:v>3</c:v>
                </c:pt>
                <c:pt idx="1283">
                  <c:v>3</c:v>
                </c:pt>
                <c:pt idx="1284">
                  <c:v>3</c:v>
                </c:pt>
                <c:pt idx="1285">
                  <c:v>3</c:v>
                </c:pt>
                <c:pt idx="1286">
                  <c:v>3</c:v>
                </c:pt>
                <c:pt idx="1287">
                  <c:v>3</c:v>
                </c:pt>
                <c:pt idx="1288">
                  <c:v>3</c:v>
                </c:pt>
                <c:pt idx="1289">
                  <c:v>3</c:v>
                </c:pt>
                <c:pt idx="1290">
                  <c:v>3</c:v>
                </c:pt>
                <c:pt idx="1291">
                  <c:v>3</c:v>
                </c:pt>
                <c:pt idx="1292">
                  <c:v>3</c:v>
                </c:pt>
                <c:pt idx="1293">
                  <c:v>3</c:v>
                </c:pt>
                <c:pt idx="1294">
                  <c:v>3</c:v>
                </c:pt>
                <c:pt idx="1295">
                  <c:v>3</c:v>
                </c:pt>
                <c:pt idx="1296">
                  <c:v>3</c:v>
                </c:pt>
                <c:pt idx="1297">
                  <c:v>3</c:v>
                </c:pt>
                <c:pt idx="1298">
                  <c:v>3</c:v>
                </c:pt>
                <c:pt idx="1299">
                  <c:v>3</c:v>
                </c:pt>
                <c:pt idx="1300">
                  <c:v>3</c:v>
                </c:pt>
                <c:pt idx="1301">
                  <c:v>3</c:v>
                </c:pt>
                <c:pt idx="1302">
                  <c:v>3</c:v>
                </c:pt>
                <c:pt idx="1303">
                  <c:v>3</c:v>
                </c:pt>
                <c:pt idx="1304">
                  <c:v>3</c:v>
                </c:pt>
                <c:pt idx="1305">
                  <c:v>3</c:v>
                </c:pt>
                <c:pt idx="1306">
                  <c:v>3</c:v>
                </c:pt>
                <c:pt idx="1307">
                  <c:v>3</c:v>
                </c:pt>
                <c:pt idx="1308">
                  <c:v>3</c:v>
                </c:pt>
                <c:pt idx="1309">
                  <c:v>3</c:v>
                </c:pt>
                <c:pt idx="1310">
                  <c:v>3</c:v>
                </c:pt>
                <c:pt idx="1311">
                  <c:v>3</c:v>
                </c:pt>
                <c:pt idx="1312">
                  <c:v>3</c:v>
                </c:pt>
                <c:pt idx="1313">
                  <c:v>3</c:v>
                </c:pt>
                <c:pt idx="1314">
                  <c:v>3</c:v>
                </c:pt>
                <c:pt idx="1315">
                  <c:v>3</c:v>
                </c:pt>
                <c:pt idx="1316">
                  <c:v>3</c:v>
                </c:pt>
                <c:pt idx="1317">
                  <c:v>3</c:v>
                </c:pt>
                <c:pt idx="1318">
                  <c:v>3</c:v>
                </c:pt>
                <c:pt idx="1319">
                  <c:v>3</c:v>
                </c:pt>
                <c:pt idx="1320">
                  <c:v>3</c:v>
                </c:pt>
                <c:pt idx="1321">
                  <c:v>3</c:v>
                </c:pt>
                <c:pt idx="1322">
                  <c:v>3</c:v>
                </c:pt>
                <c:pt idx="1323">
                  <c:v>3</c:v>
                </c:pt>
                <c:pt idx="1324">
                  <c:v>3</c:v>
                </c:pt>
                <c:pt idx="1325">
                  <c:v>3</c:v>
                </c:pt>
                <c:pt idx="1326">
                  <c:v>3</c:v>
                </c:pt>
                <c:pt idx="1327">
                  <c:v>3</c:v>
                </c:pt>
                <c:pt idx="1328">
                  <c:v>3</c:v>
                </c:pt>
                <c:pt idx="1329">
                  <c:v>3</c:v>
                </c:pt>
                <c:pt idx="1330">
                  <c:v>3</c:v>
                </c:pt>
                <c:pt idx="1331">
                  <c:v>3</c:v>
                </c:pt>
                <c:pt idx="1332">
                  <c:v>3</c:v>
                </c:pt>
                <c:pt idx="1333">
                  <c:v>3</c:v>
                </c:pt>
                <c:pt idx="1334">
                  <c:v>3</c:v>
                </c:pt>
                <c:pt idx="1335">
                  <c:v>3</c:v>
                </c:pt>
                <c:pt idx="1336">
                  <c:v>3</c:v>
                </c:pt>
                <c:pt idx="1337">
                  <c:v>3</c:v>
                </c:pt>
                <c:pt idx="1338">
                  <c:v>3</c:v>
                </c:pt>
                <c:pt idx="1339">
                  <c:v>3</c:v>
                </c:pt>
                <c:pt idx="1340">
                  <c:v>3</c:v>
                </c:pt>
                <c:pt idx="1341">
                  <c:v>3</c:v>
                </c:pt>
                <c:pt idx="1342">
                  <c:v>3</c:v>
                </c:pt>
                <c:pt idx="1343">
                  <c:v>3</c:v>
                </c:pt>
                <c:pt idx="1344">
                  <c:v>3</c:v>
                </c:pt>
                <c:pt idx="1345">
                  <c:v>3</c:v>
                </c:pt>
                <c:pt idx="1346">
                  <c:v>3</c:v>
                </c:pt>
                <c:pt idx="1347">
                  <c:v>3</c:v>
                </c:pt>
                <c:pt idx="1348">
                  <c:v>3</c:v>
                </c:pt>
                <c:pt idx="1349">
                  <c:v>3</c:v>
                </c:pt>
                <c:pt idx="1350">
                  <c:v>3</c:v>
                </c:pt>
                <c:pt idx="1351">
                  <c:v>3</c:v>
                </c:pt>
                <c:pt idx="1352">
                  <c:v>3</c:v>
                </c:pt>
                <c:pt idx="1353">
                  <c:v>3</c:v>
                </c:pt>
                <c:pt idx="1354">
                  <c:v>3</c:v>
                </c:pt>
                <c:pt idx="1355">
                  <c:v>3</c:v>
                </c:pt>
                <c:pt idx="1356">
                  <c:v>3</c:v>
                </c:pt>
                <c:pt idx="1357">
                  <c:v>3</c:v>
                </c:pt>
                <c:pt idx="1358">
                  <c:v>3</c:v>
                </c:pt>
                <c:pt idx="1359">
                  <c:v>3</c:v>
                </c:pt>
                <c:pt idx="1360">
                  <c:v>3</c:v>
                </c:pt>
                <c:pt idx="1361">
                  <c:v>3</c:v>
                </c:pt>
                <c:pt idx="1362">
                  <c:v>3</c:v>
                </c:pt>
                <c:pt idx="1363">
                  <c:v>3</c:v>
                </c:pt>
                <c:pt idx="1364">
                  <c:v>3</c:v>
                </c:pt>
                <c:pt idx="1365">
                  <c:v>3</c:v>
                </c:pt>
                <c:pt idx="1366">
                  <c:v>3</c:v>
                </c:pt>
                <c:pt idx="1367">
                  <c:v>3</c:v>
                </c:pt>
                <c:pt idx="1368">
                  <c:v>3</c:v>
                </c:pt>
                <c:pt idx="1369">
                  <c:v>3</c:v>
                </c:pt>
                <c:pt idx="1370">
                  <c:v>3</c:v>
                </c:pt>
                <c:pt idx="1371">
                  <c:v>3</c:v>
                </c:pt>
                <c:pt idx="1372">
                  <c:v>3</c:v>
                </c:pt>
                <c:pt idx="1373">
                  <c:v>3</c:v>
                </c:pt>
                <c:pt idx="1374">
                  <c:v>3</c:v>
                </c:pt>
                <c:pt idx="1375">
                  <c:v>3</c:v>
                </c:pt>
                <c:pt idx="1376">
                  <c:v>3</c:v>
                </c:pt>
                <c:pt idx="1377">
                  <c:v>3</c:v>
                </c:pt>
                <c:pt idx="1378">
                  <c:v>3</c:v>
                </c:pt>
                <c:pt idx="1379">
                  <c:v>3</c:v>
                </c:pt>
                <c:pt idx="1380">
                  <c:v>3</c:v>
                </c:pt>
                <c:pt idx="1381">
                  <c:v>3</c:v>
                </c:pt>
                <c:pt idx="1382">
                  <c:v>3</c:v>
                </c:pt>
                <c:pt idx="1383">
                  <c:v>3</c:v>
                </c:pt>
                <c:pt idx="1384">
                  <c:v>3</c:v>
                </c:pt>
                <c:pt idx="1385">
                  <c:v>3</c:v>
                </c:pt>
                <c:pt idx="1386">
                  <c:v>3</c:v>
                </c:pt>
                <c:pt idx="1387">
                  <c:v>3</c:v>
                </c:pt>
                <c:pt idx="1388">
                  <c:v>3</c:v>
                </c:pt>
                <c:pt idx="1389">
                  <c:v>3</c:v>
                </c:pt>
                <c:pt idx="1390">
                  <c:v>3</c:v>
                </c:pt>
                <c:pt idx="1391">
                  <c:v>3</c:v>
                </c:pt>
                <c:pt idx="1392">
                  <c:v>3</c:v>
                </c:pt>
                <c:pt idx="1393">
                  <c:v>3</c:v>
                </c:pt>
                <c:pt idx="1394">
                  <c:v>3</c:v>
                </c:pt>
                <c:pt idx="1395">
                  <c:v>3</c:v>
                </c:pt>
                <c:pt idx="1396">
                  <c:v>3</c:v>
                </c:pt>
                <c:pt idx="1397">
                  <c:v>3</c:v>
                </c:pt>
                <c:pt idx="1398">
                  <c:v>3</c:v>
                </c:pt>
                <c:pt idx="1399">
                  <c:v>3</c:v>
                </c:pt>
                <c:pt idx="1400">
                  <c:v>3</c:v>
                </c:pt>
                <c:pt idx="1401">
                  <c:v>3</c:v>
                </c:pt>
                <c:pt idx="1402">
                  <c:v>3</c:v>
                </c:pt>
                <c:pt idx="1403">
                  <c:v>3</c:v>
                </c:pt>
                <c:pt idx="1404">
                  <c:v>3</c:v>
                </c:pt>
                <c:pt idx="1405">
                  <c:v>3</c:v>
                </c:pt>
                <c:pt idx="1406">
                  <c:v>3</c:v>
                </c:pt>
                <c:pt idx="1407">
                  <c:v>3</c:v>
                </c:pt>
                <c:pt idx="1408">
                  <c:v>3</c:v>
                </c:pt>
                <c:pt idx="1409">
                  <c:v>3</c:v>
                </c:pt>
                <c:pt idx="1410">
                  <c:v>3</c:v>
                </c:pt>
                <c:pt idx="1411">
                  <c:v>3</c:v>
                </c:pt>
                <c:pt idx="1412">
                  <c:v>3</c:v>
                </c:pt>
                <c:pt idx="1413">
                  <c:v>3</c:v>
                </c:pt>
                <c:pt idx="1414">
                  <c:v>3</c:v>
                </c:pt>
                <c:pt idx="1415">
                  <c:v>3</c:v>
                </c:pt>
                <c:pt idx="1416">
                  <c:v>3</c:v>
                </c:pt>
                <c:pt idx="1417">
                  <c:v>3</c:v>
                </c:pt>
                <c:pt idx="1418">
                  <c:v>3</c:v>
                </c:pt>
                <c:pt idx="1419">
                  <c:v>3</c:v>
                </c:pt>
                <c:pt idx="1420">
                  <c:v>3</c:v>
                </c:pt>
                <c:pt idx="1421">
                  <c:v>3</c:v>
                </c:pt>
                <c:pt idx="1422">
                  <c:v>3</c:v>
                </c:pt>
                <c:pt idx="1423">
                  <c:v>3</c:v>
                </c:pt>
                <c:pt idx="1424">
                  <c:v>3</c:v>
                </c:pt>
                <c:pt idx="1425">
                  <c:v>3</c:v>
                </c:pt>
                <c:pt idx="1426">
                  <c:v>3</c:v>
                </c:pt>
                <c:pt idx="1427">
                  <c:v>3</c:v>
                </c:pt>
                <c:pt idx="1428">
                  <c:v>3</c:v>
                </c:pt>
                <c:pt idx="1429">
                  <c:v>3</c:v>
                </c:pt>
                <c:pt idx="1430">
                  <c:v>3</c:v>
                </c:pt>
                <c:pt idx="1431">
                  <c:v>3</c:v>
                </c:pt>
                <c:pt idx="1432">
                  <c:v>3</c:v>
                </c:pt>
                <c:pt idx="1433">
                  <c:v>3</c:v>
                </c:pt>
                <c:pt idx="1434">
                  <c:v>3</c:v>
                </c:pt>
                <c:pt idx="1435">
                  <c:v>3</c:v>
                </c:pt>
                <c:pt idx="1436">
                  <c:v>3</c:v>
                </c:pt>
                <c:pt idx="1437">
                  <c:v>3</c:v>
                </c:pt>
                <c:pt idx="1438">
                  <c:v>3</c:v>
                </c:pt>
                <c:pt idx="1439">
                  <c:v>3</c:v>
                </c:pt>
                <c:pt idx="1440">
                  <c:v>3</c:v>
                </c:pt>
                <c:pt idx="1441">
                  <c:v>3</c:v>
                </c:pt>
                <c:pt idx="1442">
                  <c:v>3</c:v>
                </c:pt>
                <c:pt idx="1443">
                  <c:v>3</c:v>
                </c:pt>
                <c:pt idx="1444">
                  <c:v>3</c:v>
                </c:pt>
                <c:pt idx="1445">
                  <c:v>3</c:v>
                </c:pt>
                <c:pt idx="1446">
                  <c:v>3</c:v>
                </c:pt>
                <c:pt idx="1447">
                  <c:v>3</c:v>
                </c:pt>
                <c:pt idx="1448">
                  <c:v>3</c:v>
                </c:pt>
                <c:pt idx="1449">
                  <c:v>3</c:v>
                </c:pt>
                <c:pt idx="1450">
                  <c:v>3</c:v>
                </c:pt>
                <c:pt idx="1451">
                  <c:v>3</c:v>
                </c:pt>
                <c:pt idx="1452">
                  <c:v>3</c:v>
                </c:pt>
                <c:pt idx="1453">
                  <c:v>3</c:v>
                </c:pt>
                <c:pt idx="1454">
                  <c:v>3</c:v>
                </c:pt>
                <c:pt idx="1455">
                  <c:v>3</c:v>
                </c:pt>
                <c:pt idx="1456">
                  <c:v>3</c:v>
                </c:pt>
                <c:pt idx="1457">
                  <c:v>3</c:v>
                </c:pt>
                <c:pt idx="1458">
                  <c:v>3</c:v>
                </c:pt>
                <c:pt idx="1459">
                  <c:v>3</c:v>
                </c:pt>
                <c:pt idx="1460">
                  <c:v>3</c:v>
                </c:pt>
                <c:pt idx="1461">
                  <c:v>3</c:v>
                </c:pt>
                <c:pt idx="1462">
                  <c:v>3</c:v>
                </c:pt>
                <c:pt idx="1463">
                  <c:v>3</c:v>
                </c:pt>
                <c:pt idx="1464">
                  <c:v>3</c:v>
                </c:pt>
                <c:pt idx="1465">
                  <c:v>3</c:v>
                </c:pt>
                <c:pt idx="1466">
                  <c:v>3</c:v>
                </c:pt>
                <c:pt idx="1467">
                  <c:v>3</c:v>
                </c:pt>
                <c:pt idx="1468">
                  <c:v>3</c:v>
                </c:pt>
                <c:pt idx="1469">
                  <c:v>3</c:v>
                </c:pt>
                <c:pt idx="1470">
                  <c:v>3</c:v>
                </c:pt>
                <c:pt idx="1471">
                  <c:v>3</c:v>
                </c:pt>
                <c:pt idx="1472">
                  <c:v>3</c:v>
                </c:pt>
                <c:pt idx="1473">
                  <c:v>3</c:v>
                </c:pt>
                <c:pt idx="1474">
                  <c:v>3</c:v>
                </c:pt>
                <c:pt idx="1475">
                  <c:v>3</c:v>
                </c:pt>
                <c:pt idx="1476">
                  <c:v>3</c:v>
                </c:pt>
                <c:pt idx="1477">
                  <c:v>3</c:v>
                </c:pt>
                <c:pt idx="1478">
                  <c:v>3</c:v>
                </c:pt>
                <c:pt idx="1479">
                  <c:v>3</c:v>
                </c:pt>
                <c:pt idx="1480">
                  <c:v>3</c:v>
                </c:pt>
                <c:pt idx="1481">
                  <c:v>3</c:v>
                </c:pt>
                <c:pt idx="1482">
                  <c:v>3</c:v>
                </c:pt>
                <c:pt idx="1483">
                  <c:v>3</c:v>
                </c:pt>
                <c:pt idx="1484">
                  <c:v>3</c:v>
                </c:pt>
                <c:pt idx="1485">
                  <c:v>3</c:v>
                </c:pt>
                <c:pt idx="1486">
                  <c:v>3</c:v>
                </c:pt>
                <c:pt idx="1487">
                  <c:v>3</c:v>
                </c:pt>
                <c:pt idx="1488">
                  <c:v>3</c:v>
                </c:pt>
                <c:pt idx="1489">
                  <c:v>3</c:v>
                </c:pt>
                <c:pt idx="1490">
                  <c:v>3</c:v>
                </c:pt>
                <c:pt idx="1491">
                  <c:v>3</c:v>
                </c:pt>
                <c:pt idx="1492">
                  <c:v>3</c:v>
                </c:pt>
                <c:pt idx="1493">
                  <c:v>3</c:v>
                </c:pt>
                <c:pt idx="1494">
                  <c:v>3</c:v>
                </c:pt>
                <c:pt idx="1495">
                  <c:v>3</c:v>
                </c:pt>
                <c:pt idx="1496">
                  <c:v>3</c:v>
                </c:pt>
                <c:pt idx="1497">
                  <c:v>3</c:v>
                </c:pt>
                <c:pt idx="1498">
                  <c:v>3</c:v>
                </c:pt>
                <c:pt idx="1499">
                  <c:v>3</c:v>
                </c:pt>
                <c:pt idx="1500">
                  <c:v>3</c:v>
                </c:pt>
                <c:pt idx="1501">
                  <c:v>3</c:v>
                </c:pt>
                <c:pt idx="1502">
                  <c:v>3</c:v>
                </c:pt>
                <c:pt idx="1503">
                  <c:v>3</c:v>
                </c:pt>
                <c:pt idx="1504">
                  <c:v>3</c:v>
                </c:pt>
                <c:pt idx="1505">
                  <c:v>3</c:v>
                </c:pt>
                <c:pt idx="1506">
                  <c:v>3</c:v>
                </c:pt>
                <c:pt idx="1507">
                  <c:v>3</c:v>
                </c:pt>
                <c:pt idx="1508">
                  <c:v>3</c:v>
                </c:pt>
                <c:pt idx="1509">
                  <c:v>3</c:v>
                </c:pt>
                <c:pt idx="1510">
                  <c:v>3</c:v>
                </c:pt>
                <c:pt idx="1511">
                  <c:v>3</c:v>
                </c:pt>
                <c:pt idx="1512">
                  <c:v>3</c:v>
                </c:pt>
                <c:pt idx="1513">
                  <c:v>3</c:v>
                </c:pt>
                <c:pt idx="1514">
                  <c:v>3</c:v>
                </c:pt>
                <c:pt idx="1515">
                  <c:v>3</c:v>
                </c:pt>
                <c:pt idx="1516">
                  <c:v>3</c:v>
                </c:pt>
                <c:pt idx="1517">
                  <c:v>3</c:v>
                </c:pt>
                <c:pt idx="1518">
                  <c:v>3</c:v>
                </c:pt>
                <c:pt idx="1519">
                  <c:v>3</c:v>
                </c:pt>
                <c:pt idx="1520">
                  <c:v>3</c:v>
                </c:pt>
                <c:pt idx="1521">
                  <c:v>3</c:v>
                </c:pt>
                <c:pt idx="1522">
                  <c:v>3</c:v>
                </c:pt>
                <c:pt idx="1523">
                  <c:v>3</c:v>
                </c:pt>
                <c:pt idx="1524">
                  <c:v>3</c:v>
                </c:pt>
                <c:pt idx="1525">
                  <c:v>3</c:v>
                </c:pt>
                <c:pt idx="1526">
                  <c:v>3</c:v>
                </c:pt>
                <c:pt idx="1527">
                  <c:v>3</c:v>
                </c:pt>
                <c:pt idx="1528">
                  <c:v>3</c:v>
                </c:pt>
                <c:pt idx="1529">
                  <c:v>3</c:v>
                </c:pt>
                <c:pt idx="1530">
                  <c:v>3</c:v>
                </c:pt>
                <c:pt idx="1531">
                  <c:v>3</c:v>
                </c:pt>
                <c:pt idx="1532">
                  <c:v>3</c:v>
                </c:pt>
                <c:pt idx="1533">
                  <c:v>3</c:v>
                </c:pt>
                <c:pt idx="1534">
                  <c:v>3</c:v>
                </c:pt>
                <c:pt idx="1535">
                  <c:v>3</c:v>
                </c:pt>
                <c:pt idx="1536">
                  <c:v>3</c:v>
                </c:pt>
                <c:pt idx="1537">
                  <c:v>3</c:v>
                </c:pt>
                <c:pt idx="1538">
                  <c:v>3</c:v>
                </c:pt>
                <c:pt idx="1539">
                  <c:v>3</c:v>
                </c:pt>
                <c:pt idx="1540">
                  <c:v>3</c:v>
                </c:pt>
                <c:pt idx="1541">
                  <c:v>3</c:v>
                </c:pt>
                <c:pt idx="1542">
                  <c:v>3</c:v>
                </c:pt>
                <c:pt idx="1543">
                  <c:v>3</c:v>
                </c:pt>
                <c:pt idx="1544">
                  <c:v>3</c:v>
                </c:pt>
                <c:pt idx="1545">
                  <c:v>3</c:v>
                </c:pt>
                <c:pt idx="1546">
                  <c:v>3</c:v>
                </c:pt>
                <c:pt idx="1547">
                  <c:v>3</c:v>
                </c:pt>
                <c:pt idx="1548">
                  <c:v>3</c:v>
                </c:pt>
                <c:pt idx="1549">
                  <c:v>3</c:v>
                </c:pt>
                <c:pt idx="1550">
                  <c:v>3</c:v>
                </c:pt>
                <c:pt idx="1551">
                  <c:v>3</c:v>
                </c:pt>
                <c:pt idx="1552">
                  <c:v>3</c:v>
                </c:pt>
                <c:pt idx="1553">
                  <c:v>3</c:v>
                </c:pt>
                <c:pt idx="1554">
                  <c:v>3</c:v>
                </c:pt>
                <c:pt idx="1555">
                  <c:v>3</c:v>
                </c:pt>
                <c:pt idx="1556">
                  <c:v>3</c:v>
                </c:pt>
                <c:pt idx="1557">
                  <c:v>3</c:v>
                </c:pt>
                <c:pt idx="1558">
                  <c:v>3</c:v>
                </c:pt>
                <c:pt idx="1559">
                  <c:v>3</c:v>
                </c:pt>
                <c:pt idx="1560">
                  <c:v>3</c:v>
                </c:pt>
                <c:pt idx="1561">
                  <c:v>3</c:v>
                </c:pt>
                <c:pt idx="1562">
                  <c:v>3</c:v>
                </c:pt>
                <c:pt idx="1563">
                  <c:v>3</c:v>
                </c:pt>
                <c:pt idx="1564">
                  <c:v>3</c:v>
                </c:pt>
                <c:pt idx="1565">
                  <c:v>3</c:v>
                </c:pt>
                <c:pt idx="1566">
                  <c:v>3</c:v>
                </c:pt>
                <c:pt idx="1567">
                  <c:v>3</c:v>
                </c:pt>
                <c:pt idx="1568">
                  <c:v>3</c:v>
                </c:pt>
                <c:pt idx="1569">
                  <c:v>3</c:v>
                </c:pt>
                <c:pt idx="1570">
                  <c:v>3</c:v>
                </c:pt>
                <c:pt idx="1571">
                  <c:v>3</c:v>
                </c:pt>
                <c:pt idx="1572">
                  <c:v>3</c:v>
                </c:pt>
                <c:pt idx="1573">
                  <c:v>3</c:v>
                </c:pt>
                <c:pt idx="1574">
                  <c:v>3</c:v>
                </c:pt>
                <c:pt idx="1575">
                  <c:v>3</c:v>
                </c:pt>
                <c:pt idx="1576">
                  <c:v>3</c:v>
                </c:pt>
                <c:pt idx="1577">
                  <c:v>3</c:v>
                </c:pt>
                <c:pt idx="1578">
                  <c:v>3</c:v>
                </c:pt>
                <c:pt idx="1579">
                  <c:v>3</c:v>
                </c:pt>
                <c:pt idx="1580">
                  <c:v>3</c:v>
                </c:pt>
                <c:pt idx="1581">
                  <c:v>3</c:v>
                </c:pt>
                <c:pt idx="1582">
                  <c:v>3</c:v>
                </c:pt>
                <c:pt idx="1583">
                  <c:v>3</c:v>
                </c:pt>
                <c:pt idx="1584">
                  <c:v>3</c:v>
                </c:pt>
                <c:pt idx="1585">
                  <c:v>3</c:v>
                </c:pt>
                <c:pt idx="1586">
                  <c:v>3</c:v>
                </c:pt>
                <c:pt idx="1587">
                  <c:v>3</c:v>
                </c:pt>
                <c:pt idx="1588">
                  <c:v>3</c:v>
                </c:pt>
                <c:pt idx="1589">
                  <c:v>3</c:v>
                </c:pt>
                <c:pt idx="1590">
                  <c:v>3</c:v>
                </c:pt>
                <c:pt idx="1591">
                  <c:v>3</c:v>
                </c:pt>
                <c:pt idx="1592">
                  <c:v>3</c:v>
                </c:pt>
                <c:pt idx="1593">
                  <c:v>3</c:v>
                </c:pt>
                <c:pt idx="1594">
                  <c:v>3</c:v>
                </c:pt>
                <c:pt idx="1595">
                  <c:v>3</c:v>
                </c:pt>
                <c:pt idx="1596">
                  <c:v>3</c:v>
                </c:pt>
                <c:pt idx="1597">
                  <c:v>3</c:v>
                </c:pt>
                <c:pt idx="1598">
                  <c:v>3</c:v>
                </c:pt>
                <c:pt idx="1599">
                  <c:v>3</c:v>
                </c:pt>
                <c:pt idx="1600">
                  <c:v>3</c:v>
                </c:pt>
                <c:pt idx="1601">
                  <c:v>3</c:v>
                </c:pt>
                <c:pt idx="1602">
                  <c:v>3</c:v>
                </c:pt>
                <c:pt idx="1603">
                  <c:v>3</c:v>
                </c:pt>
                <c:pt idx="1604">
                  <c:v>3</c:v>
                </c:pt>
                <c:pt idx="1605">
                  <c:v>3</c:v>
                </c:pt>
                <c:pt idx="1606">
                  <c:v>3</c:v>
                </c:pt>
                <c:pt idx="1607">
                  <c:v>3</c:v>
                </c:pt>
                <c:pt idx="1608">
                  <c:v>3</c:v>
                </c:pt>
                <c:pt idx="1609">
                  <c:v>3</c:v>
                </c:pt>
                <c:pt idx="1610">
                  <c:v>3</c:v>
                </c:pt>
                <c:pt idx="1611">
                  <c:v>3</c:v>
                </c:pt>
                <c:pt idx="1612">
                  <c:v>3</c:v>
                </c:pt>
                <c:pt idx="1613">
                  <c:v>3</c:v>
                </c:pt>
                <c:pt idx="1614">
                  <c:v>3</c:v>
                </c:pt>
                <c:pt idx="1615">
                  <c:v>3</c:v>
                </c:pt>
                <c:pt idx="1616">
                  <c:v>3</c:v>
                </c:pt>
                <c:pt idx="1617">
                  <c:v>3</c:v>
                </c:pt>
                <c:pt idx="1618">
                  <c:v>3</c:v>
                </c:pt>
                <c:pt idx="1619">
                  <c:v>3</c:v>
                </c:pt>
                <c:pt idx="1620">
                  <c:v>3</c:v>
                </c:pt>
                <c:pt idx="1621">
                  <c:v>3</c:v>
                </c:pt>
                <c:pt idx="1622">
                  <c:v>3</c:v>
                </c:pt>
                <c:pt idx="1623">
                  <c:v>3</c:v>
                </c:pt>
                <c:pt idx="1624">
                  <c:v>3</c:v>
                </c:pt>
                <c:pt idx="1625">
                  <c:v>3</c:v>
                </c:pt>
                <c:pt idx="1626">
                  <c:v>3</c:v>
                </c:pt>
                <c:pt idx="1627">
                  <c:v>3</c:v>
                </c:pt>
                <c:pt idx="1628">
                  <c:v>3</c:v>
                </c:pt>
                <c:pt idx="1629">
                  <c:v>3</c:v>
                </c:pt>
                <c:pt idx="1630">
                  <c:v>3</c:v>
                </c:pt>
                <c:pt idx="1631">
                  <c:v>3</c:v>
                </c:pt>
                <c:pt idx="1632">
                  <c:v>3</c:v>
                </c:pt>
                <c:pt idx="1633">
                  <c:v>3</c:v>
                </c:pt>
                <c:pt idx="1634">
                  <c:v>3</c:v>
                </c:pt>
                <c:pt idx="1635">
                  <c:v>3</c:v>
                </c:pt>
                <c:pt idx="1636">
                  <c:v>3</c:v>
                </c:pt>
                <c:pt idx="1637">
                  <c:v>3</c:v>
                </c:pt>
                <c:pt idx="1638">
                  <c:v>3</c:v>
                </c:pt>
                <c:pt idx="1639">
                  <c:v>3</c:v>
                </c:pt>
                <c:pt idx="1640">
                  <c:v>3</c:v>
                </c:pt>
                <c:pt idx="1641">
                  <c:v>3</c:v>
                </c:pt>
                <c:pt idx="1642">
                  <c:v>3</c:v>
                </c:pt>
                <c:pt idx="1643">
                  <c:v>3</c:v>
                </c:pt>
                <c:pt idx="1644">
                  <c:v>3</c:v>
                </c:pt>
                <c:pt idx="1645">
                  <c:v>3</c:v>
                </c:pt>
                <c:pt idx="1646">
                  <c:v>3</c:v>
                </c:pt>
                <c:pt idx="1647">
                  <c:v>3</c:v>
                </c:pt>
                <c:pt idx="1648">
                  <c:v>3</c:v>
                </c:pt>
                <c:pt idx="1649">
                  <c:v>3</c:v>
                </c:pt>
                <c:pt idx="1650">
                  <c:v>3</c:v>
                </c:pt>
                <c:pt idx="1651">
                  <c:v>3</c:v>
                </c:pt>
                <c:pt idx="1652">
                  <c:v>3</c:v>
                </c:pt>
                <c:pt idx="1653">
                  <c:v>3</c:v>
                </c:pt>
                <c:pt idx="1654">
                  <c:v>3</c:v>
                </c:pt>
                <c:pt idx="1655">
                  <c:v>3</c:v>
                </c:pt>
                <c:pt idx="1656">
                  <c:v>3</c:v>
                </c:pt>
                <c:pt idx="1657">
                  <c:v>3</c:v>
                </c:pt>
                <c:pt idx="1658">
                  <c:v>3</c:v>
                </c:pt>
                <c:pt idx="1659">
                  <c:v>3</c:v>
                </c:pt>
                <c:pt idx="1660">
                  <c:v>3</c:v>
                </c:pt>
                <c:pt idx="1661">
                  <c:v>3</c:v>
                </c:pt>
                <c:pt idx="1662">
                  <c:v>3</c:v>
                </c:pt>
                <c:pt idx="1663">
                  <c:v>3</c:v>
                </c:pt>
                <c:pt idx="1664">
                  <c:v>3</c:v>
                </c:pt>
                <c:pt idx="1665">
                  <c:v>3</c:v>
                </c:pt>
                <c:pt idx="1666">
                  <c:v>3</c:v>
                </c:pt>
                <c:pt idx="1667">
                  <c:v>3</c:v>
                </c:pt>
                <c:pt idx="1668">
                  <c:v>3</c:v>
                </c:pt>
                <c:pt idx="1669">
                  <c:v>3</c:v>
                </c:pt>
                <c:pt idx="1670">
                  <c:v>3</c:v>
                </c:pt>
                <c:pt idx="1671">
                  <c:v>3</c:v>
                </c:pt>
                <c:pt idx="1672">
                  <c:v>3</c:v>
                </c:pt>
                <c:pt idx="1673">
                  <c:v>3</c:v>
                </c:pt>
                <c:pt idx="1674">
                  <c:v>3</c:v>
                </c:pt>
                <c:pt idx="1675">
                  <c:v>3</c:v>
                </c:pt>
                <c:pt idx="1676">
                  <c:v>3</c:v>
                </c:pt>
                <c:pt idx="1677">
                  <c:v>3</c:v>
                </c:pt>
                <c:pt idx="1678">
                  <c:v>3</c:v>
                </c:pt>
                <c:pt idx="1679">
                  <c:v>3</c:v>
                </c:pt>
                <c:pt idx="1680">
                  <c:v>3</c:v>
                </c:pt>
                <c:pt idx="1681">
                  <c:v>3</c:v>
                </c:pt>
                <c:pt idx="1682">
                  <c:v>3</c:v>
                </c:pt>
                <c:pt idx="1683">
                  <c:v>3</c:v>
                </c:pt>
                <c:pt idx="1684">
                  <c:v>3</c:v>
                </c:pt>
                <c:pt idx="1685">
                  <c:v>3</c:v>
                </c:pt>
                <c:pt idx="1686">
                  <c:v>3</c:v>
                </c:pt>
                <c:pt idx="1687">
                  <c:v>3</c:v>
                </c:pt>
                <c:pt idx="1688">
                  <c:v>3</c:v>
                </c:pt>
                <c:pt idx="1689">
                  <c:v>3</c:v>
                </c:pt>
                <c:pt idx="1690">
                  <c:v>3</c:v>
                </c:pt>
                <c:pt idx="1691">
                  <c:v>3</c:v>
                </c:pt>
                <c:pt idx="1692">
                  <c:v>3</c:v>
                </c:pt>
                <c:pt idx="1693">
                  <c:v>3</c:v>
                </c:pt>
                <c:pt idx="1694">
                  <c:v>3</c:v>
                </c:pt>
                <c:pt idx="1695">
                  <c:v>3</c:v>
                </c:pt>
                <c:pt idx="1696">
                  <c:v>3</c:v>
                </c:pt>
                <c:pt idx="1697">
                  <c:v>3</c:v>
                </c:pt>
                <c:pt idx="1698">
                  <c:v>3</c:v>
                </c:pt>
                <c:pt idx="1699">
                  <c:v>3</c:v>
                </c:pt>
                <c:pt idx="1700">
                  <c:v>3</c:v>
                </c:pt>
                <c:pt idx="1701">
                  <c:v>3</c:v>
                </c:pt>
                <c:pt idx="1702">
                  <c:v>3</c:v>
                </c:pt>
                <c:pt idx="1703">
                  <c:v>3</c:v>
                </c:pt>
                <c:pt idx="1704">
                  <c:v>3</c:v>
                </c:pt>
                <c:pt idx="1705">
                  <c:v>3</c:v>
                </c:pt>
                <c:pt idx="1706">
                  <c:v>3</c:v>
                </c:pt>
                <c:pt idx="1707">
                  <c:v>3</c:v>
                </c:pt>
                <c:pt idx="1708">
                  <c:v>3</c:v>
                </c:pt>
                <c:pt idx="1709">
                  <c:v>3</c:v>
                </c:pt>
                <c:pt idx="1710">
                  <c:v>3</c:v>
                </c:pt>
                <c:pt idx="1711">
                  <c:v>3</c:v>
                </c:pt>
                <c:pt idx="1712">
                  <c:v>3</c:v>
                </c:pt>
                <c:pt idx="1713">
                  <c:v>3</c:v>
                </c:pt>
                <c:pt idx="1714">
                  <c:v>3</c:v>
                </c:pt>
                <c:pt idx="1715">
                  <c:v>3</c:v>
                </c:pt>
                <c:pt idx="1716">
                  <c:v>3</c:v>
                </c:pt>
                <c:pt idx="1717">
                  <c:v>3</c:v>
                </c:pt>
                <c:pt idx="1718">
                  <c:v>3</c:v>
                </c:pt>
                <c:pt idx="1719">
                  <c:v>3</c:v>
                </c:pt>
                <c:pt idx="1720">
                  <c:v>3</c:v>
                </c:pt>
                <c:pt idx="1721">
                  <c:v>3</c:v>
                </c:pt>
                <c:pt idx="1722">
                  <c:v>3</c:v>
                </c:pt>
                <c:pt idx="1723">
                  <c:v>3</c:v>
                </c:pt>
                <c:pt idx="1724">
                  <c:v>3</c:v>
                </c:pt>
                <c:pt idx="1725">
                  <c:v>3</c:v>
                </c:pt>
                <c:pt idx="1726">
                  <c:v>3</c:v>
                </c:pt>
                <c:pt idx="1727">
                  <c:v>3</c:v>
                </c:pt>
                <c:pt idx="1728">
                  <c:v>3</c:v>
                </c:pt>
                <c:pt idx="1729">
                  <c:v>3</c:v>
                </c:pt>
                <c:pt idx="1730">
                  <c:v>3</c:v>
                </c:pt>
                <c:pt idx="1731">
                  <c:v>3</c:v>
                </c:pt>
                <c:pt idx="1732">
                  <c:v>3</c:v>
                </c:pt>
                <c:pt idx="1733">
                  <c:v>3</c:v>
                </c:pt>
                <c:pt idx="1734">
                  <c:v>3</c:v>
                </c:pt>
                <c:pt idx="1735">
                  <c:v>3</c:v>
                </c:pt>
                <c:pt idx="1736">
                  <c:v>3</c:v>
                </c:pt>
                <c:pt idx="1737">
                  <c:v>3</c:v>
                </c:pt>
                <c:pt idx="1738">
                  <c:v>3</c:v>
                </c:pt>
                <c:pt idx="1739">
                  <c:v>3</c:v>
                </c:pt>
                <c:pt idx="1740">
                  <c:v>3</c:v>
                </c:pt>
                <c:pt idx="1741">
                  <c:v>3</c:v>
                </c:pt>
                <c:pt idx="1742">
                  <c:v>3</c:v>
                </c:pt>
                <c:pt idx="1743">
                  <c:v>3</c:v>
                </c:pt>
                <c:pt idx="1744">
                  <c:v>3</c:v>
                </c:pt>
                <c:pt idx="1745">
                  <c:v>3</c:v>
                </c:pt>
                <c:pt idx="1746">
                  <c:v>3</c:v>
                </c:pt>
                <c:pt idx="1747">
                  <c:v>3</c:v>
                </c:pt>
                <c:pt idx="1748">
                  <c:v>3</c:v>
                </c:pt>
                <c:pt idx="1749">
                  <c:v>3</c:v>
                </c:pt>
                <c:pt idx="1750">
                  <c:v>3</c:v>
                </c:pt>
                <c:pt idx="1751">
                  <c:v>3</c:v>
                </c:pt>
                <c:pt idx="1752">
                  <c:v>3</c:v>
                </c:pt>
                <c:pt idx="1753">
                  <c:v>3</c:v>
                </c:pt>
                <c:pt idx="1754">
                  <c:v>3</c:v>
                </c:pt>
                <c:pt idx="1755">
                  <c:v>3</c:v>
                </c:pt>
                <c:pt idx="1756">
                  <c:v>3</c:v>
                </c:pt>
                <c:pt idx="1757">
                  <c:v>3</c:v>
                </c:pt>
                <c:pt idx="1758">
                  <c:v>3</c:v>
                </c:pt>
                <c:pt idx="1759">
                  <c:v>3</c:v>
                </c:pt>
                <c:pt idx="1760">
                  <c:v>3</c:v>
                </c:pt>
                <c:pt idx="1761">
                  <c:v>3</c:v>
                </c:pt>
                <c:pt idx="1762">
                  <c:v>3</c:v>
                </c:pt>
                <c:pt idx="1763">
                  <c:v>3</c:v>
                </c:pt>
                <c:pt idx="1764">
                  <c:v>3</c:v>
                </c:pt>
                <c:pt idx="1765">
                  <c:v>3</c:v>
                </c:pt>
                <c:pt idx="1766">
                  <c:v>3</c:v>
                </c:pt>
                <c:pt idx="1767">
                  <c:v>3</c:v>
                </c:pt>
                <c:pt idx="1768">
                  <c:v>3</c:v>
                </c:pt>
                <c:pt idx="1769">
                  <c:v>3</c:v>
                </c:pt>
                <c:pt idx="1770">
                  <c:v>3</c:v>
                </c:pt>
                <c:pt idx="1771">
                  <c:v>3</c:v>
                </c:pt>
                <c:pt idx="1772">
                  <c:v>3</c:v>
                </c:pt>
                <c:pt idx="1773">
                  <c:v>3</c:v>
                </c:pt>
                <c:pt idx="1774">
                  <c:v>3</c:v>
                </c:pt>
                <c:pt idx="1775">
                  <c:v>3</c:v>
                </c:pt>
                <c:pt idx="1776">
                  <c:v>3</c:v>
                </c:pt>
                <c:pt idx="1777">
                  <c:v>3</c:v>
                </c:pt>
                <c:pt idx="1778">
                  <c:v>3</c:v>
                </c:pt>
                <c:pt idx="1779">
                  <c:v>3</c:v>
                </c:pt>
                <c:pt idx="1780">
                  <c:v>3</c:v>
                </c:pt>
                <c:pt idx="1781">
                  <c:v>3</c:v>
                </c:pt>
                <c:pt idx="1782">
                  <c:v>3</c:v>
                </c:pt>
                <c:pt idx="1783">
                  <c:v>3</c:v>
                </c:pt>
                <c:pt idx="1784">
                  <c:v>3</c:v>
                </c:pt>
                <c:pt idx="1785">
                  <c:v>3</c:v>
                </c:pt>
                <c:pt idx="1786">
                  <c:v>3</c:v>
                </c:pt>
                <c:pt idx="1787">
                  <c:v>3</c:v>
                </c:pt>
                <c:pt idx="1788">
                  <c:v>3</c:v>
                </c:pt>
                <c:pt idx="1789">
                  <c:v>3</c:v>
                </c:pt>
                <c:pt idx="1790">
                  <c:v>3</c:v>
                </c:pt>
                <c:pt idx="1791">
                  <c:v>3</c:v>
                </c:pt>
                <c:pt idx="1792">
                  <c:v>3</c:v>
                </c:pt>
                <c:pt idx="1793">
                  <c:v>3</c:v>
                </c:pt>
                <c:pt idx="1794">
                  <c:v>3</c:v>
                </c:pt>
                <c:pt idx="1795">
                  <c:v>3</c:v>
                </c:pt>
                <c:pt idx="1796">
                  <c:v>3</c:v>
                </c:pt>
                <c:pt idx="1797">
                  <c:v>3</c:v>
                </c:pt>
                <c:pt idx="1798">
                  <c:v>3</c:v>
                </c:pt>
                <c:pt idx="1799">
                  <c:v>3</c:v>
                </c:pt>
                <c:pt idx="1800">
                  <c:v>3</c:v>
                </c:pt>
                <c:pt idx="1801">
                  <c:v>3</c:v>
                </c:pt>
                <c:pt idx="1802">
                  <c:v>3</c:v>
                </c:pt>
                <c:pt idx="1803">
                  <c:v>3</c:v>
                </c:pt>
                <c:pt idx="1804">
                  <c:v>3</c:v>
                </c:pt>
                <c:pt idx="1805">
                  <c:v>3</c:v>
                </c:pt>
                <c:pt idx="1806">
                  <c:v>3</c:v>
                </c:pt>
                <c:pt idx="1807">
                  <c:v>3</c:v>
                </c:pt>
                <c:pt idx="1808">
                  <c:v>3</c:v>
                </c:pt>
                <c:pt idx="1809">
                  <c:v>3</c:v>
                </c:pt>
                <c:pt idx="1810">
                  <c:v>3</c:v>
                </c:pt>
                <c:pt idx="1811">
                  <c:v>3</c:v>
                </c:pt>
                <c:pt idx="1812">
                  <c:v>3</c:v>
                </c:pt>
                <c:pt idx="1813">
                  <c:v>3</c:v>
                </c:pt>
                <c:pt idx="1814">
                  <c:v>3</c:v>
                </c:pt>
                <c:pt idx="1815">
                  <c:v>3</c:v>
                </c:pt>
                <c:pt idx="1816">
                  <c:v>3</c:v>
                </c:pt>
                <c:pt idx="1817">
                  <c:v>3</c:v>
                </c:pt>
                <c:pt idx="1818">
                  <c:v>3</c:v>
                </c:pt>
                <c:pt idx="1819">
                  <c:v>3</c:v>
                </c:pt>
                <c:pt idx="1820">
                  <c:v>3</c:v>
                </c:pt>
                <c:pt idx="1821">
                  <c:v>3</c:v>
                </c:pt>
                <c:pt idx="1822">
                  <c:v>3</c:v>
                </c:pt>
                <c:pt idx="1823">
                  <c:v>3</c:v>
                </c:pt>
                <c:pt idx="1824">
                  <c:v>3</c:v>
                </c:pt>
                <c:pt idx="1825">
                  <c:v>3</c:v>
                </c:pt>
                <c:pt idx="1826">
                  <c:v>3</c:v>
                </c:pt>
                <c:pt idx="1827">
                  <c:v>3</c:v>
                </c:pt>
                <c:pt idx="1828">
                  <c:v>3</c:v>
                </c:pt>
                <c:pt idx="1829">
                  <c:v>3</c:v>
                </c:pt>
                <c:pt idx="1830">
                  <c:v>3</c:v>
                </c:pt>
                <c:pt idx="1831">
                  <c:v>3</c:v>
                </c:pt>
                <c:pt idx="1832">
                  <c:v>3</c:v>
                </c:pt>
                <c:pt idx="1833">
                  <c:v>3</c:v>
                </c:pt>
                <c:pt idx="1834">
                  <c:v>3</c:v>
                </c:pt>
                <c:pt idx="1835">
                  <c:v>3</c:v>
                </c:pt>
                <c:pt idx="1836">
                  <c:v>3</c:v>
                </c:pt>
                <c:pt idx="1837">
                  <c:v>3</c:v>
                </c:pt>
                <c:pt idx="1838">
                  <c:v>3</c:v>
                </c:pt>
                <c:pt idx="1839">
                  <c:v>3</c:v>
                </c:pt>
                <c:pt idx="1840">
                  <c:v>3</c:v>
                </c:pt>
                <c:pt idx="1841">
                  <c:v>3</c:v>
                </c:pt>
                <c:pt idx="1842">
                  <c:v>3</c:v>
                </c:pt>
                <c:pt idx="1843">
                  <c:v>3</c:v>
                </c:pt>
                <c:pt idx="1844">
                  <c:v>3</c:v>
                </c:pt>
                <c:pt idx="1845">
                  <c:v>3</c:v>
                </c:pt>
                <c:pt idx="1846">
                  <c:v>3</c:v>
                </c:pt>
                <c:pt idx="1847">
                  <c:v>3</c:v>
                </c:pt>
                <c:pt idx="1848">
                  <c:v>3</c:v>
                </c:pt>
                <c:pt idx="1849">
                  <c:v>3</c:v>
                </c:pt>
                <c:pt idx="1850">
                  <c:v>3</c:v>
                </c:pt>
                <c:pt idx="1851">
                  <c:v>3</c:v>
                </c:pt>
                <c:pt idx="1852">
                  <c:v>3</c:v>
                </c:pt>
                <c:pt idx="1853">
                  <c:v>3</c:v>
                </c:pt>
                <c:pt idx="1854">
                  <c:v>3</c:v>
                </c:pt>
                <c:pt idx="1855">
                  <c:v>3</c:v>
                </c:pt>
                <c:pt idx="1856">
                  <c:v>3</c:v>
                </c:pt>
                <c:pt idx="1857">
                  <c:v>3</c:v>
                </c:pt>
                <c:pt idx="1858">
                  <c:v>3</c:v>
                </c:pt>
                <c:pt idx="1859">
                  <c:v>3</c:v>
                </c:pt>
                <c:pt idx="1860">
                  <c:v>3</c:v>
                </c:pt>
                <c:pt idx="1861">
                  <c:v>3</c:v>
                </c:pt>
                <c:pt idx="1862">
                  <c:v>3</c:v>
                </c:pt>
                <c:pt idx="1863">
                  <c:v>3</c:v>
                </c:pt>
                <c:pt idx="1864">
                  <c:v>3</c:v>
                </c:pt>
                <c:pt idx="1865">
                  <c:v>3</c:v>
                </c:pt>
                <c:pt idx="1866">
                  <c:v>3</c:v>
                </c:pt>
                <c:pt idx="1867">
                  <c:v>3</c:v>
                </c:pt>
                <c:pt idx="1868">
                  <c:v>3</c:v>
                </c:pt>
                <c:pt idx="1869">
                  <c:v>3</c:v>
                </c:pt>
                <c:pt idx="1870">
                  <c:v>3</c:v>
                </c:pt>
                <c:pt idx="1871">
                  <c:v>3</c:v>
                </c:pt>
                <c:pt idx="1872">
                  <c:v>3</c:v>
                </c:pt>
                <c:pt idx="1873">
                  <c:v>3</c:v>
                </c:pt>
                <c:pt idx="1874">
                  <c:v>3</c:v>
                </c:pt>
                <c:pt idx="1875">
                  <c:v>3</c:v>
                </c:pt>
                <c:pt idx="1876">
                  <c:v>3</c:v>
                </c:pt>
                <c:pt idx="1877">
                  <c:v>3</c:v>
                </c:pt>
                <c:pt idx="1878">
                  <c:v>3</c:v>
                </c:pt>
                <c:pt idx="1879">
                  <c:v>3</c:v>
                </c:pt>
                <c:pt idx="1880">
                  <c:v>3</c:v>
                </c:pt>
                <c:pt idx="1881">
                  <c:v>3</c:v>
                </c:pt>
                <c:pt idx="1882">
                  <c:v>3</c:v>
                </c:pt>
                <c:pt idx="1883">
                  <c:v>3</c:v>
                </c:pt>
                <c:pt idx="1884">
                  <c:v>3</c:v>
                </c:pt>
                <c:pt idx="1885">
                  <c:v>3</c:v>
                </c:pt>
                <c:pt idx="1886">
                  <c:v>3</c:v>
                </c:pt>
                <c:pt idx="1887">
                  <c:v>3</c:v>
                </c:pt>
                <c:pt idx="1888">
                  <c:v>3</c:v>
                </c:pt>
                <c:pt idx="1889">
                  <c:v>3</c:v>
                </c:pt>
                <c:pt idx="1890">
                  <c:v>3</c:v>
                </c:pt>
                <c:pt idx="1891">
                  <c:v>3</c:v>
                </c:pt>
                <c:pt idx="1892">
                  <c:v>3</c:v>
                </c:pt>
                <c:pt idx="1893">
                  <c:v>3</c:v>
                </c:pt>
                <c:pt idx="1894">
                  <c:v>3</c:v>
                </c:pt>
                <c:pt idx="1895">
                  <c:v>3</c:v>
                </c:pt>
                <c:pt idx="1896">
                  <c:v>3</c:v>
                </c:pt>
                <c:pt idx="1897">
                  <c:v>3</c:v>
                </c:pt>
                <c:pt idx="1898">
                  <c:v>3</c:v>
                </c:pt>
                <c:pt idx="1899">
                  <c:v>3</c:v>
                </c:pt>
                <c:pt idx="1900">
                  <c:v>3</c:v>
                </c:pt>
                <c:pt idx="1901">
                  <c:v>3</c:v>
                </c:pt>
                <c:pt idx="1902">
                  <c:v>3</c:v>
                </c:pt>
                <c:pt idx="1903">
                  <c:v>3</c:v>
                </c:pt>
                <c:pt idx="1904">
                  <c:v>3</c:v>
                </c:pt>
                <c:pt idx="1905">
                  <c:v>3</c:v>
                </c:pt>
                <c:pt idx="1906">
                  <c:v>3</c:v>
                </c:pt>
                <c:pt idx="1907">
                  <c:v>3</c:v>
                </c:pt>
                <c:pt idx="1908">
                  <c:v>3</c:v>
                </c:pt>
                <c:pt idx="1909">
                  <c:v>3</c:v>
                </c:pt>
                <c:pt idx="1910">
                  <c:v>3</c:v>
                </c:pt>
                <c:pt idx="1911">
                  <c:v>3</c:v>
                </c:pt>
                <c:pt idx="1912">
                  <c:v>3</c:v>
                </c:pt>
                <c:pt idx="1913">
                  <c:v>3</c:v>
                </c:pt>
                <c:pt idx="1914">
                  <c:v>3</c:v>
                </c:pt>
                <c:pt idx="1915">
                  <c:v>3</c:v>
                </c:pt>
                <c:pt idx="1916">
                  <c:v>3</c:v>
                </c:pt>
                <c:pt idx="1917">
                  <c:v>3</c:v>
                </c:pt>
                <c:pt idx="1918">
                  <c:v>3</c:v>
                </c:pt>
                <c:pt idx="1919">
                  <c:v>3</c:v>
                </c:pt>
                <c:pt idx="1920">
                  <c:v>3</c:v>
                </c:pt>
                <c:pt idx="1921">
                  <c:v>3</c:v>
                </c:pt>
                <c:pt idx="1922">
                  <c:v>3</c:v>
                </c:pt>
                <c:pt idx="1923">
                  <c:v>3</c:v>
                </c:pt>
                <c:pt idx="1924">
                  <c:v>3</c:v>
                </c:pt>
                <c:pt idx="1925">
                  <c:v>3</c:v>
                </c:pt>
                <c:pt idx="1926">
                  <c:v>3</c:v>
                </c:pt>
                <c:pt idx="1927">
                  <c:v>3</c:v>
                </c:pt>
                <c:pt idx="1928">
                  <c:v>3</c:v>
                </c:pt>
                <c:pt idx="1929">
                  <c:v>3</c:v>
                </c:pt>
                <c:pt idx="1930">
                  <c:v>3</c:v>
                </c:pt>
                <c:pt idx="1931">
                  <c:v>3</c:v>
                </c:pt>
                <c:pt idx="1932">
                  <c:v>3</c:v>
                </c:pt>
                <c:pt idx="1933">
                  <c:v>3</c:v>
                </c:pt>
                <c:pt idx="1934">
                  <c:v>3</c:v>
                </c:pt>
                <c:pt idx="1935">
                  <c:v>3</c:v>
                </c:pt>
                <c:pt idx="1936">
                  <c:v>3</c:v>
                </c:pt>
                <c:pt idx="1937">
                  <c:v>3</c:v>
                </c:pt>
                <c:pt idx="1938">
                  <c:v>3</c:v>
                </c:pt>
                <c:pt idx="1939">
                  <c:v>3</c:v>
                </c:pt>
                <c:pt idx="1940">
                  <c:v>3</c:v>
                </c:pt>
                <c:pt idx="1941">
                  <c:v>3</c:v>
                </c:pt>
                <c:pt idx="1942">
                  <c:v>3</c:v>
                </c:pt>
                <c:pt idx="1943">
                  <c:v>3</c:v>
                </c:pt>
                <c:pt idx="1944">
                  <c:v>3</c:v>
                </c:pt>
                <c:pt idx="1945">
                  <c:v>3</c:v>
                </c:pt>
                <c:pt idx="1946">
                  <c:v>3</c:v>
                </c:pt>
                <c:pt idx="1947">
                  <c:v>3</c:v>
                </c:pt>
                <c:pt idx="1948">
                  <c:v>3</c:v>
                </c:pt>
                <c:pt idx="1949">
                  <c:v>3</c:v>
                </c:pt>
                <c:pt idx="1950">
                  <c:v>3</c:v>
                </c:pt>
                <c:pt idx="1951">
                  <c:v>3</c:v>
                </c:pt>
                <c:pt idx="1952">
                  <c:v>3</c:v>
                </c:pt>
                <c:pt idx="1953">
                  <c:v>3</c:v>
                </c:pt>
                <c:pt idx="1954">
                  <c:v>3</c:v>
                </c:pt>
                <c:pt idx="1955">
                  <c:v>3</c:v>
                </c:pt>
                <c:pt idx="1956">
                  <c:v>3</c:v>
                </c:pt>
                <c:pt idx="1957">
                  <c:v>3</c:v>
                </c:pt>
                <c:pt idx="1958">
                  <c:v>3</c:v>
                </c:pt>
                <c:pt idx="1959">
                  <c:v>3</c:v>
                </c:pt>
                <c:pt idx="1960">
                  <c:v>3</c:v>
                </c:pt>
                <c:pt idx="1961">
                  <c:v>3</c:v>
                </c:pt>
                <c:pt idx="1962">
                  <c:v>3</c:v>
                </c:pt>
                <c:pt idx="1963">
                  <c:v>3</c:v>
                </c:pt>
                <c:pt idx="1964">
                  <c:v>3</c:v>
                </c:pt>
                <c:pt idx="1965">
                  <c:v>3</c:v>
                </c:pt>
                <c:pt idx="1966">
                  <c:v>3</c:v>
                </c:pt>
                <c:pt idx="1967">
                  <c:v>3</c:v>
                </c:pt>
                <c:pt idx="1968">
                  <c:v>3</c:v>
                </c:pt>
                <c:pt idx="1969">
                  <c:v>3</c:v>
                </c:pt>
                <c:pt idx="1970">
                  <c:v>3</c:v>
                </c:pt>
                <c:pt idx="1971">
                  <c:v>3</c:v>
                </c:pt>
                <c:pt idx="1972">
                  <c:v>3</c:v>
                </c:pt>
                <c:pt idx="1973">
                  <c:v>3</c:v>
                </c:pt>
                <c:pt idx="1974">
                  <c:v>3</c:v>
                </c:pt>
                <c:pt idx="1975">
                  <c:v>3</c:v>
                </c:pt>
                <c:pt idx="1976">
                  <c:v>3</c:v>
                </c:pt>
                <c:pt idx="1977">
                  <c:v>3</c:v>
                </c:pt>
                <c:pt idx="1978">
                  <c:v>3</c:v>
                </c:pt>
                <c:pt idx="1979">
                  <c:v>3</c:v>
                </c:pt>
                <c:pt idx="1980">
                  <c:v>3</c:v>
                </c:pt>
                <c:pt idx="1981">
                  <c:v>3</c:v>
                </c:pt>
                <c:pt idx="1982">
                  <c:v>3</c:v>
                </c:pt>
                <c:pt idx="1983">
                  <c:v>3</c:v>
                </c:pt>
                <c:pt idx="1984">
                  <c:v>3</c:v>
                </c:pt>
                <c:pt idx="1985">
                  <c:v>3</c:v>
                </c:pt>
                <c:pt idx="1986">
                  <c:v>3</c:v>
                </c:pt>
                <c:pt idx="1987">
                  <c:v>3</c:v>
                </c:pt>
                <c:pt idx="1988">
                  <c:v>3</c:v>
                </c:pt>
                <c:pt idx="1989">
                  <c:v>3</c:v>
                </c:pt>
                <c:pt idx="1990">
                  <c:v>3</c:v>
                </c:pt>
                <c:pt idx="1991">
                  <c:v>3</c:v>
                </c:pt>
                <c:pt idx="1992">
                  <c:v>3</c:v>
                </c:pt>
                <c:pt idx="1993">
                  <c:v>3</c:v>
                </c:pt>
                <c:pt idx="1994">
                  <c:v>3</c:v>
                </c:pt>
                <c:pt idx="1995">
                  <c:v>3</c:v>
                </c:pt>
                <c:pt idx="1996">
                  <c:v>3</c:v>
                </c:pt>
                <c:pt idx="1997">
                  <c:v>3</c:v>
                </c:pt>
                <c:pt idx="1998">
                  <c:v>3</c:v>
                </c:pt>
                <c:pt idx="1999">
                  <c:v>3</c:v>
                </c:pt>
                <c:pt idx="2000">
                  <c:v>3</c:v>
                </c:pt>
                <c:pt idx="2001">
                  <c:v>3</c:v>
                </c:pt>
                <c:pt idx="2002">
                  <c:v>3</c:v>
                </c:pt>
                <c:pt idx="2003">
                  <c:v>3</c:v>
                </c:pt>
                <c:pt idx="2004">
                  <c:v>3</c:v>
                </c:pt>
                <c:pt idx="2005">
                  <c:v>3</c:v>
                </c:pt>
                <c:pt idx="2006">
                  <c:v>3</c:v>
                </c:pt>
                <c:pt idx="2007">
                  <c:v>3</c:v>
                </c:pt>
                <c:pt idx="2008">
                  <c:v>3</c:v>
                </c:pt>
                <c:pt idx="2009">
                  <c:v>3</c:v>
                </c:pt>
                <c:pt idx="2010">
                  <c:v>3</c:v>
                </c:pt>
                <c:pt idx="2011">
                  <c:v>3</c:v>
                </c:pt>
                <c:pt idx="2012">
                  <c:v>3</c:v>
                </c:pt>
                <c:pt idx="2013">
                  <c:v>3</c:v>
                </c:pt>
                <c:pt idx="2014">
                  <c:v>3</c:v>
                </c:pt>
                <c:pt idx="2015">
                  <c:v>3</c:v>
                </c:pt>
                <c:pt idx="2016">
                  <c:v>3</c:v>
                </c:pt>
                <c:pt idx="2017">
                  <c:v>3</c:v>
                </c:pt>
                <c:pt idx="2018">
                  <c:v>3</c:v>
                </c:pt>
                <c:pt idx="2019">
                  <c:v>3</c:v>
                </c:pt>
                <c:pt idx="2020">
                  <c:v>3</c:v>
                </c:pt>
                <c:pt idx="2021">
                  <c:v>3</c:v>
                </c:pt>
                <c:pt idx="2022">
                  <c:v>3</c:v>
                </c:pt>
                <c:pt idx="2023">
                  <c:v>3</c:v>
                </c:pt>
                <c:pt idx="2024">
                  <c:v>3</c:v>
                </c:pt>
                <c:pt idx="2025">
                  <c:v>3</c:v>
                </c:pt>
                <c:pt idx="2026">
                  <c:v>3</c:v>
                </c:pt>
                <c:pt idx="2027">
                  <c:v>3</c:v>
                </c:pt>
                <c:pt idx="2028">
                  <c:v>3</c:v>
                </c:pt>
                <c:pt idx="2029">
                  <c:v>3</c:v>
                </c:pt>
                <c:pt idx="2030">
                  <c:v>3</c:v>
                </c:pt>
                <c:pt idx="2031">
                  <c:v>3</c:v>
                </c:pt>
                <c:pt idx="2032">
                  <c:v>3</c:v>
                </c:pt>
                <c:pt idx="2033">
                  <c:v>3</c:v>
                </c:pt>
                <c:pt idx="2034">
                  <c:v>3</c:v>
                </c:pt>
                <c:pt idx="2035">
                  <c:v>3</c:v>
                </c:pt>
                <c:pt idx="2036">
                  <c:v>3</c:v>
                </c:pt>
                <c:pt idx="2037">
                  <c:v>3</c:v>
                </c:pt>
                <c:pt idx="2038">
                  <c:v>3</c:v>
                </c:pt>
                <c:pt idx="2039">
                  <c:v>3</c:v>
                </c:pt>
                <c:pt idx="2040">
                  <c:v>3</c:v>
                </c:pt>
                <c:pt idx="2041">
                  <c:v>3</c:v>
                </c:pt>
                <c:pt idx="2042">
                  <c:v>3</c:v>
                </c:pt>
                <c:pt idx="2043">
                  <c:v>3</c:v>
                </c:pt>
                <c:pt idx="2044">
                  <c:v>3</c:v>
                </c:pt>
                <c:pt idx="2045">
                  <c:v>3</c:v>
                </c:pt>
                <c:pt idx="2046">
                  <c:v>3</c:v>
                </c:pt>
                <c:pt idx="2047">
                  <c:v>3</c:v>
                </c:pt>
                <c:pt idx="2048">
                  <c:v>3</c:v>
                </c:pt>
                <c:pt idx="2049">
                  <c:v>3</c:v>
                </c:pt>
                <c:pt idx="2050">
                  <c:v>3</c:v>
                </c:pt>
                <c:pt idx="2051">
                  <c:v>3</c:v>
                </c:pt>
                <c:pt idx="2052">
                  <c:v>3</c:v>
                </c:pt>
                <c:pt idx="2053">
                  <c:v>3</c:v>
                </c:pt>
                <c:pt idx="2054">
                  <c:v>3</c:v>
                </c:pt>
                <c:pt idx="2055">
                  <c:v>3</c:v>
                </c:pt>
                <c:pt idx="2056">
                  <c:v>3</c:v>
                </c:pt>
                <c:pt idx="2057">
                  <c:v>3</c:v>
                </c:pt>
                <c:pt idx="2058">
                  <c:v>3</c:v>
                </c:pt>
                <c:pt idx="2059">
                  <c:v>3</c:v>
                </c:pt>
                <c:pt idx="2060">
                  <c:v>3</c:v>
                </c:pt>
                <c:pt idx="2061">
                  <c:v>3</c:v>
                </c:pt>
                <c:pt idx="2062">
                  <c:v>3</c:v>
                </c:pt>
                <c:pt idx="2063">
                  <c:v>3</c:v>
                </c:pt>
                <c:pt idx="2064">
                  <c:v>3</c:v>
                </c:pt>
                <c:pt idx="2065">
                  <c:v>3</c:v>
                </c:pt>
                <c:pt idx="2066">
                  <c:v>3</c:v>
                </c:pt>
                <c:pt idx="2067">
                  <c:v>3</c:v>
                </c:pt>
                <c:pt idx="2068">
                  <c:v>3</c:v>
                </c:pt>
                <c:pt idx="2069">
                  <c:v>3</c:v>
                </c:pt>
                <c:pt idx="2070">
                  <c:v>3</c:v>
                </c:pt>
                <c:pt idx="2071">
                  <c:v>3</c:v>
                </c:pt>
                <c:pt idx="2072">
                  <c:v>3</c:v>
                </c:pt>
                <c:pt idx="2073">
                  <c:v>3</c:v>
                </c:pt>
                <c:pt idx="2074">
                  <c:v>3</c:v>
                </c:pt>
                <c:pt idx="2075">
                  <c:v>3</c:v>
                </c:pt>
                <c:pt idx="2076">
                  <c:v>3</c:v>
                </c:pt>
                <c:pt idx="2077">
                  <c:v>3</c:v>
                </c:pt>
                <c:pt idx="2078">
                  <c:v>3</c:v>
                </c:pt>
                <c:pt idx="2079">
                  <c:v>3</c:v>
                </c:pt>
                <c:pt idx="2080">
                  <c:v>3</c:v>
                </c:pt>
                <c:pt idx="2081">
                  <c:v>3</c:v>
                </c:pt>
                <c:pt idx="2082">
                  <c:v>3</c:v>
                </c:pt>
                <c:pt idx="2083">
                  <c:v>3</c:v>
                </c:pt>
                <c:pt idx="2084">
                  <c:v>3</c:v>
                </c:pt>
                <c:pt idx="2085">
                  <c:v>3</c:v>
                </c:pt>
                <c:pt idx="2086">
                  <c:v>3</c:v>
                </c:pt>
                <c:pt idx="2087">
                  <c:v>3</c:v>
                </c:pt>
                <c:pt idx="2088">
                  <c:v>3</c:v>
                </c:pt>
                <c:pt idx="2089">
                  <c:v>3</c:v>
                </c:pt>
                <c:pt idx="2090">
                  <c:v>3</c:v>
                </c:pt>
                <c:pt idx="2091">
                  <c:v>3</c:v>
                </c:pt>
                <c:pt idx="2092">
                  <c:v>3</c:v>
                </c:pt>
                <c:pt idx="2093">
                  <c:v>3</c:v>
                </c:pt>
                <c:pt idx="2094">
                  <c:v>3</c:v>
                </c:pt>
                <c:pt idx="2095">
                  <c:v>3</c:v>
                </c:pt>
                <c:pt idx="2096">
                  <c:v>3</c:v>
                </c:pt>
                <c:pt idx="2097">
                  <c:v>3</c:v>
                </c:pt>
                <c:pt idx="2098">
                  <c:v>3</c:v>
                </c:pt>
                <c:pt idx="2099">
                  <c:v>3</c:v>
                </c:pt>
                <c:pt idx="2100">
                  <c:v>3</c:v>
                </c:pt>
                <c:pt idx="2101">
                  <c:v>3</c:v>
                </c:pt>
                <c:pt idx="2102">
                  <c:v>3</c:v>
                </c:pt>
                <c:pt idx="2103">
                  <c:v>3</c:v>
                </c:pt>
                <c:pt idx="2104">
                  <c:v>3</c:v>
                </c:pt>
                <c:pt idx="2105">
                  <c:v>3</c:v>
                </c:pt>
                <c:pt idx="2106">
                  <c:v>3</c:v>
                </c:pt>
                <c:pt idx="2107">
                  <c:v>3</c:v>
                </c:pt>
                <c:pt idx="2108">
                  <c:v>3</c:v>
                </c:pt>
                <c:pt idx="2109">
                  <c:v>3</c:v>
                </c:pt>
                <c:pt idx="2110">
                  <c:v>3</c:v>
                </c:pt>
                <c:pt idx="2111">
                  <c:v>3</c:v>
                </c:pt>
                <c:pt idx="2112">
                  <c:v>3</c:v>
                </c:pt>
                <c:pt idx="2113">
                  <c:v>3</c:v>
                </c:pt>
                <c:pt idx="2114">
                  <c:v>3</c:v>
                </c:pt>
                <c:pt idx="2115">
                  <c:v>3</c:v>
                </c:pt>
                <c:pt idx="2116">
                  <c:v>3</c:v>
                </c:pt>
                <c:pt idx="2117">
                  <c:v>3</c:v>
                </c:pt>
                <c:pt idx="2118">
                  <c:v>3</c:v>
                </c:pt>
                <c:pt idx="2119">
                  <c:v>3</c:v>
                </c:pt>
                <c:pt idx="2120">
                  <c:v>3</c:v>
                </c:pt>
                <c:pt idx="2121">
                  <c:v>3</c:v>
                </c:pt>
                <c:pt idx="2122">
                  <c:v>3</c:v>
                </c:pt>
                <c:pt idx="2123">
                  <c:v>3</c:v>
                </c:pt>
                <c:pt idx="2124">
                  <c:v>3</c:v>
                </c:pt>
                <c:pt idx="2125">
                  <c:v>3</c:v>
                </c:pt>
                <c:pt idx="2126">
                  <c:v>3</c:v>
                </c:pt>
                <c:pt idx="2127">
                  <c:v>3</c:v>
                </c:pt>
                <c:pt idx="2128">
                  <c:v>3</c:v>
                </c:pt>
                <c:pt idx="2129">
                  <c:v>3</c:v>
                </c:pt>
                <c:pt idx="2130">
                  <c:v>3</c:v>
                </c:pt>
                <c:pt idx="2131">
                  <c:v>3</c:v>
                </c:pt>
                <c:pt idx="2132">
                  <c:v>3</c:v>
                </c:pt>
                <c:pt idx="2133">
                  <c:v>3</c:v>
                </c:pt>
                <c:pt idx="2134">
                  <c:v>3</c:v>
                </c:pt>
                <c:pt idx="2135">
                  <c:v>3</c:v>
                </c:pt>
                <c:pt idx="2136">
                  <c:v>3</c:v>
                </c:pt>
                <c:pt idx="2137">
                  <c:v>3</c:v>
                </c:pt>
                <c:pt idx="2138">
                  <c:v>3</c:v>
                </c:pt>
                <c:pt idx="2139">
                  <c:v>3</c:v>
                </c:pt>
                <c:pt idx="2140">
                  <c:v>3</c:v>
                </c:pt>
                <c:pt idx="2141">
                  <c:v>3</c:v>
                </c:pt>
                <c:pt idx="2142">
                  <c:v>3</c:v>
                </c:pt>
                <c:pt idx="2143">
                  <c:v>3</c:v>
                </c:pt>
                <c:pt idx="2144">
                  <c:v>3</c:v>
                </c:pt>
                <c:pt idx="2145">
                  <c:v>3</c:v>
                </c:pt>
                <c:pt idx="2146">
                  <c:v>3</c:v>
                </c:pt>
                <c:pt idx="2147">
                  <c:v>3</c:v>
                </c:pt>
                <c:pt idx="2148">
                  <c:v>3</c:v>
                </c:pt>
                <c:pt idx="2149">
                  <c:v>3</c:v>
                </c:pt>
                <c:pt idx="2150">
                  <c:v>3</c:v>
                </c:pt>
                <c:pt idx="2151">
                  <c:v>3</c:v>
                </c:pt>
                <c:pt idx="2152">
                  <c:v>3</c:v>
                </c:pt>
                <c:pt idx="2153">
                  <c:v>3</c:v>
                </c:pt>
                <c:pt idx="2154">
                  <c:v>3</c:v>
                </c:pt>
                <c:pt idx="2155">
                  <c:v>3</c:v>
                </c:pt>
                <c:pt idx="2156">
                  <c:v>3</c:v>
                </c:pt>
                <c:pt idx="2157">
                  <c:v>3</c:v>
                </c:pt>
                <c:pt idx="2158">
                  <c:v>3</c:v>
                </c:pt>
                <c:pt idx="2159">
                  <c:v>3</c:v>
                </c:pt>
                <c:pt idx="2160">
                  <c:v>3</c:v>
                </c:pt>
                <c:pt idx="2161">
                  <c:v>3</c:v>
                </c:pt>
                <c:pt idx="2162">
                  <c:v>3</c:v>
                </c:pt>
                <c:pt idx="2163">
                  <c:v>3</c:v>
                </c:pt>
                <c:pt idx="2164">
                  <c:v>3</c:v>
                </c:pt>
                <c:pt idx="2165">
                  <c:v>3</c:v>
                </c:pt>
                <c:pt idx="2166">
                  <c:v>3</c:v>
                </c:pt>
                <c:pt idx="2167">
                  <c:v>3</c:v>
                </c:pt>
                <c:pt idx="2168">
                  <c:v>3</c:v>
                </c:pt>
                <c:pt idx="2169">
                  <c:v>3</c:v>
                </c:pt>
                <c:pt idx="2170">
                  <c:v>3</c:v>
                </c:pt>
                <c:pt idx="2171">
                  <c:v>3</c:v>
                </c:pt>
                <c:pt idx="2172">
                  <c:v>3</c:v>
                </c:pt>
                <c:pt idx="2173">
                  <c:v>3</c:v>
                </c:pt>
                <c:pt idx="2174">
                  <c:v>3</c:v>
                </c:pt>
                <c:pt idx="2175">
                  <c:v>3</c:v>
                </c:pt>
                <c:pt idx="2176">
                  <c:v>3</c:v>
                </c:pt>
                <c:pt idx="2177">
                  <c:v>3</c:v>
                </c:pt>
                <c:pt idx="2178">
                  <c:v>3</c:v>
                </c:pt>
                <c:pt idx="2179">
                  <c:v>3</c:v>
                </c:pt>
                <c:pt idx="2180">
                  <c:v>3</c:v>
                </c:pt>
                <c:pt idx="2181">
                  <c:v>3</c:v>
                </c:pt>
                <c:pt idx="2182">
                  <c:v>3</c:v>
                </c:pt>
                <c:pt idx="2183">
                  <c:v>3</c:v>
                </c:pt>
                <c:pt idx="2184">
                  <c:v>3</c:v>
                </c:pt>
                <c:pt idx="2185">
                  <c:v>3</c:v>
                </c:pt>
                <c:pt idx="2186">
                  <c:v>3</c:v>
                </c:pt>
                <c:pt idx="2187">
                  <c:v>3</c:v>
                </c:pt>
                <c:pt idx="2188">
                  <c:v>3</c:v>
                </c:pt>
                <c:pt idx="2189">
                  <c:v>3</c:v>
                </c:pt>
                <c:pt idx="2190">
                  <c:v>3</c:v>
                </c:pt>
                <c:pt idx="2191">
                  <c:v>3</c:v>
                </c:pt>
                <c:pt idx="2192">
                  <c:v>3</c:v>
                </c:pt>
                <c:pt idx="2193">
                  <c:v>3</c:v>
                </c:pt>
                <c:pt idx="2194">
                  <c:v>3</c:v>
                </c:pt>
                <c:pt idx="2195">
                  <c:v>3</c:v>
                </c:pt>
                <c:pt idx="2196">
                  <c:v>3</c:v>
                </c:pt>
                <c:pt idx="2197">
                  <c:v>3</c:v>
                </c:pt>
                <c:pt idx="2198">
                  <c:v>3</c:v>
                </c:pt>
                <c:pt idx="2199">
                  <c:v>3</c:v>
                </c:pt>
                <c:pt idx="2200">
                  <c:v>3</c:v>
                </c:pt>
                <c:pt idx="2201">
                  <c:v>3</c:v>
                </c:pt>
                <c:pt idx="2202">
                  <c:v>3</c:v>
                </c:pt>
                <c:pt idx="2203">
                  <c:v>3</c:v>
                </c:pt>
                <c:pt idx="2204">
                  <c:v>3</c:v>
                </c:pt>
                <c:pt idx="2205">
                  <c:v>3</c:v>
                </c:pt>
                <c:pt idx="2206">
                  <c:v>3</c:v>
                </c:pt>
                <c:pt idx="2207">
                  <c:v>3</c:v>
                </c:pt>
                <c:pt idx="2208">
                  <c:v>3</c:v>
                </c:pt>
                <c:pt idx="2209">
                  <c:v>3</c:v>
                </c:pt>
                <c:pt idx="2210">
                  <c:v>3</c:v>
                </c:pt>
                <c:pt idx="2211">
                  <c:v>3</c:v>
                </c:pt>
                <c:pt idx="2212">
                  <c:v>3</c:v>
                </c:pt>
                <c:pt idx="2213">
                  <c:v>3</c:v>
                </c:pt>
                <c:pt idx="2214">
                  <c:v>3</c:v>
                </c:pt>
                <c:pt idx="2215">
                  <c:v>3</c:v>
                </c:pt>
                <c:pt idx="2216">
                  <c:v>3</c:v>
                </c:pt>
                <c:pt idx="2217">
                  <c:v>3</c:v>
                </c:pt>
                <c:pt idx="2218">
                  <c:v>3</c:v>
                </c:pt>
                <c:pt idx="2219">
                  <c:v>3</c:v>
                </c:pt>
                <c:pt idx="2220">
                  <c:v>3</c:v>
                </c:pt>
                <c:pt idx="2221">
                  <c:v>3</c:v>
                </c:pt>
                <c:pt idx="2222">
                  <c:v>3</c:v>
                </c:pt>
                <c:pt idx="2223">
                  <c:v>3</c:v>
                </c:pt>
                <c:pt idx="2224">
                  <c:v>3</c:v>
                </c:pt>
                <c:pt idx="2225">
                  <c:v>3</c:v>
                </c:pt>
                <c:pt idx="2226">
                  <c:v>3</c:v>
                </c:pt>
                <c:pt idx="2227">
                  <c:v>3</c:v>
                </c:pt>
                <c:pt idx="2228">
                  <c:v>3</c:v>
                </c:pt>
                <c:pt idx="2229">
                  <c:v>3</c:v>
                </c:pt>
                <c:pt idx="2230">
                  <c:v>3</c:v>
                </c:pt>
                <c:pt idx="2231">
                  <c:v>3</c:v>
                </c:pt>
                <c:pt idx="2232">
                  <c:v>3</c:v>
                </c:pt>
                <c:pt idx="2233">
                  <c:v>3</c:v>
                </c:pt>
                <c:pt idx="2234">
                  <c:v>3</c:v>
                </c:pt>
                <c:pt idx="2235">
                  <c:v>3</c:v>
                </c:pt>
                <c:pt idx="2236">
                  <c:v>3</c:v>
                </c:pt>
                <c:pt idx="2237">
                  <c:v>3</c:v>
                </c:pt>
                <c:pt idx="2238">
                  <c:v>3</c:v>
                </c:pt>
                <c:pt idx="2239">
                  <c:v>3</c:v>
                </c:pt>
                <c:pt idx="2240">
                  <c:v>3</c:v>
                </c:pt>
                <c:pt idx="2241">
                  <c:v>3</c:v>
                </c:pt>
                <c:pt idx="2242">
                  <c:v>3</c:v>
                </c:pt>
                <c:pt idx="2243">
                  <c:v>3</c:v>
                </c:pt>
                <c:pt idx="2244">
                  <c:v>3</c:v>
                </c:pt>
                <c:pt idx="2245">
                  <c:v>3</c:v>
                </c:pt>
                <c:pt idx="2246">
                  <c:v>3</c:v>
                </c:pt>
                <c:pt idx="2247">
                  <c:v>3</c:v>
                </c:pt>
                <c:pt idx="2248">
                  <c:v>3</c:v>
                </c:pt>
                <c:pt idx="2249">
                  <c:v>3</c:v>
                </c:pt>
                <c:pt idx="2250">
                  <c:v>3</c:v>
                </c:pt>
                <c:pt idx="2251">
                  <c:v>3</c:v>
                </c:pt>
                <c:pt idx="2252">
                  <c:v>3</c:v>
                </c:pt>
                <c:pt idx="2253">
                  <c:v>3</c:v>
                </c:pt>
                <c:pt idx="2254">
                  <c:v>3</c:v>
                </c:pt>
                <c:pt idx="2255">
                  <c:v>3</c:v>
                </c:pt>
                <c:pt idx="2256">
                  <c:v>3</c:v>
                </c:pt>
                <c:pt idx="2257">
                  <c:v>3</c:v>
                </c:pt>
                <c:pt idx="2258">
                  <c:v>3</c:v>
                </c:pt>
                <c:pt idx="2259">
                  <c:v>3</c:v>
                </c:pt>
                <c:pt idx="2260">
                  <c:v>3</c:v>
                </c:pt>
                <c:pt idx="2261">
                  <c:v>3</c:v>
                </c:pt>
                <c:pt idx="2262">
                  <c:v>3</c:v>
                </c:pt>
                <c:pt idx="2263">
                  <c:v>3</c:v>
                </c:pt>
                <c:pt idx="2264">
                  <c:v>3</c:v>
                </c:pt>
                <c:pt idx="2265">
                  <c:v>3</c:v>
                </c:pt>
                <c:pt idx="2266">
                  <c:v>3</c:v>
                </c:pt>
                <c:pt idx="2267">
                  <c:v>3</c:v>
                </c:pt>
                <c:pt idx="2268">
                  <c:v>3</c:v>
                </c:pt>
                <c:pt idx="2269">
                  <c:v>3</c:v>
                </c:pt>
                <c:pt idx="2270">
                  <c:v>3</c:v>
                </c:pt>
                <c:pt idx="2271">
                  <c:v>3</c:v>
                </c:pt>
                <c:pt idx="2272">
                  <c:v>3</c:v>
                </c:pt>
                <c:pt idx="2273">
                  <c:v>3</c:v>
                </c:pt>
                <c:pt idx="2274">
                  <c:v>3</c:v>
                </c:pt>
                <c:pt idx="2275">
                  <c:v>3</c:v>
                </c:pt>
                <c:pt idx="2276">
                  <c:v>3</c:v>
                </c:pt>
                <c:pt idx="2277">
                  <c:v>3</c:v>
                </c:pt>
                <c:pt idx="2278">
                  <c:v>3</c:v>
                </c:pt>
                <c:pt idx="2279">
                  <c:v>3</c:v>
                </c:pt>
                <c:pt idx="2280">
                  <c:v>3</c:v>
                </c:pt>
                <c:pt idx="2281">
                  <c:v>3</c:v>
                </c:pt>
                <c:pt idx="2282">
                  <c:v>3</c:v>
                </c:pt>
                <c:pt idx="2283">
                  <c:v>3</c:v>
                </c:pt>
                <c:pt idx="2284">
                  <c:v>3</c:v>
                </c:pt>
                <c:pt idx="2285">
                  <c:v>3</c:v>
                </c:pt>
                <c:pt idx="2286">
                  <c:v>3</c:v>
                </c:pt>
                <c:pt idx="2287">
                  <c:v>3</c:v>
                </c:pt>
                <c:pt idx="2288">
                  <c:v>3</c:v>
                </c:pt>
                <c:pt idx="2289">
                  <c:v>3</c:v>
                </c:pt>
                <c:pt idx="2290">
                  <c:v>3</c:v>
                </c:pt>
                <c:pt idx="2291">
                  <c:v>3</c:v>
                </c:pt>
                <c:pt idx="2292">
                  <c:v>3</c:v>
                </c:pt>
                <c:pt idx="2293">
                  <c:v>3</c:v>
                </c:pt>
                <c:pt idx="2294">
                  <c:v>3</c:v>
                </c:pt>
                <c:pt idx="2295">
                  <c:v>3</c:v>
                </c:pt>
                <c:pt idx="2296">
                  <c:v>3</c:v>
                </c:pt>
                <c:pt idx="2297">
                  <c:v>3</c:v>
                </c:pt>
                <c:pt idx="2298">
                  <c:v>3</c:v>
                </c:pt>
                <c:pt idx="2299">
                  <c:v>3</c:v>
                </c:pt>
                <c:pt idx="2300">
                  <c:v>3</c:v>
                </c:pt>
                <c:pt idx="2301">
                  <c:v>3</c:v>
                </c:pt>
                <c:pt idx="2302">
                  <c:v>3</c:v>
                </c:pt>
                <c:pt idx="2303">
                  <c:v>3</c:v>
                </c:pt>
                <c:pt idx="2304">
                  <c:v>3</c:v>
                </c:pt>
                <c:pt idx="2305">
                  <c:v>3</c:v>
                </c:pt>
                <c:pt idx="2306">
                  <c:v>3</c:v>
                </c:pt>
                <c:pt idx="2307">
                  <c:v>3</c:v>
                </c:pt>
                <c:pt idx="2308">
                  <c:v>3</c:v>
                </c:pt>
                <c:pt idx="2309">
                  <c:v>3</c:v>
                </c:pt>
                <c:pt idx="2310">
                  <c:v>3</c:v>
                </c:pt>
                <c:pt idx="2311">
                  <c:v>3</c:v>
                </c:pt>
                <c:pt idx="2312">
                  <c:v>3</c:v>
                </c:pt>
                <c:pt idx="2313">
                  <c:v>3</c:v>
                </c:pt>
                <c:pt idx="2314">
                  <c:v>3</c:v>
                </c:pt>
                <c:pt idx="2315">
                  <c:v>3</c:v>
                </c:pt>
                <c:pt idx="2316">
                  <c:v>3</c:v>
                </c:pt>
                <c:pt idx="2317">
                  <c:v>3</c:v>
                </c:pt>
                <c:pt idx="2318">
                  <c:v>3</c:v>
                </c:pt>
                <c:pt idx="2319">
                  <c:v>3</c:v>
                </c:pt>
                <c:pt idx="2320">
                  <c:v>3</c:v>
                </c:pt>
                <c:pt idx="2321">
                  <c:v>3</c:v>
                </c:pt>
                <c:pt idx="2322">
                  <c:v>3</c:v>
                </c:pt>
                <c:pt idx="2323">
                  <c:v>3</c:v>
                </c:pt>
                <c:pt idx="2324">
                  <c:v>3</c:v>
                </c:pt>
                <c:pt idx="2325">
                  <c:v>3</c:v>
                </c:pt>
                <c:pt idx="2326">
                  <c:v>3</c:v>
                </c:pt>
                <c:pt idx="2327">
                  <c:v>3</c:v>
                </c:pt>
                <c:pt idx="2328">
                  <c:v>3</c:v>
                </c:pt>
                <c:pt idx="2329">
                  <c:v>3</c:v>
                </c:pt>
                <c:pt idx="2330">
                  <c:v>3</c:v>
                </c:pt>
                <c:pt idx="2331">
                  <c:v>3</c:v>
                </c:pt>
                <c:pt idx="2332">
                  <c:v>3</c:v>
                </c:pt>
                <c:pt idx="2333">
                  <c:v>3</c:v>
                </c:pt>
                <c:pt idx="2334">
                  <c:v>3</c:v>
                </c:pt>
                <c:pt idx="2335">
                  <c:v>3</c:v>
                </c:pt>
                <c:pt idx="2336">
                  <c:v>3</c:v>
                </c:pt>
                <c:pt idx="2337">
                  <c:v>3</c:v>
                </c:pt>
                <c:pt idx="2338">
                  <c:v>3</c:v>
                </c:pt>
                <c:pt idx="2339">
                  <c:v>3</c:v>
                </c:pt>
                <c:pt idx="2340">
                  <c:v>3</c:v>
                </c:pt>
                <c:pt idx="2341">
                  <c:v>3</c:v>
                </c:pt>
                <c:pt idx="2342">
                  <c:v>3</c:v>
                </c:pt>
                <c:pt idx="2343">
                  <c:v>3</c:v>
                </c:pt>
                <c:pt idx="2344">
                  <c:v>3</c:v>
                </c:pt>
                <c:pt idx="2345">
                  <c:v>3</c:v>
                </c:pt>
                <c:pt idx="2346">
                  <c:v>3</c:v>
                </c:pt>
                <c:pt idx="2347">
                  <c:v>3</c:v>
                </c:pt>
                <c:pt idx="2348">
                  <c:v>3</c:v>
                </c:pt>
                <c:pt idx="2349">
                  <c:v>3</c:v>
                </c:pt>
                <c:pt idx="2350">
                  <c:v>3</c:v>
                </c:pt>
                <c:pt idx="2351">
                  <c:v>3</c:v>
                </c:pt>
                <c:pt idx="2352">
                  <c:v>3</c:v>
                </c:pt>
                <c:pt idx="2353">
                  <c:v>3</c:v>
                </c:pt>
                <c:pt idx="2354">
                  <c:v>3</c:v>
                </c:pt>
                <c:pt idx="2355">
                  <c:v>3</c:v>
                </c:pt>
                <c:pt idx="2356">
                  <c:v>3</c:v>
                </c:pt>
                <c:pt idx="2357">
                  <c:v>3</c:v>
                </c:pt>
                <c:pt idx="2358">
                  <c:v>3</c:v>
                </c:pt>
                <c:pt idx="2359">
                  <c:v>3</c:v>
                </c:pt>
                <c:pt idx="2360">
                  <c:v>3</c:v>
                </c:pt>
                <c:pt idx="2361">
                  <c:v>3</c:v>
                </c:pt>
                <c:pt idx="2362">
                  <c:v>3</c:v>
                </c:pt>
                <c:pt idx="2363">
                  <c:v>3</c:v>
                </c:pt>
                <c:pt idx="2364">
                  <c:v>3</c:v>
                </c:pt>
                <c:pt idx="2365">
                  <c:v>3</c:v>
                </c:pt>
                <c:pt idx="2366">
                  <c:v>3</c:v>
                </c:pt>
                <c:pt idx="2367">
                  <c:v>3</c:v>
                </c:pt>
                <c:pt idx="2368">
                  <c:v>3</c:v>
                </c:pt>
                <c:pt idx="2369">
                  <c:v>3</c:v>
                </c:pt>
                <c:pt idx="2370">
                  <c:v>3</c:v>
                </c:pt>
                <c:pt idx="2371">
                  <c:v>3</c:v>
                </c:pt>
                <c:pt idx="2372">
                  <c:v>3</c:v>
                </c:pt>
                <c:pt idx="2373">
                  <c:v>3</c:v>
                </c:pt>
                <c:pt idx="2374">
                  <c:v>3</c:v>
                </c:pt>
                <c:pt idx="2375">
                  <c:v>3</c:v>
                </c:pt>
                <c:pt idx="2376">
                  <c:v>3</c:v>
                </c:pt>
                <c:pt idx="2377">
                  <c:v>3</c:v>
                </c:pt>
                <c:pt idx="2378">
                  <c:v>3</c:v>
                </c:pt>
                <c:pt idx="2379">
                  <c:v>3</c:v>
                </c:pt>
                <c:pt idx="2380">
                  <c:v>3</c:v>
                </c:pt>
                <c:pt idx="2381">
                  <c:v>3</c:v>
                </c:pt>
                <c:pt idx="2382">
                  <c:v>3</c:v>
                </c:pt>
                <c:pt idx="2383">
                  <c:v>3</c:v>
                </c:pt>
                <c:pt idx="2384">
                  <c:v>3</c:v>
                </c:pt>
                <c:pt idx="2385">
                  <c:v>3</c:v>
                </c:pt>
                <c:pt idx="2386">
                  <c:v>3</c:v>
                </c:pt>
                <c:pt idx="2387">
                  <c:v>3</c:v>
                </c:pt>
                <c:pt idx="2388">
                  <c:v>3</c:v>
                </c:pt>
                <c:pt idx="2389">
                  <c:v>3</c:v>
                </c:pt>
                <c:pt idx="2390">
                  <c:v>3</c:v>
                </c:pt>
                <c:pt idx="2391">
                  <c:v>3</c:v>
                </c:pt>
                <c:pt idx="2392">
                  <c:v>3</c:v>
                </c:pt>
                <c:pt idx="2393">
                  <c:v>3</c:v>
                </c:pt>
                <c:pt idx="2394">
                  <c:v>3</c:v>
                </c:pt>
                <c:pt idx="2395">
                  <c:v>3</c:v>
                </c:pt>
                <c:pt idx="2396">
                  <c:v>3</c:v>
                </c:pt>
                <c:pt idx="2397">
                  <c:v>3</c:v>
                </c:pt>
                <c:pt idx="2398">
                  <c:v>3</c:v>
                </c:pt>
                <c:pt idx="2399">
                  <c:v>3</c:v>
                </c:pt>
                <c:pt idx="2400">
                  <c:v>3</c:v>
                </c:pt>
                <c:pt idx="2401">
                  <c:v>3</c:v>
                </c:pt>
                <c:pt idx="2402">
                  <c:v>3</c:v>
                </c:pt>
                <c:pt idx="2403">
                  <c:v>3</c:v>
                </c:pt>
                <c:pt idx="2404">
                  <c:v>3</c:v>
                </c:pt>
                <c:pt idx="2405">
                  <c:v>3</c:v>
                </c:pt>
                <c:pt idx="2406">
                  <c:v>3</c:v>
                </c:pt>
                <c:pt idx="2407">
                  <c:v>3</c:v>
                </c:pt>
                <c:pt idx="2408">
                  <c:v>3</c:v>
                </c:pt>
                <c:pt idx="2409">
                  <c:v>3</c:v>
                </c:pt>
                <c:pt idx="2410">
                  <c:v>3</c:v>
                </c:pt>
                <c:pt idx="2411">
                  <c:v>3</c:v>
                </c:pt>
                <c:pt idx="2412">
                  <c:v>3</c:v>
                </c:pt>
                <c:pt idx="2413">
                  <c:v>3</c:v>
                </c:pt>
                <c:pt idx="2414">
                  <c:v>3</c:v>
                </c:pt>
                <c:pt idx="2415">
                  <c:v>3</c:v>
                </c:pt>
                <c:pt idx="2416">
                  <c:v>3</c:v>
                </c:pt>
                <c:pt idx="2417">
                  <c:v>3</c:v>
                </c:pt>
                <c:pt idx="2418">
                  <c:v>3</c:v>
                </c:pt>
                <c:pt idx="2419">
                  <c:v>3</c:v>
                </c:pt>
                <c:pt idx="2420">
                  <c:v>3</c:v>
                </c:pt>
                <c:pt idx="2421">
                  <c:v>3</c:v>
                </c:pt>
                <c:pt idx="2422">
                  <c:v>3</c:v>
                </c:pt>
                <c:pt idx="2423">
                  <c:v>3</c:v>
                </c:pt>
                <c:pt idx="2424">
                  <c:v>3</c:v>
                </c:pt>
                <c:pt idx="2425">
                  <c:v>3</c:v>
                </c:pt>
                <c:pt idx="2426">
                  <c:v>3</c:v>
                </c:pt>
                <c:pt idx="2427">
                  <c:v>3</c:v>
                </c:pt>
                <c:pt idx="2428">
                  <c:v>3</c:v>
                </c:pt>
                <c:pt idx="2429">
                  <c:v>3</c:v>
                </c:pt>
                <c:pt idx="2430">
                  <c:v>3</c:v>
                </c:pt>
                <c:pt idx="2431">
                  <c:v>3</c:v>
                </c:pt>
                <c:pt idx="2432">
                  <c:v>3</c:v>
                </c:pt>
                <c:pt idx="2433">
                  <c:v>3</c:v>
                </c:pt>
                <c:pt idx="2434">
                  <c:v>3</c:v>
                </c:pt>
                <c:pt idx="2435">
                  <c:v>3</c:v>
                </c:pt>
                <c:pt idx="2436">
                  <c:v>3</c:v>
                </c:pt>
                <c:pt idx="2437">
                  <c:v>3</c:v>
                </c:pt>
                <c:pt idx="2438">
                  <c:v>3</c:v>
                </c:pt>
                <c:pt idx="2439">
                  <c:v>3</c:v>
                </c:pt>
                <c:pt idx="2440">
                  <c:v>3</c:v>
                </c:pt>
                <c:pt idx="2441">
                  <c:v>3</c:v>
                </c:pt>
                <c:pt idx="2442">
                  <c:v>3</c:v>
                </c:pt>
                <c:pt idx="2443">
                  <c:v>3</c:v>
                </c:pt>
                <c:pt idx="2444">
                  <c:v>3</c:v>
                </c:pt>
                <c:pt idx="2445">
                  <c:v>3</c:v>
                </c:pt>
                <c:pt idx="2446">
                  <c:v>3</c:v>
                </c:pt>
                <c:pt idx="2447">
                  <c:v>3</c:v>
                </c:pt>
                <c:pt idx="2448">
                  <c:v>3</c:v>
                </c:pt>
                <c:pt idx="2449">
                  <c:v>3</c:v>
                </c:pt>
                <c:pt idx="2450">
                  <c:v>3</c:v>
                </c:pt>
                <c:pt idx="2451">
                  <c:v>3</c:v>
                </c:pt>
                <c:pt idx="2452">
                  <c:v>3</c:v>
                </c:pt>
                <c:pt idx="2453">
                  <c:v>3</c:v>
                </c:pt>
                <c:pt idx="2454">
                  <c:v>3</c:v>
                </c:pt>
                <c:pt idx="2455">
                  <c:v>3</c:v>
                </c:pt>
                <c:pt idx="2456">
                  <c:v>3</c:v>
                </c:pt>
                <c:pt idx="2457">
                  <c:v>3</c:v>
                </c:pt>
                <c:pt idx="2458">
                  <c:v>3</c:v>
                </c:pt>
                <c:pt idx="2459">
                  <c:v>3</c:v>
                </c:pt>
                <c:pt idx="2460">
                  <c:v>3</c:v>
                </c:pt>
                <c:pt idx="2461">
                  <c:v>3</c:v>
                </c:pt>
                <c:pt idx="2462">
                  <c:v>3</c:v>
                </c:pt>
                <c:pt idx="2463">
                  <c:v>3</c:v>
                </c:pt>
                <c:pt idx="2464">
                  <c:v>3</c:v>
                </c:pt>
                <c:pt idx="2465">
                  <c:v>3</c:v>
                </c:pt>
                <c:pt idx="2466">
                  <c:v>3</c:v>
                </c:pt>
                <c:pt idx="2467">
                  <c:v>3</c:v>
                </c:pt>
                <c:pt idx="2468">
                  <c:v>3</c:v>
                </c:pt>
                <c:pt idx="2469">
                  <c:v>3</c:v>
                </c:pt>
                <c:pt idx="2470">
                  <c:v>3</c:v>
                </c:pt>
                <c:pt idx="2471">
                  <c:v>3</c:v>
                </c:pt>
                <c:pt idx="2472">
                  <c:v>3</c:v>
                </c:pt>
                <c:pt idx="2473">
                  <c:v>3</c:v>
                </c:pt>
                <c:pt idx="2474">
                  <c:v>3</c:v>
                </c:pt>
                <c:pt idx="2475">
                  <c:v>3</c:v>
                </c:pt>
                <c:pt idx="2476">
                  <c:v>3</c:v>
                </c:pt>
                <c:pt idx="2477">
                  <c:v>3</c:v>
                </c:pt>
                <c:pt idx="2478">
                  <c:v>3</c:v>
                </c:pt>
                <c:pt idx="2479">
                  <c:v>3</c:v>
                </c:pt>
                <c:pt idx="2480">
                  <c:v>3</c:v>
                </c:pt>
                <c:pt idx="2481">
                  <c:v>3</c:v>
                </c:pt>
                <c:pt idx="2482">
                  <c:v>3</c:v>
                </c:pt>
                <c:pt idx="2483">
                  <c:v>3</c:v>
                </c:pt>
                <c:pt idx="2484">
                  <c:v>3</c:v>
                </c:pt>
                <c:pt idx="2485">
                  <c:v>3</c:v>
                </c:pt>
                <c:pt idx="2486">
                  <c:v>3</c:v>
                </c:pt>
                <c:pt idx="2487">
                  <c:v>3</c:v>
                </c:pt>
                <c:pt idx="2488">
                  <c:v>3</c:v>
                </c:pt>
                <c:pt idx="2489">
                  <c:v>3</c:v>
                </c:pt>
                <c:pt idx="2490">
                  <c:v>3</c:v>
                </c:pt>
                <c:pt idx="2491">
                  <c:v>3</c:v>
                </c:pt>
                <c:pt idx="2492">
                  <c:v>3</c:v>
                </c:pt>
                <c:pt idx="2493">
                  <c:v>3</c:v>
                </c:pt>
                <c:pt idx="2494">
                  <c:v>3</c:v>
                </c:pt>
                <c:pt idx="2495">
                  <c:v>3</c:v>
                </c:pt>
                <c:pt idx="2496">
                  <c:v>3</c:v>
                </c:pt>
                <c:pt idx="2497">
                  <c:v>3</c:v>
                </c:pt>
                <c:pt idx="2498">
                  <c:v>3</c:v>
                </c:pt>
                <c:pt idx="2499">
                  <c:v>3</c:v>
                </c:pt>
                <c:pt idx="2500">
                  <c:v>3</c:v>
                </c:pt>
                <c:pt idx="2501">
                  <c:v>3</c:v>
                </c:pt>
                <c:pt idx="2502">
                  <c:v>3</c:v>
                </c:pt>
                <c:pt idx="2503">
                  <c:v>3</c:v>
                </c:pt>
                <c:pt idx="2504">
                  <c:v>3</c:v>
                </c:pt>
                <c:pt idx="2505">
                  <c:v>3</c:v>
                </c:pt>
                <c:pt idx="2506">
                  <c:v>3</c:v>
                </c:pt>
                <c:pt idx="2507">
                  <c:v>3</c:v>
                </c:pt>
                <c:pt idx="2508">
                  <c:v>3</c:v>
                </c:pt>
                <c:pt idx="2509">
                  <c:v>3</c:v>
                </c:pt>
                <c:pt idx="2510">
                  <c:v>3</c:v>
                </c:pt>
                <c:pt idx="2511">
                  <c:v>3</c:v>
                </c:pt>
                <c:pt idx="2512">
                  <c:v>3</c:v>
                </c:pt>
                <c:pt idx="2513">
                  <c:v>3</c:v>
                </c:pt>
                <c:pt idx="2514">
                  <c:v>3</c:v>
                </c:pt>
                <c:pt idx="2515">
                  <c:v>3</c:v>
                </c:pt>
                <c:pt idx="2516">
                  <c:v>3</c:v>
                </c:pt>
                <c:pt idx="2517">
                  <c:v>3</c:v>
                </c:pt>
                <c:pt idx="2518">
                  <c:v>3</c:v>
                </c:pt>
                <c:pt idx="2519">
                  <c:v>3</c:v>
                </c:pt>
                <c:pt idx="2520">
                  <c:v>3</c:v>
                </c:pt>
                <c:pt idx="2521">
                  <c:v>3</c:v>
                </c:pt>
                <c:pt idx="2522">
                  <c:v>3</c:v>
                </c:pt>
                <c:pt idx="2523">
                  <c:v>3</c:v>
                </c:pt>
                <c:pt idx="2524">
                  <c:v>3</c:v>
                </c:pt>
                <c:pt idx="2525">
                  <c:v>3</c:v>
                </c:pt>
                <c:pt idx="2526">
                  <c:v>3</c:v>
                </c:pt>
                <c:pt idx="2527">
                  <c:v>3</c:v>
                </c:pt>
                <c:pt idx="2528">
                  <c:v>3</c:v>
                </c:pt>
                <c:pt idx="2529">
                  <c:v>3</c:v>
                </c:pt>
                <c:pt idx="2530">
                  <c:v>3</c:v>
                </c:pt>
                <c:pt idx="2531">
                  <c:v>3</c:v>
                </c:pt>
                <c:pt idx="2532">
                  <c:v>3</c:v>
                </c:pt>
                <c:pt idx="2533">
                  <c:v>3</c:v>
                </c:pt>
                <c:pt idx="2534">
                  <c:v>3</c:v>
                </c:pt>
                <c:pt idx="2535">
                  <c:v>3</c:v>
                </c:pt>
                <c:pt idx="2536">
                  <c:v>3</c:v>
                </c:pt>
                <c:pt idx="2537">
                  <c:v>3</c:v>
                </c:pt>
                <c:pt idx="2538">
                  <c:v>3</c:v>
                </c:pt>
                <c:pt idx="2539">
                  <c:v>3</c:v>
                </c:pt>
                <c:pt idx="2540">
                  <c:v>3</c:v>
                </c:pt>
                <c:pt idx="2541">
                  <c:v>3</c:v>
                </c:pt>
                <c:pt idx="2542">
                  <c:v>3</c:v>
                </c:pt>
                <c:pt idx="2543">
                  <c:v>3</c:v>
                </c:pt>
                <c:pt idx="2544">
                  <c:v>3</c:v>
                </c:pt>
                <c:pt idx="2545">
                  <c:v>3</c:v>
                </c:pt>
                <c:pt idx="2546">
                  <c:v>3</c:v>
                </c:pt>
                <c:pt idx="2547">
                  <c:v>3</c:v>
                </c:pt>
                <c:pt idx="2548">
                  <c:v>3</c:v>
                </c:pt>
                <c:pt idx="2549">
                  <c:v>3</c:v>
                </c:pt>
                <c:pt idx="2550">
                  <c:v>3</c:v>
                </c:pt>
                <c:pt idx="2551">
                  <c:v>3</c:v>
                </c:pt>
                <c:pt idx="2552">
                  <c:v>3</c:v>
                </c:pt>
                <c:pt idx="2553">
                  <c:v>3</c:v>
                </c:pt>
                <c:pt idx="2554">
                  <c:v>3</c:v>
                </c:pt>
                <c:pt idx="2555">
                  <c:v>3</c:v>
                </c:pt>
                <c:pt idx="2556">
                  <c:v>3</c:v>
                </c:pt>
                <c:pt idx="2557">
                  <c:v>3</c:v>
                </c:pt>
                <c:pt idx="2558">
                  <c:v>3</c:v>
                </c:pt>
                <c:pt idx="2559">
                  <c:v>3</c:v>
                </c:pt>
                <c:pt idx="2560">
                  <c:v>3</c:v>
                </c:pt>
                <c:pt idx="2561">
                  <c:v>3</c:v>
                </c:pt>
                <c:pt idx="2562">
                  <c:v>3</c:v>
                </c:pt>
                <c:pt idx="2563">
                  <c:v>3</c:v>
                </c:pt>
                <c:pt idx="2564">
                  <c:v>3</c:v>
                </c:pt>
                <c:pt idx="2565">
                  <c:v>3</c:v>
                </c:pt>
                <c:pt idx="2566">
                  <c:v>3</c:v>
                </c:pt>
                <c:pt idx="2567">
                  <c:v>3</c:v>
                </c:pt>
                <c:pt idx="2568">
                  <c:v>3</c:v>
                </c:pt>
                <c:pt idx="2569">
                  <c:v>3</c:v>
                </c:pt>
                <c:pt idx="2570">
                  <c:v>3</c:v>
                </c:pt>
                <c:pt idx="2571">
                  <c:v>3</c:v>
                </c:pt>
                <c:pt idx="2572">
                  <c:v>3</c:v>
                </c:pt>
                <c:pt idx="2573">
                  <c:v>3</c:v>
                </c:pt>
                <c:pt idx="2574">
                  <c:v>3</c:v>
                </c:pt>
                <c:pt idx="2575">
                  <c:v>3</c:v>
                </c:pt>
                <c:pt idx="2576">
                  <c:v>3</c:v>
                </c:pt>
                <c:pt idx="2577">
                  <c:v>3</c:v>
                </c:pt>
                <c:pt idx="2578">
                  <c:v>3</c:v>
                </c:pt>
                <c:pt idx="2579">
                  <c:v>3</c:v>
                </c:pt>
                <c:pt idx="2580">
                  <c:v>3</c:v>
                </c:pt>
                <c:pt idx="2581">
                  <c:v>3</c:v>
                </c:pt>
                <c:pt idx="2582">
                  <c:v>3</c:v>
                </c:pt>
                <c:pt idx="2583">
                  <c:v>3</c:v>
                </c:pt>
                <c:pt idx="2584">
                  <c:v>3</c:v>
                </c:pt>
                <c:pt idx="2585">
                  <c:v>3</c:v>
                </c:pt>
                <c:pt idx="2586">
                  <c:v>3</c:v>
                </c:pt>
                <c:pt idx="2587">
                  <c:v>3</c:v>
                </c:pt>
                <c:pt idx="2588">
                  <c:v>3</c:v>
                </c:pt>
                <c:pt idx="2589">
                  <c:v>3</c:v>
                </c:pt>
                <c:pt idx="2590">
                  <c:v>3</c:v>
                </c:pt>
                <c:pt idx="2591">
                  <c:v>3</c:v>
                </c:pt>
                <c:pt idx="2592">
                  <c:v>3</c:v>
                </c:pt>
                <c:pt idx="2593">
                  <c:v>3</c:v>
                </c:pt>
                <c:pt idx="2594">
                  <c:v>3</c:v>
                </c:pt>
                <c:pt idx="2595">
                  <c:v>3</c:v>
                </c:pt>
                <c:pt idx="2596">
                  <c:v>3</c:v>
                </c:pt>
                <c:pt idx="2597">
                  <c:v>3</c:v>
                </c:pt>
                <c:pt idx="2598">
                  <c:v>3</c:v>
                </c:pt>
                <c:pt idx="2599">
                  <c:v>3</c:v>
                </c:pt>
                <c:pt idx="2600">
                  <c:v>3</c:v>
                </c:pt>
                <c:pt idx="2601">
                  <c:v>3</c:v>
                </c:pt>
                <c:pt idx="2602">
                  <c:v>3</c:v>
                </c:pt>
                <c:pt idx="2603">
                  <c:v>3</c:v>
                </c:pt>
                <c:pt idx="2604">
                  <c:v>3</c:v>
                </c:pt>
                <c:pt idx="2605">
                  <c:v>3</c:v>
                </c:pt>
                <c:pt idx="2606">
                  <c:v>3</c:v>
                </c:pt>
                <c:pt idx="2607">
                  <c:v>3</c:v>
                </c:pt>
                <c:pt idx="2608">
                  <c:v>3</c:v>
                </c:pt>
                <c:pt idx="2609">
                  <c:v>3</c:v>
                </c:pt>
                <c:pt idx="2610">
                  <c:v>3</c:v>
                </c:pt>
                <c:pt idx="2611">
                  <c:v>3</c:v>
                </c:pt>
                <c:pt idx="2612">
                  <c:v>3</c:v>
                </c:pt>
                <c:pt idx="2613">
                  <c:v>3</c:v>
                </c:pt>
                <c:pt idx="2614">
                  <c:v>3</c:v>
                </c:pt>
                <c:pt idx="2615">
                  <c:v>3</c:v>
                </c:pt>
                <c:pt idx="2616">
                  <c:v>3</c:v>
                </c:pt>
                <c:pt idx="2617">
                  <c:v>3</c:v>
                </c:pt>
                <c:pt idx="2618">
                  <c:v>3</c:v>
                </c:pt>
                <c:pt idx="2619">
                  <c:v>3</c:v>
                </c:pt>
                <c:pt idx="2620">
                  <c:v>3</c:v>
                </c:pt>
                <c:pt idx="2621">
                  <c:v>3</c:v>
                </c:pt>
                <c:pt idx="2622">
                  <c:v>3</c:v>
                </c:pt>
                <c:pt idx="2623">
                  <c:v>3</c:v>
                </c:pt>
                <c:pt idx="2624">
                  <c:v>3</c:v>
                </c:pt>
                <c:pt idx="2625">
                  <c:v>3</c:v>
                </c:pt>
                <c:pt idx="2626">
                  <c:v>3</c:v>
                </c:pt>
                <c:pt idx="2627">
                  <c:v>3</c:v>
                </c:pt>
                <c:pt idx="2628">
                  <c:v>3</c:v>
                </c:pt>
                <c:pt idx="2629">
                  <c:v>3</c:v>
                </c:pt>
                <c:pt idx="2630">
                  <c:v>3</c:v>
                </c:pt>
                <c:pt idx="2631">
                  <c:v>3</c:v>
                </c:pt>
                <c:pt idx="2632">
                  <c:v>3</c:v>
                </c:pt>
                <c:pt idx="2633">
                  <c:v>3</c:v>
                </c:pt>
                <c:pt idx="2634">
                  <c:v>3</c:v>
                </c:pt>
                <c:pt idx="2635">
                  <c:v>3</c:v>
                </c:pt>
                <c:pt idx="2636">
                  <c:v>3</c:v>
                </c:pt>
                <c:pt idx="2637">
                  <c:v>3</c:v>
                </c:pt>
                <c:pt idx="2638">
                  <c:v>3</c:v>
                </c:pt>
                <c:pt idx="2639">
                  <c:v>3</c:v>
                </c:pt>
                <c:pt idx="2640">
                  <c:v>3</c:v>
                </c:pt>
                <c:pt idx="2641">
                  <c:v>3</c:v>
                </c:pt>
                <c:pt idx="2642">
                  <c:v>3</c:v>
                </c:pt>
                <c:pt idx="2643">
                  <c:v>3</c:v>
                </c:pt>
                <c:pt idx="2644">
                  <c:v>3</c:v>
                </c:pt>
                <c:pt idx="2645">
                  <c:v>3</c:v>
                </c:pt>
                <c:pt idx="2646">
                  <c:v>3</c:v>
                </c:pt>
                <c:pt idx="2647">
                  <c:v>3</c:v>
                </c:pt>
                <c:pt idx="2648">
                  <c:v>3</c:v>
                </c:pt>
                <c:pt idx="2649">
                  <c:v>3</c:v>
                </c:pt>
                <c:pt idx="2650">
                  <c:v>3</c:v>
                </c:pt>
                <c:pt idx="2651">
                  <c:v>3</c:v>
                </c:pt>
                <c:pt idx="2652">
                  <c:v>3</c:v>
                </c:pt>
                <c:pt idx="2653">
                  <c:v>3</c:v>
                </c:pt>
                <c:pt idx="2654">
                  <c:v>3</c:v>
                </c:pt>
                <c:pt idx="2655">
                  <c:v>3</c:v>
                </c:pt>
                <c:pt idx="2656">
                  <c:v>3</c:v>
                </c:pt>
                <c:pt idx="2657">
                  <c:v>3</c:v>
                </c:pt>
                <c:pt idx="2658">
                  <c:v>3</c:v>
                </c:pt>
                <c:pt idx="2659">
                  <c:v>3</c:v>
                </c:pt>
                <c:pt idx="2660">
                  <c:v>3</c:v>
                </c:pt>
                <c:pt idx="2661">
                  <c:v>3</c:v>
                </c:pt>
                <c:pt idx="2662">
                  <c:v>3</c:v>
                </c:pt>
                <c:pt idx="2663">
                  <c:v>3</c:v>
                </c:pt>
                <c:pt idx="2664">
                  <c:v>3</c:v>
                </c:pt>
                <c:pt idx="2665">
                  <c:v>3</c:v>
                </c:pt>
                <c:pt idx="2666">
                  <c:v>3</c:v>
                </c:pt>
                <c:pt idx="2667">
                  <c:v>3</c:v>
                </c:pt>
                <c:pt idx="2668">
                  <c:v>3</c:v>
                </c:pt>
                <c:pt idx="2669">
                  <c:v>3</c:v>
                </c:pt>
                <c:pt idx="2670">
                  <c:v>3</c:v>
                </c:pt>
                <c:pt idx="2671">
                  <c:v>3</c:v>
                </c:pt>
                <c:pt idx="2672">
                  <c:v>3</c:v>
                </c:pt>
                <c:pt idx="2673">
                  <c:v>3</c:v>
                </c:pt>
                <c:pt idx="2674">
                  <c:v>3</c:v>
                </c:pt>
                <c:pt idx="2675">
                  <c:v>3</c:v>
                </c:pt>
                <c:pt idx="2676">
                  <c:v>3</c:v>
                </c:pt>
                <c:pt idx="2677">
                  <c:v>3</c:v>
                </c:pt>
                <c:pt idx="2678">
                  <c:v>3</c:v>
                </c:pt>
                <c:pt idx="2679">
                  <c:v>3</c:v>
                </c:pt>
                <c:pt idx="2680">
                  <c:v>3</c:v>
                </c:pt>
                <c:pt idx="2681">
                  <c:v>3</c:v>
                </c:pt>
                <c:pt idx="2682">
                  <c:v>3</c:v>
                </c:pt>
                <c:pt idx="2683">
                  <c:v>3</c:v>
                </c:pt>
                <c:pt idx="2684">
                  <c:v>3</c:v>
                </c:pt>
                <c:pt idx="2685">
                  <c:v>3</c:v>
                </c:pt>
                <c:pt idx="2686">
                  <c:v>3</c:v>
                </c:pt>
                <c:pt idx="2687">
                  <c:v>3</c:v>
                </c:pt>
                <c:pt idx="2688">
                  <c:v>3</c:v>
                </c:pt>
                <c:pt idx="2689">
                  <c:v>3</c:v>
                </c:pt>
                <c:pt idx="2690">
                  <c:v>3</c:v>
                </c:pt>
                <c:pt idx="2691">
                  <c:v>3</c:v>
                </c:pt>
                <c:pt idx="2692">
                  <c:v>3</c:v>
                </c:pt>
                <c:pt idx="2693">
                  <c:v>3</c:v>
                </c:pt>
                <c:pt idx="2694">
                  <c:v>3</c:v>
                </c:pt>
                <c:pt idx="2695">
                  <c:v>3</c:v>
                </c:pt>
                <c:pt idx="2696">
                  <c:v>3</c:v>
                </c:pt>
                <c:pt idx="2697">
                  <c:v>3</c:v>
                </c:pt>
                <c:pt idx="2698">
                  <c:v>3</c:v>
                </c:pt>
                <c:pt idx="2699">
                  <c:v>3</c:v>
                </c:pt>
                <c:pt idx="2700">
                  <c:v>3</c:v>
                </c:pt>
                <c:pt idx="2701">
                  <c:v>3</c:v>
                </c:pt>
                <c:pt idx="2702">
                  <c:v>3</c:v>
                </c:pt>
                <c:pt idx="2703">
                  <c:v>3</c:v>
                </c:pt>
                <c:pt idx="2704">
                  <c:v>3</c:v>
                </c:pt>
                <c:pt idx="2705">
                  <c:v>3</c:v>
                </c:pt>
                <c:pt idx="2706">
                  <c:v>3</c:v>
                </c:pt>
                <c:pt idx="2707">
                  <c:v>3</c:v>
                </c:pt>
                <c:pt idx="2708">
                  <c:v>3</c:v>
                </c:pt>
                <c:pt idx="2709">
                  <c:v>3</c:v>
                </c:pt>
                <c:pt idx="2710">
                  <c:v>3</c:v>
                </c:pt>
                <c:pt idx="2711">
                  <c:v>3</c:v>
                </c:pt>
                <c:pt idx="2712">
                  <c:v>3</c:v>
                </c:pt>
                <c:pt idx="2713">
                  <c:v>3</c:v>
                </c:pt>
                <c:pt idx="2714">
                  <c:v>3</c:v>
                </c:pt>
                <c:pt idx="2715">
                  <c:v>3</c:v>
                </c:pt>
                <c:pt idx="2716">
                  <c:v>3</c:v>
                </c:pt>
                <c:pt idx="2717">
                  <c:v>3</c:v>
                </c:pt>
                <c:pt idx="2718">
                  <c:v>3</c:v>
                </c:pt>
                <c:pt idx="2719">
                  <c:v>3</c:v>
                </c:pt>
                <c:pt idx="2720">
                  <c:v>3</c:v>
                </c:pt>
                <c:pt idx="2721">
                  <c:v>3</c:v>
                </c:pt>
                <c:pt idx="2722">
                  <c:v>3</c:v>
                </c:pt>
                <c:pt idx="2723">
                  <c:v>3</c:v>
                </c:pt>
                <c:pt idx="2724">
                  <c:v>3</c:v>
                </c:pt>
                <c:pt idx="2725">
                  <c:v>3</c:v>
                </c:pt>
                <c:pt idx="2726">
                  <c:v>3</c:v>
                </c:pt>
                <c:pt idx="2727">
                  <c:v>3</c:v>
                </c:pt>
                <c:pt idx="2728">
                  <c:v>3</c:v>
                </c:pt>
                <c:pt idx="2729">
                  <c:v>3</c:v>
                </c:pt>
                <c:pt idx="2730">
                  <c:v>3</c:v>
                </c:pt>
                <c:pt idx="2731">
                  <c:v>3</c:v>
                </c:pt>
                <c:pt idx="2732">
                  <c:v>3</c:v>
                </c:pt>
                <c:pt idx="2733">
                  <c:v>3</c:v>
                </c:pt>
                <c:pt idx="2734">
                  <c:v>3</c:v>
                </c:pt>
                <c:pt idx="2735">
                  <c:v>3</c:v>
                </c:pt>
                <c:pt idx="2736">
                  <c:v>3</c:v>
                </c:pt>
                <c:pt idx="2737">
                  <c:v>3</c:v>
                </c:pt>
                <c:pt idx="2738">
                  <c:v>3</c:v>
                </c:pt>
                <c:pt idx="2739">
                  <c:v>3</c:v>
                </c:pt>
                <c:pt idx="2740">
                  <c:v>3</c:v>
                </c:pt>
                <c:pt idx="2741">
                  <c:v>3</c:v>
                </c:pt>
                <c:pt idx="2742">
                  <c:v>3</c:v>
                </c:pt>
                <c:pt idx="2743">
                  <c:v>3</c:v>
                </c:pt>
                <c:pt idx="2744">
                  <c:v>3</c:v>
                </c:pt>
                <c:pt idx="2745">
                  <c:v>3</c:v>
                </c:pt>
                <c:pt idx="2746">
                  <c:v>3</c:v>
                </c:pt>
                <c:pt idx="2747">
                  <c:v>3</c:v>
                </c:pt>
                <c:pt idx="2748">
                  <c:v>3</c:v>
                </c:pt>
                <c:pt idx="2749">
                  <c:v>3</c:v>
                </c:pt>
                <c:pt idx="2750">
                  <c:v>3</c:v>
                </c:pt>
                <c:pt idx="2751">
                  <c:v>3</c:v>
                </c:pt>
                <c:pt idx="2752">
                  <c:v>3</c:v>
                </c:pt>
                <c:pt idx="2753">
                  <c:v>3</c:v>
                </c:pt>
                <c:pt idx="2754">
                  <c:v>3</c:v>
                </c:pt>
                <c:pt idx="2755">
                  <c:v>3</c:v>
                </c:pt>
                <c:pt idx="2756">
                  <c:v>3</c:v>
                </c:pt>
                <c:pt idx="2757">
                  <c:v>3</c:v>
                </c:pt>
                <c:pt idx="2758">
                  <c:v>3</c:v>
                </c:pt>
                <c:pt idx="2759">
                  <c:v>3</c:v>
                </c:pt>
                <c:pt idx="2760">
                  <c:v>3</c:v>
                </c:pt>
                <c:pt idx="2761">
                  <c:v>3</c:v>
                </c:pt>
                <c:pt idx="2762">
                  <c:v>3</c:v>
                </c:pt>
                <c:pt idx="2763">
                  <c:v>3</c:v>
                </c:pt>
                <c:pt idx="2764">
                  <c:v>3</c:v>
                </c:pt>
                <c:pt idx="2765">
                  <c:v>3</c:v>
                </c:pt>
                <c:pt idx="2766">
                  <c:v>3</c:v>
                </c:pt>
                <c:pt idx="2767">
                  <c:v>3</c:v>
                </c:pt>
                <c:pt idx="2768">
                  <c:v>3</c:v>
                </c:pt>
                <c:pt idx="2769">
                  <c:v>3</c:v>
                </c:pt>
                <c:pt idx="2770">
                  <c:v>3</c:v>
                </c:pt>
                <c:pt idx="2771">
                  <c:v>3</c:v>
                </c:pt>
                <c:pt idx="2772">
                  <c:v>3</c:v>
                </c:pt>
                <c:pt idx="2773">
                  <c:v>3</c:v>
                </c:pt>
                <c:pt idx="2774">
                  <c:v>3</c:v>
                </c:pt>
                <c:pt idx="2775">
                  <c:v>3</c:v>
                </c:pt>
                <c:pt idx="2776">
                  <c:v>3</c:v>
                </c:pt>
                <c:pt idx="2777">
                  <c:v>3</c:v>
                </c:pt>
                <c:pt idx="2778">
                  <c:v>3</c:v>
                </c:pt>
                <c:pt idx="2779">
                  <c:v>3</c:v>
                </c:pt>
                <c:pt idx="2780">
                  <c:v>3</c:v>
                </c:pt>
                <c:pt idx="2781">
                  <c:v>3</c:v>
                </c:pt>
                <c:pt idx="2782">
                  <c:v>3</c:v>
                </c:pt>
                <c:pt idx="2783">
                  <c:v>3</c:v>
                </c:pt>
                <c:pt idx="2784">
                  <c:v>3</c:v>
                </c:pt>
                <c:pt idx="2785">
                  <c:v>3</c:v>
                </c:pt>
                <c:pt idx="2786">
                  <c:v>3</c:v>
                </c:pt>
                <c:pt idx="2787">
                  <c:v>3</c:v>
                </c:pt>
                <c:pt idx="2788">
                  <c:v>3</c:v>
                </c:pt>
                <c:pt idx="2789">
                  <c:v>3</c:v>
                </c:pt>
                <c:pt idx="2790">
                  <c:v>3</c:v>
                </c:pt>
                <c:pt idx="2791">
                  <c:v>3</c:v>
                </c:pt>
                <c:pt idx="2792">
                  <c:v>3</c:v>
                </c:pt>
                <c:pt idx="2793">
                  <c:v>3</c:v>
                </c:pt>
                <c:pt idx="2794">
                  <c:v>3</c:v>
                </c:pt>
                <c:pt idx="2795">
                  <c:v>3</c:v>
                </c:pt>
                <c:pt idx="2796">
                  <c:v>3</c:v>
                </c:pt>
                <c:pt idx="2797">
                  <c:v>3</c:v>
                </c:pt>
                <c:pt idx="2798">
                  <c:v>3</c:v>
                </c:pt>
                <c:pt idx="2799">
                  <c:v>3</c:v>
                </c:pt>
                <c:pt idx="2800">
                  <c:v>3</c:v>
                </c:pt>
                <c:pt idx="2801">
                  <c:v>3</c:v>
                </c:pt>
                <c:pt idx="2802">
                  <c:v>3</c:v>
                </c:pt>
                <c:pt idx="2803">
                  <c:v>3</c:v>
                </c:pt>
                <c:pt idx="2804">
                  <c:v>3</c:v>
                </c:pt>
                <c:pt idx="2805">
                  <c:v>3</c:v>
                </c:pt>
                <c:pt idx="2806">
                  <c:v>3</c:v>
                </c:pt>
                <c:pt idx="2807">
                  <c:v>3</c:v>
                </c:pt>
                <c:pt idx="2808">
                  <c:v>3</c:v>
                </c:pt>
                <c:pt idx="2809">
                  <c:v>3</c:v>
                </c:pt>
                <c:pt idx="2810">
                  <c:v>3</c:v>
                </c:pt>
                <c:pt idx="2811">
                  <c:v>3</c:v>
                </c:pt>
                <c:pt idx="2812">
                  <c:v>3</c:v>
                </c:pt>
                <c:pt idx="2813">
                  <c:v>3</c:v>
                </c:pt>
                <c:pt idx="2814">
                  <c:v>3</c:v>
                </c:pt>
                <c:pt idx="2815">
                  <c:v>3</c:v>
                </c:pt>
                <c:pt idx="2816">
                  <c:v>3</c:v>
                </c:pt>
                <c:pt idx="2817">
                  <c:v>3</c:v>
                </c:pt>
                <c:pt idx="2818">
                  <c:v>3</c:v>
                </c:pt>
                <c:pt idx="2819">
                  <c:v>3</c:v>
                </c:pt>
                <c:pt idx="2820">
                  <c:v>3</c:v>
                </c:pt>
                <c:pt idx="2821">
                  <c:v>3</c:v>
                </c:pt>
                <c:pt idx="2822">
                  <c:v>3</c:v>
                </c:pt>
                <c:pt idx="2823">
                  <c:v>3</c:v>
                </c:pt>
                <c:pt idx="2824">
                  <c:v>3</c:v>
                </c:pt>
                <c:pt idx="2825">
                  <c:v>3</c:v>
                </c:pt>
                <c:pt idx="2826">
                  <c:v>3</c:v>
                </c:pt>
                <c:pt idx="2827">
                  <c:v>3</c:v>
                </c:pt>
                <c:pt idx="2828">
                  <c:v>3</c:v>
                </c:pt>
                <c:pt idx="2829">
                  <c:v>3</c:v>
                </c:pt>
                <c:pt idx="2830">
                  <c:v>3</c:v>
                </c:pt>
                <c:pt idx="2831">
                  <c:v>3</c:v>
                </c:pt>
                <c:pt idx="2832">
                  <c:v>3</c:v>
                </c:pt>
                <c:pt idx="2833">
                  <c:v>3</c:v>
                </c:pt>
                <c:pt idx="2834">
                  <c:v>3</c:v>
                </c:pt>
                <c:pt idx="2835">
                  <c:v>3</c:v>
                </c:pt>
                <c:pt idx="2836">
                  <c:v>3</c:v>
                </c:pt>
                <c:pt idx="2837">
                  <c:v>3</c:v>
                </c:pt>
                <c:pt idx="2838">
                  <c:v>3</c:v>
                </c:pt>
                <c:pt idx="2839">
                  <c:v>3</c:v>
                </c:pt>
                <c:pt idx="2840">
                  <c:v>3</c:v>
                </c:pt>
                <c:pt idx="2841">
                  <c:v>3</c:v>
                </c:pt>
                <c:pt idx="2842">
                  <c:v>3</c:v>
                </c:pt>
                <c:pt idx="2843">
                  <c:v>3</c:v>
                </c:pt>
                <c:pt idx="2844">
                  <c:v>3</c:v>
                </c:pt>
                <c:pt idx="2845">
                  <c:v>3</c:v>
                </c:pt>
                <c:pt idx="2846">
                  <c:v>3</c:v>
                </c:pt>
                <c:pt idx="2847">
                  <c:v>3</c:v>
                </c:pt>
                <c:pt idx="2848">
                  <c:v>3</c:v>
                </c:pt>
                <c:pt idx="2849">
                  <c:v>3</c:v>
                </c:pt>
                <c:pt idx="2850">
                  <c:v>3</c:v>
                </c:pt>
                <c:pt idx="2851">
                  <c:v>3</c:v>
                </c:pt>
                <c:pt idx="2852">
                  <c:v>3</c:v>
                </c:pt>
                <c:pt idx="2853">
                  <c:v>3</c:v>
                </c:pt>
                <c:pt idx="2854">
                  <c:v>3</c:v>
                </c:pt>
                <c:pt idx="2855">
                  <c:v>3</c:v>
                </c:pt>
                <c:pt idx="2856">
                  <c:v>3</c:v>
                </c:pt>
                <c:pt idx="2857">
                  <c:v>3</c:v>
                </c:pt>
                <c:pt idx="2858">
                  <c:v>3</c:v>
                </c:pt>
                <c:pt idx="2859">
                  <c:v>3</c:v>
                </c:pt>
                <c:pt idx="2860">
                  <c:v>3</c:v>
                </c:pt>
                <c:pt idx="2861">
                  <c:v>3</c:v>
                </c:pt>
                <c:pt idx="2862">
                  <c:v>3</c:v>
                </c:pt>
                <c:pt idx="2863">
                  <c:v>3</c:v>
                </c:pt>
                <c:pt idx="2864">
                  <c:v>3</c:v>
                </c:pt>
                <c:pt idx="2865">
                  <c:v>3</c:v>
                </c:pt>
                <c:pt idx="2866">
                  <c:v>3</c:v>
                </c:pt>
                <c:pt idx="2867">
                  <c:v>3</c:v>
                </c:pt>
                <c:pt idx="2868">
                  <c:v>3</c:v>
                </c:pt>
                <c:pt idx="2869">
                  <c:v>3</c:v>
                </c:pt>
                <c:pt idx="2870">
                  <c:v>3</c:v>
                </c:pt>
                <c:pt idx="2871">
                  <c:v>3</c:v>
                </c:pt>
                <c:pt idx="2872">
                  <c:v>3</c:v>
                </c:pt>
                <c:pt idx="2873">
                  <c:v>3</c:v>
                </c:pt>
                <c:pt idx="2874">
                  <c:v>3</c:v>
                </c:pt>
                <c:pt idx="2875">
                  <c:v>3</c:v>
                </c:pt>
                <c:pt idx="2876">
                  <c:v>3</c:v>
                </c:pt>
                <c:pt idx="2877">
                  <c:v>3</c:v>
                </c:pt>
                <c:pt idx="2878">
                  <c:v>3</c:v>
                </c:pt>
                <c:pt idx="2879">
                  <c:v>3</c:v>
                </c:pt>
                <c:pt idx="2880">
                  <c:v>3</c:v>
                </c:pt>
                <c:pt idx="2881">
                  <c:v>3</c:v>
                </c:pt>
                <c:pt idx="2882">
                  <c:v>3</c:v>
                </c:pt>
                <c:pt idx="2883">
                  <c:v>3</c:v>
                </c:pt>
                <c:pt idx="2884">
                  <c:v>3</c:v>
                </c:pt>
                <c:pt idx="2885">
                  <c:v>3</c:v>
                </c:pt>
                <c:pt idx="2886">
                  <c:v>3</c:v>
                </c:pt>
                <c:pt idx="2887">
                  <c:v>3</c:v>
                </c:pt>
                <c:pt idx="2888">
                  <c:v>3</c:v>
                </c:pt>
                <c:pt idx="2889">
                  <c:v>3</c:v>
                </c:pt>
                <c:pt idx="2890">
                  <c:v>3</c:v>
                </c:pt>
                <c:pt idx="2891">
                  <c:v>3</c:v>
                </c:pt>
                <c:pt idx="2892">
                  <c:v>3</c:v>
                </c:pt>
                <c:pt idx="2893">
                  <c:v>3</c:v>
                </c:pt>
                <c:pt idx="2894">
                  <c:v>3</c:v>
                </c:pt>
                <c:pt idx="2895">
                  <c:v>3</c:v>
                </c:pt>
                <c:pt idx="2896">
                  <c:v>3</c:v>
                </c:pt>
                <c:pt idx="2897">
                  <c:v>3</c:v>
                </c:pt>
                <c:pt idx="2898">
                  <c:v>3</c:v>
                </c:pt>
                <c:pt idx="2899">
                  <c:v>3</c:v>
                </c:pt>
                <c:pt idx="2900">
                  <c:v>3</c:v>
                </c:pt>
                <c:pt idx="2901">
                  <c:v>3</c:v>
                </c:pt>
                <c:pt idx="2902">
                  <c:v>3</c:v>
                </c:pt>
                <c:pt idx="2903">
                  <c:v>3</c:v>
                </c:pt>
                <c:pt idx="2904">
                  <c:v>3</c:v>
                </c:pt>
                <c:pt idx="2905">
                  <c:v>3</c:v>
                </c:pt>
                <c:pt idx="2906">
                  <c:v>3</c:v>
                </c:pt>
                <c:pt idx="2907">
                  <c:v>3</c:v>
                </c:pt>
                <c:pt idx="2908">
                  <c:v>3</c:v>
                </c:pt>
                <c:pt idx="2909">
                  <c:v>3</c:v>
                </c:pt>
                <c:pt idx="2910">
                  <c:v>3</c:v>
                </c:pt>
                <c:pt idx="2911">
                  <c:v>3</c:v>
                </c:pt>
                <c:pt idx="2912">
                  <c:v>3</c:v>
                </c:pt>
                <c:pt idx="2913">
                  <c:v>3</c:v>
                </c:pt>
                <c:pt idx="2914">
                  <c:v>3</c:v>
                </c:pt>
                <c:pt idx="2915">
                  <c:v>3</c:v>
                </c:pt>
                <c:pt idx="2916">
                  <c:v>3</c:v>
                </c:pt>
                <c:pt idx="2917">
                  <c:v>3</c:v>
                </c:pt>
                <c:pt idx="2918">
                  <c:v>3</c:v>
                </c:pt>
                <c:pt idx="2919">
                  <c:v>3</c:v>
                </c:pt>
                <c:pt idx="2920">
                  <c:v>3</c:v>
                </c:pt>
                <c:pt idx="2921">
                  <c:v>3</c:v>
                </c:pt>
                <c:pt idx="2922">
                  <c:v>3</c:v>
                </c:pt>
                <c:pt idx="2923">
                  <c:v>3</c:v>
                </c:pt>
                <c:pt idx="2924">
                  <c:v>3</c:v>
                </c:pt>
                <c:pt idx="2925">
                  <c:v>3</c:v>
                </c:pt>
                <c:pt idx="2926">
                  <c:v>3</c:v>
                </c:pt>
                <c:pt idx="2927">
                  <c:v>3</c:v>
                </c:pt>
                <c:pt idx="2928">
                  <c:v>3</c:v>
                </c:pt>
                <c:pt idx="2929">
                  <c:v>3</c:v>
                </c:pt>
                <c:pt idx="2930">
                  <c:v>3</c:v>
                </c:pt>
                <c:pt idx="2931">
                  <c:v>3</c:v>
                </c:pt>
                <c:pt idx="2932">
                  <c:v>3</c:v>
                </c:pt>
                <c:pt idx="2933">
                  <c:v>3</c:v>
                </c:pt>
                <c:pt idx="2934">
                  <c:v>3</c:v>
                </c:pt>
                <c:pt idx="2935">
                  <c:v>3</c:v>
                </c:pt>
                <c:pt idx="2936">
                  <c:v>3</c:v>
                </c:pt>
                <c:pt idx="2937">
                  <c:v>3</c:v>
                </c:pt>
                <c:pt idx="2938">
                  <c:v>3</c:v>
                </c:pt>
                <c:pt idx="2939">
                  <c:v>3</c:v>
                </c:pt>
                <c:pt idx="2940">
                  <c:v>3</c:v>
                </c:pt>
                <c:pt idx="2941">
                  <c:v>3</c:v>
                </c:pt>
                <c:pt idx="2942">
                  <c:v>3</c:v>
                </c:pt>
                <c:pt idx="2943">
                  <c:v>3</c:v>
                </c:pt>
                <c:pt idx="2944">
                  <c:v>3</c:v>
                </c:pt>
                <c:pt idx="2945">
                  <c:v>3</c:v>
                </c:pt>
                <c:pt idx="2946">
                  <c:v>3</c:v>
                </c:pt>
                <c:pt idx="2947">
                  <c:v>3</c:v>
                </c:pt>
                <c:pt idx="2948">
                  <c:v>3</c:v>
                </c:pt>
                <c:pt idx="2949">
                  <c:v>3</c:v>
                </c:pt>
                <c:pt idx="2950">
                  <c:v>3</c:v>
                </c:pt>
                <c:pt idx="2951">
                  <c:v>3</c:v>
                </c:pt>
                <c:pt idx="2952">
                  <c:v>3</c:v>
                </c:pt>
                <c:pt idx="2953">
                  <c:v>3</c:v>
                </c:pt>
                <c:pt idx="2954">
                  <c:v>3</c:v>
                </c:pt>
                <c:pt idx="2955">
                  <c:v>3</c:v>
                </c:pt>
                <c:pt idx="2956">
                  <c:v>3</c:v>
                </c:pt>
                <c:pt idx="2957">
                  <c:v>3</c:v>
                </c:pt>
                <c:pt idx="2958">
                  <c:v>3</c:v>
                </c:pt>
                <c:pt idx="2959">
                  <c:v>3</c:v>
                </c:pt>
                <c:pt idx="2960">
                  <c:v>3</c:v>
                </c:pt>
                <c:pt idx="2961">
                  <c:v>3</c:v>
                </c:pt>
                <c:pt idx="2962">
                  <c:v>3</c:v>
                </c:pt>
                <c:pt idx="2963">
                  <c:v>3</c:v>
                </c:pt>
                <c:pt idx="2964">
                  <c:v>3</c:v>
                </c:pt>
                <c:pt idx="2965">
                  <c:v>3</c:v>
                </c:pt>
                <c:pt idx="2966">
                  <c:v>3</c:v>
                </c:pt>
                <c:pt idx="2967">
                  <c:v>3</c:v>
                </c:pt>
                <c:pt idx="2968">
                  <c:v>3</c:v>
                </c:pt>
                <c:pt idx="2969">
                  <c:v>3</c:v>
                </c:pt>
                <c:pt idx="2970">
                  <c:v>3</c:v>
                </c:pt>
                <c:pt idx="2971">
                  <c:v>3</c:v>
                </c:pt>
                <c:pt idx="2972">
                  <c:v>3</c:v>
                </c:pt>
                <c:pt idx="2973">
                  <c:v>3</c:v>
                </c:pt>
                <c:pt idx="2974">
                  <c:v>3</c:v>
                </c:pt>
                <c:pt idx="2975">
                  <c:v>3</c:v>
                </c:pt>
                <c:pt idx="2976">
                  <c:v>3</c:v>
                </c:pt>
                <c:pt idx="2977">
                  <c:v>3</c:v>
                </c:pt>
                <c:pt idx="2978">
                  <c:v>3</c:v>
                </c:pt>
                <c:pt idx="2979">
                  <c:v>3</c:v>
                </c:pt>
                <c:pt idx="2980">
                  <c:v>3</c:v>
                </c:pt>
                <c:pt idx="2981">
                  <c:v>3</c:v>
                </c:pt>
                <c:pt idx="2982">
                  <c:v>3</c:v>
                </c:pt>
                <c:pt idx="2983">
                  <c:v>3</c:v>
                </c:pt>
                <c:pt idx="2984">
                  <c:v>3</c:v>
                </c:pt>
                <c:pt idx="2985">
                  <c:v>3</c:v>
                </c:pt>
                <c:pt idx="2986">
                  <c:v>3</c:v>
                </c:pt>
                <c:pt idx="2987">
                  <c:v>3</c:v>
                </c:pt>
                <c:pt idx="2988">
                  <c:v>3</c:v>
                </c:pt>
                <c:pt idx="2989">
                  <c:v>3</c:v>
                </c:pt>
                <c:pt idx="2990">
                  <c:v>3</c:v>
                </c:pt>
                <c:pt idx="2991">
                  <c:v>3</c:v>
                </c:pt>
                <c:pt idx="2992">
                  <c:v>3</c:v>
                </c:pt>
                <c:pt idx="2993">
                  <c:v>3</c:v>
                </c:pt>
                <c:pt idx="2994">
                  <c:v>3</c:v>
                </c:pt>
                <c:pt idx="2995">
                  <c:v>3</c:v>
                </c:pt>
                <c:pt idx="2996">
                  <c:v>3</c:v>
                </c:pt>
                <c:pt idx="2997">
                  <c:v>3</c:v>
                </c:pt>
                <c:pt idx="2998">
                  <c:v>3</c:v>
                </c:pt>
                <c:pt idx="2999">
                  <c:v>3</c:v>
                </c:pt>
                <c:pt idx="3000">
                  <c:v>3</c:v>
                </c:pt>
                <c:pt idx="3001">
                  <c:v>3</c:v>
                </c:pt>
                <c:pt idx="3002">
                  <c:v>3</c:v>
                </c:pt>
                <c:pt idx="3003">
                  <c:v>3</c:v>
                </c:pt>
                <c:pt idx="3004">
                  <c:v>3</c:v>
                </c:pt>
                <c:pt idx="3005">
                  <c:v>3</c:v>
                </c:pt>
                <c:pt idx="3006">
                  <c:v>3</c:v>
                </c:pt>
                <c:pt idx="3007">
                  <c:v>3</c:v>
                </c:pt>
                <c:pt idx="3008">
                  <c:v>3</c:v>
                </c:pt>
                <c:pt idx="3009">
                  <c:v>3</c:v>
                </c:pt>
                <c:pt idx="3010">
                  <c:v>3</c:v>
                </c:pt>
                <c:pt idx="3011">
                  <c:v>3</c:v>
                </c:pt>
                <c:pt idx="3012">
                  <c:v>3</c:v>
                </c:pt>
                <c:pt idx="3013">
                  <c:v>3</c:v>
                </c:pt>
                <c:pt idx="3014">
                  <c:v>3</c:v>
                </c:pt>
                <c:pt idx="3015">
                  <c:v>3</c:v>
                </c:pt>
                <c:pt idx="3016">
                  <c:v>3</c:v>
                </c:pt>
                <c:pt idx="3017">
                  <c:v>3</c:v>
                </c:pt>
                <c:pt idx="3018">
                  <c:v>3</c:v>
                </c:pt>
                <c:pt idx="3019">
                  <c:v>3</c:v>
                </c:pt>
                <c:pt idx="3020">
                  <c:v>3</c:v>
                </c:pt>
                <c:pt idx="3021">
                  <c:v>3</c:v>
                </c:pt>
                <c:pt idx="3022">
                  <c:v>3</c:v>
                </c:pt>
                <c:pt idx="3023">
                  <c:v>3</c:v>
                </c:pt>
                <c:pt idx="3024">
                  <c:v>3</c:v>
                </c:pt>
                <c:pt idx="3025">
                  <c:v>3</c:v>
                </c:pt>
                <c:pt idx="3026">
                  <c:v>3</c:v>
                </c:pt>
                <c:pt idx="3027">
                  <c:v>3</c:v>
                </c:pt>
                <c:pt idx="3028">
                  <c:v>3</c:v>
                </c:pt>
                <c:pt idx="3029">
                  <c:v>3</c:v>
                </c:pt>
                <c:pt idx="3030">
                  <c:v>3</c:v>
                </c:pt>
                <c:pt idx="3031">
                  <c:v>3</c:v>
                </c:pt>
                <c:pt idx="3032">
                  <c:v>3</c:v>
                </c:pt>
                <c:pt idx="3033">
                  <c:v>3</c:v>
                </c:pt>
                <c:pt idx="3034">
                  <c:v>3</c:v>
                </c:pt>
                <c:pt idx="3035">
                  <c:v>3</c:v>
                </c:pt>
                <c:pt idx="3036">
                  <c:v>3</c:v>
                </c:pt>
                <c:pt idx="3037">
                  <c:v>3</c:v>
                </c:pt>
                <c:pt idx="3038">
                  <c:v>3</c:v>
                </c:pt>
                <c:pt idx="3039">
                  <c:v>3</c:v>
                </c:pt>
                <c:pt idx="3040">
                  <c:v>3</c:v>
                </c:pt>
                <c:pt idx="3041">
                  <c:v>3</c:v>
                </c:pt>
                <c:pt idx="3042">
                  <c:v>3</c:v>
                </c:pt>
                <c:pt idx="3043">
                  <c:v>3</c:v>
                </c:pt>
                <c:pt idx="3044">
                  <c:v>3</c:v>
                </c:pt>
                <c:pt idx="3045">
                  <c:v>3</c:v>
                </c:pt>
                <c:pt idx="3046">
                  <c:v>3</c:v>
                </c:pt>
                <c:pt idx="3047">
                  <c:v>3</c:v>
                </c:pt>
                <c:pt idx="3048">
                  <c:v>3</c:v>
                </c:pt>
                <c:pt idx="3049">
                  <c:v>3</c:v>
                </c:pt>
                <c:pt idx="3050">
                  <c:v>3</c:v>
                </c:pt>
                <c:pt idx="3051">
                  <c:v>3</c:v>
                </c:pt>
                <c:pt idx="3052">
                  <c:v>3</c:v>
                </c:pt>
                <c:pt idx="3053">
                  <c:v>3</c:v>
                </c:pt>
                <c:pt idx="3054">
                  <c:v>3</c:v>
                </c:pt>
                <c:pt idx="3055">
                  <c:v>3</c:v>
                </c:pt>
                <c:pt idx="3056">
                  <c:v>3</c:v>
                </c:pt>
                <c:pt idx="3057">
                  <c:v>3</c:v>
                </c:pt>
                <c:pt idx="3058">
                  <c:v>3</c:v>
                </c:pt>
                <c:pt idx="3059">
                  <c:v>3</c:v>
                </c:pt>
                <c:pt idx="3060">
                  <c:v>3</c:v>
                </c:pt>
                <c:pt idx="3061">
                  <c:v>3</c:v>
                </c:pt>
                <c:pt idx="3062">
                  <c:v>3</c:v>
                </c:pt>
                <c:pt idx="3063">
                  <c:v>3</c:v>
                </c:pt>
                <c:pt idx="3064">
                  <c:v>3</c:v>
                </c:pt>
                <c:pt idx="3065">
                  <c:v>3</c:v>
                </c:pt>
                <c:pt idx="3066">
                  <c:v>3</c:v>
                </c:pt>
                <c:pt idx="3067">
                  <c:v>3</c:v>
                </c:pt>
                <c:pt idx="3068">
                  <c:v>3</c:v>
                </c:pt>
                <c:pt idx="3069">
                  <c:v>3</c:v>
                </c:pt>
                <c:pt idx="3070">
                  <c:v>3</c:v>
                </c:pt>
                <c:pt idx="3071">
                  <c:v>3</c:v>
                </c:pt>
                <c:pt idx="3072">
                  <c:v>3</c:v>
                </c:pt>
                <c:pt idx="3073">
                  <c:v>3</c:v>
                </c:pt>
                <c:pt idx="3074">
                  <c:v>3</c:v>
                </c:pt>
                <c:pt idx="3075">
                  <c:v>3</c:v>
                </c:pt>
                <c:pt idx="3076">
                  <c:v>3</c:v>
                </c:pt>
                <c:pt idx="3077">
                  <c:v>3</c:v>
                </c:pt>
                <c:pt idx="3078">
                  <c:v>3</c:v>
                </c:pt>
                <c:pt idx="3079">
                  <c:v>3</c:v>
                </c:pt>
                <c:pt idx="3080">
                  <c:v>3</c:v>
                </c:pt>
                <c:pt idx="3081">
                  <c:v>3</c:v>
                </c:pt>
                <c:pt idx="3082">
                  <c:v>3</c:v>
                </c:pt>
                <c:pt idx="3083">
                  <c:v>3</c:v>
                </c:pt>
                <c:pt idx="3084">
                  <c:v>3</c:v>
                </c:pt>
                <c:pt idx="3085">
                  <c:v>3</c:v>
                </c:pt>
                <c:pt idx="3086">
                  <c:v>3</c:v>
                </c:pt>
                <c:pt idx="3087">
                  <c:v>3</c:v>
                </c:pt>
                <c:pt idx="3088">
                  <c:v>3</c:v>
                </c:pt>
                <c:pt idx="3089">
                  <c:v>3</c:v>
                </c:pt>
                <c:pt idx="3090">
                  <c:v>3</c:v>
                </c:pt>
                <c:pt idx="3091">
                  <c:v>3</c:v>
                </c:pt>
                <c:pt idx="3092">
                  <c:v>3</c:v>
                </c:pt>
                <c:pt idx="3093">
                  <c:v>3</c:v>
                </c:pt>
                <c:pt idx="3094">
                  <c:v>3</c:v>
                </c:pt>
                <c:pt idx="3095">
                  <c:v>3</c:v>
                </c:pt>
                <c:pt idx="3096">
                  <c:v>3</c:v>
                </c:pt>
                <c:pt idx="3097">
                  <c:v>3</c:v>
                </c:pt>
                <c:pt idx="3098">
                  <c:v>3</c:v>
                </c:pt>
                <c:pt idx="3099">
                  <c:v>3</c:v>
                </c:pt>
                <c:pt idx="3100">
                  <c:v>3</c:v>
                </c:pt>
                <c:pt idx="3101">
                  <c:v>3</c:v>
                </c:pt>
                <c:pt idx="3102">
                  <c:v>3</c:v>
                </c:pt>
                <c:pt idx="3103">
                  <c:v>3</c:v>
                </c:pt>
                <c:pt idx="3104">
                  <c:v>3</c:v>
                </c:pt>
                <c:pt idx="3105">
                  <c:v>3</c:v>
                </c:pt>
                <c:pt idx="3106">
                  <c:v>3</c:v>
                </c:pt>
                <c:pt idx="3107">
                  <c:v>3</c:v>
                </c:pt>
                <c:pt idx="3108">
                  <c:v>3</c:v>
                </c:pt>
                <c:pt idx="3109">
                  <c:v>3</c:v>
                </c:pt>
                <c:pt idx="3110">
                  <c:v>3</c:v>
                </c:pt>
                <c:pt idx="3111">
                  <c:v>3</c:v>
                </c:pt>
                <c:pt idx="3112">
                  <c:v>3</c:v>
                </c:pt>
                <c:pt idx="3113">
                  <c:v>3</c:v>
                </c:pt>
                <c:pt idx="3114">
                  <c:v>3</c:v>
                </c:pt>
                <c:pt idx="3115">
                  <c:v>3</c:v>
                </c:pt>
                <c:pt idx="3116">
                  <c:v>3</c:v>
                </c:pt>
                <c:pt idx="3117">
                  <c:v>3</c:v>
                </c:pt>
                <c:pt idx="3118">
                  <c:v>3</c:v>
                </c:pt>
                <c:pt idx="3119">
                  <c:v>3</c:v>
                </c:pt>
                <c:pt idx="3120">
                  <c:v>3</c:v>
                </c:pt>
                <c:pt idx="3121">
                  <c:v>3</c:v>
                </c:pt>
                <c:pt idx="3122">
                  <c:v>3</c:v>
                </c:pt>
                <c:pt idx="3123">
                  <c:v>3</c:v>
                </c:pt>
                <c:pt idx="3124">
                  <c:v>3</c:v>
                </c:pt>
                <c:pt idx="3125">
                  <c:v>3</c:v>
                </c:pt>
                <c:pt idx="3126">
                  <c:v>3</c:v>
                </c:pt>
                <c:pt idx="3127">
                  <c:v>3</c:v>
                </c:pt>
                <c:pt idx="3128">
                  <c:v>3</c:v>
                </c:pt>
                <c:pt idx="3129">
                  <c:v>3</c:v>
                </c:pt>
                <c:pt idx="3130">
                  <c:v>3</c:v>
                </c:pt>
                <c:pt idx="3131">
                  <c:v>3</c:v>
                </c:pt>
                <c:pt idx="3132">
                  <c:v>3</c:v>
                </c:pt>
                <c:pt idx="3133">
                  <c:v>3</c:v>
                </c:pt>
                <c:pt idx="3134">
                  <c:v>3</c:v>
                </c:pt>
                <c:pt idx="3135">
                  <c:v>3</c:v>
                </c:pt>
                <c:pt idx="3136">
                  <c:v>3</c:v>
                </c:pt>
                <c:pt idx="3137">
                  <c:v>3</c:v>
                </c:pt>
                <c:pt idx="3138">
                  <c:v>3</c:v>
                </c:pt>
                <c:pt idx="3139">
                  <c:v>3</c:v>
                </c:pt>
                <c:pt idx="3140">
                  <c:v>3</c:v>
                </c:pt>
                <c:pt idx="3141">
                  <c:v>3</c:v>
                </c:pt>
                <c:pt idx="3142">
                  <c:v>3</c:v>
                </c:pt>
                <c:pt idx="3143">
                  <c:v>3</c:v>
                </c:pt>
                <c:pt idx="3144">
                  <c:v>3</c:v>
                </c:pt>
                <c:pt idx="3145">
                  <c:v>3</c:v>
                </c:pt>
                <c:pt idx="3146">
                  <c:v>3</c:v>
                </c:pt>
                <c:pt idx="3147">
                  <c:v>3</c:v>
                </c:pt>
                <c:pt idx="3148">
                  <c:v>3</c:v>
                </c:pt>
                <c:pt idx="3149">
                  <c:v>3</c:v>
                </c:pt>
                <c:pt idx="3150">
                  <c:v>3</c:v>
                </c:pt>
                <c:pt idx="3151">
                  <c:v>3</c:v>
                </c:pt>
                <c:pt idx="3152">
                  <c:v>3</c:v>
                </c:pt>
                <c:pt idx="3153">
                  <c:v>3</c:v>
                </c:pt>
                <c:pt idx="3154">
                  <c:v>3</c:v>
                </c:pt>
                <c:pt idx="3155">
                  <c:v>3</c:v>
                </c:pt>
                <c:pt idx="3156">
                  <c:v>3</c:v>
                </c:pt>
                <c:pt idx="3157">
                  <c:v>3</c:v>
                </c:pt>
                <c:pt idx="3158">
                  <c:v>3</c:v>
                </c:pt>
                <c:pt idx="3159">
                  <c:v>3</c:v>
                </c:pt>
                <c:pt idx="3160">
                  <c:v>3</c:v>
                </c:pt>
                <c:pt idx="3161">
                  <c:v>3</c:v>
                </c:pt>
                <c:pt idx="3162">
                  <c:v>3</c:v>
                </c:pt>
                <c:pt idx="3163">
                  <c:v>3</c:v>
                </c:pt>
                <c:pt idx="3164">
                  <c:v>3</c:v>
                </c:pt>
                <c:pt idx="3165">
                  <c:v>3</c:v>
                </c:pt>
                <c:pt idx="3166">
                  <c:v>3</c:v>
                </c:pt>
                <c:pt idx="3167">
                  <c:v>3</c:v>
                </c:pt>
                <c:pt idx="3168">
                  <c:v>3</c:v>
                </c:pt>
                <c:pt idx="3169">
                  <c:v>3</c:v>
                </c:pt>
                <c:pt idx="3170">
                  <c:v>3</c:v>
                </c:pt>
                <c:pt idx="3171">
                  <c:v>3</c:v>
                </c:pt>
                <c:pt idx="3172">
                  <c:v>3</c:v>
                </c:pt>
                <c:pt idx="3173">
                  <c:v>3</c:v>
                </c:pt>
                <c:pt idx="3174">
                  <c:v>3</c:v>
                </c:pt>
                <c:pt idx="3175">
                  <c:v>3</c:v>
                </c:pt>
                <c:pt idx="3176">
                  <c:v>3</c:v>
                </c:pt>
                <c:pt idx="3177">
                  <c:v>3</c:v>
                </c:pt>
                <c:pt idx="3178">
                  <c:v>3</c:v>
                </c:pt>
                <c:pt idx="3179">
                  <c:v>3</c:v>
                </c:pt>
                <c:pt idx="3180">
                  <c:v>3</c:v>
                </c:pt>
                <c:pt idx="3181">
                  <c:v>3</c:v>
                </c:pt>
                <c:pt idx="3182">
                  <c:v>3</c:v>
                </c:pt>
                <c:pt idx="3183">
                  <c:v>3</c:v>
                </c:pt>
                <c:pt idx="3184">
                  <c:v>3</c:v>
                </c:pt>
                <c:pt idx="3185">
                  <c:v>3</c:v>
                </c:pt>
                <c:pt idx="3186">
                  <c:v>3</c:v>
                </c:pt>
                <c:pt idx="3187">
                  <c:v>3</c:v>
                </c:pt>
                <c:pt idx="3188">
                  <c:v>3</c:v>
                </c:pt>
                <c:pt idx="3189">
                  <c:v>3</c:v>
                </c:pt>
                <c:pt idx="3190">
                  <c:v>3</c:v>
                </c:pt>
                <c:pt idx="3191">
                  <c:v>3</c:v>
                </c:pt>
                <c:pt idx="3192">
                  <c:v>3</c:v>
                </c:pt>
                <c:pt idx="3193">
                  <c:v>3</c:v>
                </c:pt>
                <c:pt idx="3194">
                  <c:v>3</c:v>
                </c:pt>
                <c:pt idx="3195">
                  <c:v>3</c:v>
                </c:pt>
                <c:pt idx="3196">
                  <c:v>3</c:v>
                </c:pt>
                <c:pt idx="3197">
                  <c:v>3</c:v>
                </c:pt>
                <c:pt idx="3198">
                  <c:v>3</c:v>
                </c:pt>
                <c:pt idx="3199">
                  <c:v>3</c:v>
                </c:pt>
                <c:pt idx="3200">
                  <c:v>3</c:v>
                </c:pt>
                <c:pt idx="3201">
                  <c:v>3</c:v>
                </c:pt>
                <c:pt idx="3202">
                  <c:v>3</c:v>
                </c:pt>
                <c:pt idx="3203">
                  <c:v>3</c:v>
                </c:pt>
                <c:pt idx="3204">
                  <c:v>3</c:v>
                </c:pt>
                <c:pt idx="3205">
                  <c:v>3</c:v>
                </c:pt>
                <c:pt idx="3206">
                  <c:v>3</c:v>
                </c:pt>
                <c:pt idx="3207">
                  <c:v>3</c:v>
                </c:pt>
                <c:pt idx="3208">
                  <c:v>3</c:v>
                </c:pt>
                <c:pt idx="3209">
                  <c:v>3</c:v>
                </c:pt>
                <c:pt idx="3210">
                  <c:v>3</c:v>
                </c:pt>
                <c:pt idx="3211">
                  <c:v>3</c:v>
                </c:pt>
                <c:pt idx="3212">
                  <c:v>3</c:v>
                </c:pt>
                <c:pt idx="3213">
                  <c:v>3</c:v>
                </c:pt>
                <c:pt idx="3214">
                  <c:v>3</c:v>
                </c:pt>
                <c:pt idx="3215">
                  <c:v>3</c:v>
                </c:pt>
                <c:pt idx="3216">
                  <c:v>3</c:v>
                </c:pt>
                <c:pt idx="3217">
                  <c:v>3</c:v>
                </c:pt>
                <c:pt idx="3218">
                  <c:v>3</c:v>
                </c:pt>
                <c:pt idx="3219">
                  <c:v>3</c:v>
                </c:pt>
                <c:pt idx="3220">
                  <c:v>3</c:v>
                </c:pt>
                <c:pt idx="3221">
                  <c:v>3</c:v>
                </c:pt>
                <c:pt idx="3222">
                  <c:v>3</c:v>
                </c:pt>
                <c:pt idx="3223">
                  <c:v>3</c:v>
                </c:pt>
                <c:pt idx="3224">
                  <c:v>3</c:v>
                </c:pt>
                <c:pt idx="3225">
                  <c:v>3</c:v>
                </c:pt>
                <c:pt idx="3226">
                  <c:v>3</c:v>
                </c:pt>
                <c:pt idx="3227">
                  <c:v>3</c:v>
                </c:pt>
                <c:pt idx="3228">
                  <c:v>3</c:v>
                </c:pt>
                <c:pt idx="3229">
                  <c:v>3</c:v>
                </c:pt>
                <c:pt idx="3230">
                  <c:v>3</c:v>
                </c:pt>
                <c:pt idx="3231">
                  <c:v>3</c:v>
                </c:pt>
                <c:pt idx="3232">
                  <c:v>3</c:v>
                </c:pt>
                <c:pt idx="3233">
                  <c:v>3</c:v>
                </c:pt>
                <c:pt idx="3234">
                  <c:v>3</c:v>
                </c:pt>
                <c:pt idx="3235">
                  <c:v>3</c:v>
                </c:pt>
                <c:pt idx="3236">
                  <c:v>3</c:v>
                </c:pt>
                <c:pt idx="3237">
                  <c:v>3</c:v>
                </c:pt>
                <c:pt idx="3238">
                  <c:v>3</c:v>
                </c:pt>
                <c:pt idx="3239">
                  <c:v>3</c:v>
                </c:pt>
                <c:pt idx="3240">
                  <c:v>3</c:v>
                </c:pt>
                <c:pt idx="3241">
                  <c:v>3</c:v>
                </c:pt>
                <c:pt idx="3242">
                  <c:v>3</c:v>
                </c:pt>
                <c:pt idx="3243">
                  <c:v>3</c:v>
                </c:pt>
                <c:pt idx="3244">
                  <c:v>3</c:v>
                </c:pt>
                <c:pt idx="3245">
                  <c:v>3</c:v>
                </c:pt>
                <c:pt idx="3246">
                  <c:v>3</c:v>
                </c:pt>
                <c:pt idx="3247">
                  <c:v>3</c:v>
                </c:pt>
                <c:pt idx="3248">
                  <c:v>3</c:v>
                </c:pt>
                <c:pt idx="3249">
                  <c:v>3</c:v>
                </c:pt>
                <c:pt idx="3250">
                  <c:v>3</c:v>
                </c:pt>
                <c:pt idx="3251">
                  <c:v>3</c:v>
                </c:pt>
                <c:pt idx="3252">
                  <c:v>3</c:v>
                </c:pt>
                <c:pt idx="3253">
                  <c:v>3</c:v>
                </c:pt>
                <c:pt idx="3254">
                  <c:v>3</c:v>
                </c:pt>
                <c:pt idx="3255">
                  <c:v>3</c:v>
                </c:pt>
                <c:pt idx="3256">
                  <c:v>3</c:v>
                </c:pt>
                <c:pt idx="3257">
                  <c:v>3</c:v>
                </c:pt>
                <c:pt idx="3258">
                  <c:v>3</c:v>
                </c:pt>
                <c:pt idx="3259">
                  <c:v>3</c:v>
                </c:pt>
                <c:pt idx="3260">
                  <c:v>3</c:v>
                </c:pt>
                <c:pt idx="3261">
                  <c:v>3</c:v>
                </c:pt>
                <c:pt idx="3262">
                  <c:v>3</c:v>
                </c:pt>
                <c:pt idx="3263">
                  <c:v>3</c:v>
                </c:pt>
                <c:pt idx="3264">
                  <c:v>3</c:v>
                </c:pt>
                <c:pt idx="3265">
                  <c:v>3</c:v>
                </c:pt>
                <c:pt idx="3266">
                  <c:v>3</c:v>
                </c:pt>
                <c:pt idx="3267">
                  <c:v>3</c:v>
                </c:pt>
                <c:pt idx="3268">
                  <c:v>3</c:v>
                </c:pt>
                <c:pt idx="3269">
                  <c:v>3</c:v>
                </c:pt>
                <c:pt idx="3270">
                  <c:v>3</c:v>
                </c:pt>
                <c:pt idx="3271">
                  <c:v>3</c:v>
                </c:pt>
                <c:pt idx="3272">
                  <c:v>3</c:v>
                </c:pt>
                <c:pt idx="3273">
                  <c:v>3</c:v>
                </c:pt>
                <c:pt idx="3274">
                  <c:v>3</c:v>
                </c:pt>
                <c:pt idx="3275">
                  <c:v>3</c:v>
                </c:pt>
                <c:pt idx="3276">
                  <c:v>3</c:v>
                </c:pt>
                <c:pt idx="3277">
                  <c:v>3</c:v>
                </c:pt>
                <c:pt idx="3278">
                  <c:v>3</c:v>
                </c:pt>
                <c:pt idx="3279">
                  <c:v>3</c:v>
                </c:pt>
                <c:pt idx="3280">
                  <c:v>3</c:v>
                </c:pt>
                <c:pt idx="3281">
                  <c:v>3</c:v>
                </c:pt>
                <c:pt idx="3282">
                  <c:v>3</c:v>
                </c:pt>
                <c:pt idx="3283">
                  <c:v>3</c:v>
                </c:pt>
                <c:pt idx="3284">
                  <c:v>3</c:v>
                </c:pt>
                <c:pt idx="3285">
                  <c:v>3</c:v>
                </c:pt>
                <c:pt idx="3286">
                  <c:v>3</c:v>
                </c:pt>
                <c:pt idx="3287">
                  <c:v>3</c:v>
                </c:pt>
                <c:pt idx="3288">
                  <c:v>3</c:v>
                </c:pt>
                <c:pt idx="3289">
                  <c:v>3</c:v>
                </c:pt>
                <c:pt idx="3290">
                  <c:v>3</c:v>
                </c:pt>
                <c:pt idx="3291">
                  <c:v>3</c:v>
                </c:pt>
                <c:pt idx="3292">
                  <c:v>3</c:v>
                </c:pt>
                <c:pt idx="3293">
                  <c:v>3</c:v>
                </c:pt>
                <c:pt idx="3294">
                  <c:v>3</c:v>
                </c:pt>
                <c:pt idx="3295">
                  <c:v>3</c:v>
                </c:pt>
                <c:pt idx="3296">
                  <c:v>3</c:v>
                </c:pt>
                <c:pt idx="3297">
                  <c:v>3</c:v>
                </c:pt>
                <c:pt idx="3298">
                  <c:v>3</c:v>
                </c:pt>
                <c:pt idx="3299">
                  <c:v>3</c:v>
                </c:pt>
                <c:pt idx="3300">
                  <c:v>3</c:v>
                </c:pt>
                <c:pt idx="3301">
                  <c:v>3</c:v>
                </c:pt>
                <c:pt idx="3302">
                  <c:v>3</c:v>
                </c:pt>
                <c:pt idx="3303">
                  <c:v>3</c:v>
                </c:pt>
                <c:pt idx="3304">
                  <c:v>3</c:v>
                </c:pt>
                <c:pt idx="3305">
                  <c:v>3</c:v>
                </c:pt>
                <c:pt idx="3306">
                  <c:v>3</c:v>
                </c:pt>
                <c:pt idx="3307">
                  <c:v>3</c:v>
                </c:pt>
                <c:pt idx="3308">
                  <c:v>3</c:v>
                </c:pt>
                <c:pt idx="3309">
                  <c:v>3</c:v>
                </c:pt>
                <c:pt idx="3310">
                  <c:v>3</c:v>
                </c:pt>
                <c:pt idx="3311">
                  <c:v>3</c:v>
                </c:pt>
                <c:pt idx="3312">
                  <c:v>3</c:v>
                </c:pt>
                <c:pt idx="3313">
                  <c:v>3</c:v>
                </c:pt>
                <c:pt idx="3314">
                  <c:v>3</c:v>
                </c:pt>
                <c:pt idx="3315">
                  <c:v>3</c:v>
                </c:pt>
                <c:pt idx="3316">
                  <c:v>3</c:v>
                </c:pt>
                <c:pt idx="3317">
                  <c:v>3</c:v>
                </c:pt>
                <c:pt idx="3318">
                  <c:v>3</c:v>
                </c:pt>
                <c:pt idx="3319">
                  <c:v>3</c:v>
                </c:pt>
                <c:pt idx="3320">
                  <c:v>3</c:v>
                </c:pt>
                <c:pt idx="3321">
                  <c:v>3</c:v>
                </c:pt>
                <c:pt idx="3322">
                  <c:v>3</c:v>
                </c:pt>
                <c:pt idx="3323">
                  <c:v>3</c:v>
                </c:pt>
                <c:pt idx="3324">
                  <c:v>3</c:v>
                </c:pt>
                <c:pt idx="3325">
                  <c:v>3</c:v>
                </c:pt>
                <c:pt idx="3326">
                  <c:v>3</c:v>
                </c:pt>
                <c:pt idx="3327">
                  <c:v>3</c:v>
                </c:pt>
                <c:pt idx="3328">
                  <c:v>3</c:v>
                </c:pt>
                <c:pt idx="3329">
                  <c:v>3</c:v>
                </c:pt>
                <c:pt idx="3330">
                  <c:v>3</c:v>
                </c:pt>
                <c:pt idx="3331">
                  <c:v>3</c:v>
                </c:pt>
                <c:pt idx="3332">
                  <c:v>3</c:v>
                </c:pt>
                <c:pt idx="3333">
                  <c:v>3</c:v>
                </c:pt>
                <c:pt idx="3334">
                  <c:v>3</c:v>
                </c:pt>
                <c:pt idx="3335">
                  <c:v>3</c:v>
                </c:pt>
                <c:pt idx="3336">
                  <c:v>3</c:v>
                </c:pt>
                <c:pt idx="3337">
                  <c:v>3</c:v>
                </c:pt>
                <c:pt idx="3338">
                  <c:v>3</c:v>
                </c:pt>
                <c:pt idx="3339">
                  <c:v>3</c:v>
                </c:pt>
                <c:pt idx="3340">
                  <c:v>3</c:v>
                </c:pt>
                <c:pt idx="3341">
                  <c:v>3</c:v>
                </c:pt>
                <c:pt idx="3342">
                  <c:v>3</c:v>
                </c:pt>
                <c:pt idx="3343">
                  <c:v>3</c:v>
                </c:pt>
                <c:pt idx="3344">
                  <c:v>3</c:v>
                </c:pt>
                <c:pt idx="3345">
                  <c:v>3</c:v>
                </c:pt>
                <c:pt idx="3346">
                  <c:v>3</c:v>
                </c:pt>
                <c:pt idx="3347">
                  <c:v>3</c:v>
                </c:pt>
                <c:pt idx="3348">
                  <c:v>3</c:v>
                </c:pt>
                <c:pt idx="3349">
                  <c:v>3</c:v>
                </c:pt>
                <c:pt idx="3350">
                  <c:v>3</c:v>
                </c:pt>
                <c:pt idx="3351">
                  <c:v>3</c:v>
                </c:pt>
                <c:pt idx="3352">
                  <c:v>3</c:v>
                </c:pt>
                <c:pt idx="3353">
                  <c:v>3</c:v>
                </c:pt>
                <c:pt idx="3354">
                  <c:v>3</c:v>
                </c:pt>
                <c:pt idx="3355">
                  <c:v>3</c:v>
                </c:pt>
                <c:pt idx="3356">
                  <c:v>3</c:v>
                </c:pt>
                <c:pt idx="3357">
                  <c:v>3</c:v>
                </c:pt>
                <c:pt idx="3358">
                  <c:v>3</c:v>
                </c:pt>
                <c:pt idx="3359">
                  <c:v>3</c:v>
                </c:pt>
                <c:pt idx="3360">
                  <c:v>3</c:v>
                </c:pt>
                <c:pt idx="3361">
                  <c:v>3</c:v>
                </c:pt>
                <c:pt idx="3362">
                  <c:v>3</c:v>
                </c:pt>
                <c:pt idx="3363">
                  <c:v>3</c:v>
                </c:pt>
                <c:pt idx="3364">
                  <c:v>3</c:v>
                </c:pt>
                <c:pt idx="3365">
                  <c:v>3</c:v>
                </c:pt>
                <c:pt idx="3366">
                  <c:v>3</c:v>
                </c:pt>
                <c:pt idx="3367">
                  <c:v>3</c:v>
                </c:pt>
                <c:pt idx="3368">
                  <c:v>3</c:v>
                </c:pt>
                <c:pt idx="3369">
                  <c:v>3</c:v>
                </c:pt>
                <c:pt idx="3370">
                  <c:v>3</c:v>
                </c:pt>
                <c:pt idx="3371">
                  <c:v>3</c:v>
                </c:pt>
                <c:pt idx="3372">
                  <c:v>3</c:v>
                </c:pt>
                <c:pt idx="3373">
                  <c:v>3</c:v>
                </c:pt>
                <c:pt idx="3374">
                  <c:v>3</c:v>
                </c:pt>
                <c:pt idx="3375">
                  <c:v>3</c:v>
                </c:pt>
                <c:pt idx="3376">
                  <c:v>3</c:v>
                </c:pt>
                <c:pt idx="3377">
                  <c:v>3</c:v>
                </c:pt>
                <c:pt idx="3378">
                  <c:v>3</c:v>
                </c:pt>
                <c:pt idx="3379">
                  <c:v>3</c:v>
                </c:pt>
                <c:pt idx="3380">
                  <c:v>3</c:v>
                </c:pt>
                <c:pt idx="3381">
                  <c:v>3</c:v>
                </c:pt>
                <c:pt idx="3382">
                  <c:v>3</c:v>
                </c:pt>
                <c:pt idx="3383">
                  <c:v>3</c:v>
                </c:pt>
                <c:pt idx="3384">
                  <c:v>3</c:v>
                </c:pt>
                <c:pt idx="3385">
                  <c:v>3</c:v>
                </c:pt>
                <c:pt idx="3386">
                  <c:v>3</c:v>
                </c:pt>
                <c:pt idx="3387">
                  <c:v>3</c:v>
                </c:pt>
                <c:pt idx="3388">
                  <c:v>3</c:v>
                </c:pt>
                <c:pt idx="3389">
                  <c:v>3</c:v>
                </c:pt>
                <c:pt idx="3390">
                  <c:v>3</c:v>
                </c:pt>
                <c:pt idx="3391">
                  <c:v>3</c:v>
                </c:pt>
                <c:pt idx="3392">
                  <c:v>3</c:v>
                </c:pt>
                <c:pt idx="3393">
                  <c:v>3</c:v>
                </c:pt>
                <c:pt idx="3394">
                  <c:v>3</c:v>
                </c:pt>
                <c:pt idx="3395">
                  <c:v>3</c:v>
                </c:pt>
                <c:pt idx="3396">
                  <c:v>3</c:v>
                </c:pt>
                <c:pt idx="3397">
                  <c:v>3</c:v>
                </c:pt>
                <c:pt idx="3398">
                  <c:v>3</c:v>
                </c:pt>
                <c:pt idx="3399">
                  <c:v>3</c:v>
                </c:pt>
                <c:pt idx="3400">
                  <c:v>3</c:v>
                </c:pt>
                <c:pt idx="3401">
                  <c:v>3</c:v>
                </c:pt>
                <c:pt idx="3402">
                  <c:v>3</c:v>
                </c:pt>
                <c:pt idx="3403">
                  <c:v>3</c:v>
                </c:pt>
                <c:pt idx="3404">
                  <c:v>3</c:v>
                </c:pt>
                <c:pt idx="3405">
                  <c:v>3</c:v>
                </c:pt>
                <c:pt idx="3406">
                  <c:v>3</c:v>
                </c:pt>
                <c:pt idx="3407">
                  <c:v>3</c:v>
                </c:pt>
                <c:pt idx="3408">
                  <c:v>3</c:v>
                </c:pt>
                <c:pt idx="3409">
                  <c:v>3</c:v>
                </c:pt>
                <c:pt idx="3410">
                  <c:v>3</c:v>
                </c:pt>
                <c:pt idx="3411">
                  <c:v>3</c:v>
                </c:pt>
                <c:pt idx="3412">
                  <c:v>3</c:v>
                </c:pt>
                <c:pt idx="3413">
                  <c:v>3</c:v>
                </c:pt>
                <c:pt idx="3414">
                  <c:v>3</c:v>
                </c:pt>
                <c:pt idx="3415">
                  <c:v>3</c:v>
                </c:pt>
                <c:pt idx="3416">
                  <c:v>3</c:v>
                </c:pt>
                <c:pt idx="3417">
                  <c:v>3</c:v>
                </c:pt>
                <c:pt idx="3418">
                  <c:v>3</c:v>
                </c:pt>
                <c:pt idx="3419">
                  <c:v>3</c:v>
                </c:pt>
                <c:pt idx="3420">
                  <c:v>3</c:v>
                </c:pt>
                <c:pt idx="3421">
                  <c:v>3</c:v>
                </c:pt>
                <c:pt idx="3422">
                  <c:v>3</c:v>
                </c:pt>
                <c:pt idx="3423">
                  <c:v>3</c:v>
                </c:pt>
                <c:pt idx="3424">
                  <c:v>3</c:v>
                </c:pt>
                <c:pt idx="3425">
                  <c:v>3</c:v>
                </c:pt>
                <c:pt idx="3426">
                  <c:v>3</c:v>
                </c:pt>
                <c:pt idx="3427">
                  <c:v>3</c:v>
                </c:pt>
                <c:pt idx="3428">
                  <c:v>3</c:v>
                </c:pt>
                <c:pt idx="3429">
                  <c:v>3</c:v>
                </c:pt>
                <c:pt idx="3430">
                  <c:v>3</c:v>
                </c:pt>
                <c:pt idx="3431">
                  <c:v>3</c:v>
                </c:pt>
                <c:pt idx="3432">
                  <c:v>3</c:v>
                </c:pt>
                <c:pt idx="3433">
                  <c:v>3</c:v>
                </c:pt>
                <c:pt idx="3434">
                  <c:v>3</c:v>
                </c:pt>
                <c:pt idx="3435">
                  <c:v>3</c:v>
                </c:pt>
                <c:pt idx="3436">
                  <c:v>3</c:v>
                </c:pt>
                <c:pt idx="3437">
                  <c:v>3</c:v>
                </c:pt>
                <c:pt idx="3438">
                  <c:v>3</c:v>
                </c:pt>
                <c:pt idx="3439">
                  <c:v>3</c:v>
                </c:pt>
                <c:pt idx="3440">
                  <c:v>3</c:v>
                </c:pt>
                <c:pt idx="3441">
                  <c:v>3</c:v>
                </c:pt>
                <c:pt idx="3442">
                  <c:v>3</c:v>
                </c:pt>
                <c:pt idx="3443">
                  <c:v>3</c:v>
                </c:pt>
                <c:pt idx="3444">
                  <c:v>3</c:v>
                </c:pt>
                <c:pt idx="3445">
                  <c:v>3</c:v>
                </c:pt>
                <c:pt idx="3446">
                  <c:v>3</c:v>
                </c:pt>
                <c:pt idx="3447">
                  <c:v>3</c:v>
                </c:pt>
                <c:pt idx="3448">
                  <c:v>3</c:v>
                </c:pt>
                <c:pt idx="3449">
                  <c:v>3</c:v>
                </c:pt>
                <c:pt idx="3450">
                  <c:v>3</c:v>
                </c:pt>
                <c:pt idx="3451">
                  <c:v>3</c:v>
                </c:pt>
                <c:pt idx="3452">
                  <c:v>3</c:v>
                </c:pt>
                <c:pt idx="3453">
                  <c:v>3</c:v>
                </c:pt>
                <c:pt idx="3454">
                  <c:v>3</c:v>
                </c:pt>
                <c:pt idx="3455">
                  <c:v>3</c:v>
                </c:pt>
                <c:pt idx="3456">
                  <c:v>3</c:v>
                </c:pt>
                <c:pt idx="3457">
                  <c:v>3</c:v>
                </c:pt>
                <c:pt idx="3458">
                  <c:v>3</c:v>
                </c:pt>
                <c:pt idx="3459">
                  <c:v>3</c:v>
                </c:pt>
                <c:pt idx="3460">
                  <c:v>3</c:v>
                </c:pt>
                <c:pt idx="3461">
                  <c:v>3</c:v>
                </c:pt>
                <c:pt idx="3462">
                  <c:v>3</c:v>
                </c:pt>
                <c:pt idx="3463">
                  <c:v>3</c:v>
                </c:pt>
                <c:pt idx="3464">
                  <c:v>3</c:v>
                </c:pt>
                <c:pt idx="3465">
                  <c:v>3</c:v>
                </c:pt>
                <c:pt idx="3466">
                  <c:v>3</c:v>
                </c:pt>
                <c:pt idx="3467">
                  <c:v>3</c:v>
                </c:pt>
                <c:pt idx="3468">
                  <c:v>3</c:v>
                </c:pt>
                <c:pt idx="3469">
                  <c:v>3</c:v>
                </c:pt>
                <c:pt idx="3470">
                  <c:v>3</c:v>
                </c:pt>
                <c:pt idx="3471">
                  <c:v>3</c:v>
                </c:pt>
                <c:pt idx="3472">
                  <c:v>3</c:v>
                </c:pt>
                <c:pt idx="3473">
                  <c:v>3</c:v>
                </c:pt>
                <c:pt idx="3474">
                  <c:v>3</c:v>
                </c:pt>
                <c:pt idx="3475">
                  <c:v>3</c:v>
                </c:pt>
                <c:pt idx="3476">
                  <c:v>3</c:v>
                </c:pt>
                <c:pt idx="3477">
                  <c:v>3</c:v>
                </c:pt>
                <c:pt idx="3478">
                  <c:v>3</c:v>
                </c:pt>
                <c:pt idx="3479">
                  <c:v>3</c:v>
                </c:pt>
                <c:pt idx="3480">
                  <c:v>3</c:v>
                </c:pt>
                <c:pt idx="3481">
                  <c:v>3</c:v>
                </c:pt>
                <c:pt idx="3482">
                  <c:v>3</c:v>
                </c:pt>
                <c:pt idx="3483">
                  <c:v>3</c:v>
                </c:pt>
                <c:pt idx="3484">
                  <c:v>3</c:v>
                </c:pt>
                <c:pt idx="3485">
                  <c:v>3</c:v>
                </c:pt>
                <c:pt idx="3486">
                  <c:v>3</c:v>
                </c:pt>
                <c:pt idx="3487">
                  <c:v>3</c:v>
                </c:pt>
                <c:pt idx="3488">
                  <c:v>3</c:v>
                </c:pt>
                <c:pt idx="3489">
                  <c:v>3</c:v>
                </c:pt>
                <c:pt idx="3490">
                  <c:v>3</c:v>
                </c:pt>
                <c:pt idx="3491">
                  <c:v>3</c:v>
                </c:pt>
                <c:pt idx="3492">
                  <c:v>3</c:v>
                </c:pt>
                <c:pt idx="3493">
                  <c:v>3</c:v>
                </c:pt>
                <c:pt idx="3494">
                  <c:v>3</c:v>
                </c:pt>
                <c:pt idx="3495">
                  <c:v>3</c:v>
                </c:pt>
                <c:pt idx="3496">
                  <c:v>3</c:v>
                </c:pt>
                <c:pt idx="3497">
                  <c:v>3</c:v>
                </c:pt>
                <c:pt idx="3498">
                  <c:v>3</c:v>
                </c:pt>
                <c:pt idx="3499">
                  <c:v>3</c:v>
                </c:pt>
                <c:pt idx="3500">
                  <c:v>3</c:v>
                </c:pt>
                <c:pt idx="3501">
                  <c:v>3</c:v>
                </c:pt>
                <c:pt idx="3502">
                  <c:v>3</c:v>
                </c:pt>
                <c:pt idx="3503">
                  <c:v>3</c:v>
                </c:pt>
                <c:pt idx="3504">
                  <c:v>3</c:v>
                </c:pt>
                <c:pt idx="3505">
                  <c:v>3</c:v>
                </c:pt>
                <c:pt idx="3506">
                  <c:v>3</c:v>
                </c:pt>
                <c:pt idx="3507">
                  <c:v>3</c:v>
                </c:pt>
                <c:pt idx="3508">
                  <c:v>3</c:v>
                </c:pt>
                <c:pt idx="3509">
                  <c:v>3</c:v>
                </c:pt>
                <c:pt idx="3510">
                  <c:v>3</c:v>
                </c:pt>
                <c:pt idx="3511">
                  <c:v>3</c:v>
                </c:pt>
                <c:pt idx="3512">
                  <c:v>3</c:v>
                </c:pt>
                <c:pt idx="3513">
                  <c:v>3</c:v>
                </c:pt>
                <c:pt idx="3514">
                  <c:v>3</c:v>
                </c:pt>
                <c:pt idx="3515">
                  <c:v>3</c:v>
                </c:pt>
                <c:pt idx="3516">
                  <c:v>3</c:v>
                </c:pt>
                <c:pt idx="3517">
                  <c:v>3</c:v>
                </c:pt>
                <c:pt idx="3518">
                  <c:v>3</c:v>
                </c:pt>
                <c:pt idx="3519">
                  <c:v>3</c:v>
                </c:pt>
                <c:pt idx="3520">
                  <c:v>3</c:v>
                </c:pt>
                <c:pt idx="3521">
                  <c:v>3</c:v>
                </c:pt>
                <c:pt idx="3522">
                  <c:v>3</c:v>
                </c:pt>
                <c:pt idx="3523">
                  <c:v>3</c:v>
                </c:pt>
                <c:pt idx="3524">
                  <c:v>3</c:v>
                </c:pt>
                <c:pt idx="3525">
                  <c:v>3</c:v>
                </c:pt>
                <c:pt idx="3526">
                  <c:v>3</c:v>
                </c:pt>
                <c:pt idx="3527">
                  <c:v>3</c:v>
                </c:pt>
                <c:pt idx="3528">
                  <c:v>3</c:v>
                </c:pt>
                <c:pt idx="3529">
                  <c:v>3</c:v>
                </c:pt>
                <c:pt idx="3530">
                  <c:v>3</c:v>
                </c:pt>
                <c:pt idx="3531">
                  <c:v>3</c:v>
                </c:pt>
                <c:pt idx="3532">
                  <c:v>3</c:v>
                </c:pt>
                <c:pt idx="3533">
                  <c:v>3</c:v>
                </c:pt>
                <c:pt idx="3534">
                  <c:v>3</c:v>
                </c:pt>
                <c:pt idx="3535">
                  <c:v>3</c:v>
                </c:pt>
                <c:pt idx="3536">
                  <c:v>3</c:v>
                </c:pt>
                <c:pt idx="3537">
                  <c:v>3</c:v>
                </c:pt>
                <c:pt idx="3538">
                  <c:v>3</c:v>
                </c:pt>
                <c:pt idx="3539">
                  <c:v>3</c:v>
                </c:pt>
                <c:pt idx="3540">
                  <c:v>3</c:v>
                </c:pt>
                <c:pt idx="3541">
                  <c:v>3</c:v>
                </c:pt>
                <c:pt idx="3542">
                  <c:v>3</c:v>
                </c:pt>
                <c:pt idx="3543">
                  <c:v>3</c:v>
                </c:pt>
                <c:pt idx="3544">
                  <c:v>3</c:v>
                </c:pt>
                <c:pt idx="3545">
                  <c:v>3</c:v>
                </c:pt>
                <c:pt idx="3546">
                  <c:v>3</c:v>
                </c:pt>
                <c:pt idx="3547">
                  <c:v>3</c:v>
                </c:pt>
                <c:pt idx="3548">
                  <c:v>3</c:v>
                </c:pt>
                <c:pt idx="3549">
                  <c:v>3</c:v>
                </c:pt>
                <c:pt idx="3550">
                  <c:v>3</c:v>
                </c:pt>
                <c:pt idx="3551">
                  <c:v>3</c:v>
                </c:pt>
                <c:pt idx="3552">
                  <c:v>3</c:v>
                </c:pt>
                <c:pt idx="3553">
                  <c:v>3</c:v>
                </c:pt>
                <c:pt idx="3554">
                  <c:v>3</c:v>
                </c:pt>
                <c:pt idx="3555">
                  <c:v>3</c:v>
                </c:pt>
                <c:pt idx="3556">
                  <c:v>3</c:v>
                </c:pt>
                <c:pt idx="3557">
                  <c:v>3</c:v>
                </c:pt>
                <c:pt idx="3558">
                  <c:v>3</c:v>
                </c:pt>
                <c:pt idx="3559">
                  <c:v>3</c:v>
                </c:pt>
                <c:pt idx="3560">
                  <c:v>3</c:v>
                </c:pt>
                <c:pt idx="3561">
                  <c:v>3</c:v>
                </c:pt>
                <c:pt idx="3562">
                  <c:v>3</c:v>
                </c:pt>
                <c:pt idx="3563">
                  <c:v>3</c:v>
                </c:pt>
                <c:pt idx="3564">
                  <c:v>3</c:v>
                </c:pt>
                <c:pt idx="3565">
                  <c:v>3</c:v>
                </c:pt>
                <c:pt idx="3566">
                  <c:v>3</c:v>
                </c:pt>
                <c:pt idx="3567">
                  <c:v>3</c:v>
                </c:pt>
                <c:pt idx="3568">
                  <c:v>3</c:v>
                </c:pt>
                <c:pt idx="3569">
                  <c:v>3</c:v>
                </c:pt>
                <c:pt idx="3570">
                  <c:v>3</c:v>
                </c:pt>
                <c:pt idx="3571">
                  <c:v>3</c:v>
                </c:pt>
                <c:pt idx="3572">
                  <c:v>3</c:v>
                </c:pt>
                <c:pt idx="3573">
                  <c:v>3</c:v>
                </c:pt>
                <c:pt idx="3574">
                  <c:v>3</c:v>
                </c:pt>
                <c:pt idx="3575">
                  <c:v>3</c:v>
                </c:pt>
                <c:pt idx="3576">
                  <c:v>3</c:v>
                </c:pt>
                <c:pt idx="3577">
                  <c:v>3</c:v>
                </c:pt>
                <c:pt idx="3578">
                  <c:v>3</c:v>
                </c:pt>
                <c:pt idx="3579">
                  <c:v>3</c:v>
                </c:pt>
                <c:pt idx="3580">
                  <c:v>3</c:v>
                </c:pt>
                <c:pt idx="3581">
                  <c:v>3</c:v>
                </c:pt>
                <c:pt idx="3582">
                  <c:v>3</c:v>
                </c:pt>
                <c:pt idx="3583">
                  <c:v>3</c:v>
                </c:pt>
                <c:pt idx="3584">
                  <c:v>3</c:v>
                </c:pt>
                <c:pt idx="3585">
                  <c:v>3</c:v>
                </c:pt>
                <c:pt idx="3586">
                  <c:v>3</c:v>
                </c:pt>
                <c:pt idx="3587">
                  <c:v>3</c:v>
                </c:pt>
                <c:pt idx="3588">
                  <c:v>3</c:v>
                </c:pt>
                <c:pt idx="3589">
                  <c:v>3</c:v>
                </c:pt>
                <c:pt idx="3590">
                  <c:v>3</c:v>
                </c:pt>
                <c:pt idx="3591">
                  <c:v>3</c:v>
                </c:pt>
                <c:pt idx="3592">
                  <c:v>3</c:v>
                </c:pt>
                <c:pt idx="3593">
                  <c:v>3</c:v>
                </c:pt>
                <c:pt idx="3594">
                  <c:v>3</c:v>
                </c:pt>
                <c:pt idx="3595">
                  <c:v>3</c:v>
                </c:pt>
                <c:pt idx="3596">
                  <c:v>3</c:v>
                </c:pt>
                <c:pt idx="3597">
                  <c:v>3</c:v>
                </c:pt>
                <c:pt idx="3598">
                  <c:v>3</c:v>
                </c:pt>
                <c:pt idx="3599">
                  <c:v>3</c:v>
                </c:pt>
                <c:pt idx="3600">
                  <c:v>3</c:v>
                </c:pt>
                <c:pt idx="3601">
                  <c:v>3</c:v>
                </c:pt>
                <c:pt idx="3602">
                  <c:v>3</c:v>
                </c:pt>
                <c:pt idx="3603">
                  <c:v>3</c:v>
                </c:pt>
                <c:pt idx="3604">
                  <c:v>3</c:v>
                </c:pt>
                <c:pt idx="3605">
                  <c:v>3</c:v>
                </c:pt>
                <c:pt idx="3606">
                  <c:v>3</c:v>
                </c:pt>
                <c:pt idx="3607">
                  <c:v>3</c:v>
                </c:pt>
                <c:pt idx="3608">
                  <c:v>3</c:v>
                </c:pt>
                <c:pt idx="3609">
                  <c:v>3</c:v>
                </c:pt>
                <c:pt idx="3610">
                  <c:v>3</c:v>
                </c:pt>
                <c:pt idx="3611">
                  <c:v>3</c:v>
                </c:pt>
                <c:pt idx="3612">
                  <c:v>3</c:v>
                </c:pt>
                <c:pt idx="3613">
                  <c:v>3</c:v>
                </c:pt>
                <c:pt idx="3614">
                  <c:v>3</c:v>
                </c:pt>
                <c:pt idx="3615">
                  <c:v>3</c:v>
                </c:pt>
                <c:pt idx="3616">
                  <c:v>3</c:v>
                </c:pt>
                <c:pt idx="3617">
                  <c:v>3</c:v>
                </c:pt>
                <c:pt idx="3618">
                  <c:v>3</c:v>
                </c:pt>
                <c:pt idx="3619">
                  <c:v>3</c:v>
                </c:pt>
                <c:pt idx="3620">
                  <c:v>3</c:v>
                </c:pt>
                <c:pt idx="3621">
                  <c:v>3</c:v>
                </c:pt>
                <c:pt idx="3622">
                  <c:v>3</c:v>
                </c:pt>
                <c:pt idx="3623">
                  <c:v>3</c:v>
                </c:pt>
                <c:pt idx="3624">
                  <c:v>3</c:v>
                </c:pt>
                <c:pt idx="3625">
                  <c:v>3</c:v>
                </c:pt>
                <c:pt idx="3626">
                  <c:v>3</c:v>
                </c:pt>
                <c:pt idx="3627">
                  <c:v>3</c:v>
                </c:pt>
                <c:pt idx="3628">
                  <c:v>3</c:v>
                </c:pt>
                <c:pt idx="3629">
                  <c:v>3</c:v>
                </c:pt>
                <c:pt idx="3630">
                  <c:v>3</c:v>
                </c:pt>
                <c:pt idx="3631">
                  <c:v>3</c:v>
                </c:pt>
                <c:pt idx="3632">
                  <c:v>3</c:v>
                </c:pt>
                <c:pt idx="3633">
                  <c:v>3</c:v>
                </c:pt>
                <c:pt idx="3634">
                  <c:v>3</c:v>
                </c:pt>
                <c:pt idx="3635">
                  <c:v>3</c:v>
                </c:pt>
                <c:pt idx="3636">
                  <c:v>3</c:v>
                </c:pt>
                <c:pt idx="3637">
                  <c:v>3</c:v>
                </c:pt>
                <c:pt idx="3638">
                  <c:v>3</c:v>
                </c:pt>
                <c:pt idx="3639">
                  <c:v>3</c:v>
                </c:pt>
                <c:pt idx="3640">
                  <c:v>3</c:v>
                </c:pt>
                <c:pt idx="3641">
                  <c:v>3</c:v>
                </c:pt>
                <c:pt idx="3642">
                  <c:v>3</c:v>
                </c:pt>
                <c:pt idx="3643">
                  <c:v>3</c:v>
                </c:pt>
                <c:pt idx="3644">
                  <c:v>3</c:v>
                </c:pt>
                <c:pt idx="3645">
                  <c:v>3</c:v>
                </c:pt>
                <c:pt idx="3646">
                  <c:v>3</c:v>
                </c:pt>
                <c:pt idx="3647">
                  <c:v>3</c:v>
                </c:pt>
                <c:pt idx="3648">
                  <c:v>3</c:v>
                </c:pt>
                <c:pt idx="3649">
                  <c:v>3</c:v>
                </c:pt>
                <c:pt idx="3650">
                  <c:v>3</c:v>
                </c:pt>
                <c:pt idx="3651">
                  <c:v>3</c:v>
                </c:pt>
                <c:pt idx="3652">
                  <c:v>3</c:v>
                </c:pt>
                <c:pt idx="3653">
                  <c:v>3</c:v>
                </c:pt>
                <c:pt idx="3654">
                  <c:v>3</c:v>
                </c:pt>
                <c:pt idx="3655">
                  <c:v>3</c:v>
                </c:pt>
                <c:pt idx="3656">
                  <c:v>3</c:v>
                </c:pt>
                <c:pt idx="3657">
                  <c:v>3</c:v>
                </c:pt>
                <c:pt idx="3658">
                  <c:v>3</c:v>
                </c:pt>
                <c:pt idx="3659">
                  <c:v>3</c:v>
                </c:pt>
                <c:pt idx="3660">
                  <c:v>3</c:v>
                </c:pt>
                <c:pt idx="3661">
                  <c:v>3</c:v>
                </c:pt>
                <c:pt idx="3662">
                  <c:v>3</c:v>
                </c:pt>
                <c:pt idx="3663">
                  <c:v>3</c:v>
                </c:pt>
                <c:pt idx="3664">
                  <c:v>3</c:v>
                </c:pt>
                <c:pt idx="3665">
                  <c:v>3</c:v>
                </c:pt>
                <c:pt idx="3666">
                  <c:v>3</c:v>
                </c:pt>
                <c:pt idx="3667">
                  <c:v>3</c:v>
                </c:pt>
                <c:pt idx="3668">
                  <c:v>3</c:v>
                </c:pt>
                <c:pt idx="3669">
                  <c:v>3</c:v>
                </c:pt>
                <c:pt idx="3670">
                  <c:v>3</c:v>
                </c:pt>
                <c:pt idx="3671">
                  <c:v>3</c:v>
                </c:pt>
                <c:pt idx="3672">
                  <c:v>3</c:v>
                </c:pt>
                <c:pt idx="3673">
                  <c:v>3</c:v>
                </c:pt>
                <c:pt idx="3674">
                  <c:v>3</c:v>
                </c:pt>
                <c:pt idx="3675">
                  <c:v>3</c:v>
                </c:pt>
                <c:pt idx="3676">
                  <c:v>3</c:v>
                </c:pt>
                <c:pt idx="3677">
                  <c:v>3</c:v>
                </c:pt>
                <c:pt idx="3678">
                  <c:v>3</c:v>
                </c:pt>
                <c:pt idx="3679">
                  <c:v>3</c:v>
                </c:pt>
                <c:pt idx="3680">
                  <c:v>3</c:v>
                </c:pt>
                <c:pt idx="3681">
                  <c:v>3</c:v>
                </c:pt>
                <c:pt idx="3682">
                  <c:v>3</c:v>
                </c:pt>
                <c:pt idx="3683">
                  <c:v>3</c:v>
                </c:pt>
                <c:pt idx="3684">
                  <c:v>3</c:v>
                </c:pt>
                <c:pt idx="3685">
                  <c:v>3</c:v>
                </c:pt>
                <c:pt idx="3686">
                  <c:v>3</c:v>
                </c:pt>
                <c:pt idx="3687">
                  <c:v>3</c:v>
                </c:pt>
                <c:pt idx="3688">
                  <c:v>3</c:v>
                </c:pt>
                <c:pt idx="3689">
                  <c:v>3</c:v>
                </c:pt>
                <c:pt idx="3690">
                  <c:v>3</c:v>
                </c:pt>
                <c:pt idx="3691">
                  <c:v>3</c:v>
                </c:pt>
                <c:pt idx="3692">
                  <c:v>3</c:v>
                </c:pt>
                <c:pt idx="3693">
                  <c:v>3</c:v>
                </c:pt>
                <c:pt idx="3694">
                  <c:v>3</c:v>
                </c:pt>
                <c:pt idx="3695">
                  <c:v>3</c:v>
                </c:pt>
                <c:pt idx="3696">
                  <c:v>3</c:v>
                </c:pt>
                <c:pt idx="3697">
                  <c:v>3</c:v>
                </c:pt>
                <c:pt idx="3698">
                  <c:v>3</c:v>
                </c:pt>
                <c:pt idx="3699">
                  <c:v>3</c:v>
                </c:pt>
                <c:pt idx="3700">
                  <c:v>3</c:v>
                </c:pt>
                <c:pt idx="3701">
                  <c:v>3</c:v>
                </c:pt>
                <c:pt idx="3702">
                  <c:v>3</c:v>
                </c:pt>
                <c:pt idx="3703">
                  <c:v>3</c:v>
                </c:pt>
                <c:pt idx="3704">
                  <c:v>3</c:v>
                </c:pt>
                <c:pt idx="3705">
                  <c:v>3</c:v>
                </c:pt>
                <c:pt idx="3706">
                  <c:v>3</c:v>
                </c:pt>
                <c:pt idx="3707">
                  <c:v>3</c:v>
                </c:pt>
                <c:pt idx="3708">
                  <c:v>3</c:v>
                </c:pt>
                <c:pt idx="3709">
                  <c:v>3</c:v>
                </c:pt>
                <c:pt idx="3710">
                  <c:v>3</c:v>
                </c:pt>
                <c:pt idx="3711">
                  <c:v>3</c:v>
                </c:pt>
                <c:pt idx="3712">
                  <c:v>3</c:v>
                </c:pt>
                <c:pt idx="3713">
                  <c:v>3</c:v>
                </c:pt>
                <c:pt idx="3714">
                  <c:v>3</c:v>
                </c:pt>
                <c:pt idx="3715">
                  <c:v>3</c:v>
                </c:pt>
                <c:pt idx="3716">
                  <c:v>3</c:v>
                </c:pt>
                <c:pt idx="3717">
                  <c:v>3</c:v>
                </c:pt>
                <c:pt idx="3718">
                  <c:v>3</c:v>
                </c:pt>
                <c:pt idx="3719">
                  <c:v>3</c:v>
                </c:pt>
                <c:pt idx="3720">
                  <c:v>3</c:v>
                </c:pt>
                <c:pt idx="3721">
                  <c:v>3</c:v>
                </c:pt>
                <c:pt idx="3722">
                  <c:v>3</c:v>
                </c:pt>
                <c:pt idx="3723">
                  <c:v>3</c:v>
                </c:pt>
                <c:pt idx="3724">
                  <c:v>3</c:v>
                </c:pt>
                <c:pt idx="3725">
                  <c:v>3</c:v>
                </c:pt>
                <c:pt idx="3726">
                  <c:v>3</c:v>
                </c:pt>
                <c:pt idx="3727">
                  <c:v>3</c:v>
                </c:pt>
                <c:pt idx="3728">
                  <c:v>3</c:v>
                </c:pt>
                <c:pt idx="3729">
                  <c:v>3</c:v>
                </c:pt>
                <c:pt idx="3730">
                  <c:v>3</c:v>
                </c:pt>
                <c:pt idx="3731">
                  <c:v>3</c:v>
                </c:pt>
                <c:pt idx="3732">
                  <c:v>3</c:v>
                </c:pt>
                <c:pt idx="3733">
                  <c:v>3</c:v>
                </c:pt>
                <c:pt idx="3734">
                  <c:v>3</c:v>
                </c:pt>
                <c:pt idx="3735">
                  <c:v>3</c:v>
                </c:pt>
                <c:pt idx="3736">
                  <c:v>3</c:v>
                </c:pt>
                <c:pt idx="3737">
                  <c:v>3</c:v>
                </c:pt>
                <c:pt idx="3738">
                  <c:v>3</c:v>
                </c:pt>
                <c:pt idx="3739">
                  <c:v>3</c:v>
                </c:pt>
                <c:pt idx="3740">
                  <c:v>3</c:v>
                </c:pt>
                <c:pt idx="3741">
                  <c:v>3</c:v>
                </c:pt>
                <c:pt idx="3742">
                  <c:v>3</c:v>
                </c:pt>
                <c:pt idx="3743">
                  <c:v>3</c:v>
                </c:pt>
                <c:pt idx="3744">
                  <c:v>3</c:v>
                </c:pt>
                <c:pt idx="3745">
                  <c:v>3</c:v>
                </c:pt>
                <c:pt idx="3746">
                  <c:v>3</c:v>
                </c:pt>
                <c:pt idx="3747">
                  <c:v>3</c:v>
                </c:pt>
                <c:pt idx="3748">
                  <c:v>3</c:v>
                </c:pt>
                <c:pt idx="3749">
                  <c:v>3</c:v>
                </c:pt>
                <c:pt idx="3750">
                  <c:v>3</c:v>
                </c:pt>
                <c:pt idx="3751">
                  <c:v>3</c:v>
                </c:pt>
                <c:pt idx="3752">
                  <c:v>3</c:v>
                </c:pt>
                <c:pt idx="3753">
                  <c:v>3</c:v>
                </c:pt>
                <c:pt idx="3754">
                  <c:v>3</c:v>
                </c:pt>
                <c:pt idx="3755">
                  <c:v>3</c:v>
                </c:pt>
                <c:pt idx="3756">
                  <c:v>3</c:v>
                </c:pt>
                <c:pt idx="3757">
                  <c:v>3</c:v>
                </c:pt>
                <c:pt idx="3758">
                  <c:v>3</c:v>
                </c:pt>
                <c:pt idx="3759">
                  <c:v>3</c:v>
                </c:pt>
                <c:pt idx="3760">
                  <c:v>3</c:v>
                </c:pt>
                <c:pt idx="3761">
                  <c:v>3</c:v>
                </c:pt>
                <c:pt idx="3762">
                  <c:v>3</c:v>
                </c:pt>
                <c:pt idx="3763">
                  <c:v>3</c:v>
                </c:pt>
                <c:pt idx="3764">
                  <c:v>3</c:v>
                </c:pt>
                <c:pt idx="3765">
                  <c:v>3</c:v>
                </c:pt>
                <c:pt idx="3766">
                  <c:v>3</c:v>
                </c:pt>
                <c:pt idx="3767">
                  <c:v>3</c:v>
                </c:pt>
                <c:pt idx="3768">
                  <c:v>3</c:v>
                </c:pt>
                <c:pt idx="3769">
                  <c:v>3</c:v>
                </c:pt>
                <c:pt idx="3770">
                  <c:v>3</c:v>
                </c:pt>
                <c:pt idx="3771">
                  <c:v>3</c:v>
                </c:pt>
                <c:pt idx="3772">
                  <c:v>3</c:v>
                </c:pt>
                <c:pt idx="3773">
                  <c:v>3</c:v>
                </c:pt>
                <c:pt idx="3774">
                  <c:v>3</c:v>
                </c:pt>
                <c:pt idx="3775">
                  <c:v>3</c:v>
                </c:pt>
                <c:pt idx="3776">
                  <c:v>3</c:v>
                </c:pt>
                <c:pt idx="3777">
                  <c:v>3</c:v>
                </c:pt>
                <c:pt idx="3778">
                  <c:v>3</c:v>
                </c:pt>
                <c:pt idx="3779">
                  <c:v>3</c:v>
                </c:pt>
                <c:pt idx="3780">
                  <c:v>3</c:v>
                </c:pt>
                <c:pt idx="3781">
                  <c:v>3</c:v>
                </c:pt>
                <c:pt idx="3782">
                  <c:v>3</c:v>
                </c:pt>
                <c:pt idx="3783">
                  <c:v>3</c:v>
                </c:pt>
                <c:pt idx="3784">
                  <c:v>3</c:v>
                </c:pt>
                <c:pt idx="3785">
                  <c:v>3</c:v>
                </c:pt>
                <c:pt idx="3786">
                  <c:v>3</c:v>
                </c:pt>
                <c:pt idx="3787">
                  <c:v>3</c:v>
                </c:pt>
                <c:pt idx="3788">
                  <c:v>3</c:v>
                </c:pt>
                <c:pt idx="3789">
                  <c:v>3</c:v>
                </c:pt>
                <c:pt idx="3790">
                  <c:v>3</c:v>
                </c:pt>
                <c:pt idx="3791">
                  <c:v>3</c:v>
                </c:pt>
                <c:pt idx="3792">
                  <c:v>3</c:v>
                </c:pt>
                <c:pt idx="3793">
                  <c:v>3</c:v>
                </c:pt>
                <c:pt idx="3794">
                  <c:v>3</c:v>
                </c:pt>
                <c:pt idx="3795">
                  <c:v>3</c:v>
                </c:pt>
                <c:pt idx="3796">
                  <c:v>3</c:v>
                </c:pt>
                <c:pt idx="3797">
                  <c:v>3</c:v>
                </c:pt>
                <c:pt idx="3798">
                  <c:v>3</c:v>
                </c:pt>
                <c:pt idx="3799">
                  <c:v>3</c:v>
                </c:pt>
                <c:pt idx="3800">
                  <c:v>3</c:v>
                </c:pt>
                <c:pt idx="3801">
                  <c:v>3</c:v>
                </c:pt>
                <c:pt idx="3802">
                  <c:v>3</c:v>
                </c:pt>
                <c:pt idx="3803">
                  <c:v>3</c:v>
                </c:pt>
                <c:pt idx="3804">
                  <c:v>3</c:v>
                </c:pt>
                <c:pt idx="3805">
                  <c:v>3</c:v>
                </c:pt>
                <c:pt idx="3806">
                  <c:v>3</c:v>
                </c:pt>
                <c:pt idx="3807">
                  <c:v>3</c:v>
                </c:pt>
                <c:pt idx="3808">
                  <c:v>3</c:v>
                </c:pt>
                <c:pt idx="3809">
                  <c:v>3</c:v>
                </c:pt>
                <c:pt idx="3810">
                  <c:v>3</c:v>
                </c:pt>
                <c:pt idx="3811">
                  <c:v>3</c:v>
                </c:pt>
                <c:pt idx="3812">
                  <c:v>3</c:v>
                </c:pt>
                <c:pt idx="3813">
                  <c:v>3</c:v>
                </c:pt>
                <c:pt idx="3814">
                  <c:v>3</c:v>
                </c:pt>
                <c:pt idx="3815">
                  <c:v>3</c:v>
                </c:pt>
                <c:pt idx="3816">
                  <c:v>3</c:v>
                </c:pt>
                <c:pt idx="3817">
                  <c:v>3</c:v>
                </c:pt>
                <c:pt idx="3818">
                  <c:v>3</c:v>
                </c:pt>
                <c:pt idx="3819">
                  <c:v>3</c:v>
                </c:pt>
                <c:pt idx="3820">
                  <c:v>3</c:v>
                </c:pt>
                <c:pt idx="3821">
                  <c:v>3</c:v>
                </c:pt>
                <c:pt idx="3822">
                  <c:v>3</c:v>
                </c:pt>
                <c:pt idx="3823">
                  <c:v>3</c:v>
                </c:pt>
                <c:pt idx="3824">
                  <c:v>3</c:v>
                </c:pt>
                <c:pt idx="3825">
                  <c:v>3</c:v>
                </c:pt>
                <c:pt idx="3826">
                  <c:v>3</c:v>
                </c:pt>
                <c:pt idx="3827">
                  <c:v>3</c:v>
                </c:pt>
                <c:pt idx="3828">
                  <c:v>3</c:v>
                </c:pt>
                <c:pt idx="3829">
                  <c:v>3</c:v>
                </c:pt>
                <c:pt idx="3830">
                  <c:v>3</c:v>
                </c:pt>
                <c:pt idx="3831">
                  <c:v>3</c:v>
                </c:pt>
                <c:pt idx="3832">
                  <c:v>3</c:v>
                </c:pt>
                <c:pt idx="3833">
                  <c:v>3</c:v>
                </c:pt>
                <c:pt idx="3834">
                  <c:v>3</c:v>
                </c:pt>
                <c:pt idx="3835">
                  <c:v>3</c:v>
                </c:pt>
                <c:pt idx="3836">
                  <c:v>3</c:v>
                </c:pt>
                <c:pt idx="3837">
                  <c:v>3</c:v>
                </c:pt>
                <c:pt idx="3838">
                  <c:v>3</c:v>
                </c:pt>
                <c:pt idx="3839">
                  <c:v>3</c:v>
                </c:pt>
                <c:pt idx="3840">
                  <c:v>3</c:v>
                </c:pt>
                <c:pt idx="3841">
                  <c:v>3</c:v>
                </c:pt>
                <c:pt idx="3842">
                  <c:v>3</c:v>
                </c:pt>
                <c:pt idx="3843">
                  <c:v>3</c:v>
                </c:pt>
                <c:pt idx="3844">
                  <c:v>3</c:v>
                </c:pt>
                <c:pt idx="3845">
                  <c:v>3</c:v>
                </c:pt>
                <c:pt idx="3846">
                  <c:v>3</c:v>
                </c:pt>
                <c:pt idx="3847">
                  <c:v>3</c:v>
                </c:pt>
                <c:pt idx="3848">
                  <c:v>3</c:v>
                </c:pt>
                <c:pt idx="3849">
                  <c:v>3</c:v>
                </c:pt>
                <c:pt idx="3850">
                  <c:v>3</c:v>
                </c:pt>
                <c:pt idx="3851">
                  <c:v>3</c:v>
                </c:pt>
                <c:pt idx="3852">
                  <c:v>3</c:v>
                </c:pt>
                <c:pt idx="3853">
                  <c:v>3</c:v>
                </c:pt>
                <c:pt idx="3854">
                  <c:v>3</c:v>
                </c:pt>
                <c:pt idx="3855">
                  <c:v>3</c:v>
                </c:pt>
                <c:pt idx="3856">
                  <c:v>3</c:v>
                </c:pt>
                <c:pt idx="3857">
                  <c:v>3</c:v>
                </c:pt>
                <c:pt idx="3858">
                  <c:v>3</c:v>
                </c:pt>
                <c:pt idx="3859">
                  <c:v>3</c:v>
                </c:pt>
                <c:pt idx="3860">
                  <c:v>3</c:v>
                </c:pt>
                <c:pt idx="3861">
                  <c:v>3</c:v>
                </c:pt>
                <c:pt idx="3862">
                  <c:v>3</c:v>
                </c:pt>
                <c:pt idx="3863">
                  <c:v>3</c:v>
                </c:pt>
                <c:pt idx="3864">
                  <c:v>3</c:v>
                </c:pt>
                <c:pt idx="3865">
                  <c:v>3</c:v>
                </c:pt>
                <c:pt idx="3866">
                  <c:v>3</c:v>
                </c:pt>
                <c:pt idx="3867">
                  <c:v>3</c:v>
                </c:pt>
                <c:pt idx="3868">
                  <c:v>3</c:v>
                </c:pt>
                <c:pt idx="3869">
                  <c:v>3</c:v>
                </c:pt>
                <c:pt idx="3870">
                  <c:v>3</c:v>
                </c:pt>
                <c:pt idx="3871">
                  <c:v>3</c:v>
                </c:pt>
                <c:pt idx="3872">
                  <c:v>3</c:v>
                </c:pt>
                <c:pt idx="3873">
                  <c:v>3</c:v>
                </c:pt>
                <c:pt idx="3874">
                  <c:v>3</c:v>
                </c:pt>
                <c:pt idx="3875">
                  <c:v>3</c:v>
                </c:pt>
                <c:pt idx="3876">
                  <c:v>3</c:v>
                </c:pt>
                <c:pt idx="3877">
                  <c:v>3</c:v>
                </c:pt>
                <c:pt idx="3878">
                  <c:v>3</c:v>
                </c:pt>
                <c:pt idx="3879">
                  <c:v>3</c:v>
                </c:pt>
                <c:pt idx="3880">
                  <c:v>3</c:v>
                </c:pt>
                <c:pt idx="3881">
                  <c:v>3</c:v>
                </c:pt>
                <c:pt idx="3882">
                  <c:v>3</c:v>
                </c:pt>
                <c:pt idx="3883">
                  <c:v>3</c:v>
                </c:pt>
                <c:pt idx="3884">
                  <c:v>3</c:v>
                </c:pt>
                <c:pt idx="3885">
                  <c:v>3</c:v>
                </c:pt>
                <c:pt idx="3886">
                  <c:v>3</c:v>
                </c:pt>
                <c:pt idx="3887">
                  <c:v>3</c:v>
                </c:pt>
                <c:pt idx="3888">
                  <c:v>3</c:v>
                </c:pt>
                <c:pt idx="3889">
                  <c:v>3</c:v>
                </c:pt>
                <c:pt idx="3890">
                  <c:v>3</c:v>
                </c:pt>
                <c:pt idx="3891">
                  <c:v>3</c:v>
                </c:pt>
                <c:pt idx="3892">
                  <c:v>3</c:v>
                </c:pt>
                <c:pt idx="3893">
                  <c:v>3</c:v>
                </c:pt>
                <c:pt idx="3894">
                  <c:v>3</c:v>
                </c:pt>
                <c:pt idx="3895">
                  <c:v>3</c:v>
                </c:pt>
                <c:pt idx="3896">
                  <c:v>3</c:v>
                </c:pt>
                <c:pt idx="3897">
                  <c:v>3</c:v>
                </c:pt>
                <c:pt idx="3898">
                  <c:v>3</c:v>
                </c:pt>
                <c:pt idx="3899">
                  <c:v>3</c:v>
                </c:pt>
                <c:pt idx="3900">
                  <c:v>3</c:v>
                </c:pt>
                <c:pt idx="3901">
                  <c:v>3</c:v>
                </c:pt>
                <c:pt idx="3902">
                  <c:v>3</c:v>
                </c:pt>
                <c:pt idx="3903">
                  <c:v>3</c:v>
                </c:pt>
                <c:pt idx="3904">
                  <c:v>3</c:v>
                </c:pt>
                <c:pt idx="3905">
                  <c:v>3</c:v>
                </c:pt>
                <c:pt idx="3906">
                  <c:v>3</c:v>
                </c:pt>
                <c:pt idx="3907">
                  <c:v>3</c:v>
                </c:pt>
                <c:pt idx="3908">
                  <c:v>3</c:v>
                </c:pt>
                <c:pt idx="3909">
                  <c:v>3</c:v>
                </c:pt>
                <c:pt idx="3910">
                  <c:v>3</c:v>
                </c:pt>
                <c:pt idx="3911">
                  <c:v>3</c:v>
                </c:pt>
                <c:pt idx="3912">
                  <c:v>3</c:v>
                </c:pt>
                <c:pt idx="3913">
                  <c:v>3</c:v>
                </c:pt>
                <c:pt idx="3914">
                  <c:v>3</c:v>
                </c:pt>
                <c:pt idx="3915">
                  <c:v>3</c:v>
                </c:pt>
                <c:pt idx="3916">
                  <c:v>3</c:v>
                </c:pt>
                <c:pt idx="3917">
                  <c:v>3</c:v>
                </c:pt>
                <c:pt idx="3918">
                  <c:v>3</c:v>
                </c:pt>
                <c:pt idx="3919">
                  <c:v>3</c:v>
                </c:pt>
                <c:pt idx="3920">
                  <c:v>3</c:v>
                </c:pt>
                <c:pt idx="3921">
                  <c:v>3</c:v>
                </c:pt>
                <c:pt idx="3922">
                  <c:v>3</c:v>
                </c:pt>
                <c:pt idx="3923">
                  <c:v>3</c:v>
                </c:pt>
                <c:pt idx="3924">
                  <c:v>3</c:v>
                </c:pt>
                <c:pt idx="3925">
                  <c:v>3</c:v>
                </c:pt>
                <c:pt idx="3926">
                  <c:v>3</c:v>
                </c:pt>
                <c:pt idx="3927">
                  <c:v>3</c:v>
                </c:pt>
                <c:pt idx="3928">
                  <c:v>3</c:v>
                </c:pt>
                <c:pt idx="3929">
                  <c:v>3</c:v>
                </c:pt>
                <c:pt idx="3930">
                  <c:v>3</c:v>
                </c:pt>
                <c:pt idx="3931">
                  <c:v>3</c:v>
                </c:pt>
                <c:pt idx="3932">
                  <c:v>3</c:v>
                </c:pt>
                <c:pt idx="3933">
                  <c:v>3</c:v>
                </c:pt>
                <c:pt idx="3934">
                  <c:v>3</c:v>
                </c:pt>
                <c:pt idx="3935">
                  <c:v>3</c:v>
                </c:pt>
                <c:pt idx="3936">
                  <c:v>3</c:v>
                </c:pt>
                <c:pt idx="3937">
                  <c:v>3</c:v>
                </c:pt>
                <c:pt idx="3938">
                  <c:v>3</c:v>
                </c:pt>
                <c:pt idx="3939">
                  <c:v>3</c:v>
                </c:pt>
                <c:pt idx="3940">
                  <c:v>3</c:v>
                </c:pt>
                <c:pt idx="3941">
                  <c:v>3</c:v>
                </c:pt>
                <c:pt idx="3942">
                  <c:v>3</c:v>
                </c:pt>
                <c:pt idx="3943">
                  <c:v>3</c:v>
                </c:pt>
                <c:pt idx="3944">
                  <c:v>3</c:v>
                </c:pt>
                <c:pt idx="3945">
                  <c:v>3</c:v>
                </c:pt>
                <c:pt idx="3946">
                  <c:v>3</c:v>
                </c:pt>
                <c:pt idx="3947">
                  <c:v>3</c:v>
                </c:pt>
                <c:pt idx="3948">
                  <c:v>3</c:v>
                </c:pt>
                <c:pt idx="3949">
                  <c:v>3</c:v>
                </c:pt>
                <c:pt idx="3950">
                  <c:v>3</c:v>
                </c:pt>
                <c:pt idx="3951">
                  <c:v>3</c:v>
                </c:pt>
                <c:pt idx="3952">
                  <c:v>3</c:v>
                </c:pt>
                <c:pt idx="3953">
                  <c:v>3</c:v>
                </c:pt>
                <c:pt idx="3954">
                  <c:v>3</c:v>
                </c:pt>
                <c:pt idx="3955">
                  <c:v>3</c:v>
                </c:pt>
                <c:pt idx="3956">
                  <c:v>3</c:v>
                </c:pt>
                <c:pt idx="3957">
                  <c:v>3</c:v>
                </c:pt>
                <c:pt idx="3958">
                  <c:v>3</c:v>
                </c:pt>
                <c:pt idx="3959">
                  <c:v>3</c:v>
                </c:pt>
                <c:pt idx="3960">
                  <c:v>3</c:v>
                </c:pt>
                <c:pt idx="3961">
                  <c:v>3</c:v>
                </c:pt>
                <c:pt idx="3962">
                  <c:v>3</c:v>
                </c:pt>
                <c:pt idx="3963">
                  <c:v>3</c:v>
                </c:pt>
                <c:pt idx="3964">
                  <c:v>3</c:v>
                </c:pt>
                <c:pt idx="3965">
                  <c:v>3</c:v>
                </c:pt>
                <c:pt idx="3966">
                  <c:v>3</c:v>
                </c:pt>
                <c:pt idx="3967">
                  <c:v>3</c:v>
                </c:pt>
                <c:pt idx="3968">
                  <c:v>3</c:v>
                </c:pt>
                <c:pt idx="3969">
                  <c:v>3</c:v>
                </c:pt>
                <c:pt idx="3970">
                  <c:v>3</c:v>
                </c:pt>
                <c:pt idx="3971">
                  <c:v>3</c:v>
                </c:pt>
                <c:pt idx="3972">
                  <c:v>3</c:v>
                </c:pt>
                <c:pt idx="3973">
                  <c:v>3</c:v>
                </c:pt>
                <c:pt idx="3974">
                  <c:v>3</c:v>
                </c:pt>
                <c:pt idx="3975">
                  <c:v>3</c:v>
                </c:pt>
                <c:pt idx="3976">
                  <c:v>3</c:v>
                </c:pt>
                <c:pt idx="3977">
                  <c:v>3</c:v>
                </c:pt>
                <c:pt idx="3978">
                  <c:v>3</c:v>
                </c:pt>
                <c:pt idx="3979">
                  <c:v>3</c:v>
                </c:pt>
                <c:pt idx="3980">
                  <c:v>3</c:v>
                </c:pt>
                <c:pt idx="3981">
                  <c:v>3</c:v>
                </c:pt>
                <c:pt idx="3982">
                  <c:v>3</c:v>
                </c:pt>
                <c:pt idx="3983">
                  <c:v>3</c:v>
                </c:pt>
                <c:pt idx="3984">
                  <c:v>3</c:v>
                </c:pt>
                <c:pt idx="3985">
                  <c:v>3</c:v>
                </c:pt>
                <c:pt idx="3986">
                  <c:v>3</c:v>
                </c:pt>
                <c:pt idx="3987">
                  <c:v>3</c:v>
                </c:pt>
                <c:pt idx="3988">
                  <c:v>3</c:v>
                </c:pt>
                <c:pt idx="3989">
                  <c:v>3</c:v>
                </c:pt>
                <c:pt idx="3990">
                  <c:v>3</c:v>
                </c:pt>
                <c:pt idx="3991">
                  <c:v>3</c:v>
                </c:pt>
                <c:pt idx="3992">
                  <c:v>3</c:v>
                </c:pt>
                <c:pt idx="3993">
                  <c:v>3</c:v>
                </c:pt>
                <c:pt idx="3994">
                  <c:v>3</c:v>
                </c:pt>
                <c:pt idx="3995">
                  <c:v>3</c:v>
                </c:pt>
                <c:pt idx="3996">
                  <c:v>3</c:v>
                </c:pt>
                <c:pt idx="3997">
                  <c:v>3</c:v>
                </c:pt>
                <c:pt idx="3998">
                  <c:v>3</c:v>
                </c:pt>
                <c:pt idx="3999">
                  <c:v>3</c:v>
                </c:pt>
                <c:pt idx="4000">
                  <c:v>3</c:v>
                </c:pt>
                <c:pt idx="4001">
                  <c:v>3</c:v>
                </c:pt>
                <c:pt idx="4002">
                  <c:v>3</c:v>
                </c:pt>
                <c:pt idx="4003">
                  <c:v>3</c:v>
                </c:pt>
                <c:pt idx="4004">
                  <c:v>3</c:v>
                </c:pt>
                <c:pt idx="4005">
                  <c:v>3</c:v>
                </c:pt>
                <c:pt idx="4006">
                  <c:v>3</c:v>
                </c:pt>
                <c:pt idx="4007">
                  <c:v>3</c:v>
                </c:pt>
                <c:pt idx="4008">
                  <c:v>3</c:v>
                </c:pt>
                <c:pt idx="4009">
                  <c:v>3</c:v>
                </c:pt>
                <c:pt idx="4010">
                  <c:v>3</c:v>
                </c:pt>
                <c:pt idx="4011">
                  <c:v>3</c:v>
                </c:pt>
                <c:pt idx="4012">
                  <c:v>3</c:v>
                </c:pt>
                <c:pt idx="4013">
                  <c:v>3</c:v>
                </c:pt>
                <c:pt idx="4014">
                  <c:v>3</c:v>
                </c:pt>
                <c:pt idx="4015">
                  <c:v>3</c:v>
                </c:pt>
                <c:pt idx="4016">
                  <c:v>3</c:v>
                </c:pt>
                <c:pt idx="4017">
                  <c:v>3</c:v>
                </c:pt>
                <c:pt idx="4018">
                  <c:v>3</c:v>
                </c:pt>
                <c:pt idx="4019">
                  <c:v>3</c:v>
                </c:pt>
                <c:pt idx="4020">
                  <c:v>3</c:v>
                </c:pt>
                <c:pt idx="4021">
                  <c:v>3</c:v>
                </c:pt>
                <c:pt idx="4022">
                  <c:v>3</c:v>
                </c:pt>
                <c:pt idx="4023">
                  <c:v>3</c:v>
                </c:pt>
                <c:pt idx="4024">
                  <c:v>3</c:v>
                </c:pt>
                <c:pt idx="4025">
                  <c:v>3</c:v>
                </c:pt>
                <c:pt idx="4026">
                  <c:v>3</c:v>
                </c:pt>
                <c:pt idx="4027">
                  <c:v>3</c:v>
                </c:pt>
                <c:pt idx="4028">
                  <c:v>3</c:v>
                </c:pt>
                <c:pt idx="4029">
                  <c:v>3</c:v>
                </c:pt>
                <c:pt idx="4030">
                  <c:v>3</c:v>
                </c:pt>
                <c:pt idx="4031">
                  <c:v>3</c:v>
                </c:pt>
                <c:pt idx="4032">
                  <c:v>3</c:v>
                </c:pt>
                <c:pt idx="4033">
                  <c:v>3</c:v>
                </c:pt>
                <c:pt idx="4034">
                  <c:v>3</c:v>
                </c:pt>
                <c:pt idx="4035">
                  <c:v>3</c:v>
                </c:pt>
                <c:pt idx="4036">
                  <c:v>3</c:v>
                </c:pt>
                <c:pt idx="4037">
                  <c:v>3</c:v>
                </c:pt>
                <c:pt idx="4038">
                  <c:v>3</c:v>
                </c:pt>
                <c:pt idx="4039">
                  <c:v>3</c:v>
                </c:pt>
                <c:pt idx="4040">
                  <c:v>3</c:v>
                </c:pt>
                <c:pt idx="4041">
                  <c:v>3</c:v>
                </c:pt>
                <c:pt idx="4042">
                  <c:v>3</c:v>
                </c:pt>
                <c:pt idx="4043">
                  <c:v>3</c:v>
                </c:pt>
                <c:pt idx="4044">
                  <c:v>3</c:v>
                </c:pt>
                <c:pt idx="4045">
                  <c:v>3</c:v>
                </c:pt>
                <c:pt idx="4046">
                  <c:v>3</c:v>
                </c:pt>
                <c:pt idx="4047">
                  <c:v>3</c:v>
                </c:pt>
                <c:pt idx="4048">
                  <c:v>3</c:v>
                </c:pt>
                <c:pt idx="4049">
                  <c:v>3</c:v>
                </c:pt>
                <c:pt idx="4050">
                  <c:v>3</c:v>
                </c:pt>
                <c:pt idx="4051">
                  <c:v>3</c:v>
                </c:pt>
                <c:pt idx="4052">
                  <c:v>3</c:v>
                </c:pt>
                <c:pt idx="4053">
                  <c:v>3</c:v>
                </c:pt>
                <c:pt idx="4054">
                  <c:v>3</c:v>
                </c:pt>
                <c:pt idx="4055">
                  <c:v>3</c:v>
                </c:pt>
                <c:pt idx="4056">
                  <c:v>3</c:v>
                </c:pt>
                <c:pt idx="4057">
                  <c:v>3</c:v>
                </c:pt>
                <c:pt idx="4058">
                  <c:v>3</c:v>
                </c:pt>
                <c:pt idx="4059">
                  <c:v>3</c:v>
                </c:pt>
                <c:pt idx="4060">
                  <c:v>3</c:v>
                </c:pt>
                <c:pt idx="4061">
                  <c:v>3</c:v>
                </c:pt>
                <c:pt idx="4062">
                  <c:v>3</c:v>
                </c:pt>
                <c:pt idx="4063">
                  <c:v>3</c:v>
                </c:pt>
                <c:pt idx="4064">
                  <c:v>3</c:v>
                </c:pt>
                <c:pt idx="4065">
                  <c:v>3</c:v>
                </c:pt>
                <c:pt idx="4066">
                  <c:v>3</c:v>
                </c:pt>
                <c:pt idx="4067">
                  <c:v>3</c:v>
                </c:pt>
                <c:pt idx="4068">
                  <c:v>3</c:v>
                </c:pt>
                <c:pt idx="4069">
                  <c:v>3</c:v>
                </c:pt>
                <c:pt idx="4070">
                  <c:v>3</c:v>
                </c:pt>
                <c:pt idx="4071">
                  <c:v>3</c:v>
                </c:pt>
                <c:pt idx="4072">
                  <c:v>3</c:v>
                </c:pt>
                <c:pt idx="4073">
                  <c:v>3</c:v>
                </c:pt>
                <c:pt idx="4074">
                  <c:v>3</c:v>
                </c:pt>
                <c:pt idx="4075">
                  <c:v>3</c:v>
                </c:pt>
                <c:pt idx="4076">
                  <c:v>3</c:v>
                </c:pt>
                <c:pt idx="4077">
                  <c:v>3</c:v>
                </c:pt>
                <c:pt idx="4078">
                  <c:v>3</c:v>
                </c:pt>
                <c:pt idx="4079">
                  <c:v>3</c:v>
                </c:pt>
                <c:pt idx="4080">
                  <c:v>3</c:v>
                </c:pt>
                <c:pt idx="4081">
                  <c:v>3</c:v>
                </c:pt>
                <c:pt idx="4082">
                  <c:v>3</c:v>
                </c:pt>
                <c:pt idx="4083">
                  <c:v>3</c:v>
                </c:pt>
                <c:pt idx="4084">
                  <c:v>3</c:v>
                </c:pt>
                <c:pt idx="4085">
                  <c:v>3</c:v>
                </c:pt>
                <c:pt idx="4086">
                  <c:v>3</c:v>
                </c:pt>
                <c:pt idx="4087">
                  <c:v>3</c:v>
                </c:pt>
                <c:pt idx="4088">
                  <c:v>3</c:v>
                </c:pt>
                <c:pt idx="4089">
                  <c:v>3</c:v>
                </c:pt>
                <c:pt idx="4090">
                  <c:v>3</c:v>
                </c:pt>
                <c:pt idx="4091">
                  <c:v>3</c:v>
                </c:pt>
                <c:pt idx="4092">
                  <c:v>3</c:v>
                </c:pt>
                <c:pt idx="4093">
                  <c:v>3</c:v>
                </c:pt>
                <c:pt idx="4094">
                  <c:v>3</c:v>
                </c:pt>
                <c:pt idx="4095">
                  <c:v>3</c:v>
                </c:pt>
                <c:pt idx="4096">
                  <c:v>3</c:v>
                </c:pt>
                <c:pt idx="4097">
                  <c:v>3</c:v>
                </c:pt>
                <c:pt idx="4098">
                  <c:v>3</c:v>
                </c:pt>
                <c:pt idx="4099">
                  <c:v>3</c:v>
                </c:pt>
                <c:pt idx="4100">
                  <c:v>3</c:v>
                </c:pt>
                <c:pt idx="4101">
                  <c:v>3</c:v>
                </c:pt>
                <c:pt idx="4102">
                  <c:v>3</c:v>
                </c:pt>
                <c:pt idx="4103">
                  <c:v>3</c:v>
                </c:pt>
                <c:pt idx="4104">
                  <c:v>3</c:v>
                </c:pt>
                <c:pt idx="4105">
                  <c:v>3</c:v>
                </c:pt>
                <c:pt idx="4106">
                  <c:v>3</c:v>
                </c:pt>
                <c:pt idx="4107">
                  <c:v>3</c:v>
                </c:pt>
                <c:pt idx="4108">
                  <c:v>3</c:v>
                </c:pt>
                <c:pt idx="4109">
                  <c:v>3</c:v>
                </c:pt>
                <c:pt idx="4110">
                  <c:v>3</c:v>
                </c:pt>
                <c:pt idx="4111">
                  <c:v>3</c:v>
                </c:pt>
                <c:pt idx="4112">
                  <c:v>3</c:v>
                </c:pt>
                <c:pt idx="4113">
                  <c:v>3</c:v>
                </c:pt>
                <c:pt idx="4114">
                  <c:v>3</c:v>
                </c:pt>
                <c:pt idx="4115">
                  <c:v>3</c:v>
                </c:pt>
                <c:pt idx="4116">
                  <c:v>3</c:v>
                </c:pt>
                <c:pt idx="4117">
                  <c:v>3</c:v>
                </c:pt>
                <c:pt idx="4118">
                  <c:v>3</c:v>
                </c:pt>
                <c:pt idx="4119">
                  <c:v>3</c:v>
                </c:pt>
                <c:pt idx="4120">
                  <c:v>3</c:v>
                </c:pt>
                <c:pt idx="4121">
                  <c:v>3</c:v>
                </c:pt>
                <c:pt idx="4122">
                  <c:v>3</c:v>
                </c:pt>
                <c:pt idx="4123">
                  <c:v>3</c:v>
                </c:pt>
                <c:pt idx="4124">
                  <c:v>3</c:v>
                </c:pt>
                <c:pt idx="4125">
                  <c:v>3</c:v>
                </c:pt>
                <c:pt idx="4126">
                  <c:v>3</c:v>
                </c:pt>
                <c:pt idx="4127">
                  <c:v>3</c:v>
                </c:pt>
                <c:pt idx="4128">
                  <c:v>3</c:v>
                </c:pt>
                <c:pt idx="4129">
                  <c:v>3</c:v>
                </c:pt>
                <c:pt idx="4130">
                  <c:v>3</c:v>
                </c:pt>
                <c:pt idx="4131">
                  <c:v>3</c:v>
                </c:pt>
                <c:pt idx="4132">
                  <c:v>3</c:v>
                </c:pt>
                <c:pt idx="4133">
                  <c:v>3</c:v>
                </c:pt>
                <c:pt idx="4134">
                  <c:v>3</c:v>
                </c:pt>
                <c:pt idx="4135">
                  <c:v>3</c:v>
                </c:pt>
                <c:pt idx="4136">
                  <c:v>3</c:v>
                </c:pt>
                <c:pt idx="4137">
                  <c:v>3</c:v>
                </c:pt>
                <c:pt idx="4138">
                  <c:v>3</c:v>
                </c:pt>
                <c:pt idx="4139">
                  <c:v>3</c:v>
                </c:pt>
                <c:pt idx="4140">
                  <c:v>3</c:v>
                </c:pt>
                <c:pt idx="4141">
                  <c:v>3</c:v>
                </c:pt>
                <c:pt idx="4142">
                  <c:v>3</c:v>
                </c:pt>
                <c:pt idx="4143">
                  <c:v>3</c:v>
                </c:pt>
                <c:pt idx="4144">
                  <c:v>3</c:v>
                </c:pt>
                <c:pt idx="4145">
                  <c:v>3</c:v>
                </c:pt>
                <c:pt idx="4146">
                  <c:v>3</c:v>
                </c:pt>
                <c:pt idx="4147">
                  <c:v>3</c:v>
                </c:pt>
                <c:pt idx="4148">
                  <c:v>3</c:v>
                </c:pt>
                <c:pt idx="4149">
                  <c:v>3</c:v>
                </c:pt>
                <c:pt idx="4150">
                  <c:v>3</c:v>
                </c:pt>
                <c:pt idx="4151">
                  <c:v>3</c:v>
                </c:pt>
                <c:pt idx="4152">
                  <c:v>3</c:v>
                </c:pt>
                <c:pt idx="4153">
                  <c:v>3</c:v>
                </c:pt>
                <c:pt idx="4154">
                  <c:v>3</c:v>
                </c:pt>
                <c:pt idx="4155">
                  <c:v>3</c:v>
                </c:pt>
                <c:pt idx="4156">
                  <c:v>3</c:v>
                </c:pt>
                <c:pt idx="4157">
                  <c:v>3</c:v>
                </c:pt>
                <c:pt idx="4158">
                  <c:v>3</c:v>
                </c:pt>
                <c:pt idx="4159">
                  <c:v>3</c:v>
                </c:pt>
                <c:pt idx="4160">
                  <c:v>3</c:v>
                </c:pt>
                <c:pt idx="4161">
                  <c:v>3</c:v>
                </c:pt>
                <c:pt idx="4162">
                  <c:v>3</c:v>
                </c:pt>
                <c:pt idx="4163">
                  <c:v>3</c:v>
                </c:pt>
                <c:pt idx="4164">
                  <c:v>3</c:v>
                </c:pt>
                <c:pt idx="4165">
                  <c:v>3</c:v>
                </c:pt>
                <c:pt idx="4166">
                  <c:v>3</c:v>
                </c:pt>
                <c:pt idx="4167">
                  <c:v>3</c:v>
                </c:pt>
                <c:pt idx="4168">
                  <c:v>3</c:v>
                </c:pt>
                <c:pt idx="4169">
                  <c:v>3</c:v>
                </c:pt>
                <c:pt idx="4170">
                  <c:v>3</c:v>
                </c:pt>
                <c:pt idx="4171">
                  <c:v>3</c:v>
                </c:pt>
                <c:pt idx="4172">
                  <c:v>3</c:v>
                </c:pt>
                <c:pt idx="4173">
                  <c:v>3</c:v>
                </c:pt>
                <c:pt idx="4174">
                  <c:v>3</c:v>
                </c:pt>
                <c:pt idx="4175">
                  <c:v>3</c:v>
                </c:pt>
                <c:pt idx="4176">
                  <c:v>3</c:v>
                </c:pt>
                <c:pt idx="4177">
                  <c:v>3</c:v>
                </c:pt>
                <c:pt idx="4178">
                  <c:v>3</c:v>
                </c:pt>
                <c:pt idx="4179">
                  <c:v>3</c:v>
                </c:pt>
                <c:pt idx="4180">
                  <c:v>3</c:v>
                </c:pt>
                <c:pt idx="4181">
                  <c:v>3</c:v>
                </c:pt>
                <c:pt idx="4182">
                  <c:v>3</c:v>
                </c:pt>
                <c:pt idx="4183">
                  <c:v>3</c:v>
                </c:pt>
                <c:pt idx="4184">
                  <c:v>3</c:v>
                </c:pt>
                <c:pt idx="4185">
                  <c:v>3</c:v>
                </c:pt>
                <c:pt idx="4186">
                  <c:v>3</c:v>
                </c:pt>
                <c:pt idx="4187">
                  <c:v>3</c:v>
                </c:pt>
                <c:pt idx="4188">
                  <c:v>3</c:v>
                </c:pt>
                <c:pt idx="4189">
                  <c:v>3</c:v>
                </c:pt>
                <c:pt idx="4190">
                  <c:v>3</c:v>
                </c:pt>
                <c:pt idx="4191">
                  <c:v>3</c:v>
                </c:pt>
                <c:pt idx="4192">
                  <c:v>3</c:v>
                </c:pt>
                <c:pt idx="4193">
                  <c:v>3</c:v>
                </c:pt>
                <c:pt idx="4194">
                  <c:v>3</c:v>
                </c:pt>
                <c:pt idx="4195">
                  <c:v>3</c:v>
                </c:pt>
                <c:pt idx="4196">
                  <c:v>3</c:v>
                </c:pt>
                <c:pt idx="4197">
                  <c:v>3</c:v>
                </c:pt>
                <c:pt idx="4198">
                  <c:v>3</c:v>
                </c:pt>
                <c:pt idx="4199">
                  <c:v>3</c:v>
                </c:pt>
                <c:pt idx="4200">
                  <c:v>3</c:v>
                </c:pt>
                <c:pt idx="4201">
                  <c:v>3</c:v>
                </c:pt>
                <c:pt idx="4202">
                  <c:v>3</c:v>
                </c:pt>
                <c:pt idx="4203">
                  <c:v>3</c:v>
                </c:pt>
                <c:pt idx="4204">
                  <c:v>3</c:v>
                </c:pt>
                <c:pt idx="4205">
                  <c:v>3</c:v>
                </c:pt>
                <c:pt idx="4206">
                  <c:v>3</c:v>
                </c:pt>
                <c:pt idx="4207">
                  <c:v>3</c:v>
                </c:pt>
                <c:pt idx="4208">
                  <c:v>3</c:v>
                </c:pt>
                <c:pt idx="4209">
                  <c:v>3</c:v>
                </c:pt>
                <c:pt idx="4210">
                  <c:v>3</c:v>
                </c:pt>
                <c:pt idx="4211">
                  <c:v>3</c:v>
                </c:pt>
                <c:pt idx="4212">
                  <c:v>3</c:v>
                </c:pt>
                <c:pt idx="4213">
                  <c:v>3</c:v>
                </c:pt>
                <c:pt idx="4214">
                  <c:v>3</c:v>
                </c:pt>
                <c:pt idx="4215">
                  <c:v>3</c:v>
                </c:pt>
                <c:pt idx="4216">
                  <c:v>3</c:v>
                </c:pt>
                <c:pt idx="4217">
                  <c:v>3</c:v>
                </c:pt>
                <c:pt idx="4218">
                  <c:v>3</c:v>
                </c:pt>
                <c:pt idx="4219">
                  <c:v>3</c:v>
                </c:pt>
                <c:pt idx="4220">
                  <c:v>3</c:v>
                </c:pt>
                <c:pt idx="4221">
                  <c:v>3</c:v>
                </c:pt>
                <c:pt idx="4222">
                  <c:v>3</c:v>
                </c:pt>
                <c:pt idx="4223">
                  <c:v>3</c:v>
                </c:pt>
                <c:pt idx="4224">
                  <c:v>3</c:v>
                </c:pt>
                <c:pt idx="4225">
                  <c:v>3</c:v>
                </c:pt>
                <c:pt idx="4226">
                  <c:v>3</c:v>
                </c:pt>
                <c:pt idx="4227">
                  <c:v>3</c:v>
                </c:pt>
                <c:pt idx="4228">
                  <c:v>3</c:v>
                </c:pt>
                <c:pt idx="4229">
                  <c:v>3</c:v>
                </c:pt>
                <c:pt idx="4230">
                  <c:v>3</c:v>
                </c:pt>
                <c:pt idx="4231">
                  <c:v>3</c:v>
                </c:pt>
                <c:pt idx="4232">
                  <c:v>3</c:v>
                </c:pt>
                <c:pt idx="4233">
                  <c:v>3</c:v>
                </c:pt>
                <c:pt idx="4234">
                  <c:v>3</c:v>
                </c:pt>
                <c:pt idx="4235">
                  <c:v>3</c:v>
                </c:pt>
                <c:pt idx="4236">
                  <c:v>3</c:v>
                </c:pt>
                <c:pt idx="4237">
                  <c:v>3</c:v>
                </c:pt>
                <c:pt idx="4238">
                  <c:v>3</c:v>
                </c:pt>
                <c:pt idx="4239">
                  <c:v>3</c:v>
                </c:pt>
                <c:pt idx="4240">
                  <c:v>3</c:v>
                </c:pt>
                <c:pt idx="4241">
                  <c:v>3</c:v>
                </c:pt>
                <c:pt idx="4242">
                  <c:v>3</c:v>
                </c:pt>
                <c:pt idx="4243">
                  <c:v>3</c:v>
                </c:pt>
                <c:pt idx="4244">
                  <c:v>3</c:v>
                </c:pt>
                <c:pt idx="4245">
                  <c:v>3</c:v>
                </c:pt>
                <c:pt idx="4246">
                  <c:v>3</c:v>
                </c:pt>
                <c:pt idx="4247">
                  <c:v>3</c:v>
                </c:pt>
                <c:pt idx="4248">
                  <c:v>3</c:v>
                </c:pt>
                <c:pt idx="4249">
                  <c:v>3</c:v>
                </c:pt>
                <c:pt idx="4250">
                  <c:v>3</c:v>
                </c:pt>
                <c:pt idx="4251">
                  <c:v>3</c:v>
                </c:pt>
                <c:pt idx="4252">
                  <c:v>3</c:v>
                </c:pt>
                <c:pt idx="4253">
                  <c:v>3</c:v>
                </c:pt>
                <c:pt idx="4254">
                  <c:v>3</c:v>
                </c:pt>
                <c:pt idx="4255">
                  <c:v>3</c:v>
                </c:pt>
                <c:pt idx="4256">
                  <c:v>3</c:v>
                </c:pt>
                <c:pt idx="4257">
                  <c:v>3</c:v>
                </c:pt>
                <c:pt idx="4258">
                  <c:v>3</c:v>
                </c:pt>
                <c:pt idx="4259">
                  <c:v>3</c:v>
                </c:pt>
                <c:pt idx="4260">
                  <c:v>3</c:v>
                </c:pt>
                <c:pt idx="4261">
                  <c:v>3</c:v>
                </c:pt>
                <c:pt idx="4262">
                  <c:v>3</c:v>
                </c:pt>
                <c:pt idx="4263">
                  <c:v>3</c:v>
                </c:pt>
                <c:pt idx="4264">
                  <c:v>3</c:v>
                </c:pt>
                <c:pt idx="4265">
                  <c:v>3</c:v>
                </c:pt>
                <c:pt idx="4266">
                  <c:v>3</c:v>
                </c:pt>
                <c:pt idx="4267">
                  <c:v>3</c:v>
                </c:pt>
                <c:pt idx="4268">
                  <c:v>3</c:v>
                </c:pt>
                <c:pt idx="4269">
                  <c:v>3</c:v>
                </c:pt>
                <c:pt idx="4270">
                  <c:v>3</c:v>
                </c:pt>
                <c:pt idx="4271">
                  <c:v>3</c:v>
                </c:pt>
                <c:pt idx="4272">
                  <c:v>3</c:v>
                </c:pt>
                <c:pt idx="4273">
                  <c:v>3</c:v>
                </c:pt>
                <c:pt idx="4274">
                  <c:v>3</c:v>
                </c:pt>
                <c:pt idx="4275">
                  <c:v>3</c:v>
                </c:pt>
                <c:pt idx="4276">
                  <c:v>3</c:v>
                </c:pt>
                <c:pt idx="4277">
                  <c:v>3</c:v>
                </c:pt>
                <c:pt idx="4278">
                  <c:v>3</c:v>
                </c:pt>
                <c:pt idx="4279">
                  <c:v>3</c:v>
                </c:pt>
                <c:pt idx="4280">
                  <c:v>3</c:v>
                </c:pt>
                <c:pt idx="4281">
                  <c:v>3</c:v>
                </c:pt>
                <c:pt idx="4282">
                  <c:v>3</c:v>
                </c:pt>
                <c:pt idx="4283">
                  <c:v>3</c:v>
                </c:pt>
                <c:pt idx="4284">
                  <c:v>3</c:v>
                </c:pt>
                <c:pt idx="4285">
                  <c:v>3</c:v>
                </c:pt>
                <c:pt idx="4286">
                  <c:v>3</c:v>
                </c:pt>
                <c:pt idx="4287">
                  <c:v>3</c:v>
                </c:pt>
                <c:pt idx="4288">
                  <c:v>3</c:v>
                </c:pt>
                <c:pt idx="4289">
                  <c:v>3</c:v>
                </c:pt>
                <c:pt idx="4290">
                  <c:v>3</c:v>
                </c:pt>
                <c:pt idx="4291">
                  <c:v>3</c:v>
                </c:pt>
                <c:pt idx="4292">
                  <c:v>3</c:v>
                </c:pt>
                <c:pt idx="4293">
                  <c:v>3</c:v>
                </c:pt>
                <c:pt idx="4294">
                  <c:v>3</c:v>
                </c:pt>
                <c:pt idx="4295">
                  <c:v>3</c:v>
                </c:pt>
                <c:pt idx="4296">
                  <c:v>3</c:v>
                </c:pt>
                <c:pt idx="4297">
                  <c:v>3</c:v>
                </c:pt>
                <c:pt idx="4298">
                  <c:v>3</c:v>
                </c:pt>
                <c:pt idx="4299">
                  <c:v>3</c:v>
                </c:pt>
                <c:pt idx="4300">
                  <c:v>3</c:v>
                </c:pt>
                <c:pt idx="4301">
                  <c:v>3</c:v>
                </c:pt>
                <c:pt idx="4302">
                  <c:v>3</c:v>
                </c:pt>
                <c:pt idx="4303">
                  <c:v>3</c:v>
                </c:pt>
                <c:pt idx="4304">
                  <c:v>3</c:v>
                </c:pt>
                <c:pt idx="4305">
                  <c:v>3</c:v>
                </c:pt>
                <c:pt idx="4306">
                  <c:v>3</c:v>
                </c:pt>
                <c:pt idx="4307">
                  <c:v>3</c:v>
                </c:pt>
                <c:pt idx="4308">
                  <c:v>3</c:v>
                </c:pt>
                <c:pt idx="4309">
                  <c:v>3</c:v>
                </c:pt>
                <c:pt idx="4310">
                  <c:v>3</c:v>
                </c:pt>
                <c:pt idx="4311">
                  <c:v>3</c:v>
                </c:pt>
                <c:pt idx="4312">
                  <c:v>3</c:v>
                </c:pt>
                <c:pt idx="4313">
                  <c:v>3</c:v>
                </c:pt>
                <c:pt idx="4314">
                  <c:v>3</c:v>
                </c:pt>
                <c:pt idx="4315">
                  <c:v>3</c:v>
                </c:pt>
                <c:pt idx="4316">
                  <c:v>3</c:v>
                </c:pt>
                <c:pt idx="4317">
                  <c:v>3</c:v>
                </c:pt>
                <c:pt idx="4318">
                  <c:v>3</c:v>
                </c:pt>
                <c:pt idx="4319">
                  <c:v>3</c:v>
                </c:pt>
                <c:pt idx="4320">
                  <c:v>3</c:v>
                </c:pt>
                <c:pt idx="4321">
                  <c:v>3</c:v>
                </c:pt>
                <c:pt idx="4322">
                  <c:v>3</c:v>
                </c:pt>
                <c:pt idx="4323">
                  <c:v>3</c:v>
                </c:pt>
                <c:pt idx="4324">
                  <c:v>3</c:v>
                </c:pt>
                <c:pt idx="4325">
                  <c:v>3</c:v>
                </c:pt>
                <c:pt idx="4326">
                  <c:v>3</c:v>
                </c:pt>
                <c:pt idx="4327">
                  <c:v>3</c:v>
                </c:pt>
                <c:pt idx="4328">
                  <c:v>3</c:v>
                </c:pt>
                <c:pt idx="4329">
                  <c:v>3</c:v>
                </c:pt>
                <c:pt idx="4330">
                  <c:v>3</c:v>
                </c:pt>
                <c:pt idx="4331">
                  <c:v>3</c:v>
                </c:pt>
                <c:pt idx="4332">
                  <c:v>3</c:v>
                </c:pt>
                <c:pt idx="4333">
                  <c:v>3</c:v>
                </c:pt>
                <c:pt idx="4334">
                  <c:v>3</c:v>
                </c:pt>
                <c:pt idx="4335">
                  <c:v>3</c:v>
                </c:pt>
                <c:pt idx="4336">
                  <c:v>3</c:v>
                </c:pt>
                <c:pt idx="4337">
                  <c:v>3</c:v>
                </c:pt>
                <c:pt idx="4338">
                  <c:v>3</c:v>
                </c:pt>
                <c:pt idx="4339">
                  <c:v>3</c:v>
                </c:pt>
                <c:pt idx="4340">
                  <c:v>3</c:v>
                </c:pt>
                <c:pt idx="4341">
                  <c:v>3</c:v>
                </c:pt>
                <c:pt idx="4342">
                  <c:v>3</c:v>
                </c:pt>
                <c:pt idx="4343">
                  <c:v>3</c:v>
                </c:pt>
                <c:pt idx="4344">
                  <c:v>3</c:v>
                </c:pt>
                <c:pt idx="4345">
                  <c:v>3</c:v>
                </c:pt>
                <c:pt idx="4346">
                  <c:v>3</c:v>
                </c:pt>
                <c:pt idx="4347">
                  <c:v>3</c:v>
                </c:pt>
                <c:pt idx="4348">
                  <c:v>3</c:v>
                </c:pt>
                <c:pt idx="4349">
                  <c:v>3</c:v>
                </c:pt>
                <c:pt idx="4350">
                  <c:v>3</c:v>
                </c:pt>
                <c:pt idx="4351">
                  <c:v>3</c:v>
                </c:pt>
                <c:pt idx="4352">
                  <c:v>3</c:v>
                </c:pt>
                <c:pt idx="4353">
                  <c:v>3</c:v>
                </c:pt>
                <c:pt idx="4354">
                  <c:v>3</c:v>
                </c:pt>
                <c:pt idx="4355">
                  <c:v>3</c:v>
                </c:pt>
                <c:pt idx="4356">
                  <c:v>3</c:v>
                </c:pt>
                <c:pt idx="4357">
                  <c:v>3</c:v>
                </c:pt>
                <c:pt idx="4358">
                  <c:v>3</c:v>
                </c:pt>
                <c:pt idx="4359">
                  <c:v>3</c:v>
                </c:pt>
                <c:pt idx="4360">
                  <c:v>3</c:v>
                </c:pt>
                <c:pt idx="4361">
                  <c:v>3</c:v>
                </c:pt>
                <c:pt idx="4362">
                  <c:v>3</c:v>
                </c:pt>
                <c:pt idx="4363">
                  <c:v>3</c:v>
                </c:pt>
                <c:pt idx="4364">
                  <c:v>3</c:v>
                </c:pt>
                <c:pt idx="4365">
                  <c:v>3</c:v>
                </c:pt>
                <c:pt idx="4366">
                  <c:v>3</c:v>
                </c:pt>
                <c:pt idx="4367">
                  <c:v>3</c:v>
                </c:pt>
                <c:pt idx="4368">
                  <c:v>3</c:v>
                </c:pt>
                <c:pt idx="4369">
                  <c:v>3</c:v>
                </c:pt>
                <c:pt idx="4370">
                  <c:v>3</c:v>
                </c:pt>
                <c:pt idx="4371">
                  <c:v>3</c:v>
                </c:pt>
                <c:pt idx="4372">
                  <c:v>3</c:v>
                </c:pt>
                <c:pt idx="4373">
                  <c:v>3</c:v>
                </c:pt>
                <c:pt idx="4374">
                  <c:v>3</c:v>
                </c:pt>
                <c:pt idx="4375">
                  <c:v>3</c:v>
                </c:pt>
                <c:pt idx="4376">
                  <c:v>3</c:v>
                </c:pt>
                <c:pt idx="4377">
                  <c:v>3</c:v>
                </c:pt>
                <c:pt idx="4378">
                  <c:v>3</c:v>
                </c:pt>
                <c:pt idx="4379">
                  <c:v>3</c:v>
                </c:pt>
                <c:pt idx="4380">
                  <c:v>3</c:v>
                </c:pt>
                <c:pt idx="4381">
                  <c:v>3</c:v>
                </c:pt>
                <c:pt idx="4382">
                  <c:v>3</c:v>
                </c:pt>
                <c:pt idx="4383">
                  <c:v>3</c:v>
                </c:pt>
                <c:pt idx="4384">
                  <c:v>3</c:v>
                </c:pt>
                <c:pt idx="4385">
                  <c:v>3</c:v>
                </c:pt>
                <c:pt idx="4386">
                  <c:v>3</c:v>
                </c:pt>
                <c:pt idx="4387">
                  <c:v>3</c:v>
                </c:pt>
                <c:pt idx="4388">
                  <c:v>3</c:v>
                </c:pt>
                <c:pt idx="4389">
                  <c:v>3</c:v>
                </c:pt>
                <c:pt idx="4390">
                  <c:v>3</c:v>
                </c:pt>
                <c:pt idx="4391">
                  <c:v>3</c:v>
                </c:pt>
                <c:pt idx="4392">
                  <c:v>3</c:v>
                </c:pt>
                <c:pt idx="4393">
                  <c:v>3</c:v>
                </c:pt>
                <c:pt idx="4394">
                  <c:v>3</c:v>
                </c:pt>
                <c:pt idx="4395">
                  <c:v>3</c:v>
                </c:pt>
                <c:pt idx="4396">
                  <c:v>3</c:v>
                </c:pt>
                <c:pt idx="4397">
                  <c:v>3</c:v>
                </c:pt>
                <c:pt idx="4398">
                  <c:v>3</c:v>
                </c:pt>
                <c:pt idx="4399">
                  <c:v>3</c:v>
                </c:pt>
                <c:pt idx="4400">
                  <c:v>3</c:v>
                </c:pt>
                <c:pt idx="4401">
                  <c:v>3</c:v>
                </c:pt>
                <c:pt idx="4402">
                  <c:v>3</c:v>
                </c:pt>
                <c:pt idx="4403">
                  <c:v>3</c:v>
                </c:pt>
                <c:pt idx="4404">
                  <c:v>3</c:v>
                </c:pt>
                <c:pt idx="4405">
                  <c:v>3</c:v>
                </c:pt>
                <c:pt idx="4406">
                  <c:v>3</c:v>
                </c:pt>
                <c:pt idx="4407">
                  <c:v>3</c:v>
                </c:pt>
                <c:pt idx="4408">
                  <c:v>3</c:v>
                </c:pt>
                <c:pt idx="4409">
                  <c:v>3</c:v>
                </c:pt>
                <c:pt idx="4410">
                  <c:v>3</c:v>
                </c:pt>
                <c:pt idx="4411">
                  <c:v>3</c:v>
                </c:pt>
                <c:pt idx="4412">
                  <c:v>3</c:v>
                </c:pt>
                <c:pt idx="4413">
                  <c:v>3</c:v>
                </c:pt>
                <c:pt idx="4414">
                  <c:v>3</c:v>
                </c:pt>
                <c:pt idx="4415">
                  <c:v>3</c:v>
                </c:pt>
                <c:pt idx="4416">
                  <c:v>3</c:v>
                </c:pt>
                <c:pt idx="4417">
                  <c:v>3</c:v>
                </c:pt>
                <c:pt idx="4418">
                  <c:v>3</c:v>
                </c:pt>
                <c:pt idx="4419">
                  <c:v>3</c:v>
                </c:pt>
                <c:pt idx="4420">
                  <c:v>3</c:v>
                </c:pt>
                <c:pt idx="4421">
                  <c:v>3</c:v>
                </c:pt>
                <c:pt idx="4422">
                  <c:v>3</c:v>
                </c:pt>
                <c:pt idx="4423">
                  <c:v>3</c:v>
                </c:pt>
                <c:pt idx="4424">
                  <c:v>3</c:v>
                </c:pt>
                <c:pt idx="4425">
                  <c:v>3</c:v>
                </c:pt>
                <c:pt idx="4426">
                  <c:v>3</c:v>
                </c:pt>
                <c:pt idx="4427">
                  <c:v>3</c:v>
                </c:pt>
                <c:pt idx="4428">
                  <c:v>3</c:v>
                </c:pt>
                <c:pt idx="4429">
                  <c:v>3</c:v>
                </c:pt>
                <c:pt idx="4430">
                  <c:v>3</c:v>
                </c:pt>
                <c:pt idx="4431">
                  <c:v>3</c:v>
                </c:pt>
                <c:pt idx="4432">
                  <c:v>3</c:v>
                </c:pt>
                <c:pt idx="4433">
                  <c:v>3</c:v>
                </c:pt>
                <c:pt idx="4434">
                  <c:v>3</c:v>
                </c:pt>
                <c:pt idx="4435">
                  <c:v>3</c:v>
                </c:pt>
                <c:pt idx="4436">
                  <c:v>3</c:v>
                </c:pt>
                <c:pt idx="4437">
                  <c:v>3</c:v>
                </c:pt>
                <c:pt idx="4438">
                  <c:v>3</c:v>
                </c:pt>
                <c:pt idx="4439">
                  <c:v>3</c:v>
                </c:pt>
                <c:pt idx="4440">
                  <c:v>3</c:v>
                </c:pt>
                <c:pt idx="4441">
                  <c:v>3</c:v>
                </c:pt>
                <c:pt idx="4442">
                  <c:v>3</c:v>
                </c:pt>
                <c:pt idx="4443">
                  <c:v>3</c:v>
                </c:pt>
                <c:pt idx="4444">
                  <c:v>3</c:v>
                </c:pt>
                <c:pt idx="4445">
                  <c:v>3</c:v>
                </c:pt>
                <c:pt idx="4446">
                  <c:v>3</c:v>
                </c:pt>
                <c:pt idx="4447">
                  <c:v>3</c:v>
                </c:pt>
                <c:pt idx="4448">
                  <c:v>3</c:v>
                </c:pt>
                <c:pt idx="4449">
                  <c:v>3</c:v>
                </c:pt>
                <c:pt idx="4450">
                  <c:v>3</c:v>
                </c:pt>
                <c:pt idx="4451">
                  <c:v>3</c:v>
                </c:pt>
                <c:pt idx="4452">
                  <c:v>3</c:v>
                </c:pt>
                <c:pt idx="4453">
                  <c:v>3</c:v>
                </c:pt>
                <c:pt idx="4454">
                  <c:v>3</c:v>
                </c:pt>
                <c:pt idx="4455">
                  <c:v>3</c:v>
                </c:pt>
                <c:pt idx="4456">
                  <c:v>3</c:v>
                </c:pt>
                <c:pt idx="4457">
                  <c:v>3</c:v>
                </c:pt>
                <c:pt idx="4458">
                  <c:v>3</c:v>
                </c:pt>
                <c:pt idx="4459">
                  <c:v>3</c:v>
                </c:pt>
                <c:pt idx="4460">
                  <c:v>3</c:v>
                </c:pt>
                <c:pt idx="4461">
                  <c:v>3</c:v>
                </c:pt>
                <c:pt idx="4462">
                  <c:v>3</c:v>
                </c:pt>
                <c:pt idx="4463">
                  <c:v>3</c:v>
                </c:pt>
                <c:pt idx="4464">
                  <c:v>3</c:v>
                </c:pt>
                <c:pt idx="4465">
                  <c:v>3</c:v>
                </c:pt>
                <c:pt idx="4466">
                  <c:v>3</c:v>
                </c:pt>
                <c:pt idx="4467">
                  <c:v>3</c:v>
                </c:pt>
                <c:pt idx="4468">
                  <c:v>3</c:v>
                </c:pt>
                <c:pt idx="4469">
                  <c:v>3</c:v>
                </c:pt>
                <c:pt idx="4470">
                  <c:v>3</c:v>
                </c:pt>
                <c:pt idx="4471">
                  <c:v>3</c:v>
                </c:pt>
                <c:pt idx="4472">
                  <c:v>3</c:v>
                </c:pt>
                <c:pt idx="4473">
                  <c:v>3</c:v>
                </c:pt>
                <c:pt idx="4474">
                  <c:v>3</c:v>
                </c:pt>
                <c:pt idx="4475">
                  <c:v>3</c:v>
                </c:pt>
                <c:pt idx="4476">
                  <c:v>3</c:v>
                </c:pt>
                <c:pt idx="4477">
                  <c:v>3</c:v>
                </c:pt>
                <c:pt idx="4478">
                  <c:v>3</c:v>
                </c:pt>
                <c:pt idx="4479">
                  <c:v>3</c:v>
                </c:pt>
                <c:pt idx="4480">
                  <c:v>3</c:v>
                </c:pt>
                <c:pt idx="4481">
                  <c:v>3</c:v>
                </c:pt>
                <c:pt idx="4482">
                  <c:v>3</c:v>
                </c:pt>
                <c:pt idx="4483">
                  <c:v>3</c:v>
                </c:pt>
                <c:pt idx="4484">
                  <c:v>3</c:v>
                </c:pt>
                <c:pt idx="4485">
                  <c:v>3</c:v>
                </c:pt>
                <c:pt idx="4486">
                  <c:v>3</c:v>
                </c:pt>
                <c:pt idx="4487">
                  <c:v>3</c:v>
                </c:pt>
                <c:pt idx="4488">
                  <c:v>3</c:v>
                </c:pt>
                <c:pt idx="4489">
                  <c:v>3</c:v>
                </c:pt>
                <c:pt idx="4490">
                  <c:v>3</c:v>
                </c:pt>
                <c:pt idx="4491">
                  <c:v>3</c:v>
                </c:pt>
                <c:pt idx="4492">
                  <c:v>3</c:v>
                </c:pt>
                <c:pt idx="4493">
                  <c:v>3</c:v>
                </c:pt>
                <c:pt idx="4494">
                  <c:v>3</c:v>
                </c:pt>
                <c:pt idx="4495">
                  <c:v>3</c:v>
                </c:pt>
                <c:pt idx="4496">
                  <c:v>3</c:v>
                </c:pt>
                <c:pt idx="4497">
                  <c:v>3</c:v>
                </c:pt>
                <c:pt idx="4498">
                  <c:v>3</c:v>
                </c:pt>
                <c:pt idx="4499">
                  <c:v>3</c:v>
                </c:pt>
                <c:pt idx="4500">
                  <c:v>3</c:v>
                </c:pt>
                <c:pt idx="4501">
                  <c:v>3</c:v>
                </c:pt>
                <c:pt idx="4502">
                  <c:v>3</c:v>
                </c:pt>
                <c:pt idx="4503">
                  <c:v>3</c:v>
                </c:pt>
                <c:pt idx="4504">
                  <c:v>3</c:v>
                </c:pt>
                <c:pt idx="4505">
                  <c:v>3</c:v>
                </c:pt>
                <c:pt idx="4506">
                  <c:v>3</c:v>
                </c:pt>
                <c:pt idx="4507">
                  <c:v>3</c:v>
                </c:pt>
                <c:pt idx="4508">
                  <c:v>3</c:v>
                </c:pt>
                <c:pt idx="4509">
                  <c:v>3</c:v>
                </c:pt>
                <c:pt idx="4510">
                  <c:v>3</c:v>
                </c:pt>
                <c:pt idx="4511">
                  <c:v>3</c:v>
                </c:pt>
                <c:pt idx="4512">
                  <c:v>3</c:v>
                </c:pt>
                <c:pt idx="4513">
                  <c:v>3</c:v>
                </c:pt>
                <c:pt idx="4514">
                  <c:v>3</c:v>
                </c:pt>
                <c:pt idx="4515">
                  <c:v>3</c:v>
                </c:pt>
                <c:pt idx="4516">
                  <c:v>3</c:v>
                </c:pt>
                <c:pt idx="4517">
                  <c:v>3</c:v>
                </c:pt>
                <c:pt idx="4518">
                  <c:v>3</c:v>
                </c:pt>
                <c:pt idx="4519">
                  <c:v>3</c:v>
                </c:pt>
                <c:pt idx="4520">
                  <c:v>3</c:v>
                </c:pt>
                <c:pt idx="4521">
                  <c:v>3</c:v>
                </c:pt>
                <c:pt idx="4522">
                  <c:v>3</c:v>
                </c:pt>
                <c:pt idx="4523">
                  <c:v>3</c:v>
                </c:pt>
                <c:pt idx="4524">
                  <c:v>3</c:v>
                </c:pt>
                <c:pt idx="4525">
                  <c:v>3</c:v>
                </c:pt>
                <c:pt idx="4526">
                  <c:v>3</c:v>
                </c:pt>
                <c:pt idx="4527">
                  <c:v>3</c:v>
                </c:pt>
                <c:pt idx="4528">
                  <c:v>3</c:v>
                </c:pt>
                <c:pt idx="4529">
                  <c:v>3</c:v>
                </c:pt>
                <c:pt idx="4530">
                  <c:v>3</c:v>
                </c:pt>
                <c:pt idx="4531">
                  <c:v>3</c:v>
                </c:pt>
                <c:pt idx="4532">
                  <c:v>3</c:v>
                </c:pt>
                <c:pt idx="4533">
                  <c:v>3</c:v>
                </c:pt>
                <c:pt idx="4534">
                  <c:v>3</c:v>
                </c:pt>
                <c:pt idx="4535">
                  <c:v>3</c:v>
                </c:pt>
                <c:pt idx="4536">
                  <c:v>3</c:v>
                </c:pt>
                <c:pt idx="4537">
                  <c:v>3</c:v>
                </c:pt>
                <c:pt idx="4538">
                  <c:v>3</c:v>
                </c:pt>
                <c:pt idx="4539">
                  <c:v>3</c:v>
                </c:pt>
                <c:pt idx="4540">
                  <c:v>3</c:v>
                </c:pt>
                <c:pt idx="4541">
                  <c:v>3</c:v>
                </c:pt>
                <c:pt idx="4542">
                  <c:v>3</c:v>
                </c:pt>
                <c:pt idx="4543">
                  <c:v>3</c:v>
                </c:pt>
                <c:pt idx="4544">
                  <c:v>3</c:v>
                </c:pt>
                <c:pt idx="4545">
                  <c:v>3</c:v>
                </c:pt>
                <c:pt idx="4546">
                  <c:v>3</c:v>
                </c:pt>
                <c:pt idx="4547">
                  <c:v>3</c:v>
                </c:pt>
                <c:pt idx="4548">
                  <c:v>3</c:v>
                </c:pt>
                <c:pt idx="4549">
                  <c:v>3</c:v>
                </c:pt>
                <c:pt idx="4550">
                  <c:v>3</c:v>
                </c:pt>
                <c:pt idx="4551">
                  <c:v>3</c:v>
                </c:pt>
                <c:pt idx="4552">
                  <c:v>3</c:v>
                </c:pt>
                <c:pt idx="4553">
                  <c:v>3</c:v>
                </c:pt>
                <c:pt idx="4554">
                  <c:v>3</c:v>
                </c:pt>
                <c:pt idx="4555">
                  <c:v>3</c:v>
                </c:pt>
                <c:pt idx="4556">
                  <c:v>3</c:v>
                </c:pt>
                <c:pt idx="4557">
                  <c:v>3</c:v>
                </c:pt>
                <c:pt idx="4558">
                  <c:v>3</c:v>
                </c:pt>
                <c:pt idx="4559">
                  <c:v>3</c:v>
                </c:pt>
                <c:pt idx="4560">
                  <c:v>3</c:v>
                </c:pt>
                <c:pt idx="4561">
                  <c:v>3</c:v>
                </c:pt>
                <c:pt idx="4562">
                  <c:v>3</c:v>
                </c:pt>
                <c:pt idx="4563">
                  <c:v>3</c:v>
                </c:pt>
                <c:pt idx="4564">
                  <c:v>3</c:v>
                </c:pt>
                <c:pt idx="4565">
                  <c:v>3</c:v>
                </c:pt>
                <c:pt idx="4566">
                  <c:v>3</c:v>
                </c:pt>
                <c:pt idx="4567">
                  <c:v>3</c:v>
                </c:pt>
                <c:pt idx="4568">
                  <c:v>3</c:v>
                </c:pt>
                <c:pt idx="4569">
                  <c:v>3</c:v>
                </c:pt>
                <c:pt idx="4570">
                  <c:v>3</c:v>
                </c:pt>
                <c:pt idx="4571">
                  <c:v>3</c:v>
                </c:pt>
                <c:pt idx="4572">
                  <c:v>3</c:v>
                </c:pt>
                <c:pt idx="4573">
                  <c:v>3</c:v>
                </c:pt>
                <c:pt idx="4574">
                  <c:v>3</c:v>
                </c:pt>
                <c:pt idx="4575">
                  <c:v>3</c:v>
                </c:pt>
                <c:pt idx="4576">
                  <c:v>3</c:v>
                </c:pt>
                <c:pt idx="4577">
                  <c:v>3</c:v>
                </c:pt>
                <c:pt idx="4578">
                  <c:v>3</c:v>
                </c:pt>
                <c:pt idx="4579">
                  <c:v>3</c:v>
                </c:pt>
                <c:pt idx="4580">
                  <c:v>3</c:v>
                </c:pt>
                <c:pt idx="4581">
                  <c:v>3</c:v>
                </c:pt>
                <c:pt idx="4582">
                  <c:v>3</c:v>
                </c:pt>
                <c:pt idx="4583">
                  <c:v>3</c:v>
                </c:pt>
                <c:pt idx="4584">
                  <c:v>3</c:v>
                </c:pt>
                <c:pt idx="4585">
                  <c:v>3</c:v>
                </c:pt>
                <c:pt idx="4586">
                  <c:v>3</c:v>
                </c:pt>
                <c:pt idx="4587">
                  <c:v>3</c:v>
                </c:pt>
                <c:pt idx="4588">
                  <c:v>3</c:v>
                </c:pt>
                <c:pt idx="4589">
                  <c:v>3</c:v>
                </c:pt>
                <c:pt idx="4590">
                  <c:v>3</c:v>
                </c:pt>
                <c:pt idx="4591">
                  <c:v>3</c:v>
                </c:pt>
                <c:pt idx="4592">
                  <c:v>3</c:v>
                </c:pt>
                <c:pt idx="4593">
                  <c:v>3</c:v>
                </c:pt>
                <c:pt idx="4594">
                  <c:v>3</c:v>
                </c:pt>
                <c:pt idx="4595">
                  <c:v>3</c:v>
                </c:pt>
                <c:pt idx="4596">
                  <c:v>3</c:v>
                </c:pt>
                <c:pt idx="4597">
                  <c:v>3</c:v>
                </c:pt>
                <c:pt idx="4598">
                  <c:v>3</c:v>
                </c:pt>
                <c:pt idx="4599">
                  <c:v>3</c:v>
                </c:pt>
                <c:pt idx="4600">
                  <c:v>3</c:v>
                </c:pt>
                <c:pt idx="4601">
                  <c:v>3</c:v>
                </c:pt>
                <c:pt idx="4602">
                  <c:v>3</c:v>
                </c:pt>
                <c:pt idx="4603">
                  <c:v>3</c:v>
                </c:pt>
                <c:pt idx="4604">
                  <c:v>3</c:v>
                </c:pt>
                <c:pt idx="4605">
                  <c:v>3</c:v>
                </c:pt>
                <c:pt idx="4606">
                  <c:v>3</c:v>
                </c:pt>
                <c:pt idx="4607">
                  <c:v>3</c:v>
                </c:pt>
                <c:pt idx="4608">
                  <c:v>3</c:v>
                </c:pt>
                <c:pt idx="4609">
                  <c:v>3</c:v>
                </c:pt>
                <c:pt idx="4610">
                  <c:v>3</c:v>
                </c:pt>
                <c:pt idx="4611">
                  <c:v>3</c:v>
                </c:pt>
                <c:pt idx="4612">
                  <c:v>3</c:v>
                </c:pt>
                <c:pt idx="4613">
                  <c:v>3</c:v>
                </c:pt>
                <c:pt idx="4614">
                  <c:v>3</c:v>
                </c:pt>
                <c:pt idx="4615">
                  <c:v>3</c:v>
                </c:pt>
                <c:pt idx="4616">
                  <c:v>3</c:v>
                </c:pt>
                <c:pt idx="4617">
                  <c:v>3</c:v>
                </c:pt>
                <c:pt idx="4618">
                  <c:v>3</c:v>
                </c:pt>
                <c:pt idx="4619">
                  <c:v>3</c:v>
                </c:pt>
                <c:pt idx="4620">
                  <c:v>3</c:v>
                </c:pt>
                <c:pt idx="4621">
                  <c:v>3</c:v>
                </c:pt>
                <c:pt idx="4622">
                  <c:v>3</c:v>
                </c:pt>
                <c:pt idx="4623">
                  <c:v>3</c:v>
                </c:pt>
                <c:pt idx="4624">
                  <c:v>3</c:v>
                </c:pt>
                <c:pt idx="4625">
                  <c:v>3</c:v>
                </c:pt>
                <c:pt idx="4626">
                  <c:v>3</c:v>
                </c:pt>
                <c:pt idx="4627">
                  <c:v>3</c:v>
                </c:pt>
                <c:pt idx="4628">
                  <c:v>3</c:v>
                </c:pt>
                <c:pt idx="4629">
                  <c:v>3</c:v>
                </c:pt>
                <c:pt idx="4630">
                  <c:v>3</c:v>
                </c:pt>
                <c:pt idx="4631">
                  <c:v>3</c:v>
                </c:pt>
                <c:pt idx="4632">
                  <c:v>3</c:v>
                </c:pt>
                <c:pt idx="4633">
                  <c:v>3</c:v>
                </c:pt>
                <c:pt idx="4634">
                  <c:v>3</c:v>
                </c:pt>
                <c:pt idx="4635">
                  <c:v>3</c:v>
                </c:pt>
                <c:pt idx="4636">
                  <c:v>3</c:v>
                </c:pt>
                <c:pt idx="4637">
                  <c:v>3</c:v>
                </c:pt>
                <c:pt idx="4638">
                  <c:v>3</c:v>
                </c:pt>
                <c:pt idx="4639">
                  <c:v>3</c:v>
                </c:pt>
                <c:pt idx="4640">
                  <c:v>3</c:v>
                </c:pt>
                <c:pt idx="4641">
                  <c:v>3</c:v>
                </c:pt>
                <c:pt idx="4642">
                  <c:v>3</c:v>
                </c:pt>
                <c:pt idx="4643">
                  <c:v>3</c:v>
                </c:pt>
                <c:pt idx="4644">
                  <c:v>3</c:v>
                </c:pt>
                <c:pt idx="4645">
                  <c:v>3</c:v>
                </c:pt>
                <c:pt idx="4646">
                  <c:v>3</c:v>
                </c:pt>
                <c:pt idx="4647">
                  <c:v>3</c:v>
                </c:pt>
                <c:pt idx="4648">
                  <c:v>3</c:v>
                </c:pt>
                <c:pt idx="4649">
                  <c:v>3</c:v>
                </c:pt>
                <c:pt idx="4650">
                  <c:v>3</c:v>
                </c:pt>
                <c:pt idx="4651">
                  <c:v>3</c:v>
                </c:pt>
                <c:pt idx="4652">
                  <c:v>3</c:v>
                </c:pt>
                <c:pt idx="4653">
                  <c:v>3</c:v>
                </c:pt>
                <c:pt idx="4654">
                  <c:v>3</c:v>
                </c:pt>
                <c:pt idx="4655">
                  <c:v>3</c:v>
                </c:pt>
                <c:pt idx="4656">
                  <c:v>3</c:v>
                </c:pt>
                <c:pt idx="4657">
                  <c:v>3</c:v>
                </c:pt>
                <c:pt idx="4658">
                  <c:v>3</c:v>
                </c:pt>
                <c:pt idx="4659">
                  <c:v>3</c:v>
                </c:pt>
                <c:pt idx="4660">
                  <c:v>3</c:v>
                </c:pt>
                <c:pt idx="4661">
                  <c:v>3</c:v>
                </c:pt>
                <c:pt idx="4662">
                  <c:v>3</c:v>
                </c:pt>
                <c:pt idx="4663">
                  <c:v>3</c:v>
                </c:pt>
                <c:pt idx="4664">
                  <c:v>3</c:v>
                </c:pt>
                <c:pt idx="4665">
                  <c:v>3</c:v>
                </c:pt>
                <c:pt idx="4666">
                  <c:v>3</c:v>
                </c:pt>
                <c:pt idx="4667">
                  <c:v>3</c:v>
                </c:pt>
                <c:pt idx="4668">
                  <c:v>3</c:v>
                </c:pt>
                <c:pt idx="4669">
                  <c:v>3</c:v>
                </c:pt>
                <c:pt idx="4670">
                  <c:v>3</c:v>
                </c:pt>
                <c:pt idx="4671">
                  <c:v>3</c:v>
                </c:pt>
                <c:pt idx="4672">
                  <c:v>3</c:v>
                </c:pt>
                <c:pt idx="4673">
                  <c:v>3</c:v>
                </c:pt>
                <c:pt idx="4674">
                  <c:v>3</c:v>
                </c:pt>
                <c:pt idx="4675">
                  <c:v>3</c:v>
                </c:pt>
                <c:pt idx="4676">
                  <c:v>3</c:v>
                </c:pt>
                <c:pt idx="4677">
                  <c:v>3</c:v>
                </c:pt>
                <c:pt idx="4678">
                  <c:v>3</c:v>
                </c:pt>
                <c:pt idx="4679">
                  <c:v>3</c:v>
                </c:pt>
                <c:pt idx="4680">
                  <c:v>3</c:v>
                </c:pt>
                <c:pt idx="4681">
                  <c:v>3</c:v>
                </c:pt>
                <c:pt idx="4682">
                  <c:v>3</c:v>
                </c:pt>
                <c:pt idx="4683">
                  <c:v>3</c:v>
                </c:pt>
                <c:pt idx="4684">
                  <c:v>3</c:v>
                </c:pt>
                <c:pt idx="4685">
                  <c:v>3</c:v>
                </c:pt>
                <c:pt idx="4686">
                  <c:v>3</c:v>
                </c:pt>
                <c:pt idx="4687">
                  <c:v>3</c:v>
                </c:pt>
                <c:pt idx="4688">
                  <c:v>3</c:v>
                </c:pt>
                <c:pt idx="4689">
                  <c:v>3</c:v>
                </c:pt>
                <c:pt idx="4690">
                  <c:v>3</c:v>
                </c:pt>
                <c:pt idx="4691">
                  <c:v>3</c:v>
                </c:pt>
                <c:pt idx="4692">
                  <c:v>3</c:v>
                </c:pt>
                <c:pt idx="4693">
                  <c:v>3</c:v>
                </c:pt>
                <c:pt idx="4694">
                  <c:v>3</c:v>
                </c:pt>
                <c:pt idx="4695">
                  <c:v>3</c:v>
                </c:pt>
                <c:pt idx="4696">
                  <c:v>3</c:v>
                </c:pt>
                <c:pt idx="4697">
                  <c:v>3</c:v>
                </c:pt>
                <c:pt idx="4698">
                  <c:v>3</c:v>
                </c:pt>
                <c:pt idx="4699">
                  <c:v>3</c:v>
                </c:pt>
                <c:pt idx="4700">
                  <c:v>3</c:v>
                </c:pt>
                <c:pt idx="4701">
                  <c:v>3</c:v>
                </c:pt>
                <c:pt idx="4702">
                  <c:v>3</c:v>
                </c:pt>
                <c:pt idx="4703">
                  <c:v>3</c:v>
                </c:pt>
                <c:pt idx="4704">
                  <c:v>3</c:v>
                </c:pt>
                <c:pt idx="4705">
                  <c:v>3</c:v>
                </c:pt>
                <c:pt idx="4706">
                  <c:v>3</c:v>
                </c:pt>
                <c:pt idx="4707">
                  <c:v>3</c:v>
                </c:pt>
                <c:pt idx="4708">
                  <c:v>3</c:v>
                </c:pt>
                <c:pt idx="4709">
                  <c:v>3</c:v>
                </c:pt>
                <c:pt idx="4710">
                  <c:v>3</c:v>
                </c:pt>
                <c:pt idx="4711">
                  <c:v>3</c:v>
                </c:pt>
                <c:pt idx="4712">
                  <c:v>3</c:v>
                </c:pt>
                <c:pt idx="4713">
                  <c:v>3</c:v>
                </c:pt>
                <c:pt idx="4714">
                  <c:v>3</c:v>
                </c:pt>
                <c:pt idx="4715">
                  <c:v>3</c:v>
                </c:pt>
                <c:pt idx="4716">
                  <c:v>3</c:v>
                </c:pt>
                <c:pt idx="4717">
                  <c:v>3</c:v>
                </c:pt>
                <c:pt idx="4718">
                  <c:v>3</c:v>
                </c:pt>
                <c:pt idx="4719">
                  <c:v>3</c:v>
                </c:pt>
                <c:pt idx="4720">
                  <c:v>3</c:v>
                </c:pt>
                <c:pt idx="4721">
                  <c:v>3</c:v>
                </c:pt>
                <c:pt idx="4722">
                  <c:v>3</c:v>
                </c:pt>
                <c:pt idx="4723">
                  <c:v>3</c:v>
                </c:pt>
                <c:pt idx="4724">
                  <c:v>3</c:v>
                </c:pt>
                <c:pt idx="4725">
                  <c:v>3</c:v>
                </c:pt>
                <c:pt idx="4726">
                  <c:v>3</c:v>
                </c:pt>
                <c:pt idx="4727">
                  <c:v>3</c:v>
                </c:pt>
                <c:pt idx="4728">
                  <c:v>3</c:v>
                </c:pt>
                <c:pt idx="4729">
                  <c:v>3</c:v>
                </c:pt>
                <c:pt idx="4730">
                  <c:v>3</c:v>
                </c:pt>
                <c:pt idx="4731">
                  <c:v>3</c:v>
                </c:pt>
                <c:pt idx="4732">
                  <c:v>3</c:v>
                </c:pt>
                <c:pt idx="4733">
                  <c:v>3</c:v>
                </c:pt>
                <c:pt idx="4734">
                  <c:v>3</c:v>
                </c:pt>
                <c:pt idx="4735">
                  <c:v>3</c:v>
                </c:pt>
                <c:pt idx="4736">
                  <c:v>3</c:v>
                </c:pt>
                <c:pt idx="4737">
                  <c:v>3</c:v>
                </c:pt>
                <c:pt idx="4738">
                  <c:v>3</c:v>
                </c:pt>
                <c:pt idx="4739">
                  <c:v>3</c:v>
                </c:pt>
                <c:pt idx="4740">
                  <c:v>3</c:v>
                </c:pt>
                <c:pt idx="4741">
                  <c:v>3</c:v>
                </c:pt>
                <c:pt idx="4742">
                  <c:v>3</c:v>
                </c:pt>
                <c:pt idx="4743">
                  <c:v>3</c:v>
                </c:pt>
                <c:pt idx="4744">
                  <c:v>3</c:v>
                </c:pt>
                <c:pt idx="4745">
                  <c:v>3</c:v>
                </c:pt>
                <c:pt idx="4746">
                  <c:v>3</c:v>
                </c:pt>
                <c:pt idx="4747">
                  <c:v>3</c:v>
                </c:pt>
                <c:pt idx="4748">
                  <c:v>3</c:v>
                </c:pt>
                <c:pt idx="4749">
                  <c:v>3</c:v>
                </c:pt>
                <c:pt idx="4750">
                  <c:v>3</c:v>
                </c:pt>
                <c:pt idx="4751">
                  <c:v>3</c:v>
                </c:pt>
                <c:pt idx="4752">
                  <c:v>3</c:v>
                </c:pt>
                <c:pt idx="4753">
                  <c:v>3</c:v>
                </c:pt>
                <c:pt idx="4754">
                  <c:v>3</c:v>
                </c:pt>
                <c:pt idx="4755">
                  <c:v>3</c:v>
                </c:pt>
                <c:pt idx="4756">
                  <c:v>3</c:v>
                </c:pt>
                <c:pt idx="4757">
                  <c:v>3</c:v>
                </c:pt>
                <c:pt idx="4758">
                  <c:v>3</c:v>
                </c:pt>
                <c:pt idx="4759">
                  <c:v>3</c:v>
                </c:pt>
                <c:pt idx="4760">
                  <c:v>3</c:v>
                </c:pt>
                <c:pt idx="4761">
                  <c:v>3</c:v>
                </c:pt>
                <c:pt idx="4762">
                  <c:v>3</c:v>
                </c:pt>
                <c:pt idx="4763">
                  <c:v>3</c:v>
                </c:pt>
                <c:pt idx="4764">
                  <c:v>3</c:v>
                </c:pt>
                <c:pt idx="4765">
                  <c:v>3</c:v>
                </c:pt>
                <c:pt idx="4766">
                  <c:v>3</c:v>
                </c:pt>
                <c:pt idx="4767">
                  <c:v>3</c:v>
                </c:pt>
                <c:pt idx="4768">
                  <c:v>3</c:v>
                </c:pt>
                <c:pt idx="4769">
                  <c:v>3</c:v>
                </c:pt>
                <c:pt idx="4770">
                  <c:v>3</c:v>
                </c:pt>
                <c:pt idx="4771">
                  <c:v>3</c:v>
                </c:pt>
                <c:pt idx="4772">
                  <c:v>3</c:v>
                </c:pt>
                <c:pt idx="4773">
                  <c:v>3</c:v>
                </c:pt>
                <c:pt idx="4774">
                  <c:v>3</c:v>
                </c:pt>
                <c:pt idx="4775">
                  <c:v>3</c:v>
                </c:pt>
                <c:pt idx="4776">
                  <c:v>3</c:v>
                </c:pt>
                <c:pt idx="4777">
                  <c:v>3</c:v>
                </c:pt>
                <c:pt idx="4778">
                  <c:v>3</c:v>
                </c:pt>
                <c:pt idx="4779">
                  <c:v>3</c:v>
                </c:pt>
                <c:pt idx="4780">
                  <c:v>3</c:v>
                </c:pt>
                <c:pt idx="4781">
                  <c:v>3</c:v>
                </c:pt>
                <c:pt idx="4782">
                  <c:v>3</c:v>
                </c:pt>
                <c:pt idx="4783">
                  <c:v>3</c:v>
                </c:pt>
                <c:pt idx="4784">
                  <c:v>3</c:v>
                </c:pt>
                <c:pt idx="4785">
                  <c:v>3</c:v>
                </c:pt>
                <c:pt idx="4786">
                  <c:v>3</c:v>
                </c:pt>
                <c:pt idx="4787">
                  <c:v>3</c:v>
                </c:pt>
                <c:pt idx="4788">
                  <c:v>3</c:v>
                </c:pt>
                <c:pt idx="4789">
                  <c:v>3</c:v>
                </c:pt>
                <c:pt idx="4790">
                  <c:v>3</c:v>
                </c:pt>
                <c:pt idx="4791">
                  <c:v>3</c:v>
                </c:pt>
                <c:pt idx="4792">
                  <c:v>3</c:v>
                </c:pt>
                <c:pt idx="4793">
                  <c:v>3</c:v>
                </c:pt>
                <c:pt idx="4794">
                  <c:v>3</c:v>
                </c:pt>
                <c:pt idx="4795">
                  <c:v>3</c:v>
                </c:pt>
                <c:pt idx="4796">
                  <c:v>3</c:v>
                </c:pt>
                <c:pt idx="4797">
                  <c:v>3</c:v>
                </c:pt>
                <c:pt idx="4798">
                  <c:v>3</c:v>
                </c:pt>
                <c:pt idx="4799">
                  <c:v>3</c:v>
                </c:pt>
                <c:pt idx="4800">
                  <c:v>3</c:v>
                </c:pt>
                <c:pt idx="4801">
                  <c:v>3</c:v>
                </c:pt>
                <c:pt idx="4802">
                  <c:v>3</c:v>
                </c:pt>
                <c:pt idx="4803">
                  <c:v>3</c:v>
                </c:pt>
                <c:pt idx="4804">
                  <c:v>3</c:v>
                </c:pt>
                <c:pt idx="4805">
                  <c:v>3</c:v>
                </c:pt>
                <c:pt idx="4806">
                  <c:v>3</c:v>
                </c:pt>
                <c:pt idx="4807">
                  <c:v>3</c:v>
                </c:pt>
                <c:pt idx="4808">
                  <c:v>3</c:v>
                </c:pt>
                <c:pt idx="4809">
                  <c:v>3</c:v>
                </c:pt>
                <c:pt idx="4810">
                  <c:v>3</c:v>
                </c:pt>
                <c:pt idx="4811">
                  <c:v>3</c:v>
                </c:pt>
                <c:pt idx="4812">
                  <c:v>3</c:v>
                </c:pt>
                <c:pt idx="4813">
                  <c:v>3</c:v>
                </c:pt>
                <c:pt idx="4814">
                  <c:v>3</c:v>
                </c:pt>
                <c:pt idx="4815">
                  <c:v>3</c:v>
                </c:pt>
                <c:pt idx="4816">
                  <c:v>3</c:v>
                </c:pt>
                <c:pt idx="4817">
                  <c:v>3</c:v>
                </c:pt>
                <c:pt idx="4818">
                  <c:v>3</c:v>
                </c:pt>
                <c:pt idx="4819">
                  <c:v>3</c:v>
                </c:pt>
                <c:pt idx="4820">
                  <c:v>3</c:v>
                </c:pt>
                <c:pt idx="4821">
                  <c:v>3</c:v>
                </c:pt>
                <c:pt idx="4822">
                  <c:v>3</c:v>
                </c:pt>
                <c:pt idx="4823">
                  <c:v>3</c:v>
                </c:pt>
                <c:pt idx="4824">
                  <c:v>3</c:v>
                </c:pt>
                <c:pt idx="4825">
                  <c:v>3</c:v>
                </c:pt>
                <c:pt idx="4826">
                  <c:v>3</c:v>
                </c:pt>
                <c:pt idx="4827">
                  <c:v>3</c:v>
                </c:pt>
                <c:pt idx="4828">
                  <c:v>3</c:v>
                </c:pt>
                <c:pt idx="4829">
                  <c:v>3</c:v>
                </c:pt>
                <c:pt idx="4830">
                  <c:v>3</c:v>
                </c:pt>
                <c:pt idx="4831">
                  <c:v>3</c:v>
                </c:pt>
                <c:pt idx="4832">
                  <c:v>3</c:v>
                </c:pt>
                <c:pt idx="4833">
                  <c:v>3</c:v>
                </c:pt>
                <c:pt idx="4834">
                  <c:v>3</c:v>
                </c:pt>
                <c:pt idx="4835">
                  <c:v>3</c:v>
                </c:pt>
                <c:pt idx="4836">
                  <c:v>3</c:v>
                </c:pt>
                <c:pt idx="4837">
                  <c:v>3</c:v>
                </c:pt>
                <c:pt idx="4838">
                  <c:v>3</c:v>
                </c:pt>
                <c:pt idx="4839">
                  <c:v>3</c:v>
                </c:pt>
                <c:pt idx="4840">
                  <c:v>3</c:v>
                </c:pt>
                <c:pt idx="4841">
                  <c:v>3</c:v>
                </c:pt>
                <c:pt idx="4842">
                  <c:v>3</c:v>
                </c:pt>
                <c:pt idx="4843">
                  <c:v>3</c:v>
                </c:pt>
                <c:pt idx="4844">
                  <c:v>3</c:v>
                </c:pt>
                <c:pt idx="4845">
                  <c:v>3</c:v>
                </c:pt>
                <c:pt idx="4846">
                  <c:v>3</c:v>
                </c:pt>
                <c:pt idx="4847">
                  <c:v>3</c:v>
                </c:pt>
                <c:pt idx="4848">
                  <c:v>3</c:v>
                </c:pt>
                <c:pt idx="4849">
                  <c:v>3</c:v>
                </c:pt>
                <c:pt idx="4850">
                  <c:v>3</c:v>
                </c:pt>
                <c:pt idx="4851">
                  <c:v>3</c:v>
                </c:pt>
                <c:pt idx="4852">
                  <c:v>3</c:v>
                </c:pt>
                <c:pt idx="4853">
                  <c:v>3</c:v>
                </c:pt>
                <c:pt idx="4854">
                  <c:v>3</c:v>
                </c:pt>
                <c:pt idx="4855">
                  <c:v>3</c:v>
                </c:pt>
                <c:pt idx="4856">
                  <c:v>3</c:v>
                </c:pt>
                <c:pt idx="4857">
                  <c:v>3</c:v>
                </c:pt>
                <c:pt idx="4858">
                  <c:v>3</c:v>
                </c:pt>
                <c:pt idx="4859">
                  <c:v>3</c:v>
                </c:pt>
                <c:pt idx="4860">
                  <c:v>3</c:v>
                </c:pt>
                <c:pt idx="4861">
                  <c:v>3</c:v>
                </c:pt>
                <c:pt idx="4862">
                  <c:v>3</c:v>
                </c:pt>
                <c:pt idx="4863">
                  <c:v>3</c:v>
                </c:pt>
                <c:pt idx="4864">
                  <c:v>3</c:v>
                </c:pt>
                <c:pt idx="4865">
                  <c:v>3</c:v>
                </c:pt>
                <c:pt idx="4866">
                  <c:v>3</c:v>
                </c:pt>
                <c:pt idx="4867">
                  <c:v>3</c:v>
                </c:pt>
                <c:pt idx="4868">
                  <c:v>3</c:v>
                </c:pt>
                <c:pt idx="4869">
                  <c:v>3</c:v>
                </c:pt>
                <c:pt idx="4870">
                  <c:v>3</c:v>
                </c:pt>
                <c:pt idx="4871">
                  <c:v>3</c:v>
                </c:pt>
                <c:pt idx="4872">
                  <c:v>3</c:v>
                </c:pt>
                <c:pt idx="4873">
                  <c:v>3</c:v>
                </c:pt>
                <c:pt idx="4874">
                  <c:v>3</c:v>
                </c:pt>
                <c:pt idx="4875">
                  <c:v>3</c:v>
                </c:pt>
                <c:pt idx="4876">
                  <c:v>3</c:v>
                </c:pt>
                <c:pt idx="4877">
                  <c:v>3</c:v>
                </c:pt>
                <c:pt idx="4878">
                  <c:v>3</c:v>
                </c:pt>
                <c:pt idx="4879">
                  <c:v>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9-AB98-44BC-BF75-F390535E243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271568784"/>
        <c:axId val="271538544"/>
        <c:extLst/>
      </c:lineChart>
      <c:dateAx>
        <c:axId val="271568784"/>
        <c:scaling>
          <c:orientation val="minMax"/>
          <c:max val="44119"/>
          <c:min val="40816"/>
        </c:scaling>
        <c:delete val="0"/>
        <c:axPos val="b"/>
        <c:numFmt formatCode="[$-C0A]mmm\-yy;@" sourceLinked="0"/>
        <c:majorTickMark val="in"/>
        <c:minorTickMark val="none"/>
        <c:tickLblPos val="nextTo"/>
        <c:txPr>
          <a:bodyPr rot="-5400000" vert="horz"/>
          <a:lstStyle/>
          <a:p>
            <a:pPr>
              <a:defRPr sz="1600"/>
            </a:pPr>
            <a:endParaRPr lang="en-US"/>
          </a:p>
        </c:txPr>
        <c:crossAx val="271538544"/>
        <c:crosses val="autoZero"/>
        <c:auto val="0"/>
        <c:lblOffset val="100"/>
        <c:baseTimeUnit val="days"/>
        <c:majorUnit val="6"/>
        <c:majorTimeUnit val="months"/>
        <c:minorUnit val="1"/>
        <c:minorTimeUnit val="years"/>
      </c:dateAx>
      <c:valAx>
        <c:axId val="271538544"/>
        <c:scaling>
          <c:orientation val="minMax"/>
          <c:max val="9"/>
          <c:min val="1"/>
        </c:scaling>
        <c:delete val="0"/>
        <c:axPos val="l"/>
        <c:numFmt formatCode="#,##0.0" sourceLinked="0"/>
        <c:majorTickMark val="in"/>
        <c:minorTickMark val="none"/>
        <c:tickLblPos val="nextTo"/>
        <c:crossAx val="271568784"/>
        <c:crosses val="autoZero"/>
        <c:crossBetween val="between"/>
      </c:valAx>
    </c:plotArea>
    <c:legend>
      <c:legendPos val="t"/>
      <c:legendEntry>
        <c:idx val="2"/>
        <c:delete val="1"/>
      </c:legendEntry>
      <c:layout>
        <c:manualLayout>
          <c:xMode val="edge"/>
          <c:yMode val="edge"/>
          <c:x val="0.54577011409728804"/>
          <c:y val="0"/>
          <c:w val="0.40644663066266379"/>
          <c:h val="0.15394419025324538"/>
        </c:manualLayout>
      </c:layout>
      <c:overlay val="0"/>
    </c:legend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2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5.81564960629921E-2"/>
          <c:y val="6.6018794563566893E-2"/>
          <c:w val="0.93676814988290003"/>
          <c:h val="0.580046403712286"/>
        </c:manualLayout>
      </c:layout>
      <c:barChart>
        <c:barDir val="col"/>
        <c:grouping val="clustered"/>
        <c:varyColors val="0"/>
        <c:ser>
          <c:idx val="1"/>
          <c:order val="1"/>
          <c:tx>
            <c:strRef>
              <c:f>Hoja1!$D$1</c:f>
              <c:strCache>
                <c:ptCount val="1"/>
                <c:pt idx="0">
                  <c:v>2020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</c:spPr>
          <c:invertIfNegative val="0"/>
          <c:dPt>
            <c:idx val="0"/>
            <c:invertIfNegative val="0"/>
            <c:bubble3D val="0"/>
            <c:spPr>
              <a:solidFill>
                <a:srgbClr val="3999AC"/>
              </a:solidFill>
              <a:ln>
                <a:noFill/>
              </a:ln>
            </c:spPr>
            <c:extLst>
              <c:ext xmlns:c16="http://schemas.microsoft.com/office/drawing/2014/chart" uri="{C3380CC4-5D6E-409C-BE32-E72D297353CC}">
                <c16:uniqueId val="{00000001-EABF-4C9B-A61A-558A052357DE}"/>
              </c:ext>
            </c:extLst>
          </c:dPt>
          <c:dPt>
            <c:idx val="1"/>
            <c:invertIfNegative val="0"/>
            <c:bubble3D val="0"/>
            <c:spPr>
              <a:solidFill>
                <a:srgbClr val="3999AC"/>
              </a:solidFill>
              <a:ln>
                <a:noFill/>
              </a:ln>
            </c:spPr>
            <c:extLst>
              <c:ext xmlns:c16="http://schemas.microsoft.com/office/drawing/2014/chart" uri="{C3380CC4-5D6E-409C-BE32-E72D297353CC}">
                <c16:uniqueId val="{00000003-EABF-4C9B-A61A-558A052357DE}"/>
              </c:ext>
            </c:extLst>
          </c:dPt>
          <c:dPt>
            <c:idx val="2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4-EABF-4C9B-A61A-558A052357DE}"/>
              </c:ext>
            </c:extLst>
          </c:dPt>
          <c:dPt>
            <c:idx val="3"/>
            <c:invertIfNegative val="0"/>
            <c:bubble3D val="0"/>
            <c:spPr>
              <a:solidFill>
                <a:srgbClr val="3999AC"/>
              </a:solidFill>
              <a:ln>
                <a:noFill/>
              </a:ln>
            </c:spPr>
            <c:extLst>
              <c:ext xmlns:c16="http://schemas.microsoft.com/office/drawing/2014/chart" uri="{C3380CC4-5D6E-409C-BE32-E72D297353CC}">
                <c16:uniqueId val="{00000006-EABF-4C9B-A61A-558A052357DE}"/>
              </c:ext>
            </c:extLst>
          </c:dPt>
          <c:dPt>
            <c:idx val="5"/>
            <c:invertIfNegative val="0"/>
            <c:bubble3D val="0"/>
            <c:spPr>
              <a:solidFill>
                <a:srgbClr val="3597AB"/>
              </a:solidFill>
              <a:ln>
                <a:noFill/>
              </a:ln>
            </c:spPr>
            <c:extLst>
              <c:ext xmlns:c16="http://schemas.microsoft.com/office/drawing/2014/chart" uri="{C3380CC4-5D6E-409C-BE32-E72D297353CC}">
                <c16:uniqueId val="{00000008-EABF-4C9B-A61A-558A052357DE}"/>
              </c:ext>
            </c:extLst>
          </c:dPt>
          <c:dPt>
            <c:idx val="6"/>
            <c:invertIfNegative val="0"/>
            <c:bubble3D val="0"/>
            <c:spPr>
              <a:solidFill>
                <a:srgbClr val="92D050"/>
              </a:solidFill>
              <a:ln>
                <a:noFill/>
              </a:ln>
            </c:spPr>
            <c:extLst>
              <c:ext xmlns:c16="http://schemas.microsoft.com/office/drawing/2014/chart" uri="{C3380CC4-5D6E-409C-BE32-E72D297353CC}">
                <c16:uniqueId val="{0000000A-EABF-4C9B-A61A-558A052357DE}"/>
              </c:ext>
            </c:extLst>
          </c:dPt>
          <c:dLbls>
            <c:dLbl>
              <c:idx val="0"/>
              <c:numFmt formatCode="#,##0.0" sourceLinked="0"/>
              <c:spPr>
                <a:noFill/>
                <a:ln>
                  <a:noFill/>
                </a:ln>
                <a:effectLst/>
              </c:spPr>
              <c:txPr>
                <a:bodyPr rot="-5400000" vert="horz" wrap="square" lIns="38100" tIns="19050" rIns="38100" bIns="19050" anchor="ctr" anchorCtr="0">
                  <a:spAutoFit/>
                </a:bodyPr>
                <a:lstStyle/>
                <a:p>
                  <a:pPr algn="ctr" rtl="0">
                    <a:defRPr lang="en-US" sz="1400" b="0" i="0" u="none" strike="noStrike" kern="1200" baseline="0">
                      <a:solidFill>
                        <a:schemeClr val="accent1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en-US"/>
                </a:p>
              </c:txPr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6="http://schemas.microsoft.com/office/drawing/2014/chart" uri="{C3380CC4-5D6E-409C-BE32-E72D297353CC}">
                  <c16:uniqueId val="{00000001-EABF-4C9B-A61A-558A052357DE}"/>
                </c:ext>
              </c:extLst>
            </c:dLbl>
            <c:dLbl>
              <c:idx val="1"/>
              <c:numFmt formatCode="#,##0.0" sourceLinked="0"/>
              <c:spPr>
                <a:noFill/>
                <a:ln>
                  <a:noFill/>
                </a:ln>
                <a:effectLst/>
              </c:spPr>
              <c:txPr>
                <a:bodyPr rot="-5400000" vert="horz" wrap="square" lIns="38100" tIns="19050" rIns="38100" bIns="19050" anchor="ctr" anchorCtr="0">
                  <a:spAutoFit/>
                </a:bodyPr>
                <a:lstStyle/>
                <a:p>
                  <a:pPr algn="ctr" rtl="0">
                    <a:defRPr lang="en-US" sz="1400" b="0" i="0" u="none" strike="noStrike" kern="1200" baseline="0">
                      <a:solidFill>
                        <a:srgbClr val="3999AC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en-US"/>
                </a:p>
              </c:txPr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6="http://schemas.microsoft.com/office/drawing/2014/chart" uri="{C3380CC4-5D6E-409C-BE32-E72D297353CC}">
                  <c16:uniqueId val="{00000003-EABF-4C9B-A61A-558A052357DE}"/>
                </c:ext>
              </c:extLst>
            </c:dLbl>
            <c:dLbl>
              <c:idx val="3"/>
              <c:numFmt formatCode="#,##0.0" sourceLinked="0"/>
              <c:spPr>
                <a:noFill/>
                <a:ln>
                  <a:noFill/>
                </a:ln>
                <a:effectLst/>
              </c:spPr>
              <c:txPr>
                <a:bodyPr rot="-5400000" vert="horz" wrap="square" lIns="38100" tIns="19050" rIns="38100" bIns="19050" anchor="ctr" anchorCtr="0">
                  <a:spAutoFit/>
                </a:bodyPr>
                <a:lstStyle/>
                <a:p>
                  <a:pPr algn="ctr" rtl="0">
                    <a:defRPr lang="es-CO" sz="1400" b="0" i="0" u="none" strike="noStrike" kern="1200" baseline="0">
                      <a:solidFill>
                        <a:srgbClr val="3999AC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en-US"/>
                </a:p>
              </c:txPr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6="http://schemas.microsoft.com/office/drawing/2014/chart" uri="{C3380CC4-5D6E-409C-BE32-E72D297353CC}">
                  <c16:uniqueId val="{00000006-EABF-4C9B-A61A-558A052357DE}"/>
                </c:ext>
              </c:extLst>
            </c:dLbl>
            <c:dLbl>
              <c:idx val="5"/>
              <c:numFmt formatCode="#,##0.0" sourceLinked="0"/>
              <c:spPr>
                <a:noFill/>
                <a:ln>
                  <a:noFill/>
                </a:ln>
                <a:effectLst/>
              </c:spPr>
              <c:txPr>
                <a:bodyPr rot="-5400000" vert="horz" wrap="square" lIns="38100" tIns="19050" rIns="38100" bIns="19050" anchor="ctr">
                  <a:spAutoFit/>
                </a:bodyPr>
                <a:lstStyle/>
                <a:p>
                  <a:pPr>
                    <a:defRPr sz="1400">
                      <a:solidFill>
                        <a:srgbClr val="3597AB"/>
                      </a:solidFill>
                    </a:defRPr>
                  </a:pPr>
                  <a:endParaRPr lang="en-US"/>
                </a:p>
              </c:txPr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6="http://schemas.microsoft.com/office/drawing/2014/chart" uri="{C3380CC4-5D6E-409C-BE32-E72D297353CC}">
                  <c16:uniqueId val="{00000008-EABF-4C9B-A61A-558A052357DE}"/>
                </c:ext>
              </c:extLst>
            </c:dLbl>
            <c:dLbl>
              <c:idx val="6"/>
              <c:numFmt formatCode="#,##0.0" sourceLinked="0"/>
              <c:spPr>
                <a:noFill/>
                <a:ln>
                  <a:noFill/>
                </a:ln>
                <a:effectLst/>
              </c:spPr>
              <c:txPr>
                <a:bodyPr rot="-5400000" vert="horz" wrap="square" lIns="38100" tIns="19050" rIns="38100" bIns="19050" anchor="ctr">
                  <a:spAutoFit/>
                </a:bodyPr>
                <a:lstStyle/>
                <a:p>
                  <a:pPr>
                    <a:defRPr sz="1400">
                      <a:solidFill>
                        <a:srgbClr val="92D050"/>
                      </a:solidFill>
                    </a:defRPr>
                  </a:pPr>
                  <a:endParaRPr lang="en-US"/>
                </a:p>
              </c:txPr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6="http://schemas.microsoft.com/office/drawing/2014/chart" uri="{C3380CC4-5D6E-409C-BE32-E72D297353CC}">
                  <c16:uniqueId val="{0000000A-EABF-4C9B-A61A-558A052357DE}"/>
                </c:ext>
              </c:extLst>
            </c:dLbl>
            <c:numFmt formatCode="#,##0.0" sourceLinked="0"/>
            <c:spPr>
              <a:noFill/>
              <a:ln>
                <a:noFill/>
              </a:ln>
              <a:effectLst/>
            </c:spPr>
            <c:txPr>
              <a:bodyPr rot="-5400000" vert="horz" wrap="square" lIns="38100" tIns="19050" rIns="38100" bIns="19050" anchor="ctr">
                <a:spAutoFit/>
              </a:bodyPr>
              <a:lstStyle/>
              <a:p>
                <a:pPr>
                  <a:defRPr sz="1400">
                    <a:solidFill>
                      <a:schemeClr val="accent1"/>
                    </a:solidFill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Hoja1!$A$4:$A$14</c:f>
              <c:strCache>
                <c:ptCount val="11"/>
                <c:pt idx="0">
                  <c:v>Argentina</c:v>
                </c:pt>
                <c:pt idx="1">
                  <c:v>Mercosur</c:v>
                </c:pt>
                <c:pt idx="2">
                  <c:v>Bolivia</c:v>
                </c:pt>
                <c:pt idx="3">
                  <c:v>América Latina</c:v>
                </c:pt>
                <c:pt idx="4">
                  <c:v>México</c:v>
                </c:pt>
                <c:pt idx="5">
                  <c:v>Brasil</c:v>
                </c:pt>
                <c:pt idx="6">
                  <c:v>Colombia</c:v>
                </c:pt>
                <c:pt idx="7">
                  <c:v>Grupo Andino</c:v>
                </c:pt>
                <c:pt idx="8">
                  <c:v>Paraguay</c:v>
                </c:pt>
                <c:pt idx="9">
                  <c:v>Chile</c:v>
                </c:pt>
                <c:pt idx="10">
                  <c:v>Perú</c:v>
                </c:pt>
              </c:strCache>
            </c:strRef>
          </c:cat>
          <c:val>
            <c:numRef>
              <c:f>Hoja1!$D$4:$D$14</c:f>
              <c:numCache>
                <c:formatCode>0.00</c:formatCode>
                <c:ptCount val="11"/>
                <c:pt idx="0">
                  <c:v>38.734060098511598</c:v>
                </c:pt>
                <c:pt idx="1">
                  <c:v>9.7778475696689799</c:v>
                </c:pt>
                <c:pt idx="2">
                  <c:v>8.8641349999999992</c:v>
                </c:pt>
                <c:pt idx="3">
                  <c:v>5.8244795805504284</c:v>
                </c:pt>
                <c:pt idx="4">
                  <c:v>4.0833333333333304</c:v>
                </c:pt>
                <c:pt idx="5">
                  <c:v>1.97413793103448</c:v>
                </c:pt>
                <c:pt idx="6">
                  <c:v>1.9166666666666701</c:v>
                </c:pt>
                <c:pt idx="7">
                  <c:v>1.7914854907138782</c:v>
                </c:pt>
                <c:pt idx="8">
                  <c:v>0.75</c:v>
                </c:pt>
                <c:pt idx="9">
                  <c:v>0.5</c:v>
                </c:pt>
                <c:pt idx="10">
                  <c:v>0.24473684210526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B-EABF-4C9B-A61A-558A052357DE}"/>
            </c:ext>
          </c:extLst>
        </c:ser>
        <c:ser>
          <c:idx val="2"/>
          <c:order val="2"/>
          <c:tx>
            <c:strRef>
              <c:f>Hoja1!$E$1</c:f>
              <c:strCache>
                <c:ptCount val="1"/>
                <c:pt idx="0">
                  <c:v>2021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</c:spPr>
          <c:invertIfNegative val="0"/>
          <c:dPt>
            <c:idx val="0"/>
            <c:invertIfNegative val="0"/>
            <c:bubble3D val="0"/>
            <c:spPr>
              <a:solidFill>
                <a:srgbClr val="864EA9"/>
              </a:solidFill>
              <a:ln>
                <a:noFill/>
              </a:ln>
            </c:spPr>
            <c:extLst>
              <c:ext xmlns:c16="http://schemas.microsoft.com/office/drawing/2014/chart" uri="{C3380CC4-5D6E-409C-BE32-E72D297353CC}">
                <c16:uniqueId val="{0000000D-EABF-4C9B-A61A-558A052357DE}"/>
              </c:ext>
            </c:extLst>
          </c:dPt>
          <c:dPt>
            <c:idx val="1"/>
            <c:invertIfNegative val="0"/>
            <c:bubble3D val="0"/>
            <c:spPr>
              <a:solidFill>
                <a:srgbClr val="864EA9"/>
              </a:solidFill>
              <a:ln>
                <a:noFill/>
              </a:ln>
            </c:spPr>
            <c:extLst>
              <c:ext xmlns:c16="http://schemas.microsoft.com/office/drawing/2014/chart" uri="{C3380CC4-5D6E-409C-BE32-E72D297353CC}">
                <c16:uniqueId val="{0000000F-EABF-4C9B-A61A-558A052357DE}"/>
              </c:ext>
            </c:extLst>
          </c:dPt>
          <c:dPt>
            <c:idx val="3"/>
            <c:invertIfNegative val="0"/>
            <c:bubble3D val="0"/>
            <c:spPr>
              <a:solidFill>
                <a:srgbClr val="864EA9"/>
              </a:solidFill>
              <a:ln>
                <a:noFill/>
              </a:ln>
            </c:spPr>
            <c:extLst>
              <c:ext xmlns:c16="http://schemas.microsoft.com/office/drawing/2014/chart" uri="{C3380CC4-5D6E-409C-BE32-E72D297353CC}">
                <c16:uniqueId val="{00000011-EABF-4C9B-A61A-558A052357DE}"/>
              </c:ext>
            </c:extLst>
          </c:dPt>
          <c:dPt>
            <c:idx val="5"/>
            <c:invertIfNegative val="0"/>
            <c:bubble3D val="0"/>
            <c:spPr>
              <a:solidFill>
                <a:srgbClr val="864EA9"/>
              </a:solidFill>
              <a:ln>
                <a:noFill/>
              </a:ln>
            </c:spPr>
            <c:extLst>
              <c:ext xmlns:c16="http://schemas.microsoft.com/office/drawing/2014/chart" uri="{C3380CC4-5D6E-409C-BE32-E72D297353CC}">
                <c16:uniqueId val="{00000013-EABF-4C9B-A61A-558A052357DE}"/>
              </c:ext>
            </c:extLst>
          </c:dPt>
          <c:dPt>
            <c:idx val="6"/>
            <c:invertIfNegative val="0"/>
            <c:bubble3D val="0"/>
            <c:spPr>
              <a:solidFill>
                <a:srgbClr val="FF00FF"/>
              </a:solidFill>
              <a:ln>
                <a:noFill/>
              </a:ln>
            </c:spPr>
            <c:extLst>
              <c:ext xmlns:c16="http://schemas.microsoft.com/office/drawing/2014/chart" uri="{C3380CC4-5D6E-409C-BE32-E72D297353CC}">
                <c16:uniqueId val="{00000015-EABF-4C9B-A61A-558A052357DE}"/>
              </c:ext>
            </c:extLst>
          </c:dPt>
          <c:dLbls>
            <c:dLbl>
              <c:idx val="0"/>
              <c:numFmt formatCode="#,##0.0" sourceLinked="0"/>
              <c:spPr>
                <a:noFill/>
                <a:ln>
                  <a:noFill/>
                </a:ln>
                <a:effectLst/>
              </c:spPr>
              <c:txPr>
                <a:bodyPr rot="-5400000" vert="horz" wrap="square" lIns="38100" tIns="19050" rIns="38100" bIns="19050" anchor="ctr" anchorCtr="0">
                  <a:noAutofit/>
                </a:bodyPr>
                <a:lstStyle/>
                <a:p>
                  <a:pPr algn="ctr" rtl="0">
                    <a:defRPr lang="en-US" sz="1400" b="0" i="0" u="none" strike="noStrike" kern="1200" baseline="0">
                      <a:solidFill>
                        <a:srgbClr val="864EA9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en-US"/>
                </a:p>
              </c:txPr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>
                    <c:manualLayout>
                      <c:w val="5.2849922286845666E-2"/>
                      <c:h val="4.2806508129012585E-2"/>
                    </c:manualLayout>
                  </c15:layout>
                </c:ext>
                <c:ext xmlns:c16="http://schemas.microsoft.com/office/drawing/2014/chart" uri="{C3380CC4-5D6E-409C-BE32-E72D297353CC}">
                  <c16:uniqueId val="{0000000D-EABF-4C9B-A61A-558A052357DE}"/>
                </c:ext>
              </c:extLst>
            </c:dLbl>
            <c:dLbl>
              <c:idx val="1"/>
              <c:numFmt formatCode="#,##0.0" sourceLinked="0"/>
              <c:spPr>
                <a:noFill/>
                <a:ln>
                  <a:noFill/>
                </a:ln>
                <a:effectLst/>
              </c:spPr>
              <c:txPr>
                <a:bodyPr rot="-5400000" vert="horz" wrap="square" lIns="38100" tIns="19050" rIns="38100" bIns="19050" anchor="ctr" anchorCtr="0">
                  <a:spAutoFit/>
                </a:bodyPr>
                <a:lstStyle/>
                <a:p>
                  <a:pPr algn="ctr" rtl="0">
                    <a:defRPr lang="en-US" sz="1400" b="0" i="0" u="none" strike="noStrike" kern="1200" baseline="0">
                      <a:solidFill>
                        <a:srgbClr val="864EA9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en-US"/>
                </a:p>
              </c:txPr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6="http://schemas.microsoft.com/office/drawing/2014/chart" uri="{C3380CC4-5D6E-409C-BE32-E72D297353CC}">
                  <c16:uniqueId val="{0000000F-EABF-4C9B-A61A-558A052357DE}"/>
                </c:ext>
              </c:extLst>
            </c:dLbl>
            <c:dLbl>
              <c:idx val="3"/>
              <c:numFmt formatCode="#,##0.0" sourceLinked="0"/>
              <c:spPr>
                <a:noFill/>
                <a:ln>
                  <a:noFill/>
                </a:ln>
                <a:effectLst/>
              </c:spPr>
              <c:txPr>
                <a:bodyPr rot="-5400000" vert="horz" wrap="square" lIns="38100" tIns="19050" rIns="38100" bIns="19050" anchor="ctr" anchorCtr="0">
                  <a:spAutoFit/>
                </a:bodyPr>
                <a:lstStyle/>
                <a:p>
                  <a:pPr algn="ctr" rtl="0">
                    <a:defRPr lang="en-US" sz="1400" b="0" i="0" u="none" strike="noStrike" kern="1200" baseline="0">
                      <a:solidFill>
                        <a:srgbClr val="864EA9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en-US"/>
                </a:p>
              </c:txPr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6="http://schemas.microsoft.com/office/drawing/2014/chart" uri="{C3380CC4-5D6E-409C-BE32-E72D297353CC}">
                  <c16:uniqueId val="{00000011-EABF-4C9B-A61A-558A052357DE}"/>
                </c:ext>
              </c:extLst>
            </c:dLbl>
            <c:dLbl>
              <c:idx val="6"/>
              <c:numFmt formatCode="#,##0.0" sourceLinked="0"/>
              <c:spPr>
                <a:noFill/>
                <a:ln>
                  <a:noFill/>
                </a:ln>
                <a:effectLst/>
              </c:spPr>
              <c:txPr>
                <a:bodyPr rot="-5400000" vert="horz" wrap="square" lIns="38100" tIns="19050" rIns="38100" bIns="19050" anchor="ctr">
                  <a:spAutoFit/>
                </a:bodyPr>
                <a:lstStyle/>
                <a:p>
                  <a:pPr>
                    <a:defRPr sz="1400">
                      <a:solidFill>
                        <a:srgbClr val="FF00FF"/>
                      </a:solidFill>
                    </a:defRPr>
                  </a:pPr>
                  <a:endParaRPr lang="en-US"/>
                </a:p>
              </c:txPr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6="http://schemas.microsoft.com/office/drawing/2014/chart" uri="{C3380CC4-5D6E-409C-BE32-E72D297353CC}">
                  <c16:uniqueId val="{00000015-EABF-4C9B-A61A-558A052357DE}"/>
                </c:ext>
              </c:extLst>
            </c:dLbl>
            <c:numFmt formatCode="#,##0.0" sourceLinked="0"/>
            <c:spPr>
              <a:noFill/>
              <a:ln>
                <a:noFill/>
              </a:ln>
              <a:effectLst/>
            </c:spPr>
            <c:txPr>
              <a:bodyPr rot="-5400000" vert="horz" wrap="square" lIns="38100" tIns="19050" rIns="38100" bIns="19050" anchor="ctr">
                <a:spAutoFit/>
              </a:bodyPr>
              <a:lstStyle/>
              <a:p>
                <a:pPr>
                  <a:defRPr sz="1400">
                    <a:solidFill>
                      <a:srgbClr val="864EA9"/>
                    </a:solidFill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Hoja1!$A$4:$A$14</c:f>
              <c:strCache>
                <c:ptCount val="11"/>
                <c:pt idx="0">
                  <c:v>Argentina</c:v>
                </c:pt>
                <c:pt idx="1">
                  <c:v>Mercosur</c:v>
                </c:pt>
                <c:pt idx="2">
                  <c:v>Bolivia</c:v>
                </c:pt>
                <c:pt idx="3">
                  <c:v>América Latina</c:v>
                </c:pt>
                <c:pt idx="4">
                  <c:v>México</c:v>
                </c:pt>
                <c:pt idx="5">
                  <c:v>Brasil</c:v>
                </c:pt>
                <c:pt idx="6">
                  <c:v>Colombia</c:v>
                </c:pt>
                <c:pt idx="7">
                  <c:v>Grupo Andino</c:v>
                </c:pt>
                <c:pt idx="8">
                  <c:v>Paraguay</c:v>
                </c:pt>
                <c:pt idx="9">
                  <c:v>Chile</c:v>
                </c:pt>
                <c:pt idx="10">
                  <c:v>Perú</c:v>
                </c:pt>
              </c:strCache>
            </c:strRef>
          </c:cat>
          <c:val>
            <c:numRef>
              <c:f>Hoja1!$E$4:$E$14</c:f>
              <c:numCache>
                <c:formatCode>0.00</c:formatCode>
                <c:ptCount val="11"/>
                <c:pt idx="0">
                  <c:v>38.579483677308097</c:v>
                </c:pt>
                <c:pt idx="1">
                  <c:v>10.604113377894427</c:v>
                </c:pt>
                <c:pt idx="2">
                  <c:v>8.8141350000000003</c:v>
                </c:pt>
                <c:pt idx="3">
                  <c:v>6.2438911931024776</c:v>
                </c:pt>
                <c:pt idx="4">
                  <c:v>4.0480769230769198</c:v>
                </c:pt>
                <c:pt idx="5">
                  <c:v>3.15</c:v>
                </c:pt>
                <c:pt idx="6">
                  <c:v>2.2876500000000002</c:v>
                </c:pt>
                <c:pt idx="7">
                  <c:v>2.0296580459313946</c:v>
                </c:pt>
                <c:pt idx="8">
                  <c:v>1.4166666666666701</c:v>
                </c:pt>
                <c:pt idx="9">
                  <c:v>0.63636363636363602</c:v>
                </c:pt>
                <c:pt idx="10">
                  <c:v>0.4111111111111109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8-EABF-4C9B-A61A-558A052357DE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150"/>
        <c:axId val="362285072"/>
        <c:axId val="362285632"/>
        <c:extLst>
          <c:ext xmlns:c15="http://schemas.microsoft.com/office/drawing/2012/chart" uri="{02D57815-91ED-43cb-92C2-25804820EDAC}">
            <c15:filteredBarSeries>
              <c15:ser>
                <c:idx val="0"/>
                <c:order val="0"/>
                <c:tx>
                  <c:strRef>
                    <c:extLst>
                      <c:ext uri="{02D57815-91ED-43cb-92C2-25804820EDAC}">
                        <c15:formulaRef>
                          <c15:sqref>Hoja1!$C$1</c15:sqref>
                        </c15:formulaRef>
                      </c:ext>
                    </c:extLst>
                    <c:strCache>
                      <c:ptCount val="1"/>
                      <c:pt idx="0">
                        <c:v>2019</c:v>
                      </c:pt>
                    </c:strCache>
                  </c:strRef>
                </c:tx>
                <c:spPr>
                  <a:solidFill>
                    <a:schemeClr val="accent1"/>
                  </a:solidFill>
                </c:spPr>
                <c:invertIfNegative val="0"/>
                <c:dPt>
                  <c:idx val="0"/>
                  <c:invertIfNegative val="0"/>
                  <c:bubble3D val="0"/>
                  <c:spPr>
                    <a:solidFill>
                      <a:schemeClr val="accent1"/>
                    </a:solidFill>
                    <a:ln>
                      <a:solidFill>
                        <a:schemeClr val="accent1"/>
                      </a:solidFill>
                    </a:ln>
                  </c:spPr>
                  <c:extLst>
                    <c:ext xmlns:c16="http://schemas.microsoft.com/office/drawing/2014/chart" uri="{C3380CC4-5D6E-409C-BE32-E72D297353CC}">
                      <c16:uniqueId val="{0000001A-EABF-4C9B-A61A-558A052357DE}"/>
                    </c:ext>
                  </c:extLst>
                </c:dPt>
                <c:dPt>
                  <c:idx val="1"/>
                  <c:invertIfNegative val="0"/>
                  <c:bubble3D val="0"/>
                  <c:spPr>
                    <a:solidFill>
                      <a:srgbClr val="3999AC"/>
                    </a:solidFill>
                  </c:spPr>
                  <c:extLst>
                    <c:ext xmlns:c16="http://schemas.microsoft.com/office/drawing/2014/chart" uri="{C3380CC4-5D6E-409C-BE32-E72D297353CC}">
                      <c16:uniqueId val="{0000001C-EABF-4C9B-A61A-558A052357DE}"/>
                    </c:ext>
                  </c:extLst>
                </c:dPt>
                <c:dPt>
                  <c:idx val="2"/>
                  <c:invertIfNegative val="0"/>
                  <c:bubble3D val="0"/>
                  <c:spPr>
                    <a:solidFill>
                      <a:srgbClr val="3999AC"/>
                    </a:solidFill>
                  </c:spPr>
                  <c:extLst>
                    <c:ext xmlns:c16="http://schemas.microsoft.com/office/drawing/2014/chart" uri="{C3380CC4-5D6E-409C-BE32-E72D297353CC}">
                      <c16:uniqueId val="{0000001E-EABF-4C9B-A61A-558A052357DE}"/>
                    </c:ext>
                  </c:extLst>
                </c:dPt>
                <c:dLbls>
                  <c:spPr>
                    <a:noFill/>
                    <a:ln>
                      <a:noFill/>
                    </a:ln>
                    <a:effectLst/>
                  </c:spPr>
                  <c:dLblPos val="outEnd"/>
                  <c:showLegendKey val="0"/>
                  <c:showVal val="1"/>
                  <c:showCatName val="0"/>
                  <c:showSerName val="0"/>
                  <c:showPercent val="0"/>
                  <c:showBubbleSize val="0"/>
                  <c:showLeaderLines val="0"/>
                  <c:extLst>
                    <c:ext uri="{CE6537A1-D6FC-4f65-9D91-7224C49458BB}">
                      <c15:showLeaderLines val="1"/>
                    </c:ext>
                  </c:extLst>
                </c:dLbls>
                <c:cat>
                  <c:strRef>
                    <c:extLst>
                      <c:ext uri="{02D57815-91ED-43cb-92C2-25804820EDAC}">
                        <c15:formulaRef>
                          <c15:sqref>Hoja1!$A$4:$A$14</c15:sqref>
                        </c15:formulaRef>
                      </c:ext>
                    </c:extLst>
                    <c:strCache>
                      <c:ptCount val="11"/>
                      <c:pt idx="0">
                        <c:v>Argentina</c:v>
                      </c:pt>
                      <c:pt idx="1">
                        <c:v>Mercosur</c:v>
                      </c:pt>
                      <c:pt idx="2">
                        <c:v>Bolivia</c:v>
                      </c:pt>
                      <c:pt idx="3">
                        <c:v>América Latina</c:v>
                      </c:pt>
                      <c:pt idx="4">
                        <c:v>México</c:v>
                      </c:pt>
                      <c:pt idx="5">
                        <c:v>Brasil</c:v>
                      </c:pt>
                      <c:pt idx="6">
                        <c:v>Colombia</c:v>
                      </c:pt>
                      <c:pt idx="7">
                        <c:v>Grupo Andino</c:v>
                      </c:pt>
                      <c:pt idx="8">
                        <c:v>Paraguay</c:v>
                      </c:pt>
                      <c:pt idx="9">
                        <c:v>Chile</c:v>
                      </c:pt>
                      <c:pt idx="10">
                        <c:v>Perú</c:v>
                      </c:pt>
                    </c:strCache>
                  </c:strRef>
                </c:cat>
                <c:val>
                  <c:numRef>
                    <c:extLst>
                      <c:ext uri="{02D57815-91ED-43cb-92C2-25804820EDAC}">
                        <c15:formulaRef>
                          <c15:sqref>Hoja1!$C$4:$C$14</c15:sqref>
                        </c15:formulaRef>
                      </c:ext>
                    </c:extLst>
                    <c:numCache>
                      <c:formatCode>0.00</c:formatCode>
                      <c:ptCount val="11"/>
                      <c:pt idx="0">
                        <c:v>55</c:v>
                      </c:pt>
                      <c:pt idx="1">
                        <c:v>14.040501779905373</c:v>
                      </c:pt>
                      <c:pt idx="2">
                        <c:v>8.4</c:v>
                      </c:pt>
                      <c:pt idx="3">
                        <c:v>9.2662929352226175</c:v>
                      </c:pt>
                      <c:pt idx="4">
                        <c:v>7.25</c:v>
                      </c:pt>
                      <c:pt idx="5">
                        <c:v>4.5</c:v>
                      </c:pt>
                      <c:pt idx="6">
                        <c:v>4.25</c:v>
                      </c:pt>
                      <c:pt idx="7">
                        <c:v>4.1394041036006648</c:v>
                      </c:pt>
                      <c:pt idx="8">
                        <c:v>4</c:v>
                      </c:pt>
                      <c:pt idx="9">
                        <c:v>1.75</c:v>
                      </c:pt>
                      <c:pt idx="10">
                        <c:v>2.25</c:v>
                      </c:pt>
                    </c:numCache>
                  </c:numRef>
                </c:val>
                <c:extLst>
                  <c:ext xmlns:c16="http://schemas.microsoft.com/office/drawing/2014/chart" uri="{C3380CC4-5D6E-409C-BE32-E72D297353CC}">
                    <c16:uniqueId val="{0000001F-EABF-4C9B-A61A-558A052357DE}"/>
                  </c:ext>
                </c:extLst>
              </c15:ser>
            </c15:filteredBarSeries>
          </c:ext>
        </c:extLst>
      </c:barChart>
      <c:catAx>
        <c:axId val="362285072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low"/>
        <c:txPr>
          <a:bodyPr rot="-5400000" vert="horz"/>
          <a:lstStyle/>
          <a:p>
            <a:pPr>
              <a:defRPr/>
            </a:pPr>
            <a:endParaRPr lang="en-US"/>
          </a:p>
        </c:txPr>
        <c:crossAx val="362285632"/>
        <c:crosses val="autoZero"/>
        <c:auto val="1"/>
        <c:lblAlgn val="ctr"/>
        <c:lblOffset val="100"/>
        <c:noMultiLvlLbl val="0"/>
      </c:catAx>
      <c:valAx>
        <c:axId val="362285632"/>
        <c:scaling>
          <c:orientation val="minMax"/>
          <c:max val="40"/>
          <c:min val="0"/>
        </c:scaling>
        <c:delete val="0"/>
        <c:axPos val="l"/>
        <c:numFmt formatCode="0" sourceLinked="0"/>
        <c:majorTickMark val="out"/>
        <c:minorTickMark val="none"/>
        <c:tickLblPos val="nextTo"/>
        <c:crossAx val="362285072"/>
        <c:crosses val="autoZero"/>
        <c:crossBetween val="between"/>
        <c:majorUnit val="10"/>
      </c:valAx>
    </c:plotArea>
    <c:legend>
      <c:legendPos val="r"/>
      <c:layout>
        <c:manualLayout>
          <c:xMode val="edge"/>
          <c:yMode val="edge"/>
          <c:x val="0.69741700320246902"/>
          <c:y val="3.3210428023420203E-2"/>
          <c:w val="0.14520016597500898"/>
          <c:h val="0.17527372845286232"/>
        </c:manualLayout>
      </c:layout>
      <c:overlay val="0"/>
    </c:legend>
    <c:plotVisOnly val="1"/>
    <c:dispBlanksAs val="gap"/>
    <c:showDLblsOverMax val="0"/>
  </c:chart>
  <c:spPr>
    <a:ln>
      <a:noFill/>
    </a:ln>
  </c:spPr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2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732461015902424"/>
          <c:y val="0.11188536953242835"/>
          <c:w val="0.76969507488034583"/>
          <c:h val="0.81813493901497603"/>
        </c:manualLayout>
      </c:layout>
      <c:barChart>
        <c:barDir val="bar"/>
        <c:grouping val="clustered"/>
        <c:varyColors val="0"/>
        <c:dLbls>
          <c:showLegendKey val="0"/>
          <c:showVal val="0"/>
          <c:showCatName val="0"/>
          <c:showSerName val="0"/>
          <c:showPercent val="0"/>
          <c:showBubbleSize val="0"/>
        </c:dLbls>
        <c:gapWidth val="182"/>
        <c:axId val="532649344"/>
        <c:axId val="532663904"/>
      </c:barChart>
      <c:catAx>
        <c:axId val="532649344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low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532663904"/>
        <c:crosses val="autoZero"/>
        <c:auto val="1"/>
        <c:lblAlgn val="ctr"/>
        <c:lblOffset val="100"/>
        <c:noMultiLvlLbl val="0"/>
      </c:catAx>
      <c:valAx>
        <c:axId val="532663904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>
            <a:solidFill>
              <a:schemeClr val="bg2">
                <a:lumMod val="50000"/>
              </a:schemeClr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532649344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2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732461015902424"/>
          <c:y val="0.11188536953242835"/>
          <c:w val="0.76969507488034583"/>
          <c:h val="0.81813493901497603"/>
        </c:manualLayout>
      </c:layout>
      <c:barChart>
        <c:barDir val="bar"/>
        <c:grouping val="clustered"/>
        <c:varyColors val="0"/>
        <c:ser>
          <c:idx val="0"/>
          <c:order val="0"/>
          <c:tx>
            <c:strRef>
              <c:f>'Cambio tasas '!$B$1</c:f>
              <c:strCache>
                <c:ptCount val="1"/>
                <c:pt idx="0">
                  <c:v>Cambio enero - último dato (pb) (Eje derecho)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400" b="1" i="0" u="none" strike="noStrike" kern="1200" baseline="0">
                    <a:solidFill>
                      <a:schemeClr val="accent1">
                        <a:lumMod val="7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'Cambio tasas '!$A$2:$A$23</c:f>
              <c:strCache>
                <c:ptCount val="22"/>
                <c:pt idx="0">
                  <c:v>Japón</c:v>
                </c:pt>
                <c:pt idx="1">
                  <c:v>Area del euro </c:v>
                </c:pt>
                <c:pt idx="2">
                  <c:v>Suecia</c:v>
                </c:pt>
                <c:pt idx="3">
                  <c:v>China</c:v>
                </c:pt>
                <c:pt idx="4">
                  <c:v>Australia</c:v>
                </c:pt>
                <c:pt idx="5">
                  <c:v>Reino Unido </c:v>
                </c:pt>
                <c:pt idx="6">
                  <c:v>Corea</c:v>
                </c:pt>
                <c:pt idx="7">
                  <c:v>Tailandia</c:v>
                </c:pt>
                <c:pt idx="8">
                  <c:v>Indonesia</c:v>
                </c:pt>
                <c:pt idx="9">
                  <c:v>Turquía</c:v>
                </c:pt>
                <c:pt idx="10">
                  <c:v>India</c:v>
                </c:pt>
                <c:pt idx="11">
                  <c:v>Chile</c:v>
                </c:pt>
                <c:pt idx="12">
                  <c:v>Polonia</c:v>
                </c:pt>
                <c:pt idx="13">
                  <c:v>Canada</c:v>
                </c:pt>
                <c:pt idx="14">
                  <c:v>Noruega</c:v>
                </c:pt>
                <c:pt idx="15">
                  <c:v>Estados Unidos</c:v>
                </c:pt>
                <c:pt idx="16">
                  <c:v>Perú</c:v>
                </c:pt>
                <c:pt idx="17">
                  <c:v>Rusia</c:v>
                </c:pt>
                <c:pt idx="18">
                  <c:v>Brasil</c:v>
                </c:pt>
                <c:pt idx="19">
                  <c:v>Colombia</c:v>
                </c:pt>
                <c:pt idx="20">
                  <c:v>Sudáfrica</c:v>
                </c:pt>
                <c:pt idx="21">
                  <c:v>Mexico</c:v>
                </c:pt>
              </c:strCache>
            </c:strRef>
          </c:cat>
          <c:val>
            <c:numRef>
              <c:f>'Cambio tasas '!$B$2:$B$23</c:f>
              <c:numCache>
                <c:formatCode>General</c:formatCode>
                <c:ptCount val="22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-30.000000000000028</c:v>
                </c:pt>
                <c:pt idx="4">
                  <c:v>-50</c:v>
                </c:pt>
                <c:pt idx="5">
                  <c:v>-65</c:v>
                </c:pt>
                <c:pt idx="6">
                  <c:v>-75</c:v>
                </c:pt>
                <c:pt idx="7">
                  <c:v>-75</c:v>
                </c:pt>
                <c:pt idx="8">
                  <c:v>-100</c:v>
                </c:pt>
                <c:pt idx="9">
                  <c:v>-100</c:v>
                </c:pt>
                <c:pt idx="10">
                  <c:v>-115.00000000000003</c:v>
                </c:pt>
                <c:pt idx="11">
                  <c:v>-125</c:v>
                </c:pt>
                <c:pt idx="12">
                  <c:v>-140</c:v>
                </c:pt>
                <c:pt idx="13">
                  <c:v>-150</c:v>
                </c:pt>
                <c:pt idx="14">
                  <c:v>-150</c:v>
                </c:pt>
                <c:pt idx="15">
                  <c:v>-150</c:v>
                </c:pt>
                <c:pt idx="16">
                  <c:v>-200</c:v>
                </c:pt>
                <c:pt idx="17">
                  <c:v>-200</c:v>
                </c:pt>
                <c:pt idx="18">
                  <c:v>-250</c:v>
                </c:pt>
                <c:pt idx="19">
                  <c:v>-250</c:v>
                </c:pt>
                <c:pt idx="20">
                  <c:v>-275</c:v>
                </c:pt>
                <c:pt idx="21">
                  <c:v>-30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2A77-4F5B-958A-E437861899B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82"/>
        <c:axId val="532649344"/>
        <c:axId val="532663904"/>
      </c:barChart>
      <c:catAx>
        <c:axId val="532649344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low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532663904"/>
        <c:crosses val="autoZero"/>
        <c:auto val="1"/>
        <c:lblAlgn val="ctr"/>
        <c:lblOffset val="100"/>
        <c:noMultiLvlLbl val="0"/>
      </c:catAx>
      <c:valAx>
        <c:axId val="532663904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>
            <a:solidFill>
              <a:schemeClr val="bg2">
                <a:lumMod val="50000"/>
              </a:schemeClr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532649344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2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40747691419976489"/>
          <c:y val="0.20570199340838632"/>
          <c:w val="0.56369180926577689"/>
          <c:h val="0.77294846492669178"/>
        </c:manualLayout>
      </c:layout>
      <c:barChart>
        <c:barDir val="bar"/>
        <c:grouping val="clustered"/>
        <c:varyColors val="0"/>
        <c:ser>
          <c:idx val="0"/>
          <c:order val="0"/>
          <c:tx>
            <c:strRef>
              <c:f>'G_Cuadro i Pasivas 2 '!$D$3</c:f>
              <c:strCache>
                <c:ptCount val="1"/>
                <c:pt idx="0">
                  <c:v>1mes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dLbl>
              <c:idx val="0"/>
              <c:layout>
                <c:manualLayout>
                  <c:x val="-7.3221209716457644E-3"/>
                  <c:y val="1.3586224792793318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0-3B0D-4155-9EC6-76A5D1E0A7A2}"/>
                </c:ext>
              </c:extLst>
            </c:dLbl>
            <c:dLbl>
              <c:idx val="1"/>
              <c:layout>
                <c:manualLayout>
                  <c:x val="-4.3933417694720176E-3"/>
                  <c:y val="9.7043371204190571E-3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3B0D-4155-9EC6-76A5D1E0A7A2}"/>
                </c:ext>
              </c:extLst>
            </c:dLbl>
            <c:dLbl>
              <c:idx val="2"/>
              <c:layout>
                <c:manualLayout>
                  <c:x val="0"/>
                  <c:y val="9.7043371204190571E-3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3B0D-4155-9EC6-76A5D1E0A7A2}"/>
                </c:ext>
              </c:extLst>
            </c:dLbl>
            <c:dLbl>
              <c:idx val="3"/>
              <c:layout>
                <c:manualLayout>
                  <c:x val="0"/>
                  <c:y val="1.358607196858668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3B0D-4155-9EC6-76A5D1E0A7A2}"/>
                </c:ext>
              </c:extLst>
            </c:dLbl>
            <c:dLbl>
              <c:idx val="4"/>
              <c:layout>
                <c:manualLayout>
                  <c:x val="-1.4644472564906725E-3"/>
                  <c:y val="9.7043371204190571E-3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3B0D-4155-9EC6-76A5D1E0A7A2}"/>
                </c:ext>
              </c:extLst>
            </c:dLbl>
            <c:dLbl>
              <c:idx val="5"/>
              <c:layout>
                <c:manualLayout>
                  <c:x val="0"/>
                  <c:y val="1.1645204544502867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5-3B0D-4155-9EC6-76A5D1E0A7A2}"/>
                </c:ext>
              </c:extLst>
            </c:dLbl>
            <c:dLbl>
              <c:idx val="9"/>
              <c:layout>
                <c:manualLayout>
                  <c:x val="0"/>
                  <c:y val="9.7043371204191282E-3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6-3B0D-4155-9EC6-76A5D1E0A7A2}"/>
                </c:ext>
              </c:extLst>
            </c:dLbl>
            <c:dLbl>
              <c:idx val="10"/>
              <c:layout>
                <c:manualLayout>
                  <c:x val="0"/>
                  <c:y val="1.3586071968586822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7-3B0D-4155-9EC6-76A5D1E0A7A2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400" b="0" i="0" u="none" strike="noStrike" kern="1200" baseline="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'G_Cuadro i Pasivas 2 '!$C$4:$C$15</c:f>
              <c:strCache>
                <c:ptCount val="12"/>
                <c:pt idx="0">
                  <c:v>TIB</c:v>
                </c:pt>
                <c:pt idx="1">
                  <c:v>DTF</c:v>
                </c:pt>
                <c:pt idx="2">
                  <c:v>Captación 91-179 días </c:v>
                </c:pt>
                <c:pt idx="3">
                  <c:v>Captación &gt; 360 días</c:v>
                </c:pt>
                <c:pt idx="4">
                  <c:v>Captación a 90 días</c:v>
                </c:pt>
                <c:pt idx="5">
                  <c:v>Captación a 180 días </c:v>
                </c:pt>
                <c:pt idx="6">
                  <c:v>Captación a 181-360 días </c:v>
                </c:pt>
                <c:pt idx="7">
                  <c:v>Ahorro</c:v>
                </c:pt>
                <c:pt idx="8">
                  <c:v>Captación &lt; 90 días</c:v>
                </c:pt>
                <c:pt idx="10">
                  <c:v>Total captación de CDT</c:v>
                </c:pt>
                <c:pt idx="11">
                  <c:v>Total CDT con ponderaciones fijas</c:v>
                </c:pt>
              </c:strCache>
            </c:strRef>
          </c:cat>
          <c:val>
            <c:numRef>
              <c:f>'G_Cuadro i Pasivas 2 '!$D$4:$D$15</c:f>
              <c:numCache>
                <c:formatCode>0</c:formatCode>
                <c:ptCount val="12"/>
                <c:pt idx="0">
                  <c:v>-24.284300000000016</c:v>
                </c:pt>
                <c:pt idx="1">
                  <c:v>-40.572916837654518</c:v>
                </c:pt>
                <c:pt idx="2">
                  <c:v>-54.768491853359876</c:v>
                </c:pt>
                <c:pt idx="3">
                  <c:v>-40.404300000000013</c:v>
                </c:pt>
                <c:pt idx="4">
                  <c:v>-37.588599999999992</c:v>
                </c:pt>
                <c:pt idx="5">
                  <c:v>-40.735500000000037</c:v>
                </c:pt>
                <c:pt idx="6">
                  <c:v>-5.0241186625276324</c:v>
                </c:pt>
                <c:pt idx="7">
                  <c:v>-15.369198531163853</c:v>
                </c:pt>
                <c:pt idx="8">
                  <c:v>-36.503763259953573</c:v>
                </c:pt>
                <c:pt idx="10">
                  <c:v>-31.07547702182454</c:v>
                </c:pt>
                <c:pt idx="11">
                  <c:v>-36.07506276621737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8-3B0D-4155-9EC6-76A5D1E0A7A2}"/>
            </c:ext>
          </c:extLst>
        </c:ser>
        <c:ser>
          <c:idx val="1"/>
          <c:order val="1"/>
          <c:tx>
            <c:strRef>
              <c:f>'G_Cuadro i Pasivas 2 '!$E$3</c:f>
              <c:strCache>
                <c:ptCount val="1"/>
                <c:pt idx="0">
                  <c:v>6/03/2020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dLbl>
              <c:idx val="8"/>
              <c:layout>
                <c:manualLayout>
                  <c:x val="1.0739155821287142E-16"/>
                  <c:y val="-1.358607196858668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9-3B0D-4155-9EC6-76A5D1E0A7A2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400" b="0" i="0" u="none" strike="noStrike" kern="1200" baseline="0">
                    <a:solidFill>
                      <a:schemeClr val="accent2"/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'G_Cuadro i Pasivas 2 '!$C$4:$C$15</c:f>
              <c:strCache>
                <c:ptCount val="12"/>
                <c:pt idx="0">
                  <c:v>TIB</c:v>
                </c:pt>
                <c:pt idx="1">
                  <c:v>DTF</c:v>
                </c:pt>
                <c:pt idx="2">
                  <c:v>Captación 91-179 días </c:v>
                </c:pt>
                <c:pt idx="3">
                  <c:v>Captación &gt; 360 días</c:v>
                </c:pt>
                <c:pt idx="4">
                  <c:v>Captación a 90 días</c:v>
                </c:pt>
                <c:pt idx="5">
                  <c:v>Captación a 180 días </c:v>
                </c:pt>
                <c:pt idx="6">
                  <c:v>Captación a 181-360 días </c:v>
                </c:pt>
                <c:pt idx="7">
                  <c:v>Ahorro</c:v>
                </c:pt>
                <c:pt idx="8">
                  <c:v>Captación &lt; 90 días</c:v>
                </c:pt>
                <c:pt idx="10">
                  <c:v>Total captación de CDT</c:v>
                </c:pt>
                <c:pt idx="11">
                  <c:v>Total CDT con ponderaciones fijas</c:v>
                </c:pt>
              </c:strCache>
            </c:strRef>
          </c:cat>
          <c:val>
            <c:numRef>
              <c:f>'G_Cuadro i Pasivas 2 '!$E$4:$E$15</c:f>
              <c:numCache>
                <c:formatCode>0</c:formatCode>
                <c:ptCount val="12"/>
                <c:pt idx="0">
                  <c:v>-250.5675</c:v>
                </c:pt>
                <c:pt idx="1">
                  <c:v>-247.27378058981145</c:v>
                </c:pt>
                <c:pt idx="2">
                  <c:v>-244.82351838558901</c:v>
                </c:pt>
                <c:pt idx="3">
                  <c:v>-244.70149999999998</c:v>
                </c:pt>
                <c:pt idx="4">
                  <c:v>-243.81479999999996</c:v>
                </c:pt>
                <c:pt idx="5">
                  <c:v>-221.90210000000002</c:v>
                </c:pt>
                <c:pt idx="6">
                  <c:v>-191.4048725769598</c:v>
                </c:pt>
                <c:pt idx="7">
                  <c:v>-99.697841301775497</c:v>
                </c:pt>
                <c:pt idx="8">
                  <c:v>-8.7050365658060116</c:v>
                </c:pt>
                <c:pt idx="10">
                  <c:v>-223.21686272884557</c:v>
                </c:pt>
                <c:pt idx="11">
                  <c:v>-223.2864371137145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A-3B0D-4155-9EC6-76A5D1E0A7A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693511056"/>
        <c:axId val="1547632112"/>
      </c:barChart>
      <c:catAx>
        <c:axId val="1693511056"/>
        <c:scaling>
          <c:orientation val="maxMin"/>
        </c:scaling>
        <c:delete val="0"/>
        <c:axPos val="l"/>
        <c:numFmt formatCode="General" sourceLinked="1"/>
        <c:majorTickMark val="none"/>
        <c:minorTickMark val="none"/>
        <c:tickLblPos val="low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bg2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547632112"/>
        <c:crosses val="autoZero"/>
        <c:auto val="1"/>
        <c:lblAlgn val="ctr"/>
        <c:lblOffset val="100"/>
        <c:noMultiLvlLbl val="0"/>
      </c:catAx>
      <c:valAx>
        <c:axId val="1547632112"/>
        <c:scaling>
          <c:orientation val="minMax"/>
        </c:scaling>
        <c:delete val="0"/>
        <c:axPos val="t"/>
        <c:numFmt formatCode="#,##0" sourceLinked="0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bg2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693511056"/>
        <c:crosses val="autoZero"/>
        <c:crossBetween val="between"/>
      </c:valAx>
    </c:plotArea>
    <c:legend>
      <c:legendPos val="t"/>
      <c:layout>
        <c:manualLayout>
          <c:xMode val="edge"/>
          <c:yMode val="edge"/>
          <c:x val="5.7557125681915858E-2"/>
          <c:y val="4.1406682272824E-2"/>
          <c:w val="0.2495314545403067"/>
          <c:h val="0.15289636092785699"/>
        </c:manualLayout>
      </c:layout>
      <c:overlay val="0"/>
      <c:txPr>
        <a:bodyPr/>
        <a:lstStyle/>
        <a:p>
          <a:pPr>
            <a:defRPr sz="1400">
              <a:solidFill>
                <a:schemeClr val="bg2">
                  <a:lumMod val="50000"/>
                </a:schemeClr>
              </a:solidFill>
            </a:defRPr>
          </a:pPr>
          <a:endParaRPr lang="en-US"/>
        </a:p>
      </c:txPr>
    </c:legend>
    <c:plotVisOnly val="1"/>
    <c:dispBlanksAs val="gap"/>
    <c:showDLblsOverMax val="0"/>
    <c:extLst/>
  </c:chart>
  <c:txPr>
    <a:bodyPr/>
    <a:lstStyle/>
    <a:p>
      <a:pPr>
        <a:defRPr/>
      </a:pPr>
      <a:endParaRPr lang="en-US"/>
    </a:p>
  </c:txPr>
  <c:externalData r:id="rId2">
    <c:autoUpdate val="0"/>
  </c:externalData>
</c:chartSpace>
</file>

<file path=ppt/charts/chart2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40747691419976489"/>
          <c:y val="0.20570199340838632"/>
          <c:w val="0.56369180926577689"/>
          <c:h val="0.77294846492669178"/>
        </c:manualLayout>
      </c:layout>
      <c:barChart>
        <c:barDir val="bar"/>
        <c:grouping val="clustered"/>
        <c:varyColors val="0"/>
        <c:ser>
          <c:idx val="0"/>
          <c:order val="0"/>
          <c:tx>
            <c:strRef>
              <c:f>'G_Cuadro i Activas 2'!$D$3</c:f>
              <c:strCache>
                <c:ptCount val="1"/>
                <c:pt idx="0">
                  <c:v>1mes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dLbl>
              <c:idx val="0"/>
              <c:layout>
                <c:manualLayout>
                  <c:x val="-7.3221209716457644E-3"/>
                  <c:y val="1.3586224792793318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0-984B-436D-8620-9D27EDA637D6}"/>
                </c:ext>
              </c:extLst>
            </c:dLbl>
            <c:dLbl>
              <c:idx val="1"/>
              <c:layout>
                <c:manualLayout>
                  <c:x val="-4.3933417694720176E-3"/>
                  <c:y val="9.7043371204190571E-3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984B-436D-8620-9D27EDA637D6}"/>
                </c:ext>
              </c:extLst>
            </c:dLbl>
            <c:dLbl>
              <c:idx val="2"/>
              <c:layout>
                <c:manualLayout>
                  <c:x val="0"/>
                  <c:y val="9.7043371204190571E-3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984B-436D-8620-9D27EDA637D6}"/>
                </c:ext>
              </c:extLst>
            </c:dLbl>
            <c:dLbl>
              <c:idx val="3"/>
              <c:layout>
                <c:manualLayout>
                  <c:x val="0"/>
                  <c:y val="1.358607196858668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984B-436D-8620-9D27EDA637D6}"/>
                </c:ext>
              </c:extLst>
            </c:dLbl>
            <c:dLbl>
              <c:idx val="4"/>
              <c:layout>
                <c:manualLayout>
                  <c:x val="-1.4644472564906725E-3"/>
                  <c:y val="9.7043371204190571E-3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984B-436D-8620-9D27EDA637D6}"/>
                </c:ext>
              </c:extLst>
            </c:dLbl>
            <c:dLbl>
              <c:idx val="5"/>
              <c:layout>
                <c:manualLayout>
                  <c:x val="0"/>
                  <c:y val="1.1645204544502867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5-984B-436D-8620-9D27EDA637D6}"/>
                </c:ext>
              </c:extLst>
            </c:dLbl>
            <c:dLbl>
              <c:idx val="9"/>
              <c:layout>
                <c:manualLayout>
                  <c:x val="0"/>
                  <c:y val="9.7043371204191282E-3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6-984B-436D-8620-9D27EDA637D6}"/>
                </c:ext>
              </c:extLst>
            </c:dLbl>
            <c:dLbl>
              <c:idx val="10"/>
              <c:layout>
                <c:manualLayout>
                  <c:x val="0"/>
                  <c:y val="1.3586071968586822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7-984B-436D-8620-9D27EDA637D6}"/>
                </c:ext>
              </c:extLst>
            </c:dLbl>
            <c:dLbl>
              <c:idx val="13"/>
              <c:layout>
                <c:manualLayout>
                  <c:x val="1.4644472564906725E-3"/>
                  <c:y val="1.9408674240838114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8-984B-436D-8620-9D27EDA637D6}"/>
                </c:ext>
              </c:extLst>
            </c:dLbl>
            <c:dLbl>
              <c:idx val="14"/>
              <c:layout>
                <c:manualLayout>
                  <c:x val="8.786683538944141E-3"/>
                  <c:y val="1.1645204544502867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9-984B-436D-8620-9D27EDA637D6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400" b="0" i="0" u="none" strike="noStrike" kern="1200" baseline="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'G_Cuadro i Activas 2'!$C$4:$C$18</c:f>
              <c:strCache>
                <c:ptCount val="15"/>
                <c:pt idx="0">
                  <c:v>Activa Ponderada</c:v>
                </c:pt>
                <c:pt idx="1">
                  <c:v>Comercial BR</c:v>
                </c:pt>
                <c:pt idx="2">
                  <c:v>Comercial</c:v>
                </c:pt>
                <c:pt idx="3">
                  <c:v>Ordinario</c:v>
                </c:pt>
                <c:pt idx="4">
                  <c:v>Preferencial</c:v>
                </c:pt>
                <c:pt idx="5">
                  <c:v>Activa con ponderaciones fijas</c:v>
                </c:pt>
                <c:pt idx="6">
                  <c:v>Consumo</c:v>
                </c:pt>
                <c:pt idx="7">
                  <c:v>Tesorería</c:v>
                </c:pt>
                <c:pt idx="8">
                  <c:v>Consumo sin libranza</c:v>
                </c:pt>
                <c:pt idx="9">
                  <c:v>Consumo a través de libranza</c:v>
                </c:pt>
                <c:pt idx="10">
                  <c:v>Vivienda</c:v>
                </c:pt>
                <c:pt idx="11">
                  <c:v>Tarjeta de crédito personas</c:v>
                </c:pt>
                <c:pt idx="13">
                  <c:v>Activa total ponderada</c:v>
                </c:pt>
                <c:pt idx="14">
                  <c:v>Activa total con ponderaciones fijas</c:v>
                </c:pt>
              </c:strCache>
            </c:strRef>
          </c:cat>
          <c:val>
            <c:numRef>
              <c:f>'G_Cuadro i Activas 2'!$D$4:$D$18</c:f>
              <c:numCache>
                <c:formatCode>0</c:formatCode>
                <c:ptCount val="15"/>
                <c:pt idx="0">
                  <c:v>-81.991787852696874</c:v>
                </c:pt>
                <c:pt idx="1">
                  <c:v>-111.45277241146934</c:v>
                </c:pt>
                <c:pt idx="2">
                  <c:v>-110.45649236123323</c:v>
                </c:pt>
                <c:pt idx="3">
                  <c:v>-95.717765341966569</c:v>
                </c:pt>
                <c:pt idx="4">
                  <c:v>-66.343569228669708</c:v>
                </c:pt>
                <c:pt idx="5">
                  <c:v>-78.756309075950355</c:v>
                </c:pt>
                <c:pt idx="6">
                  <c:v>-73.478562171623281</c:v>
                </c:pt>
                <c:pt idx="7">
                  <c:v>-60.46956248091373</c:v>
                </c:pt>
                <c:pt idx="8">
                  <c:v>-76.221971008141409</c:v>
                </c:pt>
                <c:pt idx="9">
                  <c:v>-33.644185108692071</c:v>
                </c:pt>
                <c:pt idx="10">
                  <c:v>-32.047439499573471</c:v>
                </c:pt>
                <c:pt idx="11">
                  <c:v>-36.276677205788133</c:v>
                </c:pt>
                <c:pt idx="13">
                  <c:v>-102.40622827870479</c:v>
                </c:pt>
                <c:pt idx="14">
                  <c:v>-66.49547594422919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A-984B-436D-8620-9D27EDA637D6}"/>
            </c:ext>
          </c:extLst>
        </c:ser>
        <c:ser>
          <c:idx val="1"/>
          <c:order val="1"/>
          <c:tx>
            <c:strRef>
              <c:f>'G_Cuadro i Activas 2'!$E$3</c:f>
              <c:strCache>
                <c:ptCount val="1"/>
                <c:pt idx="0">
                  <c:v>6/03/2020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dLbl>
              <c:idx val="6"/>
              <c:layout>
                <c:manualLayout>
                  <c:x val="1.4906782139843928E-3"/>
                  <c:y val="-7.2271841140801813E-3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B-984B-436D-8620-9D27EDA637D6}"/>
                </c:ext>
              </c:extLst>
            </c:dLbl>
            <c:dLbl>
              <c:idx val="7"/>
              <c:layout>
                <c:manualLayout>
                  <c:x val="-5.962712855937571E-3"/>
                  <c:y val="-7.2271841140801813E-3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C-984B-436D-8620-9D27EDA637D6}"/>
                </c:ext>
              </c:extLst>
            </c:dLbl>
            <c:dLbl>
              <c:idx val="8"/>
              <c:layout>
                <c:manualLayout>
                  <c:x val="2.9814738042061072E-3"/>
                  <c:y val="-4.551987852639992E-3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D-984B-436D-8620-9D27EDA637D6}"/>
                </c:ext>
              </c:extLst>
            </c:dLbl>
            <c:dLbl>
              <c:idx val="10"/>
              <c:layout>
                <c:manualLayout>
                  <c:x val="1.1737623743092087E-7"/>
                  <c:y val="1.4226740382047732E-7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E-984B-436D-8620-9D27EDA637D6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400" b="0" i="0" u="none" strike="noStrike" kern="1200" baseline="0">
                    <a:solidFill>
                      <a:schemeClr val="accent2"/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'G_Cuadro i Activas 2'!$C$4:$C$18</c:f>
              <c:strCache>
                <c:ptCount val="15"/>
                <c:pt idx="0">
                  <c:v>Activa Ponderada</c:v>
                </c:pt>
                <c:pt idx="1">
                  <c:v>Comercial BR</c:v>
                </c:pt>
                <c:pt idx="2">
                  <c:v>Comercial</c:v>
                </c:pt>
                <c:pt idx="3">
                  <c:v>Ordinario</c:v>
                </c:pt>
                <c:pt idx="4">
                  <c:v>Preferencial</c:v>
                </c:pt>
                <c:pt idx="5">
                  <c:v>Activa con ponderaciones fijas</c:v>
                </c:pt>
                <c:pt idx="6">
                  <c:v>Consumo</c:v>
                </c:pt>
                <c:pt idx="7">
                  <c:v>Tesorería</c:v>
                </c:pt>
                <c:pt idx="8">
                  <c:v>Consumo sin libranza</c:v>
                </c:pt>
                <c:pt idx="9">
                  <c:v>Consumo a través de libranza</c:v>
                </c:pt>
                <c:pt idx="10">
                  <c:v>Vivienda</c:v>
                </c:pt>
                <c:pt idx="11">
                  <c:v>Tarjeta de crédito personas</c:v>
                </c:pt>
                <c:pt idx="13">
                  <c:v>Activa total ponderada</c:v>
                </c:pt>
                <c:pt idx="14">
                  <c:v>Activa total con ponderaciones fijas</c:v>
                </c:pt>
              </c:strCache>
            </c:strRef>
          </c:cat>
          <c:val>
            <c:numRef>
              <c:f>'G_Cuadro i Activas 2'!$E$4:$E$18</c:f>
              <c:numCache>
                <c:formatCode>0</c:formatCode>
                <c:ptCount val="15"/>
                <c:pt idx="0">
                  <c:v>-287.7818911705603</c:v>
                </c:pt>
                <c:pt idx="1">
                  <c:v>-267.6587170170323</c:v>
                </c:pt>
                <c:pt idx="2">
                  <c:v>-263.94100549180069</c:v>
                </c:pt>
                <c:pt idx="3">
                  <c:v>-240.34590796563302</c:v>
                </c:pt>
                <c:pt idx="4">
                  <c:v>-238.58324436269635</c:v>
                </c:pt>
                <c:pt idx="5">
                  <c:v>-211.21956794574004</c:v>
                </c:pt>
                <c:pt idx="6">
                  <c:v>-175.40438789838166</c:v>
                </c:pt>
                <c:pt idx="7">
                  <c:v>-91.26466000823487</c:v>
                </c:pt>
                <c:pt idx="8">
                  <c:v>-86.648767266024507</c:v>
                </c:pt>
                <c:pt idx="9">
                  <c:v>-73.578010492809824</c:v>
                </c:pt>
                <c:pt idx="10">
                  <c:v>-65.527811418925978</c:v>
                </c:pt>
                <c:pt idx="11">
                  <c:v>5.4376685305758343</c:v>
                </c:pt>
                <c:pt idx="13">
                  <c:v>-331.06150832413516</c:v>
                </c:pt>
                <c:pt idx="14">
                  <c:v>-169.2569985158167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F-984B-436D-8620-9D27EDA637D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693511056"/>
        <c:axId val="1547632112"/>
      </c:barChart>
      <c:catAx>
        <c:axId val="1693511056"/>
        <c:scaling>
          <c:orientation val="maxMin"/>
        </c:scaling>
        <c:delete val="0"/>
        <c:axPos val="l"/>
        <c:numFmt formatCode="General" sourceLinked="1"/>
        <c:majorTickMark val="none"/>
        <c:minorTickMark val="none"/>
        <c:tickLblPos val="low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bg2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547632112"/>
        <c:crosses val="autoZero"/>
        <c:auto val="1"/>
        <c:lblAlgn val="ctr"/>
        <c:lblOffset val="100"/>
        <c:noMultiLvlLbl val="0"/>
      </c:catAx>
      <c:valAx>
        <c:axId val="1547632112"/>
        <c:scaling>
          <c:orientation val="minMax"/>
        </c:scaling>
        <c:delete val="0"/>
        <c:axPos val="t"/>
        <c:numFmt formatCode="#,##0" sourceLinked="0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bg2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693511056"/>
        <c:crosses val="autoZero"/>
        <c:crossBetween val="between"/>
      </c:valAx>
    </c:plotArea>
    <c:legend>
      <c:legendPos val="t"/>
      <c:layout>
        <c:manualLayout>
          <c:xMode val="edge"/>
          <c:yMode val="edge"/>
          <c:x val="8.6061580837762858E-2"/>
          <c:y val="4.1406682272824E-2"/>
          <c:w val="0.22299134376784199"/>
          <c:h val="0.11573419876569482"/>
        </c:manualLayout>
      </c:layout>
      <c:overlay val="0"/>
      <c:txPr>
        <a:bodyPr/>
        <a:lstStyle/>
        <a:p>
          <a:pPr>
            <a:defRPr sz="1400">
              <a:solidFill>
                <a:schemeClr val="bg2">
                  <a:lumMod val="50000"/>
                </a:schemeClr>
              </a:solidFill>
            </a:defRPr>
          </a:pPr>
          <a:endParaRPr lang="en-US"/>
        </a:p>
      </c:txPr>
    </c:legend>
    <c:plotVisOnly val="1"/>
    <c:dispBlanksAs val="gap"/>
    <c:showDLblsOverMax val="0"/>
    <c:extLst/>
  </c:chart>
  <c:txPr>
    <a:bodyPr/>
    <a:lstStyle/>
    <a:p>
      <a:pPr>
        <a:defRPr/>
      </a:pPr>
      <a:endParaRPr lang="en-US"/>
    </a:p>
  </c:txPr>
  <c:externalData r:id="rId2">
    <c:autoUpdate val="0"/>
  </c:externalData>
</c:chartSpace>
</file>

<file path=ppt/charts/chart2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8.1919667448976288E-2"/>
          <c:y val="5.7928388923131235E-2"/>
          <c:w val="0.86761931121930103"/>
          <c:h val="0.80734430559151205"/>
        </c:manualLayout>
      </c:layout>
      <c:lineChart>
        <c:grouping val="standard"/>
        <c:varyColors val="0"/>
        <c:ser>
          <c:idx val="0"/>
          <c:order val="0"/>
          <c:tx>
            <c:strRef>
              <c:f>Hoja1!$B$1</c:f>
              <c:strCache>
                <c:ptCount val="1"/>
                <c:pt idx="0">
                  <c:v>Serie 1</c:v>
                </c:pt>
              </c:strCache>
            </c:strRef>
          </c:tx>
          <c:marker>
            <c:symbol val="none"/>
          </c:marker>
          <c:cat>
            <c:numRef>
              <c:f>Hoja1!$A$2:$A$4660</c:f>
              <c:numCache>
                <c:formatCode>m/d/yyyy</c:formatCode>
                <c:ptCount val="4659"/>
                <c:pt idx="0">
                  <c:v>39448</c:v>
                </c:pt>
                <c:pt idx="1">
                  <c:v>39449</c:v>
                </c:pt>
                <c:pt idx="2">
                  <c:v>39450</c:v>
                </c:pt>
                <c:pt idx="3">
                  <c:v>39451</c:v>
                </c:pt>
                <c:pt idx="4">
                  <c:v>39452</c:v>
                </c:pt>
                <c:pt idx="5">
                  <c:v>39453</c:v>
                </c:pt>
                <c:pt idx="6">
                  <c:v>39454</c:v>
                </c:pt>
                <c:pt idx="7">
                  <c:v>39455</c:v>
                </c:pt>
                <c:pt idx="8">
                  <c:v>39456</c:v>
                </c:pt>
                <c:pt idx="9">
                  <c:v>39457</c:v>
                </c:pt>
                <c:pt idx="10">
                  <c:v>39458</c:v>
                </c:pt>
                <c:pt idx="11">
                  <c:v>39459</c:v>
                </c:pt>
                <c:pt idx="12">
                  <c:v>39460</c:v>
                </c:pt>
                <c:pt idx="13">
                  <c:v>39461</c:v>
                </c:pt>
                <c:pt idx="14">
                  <c:v>39462</c:v>
                </c:pt>
                <c:pt idx="15">
                  <c:v>39463</c:v>
                </c:pt>
                <c:pt idx="16">
                  <c:v>39464</c:v>
                </c:pt>
                <c:pt idx="17">
                  <c:v>39465</c:v>
                </c:pt>
                <c:pt idx="18">
                  <c:v>39466</c:v>
                </c:pt>
                <c:pt idx="19">
                  <c:v>39467</c:v>
                </c:pt>
                <c:pt idx="20">
                  <c:v>39468</c:v>
                </c:pt>
                <c:pt idx="21">
                  <c:v>39469</c:v>
                </c:pt>
                <c:pt idx="22">
                  <c:v>39470</c:v>
                </c:pt>
                <c:pt idx="23">
                  <c:v>39471</c:v>
                </c:pt>
                <c:pt idx="24">
                  <c:v>39472</c:v>
                </c:pt>
                <c:pt idx="25">
                  <c:v>39473</c:v>
                </c:pt>
                <c:pt idx="26">
                  <c:v>39474</c:v>
                </c:pt>
                <c:pt idx="27">
                  <c:v>39475</c:v>
                </c:pt>
                <c:pt idx="28">
                  <c:v>39476</c:v>
                </c:pt>
                <c:pt idx="29">
                  <c:v>39477</c:v>
                </c:pt>
                <c:pt idx="30">
                  <c:v>39478</c:v>
                </c:pt>
                <c:pt idx="31">
                  <c:v>39479</c:v>
                </c:pt>
                <c:pt idx="32">
                  <c:v>39480</c:v>
                </c:pt>
                <c:pt idx="33">
                  <c:v>39481</c:v>
                </c:pt>
                <c:pt idx="34">
                  <c:v>39482</c:v>
                </c:pt>
                <c:pt idx="35">
                  <c:v>39483</c:v>
                </c:pt>
                <c:pt idx="36">
                  <c:v>39484</c:v>
                </c:pt>
                <c:pt idx="37">
                  <c:v>39485</c:v>
                </c:pt>
                <c:pt idx="38">
                  <c:v>39486</c:v>
                </c:pt>
                <c:pt idx="39">
                  <c:v>39487</c:v>
                </c:pt>
                <c:pt idx="40">
                  <c:v>39488</c:v>
                </c:pt>
                <c:pt idx="41">
                  <c:v>39489</c:v>
                </c:pt>
                <c:pt idx="42">
                  <c:v>39490</c:v>
                </c:pt>
                <c:pt idx="43">
                  <c:v>39491</c:v>
                </c:pt>
                <c:pt idx="44">
                  <c:v>39492</c:v>
                </c:pt>
                <c:pt idx="45">
                  <c:v>39493</c:v>
                </c:pt>
                <c:pt idx="46">
                  <c:v>39494</c:v>
                </c:pt>
                <c:pt idx="47">
                  <c:v>39495</c:v>
                </c:pt>
                <c:pt idx="48">
                  <c:v>39496</c:v>
                </c:pt>
                <c:pt idx="49">
                  <c:v>39497</c:v>
                </c:pt>
                <c:pt idx="50">
                  <c:v>39498</c:v>
                </c:pt>
                <c:pt idx="51">
                  <c:v>39499</c:v>
                </c:pt>
                <c:pt idx="52">
                  <c:v>39500</c:v>
                </c:pt>
                <c:pt idx="53">
                  <c:v>39501</c:v>
                </c:pt>
                <c:pt idx="54">
                  <c:v>39502</c:v>
                </c:pt>
                <c:pt idx="55">
                  <c:v>39503</c:v>
                </c:pt>
                <c:pt idx="56">
                  <c:v>39504</c:v>
                </c:pt>
                <c:pt idx="57">
                  <c:v>39505</c:v>
                </c:pt>
                <c:pt idx="58">
                  <c:v>39506</c:v>
                </c:pt>
                <c:pt idx="59">
                  <c:v>39507</c:v>
                </c:pt>
                <c:pt idx="60">
                  <c:v>39508</c:v>
                </c:pt>
                <c:pt idx="61">
                  <c:v>39509</c:v>
                </c:pt>
                <c:pt idx="62">
                  <c:v>39510</c:v>
                </c:pt>
                <c:pt idx="63">
                  <c:v>39511</c:v>
                </c:pt>
                <c:pt idx="64">
                  <c:v>39512</c:v>
                </c:pt>
                <c:pt idx="65">
                  <c:v>39513</c:v>
                </c:pt>
                <c:pt idx="66">
                  <c:v>39514</c:v>
                </c:pt>
                <c:pt idx="67">
                  <c:v>39515</c:v>
                </c:pt>
                <c:pt idx="68">
                  <c:v>39516</c:v>
                </c:pt>
                <c:pt idx="69">
                  <c:v>39517</c:v>
                </c:pt>
                <c:pt idx="70">
                  <c:v>39518</c:v>
                </c:pt>
                <c:pt idx="71">
                  <c:v>39519</c:v>
                </c:pt>
                <c:pt idx="72">
                  <c:v>39520</c:v>
                </c:pt>
                <c:pt idx="73">
                  <c:v>39521</c:v>
                </c:pt>
                <c:pt idx="74">
                  <c:v>39522</c:v>
                </c:pt>
                <c:pt idx="75">
                  <c:v>39523</c:v>
                </c:pt>
                <c:pt idx="76">
                  <c:v>39524</c:v>
                </c:pt>
                <c:pt idx="77">
                  <c:v>39525</c:v>
                </c:pt>
                <c:pt idx="78">
                  <c:v>39526</c:v>
                </c:pt>
                <c:pt idx="79">
                  <c:v>39527</c:v>
                </c:pt>
                <c:pt idx="80">
                  <c:v>39528</c:v>
                </c:pt>
                <c:pt idx="81">
                  <c:v>39529</c:v>
                </c:pt>
                <c:pt idx="82">
                  <c:v>39530</c:v>
                </c:pt>
                <c:pt idx="83">
                  <c:v>39531</c:v>
                </c:pt>
                <c:pt idx="84">
                  <c:v>39532</c:v>
                </c:pt>
                <c:pt idx="85">
                  <c:v>39533</c:v>
                </c:pt>
                <c:pt idx="86">
                  <c:v>39534</c:v>
                </c:pt>
                <c:pt idx="87">
                  <c:v>39535</c:v>
                </c:pt>
                <c:pt idx="88">
                  <c:v>39536</c:v>
                </c:pt>
                <c:pt idx="89">
                  <c:v>39537</c:v>
                </c:pt>
                <c:pt idx="90">
                  <c:v>39538</c:v>
                </c:pt>
                <c:pt idx="91">
                  <c:v>39539</c:v>
                </c:pt>
                <c:pt idx="92">
                  <c:v>39540</c:v>
                </c:pt>
                <c:pt idx="93">
                  <c:v>39541</c:v>
                </c:pt>
                <c:pt idx="94">
                  <c:v>39542</c:v>
                </c:pt>
                <c:pt idx="95">
                  <c:v>39543</c:v>
                </c:pt>
                <c:pt idx="96">
                  <c:v>39544</c:v>
                </c:pt>
                <c:pt idx="97">
                  <c:v>39545</c:v>
                </c:pt>
                <c:pt idx="98">
                  <c:v>39546</c:v>
                </c:pt>
                <c:pt idx="99">
                  <c:v>39547</c:v>
                </c:pt>
                <c:pt idx="100">
                  <c:v>39548</c:v>
                </c:pt>
                <c:pt idx="101">
                  <c:v>39549</c:v>
                </c:pt>
                <c:pt idx="102">
                  <c:v>39550</c:v>
                </c:pt>
                <c:pt idx="103">
                  <c:v>39551</c:v>
                </c:pt>
                <c:pt idx="104">
                  <c:v>39552</c:v>
                </c:pt>
                <c:pt idx="105">
                  <c:v>39553</c:v>
                </c:pt>
                <c:pt idx="106">
                  <c:v>39554</c:v>
                </c:pt>
                <c:pt idx="107">
                  <c:v>39555</c:v>
                </c:pt>
                <c:pt idx="108">
                  <c:v>39556</c:v>
                </c:pt>
                <c:pt idx="109">
                  <c:v>39557</c:v>
                </c:pt>
                <c:pt idx="110">
                  <c:v>39558</c:v>
                </c:pt>
                <c:pt idx="111">
                  <c:v>39559</c:v>
                </c:pt>
                <c:pt idx="112">
                  <c:v>39560</c:v>
                </c:pt>
                <c:pt idx="113">
                  <c:v>39561</c:v>
                </c:pt>
                <c:pt idx="114">
                  <c:v>39562</c:v>
                </c:pt>
                <c:pt idx="115">
                  <c:v>39563</c:v>
                </c:pt>
                <c:pt idx="116">
                  <c:v>39564</c:v>
                </c:pt>
                <c:pt idx="117">
                  <c:v>39565</c:v>
                </c:pt>
                <c:pt idx="118">
                  <c:v>39566</c:v>
                </c:pt>
                <c:pt idx="119">
                  <c:v>39567</c:v>
                </c:pt>
                <c:pt idx="120">
                  <c:v>39568</c:v>
                </c:pt>
                <c:pt idx="121">
                  <c:v>39569</c:v>
                </c:pt>
                <c:pt idx="122">
                  <c:v>39570</c:v>
                </c:pt>
                <c:pt idx="123">
                  <c:v>39571</c:v>
                </c:pt>
                <c:pt idx="124">
                  <c:v>39572</c:v>
                </c:pt>
                <c:pt idx="125">
                  <c:v>39573</c:v>
                </c:pt>
                <c:pt idx="126">
                  <c:v>39574</c:v>
                </c:pt>
                <c:pt idx="127">
                  <c:v>39575</c:v>
                </c:pt>
                <c:pt idx="128">
                  <c:v>39576</c:v>
                </c:pt>
                <c:pt idx="129">
                  <c:v>39577</c:v>
                </c:pt>
                <c:pt idx="130">
                  <c:v>39578</c:v>
                </c:pt>
                <c:pt idx="131">
                  <c:v>39579</c:v>
                </c:pt>
                <c:pt idx="132">
                  <c:v>39580</c:v>
                </c:pt>
                <c:pt idx="133">
                  <c:v>39581</c:v>
                </c:pt>
                <c:pt idx="134">
                  <c:v>39582</c:v>
                </c:pt>
                <c:pt idx="135">
                  <c:v>39583</c:v>
                </c:pt>
                <c:pt idx="136">
                  <c:v>39584</c:v>
                </c:pt>
                <c:pt idx="137">
                  <c:v>39585</c:v>
                </c:pt>
                <c:pt idx="138">
                  <c:v>39586</c:v>
                </c:pt>
                <c:pt idx="139">
                  <c:v>39587</c:v>
                </c:pt>
                <c:pt idx="140">
                  <c:v>39588</c:v>
                </c:pt>
                <c:pt idx="141">
                  <c:v>39589</c:v>
                </c:pt>
                <c:pt idx="142">
                  <c:v>39590</c:v>
                </c:pt>
                <c:pt idx="143">
                  <c:v>39591</c:v>
                </c:pt>
                <c:pt idx="144">
                  <c:v>39592</c:v>
                </c:pt>
                <c:pt idx="145">
                  <c:v>39593</c:v>
                </c:pt>
                <c:pt idx="146">
                  <c:v>39594</c:v>
                </c:pt>
                <c:pt idx="147">
                  <c:v>39595</c:v>
                </c:pt>
                <c:pt idx="148">
                  <c:v>39596</c:v>
                </c:pt>
                <c:pt idx="149">
                  <c:v>39597</c:v>
                </c:pt>
                <c:pt idx="150">
                  <c:v>39598</c:v>
                </c:pt>
                <c:pt idx="151">
                  <c:v>39599</c:v>
                </c:pt>
                <c:pt idx="152">
                  <c:v>39600</c:v>
                </c:pt>
                <c:pt idx="153">
                  <c:v>39601</c:v>
                </c:pt>
                <c:pt idx="154">
                  <c:v>39602</c:v>
                </c:pt>
                <c:pt idx="155">
                  <c:v>39603</c:v>
                </c:pt>
                <c:pt idx="156">
                  <c:v>39604</c:v>
                </c:pt>
                <c:pt idx="157">
                  <c:v>39605</c:v>
                </c:pt>
                <c:pt idx="158">
                  <c:v>39606</c:v>
                </c:pt>
                <c:pt idx="159">
                  <c:v>39607</c:v>
                </c:pt>
                <c:pt idx="160">
                  <c:v>39608</c:v>
                </c:pt>
                <c:pt idx="161">
                  <c:v>39609</c:v>
                </c:pt>
                <c:pt idx="162">
                  <c:v>39610</c:v>
                </c:pt>
                <c:pt idx="163">
                  <c:v>39611</c:v>
                </c:pt>
                <c:pt idx="164">
                  <c:v>39612</c:v>
                </c:pt>
                <c:pt idx="165">
                  <c:v>39613</c:v>
                </c:pt>
                <c:pt idx="166">
                  <c:v>39614</c:v>
                </c:pt>
                <c:pt idx="167">
                  <c:v>39615</c:v>
                </c:pt>
                <c:pt idx="168">
                  <c:v>39616</c:v>
                </c:pt>
                <c:pt idx="169">
                  <c:v>39617</c:v>
                </c:pt>
                <c:pt idx="170">
                  <c:v>39618</c:v>
                </c:pt>
                <c:pt idx="171">
                  <c:v>39619</c:v>
                </c:pt>
                <c:pt idx="172">
                  <c:v>39620</c:v>
                </c:pt>
                <c:pt idx="173">
                  <c:v>39621</c:v>
                </c:pt>
                <c:pt idx="174">
                  <c:v>39622</c:v>
                </c:pt>
                <c:pt idx="175">
                  <c:v>39623</c:v>
                </c:pt>
                <c:pt idx="176">
                  <c:v>39624</c:v>
                </c:pt>
                <c:pt idx="177">
                  <c:v>39625</c:v>
                </c:pt>
                <c:pt idx="178">
                  <c:v>39626</c:v>
                </c:pt>
                <c:pt idx="179">
                  <c:v>39627</c:v>
                </c:pt>
                <c:pt idx="180">
                  <c:v>39628</c:v>
                </c:pt>
                <c:pt idx="181">
                  <c:v>39629</c:v>
                </c:pt>
                <c:pt idx="182">
                  <c:v>39630</c:v>
                </c:pt>
                <c:pt idx="183">
                  <c:v>39631</c:v>
                </c:pt>
                <c:pt idx="184">
                  <c:v>39632</c:v>
                </c:pt>
                <c:pt idx="185">
                  <c:v>39633</c:v>
                </c:pt>
                <c:pt idx="186">
                  <c:v>39634</c:v>
                </c:pt>
                <c:pt idx="187">
                  <c:v>39635</c:v>
                </c:pt>
                <c:pt idx="188">
                  <c:v>39636</c:v>
                </c:pt>
                <c:pt idx="189">
                  <c:v>39637</c:v>
                </c:pt>
                <c:pt idx="190">
                  <c:v>39638</c:v>
                </c:pt>
                <c:pt idx="191">
                  <c:v>39639</c:v>
                </c:pt>
                <c:pt idx="192">
                  <c:v>39640</c:v>
                </c:pt>
                <c:pt idx="193">
                  <c:v>39641</c:v>
                </c:pt>
                <c:pt idx="194">
                  <c:v>39642</c:v>
                </c:pt>
                <c:pt idx="195">
                  <c:v>39643</c:v>
                </c:pt>
                <c:pt idx="196">
                  <c:v>39644</c:v>
                </c:pt>
                <c:pt idx="197">
                  <c:v>39645</c:v>
                </c:pt>
                <c:pt idx="198">
                  <c:v>39646</c:v>
                </c:pt>
                <c:pt idx="199">
                  <c:v>39647</c:v>
                </c:pt>
                <c:pt idx="200">
                  <c:v>39648</c:v>
                </c:pt>
                <c:pt idx="201">
                  <c:v>39649</c:v>
                </c:pt>
                <c:pt idx="202">
                  <c:v>39650</c:v>
                </c:pt>
                <c:pt idx="203">
                  <c:v>39651</c:v>
                </c:pt>
                <c:pt idx="204">
                  <c:v>39652</c:v>
                </c:pt>
                <c:pt idx="205">
                  <c:v>39653</c:v>
                </c:pt>
                <c:pt idx="206">
                  <c:v>39654</c:v>
                </c:pt>
                <c:pt idx="207">
                  <c:v>39655</c:v>
                </c:pt>
                <c:pt idx="208">
                  <c:v>39656</c:v>
                </c:pt>
                <c:pt idx="209">
                  <c:v>39657</c:v>
                </c:pt>
                <c:pt idx="210">
                  <c:v>39658</c:v>
                </c:pt>
                <c:pt idx="211">
                  <c:v>39659</c:v>
                </c:pt>
                <c:pt idx="212">
                  <c:v>39660</c:v>
                </c:pt>
                <c:pt idx="213">
                  <c:v>39661</c:v>
                </c:pt>
                <c:pt idx="214">
                  <c:v>39662</c:v>
                </c:pt>
                <c:pt idx="215">
                  <c:v>39663</c:v>
                </c:pt>
                <c:pt idx="216">
                  <c:v>39664</c:v>
                </c:pt>
                <c:pt idx="217">
                  <c:v>39665</c:v>
                </c:pt>
                <c:pt idx="218">
                  <c:v>39666</c:v>
                </c:pt>
                <c:pt idx="219">
                  <c:v>39667</c:v>
                </c:pt>
                <c:pt idx="220">
                  <c:v>39668</c:v>
                </c:pt>
                <c:pt idx="221">
                  <c:v>39669</c:v>
                </c:pt>
                <c:pt idx="222">
                  <c:v>39670</c:v>
                </c:pt>
                <c:pt idx="223">
                  <c:v>39671</c:v>
                </c:pt>
                <c:pt idx="224">
                  <c:v>39672</c:v>
                </c:pt>
                <c:pt idx="225">
                  <c:v>39673</c:v>
                </c:pt>
                <c:pt idx="226">
                  <c:v>39674</c:v>
                </c:pt>
                <c:pt idx="227">
                  <c:v>39675</c:v>
                </c:pt>
                <c:pt idx="228">
                  <c:v>39676</c:v>
                </c:pt>
                <c:pt idx="229">
                  <c:v>39677</c:v>
                </c:pt>
                <c:pt idx="230">
                  <c:v>39678</c:v>
                </c:pt>
                <c:pt idx="231">
                  <c:v>39679</c:v>
                </c:pt>
                <c:pt idx="232">
                  <c:v>39680</c:v>
                </c:pt>
                <c:pt idx="233">
                  <c:v>39681</c:v>
                </c:pt>
                <c:pt idx="234">
                  <c:v>39682</c:v>
                </c:pt>
                <c:pt idx="235">
                  <c:v>39683</c:v>
                </c:pt>
                <c:pt idx="236">
                  <c:v>39684</c:v>
                </c:pt>
                <c:pt idx="237">
                  <c:v>39685</c:v>
                </c:pt>
                <c:pt idx="238">
                  <c:v>39686</c:v>
                </c:pt>
                <c:pt idx="239">
                  <c:v>39687</c:v>
                </c:pt>
                <c:pt idx="240">
                  <c:v>39688</c:v>
                </c:pt>
                <c:pt idx="241">
                  <c:v>39689</c:v>
                </c:pt>
                <c:pt idx="242">
                  <c:v>39690</c:v>
                </c:pt>
                <c:pt idx="243">
                  <c:v>39691</c:v>
                </c:pt>
                <c:pt idx="244">
                  <c:v>39692</c:v>
                </c:pt>
                <c:pt idx="245">
                  <c:v>39693</c:v>
                </c:pt>
                <c:pt idx="246">
                  <c:v>39694</c:v>
                </c:pt>
                <c:pt idx="247">
                  <c:v>39695</c:v>
                </c:pt>
                <c:pt idx="248">
                  <c:v>39696</c:v>
                </c:pt>
                <c:pt idx="249">
                  <c:v>39697</c:v>
                </c:pt>
                <c:pt idx="250">
                  <c:v>39698</c:v>
                </c:pt>
                <c:pt idx="251">
                  <c:v>39699</c:v>
                </c:pt>
                <c:pt idx="252">
                  <c:v>39700</c:v>
                </c:pt>
                <c:pt idx="253">
                  <c:v>39701</c:v>
                </c:pt>
                <c:pt idx="254">
                  <c:v>39702</c:v>
                </c:pt>
                <c:pt idx="255">
                  <c:v>39703</c:v>
                </c:pt>
                <c:pt idx="256">
                  <c:v>39704</c:v>
                </c:pt>
                <c:pt idx="257">
                  <c:v>39705</c:v>
                </c:pt>
                <c:pt idx="258">
                  <c:v>39706</c:v>
                </c:pt>
                <c:pt idx="259">
                  <c:v>39707</c:v>
                </c:pt>
                <c:pt idx="260">
                  <c:v>39708</c:v>
                </c:pt>
                <c:pt idx="261">
                  <c:v>39709</c:v>
                </c:pt>
                <c:pt idx="262">
                  <c:v>39710</c:v>
                </c:pt>
                <c:pt idx="263">
                  <c:v>39711</c:v>
                </c:pt>
                <c:pt idx="264">
                  <c:v>39712</c:v>
                </c:pt>
                <c:pt idx="265">
                  <c:v>39713</c:v>
                </c:pt>
                <c:pt idx="266">
                  <c:v>39714</c:v>
                </c:pt>
                <c:pt idx="267">
                  <c:v>39715</c:v>
                </c:pt>
                <c:pt idx="268">
                  <c:v>39716</c:v>
                </c:pt>
                <c:pt idx="269">
                  <c:v>39717</c:v>
                </c:pt>
                <c:pt idx="270">
                  <c:v>39718</c:v>
                </c:pt>
                <c:pt idx="271">
                  <c:v>39719</c:v>
                </c:pt>
                <c:pt idx="272">
                  <c:v>39720</c:v>
                </c:pt>
                <c:pt idx="273">
                  <c:v>39721</c:v>
                </c:pt>
                <c:pt idx="274">
                  <c:v>39722</c:v>
                </c:pt>
                <c:pt idx="275">
                  <c:v>39723</c:v>
                </c:pt>
                <c:pt idx="276">
                  <c:v>39724</c:v>
                </c:pt>
                <c:pt idx="277">
                  <c:v>39725</c:v>
                </c:pt>
                <c:pt idx="278">
                  <c:v>39726</c:v>
                </c:pt>
                <c:pt idx="279">
                  <c:v>39727</c:v>
                </c:pt>
                <c:pt idx="280">
                  <c:v>39728</c:v>
                </c:pt>
                <c:pt idx="281">
                  <c:v>39729</c:v>
                </c:pt>
                <c:pt idx="282">
                  <c:v>39730</c:v>
                </c:pt>
                <c:pt idx="283">
                  <c:v>39731</c:v>
                </c:pt>
                <c:pt idx="284">
                  <c:v>39732</c:v>
                </c:pt>
                <c:pt idx="285">
                  <c:v>39733</c:v>
                </c:pt>
                <c:pt idx="286">
                  <c:v>39734</c:v>
                </c:pt>
                <c:pt idx="287">
                  <c:v>39735</c:v>
                </c:pt>
                <c:pt idx="288">
                  <c:v>39736</c:v>
                </c:pt>
                <c:pt idx="289">
                  <c:v>39737</c:v>
                </c:pt>
                <c:pt idx="290">
                  <c:v>39738</c:v>
                </c:pt>
                <c:pt idx="291">
                  <c:v>39739</c:v>
                </c:pt>
                <c:pt idx="292">
                  <c:v>39740</c:v>
                </c:pt>
                <c:pt idx="293">
                  <c:v>39741</c:v>
                </c:pt>
                <c:pt idx="294">
                  <c:v>39742</c:v>
                </c:pt>
                <c:pt idx="295">
                  <c:v>39743</c:v>
                </c:pt>
                <c:pt idx="296">
                  <c:v>39744</c:v>
                </c:pt>
                <c:pt idx="297">
                  <c:v>39745</c:v>
                </c:pt>
                <c:pt idx="298">
                  <c:v>39746</c:v>
                </c:pt>
                <c:pt idx="299">
                  <c:v>39747</c:v>
                </c:pt>
                <c:pt idx="300">
                  <c:v>39748</c:v>
                </c:pt>
                <c:pt idx="301">
                  <c:v>39749</c:v>
                </c:pt>
                <c:pt idx="302">
                  <c:v>39750</c:v>
                </c:pt>
                <c:pt idx="303">
                  <c:v>39751</c:v>
                </c:pt>
                <c:pt idx="304">
                  <c:v>39752</c:v>
                </c:pt>
                <c:pt idx="305">
                  <c:v>39753</c:v>
                </c:pt>
                <c:pt idx="306">
                  <c:v>39754</c:v>
                </c:pt>
                <c:pt idx="307">
                  <c:v>39755</c:v>
                </c:pt>
                <c:pt idx="308">
                  <c:v>39756</c:v>
                </c:pt>
                <c:pt idx="309">
                  <c:v>39757</c:v>
                </c:pt>
                <c:pt idx="310">
                  <c:v>39758</c:v>
                </c:pt>
                <c:pt idx="311">
                  <c:v>39759</c:v>
                </c:pt>
                <c:pt idx="312">
                  <c:v>39760</c:v>
                </c:pt>
                <c:pt idx="313">
                  <c:v>39761</c:v>
                </c:pt>
                <c:pt idx="314">
                  <c:v>39762</c:v>
                </c:pt>
                <c:pt idx="315">
                  <c:v>39763</c:v>
                </c:pt>
                <c:pt idx="316">
                  <c:v>39764</c:v>
                </c:pt>
                <c:pt idx="317">
                  <c:v>39765</c:v>
                </c:pt>
                <c:pt idx="318">
                  <c:v>39766</c:v>
                </c:pt>
                <c:pt idx="319">
                  <c:v>39767</c:v>
                </c:pt>
                <c:pt idx="320">
                  <c:v>39768</c:v>
                </c:pt>
                <c:pt idx="321">
                  <c:v>39769</c:v>
                </c:pt>
                <c:pt idx="322">
                  <c:v>39770</c:v>
                </c:pt>
                <c:pt idx="323">
                  <c:v>39771</c:v>
                </c:pt>
                <c:pt idx="324">
                  <c:v>39772</c:v>
                </c:pt>
                <c:pt idx="325">
                  <c:v>39773</c:v>
                </c:pt>
                <c:pt idx="326">
                  <c:v>39774</c:v>
                </c:pt>
                <c:pt idx="327">
                  <c:v>39775</c:v>
                </c:pt>
                <c:pt idx="328">
                  <c:v>39776</c:v>
                </c:pt>
                <c:pt idx="329">
                  <c:v>39777</c:v>
                </c:pt>
                <c:pt idx="330">
                  <c:v>39778</c:v>
                </c:pt>
                <c:pt idx="331">
                  <c:v>39779</c:v>
                </c:pt>
                <c:pt idx="332">
                  <c:v>39780</c:v>
                </c:pt>
                <c:pt idx="333">
                  <c:v>39781</c:v>
                </c:pt>
                <c:pt idx="334">
                  <c:v>39782</c:v>
                </c:pt>
                <c:pt idx="335">
                  <c:v>39783</c:v>
                </c:pt>
                <c:pt idx="336">
                  <c:v>39784</c:v>
                </c:pt>
                <c:pt idx="337">
                  <c:v>39785</c:v>
                </c:pt>
                <c:pt idx="338">
                  <c:v>39786</c:v>
                </c:pt>
                <c:pt idx="339">
                  <c:v>39787</c:v>
                </c:pt>
                <c:pt idx="340">
                  <c:v>39788</c:v>
                </c:pt>
                <c:pt idx="341">
                  <c:v>39789</c:v>
                </c:pt>
                <c:pt idx="342">
                  <c:v>39790</c:v>
                </c:pt>
                <c:pt idx="343">
                  <c:v>39791</c:v>
                </c:pt>
                <c:pt idx="344">
                  <c:v>39792</c:v>
                </c:pt>
                <c:pt idx="345">
                  <c:v>39793</c:v>
                </c:pt>
                <c:pt idx="346">
                  <c:v>39794</c:v>
                </c:pt>
                <c:pt idx="347">
                  <c:v>39795</c:v>
                </c:pt>
                <c:pt idx="348">
                  <c:v>39796</c:v>
                </c:pt>
                <c:pt idx="349">
                  <c:v>39797</c:v>
                </c:pt>
                <c:pt idx="350">
                  <c:v>39798</c:v>
                </c:pt>
                <c:pt idx="351">
                  <c:v>39799</c:v>
                </c:pt>
                <c:pt idx="352">
                  <c:v>39800</c:v>
                </c:pt>
                <c:pt idx="353">
                  <c:v>39801</c:v>
                </c:pt>
                <c:pt idx="354">
                  <c:v>39802</c:v>
                </c:pt>
                <c:pt idx="355">
                  <c:v>39803</c:v>
                </c:pt>
                <c:pt idx="356">
                  <c:v>39804</c:v>
                </c:pt>
                <c:pt idx="357">
                  <c:v>39805</c:v>
                </c:pt>
                <c:pt idx="358">
                  <c:v>39806</c:v>
                </c:pt>
                <c:pt idx="359">
                  <c:v>39807</c:v>
                </c:pt>
                <c:pt idx="360">
                  <c:v>39808</c:v>
                </c:pt>
                <c:pt idx="361">
                  <c:v>39809</c:v>
                </c:pt>
                <c:pt idx="362">
                  <c:v>39810</c:v>
                </c:pt>
                <c:pt idx="363">
                  <c:v>39811</c:v>
                </c:pt>
                <c:pt idx="364">
                  <c:v>39812</c:v>
                </c:pt>
                <c:pt idx="365">
                  <c:v>39813</c:v>
                </c:pt>
                <c:pt idx="366">
                  <c:v>39814</c:v>
                </c:pt>
                <c:pt idx="367">
                  <c:v>39815</c:v>
                </c:pt>
                <c:pt idx="368">
                  <c:v>39816</c:v>
                </c:pt>
                <c:pt idx="369">
                  <c:v>39817</c:v>
                </c:pt>
                <c:pt idx="370">
                  <c:v>39818</c:v>
                </c:pt>
                <c:pt idx="371">
                  <c:v>39819</c:v>
                </c:pt>
                <c:pt idx="372">
                  <c:v>39820</c:v>
                </c:pt>
                <c:pt idx="373">
                  <c:v>39821</c:v>
                </c:pt>
                <c:pt idx="374">
                  <c:v>39822</c:v>
                </c:pt>
                <c:pt idx="375">
                  <c:v>39823</c:v>
                </c:pt>
                <c:pt idx="376">
                  <c:v>39824</c:v>
                </c:pt>
                <c:pt idx="377">
                  <c:v>39825</c:v>
                </c:pt>
                <c:pt idx="378">
                  <c:v>39826</c:v>
                </c:pt>
                <c:pt idx="379">
                  <c:v>39827</c:v>
                </c:pt>
                <c:pt idx="380">
                  <c:v>39828</c:v>
                </c:pt>
                <c:pt idx="381">
                  <c:v>39829</c:v>
                </c:pt>
                <c:pt idx="382">
                  <c:v>39830</c:v>
                </c:pt>
                <c:pt idx="383">
                  <c:v>39831</c:v>
                </c:pt>
                <c:pt idx="384">
                  <c:v>39832</c:v>
                </c:pt>
                <c:pt idx="385">
                  <c:v>39833</c:v>
                </c:pt>
                <c:pt idx="386">
                  <c:v>39834</c:v>
                </c:pt>
                <c:pt idx="387">
                  <c:v>39835</c:v>
                </c:pt>
                <c:pt idx="388">
                  <c:v>39836</c:v>
                </c:pt>
                <c:pt idx="389">
                  <c:v>39837</c:v>
                </c:pt>
                <c:pt idx="390">
                  <c:v>39838</c:v>
                </c:pt>
                <c:pt idx="391">
                  <c:v>39839</c:v>
                </c:pt>
                <c:pt idx="392">
                  <c:v>39840</c:v>
                </c:pt>
                <c:pt idx="393">
                  <c:v>39841</c:v>
                </c:pt>
                <c:pt idx="394">
                  <c:v>39842</c:v>
                </c:pt>
                <c:pt idx="395">
                  <c:v>39843</c:v>
                </c:pt>
                <c:pt idx="396">
                  <c:v>39844</c:v>
                </c:pt>
                <c:pt idx="397">
                  <c:v>39845</c:v>
                </c:pt>
                <c:pt idx="398">
                  <c:v>39846</c:v>
                </c:pt>
                <c:pt idx="399">
                  <c:v>39847</c:v>
                </c:pt>
                <c:pt idx="400">
                  <c:v>39848</c:v>
                </c:pt>
                <c:pt idx="401">
                  <c:v>39849</c:v>
                </c:pt>
                <c:pt idx="402">
                  <c:v>39850</c:v>
                </c:pt>
                <c:pt idx="403">
                  <c:v>39851</c:v>
                </c:pt>
                <c:pt idx="404">
                  <c:v>39852</c:v>
                </c:pt>
                <c:pt idx="405">
                  <c:v>39853</c:v>
                </c:pt>
                <c:pt idx="406">
                  <c:v>39854</c:v>
                </c:pt>
                <c:pt idx="407">
                  <c:v>39855</c:v>
                </c:pt>
                <c:pt idx="408">
                  <c:v>39856</c:v>
                </c:pt>
                <c:pt idx="409">
                  <c:v>39857</c:v>
                </c:pt>
                <c:pt idx="410">
                  <c:v>39858</c:v>
                </c:pt>
                <c:pt idx="411">
                  <c:v>39859</c:v>
                </c:pt>
                <c:pt idx="412">
                  <c:v>39860</c:v>
                </c:pt>
                <c:pt idx="413">
                  <c:v>39861</c:v>
                </c:pt>
                <c:pt idx="414">
                  <c:v>39862</c:v>
                </c:pt>
                <c:pt idx="415">
                  <c:v>39863</c:v>
                </c:pt>
                <c:pt idx="416">
                  <c:v>39864</c:v>
                </c:pt>
                <c:pt idx="417">
                  <c:v>39865</c:v>
                </c:pt>
                <c:pt idx="418">
                  <c:v>39866</c:v>
                </c:pt>
                <c:pt idx="419">
                  <c:v>39867</c:v>
                </c:pt>
                <c:pt idx="420">
                  <c:v>39868</c:v>
                </c:pt>
                <c:pt idx="421">
                  <c:v>39869</c:v>
                </c:pt>
                <c:pt idx="422">
                  <c:v>39870</c:v>
                </c:pt>
                <c:pt idx="423">
                  <c:v>39871</c:v>
                </c:pt>
                <c:pt idx="424">
                  <c:v>39872</c:v>
                </c:pt>
                <c:pt idx="425">
                  <c:v>39873</c:v>
                </c:pt>
                <c:pt idx="426">
                  <c:v>39874</c:v>
                </c:pt>
                <c:pt idx="427">
                  <c:v>39875</c:v>
                </c:pt>
                <c:pt idx="428">
                  <c:v>39876</c:v>
                </c:pt>
                <c:pt idx="429">
                  <c:v>39877</c:v>
                </c:pt>
                <c:pt idx="430">
                  <c:v>39878</c:v>
                </c:pt>
                <c:pt idx="431">
                  <c:v>39879</c:v>
                </c:pt>
                <c:pt idx="432">
                  <c:v>39880</c:v>
                </c:pt>
                <c:pt idx="433">
                  <c:v>39881</c:v>
                </c:pt>
                <c:pt idx="434">
                  <c:v>39882</c:v>
                </c:pt>
                <c:pt idx="435">
                  <c:v>39883</c:v>
                </c:pt>
                <c:pt idx="436">
                  <c:v>39884</c:v>
                </c:pt>
                <c:pt idx="437">
                  <c:v>39885</c:v>
                </c:pt>
                <c:pt idx="438">
                  <c:v>39886</c:v>
                </c:pt>
                <c:pt idx="439">
                  <c:v>39887</c:v>
                </c:pt>
                <c:pt idx="440">
                  <c:v>39888</c:v>
                </c:pt>
                <c:pt idx="441">
                  <c:v>39889</c:v>
                </c:pt>
                <c:pt idx="442">
                  <c:v>39890</c:v>
                </c:pt>
                <c:pt idx="443">
                  <c:v>39891</c:v>
                </c:pt>
                <c:pt idx="444">
                  <c:v>39892</c:v>
                </c:pt>
                <c:pt idx="445">
                  <c:v>39893</c:v>
                </c:pt>
                <c:pt idx="446">
                  <c:v>39894</c:v>
                </c:pt>
                <c:pt idx="447">
                  <c:v>39895</c:v>
                </c:pt>
                <c:pt idx="448">
                  <c:v>39896</c:v>
                </c:pt>
                <c:pt idx="449">
                  <c:v>39897</c:v>
                </c:pt>
                <c:pt idx="450">
                  <c:v>39898</c:v>
                </c:pt>
                <c:pt idx="451">
                  <c:v>39899</c:v>
                </c:pt>
                <c:pt idx="452">
                  <c:v>39900</c:v>
                </c:pt>
                <c:pt idx="453">
                  <c:v>39901</c:v>
                </c:pt>
                <c:pt idx="454">
                  <c:v>39902</c:v>
                </c:pt>
                <c:pt idx="455">
                  <c:v>39903</c:v>
                </c:pt>
                <c:pt idx="456">
                  <c:v>39904</c:v>
                </c:pt>
                <c:pt idx="457">
                  <c:v>39905</c:v>
                </c:pt>
                <c:pt idx="458">
                  <c:v>39906</c:v>
                </c:pt>
                <c:pt idx="459">
                  <c:v>39907</c:v>
                </c:pt>
                <c:pt idx="460">
                  <c:v>39908</c:v>
                </c:pt>
                <c:pt idx="461">
                  <c:v>39909</c:v>
                </c:pt>
                <c:pt idx="462">
                  <c:v>39910</c:v>
                </c:pt>
                <c:pt idx="463">
                  <c:v>39911</c:v>
                </c:pt>
                <c:pt idx="464">
                  <c:v>39912</c:v>
                </c:pt>
                <c:pt idx="465">
                  <c:v>39913</c:v>
                </c:pt>
                <c:pt idx="466">
                  <c:v>39914</c:v>
                </c:pt>
                <c:pt idx="467">
                  <c:v>39915</c:v>
                </c:pt>
                <c:pt idx="468">
                  <c:v>39916</c:v>
                </c:pt>
                <c:pt idx="469">
                  <c:v>39917</c:v>
                </c:pt>
                <c:pt idx="470">
                  <c:v>39918</c:v>
                </c:pt>
                <c:pt idx="471">
                  <c:v>39919</c:v>
                </c:pt>
                <c:pt idx="472">
                  <c:v>39920</c:v>
                </c:pt>
                <c:pt idx="473">
                  <c:v>39921</c:v>
                </c:pt>
                <c:pt idx="474">
                  <c:v>39922</c:v>
                </c:pt>
                <c:pt idx="475">
                  <c:v>39923</c:v>
                </c:pt>
                <c:pt idx="476">
                  <c:v>39924</c:v>
                </c:pt>
                <c:pt idx="477">
                  <c:v>39925</c:v>
                </c:pt>
                <c:pt idx="478">
                  <c:v>39926</c:v>
                </c:pt>
                <c:pt idx="479">
                  <c:v>39927</c:v>
                </c:pt>
                <c:pt idx="480">
                  <c:v>39928</c:v>
                </c:pt>
                <c:pt idx="481">
                  <c:v>39929</c:v>
                </c:pt>
                <c:pt idx="482">
                  <c:v>39930</c:v>
                </c:pt>
                <c:pt idx="483">
                  <c:v>39931</c:v>
                </c:pt>
                <c:pt idx="484">
                  <c:v>39932</c:v>
                </c:pt>
                <c:pt idx="485">
                  <c:v>39933</c:v>
                </c:pt>
                <c:pt idx="486">
                  <c:v>39934</c:v>
                </c:pt>
                <c:pt idx="487">
                  <c:v>39935</c:v>
                </c:pt>
                <c:pt idx="488">
                  <c:v>39936</c:v>
                </c:pt>
                <c:pt idx="489">
                  <c:v>39937</c:v>
                </c:pt>
                <c:pt idx="490">
                  <c:v>39938</c:v>
                </c:pt>
                <c:pt idx="491">
                  <c:v>39939</c:v>
                </c:pt>
                <c:pt idx="492">
                  <c:v>39940</c:v>
                </c:pt>
                <c:pt idx="493">
                  <c:v>39941</c:v>
                </c:pt>
                <c:pt idx="494">
                  <c:v>39942</c:v>
                </c:pt>
                <c:pt idx="495">
                  <c:v>39943</c:v>
                </c:pt>
                <c:pt idx="496">
                  <c:v>39944</c:v>
                </c:pt>
                <c:pt idx="497">
                  <c:v>39945</c:v>
                </c:pt>
                <c:pt idx="498">
                  <c:v>39946</c:v>
                </c:pt>
                <c:pt idx="499">
                  <c:v>39947</c:v>
                </c:pt>
                <c:pt idx="500">
                  <c:v>39948</c:v>
                </c:pt>
                <c:pt idx="501">
                  <c:v>39949</c:v>
                </c:pt>
                <c:pt idx="502">
                  <c:v>39950</c:v>
                </c:pt>
                <c:pt idx="503">
                  <c:v>39951</c:v>
                </c:pt>
                <c:pt idx="504">
                  <c:v>39952</c:v>
                </c:pt>
                <c:pt idx="505">
                  <c:v>39953</c:v>
                </c:pt>
                <c:pt idx="506">
                  <c:v>39954</c:v>
                </c:pt>
                <c:pt idx="507">
                  <c:v>39955</c:v>
                </c:pt>
                <c:pt idx="508">
                  <c:v>39956</c:v>
                </c:pt>
                <c:pt idx="509">
                  <c:v>39957</c:v>
                </c:pt>
                <c:pt idx="510">
                  <c:v>39958</c:v>
                </c:pt>
                <c:pt idx="511">
                  <c:v>39959</c:v>
                </c:pt>
                <c:pt idx="512">
                  <c:v>39960</c:v>
                </c:pt>
                <c:pt idx="513">
                  <c:v>39961</c:v>
                </c:pt>
                <c:pt idx="514">
                  <c:v>39962</c:v>
                </c:pt>
                <c:pt idx="515">
                  <c:v>39963</c:v>
                </c:pt>
                <c:pt idx="516">
                  <c:v>39964</c:v>
                </c:pt>
                <c:pt idx="517">
                  <c:v>39965</c:v>
                </c:pt>
                <c:pt idx="518">
                  <c:v>39966</c:v>
                </c:pt>
                <c:pt idx="519">
                  <c:v>39967</c:v>
                </c:pt>
                <c:pt idx="520">
                  <c:v>39968</c:v>
                </c:pt>
                <c:pt idx="521">
                  <c:v>39969</c:v>
                </c:pt>
                <c:pt idx="522">
                  <c:v>39970</c:v>
                </c:pt>
                <c:pt idx="523">
                  <c:v>39971</c:v>
                </c:pt>
                <c:pt idx="524">
                  <c:v>39972</c:v>
                </c:pt>
                <c:pt idx="525">
                  <c:v>39973</c:v>
                </c:pt>
                <c:pt idx="526">
                  <c:v>39974</c:v>
                </c:pt>
                <c:pt idx="527">
                  <c:v>39975</c:v>
                </c:pt>
                <c:pt idx="528">
                  <c:v>39976</c:v>
                </c:pt>
                <c:pt idx="529">
                  <c:v>39977</c:v>
                </c:pt>
                <c:pt idx="530">
                  <c:v>39978</c:v>
                </c:pt>
                <c:pt idx="531">
                  <c:v>39979</c:v>
                </c:pt>
                <c:pt idx="532">
                  <c:v>39980</c:v>
                </c:pt>
                <c:pt idx="533">
                  <c:v>39981</c:v>
                </c:pt>
                <c:pt idx="534">
                  <c:v>39982</c:v>
                </c:pt>
                <c:pt idx="535">
                  <c:v>39983</c:v>
                </c:pt>
                <c:pt idx="536">
                  <c:v>39984</c:v>
                </c:pt>
                <c:pt idx="537">
                  <c:v>39985</c:v>
                </c:pt>
                <c:pt idx="538">
                  <c:v>39986</c:v>
                </c:pt>
                <c:pt idx="539">
                  <c:v>39987</c:v>
                </c:pt>
                <c:pt idx="540">
                  <c:v>39988</c:v>
                </c:pt>
                <c:pt idx="541">
                  <c:v>39989</c:v>
                </c:pt>
                <c:pt idx="542">
                  <c:v>39990</c:v>
                </c:pt>
                <c:pt idx="543">
                  <c:v>39991</c:v>
                </c:pt>
                <c:pt idx="544">
                  <c:v>39992</c:v>
                </c:pt>
                <c:pt idx="545">
                  <c:v>39993</c:v>
                </c:pt>
                <c:pt idx="546">
                  <c:v>39994</c:v>
                </c:pt>
                <c:pt idx="547">
                  <c:v>39995</c:v>
                </c:pt>
                <c:pt idx="548">
                  <c:v>39996</c:v>
                </c:pt>
                <c:pt idx="549">
                  <c:v>39997</c:v>
                </c:pt>
                <c:pt idx="550">
                  <c:v>39998</c:v>
                </c:pt>
                <c:pt idx="551">
                  <c:v>39999</c:v>
                </c:pt>
                <c:pt idx="552">
                  <c:v>40000</c:v>
                </c:pt>
                <c:pt idx="553">
                  <c:v>40001</c:v>
                </c:pt>
                <c:pt idx="554">
                  <c:v>40002</c:v>
                </c:pt>
                <c:pt idx="555">
                  <c:v>40003</c:v>
                </c:pt>
                <c:pt idx="556">
                  <c:v>40004</c:v>
                </c:pt>
                <c:pt idx="557">
                  <c:v>40005</c:v>
                </c:pt>
                <c:pt idx="558">
                  <c:v>40006</c:v>
                </c:pt>
                <c:pt idx="559">
                  <c:v>40007</c:v>
                </c:pt>
                <c:pt idx="560">
                  <c:v>40008</c:v>
                </c:pt>
                <c:pt idx="561">
                  <c:v>40009</c:v>
                </c:pt>
                <c:pt idx="562">
                  <c:v>40010</c:v>
                </c:pt>
                <c:pt idx="563">
                  <c:v>40011</c:v>
                </c:pt>
                <c:pt idx="564">
                  <c:v>40012</c:v>
                </c:pt>
                <c:pt idx="565">
                  <c:v>40013</c:v>
                </c:pt>
                <c:pt idx="566">
                  <c:v>40014</c:v>
                </c:pt>
                <c:pt idx="567">
                  <c:v>40015</c:v>
                </c:pt>
                <c:pt idx="568">
                  <c:v>40016</c:v>
                </c:pt>
                <c:pt idx="569">
                  <c:v>40017</c:v>
                </c:pt>
                <c:pt idx="570">
                  <c:v>40018</c:v>
                </c:pt>
                <c:pt idx="571">
                  <c:v>40019</c:v>
                </c:pt>
                <c:pt idx="572">
                  <c:v>40020</c:v>
                </c:pt>
                <c:pt idx="573">
                  <c:v>40021</c:v>
                </c:pt>
                <c:pt idx="574">
                  <c:v>40022</c:v>
                </c:pt>
                <c:pt idx="575">
                  <c:v>40023</c:v>
                </c:pt>
                <c:pt idx="576">
                  <c:v>40024</c:v>
                </c:pt>
                <c:pt idx="577">
                  <c:v>40025</c:v>
                </c:pt>
                <c:pt idx="578">
                  <c:v>40026</c:v>
                </c:pt>
                <c:pt idx="579">
                  <c:v>40027</c:v>
                </c:pt>
                <c:pt idx="580">
                  <c:v>40028</c:v>
                </c:pt>
                <c:pt idx="581">
                  <c:v>40029</c:v>
                </c:pt>
                <c:pt idx="582">
                  <c:v>40030</c:v>
                </c:pt>
                <c:pt idx="583">
                  <c:v>40031</c:v>
                </c:pt>
                <c:pt idx="584">
                  <c:v>40032</c:v>
                </c:pt>
                <c:pt idx="585">
                  <c:v>40033</c:v>
                </c:pt>
                <c:pt idx="586">
                  <c:v>40034</c:v>
                </c:pt>
                <c:pt idx="587">
                  <c:v>40035</c:v>
                </c:pt>
                <c:pt idx="588">
                  <c:v>40036</c:v>
                </c:pt>
                <c:pt idx="589">
                  <c:v>40037</c:v>
                </c:pt>
                <c:pt idx="590">
                  <c:v>40038</c:v>
                </c:pt>
                <c:pt idx="591">
                  <c:v>40039</c:v>
                </c:pt>
                <c:pt idx="592">
                  <c:v>40040</c:v>
                </c:pt>
                <c:pt idx="593">
                  <c:v>40041</c:v>
                </c:pt>
                <c:pt idx="594">
                  <c:v>40042</c:v>
                </c:pt>
                <c:pt idx="595">
                  <c:v>40043</c:v>
                </c:pt>
                <c:pt idx="596">
                  <c:v>40044</c:v>
                </c:pt>
                <c:pt idx="597">
                  <c:v>40045</c:v>
                </c:pt>
                <c:pt idx="598">
                  <c:v>40046</c:v>
                </c:pt>
                <c:pt idx="599">
                  <c:v>40047</c:v>
                </c:pt>
                <c:pt idx="600">
                  <c:v>40048</c:v>
                </c:pt>
                <c:pt idx="601">
                  <c:v>40049</c:v>
                </c:pt>
                <c:pt idx="602">
                  <c:v>40050</c:v>
                </c:pt>
                <c:pt idx="603">
                  <c:v>40051</c:v>
                </c:pt>
                <c:pt idx="604">
                  <c:v>40052</c:v>
                </c:pt>
                <c:pt idx="605">
                  <c:v>40053</c:v>
                </c:pt>
                <c:pt idx="606">
                  <c:v>40054</c:v>
                </c:pt>
                <c:pt idx="607">
                  <c:v>40055</c:v>
                </c:pt>
                <c:pt idx="608">
                  <c:v>40056</c:v>
                </c:pt>
                <c:pt idx="609">
                  <c:v>40057</c:v>
                </c:pt>
                <c:pt idx="610">
                  <c:v>40058</c:v>
                </c:pt>
                <c:pt idx="611">
                  <c:v>40059</c:v>
                </c:pt>
                <c:pt idx="612">
                  <c:v>40060</c:v>
                </c:pt>
                <c:pt idx="613">
                  <c:v>40061</c:v>
                </c:pt>
                <c:pt idx="614">
                  <c:v>40062</c:v>
                </c:pt>
                <c:pt idx="615">
                  <c:v>40063</c:v>
                </c:pt>
                <c:pt idx="616">
                  <c:v>40064</c:v>
                </c:pt>
                <c:pt idx="617">
                  <c:v>40065</c:v>
                </c:pt>
                <c:pt idx="618">
                  <c:v>40066</c:v>
                </c:pt>
                <c:pt idx="619">
                  <c:v>40067</c:v>
                </c:pt>
                <c:pt idx="620">
                  <c:v>40068</c:v>
                </c:pt>
                <c:pt idx="621">
                  <c:v>40069</c:v>
                </c:pt>
                <c:pt idx="622">
                  <c:v>40070</c:v>
                </c:pt>
                <c:pt idx="623">
                  <c:v>40071</c:v>
                </c:pt>
                <c:pt idx="624">
                  <c:v>40072</c:v>
                </c:pt>
                <c:pt idx="625">
                  <c:v>40073</c:v>
                </c:pt>
                <c:pt idx="626">
                  <c:v>40074</c:v>
                </c:pt>
                <c:pt idx="627">
                  <c:v>40075</c:v>
                </c:pt>
                <c:pt idx="628">
                  <c:v>40076</c:v>
                </c:pt>
                <c:pt idx="629">
                  <c:v>40077</c:v>
                </c:pt>
                <c:pt idx="630">
                  <c:v>40078</c:v>
                </c:pt>
                <c:pt idx="631">
                  <c:v>40079</c:v>
                </c:pt>
                <c:pt idx="632">
                  <c:v>40080</c:v>
                </c:pt>
                <c:pt idx="633">
                  <c:v>40081</c:v>
                </c:pt>
                <c:pt idx="634">
                  <c:v>40082</c:v>
                </c:pt>
                <c:pt idx="635">
                  <c:v>40083</c:v>
                </c:pt>
                <c:pt idx="636">
                  <c:v>40084</c:v>
                </c:pt>
                <c:pt idx="637">
                  <c:v>40085</c:v>
                </c:pt>
                <c:pt idx="638">
                  <c:v>40086</c:v>
                </c:pt>
                <c:pt idx="639">
                  <c:v>40087</c:v>
                </c:pt>
                <c:pt idx="640">
                  <c:v>40088</c:v>
                </c:pt>
                <c:pt idx="641">
                  <c:v>40089</c:v>
                </c:pt>
                <c:pt idx="642">
                  <c:v>40090</c:v>
                </c:pt>
                <c:pt idx="643">
                  <c:v>40091</c:v>
                </c:pt>
                <c:pt idx="644">
                  <c:v>40092</c:v>
                </c:pt>
                <c:pt idx="645">
                  <c:v>40093</c:v>
                </c:pt>
                <c:pt idx="646">
                  <c:v>40094</c:v>
                </c:pt>
                <c:pt idx="647">
                  <c:v>40095</c:v>
                </c:pt>
                <c:pt idx="648">
                  <c:v>40096</c:v>
                </c:pt>
                <c:pt idx="649">
                  <c:v>40097</c:v>
                </c:pt>
                <c:pt idx="650">
                  <c:v>40098</c:v>
                </c:pt>
                <c:pt idx="651">
                  <c:v>40099</c:v>
                </c:pt>
                <c:pt idx="652">
                  <c:v>40100</c:v>
                </c:pt>
                <c:pt idx="653">
                  <c:v>40101</c:v>
                </c:pt>
                <c:pt idx="654">
                  <c:v>40102</c:v>
                </c:pt>
                <c:pt idx="655">
                  <c:v>40103</c:v>
                </c:pt>
                <c:pt idx="656">
                  <c:v>40104</c:v>
                </c:pt>
                <c:pt idx="657">
                  <c:v>40105</c:v>
                </c:pt>
                <c:pt idx="658">
                  <c:v>40106</c:v>
                </c:pt>
                <c:pt idx="659">
                  <c:v>40107</c:v>
                </c:pt>
                <c:pt idx="660">
                  <c:v>40108</c:v>
                </c:pt>
                <c:pt idx="661">
                  <c:v>40109</c:v>
                </c:pt>
                <c:pt idx="662">
                  <c:v>40110</c:v>
                </c:pt>
                <c:pt idx="663">
                  <c:v>40111</c:v>
                </c:pt>
                <c:pt idx="664">
                  <c:v>40112</c:v>
                </c:pt>
                <c:pt idx="665">
                  <c:v>40113</c:v>
                </c:pt>
                <c:pt idx="666">
                  <c:v>40114</c:v>
                </c:pt>
                <c:pt idx="667">
                  <c:v>40115</c:v>
                </c:pt>
                <c:pt idx="668">
                  <c:v>40116</c:v>
                </c:pt>
                <c:pt idx="669">
                  <c:v>40117</c:v>
                </c:pt>
                <c:pt idx="670">
                  <c:v>40118</c:v>
                </c:pt>
                <c:pt idx="671">
                  <c:v>40119</c:v>
                </c:pt>
                <c:pt idx="672">
                  <c:v>40120</c:v>
                </c:pt>
                <c:pt idx="673">
                  <c:v>40121</c:v>
                </c:pt>
                <c:pt idx="674">
                  <c:v>40122</c:v>
                </c:pt>
                <c:pt idx="675">
                  <c:v>40123</c:v>
                </c:pt>
                <c:pt idx="676">
                  <c:v>40124</c:v>
                </c:pt>
                <c:pt idx="677">
                  <c:v>40125</c:v>
                </c:pt>
                <c:pt idx="678">
                  <c:v>40126</c:v>
                </c:pt>
                <c:pt idx="679">
                  <c:v>40127</c:v>
                </c:pt>
                <c:pt idx="680">
                  <c:v>40128</c:v>
                </c:pt>
                <c:pt idx="681">
                  <c:v>40129</c:v>
                </c:pt>
                <c:pt idx="682">
                  <c:v>40130</c:v>
                </c:pt>
                <c:pt idx="683">
                  <c:v>40131</c:v>
                </c:pt>
                <c:pt idx="684">
                  <c:v>40132</c:v>
                </c:pt>
                <c:pt idx="685">
                  <c:v>40133</c:v>
                </c:pt>
                <c:pt idx="686">
                  <c:v>40134</c:v>
                </c:pt>
                <c:pt idx="687">
                  <c:v>40135</c:v>
                </c:pt>
                <c:pt idx="688">
                  <c:v>40136</c:v>
                </c:pt>
                <c:pt idx="689">
                  <c:v>40137</c:v>
                </c:pt>
                <c:pt idx="690">
                  <c:v>40138</c:v>
                </c:pt>
                <c:pt idx="691">
                  <c:v>40139</c:v>
                </c:pt>
                <c:pt idx="692">
                  <c:v>40140</c:v>
                </c:pt>
                <c:pt idx="693">
                  <c:v>40141</c:v>
                </c:pt>
                <c:pt idx="694">
                  <c:v>40142</c:v>
                </c:pt>
                <c:pt idx="695">
                  <c:v>40143</c:v>
                </c:pt>
                <c:pt idx="696">
                  <c:v>40144</c:v>
                </c:pt>
                <c:pt idx="697">
                  <c:v>40145</c:v>
                </c:pt>
                <c:pt idx="698">
                  <c:v>40146</c:v>
                </c:pt>
                <c:pt idx="699">
                  <c:v>40147</c:v>
                </c:pt>
                <c:pt idx="700">
                  <c:v>40148</c:v>
                </c:pt>
                <c:pt idx="701">
                  <c:v>40149</c:v>
                </c:pt>
                <c:pt idx="702">
                  <c:v>40150</c:v>
                </c:pt>
                <c:pt idx="703">
                  <c:v>40151</c:v>
                </c:pt>
                <c:pt idx="704">
                  <c:v>40152</c:v>
                </c:pt>
                <c:pt idx="705">
                  <c:v>40153</c:v>
                </c:pt>
                <c:pt idx="706">
                  <c:v>40154</c:v>
                </c:pt>
                <c:pt idx="707">
                  <c:v>40155</c:v>
                </c:pt>
                <c:pt idx="708">
                  <c:v>40156</c:v>
                </c:pt>
                <c:pt idx="709">
                  <c:v>40157</c:v>
                </c:pt>
                <c:pt idx="710">
                  <c:v>40158</c:v>
                </c:pt>
                <c:pt idx="711">
                  <c:v>40159</c:v>
                </c:pt>
                <c:pt idx="712">
                  <c:v>40160</c:v>
                </c:pt>
                <c:pt idx="713">
                  <c:v>40161</c:v>
                </c:pt>
                <c:pt idx="714">
                  <c:v>40162</c:v>
                </c:pt>
                <c:pt idx="715">
                  <c:v>40163</c:v>
                </c:pt>
                <c:pt idx="716">
                  <c:v>40164</c:v>
                </c:pt>
                <c:pt idx="717">
                  <c:v>40165</c:v>
                </c:pt>
                <c:pt idx="718">
                  <c:v>40166</c:v>
                </c:pt>
                <c:pt idx="719">
                  <c:v>40167</c:v>
                </c:pt>
                <c:pt idx="720">
                  <c:v>40168</c:v>
                </c:pt>
                <c:pt idx="721">
                  <c:v>40169</c:v>
                </c:pt>
                <c:pt idx="722">
                  <c:v>40170</c:v>
                </c:pt>
                <c:pt idx="723">
                  <c:v>40171</c:v>
                </c:pt>
                <c:pt idx="724">
                  <c:v>40172</c:v>
                </c:pt>
                <c:pt idx="725">
                  <c:v>40173</c:v>
                </c:pt>
                <c:pt idx="726">
                  <c:v>40174</c:v>
                </c:pt>
                <c:pt idx="727">
                  <c:v>40175</c:v>
                </c:pt>
                <c:pt idx="728">
                  <c:v>40176</c:v>
                </c:pt>
                <c:pt idx="729">
                  <c:v>40177</c:v>
                </c:pt>
                <c:pt idx="730">
                  <c:v>40178</c:v>
                </c:pt>
                <c:pt idx="731">
                  <c:v>40179</c:v>
                </c:pt>
                <c:pt idx="732">
                  <c:v>40180</c:v>
                </c:pt>
                <c:pt idx="733">
                  <c:v>40181</c:v>
                </c:pt>
                <c:pt idx="734">
                  <c:v>40182</c:v>
                </c:pt>
                <c:pt idx="735">
                  <c:v>40183</c:v>
                </c:pt>
                <c:pt idx="736">
                  <c:v>40184</c:v>
                </c:pt>
                <c:pt idx="737">
                  <c:v>40185</c:v>
                </c:pt>
                <c:pt idx="738">
                  <c:v>40186</c:v>
                </c:pt>
                <c:pt idx="739">
                  <c:v>40187</c:v>
                </c:pt>
                <c:pt idx="740">
                  <c:v>40188</c:v>
                </c:pt>
                <c:pt idx="741">
                  <c:v>40189</c:v>
                </c:pt>
                <c:pt idx="742">
                  <c:v>40190</c:v>
                </c:pt>
                <c:pt idx="743">
                  <c:v>40191</c:v>
                </c:pt>
                <c:pt idx="744">
                  <c:v>40192</c:v>
                </c:pt>
                <c:pt idx="745">
                  <c:v>40193</c:v>
                </c:pt>
                <c:pt idx="746">
                  <c:v>40194</c:v>
                </c:pt>
                <c:pt idx="747">
                  <c:v>40195</c:v>
                </c:pt>
                <c:pt idx="748">
                  <c:v>40196</c:v>
                </c:pt>
                <c:pt idx="749">
                  <c:v>40197</c:v>
                </c:pt>
                <c:pt idx="750">
                  <c:v>40198</c:v>
                </c:pt>
                <c:pt idx="751">
                  <c:v>40199</c:v>
                </c:pt>
                <c:pt idx="752">
                  <c:v>40200</c:v>
                </c:pt>
                <c:pt idx="753">
                  <c:v>40201</c:v>
                </c:pt>
                <c:pt idx="754">
                  <c:v>40202</c:v>
                </c:pt>
                <c:pt idx="755">
                  <c:v>40203</c:v>
                </c:pt>
                <c:pt idx="756">
                  <c:v>40204</c:v>
                </c:pt>
                <c:pt idx="757">
                  <c:v>40205</c:v>
                </c:pt>
                <c:pt idx="758">
                  <c:v>40206</c:v>
                </c:pt>
                <c:pt idx="759">
                  <c:v>40207</c:v>
                </c:pt>
                <c:pt idx="760">
                  <c:v>40208</c:v>
                </c:pt>
                <c:pt idx="761">
                  <c:v>40209</c:v>
                </c:pt>
                <c:pt idx="762">
                  <c:v>40210</c:v>
                </c:pt>
                <c:pt idx="763">
                  <c:v>40211</c:v>
                </c:pt>
                <c:pt idx="764">
                  <c:v>40212</c:v>
                </c:pt>
                <c:pt idx="765">
                  <c:v>40213</c:v>
                </c:pt>
                <c:pt idx="766">
                  <c:v>40214</c:v>
                </c:pt>
                <c:pt idx="767">
                  <c:v>40215</c:v>
                </c:pt>
                <c:pt idx="768">
                  <c:v>40216</c:v>
                </c:pt>
                <c:pt idx="769">
                  <c:v>40217</c:v>
                </c:pt>
                <c:pt idx="770">
                  <c:v>40218</c:v>
                </c:pt>
                <c:pt idx="771">
                  <c:v>40219</c:v>
                </c:pt>
                <c:pt idx="772">
                  <c:v>40220</c:v>
                </c:pt>
                <c:pt idx="773">
                  <c:v>40221</c:v>
                </c:pt>
                <c:pt idx="774">
                  <c:v>40222</c:v>
                </c:pt>
                <c:pt idx="775">
                  <c:v>40223</c:v>
                </c:pt>
                <c:pt idx="776">
                  <c:v>40224</c:v>
                </c:pt>
                <c:pt idx="777">
                  <c:v>40225</c:v>
                </c:pt>
                <c:pt idx="778">
                  <c:v>40226</c:v>
                </c:pt>
                <c:pt idx="779">
                  <c:v>40227</c:v>
                </c:pt>
                <c:pt idx="780">
                  <c:v>40228</c:v>
                </c:pt>
                <c:pt idx="781">
                  <c:v>40229</c:v>
                </c:pt>
                <c:pt idx="782">
                  <c:v>40230</c:v>
                </c:pt>
                <c:pt idx="783">
                  <c:v>40231</c:v>
                </c:pt>
                <c:pt idx="784">
                  <c:v>40232</c:v>
                </c:pt>
                <c:pt idx="785">
                  <c:v>40233</c:v>
                </c:pt>
                <c:pt idx="786">
                  <c:v>40234</c:v>
                </c:pt>
                <c:pt idx="787">
                  <c:v>40235</c:v>
                </c:pt>
                <c:pt idx="788">
                  <c:v>40236</c:v>
                </c:pt>
                <c:pt idx="789">
                  <c:v>40237</c:v>
                </c:pt>
                <c:pt idx="790">
                  <c:v>40238</c:v>
                </c:pt>
                <c:pt idx="791">
                  <c:v>40239</c:v>
                </c:pt>
                <c:pt idx="792">
                  <c:v>40240</c:v>
                </c:pt>
                <c:pt idx="793">
                  <c:v>40241</c:v>
                </c:pt>
                <c:pt idx="794">
                  <c:v>40242</c:v>
                </c:pt>
                <c:pt idx="795">
                  <c:v>40243</c:v>
                </c:pt>
                <c:pt idx="796">
                  <c:v>40244</c:v>
                </c:pt>
                <c:pt idx="797">
                  <c:v>40245</c:v>
                </c:pt>
                <c:pt idx="798">
                  <c:v>40246</c:v>
                </c:pt>
                <c:pt idx="799">
                  <c:v>40247</c:v>
                </c:pt>
                <c:pt idx="800">
                  <c:v>40248</c:v>
                </c:pt>
                <c:pt idx="801">
                  <c:v>40249</c:v>
                </c:pt>
                <c:pt idx="802">
                  <c:v>40250</c:v>
                </c:pt>
                <c:pt idx="803">
                  <c:v>40251</c:v>
                </c:pt>
                <c:pt idx="804">
                  <c:v>40252</c:v>
                </c:pt>
                <c:pt idx="805">
                  <c:v>40253</c:v>
                </c:pt>
                <c:pt idx="806">
                  <c:v>40254</c:v>
                </c:pt>
                <c:pt idx="807">
                  <c:v>40255</c:v>
                </c:pt>
                <c:pt idx="808">
                  <c:v>40256</c:v>
                </c:pt>
                <c:pt idx="809">
                  <c:v>40257</c:v>
                </c:pt>
                <c:pt idx="810">
                  <c:v>40258</c:v>
                </c:pt>
                <c:pt idx="811">
                  <c:v>40259</c:v>
                </c:pt>
                <c:pt idx="812">
                  <c:v>40260</c:v>
                </c:pt>
                <c:pt idx="813">
                  <c:v>40261</c:v>
                </c:pt>
                <c:pt idx="814">
                  <c:v>40262</c:v>
                </c:pt>
                <c:pt idx="815">
                  <c:v>40263</c:v>
                </c:pt>
                <c:pt idx="816">
                  <c:v>40264</c:v>
                </c:pt>
                <c:pt idx="817">
                  <c:v>40265</c:v>
                </c:pt>
                <c:pt idx="818">
                  <c:v>40266</c:v>
                </c:pt>
                <c:pt idx="819">
                  <c:v>40267</c:v>
                </c:pt>
                <c:pt idx="820">
                  <c:v>40268</c:v>
                </c:pt>
                <c:pt idx="821">
                  <c:v>40269</c:v>
                </c:pt>
                <c:pt idx="822">
                  <c:v>40270</c:v>
                </c:pt>
                <c:pt idx="823">
                  <c:v>40271</c:v>
                </c:pt>
                <c:pt idx="824">
                  <c:v>40272</c:v>
                </c:pt>
                <c:pt idx="825">
                  <c:v>40273</c:v>
                </c:pt>
                <c:pt idx="826">
                  <c:v>40274</c:v>
                </c:pt>
                <c:pt idx="827">
                  <c:v>40275</c:v>
                </c:pt>
                <c:pt idx="828">
                  <c:v>40276</c:v>
                </c:pt>
                <c:pt idx="829">
                  <c:v>40277</c:v>
                </c:pt>
                <c:pt idx="830">
                  <c:v>40278</c:v>
                </c:pt>
                <c:pt idx="831">
                  <c:v>40279</c:v>
                </c:pt>
                <c:pt idx="832">
                  <c:v>40280</c:v>
                </c:pt>
                <c:pt idx="833">
                  <c:v>40281</c:v>
                </c:pt>
                <c:pt idx="834">
                  <c:v>40282</c:v>
                </c:pt>
                <c:pt idx="835">
                  <c:v>40283</c:v>
                </c:pt>
                <c:pt idx="836">
                  <c:v>40284</c:v>
                </c:pt>
                <c:pt idx="837">
                  <c:v>40285</c:v>
                </c:pt>
                <c:pt idx="838">
                  <c:v>40286</c:v>
                </c:pt>
                <c:pt idx="839">
                  <c:v>40287</c:v>
                </c:pt>
                <c:pt idx="840">
                  <c:v>40288</c:v>
                </c:pt>
                <c:pt idx="841">
                  <c:v>40289</c:v>
                </c:pt>
                <c:pt idx="842">
                  <c:v>40290</c:v>
                </c:pt>
                <c:pt idx="843">
                  <c:v>40291</c:v>
                </c:pt>
                <c:pt idx="844">
                  <c:v>40292</c:v>
                </c:pt>
                <c:pt idx="845">
                  <c:v>40293</c:v>
                </c:pt>
                <c:pt idx="846">
                  <c:v>40294</c:v>
                </c:pt>
                <c:pt idx="847">
                  <c:v>40295</c:v>
                </c:pt>
                <c:pt idx="848">
                  <c:v>40296</c:v>
                </c:pt>
                <c:pt idx="849">
                  <c:v>40297</c:v>
                </c:pt>
                <c:pt idx="850">
                  <c:v>40298</c:v>
                </c:pt>
                <c:pt idx="851">
                  <c:v>40299</c:v>
                </c:pt>
                <c:pt idx="852">
                  <c:v>40300</c:v>
                </c:pt>
                <c:pt idx="853">
                  <c:v>40301</c:v>
                </c:pt>
                <c:pt idx="854">
                  <c:v>40302</c:v>
                </c:pt>
                <c:pt idx="855">
                  <c:v>40303</c:v>
                </c:pt>
                <c:pt idx="856">
                  <c:v>40304</c:v>
                </c:pt>
                <c:pt idx="857">
                  <c:v>40305</c:v>
                </c:pt>
                <c:pt idx="858">
                  <c:v>40306</c:v>
                </c:pt>
                <c:pt idx="859">
                  <c:v>40307</c:v>
                </c:pt>
                <c:pt idx="860">
                  <c:v>40308</c:v>
                </c:pt>
                <c:pt idx="861">
                  <c:v>40309</c:v>
                </c:pt>
                <c:pt idx="862">
                  <c:v>40310</c:v>
                </c:pt>
                <c:pt idx="863">
                  <c:v>40311</c:v>
                </c:pt>
                <c:pt idx="864">
                  <c:v>40312</c:v>
                </c:pt>
                <c:pt idx="865">
                  <c:v>40313</c:v>
                </c:pt>
                <c:pt idx="866">
                  <c:v>40314</c:v>
                </c:pt>
                <c:pt idx="867">
                  <c:v>40315</c:v>
                </c:pt>
                <c:pt idx="868">
                  <c:v>40316</c:v>
                </c:pt>
                <c:pt idx="869">
                  <c:v>40317</c:v>
                </c:pt>
                <c:pt idx="870">
                  <c:v>40318</c:v>
                </c:pt>
                <c:pt idx="871">
                  <c:v>40319</c:v>
                </c:pt>
                <c:pt idx="872">
                  <c:v>40320</c:v>
                </c:pt>
                <c:pt idx="873">
                  <c:v>40321</c:v>
                </c:pt>
                <c:pt idx="874">
                  <c:v>40322</c:v>
                </c:pt>
                <c:pt idx="875">
                  <c:v>40323</c:v>
                </c:pt>
                <c:pt idx="876">
                  <c:v>40324</c:v>
                </c:pt>
                <c:pt idx="877">
                  <c:v>40325</c:v>
                </c:pt>
                <c:pt idx="878">
                  <c:v>40326</c:v>
                </c:pt>
                <c:pt idx="879">
                  <c:v>40327</c:v>
                </c:pt>
                <c:pt idx="880">
                  <c:v>40328</c:v>
                </c:pt>
                <c:pt idx="881">
                  <c:v>40329</c:v>
                </c:pt>
                <c:pt idx="882">
                  <c:v>40330</c:v>
                </c:pt>
                <c:pt idx="883">
                  <c:v>40331</c:v>
                </c:pt>
                <c:pt idx="884">
                  <c:v>40332</c:v>
                </c:pt>
                <c:pt idx="885">
                  <c:v>40333</c:v>
                </c:pt>
                <c:pt idx="886">
                  <c:v>40334</c:v>
                </c:pt>
                <c:pt idx="887">
                  <c:v>40335</c:v>
                </c:pt>
                <c:pt idx="888">
                  <c:v>40336</c:v>
                </c:pt>
                <c:pt idx="889">
                  <c:v>40337</c:v>
                </c:pt>
                <c:pt idx="890">
                  <c:v>40338</c:v>
                </c:pt>
                <c:pt idx="891">
                  <c:v>40339</c:v>
                </c:pt>
                <c:pt idx="892">
                  <c:v>40340</c:v>
                </c:pt>
                <c:pt idx="893">
                  <c:v>40341</c:v>
                </c:pt>
                <c:pt idx="894">
                  <c:v>40342</c:v>
                </c:pt>
                <c:pt idx="895">
                  <c:v>40343</c:v>
                </c:pt>
                <c:pt idx="896">
                  <c:v>40344</c:v>
                </c:pt>
                <c:pt idx="897">
                  <c:v>40345</c:v>
                </c:pt>
                <c:pt idx="898">
                  <c:v>40346</c:v>
                </c:pt>
                <c:pt idx="899">
                  <c:v>40347</c:v>
                </c:pt>
                <c:pt idx="900">
                  <c:v>40348</c:v>
                </c:pt>
                <c:pt idx="901">
                  <c:v>40349</c:v>
                </c:pt>
                <c:pt idx="902">
                  <c:v>40350</c:v>
                </c:pt>
                <c:pt idx="903">
                  <c:v>40351</c:v>
                </c:pt>
                <c:pt idx="904">
                  <c:v>40352</c:v>
                </c:pt>
                <c:pt idx="905">
                  <c:v>40353</c:v>
                </c:pt>
                <c:pt idx="906">
                  <c:v>40354</c:v>
                </c:pt>
                <c:pt idx="907">
                  <c:v>40355</c:v>
                </c:pt>
                <c:pt idx="908">
                  <c:v>40356</c:v>
                </c:pt>
                <c:pt idx="909">
                  <c:v>40357</c:v>
                </c:pt>
                <c:pt idx="910">
                  <c:v>40358</c:v>
                </c:pt>
                <c:pt idx="911">
                  <c:v>40359</c:v>
                </c:pt>
                <c:pt idx="912">
                  <c:v>40360</c:v>
                </c:pt>
                <c:pt idx="913">
                  <c:v>40361</c:v>
                </c:pt>
                <c:pt idx="914">
                  <c:v>40362</c:v>
                </c:pt>
                <c:pt idx="915">
                  <c:v>40363</c:v>
                </c:pt>
                <c:pt idx="916">
                  <c:v>40364</c:v>
                </c:pt>
                <c:pt idx="917">
                  <c:v>40365</c:v>
                </c:pt>
                <c:pt idx="918">
                  <c:v>40366</c:v>
                </c:pt>
                <c:pt idx="919">
                  <c:v>40367</c:v>
                </c:pt>
                <c:pt idx="920">
                  <c:v>40368</c:v>
                </c:pt>
                <c:pt idx="921">
                  <c:v>40369</c:v>
                </c:pt>
                <c:pt idx="922">
                  <c:v>40370</c:v>
                </c:pt>
                <c:pt idx="923">
                  <c:v>40371</c:v>
                </c:pt>
                <c:pt idx="924">
                  <c:v>40372</c:v>
                </c:pt>
                <c:pt idx="925">
                  <c:v>40373</c:v>
                </c:pt>
                <c:pt idx="926">
                  <c:v>40374</c:v>
                </c:pt>
                <c:pt idx="927">
                  <c:v>40375</c:v>
                </c:pt>
                <c:pt idx="928">
                  <c:v>40376</c:v>
                </c:pt>
                <c:pt idx="929">
                  <c:v>40377</c:v>
                </c:pt>
                <c:pt idx="930">
                  <c:v>40378</c:v>
                </c:pt>
                <c:pt idx="931">
                  <c:v>40379</c:v>
                </c:pt>
                <c:pt idx="932">
                  <c:v>40380</c:v>
                </c:pt>
                <c:pt idx="933">
                  <c:v>40381</c:v>
                </c:pt>
                <c:pt idx="934">
                  <c:v>40382</c:v>
                </c:pt>
                <c:pt idx="935">
                  <c:v>40383</c:v>
                </c:pt>
                <c:pt idx="936">
                  <c:v>40384</c:v>
                </c:pt>
                <c:pt idx="937">
                  <c:v>40385</c:v>
                </c:pt>
                <c:pt idx="938">
                  <c:v>40386</c:v>
                </c:pt>
                <c:pt idx="939">
                  <c:v>40387</c:v>
                </c:pt>
                <c:pt idx="940">
                  <c:v>40388</c:v>
                </c:pt>
                <c:pt idx="941">
                  <c:v>40389</c:v>
                </c:pt>
                <c:pt idx="942">
                  <c:v>40390</c:v>
                </c:pt>
                <c:pt idx="943">
                  <c:v>40391</c:v>
                </c:pt>
                <c:pt idx="944">
                  <c:v>40392</c:v>
                </c:pt>
                <c:pt idx="945">
                  <c:v>40393</c:v>
                </c:pt>
                <c:pt idx="946">
                  <c:v>40394</c:v>
                </c:pt>
                <c:pt idx="947">
                  <c:v>40395</c:v>
                </c:pt>
                <c:pt idx="948">
                  <c:v>40396</c:v>
                </c:pt>
                <c:pt idx="949">
                  <c:v>40397</c:v>
                </c:pt>
                <c:pt idx="950">
                  <c:v>40398</c:v>
                </c:pt>
                <c:pt idx="951">
                  <c:v>40399</c:v>
                </c:pt>
                <c:pt idx="952">
                  <c:v>40400</c:v>
                </c:pt>
                <c:pt idx="953">
                  <c:v>40401</c:v>
                </c:pt>
                <c:pt idx="954">
                  <c:v>40402</c:v>
                </c:pt>
                <c:pt idx="955">
                  <c:v>40403</c:v>
                </c:pt>
                <c:pt idx="956">
                  <c:v>40404</c:v>
                </c:pt>
                <c:pt idx="957">
                  <c:v>40405</c:v>
                </c:pt>
                <c:pt idx="958">
                  <c:v>40406</c:v>
                </c:pt>
                <c:pt idx="959">
                  <c:v>40407</c:v>
                </c:pt>
                <c:pt idx="960">
                  <c:v>40408</c:v>
                </c:pt>
                <c:pt idx="961">
                  <c:v>40409</c:v>
                </c:pt>
                <c:pt idx="962">
                  <c:v>40410</c:v>
                </c:pt>
                <c:pt idx="963">
                  <c:v>40411</c:v>
                </c:pt>
                <c:pt idx="964">
                  <c:v>40412</c:v>
                </c:pt>
                <c:pt idx="965">
                  <c:v>40413</c:v>
                </c:pt>
                <c:pt idx="966">
                  <c:v>40414</c:v>
                </c:pt>
                <c:pt idx="967">
                  <c:v>40415</c:v>
                </c:pt>
                <c:pt idx="968">
                  <c:v>40416</c:v>
                </c:pt>
                <c:pt idx="969">
                  <c:v>40417</c:v>
                </c:pt>
                <c:pt idx="970">
                  <c:v>40418</c:v>
                </c:pt>
                <c:pt idx="971">
                  <c:v>40419</c:v>
                </c:pt>
                <c:pt idx="972">
                  <c:v>40420</c:v>
                </c:pt>
                <c:pt idx="973">
                  <c:v>40421</c:v>
                </c:pt>
                <c:pt idx="974">
                  <c:v>40422</c:v>
                </c:pt>
                <c:pt idx="975">
                  <c:v>40423</c:v>
                </c:pt>
                <c:pt idx="976">
                  <c:v>40424</c:v>
                </c:pt>
                <c:pt idx="977">
                  <c:v>40425</c:v>
                </c:pt>
                <c:pt idx="978">
                  <c:v>40426</c:v>
                </c:pt>
                <c:pt idx="979">
                  <c:v>40427</c:v>
                </c:pt>
                <c:pt idx="980">
                  <c:v>40428</c:v>
                </c:pt>
                <c:pt idx="981">
                  <c:v>40429</c:v>
                </c:pt>
                <c:pt idx="982">
                  <c:v>40430</c:v>
                </c:pt>
                <c:pt idx="983">
                  <c:v>40431</c:v>
                </c:pt>
                <c:pt idx="984">
                  <c:v>40432</c:v>
                </c:pt>
                <c:pt idx="985">
                  <c:v>40433</c:v>
                </c:pt>
                <c:pt idx="986">
                  <c:v>40434</c:v>
                </c:pt>
                <c:pt idx="987">
                  <c:v>40435</c:v>
                </c:pt>
                <c:pt idx="988">
                  <c:v>40436</c:v>
                </c:pt>
                <c:pt idx="989">
                  <c:v>40437</c:v>
                </c:pt>
                <c:pt idx="990">
                  <c:v>40438</c:v>
                </c:pt>
                <c:pt idx="991">
                  <c:v>40439</c:v>
                </c:pt>
                <c:pt idx="992">
                  <c:v>40440</c:v>
                </c:pt>
                <c:pt idx="993">
                  <c:v>40441</c:v>
                </c:pt>
                <c:pt idx="994">
                  <c:v>40442</c:v>
                </c:pt>
                <c:pt idx="995">
                  <c:v>40443</c:v>
                </c:pt>
                <c:pt idx="996">
                  <c:v>40444</c:v>
                </c:pt>
                <c:pt idx="997">
                  <c:v>40445</c:v>
                </c:pt>
                <c:pt idx="998">
                  <c:v>40446</c:v>
                </c:pt>
                <c:pt idx="999">
                  <c:v>40447</c:v>
                </c:pt>
                <c:pt idx="1000">
                  <c:v>40448</c:v>
                </c:pt>
                <c:pt idx="1001">
                  <c:v>40449</c:v>
                </c:pt>
                <c:pt idx="1002">
                  <c:v>40450</c:v>
                </c:pt>
                <c:pt idx="1003">
                  <c:v>40451</c:v>
                </c:pt>
                <c:pt idx="1004">
                  <c:v>40452</c:v>
                </c:pt>
                <c:pt idx="1005">
                  <c:v>40453</c:v>
                </c:pt>
                <c:pt idx="1006">
                  <c:v>40454</c:v>
                </c:pt>
                <c:pt idx="1007">
                  <c:v>40455</c:v>
                </c:pt>
                <c:pt idx="1008">
                  <c:v>40456</c:v>
                </c:pt>
                <c:pt idx="1009">
                  <c:v>40457</c:v>
                </c:pt>
                <c:pt idx="1010">
                  <c:v>40458</c:v>
                </c:pt>
                <c:pt idx="1011">
                  <c:v>40459</c:v>
                </c:pt>
                <c:pt idx="1012">
                  <c:v>40460</c:v>
                </c:pt>
                <c:pt idx="1013">
                  <c:v>40461</c:v>
                </c:pt>
                <c:pt idx="1014">
                  <c:v>40462</c:v>
                </c:pt>
                <c:pt idx="1015">
                  <c:v>40463</c:v>
                </c:pt>
                <c:pt idx="1016">
                  <c:v>40464</c:v>
                </c:pt>
                <c:pt idx="1017">
                  <c:v>40465</c:v>
                </c:pt>
                <c:pt idx="1018">
                  <c:v>40466</c:v>
                </c:pt>
                <c:pt idx="1019">
                  <c:v>40467</c:v>
                </c:pt>
                <c:pt idx="1020">
                  <c:v>40468</c:v>
                </c:pt>
                <c:pt idx="1021">
                  <c:v>40469</c:v>
                </c:pt>
                <c:pt idx="1022">
                  <c:v>40470</c:v>
                </c:pt>
                <c:pt idx="1023">
                  <c:v>40471</c:v>
                </c:pt>
                <c:pt idx="1024">
                  <c:v>40472</c:v>
                </c:pt>
                <c:pt idx="1025">
                  <c:v>40473</c:v>
                </c:pt>
                <c:pt idx="1026">
                  <c:v>40474</c:v>
                </c:pt>
                <c:pt idx="1027">
                  <c:v>40475</c:v>
                </c:pt>
                <c:pt idx="1028">
                  <c:v>40476</c:v>
                </c:pt>
                <c:pt idx="1029">
                  <c:v>40477</c:v>
                </c:pt>
                <c:pt idx="1030">
                  <c:v>40478</c:v>
                </c:pt>
                <c:pt idx="1031">
                  <c:v>40479</c:v>
                </c:pt>
                <c:pt idx="1032">
                  <c:v>40480</c:v>
                </c:pt>
                <c:pt idx="1033">
                  <c:v>40481</c:v>
                </c:pt>
                <c:pt idx="1034">
                  <c:v>40482</c:v>
                </c:pt>
                <c:pt idx="1035">
                  <c:v>40483</c:v>
                </c:pt>
                <c:pt idx="1036">
                  <c:v>40484</c:v>
                </c:pt>
                <c:pt idx="1037">
                  <c:v>40485</c:v>
                </c:pt>
                <c:pt idx="1038">
                  <c:v>40486</c:v>
                </c:pt>
                <c:pt idx="1039">
                  <c:v>40487</c:v>
                </c:pt>
                <c:pt idx="1040">
                  <c:v>40488</c:v>
                </c:pt>
                <c:pt idx="1041">
                  <c:v>40489</c:v>
                </c:pt>
                <c:pt idx="1042">
                  <c:v>40490</c:v>
                </c:pt>
                <c:pt idx="1043">
                  <c:v>40491</c:v>
                </c:pt>
                <c:pt idx="1044">
                  <c:v>40492</c:v>
                </c:pt>
                <c:pt idx="1045">
                  <c:v>40493</c:v>
                </c:pt>
                <c:pt idx="1046">
                  <c:v>40494</c:v>
                </c:pt>
                <c:pt idx="1047">
                  <c:v>40495</c:v>
                </c:pt>
                <c:pt idx="1048">
                  <c:v>40496</c:v>
                </c:pt>
                <c:pt idx="1049">
                  <c:v>40497</c:v>
                </c:pt>
                <c:pt idx="1050">
                  <c:v>40498</c:v>
                </c:pt>
                <c:pt idx="1051">
                  <c:v>40499</c:v>
                </c:pt>
                <c:pt idx="1052">
                  <c:v>40500</c:v>
                </c:pt>
                <c:pt idx="1053">
                  <c:v>40501</c:v>
                </c:pt>
                <c:pt idx="1054">
                  <c:v>40502</c:v>
                </c:pt>
                <c:pt idx="1055">
                  <c:v>40503</c:v>
                </c:pt>
                <c:pt idx="1056">
                  <c:v>40504</c:v>
                </c:pt>
                <c:pt idx="1057">
                  <c:v>40505</c:v>
                </c:pt>
                <c:pt idx="1058">
                  <c:v>40506</c:v>
                </c:pt>
                <c:pt idx="1059">
                  <c:v>40507</c:v>
                </c:pt>
                <c:pt idx="1060">
                  <c:v>40508</c:v>
                </c:pt>
                <c:pt idx="1061">
                  <c:v>40509</c:v>
                </c:pt>
                <c:pt idx="1062">
                  <c:v>40510</c:v>
                </c:pt>
                <c:pt idx="1063">
                  <c:v>40511</c:v>
                </c:pt>
                <c:pt idx="1064">
                  <c:v>40512</c:v>
                </c:pt>
                <c:pt idx="1065">
                  <c:v>40513</c:v>
                </c:pt>
                <c:pt idx="1066">
                  <c:v>40514</c:v>
                </c:pt>
                <c:pt idx="1067">
                  <c:v>40515</c:v>
                </c:pt>
                <c:pt idx="1068">
                  <c:v>40516</c:v>
                </c:pt>
                <c:pt idx="1069">
                  <c:v>40517</c:v>
                </c:pt>
                <c:pt idx="1070">
                  <c:v>40518</c:v>
                </c:pt>
                <c:pt idx="1071">
                  <c:v>40519</c:v>
                </c:pt>
                <c:pt idx="1072">
                  <c:v>40520</c:v>
                </c:pt>
                <c:pt idx="1073">
                  <c:v>40521</c:v>
                </c:pt>
                <c:pt idx="1074">
                  <c:v>40522</c:v>
                </c:pt>
                <c:pt idx="1075">
                  <c:v>40523</c:v>
                </c:pt>
                <c:pt idx="1076">
                  <c:v>40524</c:v>
                </c:pt>
                <c:pt idx="1077">
                  <c:v>40525</c:v>
                </c:pt>
                <c:pt idx="1078">
                  <c:v>40526</c:v>
                </c:pt>
                <c:pt idx="1079">
                  <c:v>40527</c:v>
                </c:pt>
                <c:pt idx="1080">
                  <c:v>40528</c:v>
                </c:pt>
                <c:pt idx="1081">
                  <c:v>40529</c:v>
                </c:pt>
                <c:pt idx="1082">
                  <c:v>40530</c:v>
                </c:pt>
                <c:pt idx="1083">
                  <c:v>40531</c:v>
                </c:pt>
                <c:pt idx="1084">
                  <c:v>40532</c:v>
                </c:pt>
                <c:pt idx="1085">
                  <c:v>40533</c:v>
                </c:pt>
                <c:pt idx="1086">
                  <c:v>40534</c:v>
                </c:pt>
                <c:pt idx="1087">
                  <c:v>40535</c:v>
                </c:pt>
                <c:pt idx="1088">
                  <c:v>40536</c:v>
                </c:pt>
                <c:pt idx="1089">
                  <c:v>40537</c:v>
                </c:pt>
                <c:pt idx="1090">
                  <c:v>40538</c:v>
                </c:pt>
                <c:pt idx="1091">
                  <c:v>40539</c:v>
                </c:pt>
                <c:pt idx="1092">
                  <c:v>40540</c:v>
                </c:pt>
                <c:pt idx="1093">
                  <c:v>40541</c:v>
                </c:pt>
                <c:pt idx="1094">
                  <c:v>40542</c:v>
                </c:pt>
                <c:pt idx="1095">
                  <c:v>40543</c:v>
                </c:pt>
                <c:pt idx="1096">
                  <c:v>40544</c:v>
                </c:pt>
                <c:pt idx="1097">
                  <c:v>40545</c:v>
                </c:pt>
                <c:pt idx="1098">
                  <c:v>40546</c:v>
                </c:pt>
                <c:pt idx="1099">
                  <c:v>40547</c:v>
                </c:pt>
                <c:pt idx="1100">
                  <c:v>40548</c:v>
                </c:pt>
                <c:pt idx="1101">
                  <c:v>40549</c:v>
                </c:pt>
                <c:pt idx="1102">
                  <c:v>40550</c:v>
                </c:pt>
                <c:pt idx="1103">
                  <c:v>40551</c:v>
                </c:pt>
                <c:pt idx="1104">
                  <c:v>40552</c:v>
                </c:pt>
                <c:pt idx="1105">
                  <c:v>40553</c:v>
                </c:pt>
                <c:pt idx="1106">
                  <c:v>40554</c:v>
                </c:pt>
                <c:pt idx="1107">
                  <c:v>40555</c:v>
                </c:pt>
                <c:pt idx="1108">
                  <c:v>40556</c:v>
                </c:pt>
                <c:pt idx="1109">
                  <c:v>40557</c:v>
                </c:pt>
                <c:pt idx="1110">
                  <c:v>40558</c:v>
                </c:pt>
                <c:pt idx="1111">
                  <c:v>40559</c:v>
                </c:pt>
                <c:pt idx="1112">
                  <c:v>40560</c:v>
                </c:pt>
                <c:pt idx="1113">
                  <c:v>40561</c:v>
                </c:pt>
                <c:pt idx="1114">
                  <c:v>40562</c:v>
                </c:pt>
                <c:pt idx="1115">
                  <c:v>40563</c:v>
                </c:pt>
                <c:pt idx="1116">
                  <c:v>40564</c:v>
                </c:pt>
                <c:pt idx="1117">
                  <c:v>40565</c:v>
                </c:pt>
                <c:pt idx="1118">
                  <c:v>40566</c:v>
                </c:pt>
                <c:pt idx="1119">
                  <c:v>40567</c:v>
                </c:pt>
                <c:pt idx="1120">
                  <c:v>40568</c:v>
                </c:pt>
                <c:pt idx="1121">
                  <c:v>40569</c:v>
                </c:pt>
                <c:pt idx="1122">
                  <c:v>40570</c:v>
                </c:pt>
                <c:pt idx="1123">
                  <c:v>40571</c:v>
                </c:pt>
                <c:pt idx="1124">
                  <c:v>40572</c:v>
                </c:pt>
                <c:pt idx="1125">
                  <c:v>40573</c:v>
                </c:pt>
                <c:pt idx="1126">
                  <c:v>40574</c:v>
                </c:pt>
                <c:pt idx="1127">
                  <c:v>40575</c:v>
                </c:pt>
                <c:pt idx="1128">
                  <c:v>40576</c:v>
                </c:pt>
                <c:pt idx="1129">
                  <c:v>40577</c:v>
                </c:pt>
                <c:pt idx="1130">
                  <c:v>40578</c:v>
                </c:pt>
                <c:pt idx="1131">
                  <c:v>40579</c:v>
                </c:pt>
                <c:pt idx="1132">
                  <c:v>40580</c:v>
                </c:pt>
                <c:pt idx="1133">
                  <c:v>40581</c:v>
                </c:pt>
                <c:pt idx="1134">
                  <c:v>40582</c:v>
                </c:pt>
                <c:pt idx="1135">
                  <c:v>40583</c:v>
                </c:pt>
                <c:pt idx="1136">
                  <c:v>40584</c:v>
                </c:pt>
                <c:pt idx="1137">
                  <c:v>40585</c:v>
                </c:pt>
                <c:pt idx="1138">
                  <c:v>40586</c:v>
                </c:pt>
                <c:pt idx="1139">
                  <c:v>40587</c:v>
                </c:pt>
                <c:pt idx="1140">
                  <c:v>40588</c:v>
                </c:pt>
                <c:pt idx="1141">
                  <c:v>40589</c:v>
                </c:pt>
                <c:pt idx="1142">
                  <c:v>40590</c:v>
                </c:pt>
                <c:pt idx="1143">
                  <c:v>40591</c:v>
                </c:pt>
                <c:pt idx="1144">
                  <c:v>40592</c:v>
                </c:pt>
                <c:pt idx="1145">
                  <c:v>40593</c:v>
                </c:pt>
                <c:pt idx="1146">
                  <c:v>40594</c:v>
                </c:pt>
                <c:pt idx="1147">
                  <c:v>40595</c:v>
                </c:pt>
                <c:pt idx="1148">
                  <c:v>40596</c:v>
                </c:pt>
                <c:pt idx="1149">
                  <c:v>40597</c:v>
                </c:pt>
                <c:pt idx="1150">
                  <c:v>40598</c:v>
                </c:pt>
                <c:pt idx="1151">
                  <c:v>40599</c:v>
                </c:pt>
                <c:pt idx="1152">
                  <c:v>40600</c:v>
                </c:pt>
                <c:pt idx="1153">
                  <c:v>40601</c:v>
                </c:pt>
                <c:pt idx="1154">
                  <c:v>40602</c:v>
                </c:pt>
                <c:pt idx="1155">
                  <c:v>40603</c:v>
                </c:pt>
                <c:pt idx="1156">
                  <c:v>40604</c:v>
                </c:pt>
                <c:pt idx="1157">
                  <c:v>40605</c:v>
                </c:pt>
                <c:pt idx="1158">
                  <c:v>40606</c:v>
                </c:pt>
                <c:pt idx="1159">
                  <c:v>40607</c:v>
                </c:pt>
                <c:pt idx="1160">
                  <c:v>40608</c:v>
                </c:pt>
                <c:pt idx="1161">
                  <c:v>40609</c:v>
                </c:pt>
                <c:pt idx="1162">
                  <c:v>40610</c:v>
                </c:pt>
                <c:pt idx="1163">
                  <c:v>40611</c:v>
                </c:pt>
                <c:pt idx="1164">
                  <c:v>40612</c:v>
                </c:pt>
                <c:pt idx="1165">
                  <c:v>40613</c:v>
                </c:pt>
                <c:pt idx="1166">
                  <c:v>40614</c:v>
                </c:pt>
                <c:pt idx="1167">
                  <c:v>40615</c:v>
                </c:pt>
                <c:pt idx="1168">
                  <c:v>40616</c:v>
                </c:pt>
                <c:pt idx="1169">
                  <c:v>40617</c:v>
                </c:pt>
                <c:pt idx="1170">
                  <c:v>40618</c:v>
                </c:pt>
                <c:pt idx="1171">
                  <c:v>40619</c:v>
                </c:pt>
                <c:pt idx="1172">
                  <c:v>40620</c:v>
                </c:pt>
                <c:pt idx="1173">
                  <c:v>40621</c:v>
                </c:pt>
                <c:pt idx="1174">
                  <c:v>40622</c:v>
                </c:pt>
                <c:pt idx="1175">
                  <c:v>40623</c:v>
                </c:pt>
                <c:pt idx="1176">
                  <c:v>40624</c:v>
                </c:pt>
                <c:pt idx="1177">
                  <c:v>40625</c:v>
                </c:pt>
                <c:pt idx="1178">
                  <c:v>40626</c:v>
                </c:pt>
                <c:pt idx="1179">
                  <c:v>40627</c:v>
                </c:pt>
                <c:pt idx="1180">
                  <c:v>40628</c:v>
                </c:pt>
                <c:pt idx="1181">
                  <c:v>40629</c:v>
                </c:pt>
                <c:pt idx="1182">
                  <c:v>40630</c:v>
                </c:pt>
                <c:pt idx="1183">
                  <c:v>40631</c:v>
                </c:pt>
                <c:pt idx="1184">
                  <c:v>40632</c:v>
                </c:pt>
                <c:pt idx="1185">
                  <c:v>40633</c:v>
                </c:pt>
                <c:pt idx="1186">
                  <c:v>40634</c:v>
                </c:pt>
                <c:pt idx="1187">
                  <c:v>40635</c:v>
                </c:pt>
                <c:pt idx="1188">
                  <c:v>40636</c:v>
                </c:pt>
                <c:pt idx="1189">
                  <c:v>40637</c:v>
                </c:pt>
                <c:pt idx="1190">
                  <c:v>40638</c:v>
                </c:pt>
                <c:pt idx="1191">
                  <c:v>40639</c:v>
                </c:pt>
                <c:pt idx="1192">
                  <c:v>40640</c:v>
                </c:pt>
                <c:pt idx="1193">
                  <c:v>40641</c:v>
                </c:pt>
                <c:pt idx="1194">
                  <c:v>40642</c:v>
                </c:pt>
                <c:pt idx="1195">
                  <c:v>40643</c:v>
                </c:pt>
                <c:pt idx="1196">
                  <c:v>40644</c:v>
                </c:pt>
                <c:pt idx="1197">
                  <c:v>40645</c:v>
                </c:pt>
                <c:pt idx="1198">
                  <c:v>40646</c:v>
                </c:pt>
                <c:pt idx="1199">
                  <c:v>40647</c:v>
                </c:pt>
                <c:pt idx="1200">
                  <c:v>40648</c:v>
                </c:pt>
                <c:pt idx="1201">
                  <c:v>40649</c:v>
                </c:pt>
                <c:pt idx="1202">
                  <c:v>40650</c:v>
                </c:pt>
                <c:pt idx="1203">
                  <c:v>40651</c:v>
                </c:pt>
                <c:pt idx="1204">
                  <c:v>40652</c:v>
                </c:pt>
                <c:pt idx="1205">
                  <c:v>40653</c:v>
                </c:pt>
                <c:pt idx="1206">
                  <c:v>40654</c:v>
                </c:pt>
                <c:pt idx="1207">
                  <c:v>40655</c:v>
                </c:pt>
                <c:pt idx="1208">
                  <c:v>40656</c:v>
                </c:pt>
                <c:pt idx="1209">
                  <c:v>40657</c:v>
                </c:pt>
                <c:pt idx="1210">
                  <c:v>40658</c:v>
                </c:pt>
                <c:pt idx="1211">
                  <c:v>40659</c:v>
                </c:pt>
                <c:pt idx="1212">
                  <c:v>40660</c:v>
                </c:pt>
                <c:pt idx="1213">
                  <c:v>40661</c:v>
                </c:pt>
                <c:pt idx="1214">
                  <c:v>40662</c:v>
                </c:pt>
                <c:pt idx="1215">
                  <c:v>40663</c:v>
                </c:pt>
                <c:pt idx="1216">
                  <c:v>40664</c:v>
                </c:pt>
                <c:pt idx="1217">
                  <c:v>40665</c:v>
                </c:pt>
                <c:pt idx="1218">
                  <c:v>40666</c:v>
                </c:pt>
                <c:pt idx="1219">
                  <c:v>40667</c:v>
                </c:pt>
                <c:pt idx="1220">
                  <c:v>40668</c:v>
                </c:pt>
                <c:pt idx="1221">
                  <c:v>40669</c:v>
                </c:pt>
                <c:pt idx="1222">
                  <c:v>40670</c:v>
                </c:pt>
                <c:pt idx="1223">
                  <c:v>40671</c:v>
                </c:pt>
                <c:pt idx="1224">
                  <c:v>40672</c:v>
                </c:pt>
                <c:pt idx="1225">
                  <c:v>40673</c:v>
                </c:pt>
                <c:pt idx="1226">
                  <c:v>40674</c:v>
                </c:pt>
                <c:pt idx="1227">
                  <c:v>40675</c:v>
                </c:pt>
                <c:pt idx="1228">
                  <c:v>40676</c:v>
                </c:pt>
                <c:pt idx="1229">
                  <c:v>40677</c:v>
                </c:pt>
                <c:pt idx="1230">
                  <c:v>40678</c:v>
                </c:pt>
                <c:pt idx="1231">
                  <c:v>40679</c:v>
                </c:pt>
                <c:pt idx="1232">
                  <c:v>40680</c:v>
                </c:pt>
                <c:pt idx="1233">
                  <c:v>40681</c:v>
                </c:pt>
                <c:pt idx="1234">
                  <c:v>40682</c:v>
                </c:pt>
                <c:pt idx="1235">
                  <c:v>40683</c:v>
                </c:pt>
                <c:pt idx="1236">
                  <c:v>40684</c:v>
                </c:pt>
                <c:pt idx="1237">
                  <c:v>40685</c:v>
                </c:pt>
                <c:pt idx="1238">
                  <c:v>40686</c:v>
                </c:pt>
                <c:pt idx="1239">
                  <c:v>40687</c:v>
                </c:pt>
                <c:pt idx="1240">
                  <c:v>40688</c:v>
                </c:pt>
                <c:pt idx="1241">
                  <c:v>40689</c:v>
                </c:pt>
                <c:pt idx="1242">
                  <c:v>40690</c:v>
                </c:pt>
                <c:pt idx="1243">
                  <c:v>40691</c:v>
                </c:pt>
                <c:pt idx="1244">
                  <c:v>40692</c:v>
                </c:pt>
                <c:pt idx="1245">
                  <c:v>40693</c:v>
                </c:pt>
                <c:pt idx="1246">
                  <c:v>40694</c:v>
                </c:pt>
                <c:pt idx="1247">
                  <c:v>40695</c:v>
                </c:pt>
                <c:pt idx="1248">
                  <c:v>40696</c:v>
                </c:pt>
                <c:pt idx="1249">
                  <c:v>40697</c:v>
                </c:pt>
                <c:pt idx="1250">
                  <c:v>40698</c:v>
                </c:pt>
                <c:pt idx="1251">
                  <c:v>40699</c:v>
                </c:pt>
                <c:pt idx="1252">
                  <c:v>40700</c:v>
                </c:pt>
                <c:pt idx="1253">
                  <c:v>40701</c:v>
                </c:pt>
                <c:pt idx="1254">
                  <c:v>40702</c:v>
                </c:pt>
                <c:pt idx="1255">
                  <c:v>40703</c:v>
                </c:pt>
                <c:pt idx="1256">
                  <c:v>40704</c:v>
                </c:pt>
                <c:pt idx="1257">
                  <c:v>40705</c:v>
                </c:pt>
                <c:pt idx="1258">
                  <c:v>40706</c:v>
                </c:pt>
                <c:pt idx="1259">
                  <c:v>40707</c:v>
                </c:pt>
                <c:pt idx="1260">
                  <c:v>40708</c:v>
                </c:pt>
                <c:pt idx="1261">
                  <c:v>40709</c:v>
                </c:pt>
                <c:pt idx="1262">
                  <c:v>40710</c:v>
                </c:pt>
                <c:pt idx="1263">
                  <c:v>40711</c:v>
                </c:pt>
                <c:pt idx="1264">
                  <c:v>40712</c:v>
                </c:pt>
                <c:pt idx="1265">
                  <c:v>40713</c:v>
                </c:pt>
                <c:pt idx="1266">
                  <c:v>40714</c:v>
                </c:pt>
                <c:pt idx="1267">
                  <c:v>40715</c:v>
                </c:pt>
                <c:pt idx="1268">
                  <c:v>40716</c:v>
                </c:pt>
                <c:pt idx="1269">
                  <c:v>40717</c:v>
                </c:pt>
                <c:pt idx="1270">
                  <c:v>40718</c:v>
                </c:pt>
                <c:pt idx="1271">
                  <c:v>40719</c:v>
                </c:pt>
                <c:pt idx="1272">
                  <c:v>40720</c:v>
                </c:pt>
                <c:pt idx="1273">
                  <c:v>40721</c:v>
                </c:pt>
                <c:pt idx="1274">
                  <c:v>40722</c:v>
                </c:pt>
                <c:pt idx="1275">
                  <c:v>40723</c:v>
                </c:pt>
                <c:pt idx="1276">
                  <c:v>40724</c:v>
                </c:pt>
                <c:pt idx="1277">
                  <c:v>40725</c:v>
                </c:pt>
                <c:pt idx="1278">
                  <c:v>40726</c:v>
                </c:pt>
                <c:pt idx="1279">
                  <c:v>40727</c:v>
                </c:pt>
                <c:pt idx="1280">
                  <c:v>40728</c:v>
                </c:pt>
                <c:pt idx="1281">
                  <c:v>40729</c:v>
                </c:pt>
                <c:pt idx="1282">
                  <c:v>40730</c:v>
                </c:pt>
                <c:pt idx="1283">
                  <c:v>40731</c:v>
                </c:pt>
                <c:pt idx="1284">
                  <c:v>40732</c:v>
                </c:pt>
                <c:pt idx="1285">
                  <c:v>40733</c:v>
                </c:pt>
                <c:pt idx="1286">
                  <c:v>40734</c:v>
                </c:pt>
                <c:pt idx="1287">
                  <c:v>40735</c:v>
                </c:pt>
                <c:pt idx="1288">
                  <c:v>40736</c:v>
                </c:pt>
                <c:pt idx="1289">
                  <c:v>40737</c:v>
                </c:pt>
                <c:pt idx="1290">
                  <c:v>40738</c:v>
                </c:pt>
                <c:pt idx="1291">
                  <c:v>40739</c:v>
                </c:pt>
                <c:pt idx="1292">
                  <c:v>40740</c:v>
                </c:pt>
                <c:pt idx="1293">
                  <c:v>40741</c:v>
                </c:pt>
                <c:pt idx="1294">
                  <c:v>40742</c:v>
                </c:pt>
                <c:pt idx="1295">
                  <c:v>40743</c:v>
                </c:pt>
                <c:pt idx="1296">
                  <c:v>40744</c:v>
                </c:pt>
                <c:pt idx="1297">
                  <c:v>40745</c:v>
                </c:pt>
                <c:pt idx="1298">
                  <c:v>40746</c:v>
                </c:pt>
                <c:pt idx="1299">
                  <c:v>40747</c:v>
                </c:pt>
                <c:pt idx="1300">
                  <c:v>40748</c:v>
                </c:pt>
                <c:pt idx="1301">
                  <c:v>40749</c:v>
                </c:pt>
                <c:pt idx="1302">
                  <c:v>40750</c:v>
                </c:pt>
                <c:pt idx="1303">
                  <c:v>40751</c:v>
                </c:pt>
                <c:pt idx="1304">
                  <c:v>40752</c:v>
                </c:pt>
                <c:pt idx="1305">
                  <c:v>40753</c:v>
                </c:pt>
                <c:pt idx="1306">
                  <c:v>40754</c:v>
                </c:pt>
                <c:pt idx="1307">
                  <c:v>40755</c:v>
                </c:pt>
                <c:pt idx="1308">
                  <c:v>40756</c:v>
                </c:pt>
                <c:pt idx="1309">
                  <c:v>40757</c:v>
                </c:pt>
                <c:pt idx="1310">
                  <c:v>40758</c:v>
                </c:pt>
                <c:pt idx="1311">
                  <c:v>40759</c:v>
                </c:pt>
                <c:pt idx="1312">
                  <c:v>40760</c:v>
                </c:pt>
                <c:pt idx="1313">
                  <c:v>40761</c:v>
                </c:pt>
                <c:pt idx="1314">
                  <c:v>40762</c:v>
                </c:pt>
                <c:pt idx="1315">
                  <c:v>40763</c:v>
                </c:pt>
                <c:pt idx="1316">
                  <c:v>40764</c:v>
                </c:pt>
                <c:pt idx="1317">
                  <c:v>40765</c:v>
                </c:pt>
                <c:pt idx="1318">
                  <c:v>40766</c:v>
                </c:pt>
                <c:pt idx="1319">
                  <c:v>40767</c:v>
                </c:pt>
                <c:pt idx="1320">
                  <c:v>40768</c:v>
                </c:pt>
                <c:pt idx="1321">
                  <c:v>40769</c:v>
                </c:pt>
                <c:pt idx="1322">
                  <c:v>40770</c:v>
                </c:pt>
                <c:pt idx="1323">
                  <c:v>40771</c:v>
                </c:pt>
                <c:pt idx="1324">
                  <c:v>40772</c:v>
                </c:pt>
                <c:pt idx="1325">
                  <c:v>40773</c:v>
                </c:pt>
                <c:pt idx="1326">
                  <c:v>40774</c:v>
                </c:pt>
                <c:pt idx="1327">
                  <c:v>40775</c:v>
                </c:pt>
                <c:pt idx="1328">
                  <c:v>40776</c:v>
                </c:pt>
                <c:pt idx="1329">
                  <c:v>40777</c:v>
                </c:pt>
                <c:pt idx="1330">
                  <c:v>40778</c:v>
                </c:pt>
                <c:pt idx="1331">
                  <c:v>40779</c:v>
                </c:pt>
                <c:pt idx="1332">
                  <c:v>40780</c:v>
                </c:pt>
                <c:pt idx="1333">
                  <c:v>40781</c:v>
                </c:pt>
                <c:pt idx="1334">
                  <c:v>40782</c:v>
                </c:pt>
                <c:pt idx="1335">
                  <c:v>40783</c:v>
                </c:pt>
                <c:pt idx="1336">
                  <c:v>40784</c:v>
                </c:pt>
                <c:pt idx="1337">
                  <c:v>40785</c:v>
                </c:pt>
                <c:pt idx="1338">
                  <c:v>40786</c:v>
                </c:pt>
                <c:pt idx="1339">
                  <c:v>40787</c:v>
                </c:pt>
                <c:pt idx="1340">
                  <c:v>40788</c:v>
                </c:pt>
                <c:pt idx="1341">
                  <c:v>40789</c:v>
                </c:pt>
                <c:pt idx="1342">
                  <c:v>40790</c:v>
                </c:pt>
                <c:pt idx="1343">
                  <c:v>40791</c:v>
                </c:pt>
                <c:pt idx="1344">
                  <c:v>40792</c:v>
                </c:pt>
                <c:pt idx="1345">
                  <c:v>40793</c:v>
                </c:pt>
                <c:pt idx="1346">
                  <c:v>40794</c:v>
                </c:pt>
                <c:pt idx="1347">
                  <c:v>40795</c:v>
                </c:pt>
                <c:pt idx="1348">
                  <c:v>40796</c:v>
                </c:pt>
                <c:pt idx="1349">
                  <c:v>40797</c:v>
                </c:pt>
                <c:pt idx="1350">
                  <c:v>40798</c:v>
                </c:pt>
                <c:pt idx="1351">
                  <c:v>40799</c:v>
                </c:pt>
                <c:pt idx="1352">
                  <c:v>40800</c:v>
                </c:pt>
                <c:pt idx="1353">
                  <c:v>40801</c:v>
                </c:pt>
                <c:pt idx="1354">
                  <c:v>40802</c:v>
                </c:pt>
                <c:pt idx="1355">
                  <c:v>40803</c:v>
                </c:pt>
                <c:pt idx="1356">
                  <c:v>40804</c:v>
                </c:pt>
                <c:pt idx="1357">
                  <c:v>40805</c:v>
                </c:pt>
                <c:pt idx="1358">
                  <c:v>40806</c:v>
                </c:pt>
                <c:pt idx="1359">
                  <c:v>40807</c:v>
                </c:pt>
                <c:pt idx="1360">
                  <c:v>40808</c:v>
                </c:pt>
                <c:pt idx="1361">
                  <c:v>40809</c:v>
                </c:pt>
                <c:pt idx="1362">
                  <c:v>40810</c:v>
                </c:pt>
                <c:pt idx="1363">
                  <c:v>40811</c:v>
                </c:pt>
                <c:pt idx="1364">
                  <c:v>40812</c:v>
                </c:pt>
                <c:pt idx="1365">
                  <c:v>40813</c:v>
                </c:pt>
                <c:pt idx="1366">
                  <c:v>40814</c:v>
                </c:pt>
                <c:pt idx="1367">
                  <c:v>40815</c:v>
                </c:pt>
                <c:pt idx="1368">
                  <c:v>40816</c:v>
                </c:pt>
                <c:pt idx="1369">
                  <c:v>40817</c:v>
                </c:pt>
                <c:pt idx="1370">
                  <c:v>40818</c:v>
                </c:pt>
                <c:pt idx="1371">
                  <c:v>40819</c:v>
                </c:pt>
                <c:pt idx="1372">
                  <c:v>40820</c:v>
                </c:pt>
                <c:pt idx="1373">
                  <c:v>40821</c:v>
                </c:pt>
                <c:pt idx="1374">
                  <c:v>40822</c:v>
                </c:pt>
                <c:pt idx="1375">
                  <c:v>40823</c:v>
                </c:pt>
                <c:pt idx="1376">
                  <c:v>40824</c:v>
                </c:pt>
                <c:pt idx="1377">
                  <c:v>40825</c:v>
                </c:pt>
                <c:pt idx="1378">
                  <c:v>40826</c:v>
                </c:pt>
                <c:pt idx="1379">
                  <c:v>40827</c:v>
                </c:pt>
                <c:pt idx="1380">
                  <c:v>40828</c:v>
                </c:pt>
                <c:pt idx="1381">
                  <c:v>40829</c:v>
                </c:pt>
                <c:pt idx="1382">
                  <c:v>40830</c:v>
                </c:pt>
                <c:pt idx="1383">
                  <c:v>40831</c:v>
                </c:pt>
                <c:pt idx="1384">
                  <c:v>40832</c:v>
                </c:pt>
                <c:pt idx="1385">
                  <c:v>40833</c:v>
                </c:pt>
                <c:pt idx="1386">
                  <c:v>40834</c:v>
                </c:pt>
                <c:pt idx="1387">
                  <c:v>40835</c:v>
                </c:pt>
                <c:pt idx="1388">
                  <c:v>40836</c:v>
                </c:pt>
                <c:pt idx="1389">
                  <c:v>40837</c:v>
                </c:pt>
                <c:pt idx="1390">
                  <c:v>40838</c:v>
                </c:pt>
                <c:pt idx="1391">
                  <c:v>40839</c:v>
                </c:pt>
                <c:pt idx="1392">
                  <c:v>40840</c:v>
                </c:pt>
                <c:pt idx="1393">
                  <c:v>40841</c:v>
                </c:pt>
                <c:pt idx="1394">
                  <c:v>40842</c:v>
                </c:pt>
                <c:pt idx="1395">
                  <c:v>40843</c:v>
                </c:pt>
                <c:pt idx="1396">
                  <c:v>40844</c:v>
                </c:pt>
                <c:pt idx="1397">
                  <c:v>40845</c:v>
                </c:pt>
                <c:pt idx="1398">
                  <c:v>40846</c:v>
                </c:pt>
                <c:pt idx="1399">
                  <c:v>40847</c:v>
                </c:pt>
                <c:pt idx="1400">
                  <c:v>40848</c:v>
                </c:pt>
                <c:pt idx="1401">
                  <c:v>40849</c:v>
                </c:pt>
                <c:pt idx="1402">
                  <c:v>40850</c:v>
                </c:pt>
                <c:pt idx="1403">
                  <c:v>40851</c:v>
                </c:pt>
                <c:pt idx="1404">
                  <c:v>40852</c:v>
                </c:pt>
                <c:pt idx="1405">
                  <c:v>40853</c:v>
                </c:pt>
                <c:pt idx="1406">
                  <c:v>40854</c:v>
                </c:pt>
                <c:pt idx="1407">
                  <c:v>40855</c:v>
                </c:pt>
                <c:pt idx="1408">
                  <c:v>40856</c:v>
                </c:pt>
                <c:pt idx="1409">
                  <c:v>40857</c:v>
                </c:pt>
                <c:pt idx="1410">
                  <c:v>40858</c:v>
                </c:pt>
                <c:pt idx="1411">
                  <c:v>40859</c:v>
                </c:pt>
                <c:pt idx="1412">
                  <c:v>40860</c:v>
                </c:pt>
                <c:pt idx="1413">
                  <c:v>40861</c:v>
                </c:pt>
                <c:pt idx="1414">
                  <c:v>40862</c:v>
                </c:pt>
                <c:pt idx="1415">
                  <c:v>40863</c:v>
                </c:pt>
                <c:pt idx="1416">
                  <c:v>40864</c:v>
                </c:pt>
                <c:pt idx="1417">
                  <c:v>40865</c:v>
                </c:pt>
                <c:pt idx="1418">
                  <c:v>40866</c:v>
                </c:pt>
                <c:pt idx="1419">
                  <c:v>40867</c:v>
                </c:pt>
                <c:pt idx="1420">
                  <c:v>40868</c:v>
                </c:pt>
                <c:pt idx="1421">
                  <c:v>40869</c:v>
                </c:pt>
                <c:pt idx="1422">
                  <c:v>40870</c:v>
                </c:pt>
                <c:pt idx="1423">
                  <c:v>40871</c:v>
                </c:pt>
                <c:pt idx="1424">
                  <c:v>40872</c:v>
                </c:pt>
                <c:pt idx="1425">
                  <c:v>40873</c:v>
                </c:pt>
                <c:pt idx="1426">
                  <c:v>40874</c:v>
                </c:pt>
                <c:pt idx="1427">
                  <c:v>40875</c:v>
                </c:pt>
                <c:pt idx="1428">
                  <c:v>40876</c:v>
                </c:pt>
                <c:pt idx="1429">
                  <c:v>40877</c:v>
                </c:pt>
                <c:pt idx="1430">
                  <c:v>40878</c:v>
                </c:pt>
                <c:pt idx="1431">
                  <c:v>40879</c:v>
                </c:pt>
                <c:pt idx="1432">
                  <c:v>40880</c:v>
                </c:pt>
                <c:pt idx="1433">
                  <c:v>40881</c:v>
                </c:pt>
                <c:pt idx="1434">
                  <c:v>40882</c:v>
                </c:pt>
                <c:pt idx="1435">
                  <c:v>40883</c:v>
                </c:pt>
                <c:pt idx="1436">
                  <c:v>40884</c:v>
                </c:pt>
                <c:pt idx="1437">
                  <c:v>40885</c:v>
                </c:pt>
                <c:pt idx="1438">
                  <c:v>40886</c:v>
                </c:pt>
                <c:pt idx="1439">
                  <c:v>40887</c:v>
                </c:pt>
                <c:pt idx="1440">
                  <c:v>40888</c:v>
                </c:pt>
                <c:pt idx="1441">
                  <c:v>40889</c:v>
                </c:pt>
                <c:pt idx="1442">
                  <c:v>40890</c:v>
                </c:pt>
                <c:pt idx="1443">
                  <c:v>40891</c:v>
                </c:pt>
                <c:pt idx="1444">
                  <c:v>40892</c:v>
                </c:pt>
                <c:pt idx="1445">
                  <c:v>40893</c:v>
                </c:pt>
                <c:pt idx="1446">
                  <c:v>40894</c:v>
                </c:pt>
                <c:pt idx="1447">
                  <c:v>40895</c:v>
                </c:pt>
                <c:pt idx="1448">
                  <c:v>40896</c:v>
                </c:pt>
                <c:pt idx="1449">
                  <c:v>40897</c:v>
                </c:pt>
                <c:pt idx="1450">
                  <c:v>40898</c:v>
                </c:pt>
                <c:pt idx="1451">
                  <c:v>40899</c:v>
                </c:pt>
                <c:pt idx="1452">
                  <c:v>40900</c:v>
                </c:pt>
                <c:pt idx="1453">
                  <c:v>40901</c:v>
                </c:pt>
                <c:pt idx="1454">
                  <c:v>40902</c:v>
                </c:pt>
                <c:pt idx="1455">
                  <c:v>40903</c:v>
                </c:pt>
                <c:pt idx="1456">
                  <c:v>40904</c:v>
                </c:pt>
                <c:pt idx="1457">
                  <c:v>40905</c:v>
                </c:pt>
                <c:pt idx="1458">
                  <c:v>40906</c:v>
                </c:pt>
                <c:pt idx="1459">
                  <c:v>40907</c:v>
                </c:pt>
                <c:pt idx="1460">
                  <c:v>40908</c:v>
                </c:pt>
                <c:pt idx="1461">
                  <c:v>40909</c:v>
                </c:pt>
                <c:pt idx="1462">
                  <c:v>40910</c:v>
                </c:pt>
                <c:pt idx="1463">
                  <c:v>40911</c:v>
                </c:pt>
                <c:pt idx="1464">
                  <c:v>40912</c:v>
                </c:pt>
                <c:pt idx="1465">
                  <c:v>40913</c:v>
                </c:pt>
                <c:pt idx="1466">
                  <c:v>40914</c:v>
                </c:pt>
                <c:pt idx="1467">
                  <c:v>40915</c:v>
                </c:pt>
                <c:pt idx="1468">
                  <c:v>40916</c:v>
                </c:pt>
                <c:pt idx="1469">
                  <c:v>40917</c:v>
                </c:pt>
                <c:pt idx="1470">
                  <c:v>40918</c:v>
                </c:pt>
                <c:pt idx="1471">
                  <c:v>40919</c:v>
                </c:pt>
                <c:pt idx="1472">
                  <c:v>40920</c:v>
                </c:pt>
                <c:pt idx="1473">
                  <c:v>40921</c:v>
                </c:pt>
                <c:pt idx="1474">
                  <c:v>40922</c:v>
                </c:pt>
                <c:pt idx="1475">
                  <c:v>40923</c:v>
                </c:pt>
                <c:pt idx="1476">
                  <c:v>40924</c:v>
                </c:pt>
                <c:pt idx="1477">
                  <c:v>40925</c:v>
                </c:pt>
                <c:pt idx="1478">
                  <c:v>40926</c:v>
                </c:pt>
                <c:pt idx="1479">
                  <c:v>40927</c:v>
                </c:pt>
                <c:pt idx="1480">
                  <c:v>40928</c:v>
                </c:pt>
                <c:pt idx="1481">
                  <c:v>40929</c:v>
                </c:pt>
                <c:pt idx="1482">
                  <c:v>40930</c:v>
                </c:pt>
                <c:pt idx="1483">
                  <c:v>40931</c:v>
                </c:pt>
                <c:pt idx="1484">
                  <c:v>40932</c:v>
                </c:pt>
                <c:pt idx="1485">
                  <c:v>40933</c:v>
                </c:pt>
                <c:pt idx="1486">
                  <c:v>40934</c:v>
                </c:pt>
                <c:pt idx="1487">
                  <c:v>40935</c:v>
                </c:pt>
                <c:pt idx="1488">
                  <c:v>40936</c:v>
                </c:pt>
                <c:pt idx="1489">
                  <c:v>40937</c:v>
                </c:pt>
                <c:pt idx="1490">
                  <c:v>40938</c:v>
                </c:pt>
                <c:pt idx="1491">
                  <c:v>40939</c:v>
                </c:pt>
                <c:pt idx="1492">
                  <c:v>40940</c:v>
                </c:pt>
                <c:pt idx="1493">
                  <c:v>40941</c:v>
                </c:pt>
                <c:pt idx="1494">
                  <c:v>40942</c:v>
                </c:pt>
                <c:pt idx="1495">
                  <c:v>40943</c:v>
                </c:pt>
                <c:pt idx="1496">
                  <c:v>40944</c:v>
                </c:pt>
                <c:pt idx="1497">
                  <c:v>40945</c:v>
                </c:pt>
                <c:pt idx="1498">
                  <c:v>40946</c:v>
                </c:pt>
                <c:pt idx="1499">
                  <c:v>40947</c:v>
                </c:pt>
                <c:pt idx="1500">
                  <c:v>40948</c:v>
                </c:pt>
                <c:pt idx="1501">
                  <c:v>40949</c:v>
                </c:pt>
                <c:pt idx="1502">
                  <c:v>40950</c:v>
                </c:pt>
                <c:pt idx="1503">
                  <c:v>40951</c:v>
                </c:pt>
                <c:pt idx="1504">
                  <c:v>40952</c:v>
                </c:pt>
                <c:pt idx="1505">
                  <c:v>40953</c:v>
                </c:pt>
                <c:pt idx="1506">
                  <c:v>40954</c:v>
                </c:pt>
                <c:pt idx="1507">
                  <c:v>40955</c:v>
                </c:pt>
                <c:pt idx="1508">
                  <c:v>40956</c:v>
                </c:pt>
                <c:pt idx="1509">
                  <c:v>40957</c:v>
                </c:pt>
                <c:pt idx="1510">
                  <c:v>40958</c:v>
                </c:pt>
                <c:pt idx="1511">
                  <c:v>40959</c:v>
                </c:pt>
                <c:pt idx="1512">
                  <c:v>40960</c:v>
                </c:pt>
                <c:pt idx="1513">
                  <c:v>40961</c:v>
                </c:pt>
                <c:pt idx="1514">
                  <c:v>40962</c:v>
                </c:pt>
                <c:pt idx="1515">
                  <c:v>40963</c:v>
                </c:pt>
                <c:pt idx="1516">
                  <c:v>40964</c:v>
                </c:pt>
                <c:pt idx="1517">
                  <c:v>40965</c:v>
                </c:pt>
                <c:pt idx="1518">
                  <c:v>40966</c:v>
                </c:pt>
                <c:pt idx="1519">
                  <c:v>40967</c:v>
                </c:pt>
                <c:pt idx="1520">
                  <c:v>40968</c:v>
                </c:pt>
                <c:pt idx="1521">
                  <c:v>40969</c:v>
                </c:pt>
                <c:pt idx="1522">
                  <c:v>40970</c:v>
                </c:pt>
                <c:pt idx="1523">
                  <c:v>40971</c:v>
                </c:pt>
                <c:pt idx="1524">
                  <c:v>40972</c:v>
                </c:pt>
                <c:pt idx="1525">
                  <c:v>40973</c:v>
                </c:pt>
                <c:pt idx="1526">
                  <c:v>40974</c:v>
                </c:pt>
                <c:pt idx="1527">
                  <c:v>40975</c:v>
                </c:pt>
                <c:pt idx="1528">
                  <c:v>40976</c:v>
                </c:pt>
                <c:pt idx="1529">
                  <c:v>40977</c:v>
                </c:pt>
                <c:pt idx="1530">
                  <c:v>40978</c:v>
                </c:pt>
                <c:pt idx="1531">
                  <c:v>40979</c:v>
                </c:pt>
                <c:pt idx="1532">
                  <c:v>40980</c:v>
                </c:pt>
                <c:pt idx="1533">
                  <c:v>40981</c:v>
                </c:pt>
                <c:pt idx="1534">
                  <c:v>40982</c:v>
                </c:pt>
                <c:pt idx="1535">
                  <c:v>40983</c:v>
                </c:pt>
                <c:pt idx="1536">
                  <c:v>40984</c:v>
                </c:pt>
                <c:pt idx="1537">
                  <c:v>40985</c:v>
                </c:pt>
                <c:pt idx="1538">
                  <c:v>40986</c:v>
                </c:pt>
                <c:pt idx="1539">
                  <c:v>40987</c:v>
                </c:pt>
                <c:pt idx="1540">
                  <c:v>40988</c:v>
                </c:pt>
                <c:pt idx="1541">
                  <c:v>40989</c:v>
                </c:pt>
                <c:pt idx="1542">
                  <c:v>40990</c:v>
                </c:pt>
                <c:pt idx="1543">
                  <c:v>40991</c:v>
                </c:pt>
                <c:pt idx="1544">
                  <c:v>40992</c:v>
                </c:pt>
                <c:pt idx="1545">
                  <c:v>40993</c:v>
                </c:pt>
                <c:pt idx="1546">
                  <c:v>40994</c:v>
                </c:pt>
                <c:pt idx="1547">
                  <c:v>40995</c:v>
                </c:pt>
                <c:pt idx="1548">
                  <c:v>40996</c:v>
                </c:pt>
                <c:pt idx="1549">
                  <c:v>40997</c:v>
                </c:pt>
                <c:pt idx="1550">
                  <c:v>40998</c:v>
                </c:pt>
                <c:pt idx="1551">
                  <c:v>40999</c:v>
                </c:pt>
                <c:pt idx="1552">
                  <c:v>41000</c:v>
                </c:pt>
                <c:pt idx="1553">
                  <c:v>41001</c:v>
                </c:pt>
                <c:pt idx="1554">
                  <c:v>41002</c:v>
                </c:pt>
                <c:pt idx="1555">
                  <c:v>41003</c:v>
                </c:pt>
                <c:pt idx="1556">
                  <c:v>41004</c:v>
                </c:pt>
                <c:pt idx="1557">
                  <c:v>41005</c:v>
                </c:pt>
                <c:pt idx="1558">
                  <c:v>41006</c:v>
                </c:pt>
                <c:pt idx="1559">
                  <c:v>41007</c:v>
                </c:pt>
                <c:pt idx="1560">
                  <c:v>41008</c:v>
                </c:pt>
                <c:pt idx="1561">
                  <c:v>41009</c:v>
                </c:pt>
                <c:pt idx="1562">
                  <c:v>41010</c:v>
                </c:pt>
                <c:pt idx="1563">
                  <c:v>41011</c:v>
                </c:pt>
                <c:pt idx="1564">
                  <c:v>41012</c:v>
                </c:pt>
                <c:pt idx="1565">
                  <c:v>41013</c:v>
                </c:pt>
                <c:pt idx="1566">
                  <c:v>41014</c:v>
                </c:pt>
                <c:pt idx="1567">
                  <c:v>41015</c:v>
                </c:pt>
                <c:pt idx="1568">
                  <c:v>41016</c:v>
                </c:pt>
                <c:pt idx="1569">
                  <c:v>41017</c:v>
                </c:pt>
                <c:pt idx="1570">
                  <c:v>41018</c:v>
                </c:pt>
                <c:pt idx="1571">
                  <c:v>41019</c:v>
                </c:pt>
                <c:pt idx="1572">
                  <c:v>41020</c:v>
                </c:pt>
                <c:pt idx="1573">
                  <c:v>41021</c:v>
                </c:pt>
                <c:pt idx="1574">
                  <c:v>41022</c:v>
                </c:pt>
                <c:pt idx="1575">
                  <c:v>41023</c:v>
                </c:pt>
                <c:pt idx="1576">
                  <c:v>41024</c:v>
                </c:pt>
                <c:pt idx="1577">
                  <c:v>41025</c:v>
                </c:pt>
                <c:pt idx="1578">
                  <c:v>41026</c:v>
                </c:pt>
                <c:pt idx="1579">
                  <c:v>41027</c:v>
                </c:pt>
                <c:pt idx="1580">
                  <c:v>41028</c:v>
                </c:pt>
                <c:pt idx="1581">
                  <c:v>41029</c:v>
                </c:pt>
                <c:pt idx="1582">
                  <c:v>41030</c:v>
                </c:pt>
                <c:pt idx="1583">
                  <c:v>41031</c:v>
                </c:pt>
                <c:pt idx="1584">
                  <c:v>41032</c:v>
                </c:pt>
                <c:pt idx="1585">
                  <c:v>41033</c:v>
                </c:pt>
                <c:pt idx="1586">
                  <c:v>41034</c:v>
                </c:pt>
                <c:pt idx="1587">
                  <c:v>41035</c:v>
                </c:pt>
                <c:pt idx="1588">
                  <c:v>41036</c:v>
                </c:pt>
                <c:pt idx="1589">
                  <c:v>41037</c:v>
                </c:pt>
                <c:pt idx="1590">
                  <c:v>41038</c:v>
                </c:pt>
                <c:pt idx="1591">
                  <c:v>41039</c:v>
                </c:pt>
                <c:pt idx="1592">
                  <c:v>41040</c:v>
                </c:pt>
                <c:pt idx="1593">
                  <c:v>41041</c:v>
                </c:pt>
                <c:pt idx="1594">
                  <c:v>41042</c:v>
                </c:pt>
                <c:pt idx="1595">
                  <c:v>41043</c:v>
                </c:pt>
                <c:pt idx="1596">
                  <c:v>41044</c:v>
                </c:pt>
                <c:pt idx="1597">
                  <c:v>41045</c:v>
                </c:pt>
                <c:pt idx="1598">
                  <c:v>41046</c:v>
                </c:pt>
                <c:pt idx="1599">
                  <c:v>41047</c:v>
                </c:pt>
                <c:pt idx="1600">
                  <c:v>41048</c:v>
                </c:pt>
                <c:pt idx="1601">
                  <c:v>41049</c:v>
                </c:pt>
                <c:pt idx="1602">
                  <c:v>41050</c:v>
                </c:pt>
                <c:pt idx="1603">
                  <c:v>41051</c:v>
                </c:pt>
                <c:pt idx="1604">
                  <c:v>41052</c:v>
                </c:pt>
                <c:pt idx="1605">
                  <c:v>41053</c:v>
                </c:pt>
                <c:pt idx="1606">
                  <c:v>41054</c:v>
                </c:pt>
                <c:pt idx="1607">
                  <c:v>41055</c:v>
                </c:pt>
                <c:pt idx="1608">
                  <c:v>41056</c:v>
                </c:pt>
                <c:pt idx="1609">
                  <c:v>41057</c:v>
                </c:pt>
                <c:pt idx="1610">
                  <c:v>41058</c:v>
                </c:pt>
                <c:pt idx="1611">
                  <c:v>41059</c:v>
                </c:pt>
                <c:pt idx="1612">
                  <c:v>41060</c:v>
                </c:pt>
                <c:pt idx="1613">
                  <c:v>41061</c:v>
                </c:pt>
                <c:pt idx="1614">
                  <c:v>41062</c:v>
                </c:pt>
                <c:pt idx="1615">
                  <c:v>41063</c:v>
                </c:pt>
                <c:pt idx="1616">
                  <c:v>41064</c:v>
                </c:pt>
                <c:pt idx="1617">
                  <c:v>41065</c:v>
                </c:pt>
                <c:pt idx="1618">
                  <c:v>41066</c:v>
                </c:pt>
                <c:pt idx="1619">
                  <c:v>41067</c:v>
                </c:pt>
                <c:pt idx="1620">
                  <c:v>41068</c:v>
                </c:pt>
                <c:pt idx="1621">
                  <c:v>41069</c:v>
                </c:pt>
                <c:pt idx="1622">
                  <c:v>41070</c:v>
                </c:pt>
                <c:pt idx="1623">
                  <c:v>41071</c:v>
                </c:pt>
                <c:pt idx="1624">
                  <c:v>41072</c:v>
                </c:pt>
                <c:pt idx="1625">
                  <c:v>41073</c:v>
                </c:pt>
                <c:pt idx="1626">
                  <c:v>41074</c:v>
                </c:pt>
                <c:pt idx="1627">
                  <c:v>41075</c:v>
                </c:pt>
                <c:pt idx="1628">
                  <c:v>41076</c:v>
                </c:pt>
                <c:pt idx="1629">
                  <c:v>41077</c:v>
                </c:pt>
                <c:pt idx="1630">
                  <c:v>41078</c:v>
                </c:pt>
                <c:pt idx="1631">
                  <c:v>41079</c:v>
                </c:pt>
                <c:pt idx="1632">
                  <c:v>41080</c:v>
                </c:pt>
                <c:pt idx="1633">
                  <c:v>41081</c:v>
                </c:pt>
                <c:pt idx="1634">
                  <c:v>41082</c:v>
                </c:pt>
                <c:pt idx="1635">
                  <c:v>41083</c:v>
                </c:pt>
                <c:pt idx="1636">
                  <c:v>41084</c:v>
                </c:pt>
                <c:pt idx="1637">
                  <c:v>41085</c:v>
                </c:pt>
                <c:pt idx="1638">
                  <c:v>41086</c:v>
                </c:pt>
                <c:pt idx="1639">
                  <c:v>41087</c:v>
                </c:pt>
                <c:pt idx="1640">
                  <c:v>41088</c:v>
                </c:pt>
                <c:pt idx="1641">
                  <c:v>41089</c:v>
                </c:pt>
                <c:pt idx="1642">
                  <c:v>41090</c:v>
                </c:pt>
                <c:pt idx="1643">
                  <c:v>41091</c:v>
                </c:pt>
                <c:pt idx="1644">
                  <c:v>41092</c:v>
                </c:pt>
                <c:pt idx="1645">
                  <c:v>41093</c:v>
                </c:pt>
                <c:pt idx="1646">
                  <c:v>41094</c:v>
                </c:pt>
                <c:pt idx="1647">
                  <c:v>41095</c:v>
                </c:pt>
                <c:pt idx="1648">
                  <c:v>41096</c:v>
                </c:pt>
                <c:pt idx="1649">
                  <c:v>41097</c:v>
                </c:pt>
                <c:pt idx="1650">
                  <c:v>41098</c:v>
                </c:pt>
                <c:pt idx="1651">
                  <c:v>41099</c:v>
                </c:pt>
                <c:pt idx="1652">
                  <c:v>41100</c:v>
                </c:pt>
                <c:pt idx="1653">
                  <c:v>41101</c:v>
                </c:pt>
                <c:pt idx="1654">
                  <c:v>41102</c:v>
                </c:pt>
                <c:pt idx="1655">
                  <c:v>41103</c:v>
                </c:pt>
                <c:pt idx="1656">
                  <c:v>41104</c:v>
                </c:pt>
                <c:pt idx="1657">
                  <c:v>41105</c:v>
                </c:pt>
                <c:pt idx="1658">
                  <c:v>41106</c:v>
                </c:pt>
                <c:pt idx="1659">
                  <c:v>41107</c:v>
                </c:pt>
                <c:pt idx="1660">
                  <c:v>41108</c:v>
                </c:pt>
                <c:pt idx="1661">
                  <c:v>41109</c:v>
                </c:pt>
                <c:pt idx="1662">
                  <c:v>41110</c:v>
                </c:pt>
                <c:pt idx="1663">
                  <c:v>41111</c:v>
                </c:pt>
                <c:pt idx="1664">
                  <c:v>41112</c:v>
                </c:pt>
                <c:pt idx="1665">
                  <c:v>41113</c:v>
                </c:pt>
                <c:pt idx="1666">
                  <c:v>41114</c:v>
                </c:pt>
                <c:pt idx="1667">
                  <c:v>41115</c:v>
                </c:pt>
                <c:pt idx="1668">
                  <c:v>41116</c:v>
                </c:pt>
                <c:pt idx="1669">
                  <c:v>41117</c:v>
                </c:pt>
                <c:pt idx="1670">
                  <c:v>41118</c:v>
                </c:pt>
                <c:pt idx="1671">
                  <c:v>41119</c:v>
                </c:pt>
                <c:pt idx="1672">
                  <c:v>41120</c:v>
                </c:pt>
                <c:pt idx="1673">
                  <c:v>41121</c:v>
                </c:pt>
                <c:pt idx="1674">
                  <c:v>41122</c:v>
                </c:pt>
                <c:pt idx="1675">
                  <c:v>41123</c:v>
                </c:pt>
                <c:pt idx="1676">
                  <c:v>41124</c:v>
                </c:pt>
                <c:pt idx="1677">
                  <c:v>41125</c:v>
                </c:pt>
                <c:pt idx="1678">
                  <c:v>41126</c:v>
                </c:pt>
                <c:pt idx="1679">
                  <c:v>41127</c:v>
                </c:pt>
                <c:pt idx="1680">
                  <c:v>41128</c:v>
                </c:pt>
                <c:pt idx="1681">
                  <c:v>41129</c:v>
                </c:pt>
                <c:pt idx="1682">
                  <c:v>41130</c:v>
                </c:pt>
                <c:pt idx="1683">
                  <c:v>41131</c:v>
                </c:pt>
                <c:pt idx="1684">
                  <c:v>41132</c:v>
                </c:pt>
                <c:pt idx="1685">
                  <c:v>41133</c:v>
                </c:pt>
                <c:pt idx="1686">
                  <c:v>41134</c:v>
                </c:pt>
                <c:pt idx="1687">
                  <c:v>41135</c:v>
                </c:pt>
                <c:pt idx="1688">
                  <c:v>41136</c:v>
                </c:pt>
                <c:pt idx="1689">
                  <c:v>41137</c:v>
                </c:pt>
                <c:pt idx="1690">
                  <c:v>41138</c:v>
                </c:pt>
                <c:pt idx="1691">
                  <c:v>41139</c:v>
                </c:pt>
                <c:pt idx="1692">
                  <c:v>41140</c:v>
                </c:pt>
                <c:pt idx="1693">
                  <c:v>41141</c:v>
                </c:pt>
                <c:pt idx="1694">
                  <c:v>41142</c:v>
                </c:pt>
                <c:pt idx="1695">
                  <c:v>41143</c:v>
                </c:pt>
                <c:pt idx="1696">
                  <c:v>41144</c:v>
                </c:pt>
                <c:pt idx="1697">
                  <c:v>41145</c:v>
                </c:pt>
                <c:pt idx="1698">
                  <c:v>41146</c:v>
                </c:pt>
                <c:pt idx="1699">
                  <c:v>41147</c:v>
                </c:pt>
                <c:pt idx="1700">
                  <c:v>41148</c:v>
                </c:pt>
                <c:pt idx="1701">
                  <c:v>41149</c:v>
                </c:pt>
                <c:pt idx="1702">
                  <c:v>41150</c:v>
                </c:pt>
                <c:pt idx="1703">
                  <c:v>41151</c:v>
                </c:pt>
                <c:pt idx="1704">
                  <c:v>41152</c:v>
                </c:pt>
                <c:pt idx="1705">
                  <c:v>41153</c:v>
                </c:pt>
                <c:pt idx="1706">
                  <c:v>41154</c:v>
                </c:pt>
                <c:pt idx="1707">
                  <c:v>41155</c:v>
                </c:pt>
                <c:pt idx="1708">
                  <c:v>41156</c:v>
                </c:pt>
                <c:pt idx="1709">
                  <c:v>41157</c:v>
                </c:pt>
                <c:pt idx="1710">
                  <c:v>41158</c:v>
                </c:pt>
                <c:pt idx="1711">
                  <c:v>41159</c:v>
                </c:pt>
                <c:pt idx="1712">
                  <c:v>41160</c:v>
                </c:pt>
                <c:pt idx="1713">
                  <c:v>41161</c:v>
                </c:pt>
                <c:pt idx="1714">
                  <c:v>41162</c:v>
                </c:pt>
                <c:pt idx="1715">
                  <c:v>41163</c:v>
                </c:pt>
                <c:pt idx="1716">
                  <c:v>41164</c:v>
                </c:pt>
                <c:pt idx="1717">
                  <c:v>41165</c:v>
                </c:pt>
                <c:pt idx="1718">
                  <c:v>41166</c:v>
                </c:pt>
                <c:pt idx="1719">
                  <c:v>41167</c:v>
                </c:pt>
                <c:pt idx="1720">
                  <c:v>41168</c:v>
                </c:pt>
                <c:pt idx="1721">
                  <c:v>41169</c:v>
                </c:pt>
                <c:pt idx="1722">
                  <c:v>41170</c:v>
                </c:pt>
                <c:pt idx="1723">
                  <c:v>41171</c:v>
                </c:pt>
                <c:pt idx="1724">
                  <c:v>41172</c:v>
                </c:pt>
                <c:pt idx="1725">
                  <c:v>41173</c:v>
                </c:pt>
                <c:pt idx="1726">
                  <c:v>41174</c:v>
                </c:pt>
                <c:pt idx="1727">
                  <c:v>41175</c:v>
                </c:pt>
                <c:pt idx="1728">
                  <c:v>41176</c:v>
                </c:pt>
                <c:pt idx="1729">
                  <c:v>41177</c:v>
                </c:pt>
                <c:pt idx="1730">
                  <c:v>41178</c:v>
                </c:pt>
                <c:pt idx="1731">
                  <c:v>41179</c:v>
                </c:pt>
                <c:pt idx="1732">
                  <c:v>41180</c:v>
                </c:pt>
                <c:pt idx="1733">
                  <c:v>41181</c:v>
                </c:pt>
                <c:pt idx="1734">
                  <c:v>41182</c:v>
                </c:pt>
                <c:pt idx="1735">
                  <c:v>41183</c:v>
                </c:pt>
                <c:pt idx="1736">
                  <c:v>41184</c:v>
                </c:pt>
                <c:pt idx="1737">
                  <c:v>41185</c:v>
                </c:pt>
                <c:pt idx="1738">
                  <c:v>41186</c:v>
                </c:pt>
                <c:pt idx="1739">
                  <c:v>41187</c:v>
                </c:pt>
                <c:pt idx="1740">
                  <c:v>41188</c:v>
                </c:pt>
                <c:pt idx="1741">
                  <c:v>41189</c:v>
                </c:pt>
                <c:pt idx="1742">
                  <c:v>41190</c:v>
                </c:pt>
                <c:pt idx="1743">
                  <c:v>41191</c:v>
                </c:pt>
                <c:pt idx="1744">
                  <c:v>41192</c:v>
                </c:pt>
                <c:pt idx="1745">
                  <c:v>41193</c:v>
                </c:pt>
                <c:pt idx="1746">
                  <c:v>41194</c:v>
                </c:pt>
                <c:pt idx="1747">
                  <c:v>41195</c:v>
                </c:pt>
                <c:pt idx="1748">
                  <c:v>41196</c:v>
                </c:pt>
                <c:pt idx="1749">
                  <c:v>41197</c:v>
                </c:pt>
                <c:pt idx="1750">
                  <c:v>41198</c:v>
                </c:pt>
                <c:pt idx="1751">
                  <c:v>41199</c:v>
                </c:pt>
                <c:pt idx="1752">
                  <c:v>41200</c:v>
                </c:pt>
                <c:pt idx="1753">
                  <c:v>41201</c:v>
                </c:pt>
                <c:pt idx="1754">
                  <c:v>41202</c:v>
                </c:pt>
                <c:pt idx="1755">
                  <c:v>41203</c:v>
                </c:pt>
                <c:pt idx="1756">
                  <c:v>41204</c:v>
                </c:pt>
                <c:pt idx="1757">
                  <c:v>41205</c:v>
                </c:pt>
                <c:pt idx="1758">
                  <c:v>41206</c:v>
                </c:pt>
                <c:pt idx="1759">
                  <c:v>41207</c:v>
                </c:pt>
                <c:pt idx="1760">
                  <c:v>41208</c:v>
                </c:pt>
                <c:pt idx="1761">
                  <c:v>41209</c:v>
                </c:pt>
                <c:pt idx="1762">
                  <c:v>41210</c:v>
                </c:pt>
                <c:pt idx="1763">
                  <c:v>41211</c:v>
                </c:pt>
                <c:pt idx="1764">
                  <c:v>41212</c:v>
                </c:pt>
                <c:pt idx="1765">
                  <c:v>41213</c:v>
                </c:pt>
                <c:pt idx="1766">
                  <c:v>41214</c:v>
                </c:pt>
                <c:pt idx="1767">
                  <c:v>41215</c:v>
                </c:pt>
                <c:pt idx="1768">
                  <c:v>41216</c:v>
                </c:pt>
                <c:pt idx="1769">
                  <c:v>41217</c:v>
                </c:pt>
                <c:pt idx="1770">
                  <c:v>41218</c:v>
                </c:pt>
                <c:pt idx="1771">
                  <c:v>41219</c:v>
                </c:pt>
                <c:pt idx="1772">
                  <c:v>41220</c:v>
                </c:pt>
                <c:pt idx="1773">
                  <c:v>41221</c:v>
                </c:pt>
                <c:pt idx="1774">
                  <c:v>41222</c:v>
                </c:pt>
                <c:pt idx="1775">
                  <c:v>41223</c:v>
                </c:pt>
                <c:pt idx="1776">
                  <c:v>41224</c:v>
                </c:pt>
                <c:pt idx="1777">
                  <c:v>41225</c:v>
                </c:pt>
                <c:pt idx="1778">
                  <c:v>41226</c:v>
                </c:pt>
                <c:pt idx="1779">
                  <c:v>41227</c:v>
                </c:pt>
                <c:pt idx="1780">
                  <c:v>41228</c:v>
                </c:pt>
                <c:pt idx="1781">
                  <c:v>41229</c:v>
                </c:pt>
                <c:pt idx="1782">
                  <c:v>41230</c:v>
                </c:pt>
                <c:pt idx="1783">
                  <c:v>41231</c:v>
                </c:pt>
                <c:pt idx="1784">
                  <c:v>41232</c:v>
                </c:pt>
                <c:pt idx="1785">
                  <c:v>41233</c:v>
                </c:pt>
                <c:pt idx="1786">
                  <c:v>41234</c:v>
                </c:pt>
                <c:pt idx="1787">
                  <c:v>41235</c:v>
                </c:pt>
                <c:pt idx="1788">
                  <c:v>41236</c:v>
                </c:pt>
                <c:pt idx="1789">
                  <c:v>41237</c:v>
                </c:pt>
                <c:pt idx="1790">
                  <c:v>41238</c:v>
                </c:pt>
                <c:pt idx="1791">
                  <c:v>41239</c:v>
                </c:pt>
                <c:pt idx="1792">
                  <c:v>41240</c:v>
                </c:pt>
                <c:pt idx="1793">
                  <c:v>41241</c:v>
                </c:pt>
                <c:pt idx="1794">
                  <c:v>41242</c:v>
                </c:pt>
                <c:pt idx="1795">
                  <c:v>41243</c:v>
                </c:pt>
                <c:pt idx="1796">
                  <c:v>41244</c:v>
                </c:pt>
                <c:pt idx="1797">
                  <c:v>41245</c:v>
                </c:pt>
                <c:pt idx="1798">
                  <c:v>41246</c:v>
                </c:pt>
                <c:pt idx="1799">
                  <c:v>41247</c:v>
                </c:pt>
                <c:pt idx="1800">
                  <c:v>41248</c:v>
                </c:pt>
                <c:pt idx="1801">
                  <c:v>41249</c:v>
                </c:pt>
                <c:pt idx="1802">
                  <c:v>41250</c:v>
                </c:pt>
                <c:pt idx="1803">
                  <c:v>41251</c:v>
                </c:pt>
                <c:pt idx="1804">
                  <c:v>41252</c:v>
                </c:pt>
                <c:pt idx="1805">
                  <c:v>41253</c:v>
                </c:pt>
                <c:pt idx="1806">
                  <c:v>41254</c:v>
                </c:pt>
                <c:pt idx="1807">
                  <c:v>41255</c:v>
                </c:pt>
                <c:pt idx="1808">
                  <c:v>41256</c:v>
                </c:pt>
                <c:pt idx="1809">
                  <c:v>41257</c:v>
                </c:pt>
                <c:pt idx="1810">
                  <c:v>41258</c:v>
                </c:pt>
                <c:pt idx="1811">
                  <c:v>41259</c:v>
                </c:pt>
                <c:pt idx="1812">
                  <c:v>41260</c:v>
                </c:pt>
                <c:pt idx="1813">
                  <c:v>41261</c:v>
                </c:pt>
                <c:pt idx="1814">
                  <c:v>41262</c:v>
                </c:pt>
                <c:pt idx="1815">
                  <c:v>41263</c:v>
                </c:pt>
                <c:pt idx="1816">
                  <c:v>41264</c:v>
                </c:pt>
                <c:pt idx="1817">
                  <c:v>41265</c:v>
                </c:pt>
                <c:pt idx="1818">
                  <c:v>41266</c:v>
                </c:pt>
                <c:pt idx="1819">
                  <c:v>41267</c:v>
                </c:pt>
                <c:pt idx="1820">
                  <c:v>41268</c:v>
                </c:pt>
                <c:pt idx="1821">
                  <c:v>41269</c:v>
                </c:pt>
                <c:pt idx="1822">
                  <c:v>41270</c:v>
                </c:pt>
                <c:pt idx="1823">
                  <c:v>41271</c:v>
                </c:pt>
                <c:pt idx="1824">
                  <c:v>41272</c:v>
                </c:pt>
                <c:pt idx="1825">
                  <c:v>41273</c:v>
                </c:pt>
                <c:pt idx="1826">
                  <c:v>41274</c:v>
                </c:pt>
                <c:pt idx="1827">
                  <c:v>41275</c:v>
                </c:pt>
                <c:pt idx="1828">
                  <c:v>41276</c:v>
                </c:pt>
                <c:pt idx="1829">
                  <c:v>41277</c:v>
                </c:pt>
                <c:pt idx="1830">
                  <c:v>41278</c:v>
                </c:pt>
                <c:pt idx="1831">
                  <c:v>41279</c:v>
                </c:pt>
                <c:pt idx="1832">
                  <c:v>41280</c:v>
                </c:pt>
                <c:pt idx="1833">
                  <c:v>41281</c:v>
                </c:pt>
                <c:pt idx="1834">
                  <c:v>41282</c:v>
                </c:pt>
                <c:pt idx="1835">
                  <c:v>41283</c:v>
                </c:pt>
                <c:pt idx="1836">
                  <c:v>41284</c:v>
                </c:pt>
                <c:pt idx="1837">
                  <c:v>41285</c:v>
                </c:pt>
                <c:pt idx="1838">
                  <c:v>41286</c:v>
                </c:pt>
                <c:pt idx="1839">
                  <c:v>41287</c:v>
                </c:pt>
                <c:pt idx="1840">
                  <c:v>41288</c:v>
                </c:pt>
                <c:pt idx="1841">
                  <c:v>41289</c:v>
                </c:pt>
                <c:pt idx="1842">
                  <c:v>41290</c:v>
                </c:pt>
                <c:pt idx="1843">
                  <c:v>41291</c:v>
                </c:pt>
                <c:pt idx="1844">
                  <c:v>41292</c:v>
                </c:pt>
                <c:pt idx="1845">
                  <c:v>41293</c:v>
                </c:pt>
                <c:pt idx="1846">
                  <c:v>41294</c:v>
                </c:pt>
                <c:pt idx="1847">
                  <c:v>41295</c:v>
                </c:pt>
                <c:pt idx="1848">
                  <c:v>41296</c:v>
                </c:pt>
                <c:pt idx="1849">
                  <c:v>41297</c:v>
                </c:pt>
                <c:pt idx="1850">
                  <c:v>41298</c:v>
                </c:pt>
                <c:pt idx="1851">
                  <c:v>41299</c:v>
                </c:pt>
                <c:pt idx="1852">
                  <c:v>41300</c:v>
                </c:pt>
                <c:pt idx="1853">
                  <c:v>41301</c:v>
                </c:pt>
                <c:pt idx="1854">
                  <c:v>41302</c:v>
                </c:pt>
                <c:pt idx="1855">
                  <c:v>41303</c:v>
                </c:pt>
                <c:pt idx="1856">
                  <c:v>41304</c:v>
                </c:pt>
                <c:pt idx="1857">
                  <c:v>41305</c:v>
                </c:pt>
                <c:pt idx="1858">
                  <c:v>41306</c:v>
                </c:pt>
                <c:pt idx="1859">
                  <c:v>41307</c:v>
                </c:pt>
                <c:pt idx="1860">
                  <c:v>41308</c:v>
                </c:pt>
                <c:pt idx="1861">
                  <c:v>41309</c:v>
                </c:pt>
                <c:pt idx="1862">
                  <c:v>41310</c:v>
                </c:pt>
                <c:pt idx="1863">
                  <c:v>41311</c:v>
                </c:pt>
                <c:pt idx="1864">
                  <c:v>41312</c:v>
                </c:pt>
                <c:pt idx="1865">
                  <c:v>41313</c:v>
                </c:pt>
                <c:pt idx="1866">
                  <c:v>41314</c:v>
                </c:pt>
                <c:pt idx="1867">
                  <c:v>41315</c:v>
                </c:pt>
                <c:pt idx="1868">
                  <c:v>41316</c:v>
                </c:pt>
                <c:pt idx="1869">
                  <c:v>41317</c:v>
                </c:pt>
                <c:pt idx="1870">
                  <c:v>41318</c:v>
                </c:pt>
                <c:pt idx="1871">
                  <c:v>41319</c:v>
                </c:pt>
                <c:pt idx="1872">
                  <c:v>41320</c:v>
                </c:pt>
                <c:pt idx="1873">
                  <c:v>41321</c:v>
                </c:pt>
                <c:pt idx="1874">
                  <c:v>41322</c:v>
                </c:pt>
                <c:pt idx="1875">
                  <c:v>41323</c:v>
                </c:pt>
                <c:pt idx="1876">
                  <c:v>41324</c:v>
                </c:pt>
                <c:pt idx="1877">
                  <c:v>41325</c:v>
                </c:pt>
                <c:pt idx="1878">
                  <c:v>41326</c:v>
                </c:pt>
                <c:pt idx="1879">
                  <c:v>41327</c:v>
                </c:pt>
                <c:pt idx="1880">
                  <c:v>41328</c:v>
                </c:pt>
                <c:pt idx="1881">
                  <c:v>41329</c:v>
                </c:pt>
                <c:pt idx="1882">
                  <c:v>41330</c:v>
                </c:pt>
                <c:pt idx="1883">
                  <c:v>41331</c:v>
                </c:pt>
                <c:pt idx="1884">
                  <c:v>41332</c:v>
                </c:pt>
                <c:pt idx="1885">
                  <c:v>41333</c:v>
                </c:pt>
                <c:pt idx="1886">
                  <c:v>41334</c:v>
                </c:pt>
                <c:pt idx="1887">
                  <c:v>41335</c:v>
                </c:pt>
                <c:pt idx="1888">
                  <c:v>41336</c:v>
                </c:pt>
                <c:pt idx="1889">
                  <c:v>41337</c:v>
                </c:pt>
                <c:pt idx="1890">
                  <c:v>41338</c:v>
                </c:pt>
                <c:pt idx="1891">
                  <c:v>41339</c:v>
                </c:pt>
                <c:pt idx="1892">
                  <c:v>41340</c:v>
                </c:pt>
                <c:pt idx="1893">
                  <c:v>41341</c:v>
                </c:pt>
                <c:pt idx="1894">
                  <c:v>41342</c:v>
                </c:pt>
                <c:pt idx="1895">
                  <c:v>41343</c:v>
                </c:pt>
                <c:pt idx="1896">
                  <c:v>41344</c:v>
                </c:pt>
                <c:pt idx="1897">
                  <c:v>41345</c:v>
                </c:pt>
                <c:pt idx="1898">
                  <c:v>41346</c:v>
                </c:pt>
                <c:pt idx="1899">
                  <c:v>41347</c:v>
                </c:pt>
                <c:pt idx="1900">
                  <c:v>41348</c:v>
                </c:pt>
                <c:pt idx="1901">
                  <c:v>41349</c:v>
                </c:pt>
                <c:pt idx="1902">
                  <c:v>41350</c:v>
                </c:pt>
                <c:pt idx="1903">
                  <c:v>41351</c:v>
                </c:pt>
                <c:pt idx="1904">
                  <c:v>41352</c:v>
                </c:pt>
                <c:pt idx="1905">
                  <c:v>41353</c:v>
                </c:pt>
                <c:pt idx="1906">
                  <c:v>41354</c:v>
                </c:pt>
                <c:pt idx="1907">
                  <c:v>41355</c:v>
                </c:pt>
                <c:pt idx="1908">
                  <c:v>41356</c:v>
                </c:pt>
                <c:pt idx="1909">
                  <c:v>41357</c:v>
                </c:pt>
                <c:pt idx="1910">
                  <c:v>41358</c:v>
                </c:pt>
                <c:pt idx="1911">
                  <c:v>41359</c:v>
                </c:pt>
                <c:pt idx="1912">
                  <c:v>41360</c:v>
                </c:pt>
                <c:pt idx="1913">
                  <c:v>41361</c:v>
                </c:pt>
                <c:pt idx="1914">
                  <c:v>41362</c:v>
                </c:pt>
                <c:pt idx="1915">
                  <c:v>41363</c:v>
                </c:pt>
                <c:pt idx="1916">
                  <c:v>41364</c:v>
                </c:pt>
                <c:pt idx="1917">
                  <c:v>41365</c:v>
                </c:pt>
                <c:pt idx="1918">
                  <c:v>41366</c:v>
                </c:pt>
                <c:pt idx="1919">
                  <c:v>41367</c:v>
                </c:pt>
                <c:pt idx="1920">
                  <c:v>41368</c:v>
                </c:pt>
                <c:pt idx="1921">
                  <c:v>41369</c:v>
                </c:pt>
                <c:pt idx="1922">
                  <c:v>41370</c:v>
                </c:pt>
                <c:pt idx="1923">
                  <c:v>41371</c:v>
                </c:pt>
                <c:pt idx="1924">
                  <c:v>41372</c:v>
                </c:pt>
                <c:pt idx="1925">
                  <c:v>41373</c:v>
                </c:pt>
                <c:pt idx="1926">
                  <c:v>41374</c:v>
                </c:pt>
                <c:pt idx="1927">
                  <c:v>41375</c:v>
                </c:pt>
                <c:pt idx="1928">
                  <c:v>41376</c:v>
                </c:pt>
                <c:pt idx="1929">
                  <c:v>41377</c:v>
                </c:pt>
                <c:pt idx="1930">
                  <c:v>41378</c:v>
                </c:pt>
                <c:pt idx="1931">
                  <c:v>41379</c:v>
                </c:pt>
                <c:pt idx="1932">
                  <c:v>41380</c:v>
                </c:pt>
                <c:pt idx="1933">
                  <c:v>41381</c:v>
                </c:pt>
                <c:pt idx="1934">
                  <c:v>41382</c:v>
                </c:pt>
                <c:pt idx="1935">
                  <c:v>41383</c:v>
                </c:pt>
                <c:pt idx="1936">
                  <c:v>41384</c:v>
                </c:pt>
                <c:pt idx="1937">
                  <c:v>41385</c:v>
                </c:pt>
                <c:pt idx="1938">
                  <c:v>41386</c:v>
                </c:pt>
                <c:pt idx="1939">
                  <c:v>41387</c:v>
                </c:pt>
                <c:pt idx="1940">
                  <c:v>41388</c:v>
                </c:pt>
                <c:pt idx="1941">
                  <c:v>41389</c:v>
                </c:pt>
                <c:pt idx="1942">
                  <c:v>41390</c:v>
                </c:pt>
                <c:pt idx="1943">
                  <c:v>41391</c:v>
                </c:pt>
                <c:pt idx="1944">
                  <c:v>41392</c:v>
                </c:pt>
                <c:pt idx="1945">
                  <c:v>41393</c:v>
                </c:pt>
                <c:pt idx="1946">
                  <c:v>41394</c:v>
                </c:pt>
                <c:pt idx="1947">
                  <c:v>41395</c:v>
                </c:pt>
                <c:pt idx="1948">
                  <c:v>41396</c:v>
                </c:pt>
                <c:pt idx="1949">
                  <c:v>41397</c:v>
                </c:pt>
                <c:pt idx="1950">
                  <c:v>41398</c:v>
                </c:pt>
                <c:pt idx="1951">
                  <c:v>41399</c:v>
                </c:pt>
                <c:pt idx="1952">
                  <c:v>41400</c:v>
                </c:pt>
                <c:pt idx="1953">
                  <c:v>41401</c:v>
                </c:pt>
                <c:pt idx="1954">
                  <c:v>41402</c:v>
                </c:pt>
                <c:pt idx="1955">
                  <c:v>41403</c:v>
                </c:pt>
                <c:pt idx="1956">
                  <c:v>41404</c:v>
                </c:pt>
                <c:pt idx="1957">
                  <c:v>41405</c:v>
                </c:pt>
                <c:pt idx="1958">
                  <c:v>41406</c:v>
                </c:pt>
                <c:pt idx="1959">
                  <c:v>41407</c:v>
                </c:pt>
                <c:pt idx="1960">
                  <c:v>41408</c:v>
                </c:pt>
                <c:pt idx="1961">
                  <c:v>41409</c:v>
                </c:pt>
                <c:pt idx="1962">
                  <c:v>41410</c:v>
                </c:pt>
                <c:pt idx="1963">
                  <c:v>41411</c:v>
                </c:pt>
                <c:pt idx="1964">
                  <c:v>41412</c:v>
                </c:pt>
                <c:pt idx="1965">
                  <c:v>41413</c:v>
                </c:pt>
                <c:pt idx="1966">
                  <c:v>41414</c:v>
                </c:pt>
                <c:pt idx="1967">
                  <c:v>41415</c:v>
                </c:pt>
                <c:pt idx="1968">
                  <c:v>41416</c:v>
                </c:pt>
                <c:pt idx="1969">
                  <c:v>41417</c:v>
                </c:pt>
                <c:pt idx="1970">
                  <c:v>41418</c:v>
                </c:pt>
                <c:pt idx="1971">
                  <c:v>41419</c:v>
                </c:pt>
                <c:pt idx="1972">
                  <c:v>41420</c:v>
                </c:pt>
                <c:pt idx="1973">
                  <c:v>41421</c:v>
                </c:pt>
                <c:pt idx="1974">
                  <c:v>41422</c:v>
                </c:pt>
                <c:pt idx="1975">
                  <c:v>41423</c:v>
                </c:pt>
                <c:pt idx="1976">
                  <c:v>41424</c:v>
                </c:pt>
                <c:pt idx="1977">
                  <c:v>41425</c:v>
                </c:pt>
                <c:pt idx="1978">
                  <c:v>41426</c:v>
                </c:pt>
                <c:pt idx="1979">
                  <c:v>41427</c:v>
                </c:pt>
                <c:pt idx="1980">
                  <c:v>41428</c:v>
                </c:pt>
                <c:pt idx="1981">
                  <c:v>41429</c:v>
                </c:pt>
                <c:pt idx="1982">
                  <c:v>41430</c:v>
                </c:pt>
                <c:pt idx="1983">
                  <c:v>41431</c:v>
                </c:pt>
                <c:pt idx="1984">
                  <c:v>41432</c:v>
                </c:pt>
                <c:pt idx="1985">
                  <c:v>41433</c:v>
                </c:pt>
                <c:pt idx="1986">
                  <c:v>41434</c:v>
                </c:pt>
                <c:pt idx="1987">
                  <c:v>41435</c:v>
                </c:pt>
                <c:pt idx="1988">
                  <c:v>41436</c:v>
                </c:pt>
                <c:pt idx="1989">
                  <c:v>41437</c:v>
                </c:pt>
                <c:pt idx="1990">
                  <c:v>41438</c:v>
                </c:pt>
                <c:pt idx="1991">
                  <c:v>41439</c:v>
                </c:pt>
                <c:pt idx="1992">
                  <c:v>41440</c:v>
                </c:pt>
                <c:pt idx="1993">
                  <c:v>41441</c:v>
                </c:pt>
                <c:pt idx="1994">
                  <c:v>41442</c:v>
                </c:pt>
                <c:pt idx="1995">
                  <c:v>41443</c:v>
                </c:pt>
                <c:pt idx="1996">
                  <c:v>41444</c:v>
                </c:pt>
                <c:pt idx="1997">
                  <c:v>41445</c:v>
                </c:pt>
                <c:pt idx="1998">
                  <c:v>41446</c:v>
                </c:pt>
                <c:pt idx="1999">
                  <c:v>41447</c:v>
                </c:pt>
                <c:pt idx="2000">
                  <c:v>41448</c:v>
                </c:pt>
                <c:pt idx="2001">
                  <c:v>41449</c:v>
                </c:pt>
                <c:pt idx="2002">
                  <c:v>41450</c:v>
                </c:pt>
                <c:pt idx="2003">
                  <c:v>41451</c:v>
                </c:pt>
                <c:pt idx="2004">
                  <c:v>41452</c:v>
                </c:pt>
                <c:pt idx="2005">
                  <c:v>41453</c:v>
                </c:pt>
                <c:pt idx="2006">
                  <c:v>41454</c:v>
                </c:pt>
                <c:pt idx="2007">
                  <c:v>41455</c:v>
                </c:pt>
                <c:pt idx="2008">
                  <c:v>41456</c:v>
                </c:pt>
                <c:pt idx="2009">
                  <c:v>41457</c:v>
                </c:pt>
                <c:pt idx="2010">
                  <c:v>41458</c:v>
                </c:pt>
                <c:pt idx="2011">
                  <c:v>41459</c:v>
                </c:pt>
                <c:pt idx="2012">
                  <c:v>41460</c:v>
                </c:pt>
                <c:pt idx="2013">
                  <c:v>41461</c:v>
                </c:pt>
                <c:pt idx="2014">
                  <c:v>41462</c:v>
                </c:pt>
                <c:pt idx="2015">
                  <c:v>41463</c:v>
                </c:pt>
                <c:pt idx="2016">
                  <c:v>41464</c:v>
                </c:pt>
                <c:pt idx="2017">
                  <c:v>41465</c:v>
                </c:pt>
                <c:pt idx="2018">
                  <c:v>41466</c:v>
                </c:pt>
                <c:pt idx="2019">
                  <c:v>41467</c:v>
                </c:pt>
                <c:pt idx="2020">
                  <c:v>41468</c:v>
                </c:pt>
                <c:pt idx="2021">
                  <c:v>41469</c:v>
                </c:pt>
                <c:pt idx="2022">
                  <c:v>41470</c:v>
                </c:pt>
                <c:pt idx="2023">
                  <c:v>41471</c:v>
                </c:pt>
                <c:pt idx="2024">
                  <c:v>41472</c:v>
                </c:pt>
                <c:pt idx="2025">
                  <c:v>41473</c:v>
                </c:pt>
                <c:pt idx="2026">
                  <c:v>41474</c:v>
                </c:pt>
                <c:pt idx="2027">
                  <c:v>41475</c:v>
                </c:pt>
                <c:pt idx="2028">
                  <c:v>41476</c:v>
                </c:pt>
                <c:pt idx="2029">
                  <c:v>41477</c:v>
                </c:pt>
                <c:pt idx="2030">
                  <c:v>41478</c:v>
                </c:pt>
                <c:pt idx="2031">
                  <c:v>41479</c:v>
                </c:pt>
                <c:pt idx="2032">
                  <c:v>41480</c:v>
                </c:pt>
                <c:pt idx="2033">
                  <c:v>41481</c:v>
                </c:pt>
                <c:pt idx="2034">
                  <c:v>41482</c:v>
                </c:pt>
                <c:pt idx="2035">
                  <c:v>41483</c:v>
                </c:pt>
                <c:pt idx="2036">
                  <c:v>41484</c:v>
                </c:pt>
                <c:pt idx="2037">
                  <c:v>41485</c:v>
                </c:pt>
                <c:pt idx="2038">
                  <c:v>41486</c:v>
                </c:pt>
                <c:pt idx="2039">
                  <c:v>41487</c:v>
                </c:pt>
                <c:pt idx="2040">
                  <c:v>41488</c:v>
                </c:pt>
                <c:pt idx="2041">
                  <c:v>41489</c:v>
                </c:pt>
                <c:pt idx="2042">
                  <c:v>41490</c:v>
                </c:pt>
                <c:pt idx="2043">
                  <c:v>41491</c:v>
                </c:pt>
                <c:pt idx="2044">
                  <c:v>41492</c:v>
                </c:pt>
                <c:pt idx="2045">
                  <c:v>41493</c:v>
                </c:pt>
                <c:pt idx="2046">
                  <c:v>41494</c:v>
                </c:pt>
                <c:pt idx="2047">
                  <c:v>41495</c:v>
                </c:pt>
                <c:pt idx="2048">
                  <c:v>41496</c:v>
                </c:pt>
                <c:pt idx="2049">
                  <c:v>41497</c:v>
                </c:pt>
                <c:pt idx="2050">
                  <c:v>41498</c:v>
                </c:pt>
                <c:pt idx="2051">
                  <c:v>41499</c:v>
                </c:pt>
                <c:pt idx="2052">
                  <c:v>41500</c:v>
                </c:pt>
                <c:pt idx="2053">
                  <c:v>41501</c:v>
                </c:pt>
                <c:pt idx="2054">
                  <c:v>41502</c:v>
                </c:pt>
                <c:pt idx="2055">
                  <c:v>41503</c:v>
                </c:pt>
                <c:pt idx="2056">
                  <c:v>41504</c:v>
                </c:pt>
                <c:pt idx="2057">
                  <c:v>41505</c:v>
                </c:pt>
                <c:pt idx="2058">
                  <c:v>41506</c:v>
                </c:pt>
                <c:pt idx="2059">
                  <c:v>41507</c:v>
                </c:pt>
                <c:pt idx="2060">
                  <c:v>41508</c:v>
                </c:pt>
                <c:pt idx="2061">
                  <c:v>41509</c:v>
                </c:pt>
                <c:pt idx="2062">
                  <c:v>41510</c:v>
                </c:pt>
                <c:pt idx="2063">
                  <c:v>41511</c:v>
                </c:pt>
                <c:pt idx="2064">
                  <c:v>41512</c:v>
                </c:pt>
                <c:pt idx="2065">
                  <c:v>41513</c:v>
                </c:pt>
                <c:pt idx="2066">
                  <c:v>41514</c:v>
                </c:pt>
                <c:pt idx="2067">
                  <c:v>41515</c:v>
                </c:pt>
                <c:pt idx="2068">
                  <c:v>41516</c:v>
                </c:pt>
                <c:pt idx="2069">
                  <c:v>41517</c:v>
                </c:pt>
                <c:pt idx="2070">
                  <c:v>41518</c:v>
                </c:pt>
                <c:pt idx="2071">
                  <c:v>41519</c:v>
                </c:pt>
                <c:pt idx="2072">
                  <c:v>41520</c:v>
                </c:pt>
                <c:pt idx="2073">
                  <c:v>41521</c:v>
                </c:pt>
                <c:pt idx="2074">
                  <c:v>41522</c:v>
                </c:pt>
                <c:pt idx="2075">
                  <c:v>41523</c:v>
                </c:pt>
                <c:pt idx="2076">
                  <c:v>41524</c:v>
                </c:pt>
                <c:pt idx="2077">
                  <c:v>41525</c:v>
                </c:pt>
                <c:pt idx="2078">
                  <c:v>41526</c:v>
                </c:pt>
                <c:pt idx="2079">
                  <c:v>41527</c:v>
                </c:pt>
                <c:pt idx="2080">
                  <c:v>41528</c:v>
                </c:pt>
                <c:pt idx="2081">
                  <c:v>41529</c:v>
                </c:pt>
                <c:pt idx="2082">
                  <c:v>41530</c:v>
                </c:pt>
                <c:pt idx="2083">
                  <c:v>41531</c:v>
                </c:pt>
                <c:pt idx="2084">
                  <c:v>41532</c:v>
                </c:pt>
                <c:pt idx="2085">
                  <c:v>41533</c:v>
                </c:pt>
                <c:pt idx="2086">
                  <c:v>41534</c:v>
                </c:pt>
                <c:pt idx="2087">
                  <c:v>41535</c:v>
                </c:pt>
                <c:pt idx="2088">
                  <c:v>41536</c:v>
                </c:pt>
                <c:pt idx="2089">
                  <c:v>41537</c:v>
                </c:pt>
                <c:pt idx="2090">
                  <c:v>41538</c:v>
                </c:pt>
                <c:pt idx="2091">
                  <c:v>41539</c:v>
                </c:pt>
                <c:pt idx="2092">
                  <c:v>41540</c:v>
                </c:pt>
                <c:pt idx="2093">
                  <c:v>41541</c:v>
                </c:pt>
                <c:pt idx="2094">
                  <c:v>41542</c:v>
                </c:pt>
                <c:pt idx="2095">
                  <c:v>41543</c:v>
                </c:pt>
                <c:pt idx="2096">
                  <c:v>41544</c:v>
                </c:pt>
                <c:pt idx="2097">
                  <c:v>41545</c:v>
                </c:pt>
                <c:pt idx="2098">
                  <c:v>41546</c:v>
                </c:pt>
                <c:pt idx="2099">
                  <c:v>41547</c:v>
                </c:pt>
                <c:pt idx="2100">
                  <c:v>41548</c:v>
                </c:pt>
                <c:pt idx="2101">
                  <c:v>41549</c:v>
                </c:pt>
                <c:pt idx="2102">
                  <c:v>41550</c:v>
                </c:pt>
                <c:pt idx="2103">
                  <c:v>41551</c:v>
                </c:pt>
                <c:pt idx="2104">
                  <c:v>41552</c:v>
                </c:pt>
                <c:pt idx="2105">
                  <c:v>41553</c:v>
                </c:pt>
                <c:pt idx="2106">
                  <c:v>41554</c:v>
                </c:pt>
                <c:pt idx="2107">
                  <c:v>41555</c:v>
                </c:pt>
                <c:pt idx="2108">
                  <c:v>41556</c:v>
                </c:pt>
                <c:pt idx="2109">
                  <c:v>41557</c:v>
                </c:pt>
                <c:pt idx="2110">
                  <c:v>41558</c:v>
                </c:pt>
                <c:pt idx="2111">
                  <c:v>41559</c:v>
                </c:pt>
                <c:pt idx="2112">
                  <c:v>41560</c:v>
                </c:pt>
                <c:pt idx="2113">
                  <c:v>41561</c:v>
                </c:pt>
                <c:pt idx="2114">
                  <c:v>41562</c:v>
                </c:pt>
                <c:pt idx="2115">
                  <c:v>41563</c:v>
                </c:pt>
                <c:pt idx="2116">
                  <c:v>41564</c:v>
                </c:pt>
                <c:pt idx="2117">
                  <c:v>41565</c:v>
                </c:pt>
                <c:pt idx="2118">
                  <c:v>41566</c:v>
                </c:pt>
                <c:pt idx="2119">
                  <c:v>41567</c:v>
                </c:pt>
                <c:pt idx="2120">
                  <c:v>41568</c:v>
                </c:pt>
                <c:pt idx="2121">
                  <c:v>41569</c:v>
                </c:pt>
                <c:pt idx="2122">
                  <c:v>41570</c:v>
                </c:pt>
                <c:pt idx="2123">
                  <c:v>41571</c:v>
                </c:pt>
                <c:pt idx="2124">
                  <c:v>41572</c:v>
                </c:pt>
                <c:pt idx="2125">
                  <c:v>41573</c:v>
                </c:pt>
                <c:pt idx="2126">
                  <c:v>41574</c:v>
                </c:pt>
                <c:pt idx="2127">
                  <c:v>41575</c:v>
                </c:pt>
                <c:pt idx="2128">
                  <c:v>41576</c:v>
                </c:pt>
                <c:pt idx="2129">
                  <c:v>41577</c:v>
                </c:pt>
                <c:pt idx="2130">
                  <c:v>41578</c:v>
                </c:pt>
                <c:pt idx="2131">
                  <c:v>41579</c:v>
                </c:pt>
                <c:pt idx="2132">
                  <c:v>41580</c:v>
                </c:pt>
                <c:pt idx="2133">
                  <c:v>41581</c:v>
                </c:pt>
                <c:pt idx="2134">
                  <c:v>41582</c:v>
                </c:pt>
                <c:pt idx="2135">
                  <c:v>41583</c:v>
                </c:pt>
                <c:pt idx="2136">
                  <c:v>41584</c:v>
                </c:pt>
                <c:pt idx="2137">
                  <c:v>41585</c:v>
                </c:pt>
                <c:pt idx="2138">
                  <c:v>41586</c:v>
                </c:pt>
                <c:pt idx="2139">
                  <c:v>41587</c:v>
                </c:pt>
                <c:pt idx="2140">
                  <c:v>41588</c:v>
                </c:pt>
                <c:pt idx="2141">
                  <c:v>41589</c:v>
                </c:pt>
                <c:pt idx="2142">
                  <c:v>41590</c:v>
                </c:pt>
                <c:pt idx="2143">
                  <c:v>41591</c:v>
                </c:pt>
                <c:pt idx="2144">
                  <c:v>41592</c:v>
                </c:pt>
                <c:pt idx="2145">
                  <c:v>41593</c:v>
                </c:pt>
                <c:pt idx="2146">
                  <c:v>41594</c:v>
                </c:pt>
                <c:pt idx="2147">
                  <c:v>41595</c:v>
                </c:pt>
                <c:pt idx="2148">
                  <c:v>41596</c:v>
                </c:pt>
                <c:pt idx="2149">
                  <c:v>41597</c:v>
                </c:pt>
                <c:pt idx="2150">
                  <c:v>41598</c:v>
                </c:pt>
                <c:pt idx="2151">
                  <c:v>41599</c:v>
                </c:pt>
                <c:pt idx="2152">
                  <c:v>41600</c:v>
                </c:pt>
                <c:pt idx="2153">
                  <c:v>41601</c:v>
                </c:pt>
                <c:pt idx="2154">
                  <c:v>41602</c:v>
                </c:pt>
                <c:pt idx="2155">
                  <c:v>41603</c:v>
                </c:pt>
                <c:pt idx="2156">
                  <c:v>41604</c:v>
                </c:pt>
                <c:pt idx="2157">
                  <c:v>41605</c:v>
                </c:pt>
                <c:pt idx="2158">
                  <c:v>41606</c:v>
                </c:pt>
                <c:pt idx="2159">
                  <c:v>41607</c:v>
                </c:pt>
                <c:pt idx="2160">
                  <c:v>41608</c:v>
                </c:pt>
                <c:pt idx="2161">
                  <c:v>41609</c:v>
                </c:pt>
                <c:pt idx="2162">
                  <c:v>41610</c:v>
                </c:pt>
                <c:pt idx="2163">
                  <c:v>41611</c:v>
                </c:pt>
                <c:pt idx="2164">
                  <c:v>41612</c:v>
                </c:pt>
                <c:pt idx="2165">
                  <c:v>41613</c:v>
                </c:pt>
                <c:pt idx="2166">
                  <c:v>41614</c:v>
                </c:pt>
                <c:pt idx="2167">
                  <c:v>41615</c:v>
                </c:pt>
                <c:pt idx="2168">
                  <c:v>41616</c:v>
                </c:pt>
                <c:pt idx="2169">
                  <c:v>41617</c:v>
                </c:pt>
                <c:pt idx="2170">
                  <c:v>41618</c:v>
                </c:pt>
                <c:pt idx="2171">
                  <c:v>41619</c:v>
                </c:pt>
                <c:pt idx="2172">
                  <c:v>41620</c:v>
                </c:pt>
                <c:pt idx="2173">
                  <c:v>41621</c:v>
                </c:pt>
                <c:pt idx="2174">
                  <c:v>41622</c:v>
                </c:pt>
                <c:pt idx="2175">
                  <c:v>41623</c:v>
                </c:pt>
                <c:pt idx="2176">
                  <c:v>41624</c:v>
                </c:pt>
                <c:pt idx="2177">
                  <c:v>41625</c:v>
                </c:pt>
                <c:pt idx="2178">
                  <c:v>41626</c:v>
                </c:pt>
                <c:pt idx="2179">
                  <c:v>41627</c:v>
                </c:pt>
                <c:pt idx="2180">
                  <c:v>41628</c:v>
                </c:pt>
                <c:pt idx="2181">
                  <c:v>41629</c:v>
                </c:pt>
                <c:pt idx="2182">
                  <c:v>41630</c:v>
                </c:pt>
                <c:pt idx="2183">
                  <c:v>41631</c:v>
                </c:pt>
                <c:pt idx="2184">
                  <c:v>41632</c:v>
                </c:pt>
                <c:pt idx="2185">
                  <c:v>41633</c:v>
                </c:pt>
                <c:pt idx="2186">
                  <c:v>41634</c:v>
                </c:pt>
                <c:pt idx="2187">
                  <c:v>41635</c:v>
                </c:pt>
                <c:pt idx="2188">
                  <c:v>41636</c:v>
                </c:pt>
                <c:pt idx="2189">
                  <c:v>41637</c:v>
                </c:pt>
                <c:pt idx="2190">
                  <c:v>41638</c:v>
                </c:pt>
                <c:pt idx="2191">
                  <c:v>41639</c:v>
                </c:pt>
                <c:pt idx="2192">
                  <c:v>41640</c:v>
                </c:pt>
                <c:pt idx="2193">
                  <c:v>41641</c:v>
                </c:pt>
                <c:pt idx="2194">
                  <c:v>41642</c:v>
                </c:pt>
                <c:pt idx="2195">
                  <c:v>41643</c:v>
                </c:pt>
                <c:pt idx="2196">
                  <c:v>41644</c:v>
                </c:pt>
                <c:pt idx="2197">
                  <c:v>41645</c:v>
                </c:pt>
                <c:pt idx="2198">
                  <c:v>41646</c:v>
                </c:pt>
                <c:pt idx="2199">
                  <c:v>41647</c:v>
                </c:pt>
                <c:pt idx="2200">
                  <c:v>41648</c:v>
                </c:pt>
                <c:pt idx="2201">
                  <c:v>41649</c:v>
                </c:pt>
                <c:pt idx="2202">
                  <c:v>41650</c:v>
                </c:pt>
                <c:pt idx="2203">
                  <c:v>41651</c:v>
                </c:pt>
                <c:pt idx="2204">
                  <c:v>41652</c:v>
                </c:pt>
                <c:pt idx="2205">
                  <c:v>41653</c:v>
                </c:pt>
                <c:pt idx="2206">
                  <c:v>41654</c:v>
                </c:pt>
                <c:pt idx="2207">
                  <c:v>41655</c:v>
                </c:pt>
                <c:pt idx="2208">
                  <c:v>41656</c:v>
                </c:pt>
                <c:pt idx="2209">
                  <c:v>41657</c:v>
                </c:pt>
                <c:pt idx="2210">
                  <c:v>41658</c:v>
                </c:pt>
                <c:pt idx="2211">
                  <c:v>41659</c:v>
                </c:pt>
                <c:pt idx="2212">
                  <c:v>41660</c:v>
                </c:pt>
                <c:pt idx="2213">
                  <c:v>41661</c:v>
                </c:pt>
                <c:pt idx="2214">
                  <c:v>41662</c:v>
                </c:pt>
                <c:pt idx="2215">
                  <c:v>41663</c:v>
                </c:pt>
                <c:pt idx="2216">
                  <c:v>41664</c:v>
                </c:pt>
                <c:pt idx="2217">
                  <c:v>41665</c:v>
                </c:pt>
                <c:pt idx="2218">
                  <c:v>41666</c:v>
                </c:pt>
                <c:pt idx="2219">
                  <c:v>41667</c:v>
                </c:pt>
                <c:pt idx="2220">
                  <c:v>41668</c:v>
                </c:pt>
                <c:pt idx="2221">
                  <c:v>41669</c:v>
                </c:pt>
                <c:pt idx="2222">
                  <c:v>41670</c:v>
                </c:pt>
                <c:pt idx="2223">
                  <c:v>41671</c:v>
                </c:pt>
                <c:pt idx="2224">
                  <c:v>41672</c:v>
                </c:pt>
                <c:pt idx="2225">
                  <c:v>41673</c:v>
                </c:pt>
                <c:pt idx="2226">
                  <c:v>41674</c:v>
                </c:pt>
                <c:pt idx="2227">
                  <c:v>41675</c:v>
                </c:pt>
                <c:pt idx="2228">
                  <c:v>41676</c:v>
                </c:pt>
                <c:pt idx="2229">
                  <c:v>41677</c:v>
                </c:pt>
                <c:pt idx="2230">
                  <c:v>41678</c:v>
                </c:pt>
                <c:pt idx="2231">
                  <c:v>41679</c:v>
                </c:pt>
                <c:pt idx="2232">
                  <c:v>41680</c:v>
                </c:pt>
                <c:pt idx="2233">
                  <c:v>41681</c:v>
                </c:pt>
                <c:pt idx="2234">
                  <c:v>41682</c:v>
                </c:pt>
                <c:pt idx="2235">
                  <c:v>41683</c:v>
                </c:pt>
                <c:pt idx="2236">
                  <c:v>41684</c:v>
                </c:pt>
                <c:pt idx="2237">
                  <c:v>41685</c:v>
                </c:pt>
                <c:pt idx="2238">
                  <c:v>41686</c:v>
                </c:pt>
                <c:pt idx="2239">
                  <c:v>41687</c:v>
                </c:pt>
                <c:pt idx="2240">
                  <c:v>41688</c:v>
                </c:pt>
                <c:pt idx="2241">
                  <c:v>41689</c:v>
                </c:pt>
                <c:pt idx="2242">
                  <c:v>41690</c:v>
                </c:pt>
                <c:pt idx="2243">
                  <c:v>41691</c:v>
                </c:pt>
                <c:pt idx="2244">
                  <c:v>41692</c:v>
                </c:pt>
                <c:pt idx="2245">
                  <c:v>41693</c:v>
                </c:pt>
                <c:pt idx="2246">
                  <c:v>41694</c:v>
                </c:pt>
                <c:pt idx="2247">
                  <c:v>41695</c:v>
                </c:pt>
                <c:pt idx="2248">
                  <c:v>41696</c:v>
                </c:pt>
                <c:pt idx="2249">
                  <c:v>41697</c:v>
                </c:pt>
                <c:pt idx="2250">
                  <c:v>41698</c:v>
                </c:pt>
                <c:pt idx="2251">
                  <c:v>41699</c:v>
                </c:pt>
                <c:pt idx="2252">
                  <c:v>41700</c:v>
                </c:pt>
                <c:pt idx="2253">
                  <c:v>41701</c:v>
                </c:pt>
                <c:pt idx="2254">
                  <c:v>41702</c:v>
                </c:pt>
                <c:pt idx="2255">
                  <c:v>41703</c:v>
                </c:pt>
                <c:pt idx="2256">
                  <c:v>41704</c:v>
                </c:pt>
                <c:pt idx="2257">
                  <c:v>41705</c:v>
                </c:pt>
                <c:pt idx="2258">
                  <c:v>41706</c:v>
                </c:pt>
                <c:pt idx="2259">
                  <c:v>41707</c:v>
                </c:pt>
                <c:pt idx="2260">
                  <c:v>41708</c:v>
                </c:pt>
                <c:pt idx="2261">
                  <c:v>41709</c:v>
                </c:pt>
                <c:pt idx="2262">
                  <c:v>41710</c:v>
                </c:pt>
                <c:pt idx="2263">
                  <c:v>41711</c:v>
                </c:pt>
                <c:pt idx="2264">
                  <c:v>41712</c:v>
                </c:pt>
                <c:pt idx="2265">
                  <c:v>41713</c:v>
                </c:pt>
                <c:pt idx="2266">
                  <c:v>41714</c:v>
                </c:pt>
                <c:pt idx="2267">
                  <c:v>41715</c:v>
                </c:pt>
                <c:pt idx="2268">
                  <c:v>41716</c:v>
                </c:pt>
                <c:pt idx="2269">
                  <c:v>41717</c:v>
                </c:pt>
                <c:pt idx="2270">
                  <c:v>41718</c:v>
                </c:pt>
                <c:pt idx="2271">
                  <c:v>41719</c:v>
                </c:pt>
                <c:pt idx="2272">
                  <c:v>41720</c:v>
                </c:pt>
                <c:pt idx="2273">
                  <c:v>41721</c:v>
                </c:pt>
                <c:pt idx="2274">
                  <c:v>41722</c:v>
                </c:pt>
                <c:pt idx="2275">
                  <c:v>41723</c:v>
                </c:pt>
                <c:pt idx="2276">
                  <c:v>41724</c:v>
                </c:pt>
                <c:pt idx="2277">
                  <c:v>41725</c:v>
                </c:pt>
                <c:pt idx="2278">
                  <c:v>41726</c:v>
                </c:pt>
                <c:pt idx="2279">
                  <c:v>41727</c:v>
                </c:pt>
                <c:pt idx="2280">
                  <c:v>41728</c:v>
                </c:pt>
                <c:pt idx="2281">
                  <c:v>41729</c:v>
                </c:pt>
                <c:pt idx="2282">
                  <c:v>41730</c:v>
                </c:pt>
                <c:pt idx="2283">
                  <c:v>41731</c:v>
                </c:pt>
                <c:pt idx="2284">
                  <c:v>41732</c:v>
                </c:pt>
                <c:pt idx="2285">
                  <c:v>41733</c:v>
                </c:pt>
                <c:pt idx="2286">
                  <c:v>41734</c:v>
                </c:pt>
                <c:pt idx="2287">
                  <c:v>41735</c:v>
                </c:pt>
                <c:pt idx="2288">
                  <c:v>41736</c:v>
                </c:pt>
                <c:pt idx="2289">
                  <c:v>41737</c:v>
                </c:pt>
                <c:pt idx="2290">
                  <c:v>41738</c:v>
                </c:pt>
                <c:pt idx="2291">
                  <c:v>41739</c:v>
                </c:pt>
                <c:pt idx="2292">
                  <c:v>41740</c:v>
                </c:pt>
                <c:pt idx="2293">
                  <c:v>41741</c:v>
                </c:pt>
                <c:pt idx="2294">
                  <c:v>41742</c:v>
                </c:pt>
                <c:pt idx="2295">
                  <c:v>41743</c:v>
                </c:pt>
                <c:pt idx="2296">
                  <c:v>41744</c:v>
                </c:pt>
                <c:pt idx="2297">
                  <c:v>41745</c:v>
                </c:pt>
                <c:pt idx="2298">
                  <c:v>41746</c:v>
                </c:pt>
                <c:pt idx="2299">
                  <c:v>41747</c:v>
                </c:pt>
                <c:pt idx="2300">
                  <c:v>41748</c:v>
                </c:pt>
                <c:pt idx="2301">
                  <c:v>41749</c:v>
                </c:pt>
                <c:pt idx="2302">
                  <c:v>41750</c:v>
                </c:pt>
                <c:pt idx="2303">
                  <c:v>41751</c:v>
                </c:pt>
                <c:pt idx="2304">
                  <c:v>41752</c:v>
                </c:pt>
                <c:pt idx="2305">
                  <c:v>41753</c:v>
                </c:pt>
                <c:pt idx="2306">
                  <c:v>41754</c:v>
                </c:pt>
                <c:pt idx="2307">
                  <c:v>41755</c:v>
                </c:pt>
                <c:pt idx="2308">
                  <c:v>41756</c:v>
                </c:pt>
                <c:pt idx="2309">
                  <c:v>41757</c:v>
                </c:pt>
                <c:pt idx="2310">
                  <c:v>41758</c:v>
                </c:pt>
                <c:pt idx="2311">
                  <c:v>41759</c:v>
                </c:pt>
                <c:pt idx="2312">
                  <c:v>41760</c:v>
                </c:pt>
                <c:pt idx="2313">
                  <c:v>41761</c:v>
                </c:pt>
                <c:pt idx="2314">
                  <c:v>41762</c:v>
                </c:pt>
                <c:pt idx="2315">
                  <c:v>41763</c:v>
                </c:pt>
                <c:pt idx="2316">
                  <c:v>41764</c:v>
                </c:pt>
                <c:pt idx="2317">
                  <c:v>41765</c:v>
                </c:pt>
                <c:pt idx="2318">
                  <c:v>41766</c:v>
                </c:pt>
                <c:pt idx="2319">
                  <c:v>41767</c:v>
                </c:pt>
                <c:pt idx="2320">
                  <c:v>41768</c:v>
                </c:pt>
                <c:pt idx="2321">
                  <c:v>41769</c:v>
                </c:pt>
                <c:pt idx="2322">
                  <c:v>41770</c:v>
                </c:pt>
                <c:pt idx="2323">
                  <c:v>41771</c:v>
                </c:pt>
                <c:pt idx="2324">
                  <c:v>41772</c:v>
                </c:pt>
                <c:pt idx="2325">
                  <c:v>41773</c:v>
                </c:pt>
                <c:pt idx="2326">
                  <c:v>41774</c:v>
                </c:pt>
                <c:pt idx="2327">
                  <c:v>41775</c:v>
                </c:pt>
                <c:pt idx="2328">
                  <c:v>41776</c:v>
                </c:pt>
                <c:pt idx="2329">
                  <c:v>41777</c:v>
                </c:pt>
                <c:pt idx="2330">
                  <c:v>41778</c:v>
                </c:pt>
                <c:pt idx="2331">
                  <c:v>41779</c:v>
                </c:pt>
                <c:pt idx="2332">
                  <c:v>41780</c:v>
                </c:pt>
                <c:pt idx="2333">
                  <c:v>41781</c:v>
                </c:pt>
                <c:pt idx="2334">
                  <c:v>41782</c:v>
                </c:pt>
                <c:pt idx="2335">
                  <c:v>41783</c:v>
                </c:pt>
                <c:pt idx="2336">
                  <c:v>41784</c:v>
                </c:pt>
                <c:pt idx="2337">
                  <c:v>41785</c:v>
                </c:pt>
                <c:pt idx="2338">
                  <c:v>41786</c:v>
                </c:pt>
                <c:pt idx="2339">
                  <c:v>41787</c:v>
                </c:pt>
                <c:pt idx="2340">
                  <c:v>41788</c:v>
                </c:pt>
                <c:pt idx="2341">
                  <c:v>41789</c:v>
                </c:pt>
                <c:pt idx="2342">
                  <c:v>41790</c:v>
                </c:pt>
                <c:pt idx="2343">
                  <c:v>41791</c:v>
                </c:pt>
                <c:pt idx="2344">
                  <c:v>41792</c:v>
                </c:pt>
                <c:pt idx="2345">
                  <c:v>41793</c:v>
                </c:pt>
                <c:pt idx="2346">
                  <c:v>41794</c:v>
                </c:pt>
                <c:pt idx="2347">
                  <c:v>41795</c:v>
                </c:pt>
                <c:pt idx="2348">
                  <c:v>41796</c:v>
                </c:pt>
                <c:pt idx="2349">
                  <c:v>41797</c:v>
                </c:pt>
                <c:pt idx="2350">
                  <c:v>41798</c:v>
                </c:pt>
                <c:pt idx="2351">
                  <c:v>41799</c:v>
                </c:pt>
                <c:pt idx="2352">
                  <c:v>41800</c:v>
                </c:pt>
                <c:pt idx="2353">
                  <c:v>41801</c:v>
                </c:pt>
                <c:pt idx="2354">
                  <c:v>41802</c:v>
                </c:pt>
                <c:pt idx="2355">
                  <c:v>41803</c:v>
                </c:pt>
                <c:pt idx="2356">
                  <c:v>41804</c:v>
                </c:pt>
                <c:pt idx="2357">
                  <c:v>41805</c:v>
                </c:pt>
                <c:pt idx="2358">
                  <c:v>41806</c:v>
                </c:pt>
                <c:pt idx="2359">
                  <c:v>41807</c:v>
                </c:pt>
                <c:pt idx="2360">
                  <c:v>41808</c:v>
                </c:pt>
                <c:pt idx="2361">
                  <c:v>41809</c:v>
                </c:pt>
                <c:pt idx="2362">
                  <c:v>41810</c:v>
                </c:pt>
                <c:pt idx="2363">
                  <c:v>41811</c:v>
                </c:pt>
                <c:pt idx="2364">
                  <c:v>41812</c:v>
                </c:pt>
                <c:pt idx="2365">
                  <c:v>41813</c:v>
                </c:pt>
                <c:pt idx="2366">
                  <c:v>41814</c:v>
                </c:pt>
                <c:pt idx="2367">
                  <c:v>41815</c:v>
                </c:pt>
                <c:pt idx="2368">
                  <c:v>41816</c:v>
                </c:pt>
                <c:pt idx="2369">
                  <c:v>41817</c:v>
                </c:pt>
                <c:pt idx="2370">
                  <c:v>41818</c:v>
                </c:pt>
                <c:pt idx="2371">
                  <c:v>41819</c:v>
                </c:pt>
                <c:pt idx="2372">
                  <c:v>41820</c:v>
                </c:pt>
                <c:pt idx="2373">
                  <c:v>41821</c:v>
                </c:pt>
                <c:pt idx="2374">
                  <c:v>41822</c:v>
                </c:pt>
                <c:pt idx="2375">
                  <c:v>41823</c:v>
                </c:pt>
                <c:pt idx="2376">
                  <c:v>41824</c:v>
                </c:pt>
                <c:pt idx="2377">
                  <c:v>41825</c:v>
                </c:pt>
                <c:pt idx="2378">
                  <c:v>41826</c:v>
                </c:pt>
                <c:pt idx="2379">
                  <c:v>41827</c:v>
                </c:pt>
                <c:pt idx="2380">
                  <c:v>41828</c:v>
                </c:pt>
                <c:pt idx="2381">
                  <c:v>41829</c:v>
                </c:pt>
                <c:pt idx="2382">
                  <c:v>41830</c:v>
                </c:pt>
                <c:pt idx="2383">
                  <c:v>41831</c:v>
                </c:pt>
                <c:pt idx="2384">
                  <c:v>41832</c:v>
                </c:pt>
                <c:pt idx="2385">
                  <c:v>41833</c:v>
                </c:pt>
                <c:pt idx="2386">
                  <c:v>41834</c:v>
                </c:pt>
                <c:pt idx="2387">
                  <c:v>41835</c:v>
                </c:pt>
                <c:pt idx="2388">
                  <c:v>41836</c:v>
                </c:pt>
                <c:pt idx="2389">
                  <c:v>41837</c:v>
                </c:pt>
                <c:pt idx="2390">
                  <c:v>41838</c:v>
                </c:pt>
                <c:pt idx="2391">
                  <c:v>41839</c:v>
                </c:pt>
                <c:pt idx="2392">
                  <c:v>41840</c:v>
                </c:pt>
                <c:pt idx="2393">
                  <c:v>41841</c:v>
                </c:pt>
                <c:pt idx="2394">
                  <c:v>41842</c:v>
                </c:pt>
                <c:pt idx="2395">
                  <c:v>41843</c:v>
                </c:pt>
                <c:pt idx="2396">
                  <c:v>41844</c:v>
                </c:pt>
                <c:pt idx="2397">
                  <c:v>41845</c:v>
                </c:pt>
                <c:pt idx="2398">
                  <c:v>41846</c:v>
                </c:pt>
                <c:pt idx="2399">
                  <c:v>41847</c:v>
                </c:pt>
                <c:pt idx="2400">
                  <c:v>41848</c:v>
                </c:pt>
                <c:pt idx="2401">
                  <c:v>41849</c:v>
                </c:pt>
                <c:pt idx="2402">
                  <c:v>41850</c:v>
                </c:pt>
                <c:pt idx="2403">
                  <c:v>41851</c:v>
                </c:pt>
                <c:pt idx="2404">
                  <c:v>41852</c:v>
                </c:pt>
                <c:pt idx="2405">
                  <c:v>41853</c:v>
                </c:pt>
                <c:pt idx="2406">
                  <c:v>41854</c:v>
                </c:pt>
                <c:pt idx="2407">
                  <c:v>41855</c:v>
                </c:pt>
                <c:pt idx="2408">
                  <c:v>41856</c:v>
                </c:pt>
                <c:pt idx="2409">
                  <c:v>41857</c:v>
                </c:pt>
                <c:pt idx="2410">
                  <c:v>41858</c:v>
                </c:pt>
                <c:pt idx="2411">
                  <c:v>41859</c:v>
                </c:pt>
                <c:pt idx="2412">
                  <c:v>41860</c:v>
                </c:pt>
                <c:pt idx="2413">
                  <c:v>41861</c:v>
                </c:pt>
                <c:pt idx="2414">
                  <c:v>41862</c:v>
                </c:pt>
                <c:pt idx="2415">
                  <c:v>41863</c:v>
                </c:pt>
                <c:pt idx="2416">
                  <c:v>41864</c:v>
                </c:pt>
                <c:pt idx="2417">
                  <c:v>41865</c:v>
                </c:pt>
                <c:pt idx="2418">
                  <c:v>41866</c:v>
                </c:pt>
                <c:pt idx="2419">
                  <c:v>41867</c:v>
                </c:pt>
                <c:pt idx="2420">
                  <c:v>41868</c:v>
                </c:pt>
                <c:pt idx="2421">
                  <c:v>41869</c:v>
                </c:pt>
                <c:pt idx="2422">
                  <c:v>41870</c:v>
                </c:pt>
                <c:pt idx="2423">
                  <c:v>41871</c:v>
                </c:pt>
                <c:pt idx="2424">
                  <c:v>41872</c:v>
                </c:pt>
                <c:pt idx="2425">
                  <c:v>41873</c:v>
                </c:pt>
                <c:pt idx="2426">
                  <c:v>41874</c:v>
                </c:pt>
                <c:pt idx="2427">
                  <c:v>41875</c:v>
                </c:pt>
                <c:pt idx="2428">
                  <c:v>41876</c:v>
                </c:pt>
                <c:pt idx="2429">
                  <c:v>41877</c:v>
                </c:pt>
                <c:pt idx="2430">
                  <c:v>41878</c:v>
                </c:pt>
                <c:pt idx="2431">
                  <c:v>41879</c:v>
                </c:pt>
                <c:pt idx="2432">
                  <c:v>41880</c:v>
                </c:pt>
                <c:pt idx="2433">
                  <c:v>41881</c:v>
                </c:pt>
                <c:pt idx="2434">
                  <c:v>41882</c:v>
                </c:pt>
                <c:pt idx="2435">
                  <c:v>41883</c:v>
                </c:pt>
                <c:pt idx="2436">
                  <c:v>41884</c:v>
                </c:pt>
                <c:pt idx="2437">
                  <c:v>41885</c:v>
                </c:pt>
                <c:pt idx="2438">
                  <c:v>41886</c:v>
                </c:pt>
                <c:pt idx="2439">
                  <c:v>41887</c:v>
                </c:pt>
                <c:pt idx="2440">
                  <c:v>41888</c:v>
                </c:pt>
                <c:pt idx="2441">
                  <c:v>41889</c:v>
                </c:pt>
                <c:pt idx="2442">
                  <c:v>41890</c:v>
                </c:pt>
                <c:pt idx="2443">
                  <c:v>41891</c:v>
                </c:pt>
                <c:pt idx="2444">
                  <c:v>41892</c:v>
                </c:pt>
                <c:pt idx="2445">
                  <c:v>41893</c:v>
                </c:pt>
                <c:pt idx="2446">
                  <c:v>41894</c:v>
                </c:pt>
                <c:pt idx="2447">
                  <c:v>41895</c:v>
                </c:pt>
                <c:pt idx="2448">
                  <c:v>41896</c:v>
                </c:pt>
                <c:pt idx="2449">
                  <c:v>41897</c:v>
                </c:pt>
                <c:pt idx="2450">
                  <c:v>41898</c:v>
                </c:pt>
                <c:pt idx="2451">
                  <c:v>41899</c:v>
                </c:pt>
                <c:pt idx="2452">
                  <c:v>41900</c:v>
                </c:pt>
                <c:pt idx="2453">
                  <c:v>41901</c:v>
                </c:pt>
                <c:pt idx="2454">
                  <c:v>41902</c:v>
                </c:pt>
                <c:pt idx="2455">
                  <c:v>41903</c:v>
                </c:pt>
                <c:pt idx="2456">
                  <c:v>41904</c:v>
                </c:pt>
                <c:pt idx="2457">
                  <c:v>41905</c:v>
                </c:pt>
                <c:pt idx="2458">
                  <c:v>41906</c:v>
                </c:pt>
                <c:pt idx="2459">
                  <c:v>41907</c:v>
                </c:pt>
                <c:pt idx="2460">
                  <c:v>41908</c:v>
                </c:pt>
                <c:pt idx="2461">
                  <c:v>41909</c:v>
                </c:pt>
                <c:pt idx="2462">
                  <c:v>41910</c:v>
                </c:pt>
                <c:pt idx="2463">
                  <c:v>41911</c:v>
                </c:pt>
                <c:pt idx="2464">
                  <c:v>41912</c:v>
                </c:pt>
                <c:pt idx="2465">
                  <c:v>41913</c:v>
                </c:pt>
                <c:pt idx="2466">
                  <c:v>41914</c:v>
                </c:pt>
                <c:pt idx="2467">
                  <c:v>41915</c:v>
                </c:pt>
                <c:pt idx="2468">
                  <c:v>41916</c:v>
                </c:pt>
                <c:pt idx="2469">
                  <c:v>41917</c:v>
                </c:pt>
                <c:pt idx="2470">
                  <c:v>41918</c:v>
                </c:pt>
                <c:pt idx="2471">
                  <c:v>41919</c:v>
                </c:pt>
                <c:pt idx="2472">
                  <c:v>41920</c:v>
                </c:pt>
                <c:pt idx="2473">
                  <c:v>41921</c:v>
                </c:pt>
                <c:pt idx="2474">
                  <c:v>41922</c:v>
                </c:pt>
                <c:pt idx="2475">
                  <c:v>41923</c:v>
                </c:pt>
                <c:pt idx="2476">
                  <c:v>41924</c:v>
                </c:pt>
                <c:pt idx="2477">
                  <c:v>41925</c:v>
                </c:pt>
                <c:pt idx="2478">
                  <c:v>41926</c:v>
                </c:pt>
                <c:pt idx="2479">
                  <c:v>41927</c:v>
                </c:pt>
                <c:pt idx="2480">
                  <c:v>41928</c:v>
                </c:pt>
                <c:pt idx="2481">
                  <c:v>41929</c:v>
                </c:pt>
                <c:pt idx="2482">
                  <c:v>41930</c:v>
                </c:pt>
                <c:pt idx="2483">
                  <c:v>41931</c:v>
                </c:pt>
                <c:pt idx="2484">
                  <c:v>41932</c:v>
                </c:pt>
                <c:pt idx="2485">
                  <c:v>41933</c:v>
                </c:pt>
                <c:pt idx="2486">
                  <c:v>41934</c:v>
                </c:pt>
                <c:pt idx="2487">
                  <c:v>41935</c:v>
                </c:pt>
                <c:pt idx="2488">
                  <c:v>41936</c:v>
                </c:pt>
                <c:pt idx="2489">
                  <c:v>41937</c:v>
                </c:pt>
                <c:pt idx="2490">
                  <c:v>41938</c:v>
                </c:pt>
                <c:pt idx="2491">
                  <c:v>41939</c:v>
                </c:pt>
                <c:pt idx="2492">
                  <c:v>41940</c:v>
                </c:pt>
                <c:pt idx="2493">
                  <c:v>41941</c:v>
                </c:pt>
                <c:pt idx="2494">
                  <c:v>41942</c:v>
                </c:pt>
                <c:pt idx="2495">
                  <c:v>41943</c:v>
                </c:pt>
                <c:pt idx="2496">
                  <c:v>41944</c:v>
                </c:pt>
                <c:pt idx="2497">
                  <c:v>41945</c:v>
                </c:pt>
                <c:pt idx="2498">
                  <c:v>41946</c:v>
                </c:pt>
                <c:pt idx="2499">
                  <c:v>41947</c:v>
                </c:pt>
                <c:pt idx="2500">
                  <c:v>41948</c:v>
                </c:pt>
                <c:pt idx="2501">
                  <c:v>41949</c:v>
                </c:pt>
                <c:pt idx="2502">
                  <c:v>41950</c:v>
                </c:pt>
                <c:pt idx="2503">
                  <c:v>41951</c:v>
                </c:pt>
                <c:pt idx="2504">
                  <c:v>41952</c:v>
                </c:pt>
                <c:pt idx="2505">
                  <c:v>41953</c:v>
                </c:pt>
                <c:pt idx="2506">
                  <c:v>41954</c:v>
                </c:pt>
                <c:pt idx="2507">
                  <c:v>41955</c:v>
                </c:pt>
                <c:pt idx="2508">
                  <c:v>41956</c:v>
                </c:pt>
                <c:pt idx="2509">
                  <c:v>41957</c:v>
                </c:pt>
                <c:pt idx="2510">
                  <c:v>41958</c:v>
                </c:pt>
                <c:pt idx="2511">
                  <c:v>41959</c:v>
                </c:pt>
                <c:pt idx="2512">
                  <c:v>41960</c:v>
                </c:pt>
                <c:pt idx="2513">
                  <c:v>41961</c:v>
                </c:pt>
                <c:pt idx="2514">
                  <c:v>41962</c:v>
                </c:pt>
                <c:pt idx="2515">
                  <c:v>41963</c:v>
                </c:pt>
                <c:pt idx="2516">
                  <c:v>41964</c:v>
                </c:pt>
                <c:pt idx="2517">
                  <c:v>41965</c:v>
                </c:pt>
                <c:pt idx="2518">
                  <c:v>41966</c:v>
                </c:pt>
                <c:pt idx="2519">
                  <c:v>41967</c:v>
                </c:pt>
                <c:pt idx="2520">
                  <c:v>41968</c:v>
                </c:pt>
                <c:pt idx="2521">
                  <c:v>41969</c:v>
                </c:pt>
                <c:pt idx="2522">
                  <c:v>41970</c:v>
                </c:pt>
                <c:pt idx="2523">
                  <c:v>41971</c:v>
                </c:pt>
                <c:pt idx="2524">
                  <c:v>41972</c:v>
                </c:pt>
                <c:pt idx="2525">
                  <c:v>41973</c:v>
                </c:pt>
                <c:pt idx="2526">
                  <c:v>41974</c:v>
                </c:pt>
                <c:pt idx="2527">
                  <c:v>41975</c:v>
                </c:pt>
                <c:pt idx="2528">
                  <c:v>41976</c:v>
                </c:pt>
                <c:pt idx="2529">
                  <c:v>41977</c:v>
                </c:pt>
                <c:pt idx="2530">
                  <c:v>41978</c:v>
                </c:pt>
                <c:pt idx="2531">
                  <c:v>41979</c:v>
                </c:pt>
                <c:pt idx="2532">
                  <c:v>41980</c:v>
                </c:pt>
                <c:pt idx="2533">
                  <c:v>41981</c:v>
                </c:pt>
                <c:pt idx="2534">
                  <c:v>41982</c:v>
                </c:pt>
                <c:pt idx="2535">
                  <c:v>41983</c:v>
                </c:pt>
                <c:pt idx="2536">
                  <c:v>41984</c:v>
                </c:pt>
                <c:pt idx="2537">
                  <c:v>41985</c:v>
                </c:pt>
                <c:pt idx="2538">
                  <c:v>41986</c:v>
                </c:pt>
                <c:pt idx="2539">
                  <c:v>41987</c:v>
                </c:pt>
                <c:pt idx="2540">
                  <c:v>41988</c:v>
                </c:pt>
                <c:pt idx="2541">
                  <c:v>41989</c:v>
                </c:pt>
                <c:pt idx="2542">
                  <c:v>41990</c:v>
                </c:pt>
                <c:pt idx="2543">
                  <c:v>41991</c:v>
                </c:pt>
                <c:pt idx="2544">
                  <c:v>41992</c:v>
                </c:pt>
                <c:pt idx="2545">
                  <c:v>41993</c:v>
                </c:pt>
                <c:pt idx="2546">
                  <c:v>41994</c:v>
                </c:pt>
                <c:pt idx="2547">
                  <c:v>41995</c:v>
                </c:pt>
                <c:pt idx="2548">
                  <c:v>41996</c:v>
                </c:pt>
                <c:pt idx="2549">
                  <c:v>41997</c:v>
                </c:pt>
                <c:pt idx="2550">
                  <c:v>41998</c:v>
                </c:pt>
                <c:pt idx="2551">
                  <c:v>41999</c:v>
                </c:pt>
                <c:pt idx="2552">
                  <c:v>42000</c:v>
                </c:pt>
                <c:pt idx="2553">
                  <c:v>42001</c:v>
                </c:pt>
                <c:pt idx="2554">
                  <c:v>42002</c:v>
                </c:pt>
                <c:pt idx="2555">
                  <c:v>42003</c:v>
                </c:pt>
                <c:pt idx="2556">
                  <c:v>42004</c:v>
                </c:pt>
                <c:pt idx="2557">
                  <c:v>42005</c:v>
                </c:pt>
                <c:pt idx="2558">
                  <c:v>42006</c:v>
                </c:pt>
                <c:pt idx="2559">
                  <c:v>42007</c:v>
                </c:pt>
                <c:pt idx="2560">
                  <c:v>42008</c:v>
                </c:pt>
                <c:pt idx="2561">
                  <c:v>42009</c:v>
                </c:pt>
                <c:pt idx="2562">
                  <c:v>42010</c:v>
                </c:pt>
                <c:pt idx="2563">
                  <c:v>42011</c:v>
                </c:pt>
                <c:pt idx="2564">
                  <c:v>42012</c:v>
                </c:pt>
                <c:pt idx="2565">
                  <c:v>42013</c:v>
                </c:pt>
                <c:pt idx="2566">
                  <c:v>42014</c:v>
                </c:pt>
                <c:pt idx="2567">
                  <c:v>42015</c:v>
                </c:pt>
                <c:pt idx="2568">
                  <c:v>42016</c:v>
                </c:pt>
                <c:pt idx="2569">
                  <c:v>42017</c:v>
                </c:pt>
                <c:pt idx="2570">
                  <c:v>42018</c:v>
                </c:pt>
                <c:pt idx="2571">
                  <c:v>42019</c:v>
                </c:pt>
                <c:pt idx="2572">
                  <c:v>42020</c:v>
                </c:pt>
                <c:pt idx="2573">
                  <c:v>42021</c:v>
                </c:pt>
                <c:pt idx="2574">
                  <c:v>42022</c:v>
                </c:pt>
                <c:pt idx="2575">
                  <c:v>42023</c:v>
                </c:pt>
                <c:pt idx="2576">
                  <c:v>42024</c:v>
                </c:pt>
                <c:pt idx="2577">
                  <c:v>42025</c:v>
                </c:pt>
                <c:pt idx="2578">
                  <c:v>42026</c:v>
                </c:pt>
                <c:pt idx="2579">
                  <c:v>42027</c:v>
                </c:pt>
                <c:pt idx="2580">
                  <c:v>42028</c:v>
                </c:pt>
                <c:pt idx="2581">
                  <c:v>42029</c:v>
                </c:pt>
                <c:pt idx="2582">
                  <c:v>42030</c:v>
                </c:pt>
                <c:pt idx="2583">
                  <c:v>42031</c:v>
                </c:pt>
                <c:pt idx="2584">
                  <c:v>42032</c:v>
                </c:pt>
                <c:pt idx="2585">
                  <c:v>42033</c:v>
                </c:pt>
                <c:pt idx="2586">
                  <c:v>42034</c:v>
                </c:pt>
                <c:pt idx="2587">
                  <c:v>42035</c:v>
                </c:pt>
                <c:pt idx="2588">
                  <c:v>42036</c:v>
                </c:pt>
                <c:pt idx="2589">
                  <c:v>42037</c:v>
                </c:pt>
                <c:pt idx="2590">
                  <c:v>42038</c:v>
                </c:pt>
                <c:pt idx="2591">
                  <c:v>42039</c:v>
                </c:pt>
                <c:pt idx="2592">
                  <c:v>42040</c:v>
                </c:pt>
                <c:pt idx="2593">
                  <c:v>42041</c:v>
                </c:pt>
                <c:pt idx="2594">
                  <c:v>42042</c:v>
                </c:pt>
                <c:pt idx="2595">
                  <c:v>42043</c:v>
                </c:pt>
                <c:pt idx="2596">
                  <c:v>42044</c:v>
                </c:pt>
                <c:pt idx="2597">
                  <c:v>42045</c:v>
                </c:pt>
                <c:pt idx="2598">
                  <c:v>42046</c:v>
                </c:pt>
                <c:pt idx="2599">
                  <c:v>42047</c:v>
                </c:pt>
                <c:pt idx="2600">
                  <c:v>42048</c:v>
                </c:pt>
                <c:pt idx="2601">
                  <c:v>42049</c:v>
                </c:pt>
                <c:pt idx="2602">
                  <c:v>42050</c:v>
                </c:pt>
                <c:pt idx="2603">
                  <c:v>42051</c:v>
                </c:pt>
                <c:pt idx="2604">
                  <c:v>42052</c:v>
                </c:pt>
                <c:pt idx="2605">
                  <c:v>42053</c:v>
                </c:pt>
                <c:pt idx="2606">
                  <c:v>42054</c:v>
                </c:pt>
                <c:pt idx="2607">
                  <c:v>42055</c:v>
                </c:pt>
                <c:pt idx="2608">
                  <c:v>42056</c:v>
                </c:pt>
                <c:pt idx="2609">
                  <c:v>42057</c:v>
                </c:pt>
                <c:pt idx="2610">
                  <c:v>42058</c:v>
                </c:pt>
                <c:pt idx="2611">
                  <c:v>42059</c:v>
                </c:pt>
                <c:pt idx="2612">
                  <c:v>42060</c:v>
                </c:pt>
                <c:pt idx="2613">
                  <c:v>42061</c:v>
                </c:pt>
                <c:pt idx="2614">
                  <c:v>42062</c:v>
                </c:pt>
                <c:pt idx="2615">
                  <c:v>42063</c:v>
                </c:pt>
                <c:pt idx="2616">
                  <c:v>42064</c:v>
                </c:pt>
                <c:pt idx="2617">
                  <c:v>42065</c:v>
                </c:pt>
                <c:pt idx="2618">
                  <c:v>42066</c:v>
                </c:pt>
                <c:pt idx="2619">
                  <c:v>42067</c:v>
                </c:pt>
                <c:pt idx="2620">
                  <c:v>42068</c:v>
                </c:pt>
                <c:pt idx="2621">
                  <c:v>42069</c:v>
                </c:pt>
                <c:pt idx="2622">
                  <c:v>42070</c:v>
                </c:pt>
                <c:pt idx="2623">
                  <c:v>42071</c:v>
                </c:pt>
                <c:pt idx="2624">
                  <c:v>42072</c:v>
                </c:pt>
                <c:pt idx="2625">
                  <c:v>42073</c:v>
                </c:pt>
                <c:pt idx="2626">
                  <c:v>42074</c:v>
                </c:pt>
                <c:pt idx="2627">
                  <c:v>42075</c:v>
                </c:pt>
                <c:pt idx="2628">
                  <c:v>42076</c:v>
                </c:pt>
                <c:pt idx="2629">
                  <c:v>42077</c:v>
                </c:pt>
                <c:pt idx="2630">
                  <c:v>42078</c:v>
                </c:pt>
                <c:pt idx="2631">
                  <c:v>42079</c:v>
                </c:pt>
                <c:pt idx="2632">
                  <c:v>42080</c:v>
                </c:pt>
                <c:pt idx="2633">
                  <c:v>42081</c:v>
                </c:pt>
                <c:pt idx="2634">
                  <c:v>42082</c:v>
                </c:pt>
                <c:pt idx="2635">
                  <c:v>42083</c:v>
                </c:pt>
                <c:pt idx="2636">
                  <c:v>42084</c:v>
                </c:pt>
                <c:pt idx="2637">
                  <c:v>42085</c:v>
                </c:pt>
                <c:pt idx="2638">
                  <c:v>42086</c:v>
                </c:pt>
                <c:pt idx="2639">
                  <c:v>42087</c:v>
                </c:pt>
                <c:pt idx="2640">
                  <c:v>42088</c:v>
                </c:pt>
                <c:pt idx="2641">
                  <c:v>42089</c:v>
                </c:pt>
                <c:pt idx="2642">
                  <c:v>42090</c:v>
                </c:pt>
                <c:pt idx="2643">
                  <c:v>42091</c:v>
                </c:pt>
                <c:pt idx="2644">
                  <c:v>42092</c:v>
                </c:pt>
                <c:pt idx="2645">
                  <c:v>42093</c:v>
                </c:pt>
                <c:pt idx="2646">
                  <c:v>42094</c:v>
                </c:pt>
                <c:pt idx="2647">
                  <c:v>42095</c:v>
                </c:pt>
                <c:pt idx="2648">
                  <c:v>42096</c:v>
                </c:pt>
                <c:pt idx="2649">
                  <c:v>42097</c:v>
                </c:pt>
                <c:pt idx="2650">
                  <c:v>42098</c:v>
                </c:pt>
                <c:pt idx="2651">
                  <c:v>42099</c:v>
                </c:pt>
                <c:pt idx="2652">
                  <c:v>42100</c:v>
                </c:pt>
                <c:pt idx="2653">
                  <c:v>42101</c:v>
                </c:pt>
                <c:pt idx="2654">
                  <c:v>42102</c:v>
                </c:pt>
                <c:pt idx="2655">
                  <c:v>42103</c:v>
                </c:pt>
                <c:pt idx="2656">
                  <c:v>42104</c:v>
                </c:pt>
                <c:pt idx="2657">
                  <c:v>42105</c:v>
                </c:pt>
                <c:pt idx="2658">
                  <c:v>42106</c:v>
                </c:pt>
                <c:pt idx="2659">
                  <c:v>42107</c:v>
                </c:pt>
                <c:pt idx="2660">
                  <c:v>42108</c:v>
                </c:pt>
                <c:pt idx="2661">
                  <c:v>42109</c:v>
                </c:pt>
                <c:pt idx="2662">
                  <c:v>42110</c:v>
                </c:pt>
                <c:pt idx="2663">
                  <c:v>42111</c:v>
                </c:pt>
                <c:pt idx="2664">
                  <c:v>42112</c:v>
                </c:pt>
                <c:pt idx="2665">
                  <c:v>42113</c:v>
                </c:pt>
                <c:pt idx="2666">
                  <c:v>42114</c:v>
                </c:pt>
                <c:pt idx="2667">
                  <c:v>42115</c:v>
                </c:pt>
                <c:pt idx="2668">
                  <c:v>42116</c:v>
                </c:pt>
                <c:pt idx="2669">
                  <c:v>42117</c:v>
                </c:pt>
                <c:pt idx="2670">
                  <c:v>42118</c:v>
                </c:pt>
                <c:pt idx="2671">
                  <c:v>42119</c:v>
                </c:pt>
                <c:pt idx="2672">
                  <c:v>42120</c:v>
                </c:pt>
                <c:pt idx="2673">
                  <c:v>42121</c:v>
                </c:pt>
                <c:pt idx="2674">
                  <c:v>42122</c:v>
                </c:pt>
                <c:pt idx="2675">
                  <c:v>42123</c:v>
                </c:pt>
                <c:pt idx="2676">
                  <c:v>42124</c:v>
                </c:pt>
                <c:pt idx="2677">
                  <c:v>42125</c:v>
                </c:pt>
                <c:pt idx="2678">
                  <c:v>42126</c:v>
                </c:pt>
                <c:pt idx="2679">
                  <c:v>42127</c:v>
                </c:pt>
                <c:pt idx="2680">
                  <c:v>42128</c:v>
                </c:pt>
                <c:pt idx="2681">
                  <c:v>42129</c:v>
                </c:pt>
                <c:pt idx="2682">
                  <c:v>42130</c:v>
                </c:pt>
                <c:pt idx="2683">
                  <c:v>42131</c:v>
                </c:pt>
                <c:pt idx="2684">
                  <c:v>42132</c:v>
                </c:pt>
                <c:pt idx="2685">
                  <c:v>42133</c:v>
                </c:pt>
                <c:pt idx="2686">
                  <c:v>42134</c:v>
                </c:pt>
                <c:pt idx="2687">
                  <c:v>42135</c:v>
                </c:pt>
                <c:pt idx="2688">
                  <c:v>42136</c:v>
                </c:pt>
                <c:pt idx="2689">
                  <c:v>42137</c:v>
                </c:pt>
                <c:pt idx="2690">
                  <c:v>42138</c:v>
                </c:pt>
                <c:pt idx="2691">
                  <c:v>42139</c:v>
                </c:pt>
                <c:pt idx="2692">
                  <c:v>42140</c:v>
                </c:pt>
                <c:pt idx="2693">
                  <c:v>42141</c:v>
                </c:pt>
                <c:pt idx="2694">
                  <c:v>42142</c:v>
                </c:pt>
                <c:pt idx="2695">
                  <c:v>42143</c:v>
                </c:pt>
                <c:pt idx="2696">
                  <c:v>42144</c:v>
                </c:pt>
                <c:pt idx="2697">
                  <c:v>42145</c:v>
                </c:pt>
                <c:pt idx="2698">
                  <c:v>42146</c:v>
                </c:pt>
                <c:pt idx="2699">
                  <c:v>42147</c:v>
                </c:pt>
                <c:pt idx="2700">
                  <c:v>42148</c:v>
                </c:pt>
                <c:pt idx="2701">
                  <c:v>42149</c:v>
                </c:pt>
                <c:pt idx="2702">
                  <c:v>42150</c:v>
                </c:pt>
                <c:pt idx="2703">
                  <c:v>42151</c:v>
                </c:pt>
                <c:pt idx="2704">
                  <c:v>42152</c:v>
                </c:pt>
                <c:pt idx="2705">
                  <c:v>42153</c:v>
                </c:pt>
                <c:pt idx="2706">
                  <c:v>42154</c:v>
                </c:pt>
                <c:pt idx="2707">
                  <c:v>42155</c:v>
                </c:pt>
                <c:pt idx="2708">
                  <c:v>42156</c:v>
                </c:pt>
                <c:pt idx="2709">
                  <c:v>42157</c:v>
                </c:pt>
                <c:pt idx="2710">
                  <c:v>42158</c:v>
                </c:pt>
                <c:pt idx="2711">
                  <c:v>42159</c:v>
                </c:pt>
                <c:pt idx="2712">
                  <c:v>42160</c:v>
                </c:pt>
                <c:pt idx="2713">
                  <c:v>42161</c:v>
                </c:pt>
                <c:pt idx="2714">
                  <c:v>42162</c:v>
                </c:pt>
                <c:pt idx="2715">
                  <c:v>42163</c:v>
                </c:pt>
                <c:pt idx="2716">
                  <c:v>42164</c:v>
                </c:pt>
                <c:pt idx="2717">
                  <c:v>42165</c:v>
                </c:pt>
                <c:pt idx="2718">
                  <c:v>42166</c:v>
                </c:pt>
                <c:pt idx="2719">
                  <c:v>42167</c:v>
                </c:pt>
                <c:pt idx="2720">
                  <c:v>42168</c:v>
                </c:pt>
                <c:pt idx="2721">
                  <c:v>42169</c:v>
                </c:pt>
                <c:pt idx="2722">
                  <c:v>42170</c:v>
                </c:pt>
                <c:pt idx="2723">
                  <c:v>42171</c:v>
                </c:pt>
                <c:pt idx="2724">
                  <c:v>42172</c:v>
                </c:pt>
                <c:pt idx="2725">
                  <c:v>42173</c:v>
                </c:pt>
                <c:pt idx="2726">
                  <c:v>42174</c:v>
                </c:pt>
                <c:pt idx="2727">
                  <c:v>42175</c:v>
                </c:pt>
                <c:pt idx="2728">
                  <c:v>42176</c:v>
                </c:pt>
                <c:pt idx="2729">
                  <c:v>42177</c:v>
                </c:pt>
                <c:pt idx="2730">
                  <c:v>42178</c:v>
                </c:pt>
                <c:pt idx="2731">
                  <c:v>42179</c:v>
                </c:pt>
                <c:pt idx="2732">
                  <c:v>42180</c:v>
                </c:pt>
                <c:pt idx="2733">
                  <c:v>42181</c:v>
                </c:pt>
                <c:pt idx="2734">
                  <c:v>42182</c:v>
                </c:pt>
                <c:pt idx="2735">
                  <c:v>42183</c:v>
                </c:pt>
                <c:pt idx="2736">
                  <c:v>42184</c:v>
                </c:pt>
                <c:pt idx="2737">
                  <c:v>42185</c:v>
                </c:pt>
                <c:pt idx="2738">
                  <c:v>42186</c:v>
                </c:pt>
                <c:pt idx="2739">
                  <c:v>42187</c:v>
                </c:pt>
                <c:pt idx="2740">
                  <c:v>42188</c:v>
                </c:pt>
                <c:pt idx="2741">
                  <c:v>42189</c:v>
                </c:pt>
                <c:pt idx="2742">
                  <c:v>42190</c:v>
                </c:pt>
                <c:pt idx="2743">
                  <c:v>42191</c:v>
                </c:pt>
                <c:pt idx="2744">
                  <c:v>42192</c:v>
                </c:pt>
                <c:pt idx="2745">
                  <c:v>42193</c:v>
                </c:pt>
                <c:pt idx="2746">
                  <c:v>42194</c:v>
                </c:pt>
                <c:pt idx="2747">
                  <c:v>42195</c:v>
                </c:pt>
                <c:pt idx="2748">
                  <c:v>42196</c:v>
                </c:pt>
                <c:pt idx="2749">
                  <c:v>42197</c:v>
                </c:pt>
                <c:pt idx="2750">
                  <c:v>42198</c:v>
                </c:pt>
                <c:pt idx="2751">
                  <c:v>42199</c:v>
                </c:pt>
                <c:pt idx="2752">
                  <c:v>42200</c:v>
                </c:pt>
                <c:pt idx="2753">
                  <c:v>42201</c:v>
                </c:pt>
                <c:pt idx="2754">
                  <c:v>42202</c:v>
                </c:pt>
                <c:pt idx="2755">
                  <c:v>42203</c:v>
                </c:pt>
                <c:pt idx="2756">
                  <c:v>42204</c:v>
                </c:pt>
                <c:pt idx="2757">
                  <c:v>42205</c:v>
                </c:pt>
                <c:pt idx="2758">
                  <c:v>42206</c:v>
                </c:pt>
                <c:pt idx="2759">
                  <c:v>42207</c:v>
                </c:pt>
                <c:pt idx="2760">
                  <c:v>42208</c:v>
                </c:pt>
                <c:pt idx="2761">
                  <c:v>42209</c:v>
                </c:pt>
                <c:pt idx="2762">
                  <c:v>42210</c:v>
                </c:pt>
                <c:pt idx="2763">
                  <c:v>42211</c:v>
                </c:pt>
                <c:pt idx="2764">
                  <c:v>42212</c:v>
                </c:pt>
                <c:pt idx="2765">
                  <c:v>42213</c:v>
                </c:pt>
                <c:pt idx="2766">
                  <c:v>42214</c:v>
                </c:pt>
                <c:pt idx="2767">
                  <c:v>42215</c:v>
                </c:pt>
                <c:pt idx="2768">
                  <c:v>42216</c:v>
                </c:pt>
                <c:pt idx="2769">
                  <c:v>42217</c:v>
                </c:pt>
                <c:pt idx="2770">
                  <c:v>42218</c:v>
                </c:pt>
                <c:pt idx="2771">
                  <c:v>42219</c:v>
                </c:pt>
                <c:pt idx="2772">
                  <c:v>42220</c:v>
                </c:pt>
                <c:pt idx="2773">
                  <c:v>42221</c:v>
                </c:pt>
                <c:pt idx="2774">
                  <c:v>42222</c:v>
                </c:pt>
                <c:pt idx="2775">
                  <c:v>42223</c:v>
                </c:pt>
                <c:pt idx="2776">
                  <c:v>42224</c:v>
                </c:pt>
                <c:pt idx="2777">
                  <c:v>42225</c:v>
                </c:pt>
                <c:pt idx="2778">
                  <c:v>42226</c:v>
                </c:pt>
                <c:pt idx="2779">
                  <c:v>42227</c:v>
                </c:pt>
                <c:pt idx="2780">
                  <c:v>42228</c:v>
                </c:pt>
                <c:pt idx="2781">
                  <c:v>42229</c:v>
                </c:pt>
                <c:pt idx="2782">
                  <c:v>42230</c:v>
                </c:pt>
                <c:pt idx="2783">
                  <c:v>42231</c:v>
                </c:pt>
                <c:pt idx="2784">
                  <c:v>42232</c:v>
                </c:pt>
                <c:pt idx="2785">
                  <c:v>42233</c:v>
                </c:pt>
                <c:pt idx="2786">
                  <c:v>42234</c:v>
                </c:pt>
                <c:pt idx="2787">
                  <c:v>42235</c:v>
                </c:pt>
                <c:pt idx="2788">
                  <c:v>42236</c:v>
                </c:pt>
                <c:pt idx="2789">
                  <c:v>42237</c:v>
                </c:pt>
                <c:pt idx="2790">
                  <c:v>42238</c:v>
                </c:pt>
                <c:pt idx="2791">
                  <c:v>42239</c:v>
                </c:pt>
                <c:pt idx="2792">
                  <c:v>42240</c:v>
                </c:pt>
                <c:pt idx="2793">
                  <c:v>42241</c:v>
                </c:pt>
                <c:pt idx="2794">
                  <c:v>42242</c:v>
                </c:pt>
                <c:pt idx="2795">
                  <c:v>42243</c:v>
                </c:pt>
                <c:pt idx="2796">
                  <c:v>42244</c:v>
                </c:pt>
                <c:pt idx="2797">
                  <c:v>42245</c:v>
                </c:pt>
                <c:pt idx="2798">
                  <c:v>42246</c:v>
                </c:pt>
                <c:pt idx="2799">
                  <c:v>42247</c:v>
                </c:pt>
                <c:pt idx="2800">
                  <c:v>42248</c:v>
                </c:pt>
                <c:pt idx="2801">
                  <c:v>42249</c:v>
                </c:pt>
                <c:pt idx="2802">
                  <c:v>42250</c:v>
                </c:pt>
                <c:pt idx="2803">
                  <c:v>42251</c:v>
                </c:pt>
                <c:pt idx="2804">
                  <c:v>42252</c:v>
                </c:pt>
                <c:pt idx="2805">
                  <c:v>42253</c:v>
                </c:pt>
                <c:pt idx="2806">
                  <c:v>42254</c:v>
                </c:pt>
                <c:pt idx="2807">
                  <c:v>42255</c:v>
                </c:pt>
                <c:pt idx="2808">
                  <c:v>42256</c:v>
                </c:pt>
                <c:pt idx="2809">
                  <c:v>42257</c:v>
                </c:pt>
                <c:pt idx="2810">
                  <c:v>42258</c:v>
                </c:pt>
                <c:pt idx="2811">
                  <c:v>42259</c:v>
                </c:pt>
                <c:pt idx="2812">
                  <c:v>42260</c:v>
                </c:pt>
                <c:pt idx="2813">
                  <c:v>42261</c:v>
                </c:pt>
                <c:pt idx="2814">
                  <c:v>42262</c:v>
                </c:pt>
                <c:pt idx="2815">
                  <c:v>42263</c:v>
                </c:pt>
                <c:pt idx="2816">
                  <c:v>42264</c:v>
                </c:pt>
                <c:pt idx="2817">
                  <c:v>42265</c:v>
                </c:pt>
                <c:pt idx="2818">
                  <c:v>42266</c:v>
                </c:pt>
                <c:pt idx="2819">
                  <c:v>42267</c:v>
                </c:pt>
                <c:pt idx="2820">
                  <c:v>42268</c:v>
                </c:pt>
                <c:pt idx="2821">
                  <c:v>42269</c:v>
                </c:pt>
                <c:pt idx="2822">
                  <c:v>42270</c:v>
                </c:pt>
                <c:pt idx="2823">
                  <c:v>42271</c:v>
                </c:pt>
                <c:pt idx="2824">
                  <c:v>42272</c:v>
                </c:pt>
                <c:pt idx="2825">
                  <c:v>42273</c:v>
                </c:pt>
                <c:pt idx="2826">
                  <c:v>42274</c:v>
                </c:pt>
                <c:pt idx="2827">
                  <c:v>42275</c:v>
                </c:pt>
                <c:pt idx="2828">
                  <c:v>42276</c:v>
                </c:pt>
                <c:pt idx="2829">
                  <c:v>42277</c:v>
                </c:pt>
                <c:pt idx="2830">
                  <c:v>42278</c:v>
                </c:pt>
                <c:pt idx="2831">
                  <c:v>42279</c:v>
                </c:pt>
                <c:pt idx="2832">
                  <c:v>42280</c:v>
                </c:pt>
                <c:pt idx="2833">
                  <c:v>42281</c:v>
                </c:pt>
                <c:pt idx="2834">
                  <c:v>42282</c:v>
                </c:pt>
                <c:pt idx="2835">
                  <c:v>42283</c:v>
                </c:pt>
                <c:pt idx="2836">
                  <c:v>42284</c:v>
                </c:pt>
                <c:pt idx="2837">
                  <c:v>42285</c:v>
                </c:pt>
                <c:pt idx="2838">
                  <c:v>42286</c:v>
                </c:pt>
                <c:pt idx="2839">
                  <c:v>42287</c:v>
                </c:pt>
                <c:pt idx="2840">
                  <c:v>42288</c:v>
                </c:pt>
                <c:pt idx="2841">
                  <c:v>42289</c:v>
                </c:pt>
                <c:pt idx="2842">
                  <c:v>42290</c:v>
                </c:pt>
                <c:pt idx="2843">
                  <c:v>42291</c:v>
                </c:pt>
                <c:pt idx="2844">
                  <c:v>42292</c:v>
                </c:pt>
                <c:pt idx="2845">
                  <c:v>42293</c:v>
                </c:pt>
                <c:pt idx="2846">
                  <c:v>42294</c:v>
                </c:pt>
                <c:pt idx="2847">
                  <c:v>42295</c:v>
                </c:pt>
                <c:pt idx="2848">
                  <c:v>42296</c:v>
                </c:pt>
                <c:pt idx="2849">
                  <c:v>42297</c:v>
                </c:pt>
                <c:pt idx="2850">
                  <c:v>42298</c:v>
                </c:pt>
                <c:pt idx="2851">
                  <c:v>42299</c:v>
                </c:pt>
                <c:pt idx="2852">
                  <c:v>42300</c:v>
                </c:pt>
                <c:pt idx="2853">
                  <c:v>42301</c:v>
                </c:pt>
                <c:pt idx="2854">
                  <c:v>42302</c:v>
                </c:pt>
                <c:pt idx="2855">
                  <c:v>42303</c:v>
                </c:pt>
                <c:pt idx="2856">
                  <c:v>42304</c:v>
                </c:pt>
                <c:pt idx="2857">
                  <c:v>42305</c:v>
                </c:pt>
                <c:pt idx="2858">
                  <c:v>42306</c:v>
                </c:pt>
                <c:pt idx="2859">
                  <c:v>42307</c:v>
                </c:pt>
                <c:pt idx="2860">
                  <c:v>42308</c:v>
                </c:pt>
                <c:pt idx="2861">
                  <c:v>42309</c:v>
                </c:pt>
                <c:pt idx="2862">
                  <c:v>42310</c:v>
                </c:pt>
                <c:pt idx="2863">
                  <c:v>42311</c:v>
                </c:pt>
                <c:pt idx="2864">
                  <c:v>42312</c:v>
                </c:pt>
                <c:pt idx="2865">
                  <c:v>42313</c:v>
                </c:pt>
                <c:pt idx="2866">
                  <c:v>42314</c:v>
                </c:pt>
                <c:pt idx="2867">
                  <c:v>42315</c:v>
                </c:pt>
                <c:pt idx="2868">
                  <c:v>42316</c:v>
                </c:pt>
                <c:pt idx="2869">
                  <c:v>42317</c:v>
                </c:pt>
                <c:pt idx="2870">
                  <c:v>42318</c:v>
                </c:pt>
                <c:pt idx="2871">
                  <c:v>42319</c:v>
                </c:pt>
                <c:pt idx="2872">
                  <c:v>42320</c:v>
                </c:pt>
                <c:pt idx="2873">
                  <c:v>42321</c:v>
                </c:pt>
                <c:pt idx="2874">
                  <c:v>42322</c:v>
                </c:pt>
                <c:pt idx="2875">
                  <c:v>42323</c:v>
                </c:pt>
                <c:pt idx="2876">
                  <c:v>42324</c:v>
                </c:pt>
                <c:pt idx="2877">
                  <c:v>42325</c:v>
                </c:pt>
                <c:pt idx="2878">
                  <c:v>42326</c:v>
                </c:pt>
                <c:pt idx="2879">
                  <c:v>42327</c:v>
                </c:pt>
                <c:pt idx="2880">
                  <c:v>42328</c:v>
                </c:pt>
                <c:pt idx="2881">
                  <c:v>42329</c:v>
                </c:pt>
                <c:pt idx="2882">
                  <c:v>42330</c:v>
                </c:pt>
                <c:pt idx="2883">
                  <c:v>42331</c:v>
                </c:pt>
                <c:pt idx="2884">
                  <c:v>42332</c:v>
                </c:pt>
                <c:pt idx="2885">
                  <c:v>42333</c:v>
                </c:pt>
                <c:pt idx="2886">
                  <c:v>42334</c:v>
                </c:pt>
                <c:pt idx="2887">
                  <c:v>42335</c:v>
                </c:pt>
                <c:pt idx="2888">
                  <c:v>42336</c:v>
                </c:pt>
                <c:pt idx="2889">
                  <c:v>42337</c:v>
                </c:pt>
                <c:pt idx="2890">
                  <c:v>42338</c:v>
                </c:pt>
                <c:pt idx="2891">
                  <c:v>42339</c:v>
                </c:pt>
                <c:pt idx="2892">
                  <c:v>42340</c:v>
                </c:pt>
                <c:pt idx="2893">
                  <c:v>42341</c:v>
                </c:pt>
                <c:pt idx="2894">
                  <c:v>42342</c:v>
                </c:pt>
                <c:pt idx="2895">
                  <c:v>42343</c:v>
                </c:pt>
                <c:pt idx="2896">
                  <c:v>42344</c:v>
                </c:pt>
                <c:pt idx="2897">
                  <c:v>42345</c:v>
                </c:pt>
                <c:pt idx="2898">
                  <c:v>42346</c:v>
                </c:pt>
                <c:pt idx="2899">
                  <c:v>42347</c:v>
                </c:pt>
                <c:pt idx="2900">
                  <c:v>42348</c:v>
                </c:pt>
                <c:pt idx="2901">
                  <c:v>42349</c:v>
                </c:pt>
                <c:pt idx="2902">
                  <c:v>42350</c:v>
                </c:pt>
                <c:pt idx="2903">
                  <c:v>42351</c:v>
                </c:pt>
                <c:pt idx="2904">
                  <c:v>42352</c:v>
                </c:pt>
                <c:pt idx="2905">
                  <c:v>42353</c:v>
                </c:pt>
                <c:pt idx="2906">
                  <c:v>42354</c:v>
                </c:pt>
                <c:pt idx="2907">
                  <c:v>42355</c:v>
                </c:pt>
                <c:pt idx="2908">
                  <c:v>42356</c:v>
                </c:pt>
                <c:pt idx="2909">
                  <c:v>42357</c:v>
                </c:pt>
                <c:pt idx="2910">
                  <c:v>42358</c:v>
                </c:pt>
                <c:pt idx="2911">
                  <c:v>42359</c:v>
                </c:pt>
                <c:pt idx="2912">
                  <c:v>42360</c:v>
                </c:pt>
                <c:pt idx="2913">
                  <c:v>42361</c:v>
                </c:pt>
                <c:pt idx="2914">
                  <c:v>42362</c:v>
                </c:pt>
                <c:pt idx="2915">
                  <c:v>42363</c:v>
                </c:pt>
                <c:pt idx="2916">
                  <c:v>42364</c:v>
                </c:pt>
                <c:pt idx="2917">
                  <c:v>42365</c:v>
                </c:pt>
                <c:pt idx="2918">
                  <c:v>42366</c:v>
                </c:pt>
                <c:pt idx="2919">
                  <c:v>42367</c:v>
                </c:pt>
                <c:pt idx="2920">
                  <c:v>42368</c:v>
                </c:pt>
                <c:pt idx="2921">
                  <c:v>42369</c:v>
                </c:pt>
                <c:pt idx="2922">
                  <c:v>42370</c:v>
                </c:pt>
                <c:pt idx="2923">
                  <c:v>42371</c:v>
                </c:pt>
                <c:pt idx="2924">
                  <c:v>42372</c:v>
                </c:pt>
                <c:pt idx="2925">
                  <c:v>42373</c:v>
                </c:pt>
                <c:pt idx="2926">
                  <c:v>42374</c:v>
                </c:pt>
                <c:pt idx="2927">
                  <c:v>42375</c:v>
                </c:pt>
                <c:pt idx="2928">
                  <c:v>42376</c:v>
                </c:pt>
                <c:pt idx="2929">
                  <c:v>42377</c:v>
                </c:pt>
                <c:pt idx="2930">
                  <c:v>42378</c:v>
                </c:pt>
                <c:pt idx="2931">
                  <c:v>42379</c:v>
                </c:pt>
                <c:pt idx="2932">
                  <c:v>42380</c:v>
                </c:pt>
                <c:pt idx="2933">
                  <c:v>42381</c:v>
                </c:pt>
                <c:pt idx="2934">
                  <c:v>42382</c:v>
                </c:pt>
                <c:pt idx="2935">
                  <c:v>42383</c:v>
                </c:pt>
                <c:pt idx="2936">
                  <c:v>42384</c:v>
                </c:pt>
                <c:pt idx="2937">
                  <c:v>42385</c:v>
                </c:pt>
                <c:pt idx="2938">
                  <c:v>42386</c:v>
                </c:pt>
                <c:pt idx="2939">
                  <c:v>42387</c:v>
                </c:pt>
                <c:pt idx="2940">
                  <c:v>42388</c:v>
                </c:pt>
                <c:pt idx="2941">
                  <c:v>42389</c:v>
                </c:pt>
                <c:pt idx="2942">
                  <c:v>42390</c:v>
                </c:pt>
                <c:pt idx="2943">
                  <c:v>42391</c:v>
                </c:pt>
                <c:pt idx="2944">
                  <c:v>42392</c:v>
                </c:pt>
                <c:pt idx="2945">
                  <c:v>42393</c:v>
                </c:pt>
                <c:pt idx="2946">
                  <c:v>42394</c:v>
                </c:pt>
                <c:pt idx="2947">
                  <c:v>42395</c:v>
                </c:pt>
                <c:pt idx="2948">
                  <c:v>42396</c:v>
                </c:pt>
                <c:pt idx="2949">
                  <c:v>42397</c:v>
                </c:pt>
                <c:pt idx="2950">
                  <c:v>42398</c:v>
                </c:pt>
                <c:pt idx="2951">
                  <c:v>42399</c:v>
                </c:pt>
                <c:pt idx="2952">
                  <c:v>42400</c:v>
                </c:pt>
                <c:pt idx="2953">
                  <c:v>42401</c:v>
                </c:pt>
                <c:pt idx="2954">
                  <c:v>42402</c:v>
                </c:pt>
                <c:pt idx="2955">
                  <c:v>42403</c:v>
                </c:pt>
                <c:pt idx="2956">
                  <c:v>42404</c:v>
                </c:pt>
                <c:pt idx="2957">
                  <c:v>42405</c:v>
                </c:pt>
                <c:pt idx="2958">
                  <c:v>42406</c:v>
                </c:pt>
                <c:pt idx="2959">
                  <c:v>42407</c:v>
                </c:pt>
                <c:pt idx="2960">
                  <c:v>42408</c:v>
                </c:pt>
                <c:pt idx="2961">
                  <c:v>42409</c:v>
                </c:pt>
                <c:pt idx="2962">
                  <c:v>42410</c:v>
                </c:pt>
                <c:pt idx="2963">
                  <c:v>42411</c:v>
                </c:pt>
                <c:pt idx="2964">
                  <c:v>42412</c:v>
                </c:pt>
                <c:pt idx="2965">
                  <c:v>42413</c:v>
                </c:pt>
                <c:pt idx="2966">
                  <c:v>42414</c:v>
                </c:pt>
                <c:pt idx="2967">
                  <c:v>42415</c:v>
                </c:pt>
                <c:pt idx="2968">
                  <c:v>42416</c:v>
                </c:pt>
                <c:pt idx="2969">
                  <c:v>42417</c:v>
                </c:pt>
                <c:pt idx="2970">
                  <c:v>42418</c:v>
                </c:pt>
                <c:pt idx="2971">
                  <c:v>42419</c:v>
                </c:pt>
                <c:pt idx="2972">
                  <c:v>42420</c:v>
                </c:pt>
                <c:pt idx="2973">
                  <c:v>42421</c:v>
                </c:pt>
                <c:pt idx="2974">
                  <c:v>42422</c:v>
                </c:pt>
                <c:pt idx="2975">
                  <c:v>42423</c:v>
                </c:pt>
                <c:pt idx="2976">
                  <c:v>42424</c:v>
                </c:pt>
                <c:pt idx="2977">
                  <c:v>42425</c:v>
                </c:pt>
                <c:pt idx="2978">
                  <c:v>42426</c:v>
                </c:pt>
                <c:pt idx="2979">
                  <c:v>42427</c:v>
                </c:pt>
                <c:pt idx="2980">
                  <c:v>42428</c:v>
                </c:pt>
                <c:pt idx="2981">
                  <c:v>42429</c:v>
                </c:pt>
                <c:pt idx="2982">
                  <c:v>42430</c:v>
                </c:pt>
                <c:pt idx="2983">
                  <c:v>42431</c:v>
                </c:pt>
                <c:pt idx="2984">
                  <c:v>42432</c:v>
                </c:pt>
                <c:pt idx="2985">
                  <c:v>42433</c:v>
                </c:pt>
                <c:pt idx="2986">
                  <c:v>42434</c:v>
                </c:pt>
                <c:pt idx="2987">
                  <c:v>42435</c:v>
                </c:pt>
                <c:pt idx="2988">
                  <c:v>42436</c:v>
                </c:pt>
                <c:pt idx="2989">
                  <c:v>42437</c:v>
                </c:pt>
                <c:pt idx="2990">
                  <c:v>42438</c:v>
                </c:pt>
                <c:pt idx="2991">
                  <c:v>42439</c:v>
                </c:pt>
                <c:pt idx="2992">
                  <c:v>42440</c:v>
                </c:pt>
                <c:pt idx="2993">
                  <c:v>42441</c:v>
                </c:pt>
                <c:pt idx="2994">
                  <c:v>42442</c:v>
                </c:pt>
                <c:pt idx="2995">
                  <c:v>42443</c:v>
                </c:pt>
                <c:pt idx="2996">
                  <c:v>42444</c:v>
                </c:pt>
                <c:pt idx="2997">
                  <c:v>42445</c:v>
                </c:pt>
                <c:pt idx="2998">
                  <c:v>42446</c:v>
                </c:pt>
                <c:pt idx="2999">
                  <c:v>42447</c:v>
                </c:pt>
                <c:pt idx="3000">
                  <c:v>42448</c:v>
                </c:pt>
                <c:pt idx="3001">
                  <c:v>42449</c:v>
                </c:pt>
                <c:pt idx="3002">
                  <c:v>42450</c:v>
                </c:pt>
                <c:pt idx="3003">
                  <c:v>42451</c:v>
                </c:pt>
                <c:pt idx="3004">
                  <c:v>42452</c:v>
                </c:pt>
                <c:pt idx="3005">
                  <c:v>42453</c:v>
                </c:pt>
                <c:pt idx="3006">
                  <c:v>42454</c:v>
                </c:pt>
                <c:pt idx="3007">
                  <c:v>42455</c:v>
                </c:pt>
                <c:pt idx="3008">
                  <c:v>42456</c:v>
                </c:pt>
                <c:pt idx="3009">
                  <c:v>42457</c:v>
                </c:pt>
                <c:pt idx="3010">
                  <c:v>42458</c:v>
                </c:pt>
                <c:pt idx="3011">
                  <c:v>42459</c:v>
                </c:pt>
                <c:pt idx="3012">
                  <c:v>42460</c:v>
                </c:pt>
                <c:pt idx="3013">
                  <c:v>42461</c:v>
                </c:pt>
                <c:pt idx="3014">
                  <c:v>42462</c:v>
                </c:pt>
                <c:pt idx="3015">
                  <c:v>42463</c:v>
                </c:pt>
                <c:pt idx="3016">
                  <c:v>42464</c:v>
                </c:pt>
                <c:pt idx="3017">
                  <c:v>42465</c:v>
                </c:pt>
                <c:pt idx="3018">
                  <c:v>42466</c:v>
                </c:pt>
                <c:pt idx="3019">
                  <c:v>42467</c:v>
                </c:pt>
                <c:pt idx="3020">
                  <c:v>42468</c:v>
                </c:pt>
                <c:pt idx="3021">
                  <c:v>42469</c:v>
                </c:pt>
                <c:pt idx="3022">
                  <c:v>42470</c:v>
                </c:pt>
                <c:pt idx="3023">
                  <c:v>42471</c:v>
                </c:pt>
                <c:pt idx="3024">
                  <c:v>42472</c:v>
                </c:pt>
                <c:pt idx="3025">
                  <c:v>42473</c:v>
                </c:pt>
                <c:pt idx="3026">
                  <c:v>42474</c:v>
                </c:pt>
                <c:pt idx="3027">
                  <c:v>42475</c:v>
                </c:pt>
                <c:pt idx="3028">
                  <c:v>42476</c:v>
                </c:pt>
                <c:pt idx="3029">
                  <c:v>42477</c:v>
                </c:pt>
                <c:pt idx="3030">
                  <c:v>42478</c:v>
                </c:pt>
                <c:pt idx="3031">
                  <c:v>42479</c:v>
                </c:pt>
                <c:pt idx="3032">
                  <c:v>42480</c:v>
                </c:pt>
                <c:pt idx="3033">
                  <c:v>42481</c:v>
                </c:pt>
                <c:pt idx="3034">
                  <c:v>42482</c:v>
                </c:pt>
                <c:pt idx="3035">
                  <c:v>42483</c:v>
                </c:pt>
                <c:pt idx="3036">
                  <c:v>42484</c:v>
                </c:pt>
                <c:pt idx="3037">
                  <c:v>42485</c:v>
                </c:pt>
                <c:pt idx="3038">
                  <c:v>42486</c:v>
                </c:pt>
                <c:pt idx="3039">
                  <c:v>42487</c:v>
                </c:pt>
                <c:pt idx="3040">
                  <c:v>42488</c:v>
                </c:pt>
                <c:pt idx="3041">
                  <c:v>42489</c:v>
                </c:pt>
                <c:pt idx="3042">
                  <c:v>42490</c:v>
                </c:pt>
                <c:pt idx="3043">
                  <c:v>42491</c:v>
                </c:pt>
                <c:pt idx="3044">
                  <c:v>42492</c:v>
                </c:pt>
                <c:pt idx="3045">
                  <c:v>42493</c:v>
                </c:pt>
                <c:pt idx="3046">
                  <c:v>42494</c:v>
                </c:pt>
                <c:pt idx="3047">
                  <c:v>42495</c:v>
                </c:pt>
                <c:pt idx="3048">
                  <c:v>42496</c:v>
                </c:pt>
                <c:pt idx="3049">
                  <c:v>42497</c:v>
                </c:pt>
                <c:pt idx="3050">
                  <c:v>42498</c:v>
                </c:pt>
                <c:pt idx="3051">
                  <c:v>42499</c:v>
                </c:pt>
                <c:pt idx="3052">
                  <c:v>42500</c:v>
                </c:pt>
                <c:pt idx="3053">
                  <c:v>42501</c:v>
                </c:pt>
                <c:pt idx="3054">
                  <c:v>42502</c:v>
                </c:pt>
                <c:pt idx="3055">
                  <c:v>42503</c:v>
                </c:pt>
                <c:pt idx="3056">
                  <c:v>42504</c:v>
                </c:pt>
                <c:pt idx="3057">
                  <c:v>42505</c:v>
                </c:pt>
                <c:pt idx="3058">
                  <c:v>42506</c:v>
                </c:pt>
                <c:pt idx="3059">
                  <c:v>42507</c:v>
                </c:pt>
                <c:pt idx="3060">
                  <c:v>42508</c:v>
                </c:pt>
                <c:pt idx="3061">
                  <c:v>42509</c:v>
                </c:pt>
                <c:pt idx="3062">
                  <c:v>42510</c:v>
                </c:pt>
                <c:pt idx="3063">
                  <c:v>42511</c:v>
                </c:pt>
                <c:pt idx="3064">
                  <c:v>42512</c:v>
                </c:pt>
                <c:pt idx="3065">
                  <c:v>42513</c:v>
                </c:pt>
                <c:pt idx="3066">
                  <c:v>42514</c:v>
                </c:pt>
                <c:pt idx="3067">
                  <c:v>42515</c:v>
                </c:pt>
                <c:pt idx="3068">
                  <c:v>42516</c:v>
                </c:pt>
                <c:pt idx="3069">
                  <c:v>42517</c:v>
                </c:pt>
                <c:pt idx="3070">
                  <c:v>42518</c:v>
                </c:pt>
                <c:pt idx="3071">
                  <c:v>42519</c:v>
                </c:pt>
                <c:pt idx="3072">
                  <c:v>42520</c:v>
                </c:pt>
                <c:pt idx="3073">
                  <c:v>42521</c:v>
                </c:pt>
                <c:pt idx="3074">
                  <c:v>42522</c:v>
                </c:pt>
                <c:pt idx="3075">
                  <c:v>42523</c:v>
                </c:pt>
                <c:pt idx="3076">
                  <c:v>42524</c:v>
                </c:pt>
                <c:pt idx="3077">
                  <c:v>42525</c:v>
                </c:pt>
                <c:pt idx="3078">
                  <c:v>42526</c:v>
                </c:pt>
                <c:pt idx="3079">
                  <c:v>42527</c:v>
                </c:pt>
                <c:pt idx="3080">
                  <c:v>42528</c:v>
                </c:pt>
                <c:pt idx="3081">
                  <c:v>42529</c:v>
                </c:pt>
                <c:pt idx="3082">
                  <c:v>42530</c:v>
                </c:pt>
                <c:pt idx="3083">
                  <c:v>42531</c:v>
                </c:pt>
                <c:pt idx="3084">
                  <c:v>42532</c:v>
                </c:pt>
                <c:pt idx="3085">
                  <c:v>42533</c:v>
                </c:pt>
                <c:pt idx="3086">
                  <c:v>42534</c:v>
                </c:pt>
                <c:pt idx="3087">
                  <c:v>42535</c:v>
                </c:pt>
                <c:pt idx="3088">
                  <c:v>42536</c:v>
                </c:pt>
                <c:pt idx="3089">
                  <c:v>42537</c:v>
                </c:pt>
                <c:pt idx="3090">
                  <c:v>42538</c:v>
                </c:pt>
                <c:pt idx="3091">
                  <c:v>42539</c:v>
                </c:pt>
                <c:pt idx="3092">
                  <c:v>42540</c:v>
                </c:pt>
                <c:pt idx="3093">
                  <c:v>42541</c:v>
                </c:pt>
                <c:pt idx="3094">
                  <c:v>42542</c:v>
                </c:pt>
                <c:pt idx="3095">
                  <c:v>42543</c:v>
                </c:pt>
                <c:pt idx="3096">
                  <c:v>42544</c:v>
                </c:pt>
                <c:pt idx="3097">
                  <c:v>42545</c:v>
                </c:pt>
                <c:pt idx="3098">
                  <c:v>42546</c:v>
                </c:pt>
                <c:pt idx="3099">
                  <c:v>42547</c:v>
                </c:pt>
                <c:pt idx="3100">
                  <c:v>42548</c:v>
                </c:pt>
                <c:pt idx="3101">
                  <c:v>42549</c:v>
                </c:pt>
                <c:pt idx="3102">
                  <c:v>42550</c:v>
                </c:pt>
                <c:pt idx="3103">
                  <c:v>42551</c:v>
                </c:pt>
                <c:pt idx="3104">
                  <c:v>42552</c:v>
                </c:pt>
                <c:pt idx="3105">
                  <c:v>42553</c:v>
                </c:pt>
                <c:pt idx="3106">
                  <c:v>42554</c:v>
                </c:pt>
                <c:pt idx="3107">
                  <c:v>42555</c:v>
                </c:pt>
                <c:pt idx="3108">
                  <c:v>42556</c:v>
                </c:pt>
                <c:pt idx="3109">
                  <c:v>42557</c:v>
                </c:pt>
                <c:pt idx="3110">
                  <c:v>42558</c:v>
                </c:pt>
                <c:pt idx="3111">
                  <c:v>42559</c:v>
                </c:pt>
                <c:pt idx="3112">
                  <c:v>42560</c:v>
                </c:pt>
                <c:pt idx="3113">
                  <c:v>42561</c:v>
                </c:pt>
                <c:pt idx="3114">
                  <c:v>42562</c:v>
                </c:pt>
                <c:pt idx="3115">
                  <c:v>42563</c:v>
                </c:pt>
                <c:pt idx="3116">
                  <c:v>42564</c:v>
                </c:pt>
                <c:pt idx="3117">
                  <c:v>42565</c:v>
                </c:pt>
                <c:pt idx="3118">
                  <c:v>42566</c:v>
                </c:pt>
                <c:pt idx="3119">
                  <c:v>42567</c:v>
                </c:pt>
                <c:pt idx="3120">
                  <c:v>42568</c:v>
                </c:pt>
                <c:pt idx="3121">
                  <c:v>42569</c:v>
                </c:pt>
                <c:pt idx="3122">
                  <c:v>42570</c:v>
                </c:pt>
                <c:pt idx="3123">
                  <c:v>42571</c:v>
                </c:pt>
                <c:pt idx="3124">
                  <c:v>42572</c:v>
                </c:pt>
                <c:pt idx="3125">
                  <c:v>42573</c:v>
                </c:pt>
                <c:pt idx="3126">
                  <c:v>42574</c:v>
                </c:pt>
                <c:pt idx="3127">
                  <c:v>42575</c:v>
                </c:pt>
                <c:pt idx="3128">
                  <c:v>42576</c:v>
                </c:pt>
                <c:pt idx="3129">
                  <c:v>42577</c:v>
                </c:pt>
                <c:pt idx="3130">
                  <c:v>42578</c:v>
                </c:pt>
                <c:pt idx="3131">
                  <c:v>42579</c:v>
                </c:pt>
                <c:pt idx="3132">
                  <c:v>42580</c:v>
                </c:pt>
                <c:pt idx="3133">
                  <c:v>42581</c:v>
                </c:pt>
                <c:pt idx="3134">
                  <c:v>42582</c:v>
                </c:pt>
                <c:pt idx="3135">
                  <c:v>42583</c:v>
                </c:pt>
                <c:pt idx="3136">
                  <c:v>42584</c:v>
                </c:pt>
                <c:pt idx="3137">
                  <c:v>42585</c:v>
                </c:pt>
                <c:pt idx="3138">
                  <c:v>42586</c:v>
                </c:pt>
                <c:pt idx="3139">
                  <c:v>42587</c:v>
                </c:pt>
                <c:pt idx="3140">
                  <c:v>42588</c:v>
                </c:pt>
                <c:pt idx="3141">
                  <c:v>42589</c:v>
                </c:pt>
                <c:pt idx="3142">
                  <c:v>42590</c:v>
                </c:pt>
                <c:pt idx="3143">
                  <c:v>42591</c:v>
                </c:pt>
                <c:pt idx="3144">
                  <c:v>42592</c:v>
                </c:pt>
                <c:pt idx="3145">
                  <c:v>42593</c:v>
                </c:pt>
                <c:pt idx="3146">
                  <c:v>42594</c:v>
                </c:pt>
                <c:pt idx="3147">
                  <c:v>42595</c:v>
                </c:pt>
                <c:pt idx="3148">
                  <c:v>42596</c:v>
                </c:pt>
                <c:pt idx="3149">
                  <c:v>42597</c:v>
                </c:pt>
                <c:pt idx="3150">
                  <c:v>42598</c:v>
                </c:pt>
                <c:pt idx="3151">
                  <c:v>42599</c:v>
                </c:pt>
                <c:pt idx="3152">
                  <c:v>42600</c:v>
                </c:pt>
                <c:pt idx="3153">
                  <c:v>42601</c:v>
                </c:pt>
                <c:pt idx="3154">
                  <c:v>42602</c:v>
                </c:pt>
                <c:pt idx="3155">
                  <c:v>42603</c:v>
                </c:pt>
                <c:pt idx="3156">
                  <c:v>42604</c:v>
                </c:pt>
                <c:pt idx="3157">
                  <c:v>42605</c:v>
                </c:pt>
                <c:pt idx="3158">
                  <c:v>42606</c:v>
                </c:pt>
                <c:pt idx="3159">
                  <c:v>42607</c:v>
                </c:pt>
                <c:pt idx="3160">
                  <c:v>42608</c:v>
                </c:pt>
                <c:pt idx="3161">
                  <c:v>42609</c:v>
                </c:pt>
                <c:pt idx="3162">
                  <c:v>42610</c:v>
                </c:pt>
                <c:pt idx="3163">
                  <c:v>42611</c:v>
                </c:pt>
                <c:pt idx="3164">
                  <c:v>42612</c:v>
                </c:pt>
                <c:pt idx="3165">
                  <c:v>42613</c:v>
                </c:pt>
                <c:pt idx="3166">
                  <c:v>42614</c:v>
                </c:pt>
                <c:pt idx="3167">
                  <c:v>42615</c:v>
                </c:pt>
                <c:pt idx="3168">
                  <c:v>42616</c:v>
                </c:pt>
                <c:pt idx="3169">
                  <c:v>42617</c:v>
                </c:pt>
                <c:pt idx="3170">
                  <c:v>42618</c:v>
                </c:pt>
                <c:pt idx="3171">
                  <c:v>42619</c:v>
                </c:pt>
                <c:pt idx="3172">
                  <c:v>42620</c:v>
                </c:pt>
                <c:pt idx="3173">
                  <c:v>42621</c:v>
                </c:pt>
                <c:pt idx="3174">
                  <c:v>42622</c:v>
                </c:pt>
                <c:pt idx="3175">
                  <c:v>42623</c:v>
                </c:pt>
                <c:pt idx="3176">
                  <c:v>42624</c:v>
                </c:pt>
                <c:pt idx="3177">
                  <c:v>42625</c:v>
                </c:pt>
                <c:pt idx="3178">
                  <c:v>42626</c:v>
                </c:pt>
                <c:pt idx="3179">
                  <c:v>42627</c:v>
                </c:pt>
                <c:pt idx="3180">
                  <c:v>42628</c:v>
                </c:pt>
                <c:pt idx="3181">
                  <c:v>42629</c:v>
                </c:pt>
                <c:pt idx="3182">
                  <c:v>42630</c:v>
                </c:pt>
                <c:pt idx="3183">
                  <c:v>42631</c:v>
                </c:pt>
                <c:pt idx="3184">
                  <c:v>42632</c:v>
                </c:pt>
                <c:pt idx="3185">
                  <c:v>42633</c:v>
                </c:pt>
                <c:pt idx="3186">
                  <c:v>42634</c:v>
                </c:pt>
                <c:pt idx="3187">
                  <c:v>42635</c:v>
                </c:pt>
                <c:pt idx="3188">
                  <c:v>42636</c:v>
                </c:pt>
                <c:pt idx="3189">
                  <c:v>42637</c:v>
                </c:pt>
                <c:pt idx="3190">
                  <c:v>42638</c:v>
                </c:pt>
                <c:pt idx="3191">
                  <c:v>42639</c:v>
                </c:pt>
                <c:pt idx="3192">
                  <c:v>42640</c:v>
                </c:pt>
                <c:pt idx="3193">
                  <c:v>42641</c:v>
                </c:pt>
                <c:pt idx="3194">
                  <c:v>42642</c:v>
                </c:pt>
                <c:pt idx="3195">
                  <c:v>42643</c:v>
                </c:pt>
                <c:pt idx="3196">
                  <c:v>42644</c:v>
                </c:pt>
                <c:pt idx="3197">
                  <c:v>42645</c:v>
                </c:pt>
                <c:pt idx="3198">
                  <c:v>42646</c:v>
                </c:pt>
                <c:pt idx="3199">
                  <c:v>42647</c:v>
                </c:pt>
                <c:pt idx="3200">
                  <c:v>42648</c:v>
                </c:pt>
                <c:pt idx="3201">
                  <c:v>42649</c:v>
                </c:pt>
                <c:pt idx="3202">
                  <c:v>42650</c:v>
                </c:pt>
                <c:pt idx="3203">
                  <c:v>42651</c:v>
                </c:pt>
                <c:pt idx="3204">
                  <c:v>42652</c:v>
                </c:pt>
                <c:pt idx="3205">
                  <c:v>42653</c:v>
                </c:pt>
                <c:pt idx="3206">
                  <c:v>42654</c:v>
                </c:pt>
                <c:pt idx="3207">
                  <c:v>42655</c:v>
                </c:pt>
                <c:pt idx="3208">
                  <c:v>42656</c:v>
                </c:pt>
                <c:pt idx="3209">
                  <c:v>42657</c:v>
                </c:pt>
                <c:pt idx="3210">
                  <c:v>42658</c:v>
                </c:pt>
                <c:pt idx="3211">
                  <c:v>42659</c:v>
                </c:pt>
                <c:pt idx="3212">
                  <c:v>42660</c:v>
                </c:pt>
                <c:pt idx="3213">
                  <c:v>42661</c:v>
                </c:pt>
                <c:pt idx="3214">
                  <c:v>42662</c:v>
                </c:pt>
                <c:pt idx="3215">
                  <c:v>42663</c:v>
                </c:pt>
                <c:pt idx="3216">
                  <c:v>42664</c:v>
                </c:pt>
                <c:pt idx="3217">
                  <c:v>42665</c:v>
                </c:pt>
                <c:pt idx="3218">
                  <c:v>42666</c:v>
                </c:pt>
                <c:pt idx="3219">
                  <c:v>42667</c:v>
                </c:pt>
                <c:pt idx="3220">
                  <c:v>42668</c:v>
                </c:pt>
                <c:pt idx="3221">
                  <c:v>42669</c:v>
                </c:pt>
                <c:pt idx="3222">
                  <c:v>42670</c:v>
                </c:pt>
                <c:pt idx="3223">
                  <c:v>42671</c:v>
                </c:pt>
                <c:pt idx="3224">
                  <c:v>42672</c:v>
                </c:pt>
                <c:pt idx="3225">
                  <c:v>42673</c:v>
                </c:pt>
                <c:pt idx="3226">
                  <c:v>42674</c:v>
                </c:pt>
                <c:pt idx="3227">
                  <c:v>42675</c:v>
                </c:pt>
                <c:pt idx="3228">
                  <c:v>42676</c:v>
                </c:pt>
                <c:pt idx="3229">
                  <c:v>42677</c:v>
                </c:pt>
                <c:pt idx="3230">
                  <c:v>42678</c:v>
                </c:pt>
                <c:pt idx="3231">
                  <c:v>42679</c:v>
                </c:pt>
                <c:pt idx="3232">
                  <c:v>42680</c:v>
                </c:pt>
                <c:pt idx="3233">
                  <c:v>42681</c:v>
                </c:pt>
                <c:pt idx="3234">
                  <c:v>42682</c:v>
                </c:pt>
                <c:pt idx="3235">
                  <c:v>42683</c:v>
                </c:pt>
                <c:pt idx="3236">
                  <c:v>42684</c:v>
                </c:pt>
                <c:pt idx="3237">
                  <c:v>42685</c:v>
                </c:pt>
                <c:pt idx="3238">
                  <c:v>42686</c:v>
                </c:pt>
                <c:pt idx="3239">
                  <c:v>42687</c:v>
                </c:pt>
                <c:pt idx="3240">
                  <c:v>42688</c:v>
                </c:pt>
                <c:pt idx="3241">
                  <c:v>42689</c:v>
                </c:pt>
                <c:pt idx="3242">
                  <c:v>42690</c:v>
                </c:pt>
                <c:pt idx="3243">
                  <c:v>42691</c:v>
                </c:pt>
                <c:pt idx="3244">
                  <c:v>42692</c:v>
                </c:pt>
                <c:pt idx="3245">
                  <c:v>42693</c:v>
                </c:pt>
                <c:pt idx="3246">
                  <c:v>42694</c:v>
                </c:pt>
                <c:pt idx="3247">
                  <c:v>42695</c:v>
                </c:pt>
                <c:pt idx="3248">
                  <c:v>42696</c:v>
                </c:pt>
                <c:pt idx="3249">
                  <c:v>42697</c:v>
                </c:pt>
                <c:pt idx="3250">
                  <c:v>42698</c:v>
                </c:pt>
                <c:pt idx="3251">
                  <c:v>42699</c:v>
                </c:pt>
                <c:pt idx="3252">
                  <c:v>42700</c:v>
                </c:pt>
                <c:pt idx="3253">
                  <c:v>42701</c:v>
                </c:pt>
                <c:pt idx="3254">
                  <c:v>42702</c:v>
                </c:pt>
                <c:pt idx="3255">
                  <c:v>42703</c:v>
                </c:pt>
                <c:pt idx="3256">
                  <c:v>42704</c:v>
                </c:pt>
                <c:pt idx="3257">
                  <c:v>42705</c:v>
                </c:pt>
                <c:pt idx="3258">
                  <c:v>42706</c:v>
                </c:pt>
                <c:pt idx="3259">
                  <c:v>42707</c:v>
                </c:pt>
                <c:pt idx="3260">
                  <c:v>42708</c:v>
                </c:pt>
                <c:pt idx="3261">
                  <c:v>42709</c:v>
                </c:pt>
                <c:pt idx="3262">
                  <c:v>42710</c:v>
                </c:pt>
                <c:pt idx="3263">
                  <c:v>42711</c:v>
                </c:pt>
                <c:pt idx="3264">
                  <c:v>42712</c:v>
                </c:pt>
                <c:pt idx="3265">
                  <c:v>42713</c:v>
                </c:pt>
                <c:pt idx="3266">
                  <c:v>42714</c:v>
                </c:pt>
                <c:pt idx="3267">
                  <c:v>42715</c:v>
                </c:pt>
                <c:pt idx="3268">
                  <c:v>42716</c:v>
                </c:pt>
                <c:pt idx="3269">
                  <c:v>42717</c:v>
                </c:pt>
                <c:pt idx="3270">
                  <c:v>42718</c:v>
                </c:pt>
                <c:pt idx="3271">
                  <c:v>42719</c:v>
                </c:pt>
                <c:pt idx="3272">
                  <c:v>42720</c:v>
                </c:pt>
                <c:pt idx="3273">
                  <c:v>42721</c:v>
                </c:pt>
                <c:pt idx="3274">
                  <c:v>42722</c:v>
                </c:pt>
                <c:pt idx="3275">
                  <c:v>42723</c:v>
                </c:pt>
                <c:pt idx="3276">
                  <c:v>42724</c:v>
                </c:pt>
                <c:pt idx="3277">
                  <c:v>42725</c:v>
                </c:pt>
                <c:pt idx="3278">
                  <c:v>42726</c:v>
                </c:pt>
                <c:pt idx="3279">
                  <c:v>42727</c:v>
                </c:pt>
                <c:pt idx="3280">
                  <c:v>42728</c:v>
                </c:pt>
                <c:pt idx="3281">
                  <c:v>42729</c:v>
                </c:pt>
                <c:pt idx="3282">
                  <c:v>42730</c:v>
                </c:pt>
                <c:pt idx="3283">
                  <c:v>42731</c:v>
                </c:pt>
                <c:pt idx="3284">
                  <c:v>42732</c:v>
                </c:pt>
                <c:pt idx="3285">
                  <c:v>42733</c:v>
                </c:pt>
                <c:pt idx="3286">
                  <c:v>42734</c:v>
                </c:pt>
                <c:pt idx="3287">
                  <c:v>42735</c:v>
                </c:pt>
                <c:pt idx="3288">
                  <c:v>42736</c:v>
                </c:pt>
                <c:pt idx="3289">
                  <c:v>42737</c:v>
                </c:pt>
                <c:pt idx="3290">
                  <c:v>42738</c:v>
                </c:pt>
                <c:pt idx="3291">
                  <c:v>42739</c:v>
                </c:pt>
                <c:pt idx="3292">
                  <c:v>42740</c:v>
                </c:pt>
                <c:pt idx="3293">
                  <c:v>42741</c:v>
                </c:pt>
                <c:pt idx="3294">
                  <c:v>42742</c:v>
                </c:pt>
                <c:pt idx="3295">
                  <c:v>42743</c:v>
                </c:pt>
                <c:pt idx="3296">
                  <c:v>42744</c:v>
                </c:pt>
                <c:pt idx="3297">
                  <c:v>42745</c:v>
                </c:pt>
                <c:pt idx="3298">
                  <c:v>42746</c:v>
                </c:pt>
                <c:pt idx="3299">
                  <c:v>42747</c:v>
                </c:pt>
                <c:pt idx="3300">
                  <c:v>42748</c:v>
                </c:pt>
                <c:pt idx="3301">
                  <c:v>42749</c:v>
                </c:pt>
                <c:pt idx="3302">
                  <c:v>42750</c:v>
                </c:pt>
                <c:pt idx="3303">
                  <c:v>42751</c:v>
                </c:pt>
                <c:pt idx="3304">
                  <c:v>42752</c:v>
                </c:pt>
                <c:pt idx="3305">
                  <c:v>42753</c:v>
                </c:pt>
                <c:pt idx="3306">
                  <c:v>42754</c:v>
                </c:pt>
                <c:pt idx="3307">
                  <c:v>42755</c:v>
                </c:pt>
                <c:pt idx="3308">
                  <c:v>42756</c:v>
                </c:pt>
                <c:pt idx="3309">
                  <c:v>42757</c:v>
                </c:pt>
                <c:pt idx="3310">
                  <c:v>42758</c:v>
                </c:pt>
                <c:pt idx="3311">
                  <c:v>42759</c:v>
                </c:pt>
                <c:pt idx="3312">
                  <c:v>42760</c:v>
                </c:pt>
                <c:pt idx="3313">
                  <c:v>42761</c:v>
                </c:pt>
                <c:pt idx="3314">
                  <c:v>42762</c:v>
                </c:pt>
                <c:pt idx="3315">
                  <c:v>42763</c:v>
                </c:pt>
                <c:pt idx="3316">
                  <c:v>42764</c:v>
                </c:pt>
                <c:pt idx="3317">
                  <c:v>42765</c:v>
                </c:pt>
                <c:pt idx="3318">
                  <c:v>42766</c:v>
                </c:pt>
                <c:pt idx="3319">
                  <c:v>42767</c:v>
                </c:pt>
                <c:pt idx="3320">
                  <c:v>42768</c:v>
                </c:pt>
                <c:pt idx="3321">
                  <c:v>42769</c:v>
                </c:pt>
                <c:pt idx="3322">
                  <c:v>42770</c:v>
                </c:pt>
                <c:pt idx="3323">
                  <c:v>42771</c:v>
                </c:pt>
                <c:pt idx="3324">
                  <c:v>42772</c:v>
                </c:pt>
                <c:pt idx="3325">
                  <c:v>42773</c:v>
                </c:pt>
                <c:pt idx="3326">
                  <c:v>42774</c:v>
                </c:pt>
                <c:pt idx="3327">
                  <c:v>42775</c:v>
                </c:pt>
                <c:pt idx="3328">
                  <c:v>42776</c:v>
                </c:pt>
                <c:pt idx="3329">
                  <c:v>42777</c:v>
                </c:pt>
                <c:pt idx="3330">
                  <c:v>42778</c:v>
                </c:pt>
                <c:pt idx="3331">
                  <c:v>42779</c:v>
                </c:pt>
                <c:pt idx="3332">
                  <c:v>42780</c:v>
                </c:pt>
                <c:pt idx="3333">
                  <c:v>42781</c:v>
                </c:pt>
                <c:pt idx="3334">
                  <c:v>42782</c:v>
                </c:pt>
                <c:pt idx="3335">
                  <c:v>42783</c:v>
                </c:pt>
                <c:pt idx="3336">
                  <c:v>42784</c:v>
                </c:pt>
                <c:pt idx="3337">
                  <c:v>42785</c:v>
                </c:pt>
                <c:pt idx="3338">
                  <c:v>42786</c:v>
                </c:pt>
                <c:pt idx="3339">
                  <c:v>42787</c:v>
                </c:pt>
                <c:pt idx="3340">
                  <c:v>42788</c:v>
                </c:pt>
                <c:pt idx="3341">
                  <c:v>42789</c:v>
                </c:pt>
                <c:pt idx="3342">
                  <c:v>42790</c:v>
                </c:pt>
                <c:pt idx="3343">
                  <c:v>42791</c:v>
                </c:pt>
                <c:pt idx="3344">
                  <c:v>42792</c:v>
                </c:pt>
                <c:pt idx="3345">
                  <c:v>42793</c:v>
                </c:pt>
                <c:pt idx="3346">
                  <c:v>42794</c:v>
                </c:pt>
                <c:pt idx="3347">
                  <c:v>42795</c:v>
                </c:pt>
                <c:pt idx="3348">
                  <c:v>42796</c:v>
                </c:pt>
                <c:pt idx="3349">
                  <c:v>42797</c:v>
                </c:pt>
                <c:pt idx="3350">
                  <c:v>42798</c:v>
                </c:pt>
                <c:pt idx="3351">
                  <c:v>42799</c:v>
                </c:pt>
                <c:pt idx="3352">
                  <c:v>42800</c:v>
                </c:pt>
                <c:pt idx="3353">
                  <c:v>42801</c:v>
                </c:pt>
                <c:pt idx="3354">
                  <c:v>42802</c:v>
                </c:pt>
                <c:pt idx="3355">
                  <c:v>42803</c:v>
                </c:pt>
                <c:pt idx="3356">
                  <c:v>42804</c:v>
                </c:pt>
                <c:pt idx="3357">
                  <c:v>42805</c:v>
                </c:pt>
                <c:pt idx="3358">
                  <c:v>42806</c:v>
                </c:pt>
                <c:pt idx="3359">
                  <c:v>42807</c:v>
                </c:pt>
                <c:pt idx="3360">
                  <c:v>42808</c:v>
                </c:pt>
                <c:pt idx="3361">
                  <c:v>42809</c:v>
                </c:pt>
                <c:pt idx="3362">
                  <c:v>42810</c:v>
                </c:pt>
                <c:pt idx="3363">
                  <c:v>42811</c:v>
                </c:pt>
                <c:pt idx="3364">
                  <c:v>42812</c:v>
                </c:pt>
                <c:pt idx="3365">
                  <c:v>42813</c:v>
                </c:pt>
                <c:pt idx="3366">
                  <c:v>42814</c:v>
                </c:pt>
                <c:pt idx="3367">
                  <c:v>42815</c:v>
                </c:pt>
                <c:pt idx="3368">
                  <c:v>42816</c:v>
                </c:pt>
                <c:pt idx="3369">
                  <c:v>42817</c:v>
                </c:pt>
                <c:pt idx="3370">
                  <c:v>42818</c:v>
                </c:pt>
                <c:pt idx="3371">
                  <c:v>42819</c:v>
                </c:pt>
                <c:pt idx="3372">
                  <c:v>42820</c:v>
                </c:pt>
                <c:pt idx="3373">
                  <c:v>42821</c:v>
                </c:pt>
                <c:pt idx="3374">
                  <c:v>42822</c:v>
                </c:pt>
                <c:pt idx="3375">
                  <c:v>42823</c:v>
                </c:pt>
                <c:pt idx="3376">
                  <c:v>42824</c:v>
                </c:pt>
                <c:pt idx="3377">
                  <c:v>42825</c:v>
                </c:pt>
                <c:pt idx="3378">
                  <c:v>42826</c:v>
                </c:pt>
                <c:pt idx="3379">
                  <c:v>42827</c:v>
                </c:pt>
                <c:pt idx="3380">
                  <c:v>42828</c:v>
                </c:pt>
                <c:pt idx="3381">
                  <c:v>42829</c:v>
                </c:pt>
                <c:pt idx="3382">
                  <c:v>42830</c:v>
                </c:pt>
                <c:pt idx="3383">
                  <c:v>42831</c:v>
                </c:pt>
                <c:pt idx="3384">
                  <c:v>42832</c:v>
                </c:pt>
                <c:pt idx="3385">
                  <c:v>42833</c:v>
                </c:pt>
                <c:pt idx="3386">
                  <c:v>42834</c:v>
                </c:pt>
                <c:pt idx="3387">
                  <c:v>42835</c:v>
                </c:pt>
                <c:pt idx="3388">
                  <c:v>42836</c:v>
                </c:pt>
                <c:pt idx="3389">
                  <c:v>42837</c:v>
                </c:pt>
                <c:pt idx="3390">
                  <c:v>42838</c:v>
                </c:pt>
                <c:pt idx="3391">
                  <c:v>42839</c:v>
                </c:pt>
                <c:pt idx="3392">
                  <c:v>42840</c:v>
                </c:pt>
                <c:pt idx="3393">
                  <c:v>42841</c:v>
                </c:pt>
                <c:pt idx="3394">
                  <c:v>42842</c:v>
                </c:pt>
                <c:pt idx="3395">
                  <c:v>42843</c:v>
                </c:pt>
                <c:pt idx="3396">
                  <c:v>42844</c:v>
                </c:pt>
                <c:pt idx="3397">
                  <c:v>42845</c:v>
                </c:pt>
                <c:pt idx="3398">
                  <c:v>42846</c:v>
                </c:pt>
                <c:pt idx="3399">
                  <c:v>42847</c:v>
                </c:pt>
                <c:pt idx="3400">
                  <c:v>42848</c:v>
                </c:pt>
                <c:pt idx="3401">
                  <c:v>42849</c:v>
                </c:pt>
                <c:pt idx="3402">
                  <c:v>42850</c:v>
                </c:pt>
                <c:pt idx="3403">
                  <c:v>42851</c:v>
                </c:pt>
                <c:pt idx="3404">
                  <c:v>42852</c:v>
                </c:pt>
                <c:pt idx="3405">
                  <c:v>42853</c:v>
                </c:pt>
                <c:pt idx="3406">
                  <c:v>42854</c:v>
                </c:pt>
                <c:pt idx="3407">
                  <c:v>42855</c:v>
                </c:pt>
                <c:pt idx="3408">
                  <c:v>42856</c:v>
                </c:pt>
                <c:pt idx="3409">
                  <c:v>42857</c:v>
                </c:pt>
                <c:pt idx="3410">
                  <c:v>42858</c:v>
                </c:pt>
                <c:pt idx="3411">
                  <c:v>42859</c:v>
                </c:pt>
                <c:pt idx="3412">
                  <c:v>42860</c:v>
                </c:pt>
                <c:pt idx="3413">
                  <c:v>42861</c:v>
                </c:pt>
                <c:pt idx="3414">
                  <c:v>42862</c:v>
                </c:pt>
                <c:pt idx="3415">
                  <c:v>42863</c:v>
                </c:pt>
                <c:pt idx="3416">
                  <c:v>42864</c:v>
                </c:pt>
                <c:pt idx="3417">
                  <c:v>42865</c:v>
                </c:pt>
                <c:pt idx="3418">
                  <c:v>42866</c:v>
                </c:pt>
                <c:pt idx="3419">
                  <c:v>42867</c:v>
                </c:pt>
                <c:pt idx="3420">
                  <c:v>42868</c:v>
                </c:pt>
                <c:pt idx="3421">
                  <c:v>42869</c:v>
                </c:pt>
                <c:pt idx="3422">
                  <c:v>42870</c:v>
                </c:pt>
                <c:pt idx="3423">
                  <c:v>42871</c:v>
                </c:pt>
                <c:pt idx="3424">
                  <c:v>42872</c:v>
                </c:pt>
                <c:pt idx="3425">
                  <c:v>42873</c:v>
                </c:pt>
                <c:pt idx="3426">
                  <c:v>42874</c:v>
                </c:pt>
                <c:pt idx="3427">
                  <c:v>42875</c:v>
                </c:pt>
                <c:pt idx="3428">
                  <c:v>42876</c:v>
                </c:pt>
                <c:pt idx="3429">
                  <c:v>42877</c:v>
                </c:pt>
                <c:pt idx="3430">
                  <c:v>42878</c:v>
                </c:pt>
                <c:pt idx="3431">
                  <c:v>42879</c:v>
                </c:pt>
                <c:pt idx="3432">
                  <c:v>42880</c:v>
                </c:pt>
                <c:pt idx="3433">
                  <c:v>42881</c:v>
                </c:pt>
                <c:pt idx="3434">
                  <c:v>42882</c:v>
                </c:pt>
                <c:pt idx="3435">
                  <c:v>42883</c:v>
                </c:pt>
                <c:pt idx="3436">
                  <c:v>42884</c:v>
                </c:pt>
                <c:pt idx="3437">
                  <c:v>42885</c:v>
                </c:pt>
                <c:pt idx="3438">
                  <c:v>42886</c:v>
                </c:pt>
                <c:pt idx="3439">
                  <c:v>42887</c:v>
                </c:pt>
                <c:pt idx="3440">
                  <c:v>42888</c:v>
                </c:pt>
                <c:pt idx="3441">
                  <c:v>42889</c:v>
                </c:pt>
                <c:pt idx="3442">
                  <c:v>42890</c:v>
                </c:pt>
                <c:pt idx="3443">
                  <c:v>42891</c:v>
                </c:pt>
                <c:pt idx="3444">
                  <c:v>42892</c:v>
                </c:pt>
                <c:pt idx="3445">
                  <c:v>42893</c:v>
                </c:pt>
                <c:pt idx="3446">
                  <c:v>42894</c:v>
                </c:pt>
                <c:pt idx="3447">
                  <c:v>42895</c:v>
                </c:pt>
                <c:pt idx="3448">
                  <c:v>42896</c:v>
                </c:pt>
                <c:pt idx="3449">
                  <c:v>42897</c:v>
                </c:pt>
                <c:pt idx="3450">
                  <c:v>42898</c:v>
                </c:pt>
                <c:pt idx="3451">
                  <c:v>42899</c:v>
                </c:pt>
                <c:pt idx="3452">
                  <c:v>42900</c:v>
                </c:pt>
                <c:pt idx="3453">
                  <c:v>42901</c:v>
                </c:pt>
                <c:pt idx="3454">
                  <c:v>42902</c:v>
                </c:pt>
                <c:pt idx="3455">
                  <c:v>42903</c:v>
                </c:pt>
                <c:pt idx="3456">
                  <c:v>42904</c:v>
                </c:pt>
                <c:pt idx="3457">
                  <c:v>42905</c:v>
                </c:pt>
                <c:pt idx="3458">
                  <c:v>42906</c:v>
                </c:pt>
                <c:pt idx="3459">
                  <c:v>42907</c:v>
                </c:pt>
                <c:pt idx="3460">
                  <c:v>42908</c:v>
                </c:pt>
                <c:pt idx="3461">
                  <c:v>42909</c:v>
                </c:pt>
                <c:pt idx="3462">
                  <c:v>42910</c:v>
                </c:pt>
                <c:pt idx="3463">
                  <c:v>42911</c:v>
                </c:pt>
                <c:pt idx="3464">
                  <c:v>42912</c:v>
                </c:pt>
                <c:pt idx="3465">
                  <c:v>42913</c:v>
                </c:pt>
                <c:pt idx="3466">
                  <c:v>42914</c:v>
                </c:pt>
                <c:pt idx="3467">
                  <c:v>42915</c:v>
                </c:pt>
                <c:pt idx="3468">
                  <c:v>42916</c:v>
                </c:pt>
                <c:pt idx="3469">
                  <c:v>42917</c:v>
                </c:pt>
                <c:pt idx="3470">
                  <c:v>42918</c:v>
                </c:pt>
                <c:pt idx="3471">
                  <c:v>42919</c:v>
                </c:pt>
                <c:pt idx="3472">
                  <c:v>42920</c:v>
                </c:pt>
                <c:pt idx="3473">
                  <c:v>42921</c:v>
                </c:pt>
                <c:pt idx="3474">
                  <c:v>42922</c:v>
                </c:pt>
                <c:pt idx="3475">
                  <c:v>42923</c:v>
                </c:pt>
                <c:pt idx="3476">
                  <c:v>42924</c:v>
                </c:pt>
                <c:pt idx="3477">
                  <c:v>42925</c:v>
                </c:pt>
                <c:pt idx="3478">
                  <c:v>42926</c:v>
                </c:pt>
                <c:pt idx="3479">
                  <c:v>42927</c:v>
                </c:pt>
                <c:pt idx="3480">
                  <c:v>42928</c:v>
                </c:pt>
                <c:pt idx="3481">
                  <c:v>42929</c:v>
                </c:pt>
                <c:pt idx="3482">
                  <c:v>42930</c:v>
                </c:pt>
                <c:pt idx="3483">
                  <c:v>42931</c:v>
                </c:pt>
                <c:pt idx="3484">
                  <c:v>42932</c:v>
                </c:pt>
                <c:pt idx="3485">
                  <c:v>42933</c:v>
                </c:pt>
                <c:pt idx="3486">
                  <c:v>42934</c:v>
                </c:pt>
                <c:pt idx="3487">
                  <c:v>42935</c:v>
                </c:pt>
                <c:pt idx="3488">
                  <c:v>42936</c:v>
                </c:pt>
                <c:pt idx="3489">
                  <c:v>42937</c:v>
                </c:pt>
                <c:pt idx="3490">
                  <c:v>42938</c:v>
                </c:pt>
                <c:pt idx="3491">
                  <c:v>42939</c:v>
                </c:pt>
                <c:pt idx="3492">
                  <c:v>42940</c:v>
                </c:pt>
                <c:pt idx="3493">
                  <c:v>42941</c:v>
                </c:pt>
                <c:pt idx="3494">
                  <c:v>42942</c:v>
                </c:pt>
                <c:pt idx="3495">
                  <c:v>42943</c:v>
                </c:pt>
                <c:pt idx="3496">
                  <c:v>42944</c:v>
                </c:pt>
                <c:pt idx="3497">
                  <c:v>42945</c:v>
                </c:pt>
                <c:pt idx="3498">
                  <c:v>42946</c:v>
                </c:pt>
                <c:pt idx="3499">
                  <c:v>42947</c:v>
                </c:pt>
                <c:pt idx="3500">
                  <c:v>42948</c:v>
                </c:pt>
                <c:pt idx="3501">
                  <c:v>42949</c:v>
                </c:pt>
                <c:pt idx="3502">
                  <c:v>42950</c:v>
                </c:pt>
                <c:pt idx="3503">
                  <c:v>42951</c:v>
                </c:pt>
                <c:pt idx="3504">
                  <c:v>42952</c:v>
                </c:pt>
                <c:pt idx="3505">
                  <c:v>42953</c:v>
                </c:pt>
                <c:pt idx="3506">
                  <c:v>42954</c:v>
                </c:pt>
                <c:pt idx="3507">
                  <c:v>42955</c:v>
                </c:pt>
                <c:pt idx="3508">
                  <c:v>42956</c:v>
                </c:pt>
                <c:pt idx="3509">
                  <c:v>42957</c:v>
                </c:pt>
                <c:pt idx="3510">
                  <c:v>42958</c:v>
                </c:pt>
                <c:pt idx="3511">
                  <c:v>42959</c:v>
                </c:pt>
                <c:pt idx="3512">
                  <c:v>42960</c:v>
                </c:pt>
                <c:pt idx="3513">
                  <c:v>42961</c:v>
                </c:pt>
                <c:pt idx="3514">
                  <c:v>42962</c:v>
                </c:pt>
                <c:pt idx="3515">
                  <c:v>42963</c:v>
                </c:pt>
                <c:pt idx="3516">
                  <c:v>42964</c:v>
                </c:pt>
                <c:pt idx="3517">
                  <c:v>42965</c:v>
                </c:pt>
                <c:pt idx="3518">
                  <c:v>42966</c:v>
                </c:pt>
                <c:pt idx="3519">
                  <c:v>42967</c:v>
                </c:pt>
                <c:pt idx="3520">
                  <c:v>42968</c:v>
                </c:pt>
                <c:pt idx="3521">
                  <c:v>42969</c:v>
                </c:pt>
                <c:pt idx="3522">
                  <c:v>42970</c:v>
                </c:pt>
                <c:pt idx="3523">
                  <c:v>42971</c:v>
                </c:pt>
                <c:pt idx="3524">
                  <c:v>42972</c:v>
                </c:pt>
                <c:pt idx="3525">
                  <c:v>42973</c:v>
                </c:pt>
                <c:pt idx="3526">
                  <c:v>42974</c:v>
                </c:pt>
                <c:pt idx="3527">
                  <c:v>42975</c:v>
                </c:pt>
                <c:pt idx="3528">
                  <c:v>42976</c:v>
                </c:pt>
                <c:pt idx="3529">
                  <c:v>42977</c:v>
                </c:pt>
                <c:pt idx="3530">
                  <c:v>42978</c:v>
                </c:pt>
                <c:pt idx="3531">
                  <c:v>42979</c:v>
                </c:pt>
                <c:pt idx="3532">
                  <c:v>42980</c:v>
                </c:pt>
                <c:pt idx="3533">
                  <c:v>42981</c:v>
                </c:pt>
                <c:pt idx="3534">
                  <c:v>42982</c:v>
                </c:pt>
                <c:pt idx="3535">
                  <c:v>42983</c:v>
                </c:pt>
                <c:pt idx="3536">
                  <c:v>42984</c:v>
                </c:pt>
                <c:pt idx="3537">
                  <c:v>42985</c:v>
                </c:pt>
                <c:pt idx="3538">
                  <c:v>42986</c:v>
                </c:pt>
                <c:pt idx="3539">
                  <c:v>42987</c:v>
                </c:pt>
                <c:pt idx="3540">
                  <c:v>42988</c:v>
                </c:pt>
                <c:pt idx="3541">
                  <c:v>42989</c:v>
                </c:pt>
                <c:pt idx="3542">
                  <c:v>42990</c:v>
                </c:pt>
                <c:pt idx="3543">
                  <c:v>42991</c:v>
                </c:pt>
                <c:pt idx="3544">
                  <c:v>42992</c:v>
                </c:pt>
                <c:pt idx="3545">
                  <c:v>42993</c:v>
                </c:pt>
                <c:pt idx="3546">
                  <c:v>42994</c:v>
                </c:pt>
                <c:pt idx="3547">
                  <c:v>42995</c:v>
                </c:pt>
                <c:pt idx="3548">
                  <c:v>42996</c:v>
                </c:pt>
                <c:pt idx="3549">
                  <c:v>42997</c:v>
                </c:pt>
                <c:pt idx="3550">
                  <c:v>42998</c:v>
                </c:pt>
                <c:pt idx="3551">
                  <c:v>42999</c:v>
                </c:pt>
                <c:pt idx="3552">
                  <c:v>43000</c:v>
                </c:pt>
                <c:pt idx="3553">
                  <c:v>43001</c:v>
                </c:pt>
                <c:pt idx="3554">
                  <c:v>43002</c:v>
                </c:pt>
                <c:pt idx="3555">
                  <c:v>43003</c:v>
                </c:pt>
                <c:pt idx="3556">
                  <c:v>43004</c:v>
                </c:pt>
                <c:pt idx="3557">
                  <c:v>43005</c:v>
                </c:pt>
                <c:pt idx="3558">
                  <c:v>43006</c:v>
                </c:pt>
                <c:pt idx="3559">
                  <c:v>43007</c:v>
                </c:pt>
                <c:pt idx="3560">
                  <c:v>43008</c:v>
                </c:pt>
                <c:pt idx="3561">
                  <c:v>43009</c:v>
                </c:pt>
                <c:pt idx="3562">
                  <c:v>43010</c:v>
                </c:pt>
                <c:pt idx="3563">
                  <c:v>43011</c:v>
                </c:pt>
                <c:pt idx="3564">
                  <c:v>43012</c:v>
                </c:pt>
                <c:pt idx="3565">
                  <c:v>43013</c:v>
                </c:pt>
                <c:pt idx="3566">
                  <c:v>43014</c:v>
                </c:pt>
                <c:pt idx="3567">
                  <c:v>43015</c:v>
                </c:pt>
                <c:pt idx="3568">
                  <c:v>43016</c:v>
                </c:pt>
                <c:pt idx="3569">
                  <c:v>43017</c:v>
                </c:pt>
                <c:pt idx="3570">
                  <c:v>43018</c:v>
                </c:pt>
                <c:pt idx="3571">
                  <c:v>43019</c:v>
                </c:pt>
                <c:pt idx="3572">
                  <c:v>43020</c:v>
                </c:pt>
                <c:pt idx="3573">
                  <c:v>43021</c:v>
                </c:pt>
                <c:pt idx="3574">
                  <c:v>43022</c:v>
                </c:pt>
                <c:pt idx="3575">
                  <c:v>43023</c:v>
                </c:pt>
                <c:pt idx="3576">
                  <c:v>43024</c:v>
                </c:pt>
                <c:pt idx="3577">
                  <c:v>43025</c:v>
                </c:pt>
                <c:pt idx="3578">
                  <c:v>43026</c:v>
                </c:pt>
                <c:pt idx="3579">
                  <c:v>43027</c:v>
                </c:pt>
                <c:pt idx="3580">
                  <c:v>43028</c:v>
                </c:pt>
                <c:pt idx="3581">
                  <c:v>43029</c:v>
                </c:pt>
                <c:pt idx="3582">
                  <c:v>43030</c:v>
                </c:pt>
                <c:pt idx="3583">
                  <c:v>43031</c:v>
                </c:pt>
                <c:pt idx="3584">
                  <c:v>43032</c:v>
                </c:pt>
                <c:pt idx="3585">
                  <c:v>43033</c:v>
                </c:pt>
                <c:pt idx="3586">
                  <c:v>43034</c:v>
                </c:pt>
                <c:pt idx="3587">
                  <c:v>43035</c:v>
                </c:pt>
                <c:pt idx="3588">
                  <c:v>43036</c:v>
                </c:pt>
                <c:pt idx="3589">
                  <c:v>43037</c:v>
                </c:pt>
                <c:pt idx="3590">
                  <c:v>43038</c:v>
                </c:pt>
                <c:pt idx="3591">
                  <c:v>43039</c:v>
                </c:pt>
                <c:pt idx="3592">
                  <c:v>43040</c:v>
                </c:pt>
                <c:pt idx="3593">
                  <c:v>43041</c:v>
                </c:pt>
                <c:pt idx="3594">
                  <c:v>43042</c:v>
                </c:pt>
                <c:pt idx="3595">
                  <c:v>43043</c:v>
                </c:pt>
                <c:pt idx="3596">
                  <c:v>43044</c:v>
                </c:pt>
                <c:pt idx="3597">
                  <c:v>43045</c:v>
                </c:pt>
                <c:pt idx="3598">
                  <c:v>43046</c:v>
                </c:pt>
                <c:pt idx="3599">
                  <c:v>43047</c:v>
                </c:pt>
                <c:pt idx="3600">
                  <c:v>43048</c:v>
                </c:pt>
                <c:pt idx="3601">
                  <c:v>43049</c:v>
                </c:pt>
                <c:pt idx="3602">
                  <c:v>43050</c:v>
                </c:pt>
                <c:pt idx="3603">
                  <c:v>43051</c:v>
                </c:pt>
                <c:pt idx="3604">
                  <c:v>43052</c:v>
                </c:pt>
                <c:pt idx="3605">
                  <c:v>43053</c:v>
                </c:pt>
                <c:pt idx="3606">
                  <c:v>43054</c:v>
                </c:pt>
                <c:pt idx="3607">
                  <c:v>43055</c:v>
                </c:pt>
                <c:pt idx="3608">
                  <c:v>43056</c:v>
                </c:pt>
                <c:pt idx="3609">
                  <c:v>43057</c:v>
                </c:pt>
                <c:pt idx="3610">
                  <c:v>43058</c:v>
                </c:pt>
                <c:pt idx="3611">
                  <c:v>43059</c:v>
                </c:pt>
                <c:pt idx="3612">
                  <c:v>43060</c:v>
                </c:pt>
                <c:pt idx="3613">
                  <c:v>43061</c:v>
                </c:pt>
                <c:pt idx="3614">
                  <c:v>43062</c:v>
                </c:pt>
                <c:pt idx="3615">
                  <c:v>43063</c:v>
                </c:pt>
                <c:pt idx="3616">
                  <c:v>43064</c:v>
                </c:pt>
                <c:pt idx="3617">
                  <c:v>43065</c:v>
                </c:pt>
                <c:pt idx="3618">
                  <c:v>43066</c:v>
                </c:pt>
                <c:pt idx="3619">
                  <c:v>43067</c:v>
                </c:pt>
                <c:pt idx="3620">
                  <c:v>43068</c:v>
                </c:pt>
                <c:pt idx="3621">
                  <c:v>43069</c:v>
                </c:pt>
                <c:pt idx="3622">
                  <c:v>43070</c:v>
                </c:pt>
                <c:pt idx="3623">
                  <c:v>43071</c:v>
                </c:pt>
                <c:pt idx="3624">
                  <c:v>43072</c:v>
                </c:pt>
                <c:pt idx="3625">
                  <c:v>43073</c:v>
                </c:pt>
                <c:pt idx="3626">
                  <c:v>43074</c:v>
                </c:pt>
                <c:pt idx="3627">
                  <c:v>43075</c:v>
                </c:pt>
                <c:pt idx="3628">
                  <c:v>43076</c:v>
                </c:pt>
                <c:pt idx="3629">
                  <c:v>43077</c:v>
                </c:pt>
                <c:pt idx="3630">
                  <c:v>43078</c:v>
                </c:pt>
                <c:pt idx="3631">
                  <c:v>43079</c:v>
                </c:pt>
                <c:pt idx="3632">
                  <c:v>43080</c:v>
                </c:pt>
                <c:pt idx="3633">
                  <c:v>43081</c:v>
                </c:pt>
                <c:pt idx="3634">
                  <c:v>43082</c:v>
                </c:pt>
                <c:pt idx="3635">
                  <c:v>43083</c:v>
                </c:pt>
                <c:pt idx="3636">
                  <c:v>43084</c:v>
                </c:pt>
                <c:pt idx="3637">
                  <c:v>43085</c:v>
                </c:pt>
                <c:pt idx="3638">
                  <c:v>43086</c:v>
                </c:pt>
                <c:pt idx="3639">
                  <c:v>43087</c:v>
                </c:pt>
                <c:pt idx="3640">
                  <c:v>43088</c:v>
                </c:pt>
                <c:pt idx="3641">
                  <c:v>43089</c:v>
                </c:pt>
                <c:pt idx="3642">
                  <c:v>43090</c:v>
                </c:pt>
                <c:pt idx="3643">
                  <c:v>43091</c:v>
                </c:pt>
                <c:pt idx="3644">
                  <c:v>43092</c:v>
                </c:pt>
                <c:pt idx="3645">
                  <c:v>43093</c:v>
                </c:pt>
                <c:pt idx="3646">
                  <c:v>43094</c:v>
                </c:pt>
                <c:pt idx="3647">
                  <c:v>43095</c:v>
                </c:pt>
                <c:pt idx="3648">
                  <c:v>43096</c:v>
                </c:pt>
                <c:pt idx="3649">
                  <c:v>43097</c:v>
                </c:pt>
                <c:pt idx="3650">
                  <c:v>43098</c:v>
                </c:pt>
                <c:pt idx="3651">
                  <c:v>43099</c:v>
                </c:pt>
                <c:pt idx="3652">
                  <c:v>43100</c:v>
                </c:pt>
                <c:pt idx="3653">
                  <c:v>43101</c:v>
                </c:pt>
                <c:pt idx="3654">
                  <c:v>43102</c:v>
                </c:pt>
                <c:pt idx="3655">
                  <c:v>43103</c:v>
                </c:pt>
                <c:pt idx="3656">
                  <c:v>43104</c:v>
                </c:pt>
                <c:pt idx="3657">
                  <c:v>43105</c:v>
                </c:pt>
                <c:pt idx="3658">
                  <c:v>43106</c:v>
                </c:pt>
                <c:pt idx="3659">
                  <c:v>43107</c:v>
                </c:pt>
                <c:pt idx="3660">
                  <c:v>43108</c:v>
                </c:pt>
                <c:pt idx="3661">
                  <c:v>43109</c:v>
                </c:pt>
                <c:pt idx="3662">
                  <c:v>43110</c:v>
                </c:pt>
                <c:pt idx="3663">
                  <c:v>43111</c:v>
                </c:pt>
                <c:pt idx="3664">
                  <c:v>43112</c:v>
                </c:pt>
                <c:pt idx="3665">
                  <c:v>43113</c:v>
                </c:pt>
                <c:pt idx="3666">
                  <c:v>43114</c:v>
                </c:pt>
                <c:pt idx="3667">
                  <c:v>43115</c:v>
                </c:pt>
                <c:pt idx="3668">
                  <c:v>43116</c:v>
                </c:pt>
                <c:pt idx="3669">
                  <c:v>43117</c:v>
                </c:pt>
                <c:pt idx="3670">
                  <c:v>43118</c:v>
                </c:pt>
                <c:pt idx="3671">
                  <c:v>43119</c:v>
                </c:pt>
                <c:pt idx="3672">
                  <c:v>43120</c:v>
                </c:pt>
                <c:pt idx="3673">
                  <c:v>43121</c:v>
                </c:pt>
                <c:pt idx="3674">
                  <c:v>43122</c:v>
                </c:pt>
                <c:pt idx="3675">
                  <c:v>43123</c:v>
                </c:pt>
                <c:pt idx="3676">
                  <c:v>43124</c:v>
                </c:pt>
                <c:pt idx="3677">
                  <c:v>43125</c:v>
                </c:pt>
                <c:pt idx="3678">
                  <c:v>43126</c:v>
                </c:pt>
                <c:pt idx="3679">
                  <c:v>43127</c:v>
                </c:pt>
                <c:pt idx="3680">
                  <c:v>43128</c:v>
                </c:pt>
                <c:pt idx="3681">
                  <c:v>43129</c:v>
                </c:pt>
                <c:pt idx="3682">
                  <c:v>43130</c:v>
                </c:pt>
                <c:pt idx="3683">
                  <c:v>43131</c:v>
                </c:pt>
                <c:pt idx="3684">
                  <c:v>43132</c:v>
                </c:pt>
                <c:pt idx="3685">
                  <c:v>43133</c:v>
                </c:pt>
                <c:pt idx="3686">
                  <c:v>43134</c:v>
                </c:pt>
                <c:pt idx="3687">
                  <c:v>43135</c:v>
                </c:pt>
                <c:pt idx="3688">
                  <c:v>43136</c:v>
                </c:pt>
                <c:pt idx="3689">
                  <c:v>43137</c:v>
                </c:pt>
                <c:pt idx="3690">
                  <c:v>43138</c:v>
                </c:pt>
                <c:pt idx="3691">
                  <c:v>43139</c:v>
                </c:pt>
                <c:pt idx="3692">
                  <c:v>43140</c:v>
                </c:pt>
                <c:pt idx="3693">
                  <c:v>43141</c:v>
                </c:pt>
                <c:pt idx="3694">
                  <c:v>43142</c:v>
                </c:pt>
                <c:pt idx="3695">
                  <c:v>43143</c:v>
                </c:pt>
                <c:pt idx="3696">
                  <c:v>43144</c:v>
                </c:pt>
                <c:pt idx="3697">
                  <c:v>43145</c:v>
                </c:pt>
                <c:pt idx="3698">
                  <c:v>43146</c:v>
                </c:pt>
                <c:pt idx="3699">
                  <c:v>43147</c:v>
                </c:pt>
                <c:pt idx="3700">
                  <c:v>43148</c:v>
                </c:pt>
                <c:pt idx="3701">
                  <c:v>43149</c:v>
                </c:pt>
                <c:pt idx="3702">
                  <c:v>43150</c:v>
                </c:pt>
                <c:pt idx="3703">
                  <c:v>43151</c:v>
                </c:pt>
                <c:pt idx="3704">
                  <c:v>43152</c:v>
                </c:pt>
                <c:pt idx="3705">
                  <c:v>43153</c:v>
                </c:pt>
                <c:pt idx="3706">
                  <c:v>43154</c:v>
                </c:pt>
                <c:pt idx="3707">
                  <c:v>43155</c:v>
                </c:pt>
                <c:pt idx="3708">
                  <c:v>43156</c:v>
                </c:pt>
                <c:pt idx="3709">
                  <c:v>43157</c:v>
                </c:pt>
                <c:pt idx="3710">
                  <c:v>43158</c:v>
                </c:pt>
                <c:pt idx="3711">
                  <c:v>43159</c:v>
                </c:pt>
                <c:pt idx="3712">
                  <c:v>43160</c:v>
                </c:pt>
                <c:pt idx="3713">
                  <c:v>43161</c:v>
                </c:pt>
                <c:pt idx="3714">
                  <c:v>43162</c:v>
                </c:pt>
                <c:pt idx="3715">
                  <c:v>43163</c:v>
                </c:pt>
                <c:pt idx="3716">
                  <c:v>43164</c:v>
                </c:pt>
                <c:pt idx="3717">
                  <c:v>43165</c:v>
                </c:pt>
                <c:pt idx="3718">
                  <c:v>43166</c:v>
                </c:pt>
                <c:pt idx="3719">
                  <c:v>43167</c:v>
                </c:pt>
                <c:pt idx="3720">
                  <c:v>43168</c:v>
                </c:pt>
                <c:pt idx="3721">
                  <c:v>43169</c:v>
                </c:pt>
                <c:pt idx="3722">
                  <c:v>43170</c:v>
                </c:pt>
                <c:pt idx="3723">
                  <c:v>43171</c:v>
                </c:pt>
                <c:pt idx="3724">
                  <c:v>43172</c:v>
                </c:pt>
                <c:pt idx="3725">
                  <c:v>43173</c:v>
                </c:pt>
                <c:pt idx="3726">
                  <c:v>43174</c:v>
                </c:pt>
                <c:pt idx="3727">
                  <c:v>43175</c:v>
                </c:pt>
                <c:pt idx="3728">
                  <c:v>43176</c:v>
                </c:pt>
                <c:pt idx="3729">
                  <c:v>43177</c:v>
                </c:pt>
                <c:pt idx="3730">
                  <c:v>43178</c:v>
                </c:pt>
                <c:pt idx="3731">
                  <c:v>43179</c:v>
                </c:pt>
                <c:pt idx="3732">
                  <c:v>43180</c:v>
                </c:pt>
                <c:pt idx="3733">
                  <c:v>43181</c:v>
                </c:pt>
                <c:pt idx="3734">
                  <c:v>43182</c:v>
                </c:pt>
                <c:pt idx="3735">
                  <c:v>43183</c:v>
                </c:pt>
                <c:pt idx="3736">
                  <c:v>43184</c:v>
                </c:pt>
                <c:pt idx="3737">
                  <c:v>43185</c:v>
                </c:pt>
                <c:pt idx="3738">
                  <c:v>43186</c:v>
                </c:pt>
                <c:pt idx="3739">
                  <c:v>43187</c:v>
                </c:pt>
                <c:pt idx="3740">
                  <c:v>43188</c:v>
                </c:pt>
                <c:pt idx="3741">
                  <c:v>43189</c:v>
                </c:pt>
                <c:pt idx="3742">
                  <c:v>43190</c:v>
                </c:pt>
                <c:pt idx="3743">
                  <c:v>43191</c:v>
                </c:pt>
                <c:pt idx="3744">
                  <c:v>43192</c:v>
                </c:pt>
                <c:pt idx="3745">
                  <c:v>43193</c:v>
                </c:pt>
                <c:pt idx="3746">
                  <c:v>43194</c:v>
                </c:pt>
                <c:pt idx="3747">
                  <c:v>43195</c:v>
                </c:pt>
                <c:pt idx="3748">
                  <c:v>43196</c:v>
                </c:pt>
                <c:pt idx="3749">
                  <c:v>43197</c:v>
                </c:pt>
                <c:pt idx="3750">
                  <c:v>43198</c:v>
                </c:pt>
                <c:pt idx="3751">
                  <c:v>43199</c:v>
                </c:pt>
                <c:pt idx="3752">
                  <c:v>43200</c:v>
                </c:pt>
                <c:pt idx="3753">
                  <c:v>43201</c:v>
                </c:pt>
                <c:pt idx="3754">
                  <c:v>43202</c:v>
                </c:pt>
                <c:pt idx="3755">
                  <c:v>43203</c:v>
                </c:pt>
                <c:pt idx="3756">
                  <c:v>43204</c:v>
                </c:pt>
                <c:pt idx="3757">
                  <c:v>43205</c:v>
                </c:pt>
                <c:pt idx="3758">
                  <c:v>43206</c:v>
                </c:pt>
                <c:pt idx="3759">
                  <c:v>43207</c:v>
                </c:pt>
                <c:pt idx="3760">
                  <c:v>43208</c:v>
                </c:pt>
                <c:pt idx="3761">
                  <c:v>43209</c:v>
                </c:pt>
                <c:pt idx="3762">
                  <c:v>43210</c:v>
                </c:pt>
                <c:pt idx="3763">
                  <c:v>43211</c:v>
                </c:pt>
                <c:pt idx="3764">
                  <c:v>43212</c:v>
                </c:pt>
                <c:pt idx="3765">
                  <c:v>43213</c:v>
                </c:pt>
                <c:pt idx="3766">
                  <c:v>43214</c:v>
                </c:pt>
                <c:pt idx="3767">
                  <c:v>43215</c:v>
                </c:pt>
                <c:pt idx="3768">
                  <c:v>43216</c:v>
                </c:pt>
                <c:pt idx="3769">
                  <c:v>43217</c:v>
                </c:pt>
                <c:pt idx="3770">
                  <c:v>43218</c:v>
                </c:pt>
                <c:pt idx="3771">
                  <c:v>43219</c:v>
                </c:pt>
                <c:pt idx="3772">
                  <c:v>43220</c:v>
                </c:pt>
                <c:pt idx="3773">
                  <c:v>43221</c:v>
                </c:pt>
                <c:pt idx="3774">
                  <c:v>43222</c:v>
                </c:pt>
                <c:pt idx="3775">
                  <c:v>43223</c:v>
                </c:pt>
                <c:pt idx="3776">
                  <c:v>43224</c:v>
                </c:pt>
                <c:pt idx="3777">
                  <c:v>43225</c:v>
                </c:pt>
                <c:pt idx="3778">
                  <c:v>43226</c:v>
                </c:pt>
                <c:pt idx="3779">
                  <c:v>43227</c:v>
                </c:pt>
                <c:pt idx="3780">
                  <c:v>43228</c:v>
                </c:pt>
                <c:pt idx="3781">
                  <c:v>43229</c:v>
                </c:pt>
                <c:pt idx="3782">
                  <c:v>43230</c:v>
                </c:pt>
                <c:pt idx="3783">
                  <c:v>43231</c:v>
                </c:pt>
                <c:pt idx="3784">
                  <c:v>43232</c:v>
                </c:pt>
                <c:pt idx="3785">
                  <c:v>43233</c:v>
                </c:pt>
                <c:pt idx="3786">
                  <c:v>43234</c:v>
                </c:pt>
                <c:pt idx="3787">
                  <c:v>43235</c:v>
                </c:pt>
                <c:pt idx="3788">
                  <c:v>43236</c:v>
                </c:pt>
                <c:pt idx="3789">
                  <c:v>43237</c:v>
                </c:pt>
                <c:pt idx="3790">
                  <c:v>43238</c:v>
                </c:pt>
                <c:pt idx="3791">
                  <c:v>43239</c:v>
                </c:pt>
                <c:pt idx="3792">
                  <c:v>43240</c:v>
                </c:pt>
                <c:pt idx="3793">
                  <c:v>43241</c:v>
                </c:pt>
                <c:pt idx="3794">
                  <c:v>43242</c:v>
                </c:pt>
                <c:pt idx="3795">
                  <c:v>43243</c:v>
                </c:pt>
                <c:pt idx="3796">
                  <c:v>43244</c:v>
                </c:pt>
                <c:pt idx="3797">
                  <c:v>43245</c:v>
                </c:pt>
                <c:pt idx="3798">
                  <c:v>43246</c:v>
                </c:pt>
                <c:pt idx="3799">
                  <c:v>43247</c:v>
                </c:pt>
                <c:pt idx="3800">
                  <c:v>43248</c:v>
                </c:pt>
                <c:pt idx="3801">
                  <c:v>43249</c:v>
                </c:pt>
                <c:pt idx="3802">
                  <c:v>43250</c:v>
                </c:pt>
                <c:pt idx="3803">
                  <c:v>43251</c:v>
                </c:pt>
                <c:pt idx="3804">
                  <c:v>43252</c:v>
                </c:pt>
                <c:pt idx="3805">
                  <c:v>43253</c:v>
                </c:pt>
                <c:pt idx="3806">
                  <c:v>43254</c:v>
                </c:pt>
                <c:pt idx="3807">
                  <c:v>43255</c:v>
                </c:pt>
                <c:pt idx="3808">
                  <c:v>43256</c:v>
                </c:pt>
                <c:pt idx="3809">
                  <c:v>43257</c:v>
                </c:pt>
                <c:pt idx="3810">
                  <c:v>43258</c:v>
                </c:pt>
                <c:pt idx="3811">
                  <c:v>43259</c:v>
                </c:pt>
                <c:pt idx="3812">
                  <c:v>43260</c:v>
                </c:pt>
                <c:pt idx="3813">
                  <c:v>43261</c:v>
                </c:pt>
                <c:pt idx="3814">
                  <c:v>43262</c:v>
                </c:pt>
                <c:pt idx="3815">
                  <c:v>43263</c:v>
                </c:pt>
                <c:pt idx="3816">
                  <c:v>43264</c:v>
                </c:pt>
                <c:pt idx="3817">
                  <c:v>43265</c:v>
                </c:pt>
                <c:pt idx="3818">
                  <c:v>43266</c:v>
                </c:pt>
                <c:pt idx="3819">
                  <c:v>43267</c:v>
                </c:pt>
                <c:pt idx="3820">
                  <c:v>43268</c:v>
                </c:pt>
                <c:pt idx="3821">
                  <c:v>43269</c:v>
                </c:pt>
                <c:pt idx="3822">
                  <c:v>43270</c:v>
                </c:pt>
                <c:pt idx="3823">
                  <c:v>43271</c:v>
                </c:pt>
                <c:pt idx="3824">
                  <c:v>43272</c:v>
                </c:pt>
                <c:pt idx="3825">
                  <c:v>43273</c:v>
                </c:pt>
                <c:pt idx="3826">
                  <c:v>43274</c:v>
                </c:pt>
                <c:pt idx="3827">
                  <c:v>43275</c:v>
                </c:pt>
                <c:pt idx="3828">
                  <c:v>43276</c:v>
                </c:pt>
                <c:pt idx="3829">
                  <c:v>43277</c:v>
                </c:pt>
                <c:pt idx="3830">
                  <c:v>43278</c:v>
                </c:pt>
                <c:pt idx="3831">
                  <c:v>43279</c:v>
                </c:pt>
                <c:pt idx="3832">
                  <c:v>43280</c:v>
                </c:pt>
                <c:pt idx="3833">
                  <c:v>43281</c:v>
                </c:pt>
                <c:pt idx="3834">
                  <c:v>43282</c:v>
                </c:pt>
                <c:pt idx="3835">
                  <c:v>43283</c:v>
                </c:pt>
                <c:pt idx="3836">
                  <c:v>43284</c:v>
                </c:pt>
                <c:pt idx="3837">
                  <c:v>43285</c:v>
                </c:pt>
                <c:pt idx="3838">
                  <c:v>43286</c:v>
                </c:pt>
                <c:pt idx="3839">
                  <c:v>43287</c:v>
                </c:pt>
                <c:pt idx="3840">
                  <c:v>43288</c:v>
                </c:pt>
                <c:pt idx="3841">
                  <c:v>43289</c:v>
                </c:pt>
                <c:pt idx="3842">
                  <c:v>43290</c:v>
                </c:pt>
                <c:pt idx="3843">
                  <c:v>43291</c:v>
                </c:pt>
                <c:pt idx="3844">
                  <c:v>43292</c:v>
                </c:pt>
                <c:pt idx="3845">
                  <c:v>43293</c:v>
                </c:pt>
                <c:pt idx="3846">
                  <c:v>43294</c:v>
                </c:pt>
                <c:pt idx="3847">
                  <c:v>43295</c:v>
                </c:pt>
                <c:pt idx="3848">
                  <c:v>43296</c:v>
                </c:pt>
                <c:pt idx="3849">
                  <c:v>43297</c:v>
                </c:pt>
                <c:pt idx="3850">
                  <c:v>43298</c:v>
                </c:pt>
                <c:pt idx="3851">
                  <c:v>43299</c:v>
                </c:pt>
                <c:pt idx="3852">
                  <c:v>43300</c:v>
                </c:pt>
                <c:pt idx="3853">
                  <c:v>43301</c:v>
                </c:pt>
                <c:pt idx="3854">
                  <c:v>43302</c:v>
                </c:pt>
                <c:pt idx="3855">
                  <c:v>43303</c:v>
                </c:pt>
                <c:pt idx="3856">
                  <c:v>43304</c:v>
                </c:pt>
                <c:pt idx="3857">
                  <c:v>43305</c:v>
                </c:pt>
                <c:pt idx="3858">
                  <c:v>43306</c:v>
                </c:pt>
                <c:pt idx="3859">
                  <c:v>43307</c:v>
                </c:pt>
                <c:pt idx="3860">
                  <c:v>43308</c:v>
                </c:pt>
                <c:pt idx="3861">
                  <c:v>43309</c:v>
                </c:pt>
                <c:pt idx="3862">
                  <c:v>43310</c:v>
                </c:pt>
                <c:pt idx="3863">
                  <c:v>43311</c:v>
                </c:pt>
                <c:pt idx="3864">
                  <c:v>43312</c:v>
                </c:pt>
                <c:pt idx="3865">
                  <c:v>43313</c:v>
                </c:pt>
                <c:pt idx="3866">
                  <c:v>43314</c:v>
                </c:pt>
                <c:pt idx="3867">
                  <c:v>43315</c:v>
                </c:pt>
                <c:pt idx="3868">
                  <c:v>43316</c:v>
                </c:pt>
                <c:pt idx="3869">
                  <c:v>43317</c:v>
                </c:pt>
                <c:pt idx="3870">
                  <c:v>43318</c:v>
                </c:pt>
                <c:pt idx="3871">
                  <c:v>43319</c:v>
                </c:pt>
                <c:pt idx="3872">
                  <c:v>43320</c:v>
                </c:pt>
                <c:pt idx="3873">
                  <c:v>43321</c:v>
                </c:pt>
                <c:pt idx="3874">
                  <c:v>43322</c:v>
                </c:pt>
                <c:pt idx="3875">
                  <c:v>43323</c:v>
                </c:pt>
                <c:pt idx="3876">
                  <c:v>43324</c:v>
                </c:pt>
                <c:pt idx="3877">
                  <c:v>43325</c:v>
                </c:pt>
                <c:pt idx="3878">
                  <c:v>43326</c:v>
                </c:pt>
                <c:pt idx="3879">
                  <c:v>43327</c:v>
                </c:pt>
                <c:pt idx="3880">
                  <c:v>43328</c:v>
                </c:pt>
                <c:pt idx="3881">
                  <c:v>43329</c:v>
                </c:pt>
                <c:pt idx="3882">
                  <c:v>43330</c:v>
                </c:pt>
                <c:pt idx="3883">
                  <c:v>43331</c:v>
                </c:pt>
                <c:pt idx="3884">
                  <c:v>43332</c:v>
                </c:pt>
                <c:pt idx="3885">
                  <c:v>43333</c:v>
                </c:pt>
                <c:pt idx="3886">
                  <c:v>43334</c:v>
                </c:pt>
                <c:pt idx="3887">
                  <c:v>43335</c:v>
                </c:pt>
                <c:pt idx="3888">
                  <c:v>43336</c:v>
                </c:pt>
                <c:pt idx="3889">
                  <c:v>43337</c:v>
                </c:pt>
                <c:pt idx="3890">
                  <c:v>43338</c:v>
                </c:pt>
                <c:pt idx="3891">
                  <c:v>43339</c:v>
                </c:pt>
                <c:pt idx="3892">
                  <c:v>43340</c:v>
                </c:pt>
                <c:pt idx="3893">
                  <c:v>43341</c:v>
                </c:pt>
                <c:pt idx="3894">
                  <c:v>43342</c:v>
                </c:pt>
                <c:pt idx="3895">
                  <c:v>43343</c:v>
                </c:pt>
                <c:pt idx="3896">
                  <c:v>43344</c:v>
                </c:pt>
                <c:pt idx="3897">
                  <c:v>43345</c:v>
                </c:pt>
                <c:pt idx="3898">
                  <c:v>43346</c:v>
                </c:pt>
                <c:pt idx="3899">
                  <c:v>43347</c:v>
                </c:pt>
                <c:pt idx="3900">
                  <c:v>43348</c:v>
                </c:pt>
                <c:pt idx="3901">
                  <c:v>43349</c:v>
                </c:pt>
                <c:pt idx="3902">
                  <c:v>43350</c:v>
                </c:pt>
                <c:pt idx="3903">
                  <c:v>43351</c:v>
                </c:pt>
                <c:pt idx="3904">
                  <c:v>43352</c:v>
                </c:pt>
                <c:pt idx="3905">
                  <c:v>43353</c:v>
                </c:pt>
                <c:pt idx="3906">
                  <c:v>43354</c:v>
                </c:pt>
                <c:pt idx="3907">
                  <c:v>43355</c:v>
                </c:pt>
                <c:pt idx="3908">
                  <c:v>43356</c:v>
                </c:pt>
                <c:pt idx="3909">
                  <c:v>43357</c:v>
                </c:pt>
                <c:pt idx="3910">
                  <c:v>43358</c:v>
                </c:pt>
                <c:pt idx="3911">
                  <c:v>43359</c:v>
                </c:pt>
                <c:pt idx="3912">
                  <c:v>43360</c:v>
                </c:pt>
                <c:pt idx="3913">
                  <c:v>43361</c:v>
                </c:pt>
                <c:pt idx="3914">
                  <c:v>43362</c:v>
                </c:pt>
                <c:pt idx="3915">
                  <c:v>43363</c:v>
                </c:pt>
                <c:pt idx="3916">
                  <c:v>43364</c:v>
                </c:pt>
                <c:pt idx="3917">
                  <c:v>43365</c:v>
                </c:pt>
                <c:pt idx="3918">
                  <c:v>43366</c:v>
                </c:pt>
                <c:pt idx="3919">
                  <c:v>43367</c:v>
                </c:pt>
                <c:pt idx="3920">
                  <c:v>43368</c:v>
                </c:pt>
                <c:pt idx="3921">
                  <c:v>43369</c:v>
                </c:pt>
                <c:pt idx="3922">
                  <c:v>43370</c:v>
                </c:pt>
                <c:pt idx="3923">
                  <c:v>43371</c:v>
                </c:pt>
                <c:pt idx="3924">
                  <c:v>43372</c:v>
                </c:pt>
                <c:pt idx="3925">
                  <c:v>43373</c:v>
                </c:pt>
                <c:pt idx="3926">
                  <c:v>43374</c:v>
                </c:pt>
                <c:pt idx="3927">
                  <c:v>43375</c:v>
                </c:pt>
                <c:pt idx="3928">
                  <c:v>43376</c:v>
                </c:pt>
                <c:pt idx="3929">
                  <c:v>43377</c:v>
                </c:pt>
                <c:pt idx="3930">
                  <c:v>43378</c:v>
                </c:pt>
                <c:pt idx="3931">
                  <c:v>43379</c:v>
                </c:pt>
                <c:pt idx="3932">
                  <c:v>43380</c:v>
                </c:pt>
                <c:pt idx="3933">
                  <c:v>43381</c:v>
                </c:pt>
                <c:pt idx="3934">
                  <c:v>43382</c:v>
                </c:pt>
                <c:pt idx="3935">
                  <c:v>43383</c:v>
                </c:pt>
                <c:pt idx="3936">
                  <c:v>43384</c:v>
                </c:pt>
                <c:pt idx="3937">
                  <c:v>43385</c:v>
                </c:pt>
                <c:pt idx="3938">
                  <c:v>43386</c:v>
                </c:pt>
                <c:pt idx="3939">
                  <c:v>43387</c:v>
                </c:pt>
                <c:pt idx="3940">
                  <c:v>43388</c:v>
                </c:pt>
                <c:pt idx="3941">
                  <c:v>43389</c:v>
                </c:pt>
                <c:pt idx="3942">
                  <c:v>43390</c:v>
                </c:pt>
                <c:pt idx="3943">
                  <c:v>43391</c:v>
                </c:pt>
                <c:pt idx="3944">
                  <c:v>43392</c:v>
                </c:pt>
                <c:pt idx="3945">
                  <c:v>43393</c:v>
                </c:pt>
                <c:pt idx="3946">
                  <c:v>43394</c:v>
                </c:pt>
                <c:pt idx="3947">
                  <c:v>43395</c:v>
                </c:pt>
                <c:pt idx="3948">
                  <c:v>43396</c:v>
                </c:pt>
                <c:pt idx="3949">
                  <c:v>43397</c:v>
                </c:pt>
                <c:pt idx="3950">
                  <c:v>43398</c:v>
                </c:pt>
                <c:pt idx="3951">
                  <c:v>43399</c:v>
                </c:pt>
                <c:pt idx="3952">
                  <c:v>43400</c:v>
                </c:pt>
                <c:pt idx="3953">
                  <c:v>43401</c:v>
                </c:pt>
                <c:pt idx="3954">
                  <c:v>43402</c:v>
                </c:pt>
                <c:pt idx="3955">
                  <c:v>43403</c:v>
                </c:pt>
                <c:pt idx="3956">
                  <c:v>43404</c:v>
                </c:pt>
                <c:pt idx="3957">
                  <c:v>43405</c:v>
                </c:pt>
                <c:pt idx="3958">
                  <c:v>43406</c:v>
                </c:pt>
                <c:pt idx="3959">
                  <c:v>43407</c:v>
                </c:pt>
                <c:pt idx="3960">
                  <c:v>43408</c:v>
                </c:pt>
                <c:pt idx="3961">
                  <c:v>43409</c:v>
                </c:pt>
                <c:pt idx="3962">
                  <c:v>43410</c:v>
                </c:pt>
                <c:pt idx="3963">
                  <c:v>43411</c:v>
                </c:pt>
                <c:pt idx="3964">
                  <c:v>43412</c:v>
                </c:pt>
                <c:pt idx="3965">
                  <c:v>43413</c:v>
                </c:pt>
                <c:pt idx="3966">
                  <c:v>43414</c:v>
                </c:pt>
                <c:pt idx="3967">
                  <c:v>43415</c:v>
                </c:pt>
                <c:pt idx="3968">
                  <c:v>43416</c:v>
                </c:pt>
                <c:pt idx="3969">
                  <c:v>43417</c:v>
                </c:pt>
                <c:pt idx="3970">
                  <c:v>43418</c:v>
                </c:pt>
                <c:pt idx="3971">
                  <c:v>43419</c:v>
                </c:pt>
                <c:pt idx="3972">
                  <c:v>43420</c:v>
                </c:pt>
                <c:pt idx="3973">
                  <c:v>43421</c:v>
                </c:pt>
                <c:pt idx="3974">
                  <c:v>43422</c:v>
                </c:pt>
                <c:pt idx="3975">
                  <c:v>43423</c:v>
                </c:pt>
                <c:pt idx="3976">
                  <c:v>43424</c:v>
                </c:pt>
                <c:pt idx="3977">
                  <c:v>43425</c:v>
                </c:pt>
                <c:pt idx="3978">
                  <c:v>43426</c:v>
                </c:pt>
                <c:pt idx="3979">
                  <c:v>43427</c:v>
                </c:pt>
                <c:pt idx="3980">
                  <c:v>43428</c:v>
                </c:pt>
                <c:pt idx="3981">
                  <c:v>43429</c:v>
                </c:pt>
                <c:pt idx="3982">
                  <c:v>43430</c:v>
                </c:pt>
                <c:pt idx="3983">
                  <c:v>43431</c:v>
                </c:pt>
                <c:pt idx="3984">
                  <c:v>43432</c:v>
                </c:pt>
                <c:pt idx="3985">
                  <c:v>43433</c:v>
                </c:pt>
                <c:pt idx="3986">
                  <c:v>43434</c:v>
                </c:pt>
                <c:pt idx="3987">
                  <c:v>43435</c:v>
                </c:pt>
                <c:pt idx="3988">
                  <c:v>43436</c:v>
                </c:pt>
                <c:pt idx="3989">
                  <c:v>43437</c:v>
                </c:pt>
                <c:pt idx="3990">
                  <c:v>43438</c:v>
                </c:pt>
                <c:pt idx="3991">
                  <c:v>43439</c:v>
                </c:pt>
                <c:pt idx="3992">
                  <c:v>43440</c:v>
                </c:pt>
                <c:pt idx="3993">
                  <c:v>43441</c:v>
                </c:pt>
                <c:pt idx="3994">
                  <c:v>43442</c:v>
                </c:pt>
                <c:pt idx="3995">
                  <c:v>43443</c:v>
                </c:pt>
                <c:pt idx="3996">
                  <c:v>43444</c:v>
                </c:pt>
                <c:pt idx="3997">
                  <c:v>43445</c:v>
                </c:pt>
                <c:pt idx="3998">
                  <c:v>43446</c:v>
                </c:pt>
                <c:pt idx="3999">
                  <c:v>43447</c:v>
                </c:pt>
                <c:pt idx="4000">
                  <c:v>43448</c:v>
                </c:pt>
                <c:pt idx="4001">
                  <c:v>43449</c:v>
                </c:pt>
                <c:pt idx="4002">
                  <c:v>43450</c:v>
                </c:pt>
                <c:pt idx="4003">
                  <c:v>43451</c:v>
                </c:pt>
                <c:pt idx="4004">
                  <c:v>43452</c:v>
                </c:pt>
                <c:pt idx="4005">
                  <c:v>43453</c:v>
                </c:pt>
                <c:pt idx="4006">
                  <c:v>43454</c:v>
                </c:pt>
                <c:pt idx="4007">
                  <c:v>43455</c:v>
                </c:pt>
                <c:pt idx="4008">
                  <c:v>43456</c:v>
                </c:pt>
                <c:pt idx="4009">
                  <c:v>43457</c:v>
                </c:pt>
                <c:pt idx="4010">
                  <c:v>43458</c:v>
                </c:pt>
                <c:pt idx="4011">
                  <c:v>43459</c:v>
                </c:pt>
                <c:pt idx="4012">
                  <c:v>43460</c:v>
                </c:pt>
                <c:pt idx="4013">
                  <c:v>43461</c:v>
                </c:pt>
                <c:pt idx="4014">
                  <c:v>43462</c:v>
                </c:pt>
                <c:pt idx="4015">
                  <c:v>43463</c:v>
                </c:pt>
                <c:pt idx="4016">
                  <c:v>43464</c:v>
                </c:pt>
                <c:pt idx="4017">
                  <c:v>43465</c:v>
                </c:pt>
                <c:pt idx="4018">
                  <c:v>43466</c:v>
                </c:pt>
                <c:pt idx="4019">
                  <c:v>43467</c:v>
                </c:pt>
                <c:pt idx="4020">
                  <c:v>43468</c:v>
                </c:pt>
                <c:pt idx="4021">
                  <c:v>43469</c:v>
                </c:pt>
                <c:pt idx="4022">
                  <c:v>43470</c:v>
                </c:pt>
                <c:pt idx="4023">
                  <c:v>43471</c:v>
                </c:pt>
                <c:pt idx="4024">
                  <c:v>43472</c:v>
                </c:pt>
                <c:pt idx="4025">
                  <c:v>43473</c:v>
                </c:pt>
                <c:pt idx="4026">
                  <c:v>43474</c:v>
                </c:pt>
                <c:pt idx="4027">
                  <c:v>43475</c:v>
                </c:pt>
                <c:pt idx="4028">
                  <c:v>43476</c:v>
                </c:pt>
                <c:pt idx="4029">
                  <c:v>43477</c:v>
                </c:pt>
                <c:pt idx="4030">
                  <c:v>43478</c:v>
                </c:pt>
                <c:pt idx="4031">
                  <c:v>43479</c:v>
                </c:pt>
                <c:pt idx="4032">
                  <c:v>43480</c:v>
                </c:pt>
                <c:pt idx="4033">
                  <c:v>43481</c:v>
                </c:pt>
                <c:pt idx="4034">
                  <c:v>43482</c:v>
                </c:pt>
                <c:pt idx="4035">
                  <c:v>43483</c:v>
                </c:pt>
                <c:pt idx="4036">
                  <c:v>43484</c:v>
                </c:pt>
                <c:pt idx="4037">
                  <c:v>43485</c:v>
                </c:pt>
                <c:pt idx="4038">
                  <c:v>43486</c:v>
                </c:pt>
                <c:pt idx="4039">
                  <c:v>43487</c:v>
                </c:pt>
                <c:pt idx="4040">
                  <c:v>43488</c:v>
                </c:pt>
                <c:pt idx="4041">
                  <c:v>43489</c:v>
                </c:pt>
                <c:pt idx="4042">
                  <c:v>43490</c:v>
                </c:pt>
                <c:pt idx="4043">
                  <c:v>43491</c:v>
                </c:pt>
                <c:pt idx="4044">
                  <c:v>43492</c:v>
                </c:pt>
                <c:pt idx="4045">
                  <c:v>43493</c:v>
                </c:pt>
                <c:pt idx="4046">
                  <c:v>43494</c:v>
                </c:pt>
                <c:pt idx="4047">
                  <c:v>43495</c:v>
                </c:pt>
                <c:pt idx="4048">
                  <c:v>43496</c:v>
                </c:pt>
                <c:pt idx="4049">
                  <c:v>43497</c:v>
                </c:pt>
                <c:pt idx="4050">
                  <c:v>43498</c:v>
                </c:pt>
                <c:pt idx="4051">
                  <c:v>43499</c:v>
                </c:pt>
                <c:pt idx="4052">
                  <c:v>43500</c:v>
                </c:pt>
                <c:pt idx="4053">
                  <c:v>43501</c:v>
                </c:pt>
                <c:pt idx="4054">
                  <c:v>43502</c:v>
                </c:pt>
                <c:pt idx="4055">
                  <c:v>43503</c:v>
                </c:pt>
                <c:pt idx="4056">
                  <c:v>43504</c:v>
                </c:pt>
                <c:pt idx="4057">
                  <c:v>43505</c:v>
                </c:pt>
                <c:pt idx="4058">
                  <c:v>43506</c:v>
                </c:pt>
                <c:pt idx="4059">
                  <c:v>43507</c:v>
                </c:pt>
                <c:pt idx="4060">
                  <c:v>43508</c:v>
                </c:pt>
                <c:pt idx="4061">
                  <c:v>43509</c:v>
                </c:pt>
                <c:pt idx="4062">
                  <c:v>43510</c:v>
                </c:pt>
                <c:pt idx="4063">
                  <c:v>43511</c:v>
                </c:pt>
                <c:pt idx="4064">
                  <c:v>43512</c:v>
                </c:pt>
                <c:pt idx="4065">
                  <c:v>43513</c:v>
                </c:pt>
                <c:pt idx="4066">
                  <c:v>43514</c:v>
                </c:pt>
                <c:pt idx="4067">
                  <c:v>43515</c:v>
                </c:pt>
                <c:pt idx="4068">
                  <c:v>43516</c:v>
                </c:pt>
                <c:pt idx="4069">
                  <c:v>43517</c:v>
                </c:pt>
                <c:pt idx="4070">
                  <c:v>43518</c:v>
                </c:pt>
                <c:pt idx="4071">
                  <c:v>43519</c:v>
                </c:pt>
                <c:pt idx="4072">
                  <c:v>43520</c:v>
                </c:pt>
                <c:pt idx="4073">
                  <c:v>43521</c:v>
                </c:pt>
                <c:pt idx="4074">
                  <c:v>43522</c:v>
                </c:pt>
                <c:pt idx="4075">
                  <c:v>43523</c:v>
                </c:pt>
                <c:pt idx="4076">
                  <c:v>43524</c:v>
                </c:pt>
                <c:pt idx="4077">
                  <c:v>43525</c:v>
                </c:pt>
                <c:pt idx="4078">
                  <c:v>43526</c:v>
                </c:pt>
                <c:pt idx="4079">
                  <c:v>43527</c:v>
                </c:pt>
                <c:pt idx="4080">
                  <c:v>43528</c:v>
                </c:pt>
                <c:pt idx="4081">
                  <c:v>43529</c:v>
                </c:pt>
                <c:pt idx="4082">
                  <c:v>43530</c:v>
                </c:pt>
                <c:pt idx="4083">
                  <c:v>43531</c:v>
                </c:pt>
                <c:pt idx="4084">
                  <c:v>43532</c:v>
                </c:pt>
                <c:pt idx="4085">
                  <c:v>43533</c:v>
                </c:pt>
                <c:pt idx="4086">
                  <c:v>43534</c:v>
                </c:pt>
                <c:pt idx="4087">
                  <c:v>43535</c:v>
                </c:pt>
                <c:pt idx="4088">
                  <c:v>43536</c:v>
                </c:pt>
                <c:pt idx="4089">
                  <c:v>43537</c:v>
                </c:pt>
                <c:pt idx="4090">
                  <c:v>43538</c:v>
                </c:pt>
                <c:pt idx="4091">
                  <c:v>43539</c:v>
                </c:pt>
                <c:pt idx="4092">
                  <c:v>43540</c:v>
                </c:pt>
                <c:pt idx="4093">
                  <c:v>43541</c:v>
                </c:pt>
                <c:pt idx="4094">
                  <c:v>43542</c:v>
                </c:pt>
                <c:pt idx="4095">
                  <c:v>43543</c:v>
                </c:pt>
                <c:pt idx="4096">
                  <c:v>43544</c:v>
                </c:pt>
                <c:pt idx="4097">
                  <c:v>43545</c:v>
                </c:pt>
                <c:pt idx="4098">
                  <c:v>43546</c:v>
                </c:pt>
                <c:pt idx="4099">
                  <c:v>43547</c:v>
                </c:pt>
                <c:pt idx="4100">
                  <c:v>43548</c:v>
                </c:pt>
                <c:pt idx="4101">
                  <c:v>43549</c:v>
                </c:pt>
                <c:pt idx="4102">
                  <c:v>43550</c:v>
                </c:pt>
                <c:pt idx="4103">
                  <c:v>43551</c:v>
                </c:pt>
                <c:pt idx="4104">
                  <c:v>43552</c:v>
                </c:pt>
                <c:pt idx="4105">
                  <c:v>43553</c:v>
                </c:pt>
                <c:pt idx="4106">
                  <c:v>43554</c:v>
                </c:pt>
                <c:pt idx="4107">
                  <c:v>43555</c:v>
                </c:pt>
                <c:pt idx="4108">
                  <c:v>43556</c:v>
                </c:pt>
                <c:pt idx="4109">
                  <c:v>43557</c:v>
                </c:pt>
                <c:pt idx="4110">
                  <c:v>43558</c:v>
                </c:pt>
                <c:pt idx="4111">
                  <c:v>43559</c:v>
                </c:pt>
                <c:pt idx="4112">
                  <c:v>43560</c:v>
                </c:pt>
                <c:pt idx="4113">
                  <c:v>43561</c:v>
                </c:pt>
                <c:pt idx="4114">
                  <c:v>43562</c:v>
                </c:pt>
                <c:pt idx="4115">
                  <c:v>43563</c:v>
                </c:pt>
                <c:pt idx="4116">
                  <c:v>43564</c:v>
                </c:pt>
                <c:pt idx="4117">
                  <c:v>43565</c:v>
                </c:pt>
                <c:pt idx="4118">
                  <c:v>43566</c:v>
                </c:pt>
                <c:pt idx="4119">
                  <c:v>43567</c:v>
                </c:pt>
                <c:pt idx="4120">
                  <c:v>43568</c:v>
                </c:pt>
                <c:pt idx="4121">
                  <c:v>43569</c:v>
                </c:pt>
                <c:pt idx="4122">
                  <c:v>43570</c:v>
                </c:pt>
                <c:pt idx="4123">
                  <c:v>43571</c:v>
                </c:pt>
                <c:pt idx="4124">
                  <c:v>43572</c:v>
                </c:pt>
                <c:pt idx="4125">
                  <c:v>43573</c:v>
                </c:pt>
                <c:pt idx="4126">
                  <c:v>43574</c:v>
                </c:pt>
                <c:pt idx="4127">
                  <c:v>43575</c:v>
                </c:pt>
                <c:pt idx="4128">
                  <c:v>43576</c:v>
                </c:pt>
                <c:pt idx="4129">
                  <c:v>43577</c:v>
                </c:pt>
                <c:pt idx="4130">
                  <c:v>43578</c:v>
                </c:pt>
                <c:pt idx="4131">
                  <c:v>43579</c:v>
                </c:pt>
                <c:pt idx="4132">
                  <c:v>43580</c:v>
                </c:pt>
                <c:pt idx="4133">
                  <c:v>43581</c:v>
                </c:pt>
                <c:pt idx="4134">
                  <c:v>43582</c:v>
                </c:pt>
                <c:pt idx="4135">
                  <c:v>43583</c:v>
                </c:pt>
                <c:pt idx="4136">
                  <c:v>43584</c:v>
                </c:pt>
                <c:pt idx="4137">
                  <c:v>43585</c:v>
                </c:pt>
                <c:pt idx="4138">
                  <c:v>43586</c:v>
                </c:pt>
                <c:pt idx="4139">
                  <c:v>43587</c:v>
                </c:pt>
                <c:pt idx="4140">
                  <c:v>43588</c:v>
                </c:pt>
                <c:pt idx="4141">
                  <c:v>43589</c:v>
                </c:pt>
                <c:pt idx="4142">
                  <c:v>43590</c:v>
                </c:pt>
                <c:pt idx="4143">
                  <c:v>43591</c:v>
                </c:pt>
                <c:pt idx="4144">
                  <c:v>43592</c:v>
                </c:pt>
                <c:pt idx="4145">
                  <c:v>43593</c:v>
                </c:pt>
                <c:pt idx="4146">
                  <c:v>43594</c:v>
                </c:pt>
                <c:pt idx="4147">
                  <c:v>43595</c:v>
                </c:pt>
                <c:pt idx="4148">
                  <c:v>43596</c:v>
                </c:pt>
                <c:pt idx="4149">
                  <c:v>43597</c:v>
                </c:pt>
                <c:pt idx="4150">
                  <c:v>43598</c:v>
                </c:pt>
                <c:pt idx="4151">
                  <c:v>43599</c:v>
                </c:pt>
                <c:pt idx="4152">
                  <c:v>43600</c:v>
                </c:pt>
                <c:pt idx="4153">
                  <c:v>43601</c:v>
                </c:pt>
                <c:pt idx="4154">
                  <c:v>43602</c:v>
                </c:pt>
                <c:pt idx="4155">
                  <c:v>43603</c:v>
                </c:pt>
                <c:pt idx="4156">
                  <c:v>43604</c:v>
                </c:pt>
                <c:pt idx="4157">
                  <c:v>43605</c:v>
                </c:pt>
                <c:pt idx="4158">
                  <c:v>43606</c:v>
                </c:pt>
                <c:pt idx="4159">
                  <c:v>43607</c:v>
                </c:pt>
                <c:pt idx="4160">
                  <c:v>43608</c:v>
                </c:pt>
                <c:pt idx="4161">
                  <c:v>43609</c:v>
                </c:pt>
                <c:pt idx="4162">
                  <c:v>43610</c:v>
                </c:pt>
                <c:pt idx="4163">
                  <c:v>43611</c:v>
                </c:pt>
                <c:pt idx="4164">
                  <c:v>43612</c:v>
                </c:pt>
                <c:pt idx="4165">
                  <c:v>43613</c:v>
                </c:pt>
                <c:pt idx="4166">
                  <c:v>43614</c:v>
                </c:pt>
                <c:pt idx="4167">
                  <c:v>43615</c:v>
                </c:pt>
                <c:pt idx="4168">
                  <c:v>43616</c:v>
                </c:pt>
                <c:pt idx="4169">
                  <c:v>43617</c:v>
                </c:pt>
                <c:pt idx="4170">
                  <c:v>43618</c:v>
                </c:pt>
                <c:pt idx="4171">
                  <c:v>43619</c:v>
                </c:pt>
                <c:pt idx="4172">
                  <c:v>43620</c:v>
                </c:pt>
                <c:pt idx="4173">
                  <c:v>43621</c:v>
                </c:pt>
                <c:pt idx="4174">
                  <c:v>43622</c:v>
                </c:pt>
                <c:pt idx="4175">
                  <c:v>43623</c:v>
                </c:pt>
                <c:pt idx="4176">
                  <c:v>43624</c:v>
                </c:pt>
                <c:pt idx="4177">
                  <c:v>43625</c:v>
                </c:pt>
                <c:pt idx="4178">
                  <c:v>43626</c:v>
                </c:pt>
                <c:pt idx="4179">
                  <c:v>43627</c:v>
                </c:pt>
                <c:pt idx="4180">
                  <c:v>43628</c:v>
                </c:pt>
                <c:pt idx="4181">
                  <c:v>43629</c:v>
                </c:pt>
                <c:pt idx="4182">
                  <c:v>43630</c:v>
                </c:pt>
                <c:pt idx="4183">
                  <c:v>43631</c:v>
                </c:pt>
                <c:pt idx="4184">
                  <c:v>43632</c:v>
                </c:pt>
                <c:pt idx="4185">
                  <c:v>43633</c:v>
                </c:pt>
                <c:pt idx="4186">
                  <c:v>43634</c:v>
                </c:pt>
                <c:pt idx="4187">
                  <c:v>43635</c:v>
                </c:pt>
                <c:pt idx="4188">
                  <c:v>43636</c:v>
                </c:pt>
                <c:pt idx="4189">
                  <c:v>43637</c:v>
                </c:pt>
                <c:pt idx="4190">
                  <c:v>43638</c:v>
                </c:pt>
                <c:pt idx="4191">
                  <c:v>43639</c:v>
                </c:pt>
                <c:pt idx="4192">
                  <c:v>43640</c:v>
                </c:pt>
                <c:pt idx="4193">
                  <c:v>43641</c:v>
                </c:pt>
                <c:pt idx="4194">
                  <c:v>43642</c:v>
                </c:pt>
                <c:pt idx="4195">
                  <c:v>43643</c:v>
                </c:pt>
                <c:pt idx="4196">
                  <c:v>43644</c:v>
                </c:pt>
                <c:pt idx="4197">
                  <c:v>43645</c:v>
                </c:pt>
                <c:pt idx="4198">
                  <c:v>43646</c:v>
                </c:pt>
                <c:pt idx="4199">
                  <c:v>43647</c:v>
                </c:pt>
                <c:pt idx="4200">
                  <c:v>43648</c:v>
                </c:pt>
                <c:pt idx="4201">
                  <c:v>43649</c:v>
                </c:pt>
                <c:pt idx="4202">
                  <c:v>43650</c:v>
                </c:pt>
                <c:pt idx="4203">
                  <c:v>43651</c:v>
                </c:pt>
                <c:pt idx="4204">
                  <c:v>43652</c:v>
                </c:pt>
                <c:pt idx="4205">
                  <c:v>43653</c:v>
                </c:pt>
                <c:pt idx="4206">
                  <c:v>43654</c:v>
                </c:pt>
                <c:pt idx="4207">
                  <c:v>43655</c:v>
                </c:pt>
                <c:pt idx="4208">
                  <c:v>43656</c:v>
                </c:pt>
                <c:pt idx="4209">
                  <c:v>43657</c:v>
                </c:pt>
                <c:pt idx="4210">
                  <c:v>43658</c:v>
                </c:pt>
                <c:pt idx="4211">
                  <c:v>43659</c:v>
                </c:pt>
                <c:pt idx="4212">
                  <c:v>43660</c:v>
                </c:pt>
                <c:pt idx="4213">
                  <c:v>43661</c:v>
                </c:pt>
                <c:pt idx="4214">
                  <c:v>43662</c:v>
                </c:pt>
                <c:pt idx="4215">
                  <c:v>43663</c:v>
                </c:pt>
                <c:pt idx="4216">
                  <c:v>43664</c:v>
                </c:pt>
                <c:pt idx="4217">
                  <c:v>43665</c:v>
                </c:pt>
                <c:pt idx="4218">
                  <c:v>43666</c:v>
                </c:pt>
                <c:pt idx="4219">
                  <c:v>43667</c:v>
                </c:pt>
                <c:pt idx="4220">
                  <c:v>43668</c:v>
                </c:pt>
                <c:pt idx="4221">
                  <c:v>43669</c:v>
                </c:pt>
                <c:pt idx="4222">
                  <c:v>43670</c:v>
                </c:pt>
                <c:pt idx="4223">
                  <c:v>43671</c:v>
                </c:pt>
                <c:pt idx="4224">
                  <c:v>43672</c:v>
                </c:pt>
                <c:pt idx="4225">
                  <c:v>43673</c:v>
                </c:pt>
                <c:pt idx="4226">
                  <c:v>43674</c:v>
                </c:pt>
                <c:pt idx="4227">
                  <c:v>43675</c:v>
                </c:pt>
                <c:pt idx="4228">
                  <c:v>43676</c:v>
                </c:pt>
                <c:pt idx="4229">
                  <c:v>43677</c:v>
                </c:pt>
                <c:pt idx="4230">
                  <c:v>43678</c:v>
                </c:pt>
                <c:pt idx="4231">
                  <c:v>43679</c:v>
                </c:pt>
                <c:pt idx="4232">
                  <c:v>43680</c:v>
                </c:pt>
                <c:pt idx="4233">
                  <c:v>43681</c:v>
                </c:pt>
                <c:pt idx="4234">
                  <c:v>43682</c:v>
                </c:pt>
                <c:pt idx="4235">
                  <c:v>43683</c:v>
                </c:pt>
                <c:pt idx="4236">
                  <c:v>43684</c:v>
                </c:pt>
                <c:pt idx="4237">
                  <c:v>43685</c:v>
                </c:pt>
                <c:pt idx="4238">
                  <c:v>43686</c:v>
                </c:pt>
                <c:pt idx="4239">
                  <c:v>43687</c:v>
                </c:pt>
                <c:pt idx="4240">
                  <c:v>43688</c:v>
                </c:pt>
                <c:pt idx="4241">
                  <c:v>43689</c:v>
                </c:pt>
                <c:pt idx="4242">
                  <c:v>43690</c:v>
                </c:pt>
                <c:pt idx="4243">
                  <c:v>43691</c:v>
                </c:pt>
                <c:pt idx="4244">
                  <c:v>43692</c:v>
                </c:pt>
                <c:pt idx="4245">
                  <c:v>43693</c:v>
                </c:pt>
                <c:pt idx="4246">
                  <c:v>43694</c:v>
                </c:pt>
                <c:pt idx="4247">
                  <c:v>43695</c:v>
                </c:pt>
                <c:pt idx="4248">
                  <c:v>43696</c:v>
                </c:pt>
                <c:pt idx="4249">
                  <c:v>43697</c:v>
                </c:pt>
                <c:pt idx="4250">
                  <c:v>43698</c:v>
                </c:pt>
                <c:pt idx="4251">
                  <c:v>43699</c:v>
                </c:pt>
                <c:pt idx="4252">
                  <c:v>43700</c:v>
                </c:pt>
                <c:pt idx="4253">
                  <c:v>43701</c:v>
                </c:pt>
                <c:pt idx="4254">
                  <c:v>43702</c:v>
                </c:pt>
                <c:pt idx="4255">
                  <c:v>43703</c:v>
                </c:pt>
                <c:pt idx="4256">
                  <c:v>43704</c:v>
                </c:pt>
                <c:pt idx="4257">
                  <c:v>43705</c:v>
                </c:pt>
                <c:pt idx="4258">
                  <c:v>43706</c:v>
                </c:pt>
                <c:pt idx="4259">
                  <c:v>43707</c:v>
                </c:pt>
                <c:pt idx="4260">
                  <c:v>43708</c:v>
                </c:pt>
                <c:pt idx="4261">
                  <c:v>43709</c:v>
                </c:pt>
                <c:pt idx="4262">
                  <c:v>43710</c:v>
                </c:pt>
                <c:pt idx="4263">
                  <c:v>43711</c:v>
                </c:pt>
                <c:pt idx="4264">
                  <c:v>43712</c:v>
                </c:pt>
                <c:pt idx="4265">
                  <c:v>43713</c:v>
                </c:pt>
                <c:pt idx="4266">
                  <c:v>43714</c:v>
                </c:pt>
                <c:pt idx="4267">
                  <c:v>43715</c:v>
                </c:pt>
                <c:pt idx="4268">
                  <c:v>43716</c:v>
                </c:pt>
                <c:pt idx="4269">
                  <c:v>43717</c:v>
                </c:pt>
                <c:pt idx="4270">
                  <c:v>43718</c:v>
                </c:pt>
                <c:pt idx="4271">
                  <c:v>43719</c:v>
                </c:pt>
                <c:pt idx="4272">
                  <c:v>43720</c:v>
                </c:pt>
                <c:pt idx="4273">
                  <c:v>43721</c:v>
                </c:pt>
                <c:pt idx="4274">
                  <c:v>43722</c:v>
                </c:pt>
                <c:pt idx="4275">
                  <c:v>43723</c:v>
                </c:pt>
                <c:pt idx="4276">
                  <c:v>43724</c:v>
                </c:pt>
                <c:pt idx="4277">
                  <c:v>43725</c:v>
                </c:pt>
                <c:pt idx="4278">
                  <c:v>43726</c:v>
                </c:pt>
                <c:pt idx="4279">
                  <c:v>43727</c:v>
                </c:pt>
                <c:pt idx="4280">
                  <c:v>43728</c:v>
                </c:pt>
                <c:pt idx="4281">
                  <c:v>43729</c:v>
                </c:pt>
                <c:pt idx="4282">
                  <c:v>43730</c:v>
                </c:pt>
                <c:pt idx="4283">
                  <c:v>43731</c:v>
                </c:pt>
                <c:pt idx="4284">
                  <c:v>43732</c:v>
                </c:pt>
                <c:pt idx="4285">
                  <c:v>43733</c:v>
                </c:pt>
                <c:pt idx="4286">
                  <c:v>43734</c:v>
                </c:pt>
                <c:pt idx="4287">
                  <c:v>43735</c:v>
                </c:pt>
                <c:pt idx="4288">
                  <c:v>43736</c:v>
                </c:pt>
                <c:pt idx="4289">
                  <c:v>43737</c:v>
                </c:pt>
                <c:pt idx="4290">
                  <c:v>43738</c:v>
                </c:pt>
                <c:pt idx="4291">
                  <c:v>43739</c:v>
                </c:pt>
                <c:pt idx="4292">
                  <c:v>43740</c:v>
                </c:pt>
                <c:pt idx="4293">
                  <c:v>43741</c:v>
                </c:pt>
                <c:pt idx="4294">
                  <c:v>43742</c:v>
                </c:pt>
                <c:pt idx="4295">
                  <c:v>43743</c:v>
                </c:pt>
                <c:pt idx="4296">
                  <c:v>43744</c:v>
                </c:pt>
                <c:pt idx="4297">
                  <c:v>43745</c:v>
                </c:pt>
                <c:pt idx="4298">
                  <c:v>43746</c:v>
                </c:pt>
                <c:pt idx="4299">
                  <c:v>43747</c:v>
                </c:pt>
                <c:pt idx="4300">
                  <c:v>43748</c:v>
                </c:pt>
                <c:pt idx="4301">
                  <c:v>43749</c:v>
                </c:pt>
                <c:pt idx="4302">
                  <c:v>43750</c:v>
                </c:pt>
                <c:pt idx="4303">
                  <c:v>43751</c:v>
                </c:pt>
                <c:pt idx="4304">
                  <c:v>43752</c:v>
                </c:pt>
                <c:pt idx="4305">
                  <c:v>43753</c:v>
                </c:pt>
                <c:pt idx="4306">
                  <c:v>43754</c:v>
                </c:pt>
                <c:pt idx="4307">
                  <c:v>43755</c:v>
                </c:pt>
                <c:pt idx="4308">
                  <c:v>43756</c:v>
                </c:pt>
                <c:pt idx="4309">
                  <c:v>43757</c:v>
                </c:pt>
                <c:pt idx="4310">
                  <c:v>43758</c:v>
                </c:pt>
                <c:pt idx="4311">
                  <c:v>43759</c:v>
                </c:pt>
                <c:pt idx="4312">
                  <c:v>43760</c:v>
                </c:pt>
                <c:pt idx="4313">
                  <c:v>43761</c:v>
                </c:pt>
                <c:pt idx="4314">
                  <c:v>43762</c:v>
                </c:pt>
                <c:pt idx="4315">
                  <c:v>43763</c:v>
                </c:pt>
                <c:pt idx="4316">
                  <c:v>43764</c:v>
                </c:pt>
                <c:pt idx="4317">
                  <c:v>43765</c:v>
                </c:pt>
                <c:pt idx="4318">
                  <c:v>43766</c:v>
                </c:pt>
                <c:pt idx="4319">
                  <c:v>43767</c:v>
                </c:pt>
                <c:pt idx="4320">
                  <c:v>43768</c:v>
                </c:pt>
                <c:pt idx="4321">
                  <c:v>43769</c:v>
                </c:pt>
                <c:pt idx="4322">
                  <c:v>43770</c:v>
                </c:pt>
                <c:pt idx="4323">
                  <c:v>43771</c:v>
                </c:pt>
                <c:pt idx="4324">
                  <c:v>43772</c:v>
                </c:pt>
                <c:pt idx="4325">
                  <c:v>43773</c:v>
                </c:pt>
                <c:pt idx="4326">
                  <c:v>43774</c:v>
                </c:pt>
                <c:pt idx="4327">
                  <c:v>43775</c:v>
                </c:pt>
                <c:pt idx="4328">
                  <c:v>43776</c:v>
                </c:pt>
                <c:pt idx="4329">
                  <c:v>43777</c:v>
                </c:pt>
                <c:pt idx="4330">
                  <c:v>43778</c:v>
                </c:pt>
                <c:pt idx="4331">
                  <c:v>43779</c:v>
                </c:pt>
                <c:pt idx="4332">
                  <c:v>43780</c:v>
                </c:pt>
                <c:pt idx="4333">
                  <c:v>43781</c:v>
                </c:pt>
                <c:pt idx="4334">
                  <c:v>43782</c:v>
                </c:pt>
                <c:pt idx="4335">
                  <c:v>43783</c:v>
                </c:pt>
                <c:pt idx="4336">
                  <c:v>43784</c:v>
                </c:pt>
                <c:pt idx="4337">
                  <c:v>43785</c:v>
                </c:pt>
                <c:pt idx="4338">
                  <c:v>43786</c:v>
                </c:pt>
                <c:pt idx="4339">
                  <c:v>43787</c:v>
                </c:pt>
                <c:pt idx="4340">
                  <c:v>43788</c:v>
                </c:pt>
                <c:pt idx="4341">
                  <c:v>43789</c:v>
                </c:pt>
                <c:pt idx="4342">
                  <c:v>43790</c:v>
                </c:pt>
                <c:pt idx="4343">
                  <c:v>43791</c:v>
                </c:pt>
                <c:pt idx="4344">
                  <c:v>43792</c:v>
                </c:pt>
                <c:pt idx="4345">
                  <c:v>43793</c:v>
                </c:pt>
                <c:pt idx="4346">
                  <c:v>43794</c:v>
                </c:pt>
                <c:pt idx="4347">
                  <c:v>43795</c:v>
                </c:pt>
                <c:pt idx="4348">
                  <c:v>43796</c:v>
                </c:pt>
                <c:pt idx="4349">
                  <c:v>43797</c:v>
                </c:pt>
                <c:pt idx="4350">
                  <c:v>43798</c:v>
                </c:pt>
                <c:pt idx="4351">
                  <c:v>43799</c:v>
                </c:pt>
                <c:pt idx="4352">
                  <c:v>43800</c:v>
                </c:pt>
                <c:pt idx="4353">
                  <c:v>43801</c:v>
                </c:pt>
                <c:pt idx="4354">
                  <c:v>43802</c:v>
                </c:pt>
                <c:pt idx="4355">
                  <c:v>43803</c:v>
                </c:pt>
                <c:pt idx="4356">
                  <c:v>43804</c:v>
                </c:pt>
                <c:pt idx="4357">
                  <c:v>43805</c:v>
                </c:pt>
                <c:pt idx="4358">
                  <c:v>43806</c:v>
                </c:pt>
                <c:pt idx="4359">
                  <c:v>43807</c:v>
                </c:pt>
                <c:pt idx="4360">
                  <c:v>43808</c:v>
                </c:pt>
                <c:pt idx="4361">
                  <c:v>43809</c:v>
                </c:pt>
                <c:pt idx="4362">
                  <c:v>43810</c:v>
                </c:pt>
                <c:pt idx="4363">
                  <c:v>43811</c:v>
                </c:pt>
                <c:pt idx="4364">
                  <c:v>43812</c:v>
                </c:pt>
                <c:pt idx="4365">
                  <c:v>43813</c:v>
                </c:pt>
                <c:pt idx="4366">
                  <c:v>43814</c:v>
                </c:pt>
                <c:pt idx="4367">
                  <c:v>43815</c:v>
                </c:pt>
                <c:pt idx="4368">
                  <c:v>43816</c:v>
                </c:pt>
                <c:pt idx="4369">
                  <c:v>43817</c:v>
                </c:pt>
                <c:pt idx="4370">
                  <c:v>43818</c:v>
                </c:pt>
                <c:pt idx="4371">
                  <c:v>43819</c:v>
                </c:pt>
                <c:pt idx="4372">
                  <c:v>43820</c:v>
                </c:pt>
                <c:pt idx="4373">
                  <c:v>43821</c:v>
                </c:pt>
                <c:pt idx="4374">
                  <c:v>43822</c:v>
                </c:pt>
                <c:pt idx="4375">
                  <c:v>43823</c:v>
                </c:pt>
                <c:pt idx="4376">
                  <c:v>43824</c:v>
                </c:pt>
                <c:pt idx="4377">
                  <c:v>43825</c:v>
                </c:pt>
                <c:pt idx="4378">
                  <c:v>43826</c:v>
                </c:pt>
                <c:pt idx="4379">
                  <c:v>43827</c:v>
                </c:pt>
                <c:pt idx="4380">
                  <c:v>43828</c:v>
                </c:pt>
                <c:pt idx="4381">
                  <c:v>43829</c:v>
                </c:pt>
                <c:pt idx="4382">
                  <c:v>43830</c:v>
                </c:pt>
                <c:pt idx="4383">
                  <c:v>43831</c:v>
                </c:pt>
                <c:pt idx="4384">
                  <c:v>43832</c:v>
                </c:pt>
                <c:pt idx="4385">
                  <c:v>43833</c:v>
                </c:pt>
                <c:pt idx="4386">
                  <c:v>43834</c:v>
                </c:pt>
                <c:pt idx="4387">
                  <c:v>43835</c:v>
                </c:pt>
                <c:pt idx="4388">
                  <c:v>43836</c:v>
                </c:pt>
                <c:pt idx="4389">
                  <c:v>43837</c:v>
                </c:pt>
                <c:pt idx="4390">
                  <c:v>43838</c:v>
                </c:pt>
                <c:pt idx="4391">
                  <c:v>43839</c:v>
                </c:pt>
                <c:pt idx="4392">
                  <c:v>43840</c:v>
                </c:pt>
                <c:pt idx="4393">
                  <c:v>43841</c:v>
                </c:pt>
                <c:pt idx="4394">
                  <c:v>43842</c:v>
                </c:pt>
                <c:pt idx="4395">
                  <c:v>43843</c:v>
                </c:pt>
                <c:pt idx="4396">
                  <c:v>43844</c:v>
                </c:pt>
                <c:pt idx="4397">
                  <c:v>43845</c:v>
                </c:pt>
                <c:pt idx="4398">
                  <c:v>43846</c:v>
                </c:pt>
                <c:pt idx="4399">
                  <c:v>43847</c:v>
                </c:pt>
                <c:pt idx="4400">
                  <c:v>43848</c:v>
                </c:pt>
                <c:pt idx="4401">
                  <c:v>43849</c:v>
                </c:pt>
                <c:pt idx="4402">
                  <c:v>43850</c:v>
                </c:pt>
                <c:pt idx="4403">
                  <c:v>43851</c:v>
                </c:pt>
                <c:pt idx="4404">
                  <c:v>43852</c:v>
                </c:pt>
                <c:pt idx="4405">
                  <c:v>43853</c:v>
                </c:pt>
                <c:pt idx="4406">
                  <c:v>43854</c:v>
                </c:pt>
                <c:pt idx="4407">
                  <c:v>43855</c:v>
                </c:pt>
                <c:pt idx="4408">
                  <c:v>43856</c:v>
                </c:pt>
                <c:pt idx="4409">
                  <c:v>43857</c:v>
                </c:pt>
                <c:pt idx="4410">
                  <c:v>43858</c:v>
                </c:pt>
                <c:pt idx="4411">
                  <c:v>43859</c:v>
                </c:pt>
                <c:pt idx="4412">
                  <c:v>43860</c:v>
                </c:pt>
                <c:pt idx="4413">
                  <c:v>43861</c:v>
                </c:pt>
                <c:pt idx="4414">
                  <c:v>43862</c:v>
                </c:pt>
                <c:pt idx="4415">
                  <c:v>43863</c:v>
                </c:pt>
                <c:pt idx="4416">
                  <c:v>43864</c:v>
                </c:pt>
                <c:pt idx="4417">
                  <c:v>43865</c:v>
                </c:pt>
                <c:pt idx="4418">
                  <c:v>43866</c:v>
                </c:pt>
                <c:pt idx="4419">
                  <c:v>43867</c:v>
                </c:pt>
                <c:pt idx="4420">
                  <c:v>43868</c:v>
                </c:pt>
                <c:pt idx="4421">
                  <c:v>43869</c:v>
                </c:pt>
                <c:pt idx="4422">
                  <c:v>43870</c:v>
                </c:pt>
                <c:pt idx="4423">
                  <c:v>43871</c:v>
                </c:pt>
                <c:pt idx="4424">
                  <c:v>43872</c:v>
                </c:pt>
                <c:pt idx="4425">
                  <c:v>43873</c:v>
                </c:pt>
                <c:pt idx="4426">
                  <c:v>43874</c:v>
                </c:pt>
                <c:pt idx="4427">
                  <c:v>43875</c:v>
                </c:pt>
                <c:pt idx="4428">
                  <c:v>43876</c:v>
                </c:pt>
                <c:pt idx="4429">
                  <c:v>43877</c:v>
                </c:pt>
                <c:pt idx="4430">
                  <c:v>43878</c:v>
                </c:pt>
                <c:pt idx="4431">
                  <c:v>43879</c:v>
                </c:pt>
                <c:pt idx="4432">
                  <c:v>43880</c:v>
                </c:pt>
                <c:pt idx="4433">
                  <c:v>43881</c:v>
                </c:pt>
                <c:pt idx="4434">
                  <c:v>43882</c:v>
                </c:pt>
                <c:pt idx="4435">
                  <c:v>43883</c:v>
                </c:pt>
                <c:pt idx="4436">
                  <c:v>43884</c:v>
                </c:pt>
                <c:pt idx="4437">
                  <c:v>43885</c:v>
                </c:pt>
                <c:pt idx="4438">
                  <c:v>43886</c:v>
                </c:pt>
                <c:pt idx="4439">
                  <c:v>43887</c:v>
                </c:pt>
                <c:pt idx="4440">
                  <c:v>43888</c:v>
                </c:pt>
                <c:pt idx="4441">
                  <c:v>43889</c:v>
                </c:pt>
                <c:pt idx="4442">
                  <c:v>43890</c:v>
                </c:pt>
                <c:pt idx="4443">
                  <c:v>43891</c:v>
                </c:pt>
                <c:pt idx="4444">
                  <c:v>43892</c:v>
                </c:pt>
                <c:pt idx="4445">
                  <c:v>43893</c:v>
                </c:pt>
                <c:pt idx="4446">
                  <c:v>43894</c:v>
                </c:pt>
                <c:pt idx="4447">
                  <c:v>43895</c:v>
                </c:pt>
                <c:pt idx="4448">
                  <c:v>43896</c:v>
                </c:pt>
                <c:pt idx="4449">
                  <c:v>43897</c:v>
                </c:pt>
                <c:pt idx="4450">
                  <c:v>43898</c:v>
                </c:pt>
                <c:pt idx="4451">
                  <c:v>43899</c:v>
                </c:pt>
                <c:pt idx="4452">
                  <c:v>43900</c:v>
                </c:pt>
                <c:pt idx="4453">
                  <c:v>43901</c:v>
                </c:pt>
                <c:pt idx="4454">
                  <c:v>43902</c:v>
                </c:pt>
                <c:pt idx="4455">
                  <c:v>43903</c:v>
                </c:pt>
                <c:pt idx="4456">
                  <c:v>43904</c:v>
                </c:pt>
                <c:pt idx="4457">
                  <c:v>43905</c:v>
                </c:pt>
                <c:pt idx="4458">
                  <c:v>43906</c:v>
                </c:pt>
                <c:pt idx="4459">
                  <c:v>43907</c:v>
                </c:pt>
                <c:pt idx="4460">
                  <c:v>43908</c:v>
                </c:pt>
                <c:pt idx="4461">
                  <c:v>43909</c:v>
                </c:pt>
                <c:pt idx="4462">
                  <c:v>43910</c:v>
                </c:pt>
                <c:pt idx="4463">
                  <c:v>43911</c:v>
                </c:pt>
                <c:pt idx="4464">
                  <c:v>43912</c:v>
                </c:pt>
                <c:pt idx="4465">
                  <c:v>43913</c:v>
                </c:pt>
                <c:pt idx="4466">
                  <c:v>43914</c:v>
                </c:pt>
                <c:pt idx="4467">
                  <c:v>43915</c:v>
                </c:pt>
                <c:pt idx="4468">
                  <c:v>43916</c:v>
                </c:pt>
                <c:pt idx="4469">
                  <c:v>43917</c:v>
                </c:pt>
                <c:pt idx="4470">
                  <c:v>43918</c:v>
                </c:pt>
                <c:pt idx="4471">
                  <c:v>43919</c:v>
                </c:pt>
                <c:pt idx="4472">
                  <c:v>43920</c:v>
                </c:pt>
                <c:pt idx="4473">
                  <c:v>43921</c:v>
                </c:pt>
                <c:pt idx="4474">
                  <c:v>43922</c:v>
                </c:pt>
                <c:pt idx="4475">
                  <c:v>43923</c:v>
                </c:pt>
                <c:pt idx="4476">
                  <c:v>43924</c:v>
                </c:pt>
                <c:pt idx="4477">
                  <c:v>43925</c:v>
                </c:pt>
                <c:pt idx="4478">
                  <c:v>43926</c:v>
                </c:pt>
                <c:pt idx="4479">
                  <c:v>43927</c:v>
                </c:pt>
                <c:pt idx="4480">
                  <c:v>43928</c:v>
                </c:pt>
                <c:pt idx="4481">
                  <c:v>43929</c:v>
                </c:pt>
                <c:pt idx="4482">
                  <c:v>43930</c:v>
                </c:pt>
                <c:pt idx="4483">
                  <c:v>43931</c:v>
                </c:pt>
                <c:pt idx="4484">
                  <c:v>43932</c:v>
                </c:pt>
                <c:pt idx="4485">
                  <c:v>43933</c:v>
                </c:pt>
                <c:pt idx="4486">
                  <c:v>43934</c:v>
                </c:pt>
                <c:pt idx="4487">
                  <c:v>43935</c:v>
                </c:pt>
                <c:pt idx="4488">
                  <c:v>43936</c:v>
                </c:pt>
                <c:pt idx="4489">
                  <c:v>43937</c:v>
                </c:pt>
                <c:pt idx="4490">
                  <c:v>43938</c:v>
                </c:pt>
                <c:pt idx="4491">
                  <c:v>43939</c:v>
                </c:pt>
                <c:pt idx="4492">
                  <c:v>43940</c:v>
                </c:pt>
                <c:pt idx="4493">
                  <c:v>43941</c:v>
                </c:pt>
                <c:pt idx="4494">
                  <c:v>43942</c:v>
                </c:pt>
                <c:pt idx="4495">
                  <c:v>43943</c:v>
                </c:pt>
                <c:pt idx="4496">
                  <c:v>43944</c:v>
                </c:pt>
                <c:pt idx="4497">
                  <c:v>43945</c:v>
                </c:pt>
                <c:pt idx="4498">
                  <c:v>43946</c:v>
                </c:pt>
                <c:pt idx="4499">
                  <c:v>43947</c:v>
                </c:pt>
                <c:pt idx="4500">
                  <c:v>43948</c:v>
                </c:pt>
                <c:pt idx="4501">
                  <c:v>43949</c:v>
                </c:pt>
                <c:pt idx="4502">
                  <c:v>43950</c:v>
                </c:pt>
                <c:pt idx="4503">
                  <c:v>43951</c:v>
                </c:pt>
                <c:pt idx="4504">
                  <c:v>43952</c:v>
                </c:pt>
                <c:pt idx="4505">
                  <c:v>43953</c:v>
                </c:pt>
                <c:pt idx="4506">
                  <c:v>43954</c:v>
                </c:pt>
                <c:pt idx="4507">
                  <c:v>43955</c:v>
                </c:pt>
                <c:pt idx="4508">
                  <c:v>43956</c:v>
                </c:pt>
                <c:pt idx="4509">
                  <c:v>43957</c:v>
                </c:pt>
                <c:pt idx="4510">
                  <c:v>43958</c:v>
                </c:pt>
                <c:pt idx="4511">
                  <c:v>43959</c:v>
                </c:pt>
                <c:pt idx="4512">
                  <c:v>43960</c:v>
                </c:pt>
                <c:pt idx="4513">
                  <c:v>43961</c:v>
                </c:pt>
                <c:pt idx="4514">
                  <c:v>43962</c:v>
                </c:pt>
                <c:pt idx="4515">
                  <c:v>43963</c:v>
                </c:pt>
                <c:pt idx="4516">
                  <c:v>43964</c:v>
                </c:pt>
                <c:pt idx="4517">
                  <c:v>43965</c:v>
                </c:pt>
                <c:pt idx="4518">
                  <c:v>43966</c:v>
                </c:pt>
                <c:pt idx="4519">
                  <c:v>43967</c:v>
                </c:pt>
                <c:pt idx="4520">
                  <c:v>43968</c:v>
                </c:pt>
                <c:pt idx="4521">
                  <c:v>43969</c:v>
                </c:pt>
                <c:pt idx="4522">
                  <c:v>43970</c:v>
                </c:pt>
                <c:pt idx="4523">
                  <c:v>43971</c:v>
                </c:pt>
                <c:pt idx="4524">
                  <c:v>43972</c:v>
                </c:pt>
                <c:pt idx="4525">
                  <c:v>43973</c:v>
                </c:pt>
                <c:pt idx="4526">
                  <c:v>43974</c:v>
                </c:pt>
                <c:pt idx="4527">
                  <c:v>43975</c:v>
                </c:pt>
                <c:pt idx="4528">
                  <c:v>43976</c:v>
                </c:pt>
                <c:pt idx="4529">
                  <c:v>43977</c:v>
                </c:pt>
                <c:pt idx="4530">
                  <c:v>43978</c:v>
                </c:pt>
                <c:pt idx="4531">
                  <c:v>43979</c:v>
                </c:pt>
                <c:pt idx="4532">
                  <c:v>43980</c:v>
                </c:pt>
                <c:pt idx="4533">
                  <c:v>43981</c:v>
                </c:pt>
                <c:pt idx="4534">
                  <c:v>43982</c:v>
                </c:pt>
                <c:pt idx="4535">
                  <c:v>43983</c:v>
                </c:pt>
                <c:pt idx="4536">
                  <c:v>43984</c:v>
                </c:pt>
                <c:pt idx="4537">
                  <c:v>43985</c:v>
                </c:pt>
                <c:pt idx="4538">
                  <c:v>43986</c:v>
                </c:pt>
                <c:pt idx="4539">
                  <c:v>43987</c:v>
                </c:pt>
                <c:pt idx="4540">
                  <c:v>43988</c:v>
                </c:pt>
                <c:pt idx="4541">
                  <c:v>43989</c:v>
                </c:pt>
                <c:pt idx="4542">
                  <c:v>43990</c:v>
                </c:pt>
                <c:pt idx="4543">
                  <c:v>43991</c:v>
                </c:pt>
                <c:pt idx="4544">
                  <c:v>43992</c:v>
                </c:pt>
                <c:pt idx="4545">
                  <c:v>43993</c:v>
                </c:pt>
                <c:pt idx="4546">
                  <c:v>43994</c:v>
                </c:pt>
                <c:pt idx="4547">
                  <c:v>43995</c:v>
                </c:pt>
                <c:pt idx="4548">
                  <c:v>43996</c:v>
                </c:pt>
                <c:pt idx="4549">
                  <c:v>43997</c:v>
                </c:pt>
                <c:pt idx="4550">
                  <c:v>43998</c:v>
                </c:pt>
                <c:pt idx="4551">
                  <c:v>43999</c:v>
                </c:pt>
                <c:pt idx="4552">
                  <c:v>44000</c:v>
                </c:pt>
                <c:pt idx="4553">
                  <c:v>44001</c:v>
                </c:pt>
                <c:pt idx="4554">
                  <c:v>44002</c:v>
                </c:pt>
                <c:pt idx="4555">
                  <c:v>44003</c:v>
                </c:pt>
                <c:pt idx="4556">
                  <c:v>44004</c:v>
                </c:pt>
                <c:pt idx="4557">
                  <c:v>44005</c:v>
                </c:pt>
                <c:pt idx="4558">
                  <c:v>44006</c:v>
                </c:pt>
                <c:pt idx="4559">
                  <c:v>44007</c:v>
                </c:pt>
                <c:pt idx="4560">
                  <c:v>44008</c:v>
                </c:pt>
                <c:pt idx="4561">
                  <c:v>44009</c:v>
                </c:pt>
                <c:pt idx="4562">
                  <c:v>44010</c:v>
                </c:pt>
                <c:pt idx="4563">
                  <c:v>44011</c:v>
                </c:pt>
                <c:pt idx="4564">
                  <c:v>44012</c:v>
                </c:pt>
                <c:pt idx="4565">
                  <c:v>44013</c:v>
                </c:pt>
                <c:pt idx="4566">
                  <c:v>44014</c:v>
                </c:pt>
                <c:pt idx="4567">
                  <c:v>44015</c:v>
                </c:pt>
                <c:pt idx="4568">
                  <c:v>44016</c:v>
                </c:pt>
                <c:pt idx="4569">
                  <c:v>44017</c:v>
                </c:pt>
                <c:pt idx="4570">
                  <c:v>44018</c:v>
                </c:pt>
                <c:pt idx="4571">
                  <c:v>44019</c:v>
                </c:pt>
                <c:pt idx="4572">
                  <c:v>44020</c:v>
                </c:pt>
                <c:pt idx="4573">
                  <c:v>44021</c:v>
                </c:pt>
                <c:pt idx="4574">
                  <c:v>44022</c:v>
                </c:pt>
                <c:pt idx="4575">
                  <c:v>44023</c:v>
                </c:pt>
                <c:pt idx="4576">
                  <c:v>44024</c:v>
                </c:pt>
                <c:pt idx="4577">
                  <c:v>44025</c:v>
                </c:pt>
                <c:pt idx="4578">
                  <c:v>44026</c:v>
                </c:pt>
                <c:pt idx="4579">
                  <c:v>44027</c:v>
                </c:pt>
                <c:pt idx="4580">
                  <c:v>44028</c:v>
                </c:pt>
                <c:pt idx="4581">
                  <c:v>44029</c:v>
                </c:pt>
                <c:pt idx="4582">
                  <c:v>44030</c:v>
                </c:pt>
                <c:pt idx="4583">
                  <c:v>44031</c:v>
                </c:pt>
                <c:pt idx="4584">
                  <c:v>44032</c:v>
                </c:pt>
                <c:pt idx="4585">
                  <c:v>44033</c:v>
                </c:pt>
                <c:pt idx="4586">
                  <c:v>44034</c:v>
                </c:pt>
                <c:pt idx="4587">
                  <c:v>44035</c:v>
                </c:pt>
                <c:pt idx="4588">
                  <c:v>44036</c:v>
                </c:pt>
                <c:pt idx="4589">
                  <c:v>44037</c:v>
                </c:pt>
                <c:pt idx="4590">
                  <c:v>44038</c:v>
                </c:pt>
                <c:pt idx="4591">
                  <c:v>44039</c:v>
                </c:pt>
                <c:pt idx="4592">
                  <c:v>44040</c:v>
                </c:pt>
                <c:pt idx="4593">
                  <c:v>44041</c:v>
                </c:pt>
                <c:pt idx="4594">
                  <c:v>44042</c:v>
                </c:pt>
                <c:pt idx="4595">
                  <c:v>44043</c:v>
                </c:pt>
                <c:pt idx="4596">
                  <c:v>44044</c:v>
                </c:pt>
                <c:pt idx="4597">
                  <c:v>44045</c:v>
                </c:pt>
                <c:pt idx="4598">
                  <c:v>44046</c:v>
                </c:pt>
                <c:pt idx="4599">
                  <c:v>44047</c:v>
                </c:pt>
                <c:pt idx="4600">
                  <c:v>44048</c:v>
                </c:pt>
                <c:pt idx="4601">
                  <c:v>44049</c:v>
                </c:pt>
                <c:pt idx="4602">
                  <c:v>44050</c:v>
                </c:pt>
                <c:pt idx="4603">
                  <c:v>44051</c:v>
                </c:pt>
                <c:pt idx="4604">
                  <c:v>44052</c:v>
                </c:pt>
                <c:pt idx="4605">
                  <c:v>44053</c:v>
                </c:pt>
                <c:pt idx="4606">
                  <c:v>44054</c:v>
                </c:pt>
                <c:pt idx="4607">
                  <c:v>44055</c:v>
                </c:pt>
                <c:pt idx="4608">
                  <c:v>44056</c:v>
                </c:pt>
                <c:pt idx="4609">
                  <c:v>44057</c:v>
                </c:pt>
                <c:pt idx="4610">
                  <c:v>44058</c:v>
                </c:pt>
                <c:pt idx="4611">
                  <c:v>44059</c:v>
                </c:pt>
                <c:pt idx="4612">
                  <c:v>44060</c:v>
                </c:pt>
                <c:pt idx="4613">
                  <c:v>44061</c:v>
                </c:pt>
                <c:pt idx="4614">
                  <c:v>44062</c:v>
                </c:pt>
                <c:pt idx="4615">
                  <c:v>44063</c:v>
                </c:pt>
                <c:pt idx="4616">
                  <c:v>44064</c:v>
                </c:pt>
                <c:pt idx="4617">
                  <c:v>44065</c:v>
                </c:pt>
                <c:pt idx="4618">
                  <c:v>44066</c:v>
                </c:pt>
                <c:pt idx="4619">
                  <c:v>44067</c:v>
                </c:pt>
                <c:pt idx="4620">
                  <c:v>44068</c:v>
                </c:pt>
                <c:pt idx="4621">
                  <c:v>44069</c:v>
                </c:pt>
                <c:pt idx="4622">
                  <c:v>44070</c:v>
                </c:pt>
                <c:pt idx="4623">
                  <c:v>44071</c:v>
                </c:pt>
                <c:pt idx="4624">
                  <c:v>44072</c:v>
                </c:pt>
                <c:pt idx="4625">
                  <c:v>44073</c:v>
                </c:pt>
                <c:pt idx="4626">
                  <c:v>44074</c:v>
                </c:pt>
                <c:pt idx="4627">
                  <c:v>44075</c:v>
                </c:pt>
                <c:pt idx="4628">
                  <c:v>44076</c:v>
                </c:pt>
                <c:pt idx="4629">
                  <c:v>44077</c:v>
                </c:pt>
                <c:pt idx="4630">
                  <c:v>44078</c:v>
                </c:pt>
                <c:pt idx="4631">
                  <c:v>44079</c:v>
                </c:pt>
                <c:pt idx="4632">
                  <c:v>44080</c:v>
                </c:pt>
                <c:pt idx="4633">
                  <c:v>44081</c:v>
                </c:pt>
                <c:pt idx="4634">
                  <c:v>44082</c:v>
                </c:pt>
                <c:pt idx="4635">
                  <c:v>44083</c:v>
                </c:pt>
                <c:pt idx="4636">
                  <c:v>44084</c:v>
                </c:pt>
                <c:pt idx="4637">
                  <c:v>44085</c:v>
                </c:pt>
                <c:pt idx="4638">
                  <c:v>44086</c:v>
                </c:pt>
                <c:pt idx="4639">
                  <c:v>44087</c:v>
                </c:pt>
                <c:pt idx="4640">
                  <c:v>44088</c:v>
                </c:pt>
                <c:pt idx="4641">
                  <c:v>44089</c:v>
                </c:pt>
                <c:pt idx="4642">
                  <c:v>44090</c:v>
                </c:pt>
                <c:pt idx="4643">
                  <c:v>44091</c:v>
                </c:pt>
                <c:pt idx="4644">
                  <c:v>44092</c:v>
                </c:pt>
                <c:pt idx="4645">
                  <c:v>44093</c:v>
                </c:pt>
                <c:pt idx="4646">
                  <c:v>44094</c:v>
                </c:pt>
                <c:pt idx="4647">
                  <c:v>44095</c:v>
                </c:pt>
                <c:pt idx="4648">
                  <c:v>44096</c:v>
                </c:pt>
                <c:pt idx="4649">
                  <c:v>44097</c:v>
                </c:pt>
                <c:pt idx="4650">
                  <c:v>44098</c:v>
                </c:pt>
                <c:pt idx="4651">
                  <c:v>44099</c:v>
                </c:pt>
                <c:pt idx="4652">
                  <c:v>44100</c:v>
                </c:pt>
                <c:pt idx="4653">
                  <c:v>44101</c:v>
                </c:pt>
                <c:pt idx="4654">
                  <c:v>44102</c:v>
                </c:pt>
                <c:pt idx="4655">
                  <c:v>44103</c:v>
                </c:pt>
                <c:pt idx="4656">
                  <c:v>44104</c:v>
                </c:pt>
                <c:pt idx="4657">
                  <c:v>44105</c:v>
                </c:pt>
                <c:pt idx="4658">
                  <c:v>44106</c:v>
                </c:pt>
              </c:numCache>
            </c:numRef>
          </c:cat>
          <c:val>
            <c:numRef>
              <c:f>Hoja1!$B$2:$B$4660</c:f>
              <c:numCache>
                <c:formatCode>0.00</c:formatCode>
                <c:ptCount val="4659"/>
                <c:pt idx="0">
                  <c:v>138.12989999999999</c:v>
                </c:pt>
                <c:pt idx="1">
                  <c:v>143.1763</c:v>
                </c:pt>
                <c:pt idx="2">
                  <c:v>142.86580000000001</c:v>
                </c:pt>
                <c:pt idx="3">
                  <c:v>143.42230000000001</c:v>
                </c:pt>
                <c:pt idx="4">
                  <c:v>143.42230000000001</c:v>
                </c:pt>
                <c:pt idx="5">
                  <c:v>143.42230000000001</c:v>
                </c:pt>
                <c:pt idx="6">
                  <c:v>130.6027</c:v>
                </c:pt>
                <c:pt idx="7">
                  <c:v>129.7174</c:v>
                </c:pt>
                <c:pt idx="8">
                  <c:v>121.4295</c:v>
                </c:pt>
                <c:pt idx="9">
                  <c:v>116.9616</c:v>
                </c:pt>
                <c:pt idx="10">
                  <c:v>116.4594</c:v>
                </c:pt>
                <c:pt idx="11">
                  <c:v>116.4594</c:v>
                </c:pt>
                <c:pt idx="12">
                  <c:v>116.4594</c:v>
                </c:pt>
                <c:pt idx="13">
                  <c:v>90.045599999999965</c:v>
                </c:pt>
                <c:pt idx="14">
                  <c:v>85.165200000000013</c:v>
                </c:pt>
                <c:pt idx="15">
                  <c:v>82.632400000000004</c:v>
                </c:pt>
                <c:pt idx="16">
                  <c:v>93.575299999999999</c:v>
                </c:pt>
                <c:pt idx="17">
                  <c:v>104.85209999999999</c:v>
                </c:pt>
                <c:pt idx="18">
                  <c:v>104.85209999999999</c:v>
                </c:pt>
                <c:pt idx="19">
                  <c:v>104.85209999999999</c:v>
                </c:pt>
                <c:pt idx="20">
                  <c:v>100.2492</c:v>
                </c:pt>
                <c:pt idx="21">
                  <c:v>144.86070000000001</c:v>
                </c:pt>
                <c:pt idx="22">
                  <c:v>113.3472</c:v>
                </c:pt>
                <c:pt idx="23">
                  <c:v>88.160900000000012</c:v>
                </c:pt>
                <c:pt idx="24">
                  <c:v>105.7628</c:v>
                </c:pt>
                <c:pt idx="25">
                  <c:v>105.7628</c:v>
                </c:pt>
                <c:pt idx="26">
                  <c:v>105.7628</c:v>
                </c:pt>
                <c:pt idx="27">
                  <c:v>100.2766</c:v>
                </c:pt>
                <c:pt idx="28">
                  <c:v>96.358899999999977</c:v>
                </c:pt>
                <c:pt idx="29">
                  <c:v>109.29859999999999</c:v>
                </c:pt>
                <c:pt idx="30">
                  <c:v>117.0994</c:v>
                </c:pt>
                <c:pt idx="31">
                  <c:v>101.07250000000001</c:v>
                </c:pt>
                <c:pt idx="32">
                  <c:v>101.07250000000001</c:v>
                </c:pt>
                <c:pt idx="33">
                  <c:v>101.07250000000001</c:v>
                </c:pt>
                <c:pt idx="34">
                  <c:v>92.733700000000013</c:v>
                </c:pt>
                <c:pt idx="35">
                  <c:v>100.50839999999999</c:v>
                </c:pt>
                <c:pt idx="36">
                  <c:v>104.27500000000001</c:v>
                </c:pt>
                <c:pt idx="37">
                  <c:v>90.888100000000009</c:v>
                </c:pt>
                <c:pt idx="38">
                  <c:v>87.033299999999997</c:v>
                </c:pt>
                <c:pt idx="39">
                  <c:v>87.033299999999997</c:v>
                </c:pt>
                <c:pt idx="40">
                  <c:v>87.033299999999997</c:v>
                </c:pt>
                <c:pt idx="41">
                  <c:v>82.151599999999988</c:v>
                </c:pt>
                <c:pt idx="42">
                  <c:v>78.733899999999977</c:v>
                </c:pt>
                <c:pt idx="43">
                  <c:v>80.554399999999987</c:v>
                </c:pt>
                <c:pt idx="44">
                  <c:v>78.512299999999996</c:v>
                </c:pt>
                <c:pt idx="45">
                  <c:v>88.315399999999983</c:v>
                </c:pt>
                <c:pt idx="46">
                  <c:v>88.315399999999983</c:v>
                </c:pt>
                <c:pt idx="47">
                  <c:v>88.315399999999983</c:v>
                </c:pt>
                <c:pt idx="48">
                  <c:v>88.328399999999974</c:v>
                </c:pt>
                <c:pt idx="49">
                  <c:v>85.247100000000003</c:v>
                </c:pt>
                <c:pt idx="50">
                  <c:v>85.979499999999959</c:v>
                </c:pt>
                <c:pt idx="51">
                  <c:v>90.513099999999994</c:v>
                </c:pt>
                <c:pt idx="52">
                  <c:v>89.302299999999988</c:v>
                </c:pt>
                <c:pt idx="53">
                  <c:v>89.302299999999988</c:v>
                </c:pt>
                <c:pt idx="54">
                  <c:v>89.302299999999988</c:v>
                </c:pt>
                <c:pt idx="55">
                  <c:v>91.280499999999961</c:v>
                </c:pt>
                <c:pt idx="56">
                  <c:v>99.485699999999966</c:v>
                </c:pt>
                <c:pt idx="57">
                  <c:v>112.348</c:v>
                </c:pt>
                <c:pt idx="58">
                  <c:v>117.5796</c:v>
                </c:pt>
                <c:pt idx="59">
                  <c:v>121.95050000000001</c:v>
                </c:pt>
                <c:pt idx="60">
                  <c:v>121.95050000000001</c:v>
                </c:pt>
                <c:pt idx="61">
                  <c:v>121.95050000000001</c:v>
                </c:pt>
                <c:pt idx="62">
                  <c:v>137.12270000000001</c:v>
                </c:pt>
                <c:pt idx="63">
                  <c:v>136.45339999999999</c:v>
                </c:pt>
                <c:pt idx="64">
                  <c:v>151.01679999999999</c:v>
                </c:pt>
                <c:pt idx="65">
                  <c:v>163.3322</c:v>
                </c:pt>
                <c:pt idx="66">
                  <c:v>150.03489999999999</c:v>
                </c:pt>
                <c:pt idx="67">
                  <c:v>150.03489999999999</c:v>
                </c:pt>
                <c:pt idx="68">
                  <c:v>150.03489999999999</c:v>
                </c:pt>
                <c:pt idx="69">
                  <c:v>157.54660000000001</c:v>
                </c:pt>
                <c:pt idx="70">
                  <c:v>139.80930000000001</c:v>
                </c:pt>
                <c:pt idx="71">
                  <c:v>144.2089</c:v>
                </c:pt>
                <c:pt idx="72">
                  <c:v>144.3322</c:v>
                </c:pt>
                <c:pt idx="73">
                  <c:v>160.15479999999999</c:v>
                </c:pt>
                <c:pt idx="74">
                  <c:v>160.15479999999999</c:v>
                </c:pt>
                <c:pt idx="75">
                  <c:v>160.15479999999999</c:v>
                </c:pt>
                <c:pt idx="76">
                  <c:v>158.00790000000001</c:v>
                </c:pt>
                <c:pt idx="77">
                  <c:v>166.56209999999999</c:v>
                </c:pt>
                <c:pt idx="78">
                  <c:v>203.88050000000001</c:v>
                </c:pt>
                <c:pt idx="79">
                  <c:v>203.61449999999999</c:v>
                </c:pt>
                <c:pt idx="80">
                  <c:v>203.61539999999999</c:v>
                </c:pt>
                <c:pt idx="81">
                  <c:v>203.61539999999999</c:v>
                </c:pt>
                <c:pt idx="82">
                  <c:v>203.61539999999999</c:v>
                </c:pt>
                <c:pt idx="83">
                  <c:v>153.6097</c:v>
                </c:pt>
                <c:pt idx="84">
                  <c:v>138.0094</c:v>
                </c:pt>
                <c:pt idx="85">
                  <c:v>140.6619</c:v>
                </c:pt>
                <c:pt idx="86">
                  <c:v>143.16630000000001</c:v>
                </c:pt>
                <c:pt idx="87">
                  <c:v>133.07409999999999</c:v>
                </c:pt>
                <c:pt idx="88">
                  <c:v>133.07409999999999</c:v>
                </c:pt>
                <c:pt idx="89">
                  <c:v>133.07409999999999</c:v>
                </c:pt>
                <c:pt idx="90">
                  <c:v>137.2576</c:v>
                </c:pt>
                <c:pt idx="91">
                  <c:v>129.62610000000001</c:v>
                </c:pt>
                <c:pt idx="92">
                  <c:v>133.30359999999999</c:v>
                </c:pt>
                <c:pt idx="93">
                  <c:v>134.01159999999999</c:v>
                </c:pt>
                <c:pt idx="94">
                  <c:v>136.07409999999999</c:v>
                </c:pt>
                <c:pt idx="95">
                  <c:v>136.07409999999999</c:v>
                </c:pt>
                <c:pt idx="96">
                  <c:v>136.07409999999999</c:v>
                </c:pt>
                <c:pt idx="97">
                  <c:v>132.28270000000001</c:v>
                </c:pt>
                <c:pt idx="98">
                  <c:v>134.29849999999999</c:v>
                </c:pt>
                <c:pt idx="99">
                  <c:v>142.03049999999999</c:v>
                </c:pt>
                <c:pt idx="100">
                  <c:v>147.61009999999999</c:v>
                </c:pt>
                <c:pt idx="101">
                  <c:v>153.04810000000001</c:v>
                </c:pt>
                <c:pt idx="102">
                  <c:v>153.04810000000001</c:v>
                </c:pt>
                <c:pt idx="103">
                  <c:v>153.04810000000001</c:v>
                </c:pt>
                <c:pt idx="104">
                  <c:v>163.85659999999999</c:v>
                </c:pt>
                <c:pt idx="105">
                  <c:v>158.423</c:v>
                </c:pt>
                <c:pt idx="106">
                  <c:v>161.22980000000001</c:v>
                </c:pt>
                <c:pt idx="107">
                  <c:v>154.26830000000001</c:v>
                </c:pt>
                <c:pt idx="108">
                  <c:v>156.12049999999999</c:v>
                </c:pt>
                <c:pt idx="109">
                  <c:v>156.12049999999999</c:v>
                </c:pt>
                <c:pt idx="110">
                  <c:v>156.12049999999999</c:v>
                </c:pt>
                <c:pt idx="111">
                  <c:v>162.49039999999999</c:v>
                </c:pt>
                <c:pt idx="112">
                  <c:v>165.5326</c:v>
                </c:pt>
                <c:pt idx="113">
                  <c:v>170.6516</c:v>
                </c:pt>
                <c:pt idx="114">
                  <c:v>166.27520000000001</c:v>
                </c:pt>
                <c:pt idx="115">
                  <c:v>155.59729999999999</c:v>
                </c:pt>
                <c:pt idx="116">
                  <c:v>155.59729999999999</c:v>
                </c:pt>
                <c:pt idx="117">
                  <c:v>155.59729999999999</c:v>
                </c:pt>
                <c:pt idx="118">
                  <c:v>153.2672</c:v>
                </c:pt>
                <c:pt idx="119">
                  <c:v>141.36439999999999</c:v>
                </c:pt>
                <c:pt idx="120">
                  <c:v>147.28</c:v>
                </c:pt>
                <c:pt idx="121">
                  <c:v>138.67599999999999</c:v>
                </c:pt>
                <c:pt idx="122">
                  <c:v>127.0172</c:v>
                </c:pt>
                <c:pt idx="123">
                  <c:v>127.0172</c:v>
                </c:pt>
                <c:pt idx="124">
                  <c:v>127.0172</c:v>
                </c:pt>
                <c:pt idx="125">
                  <c:v>117.80670000000001</c:v>
                </c:pt>
                <c:pt idx="126">
                  <c:v>113.4405</c:v>
                </c:pt>
                <c:pt idx="127">
                  <c:v>107.03570000000001</c:v>
                </c:pt>
                <c:pt idx="128">
                  <c:v>106.19329999999999</c:v>
                </c:pt>
                <c:pt idx="129">
                  <c:v>100.0784</c:v>
                </c:pt>
                <c:pt idx="130">
                  <c:v>100.0784</c:v>
                </c:pt>
                <c:pt idx="131">
                  <c:v>100.0784</c:v>
                </c:pt>
                <c:pt idx="132">
                  <c:v>89.1494</c:v>
                </c:pt>
                <c:pt idx="133">
                  <c:v>85.76939999999999</c:v>
                </c:pt>
                <c:pt idx="134">
                  <c:v>90.215400000000017</c:v>
                </c:pt>
                <c:pt idx="135">
                  <c:v>89.073599999999999</c:v>
                </c:pt>
                <c:pt idx="136">
                  <c:v>85.700499999999977</c:v>
                </c:pt>
                <c:pt idx="137">
                  <c:v>85.700499999999977</c:v>
                </c:pt>
                <c:pt idx="138">
                  <c:v>85.700499999999977</c:v>
                </c:pt>
                <c:pt idx="139">
                  <c:v>82.934200000000018</c:v>
                </c:pt>
                <c:pt idx="140">
                  <c:v>79.852000000000018</c:v>
                </c:pt>
                <c:pt idx="141">
                  <c:v>77.924499999999995</c:v>
                </c:pt>
                <c:pt idx="142">
                  <c:v>77.93389999999998</c:v>
                </c:pt>
                <c:pt idx="143">
                  <c:v>79.747200000000021</c:v>
                </c:pt>
                <c:pt idx="144">
                  <c:v>79.747200000000021</c:v>
                </c:pt>
                <c:pt idx="145">
                  <c:v>79.747200000000021</c:v>
                </c:pt>
                <c:pt idx="146">
                  <c:v>79.756500000000003</c:v>
                </c:pt>
                <c:pt idx="147">
                  <c:v>75.529499999999999</c:v>
                </c:pt>
                <c:pt idx="148">
                  <c:v>76.997199999999992</c:v>
                </c:pt>
                <c:pt idx="149">
                  <c:v>78.204599999999999</c:v>
                </c:pt>
                <c:pt idx="150">
                  <c:v>80.160799999999995</c:v>
                </c:pt>
                <c:pt idx="151">
                  <c:v>80.160799999999995</c:v>
                </c:pt>
                <c:pt idx="152">
                  <c:v>80.160799999999995</c:v>
                </c:pt>
                <c:pt idx="153">
                  <c:v>84.860099999999989</c:v>
                </c:pt>
                <c:pt idx="154">
                  <c:v>82.946300000000008</c:v>
                </c:pt>
                <c:pt idx="155">
                  <c:v>82.830599999999976</c:v>
                </c:pt>
                <c:pt idx="156">
                  <c:v>83.339900000000029</c:v>
                </c:pt>
                <c:pt idx="157">
                  <c:v>86.265699999999995</c:v>
                </c:pt>
                <c:pt idx="158">
                  <c:v>86.265699999999995</c:v>
                </c:pt>
                <c:pt idx="159">
                  <c:v>86.265699999999995</c:v>
                </c:pt>
                <c:pt idx="160">
                  <c:v>80.722900000000024</c:v>
                </c:pt>
                <c:pt idx="161">
                  <c:v>77.878200000000007</c:v>
                </c:pt>
                <c:pt idx="162">
                  <c:v>85.244400000000013</c:v>
                </c:pt>
                <c:pt idx="163">
                  <c:v>78.948100000000011</c:v>
                </c:pt>
                <c:pt idx="164">
                  <c:v>84.777500000000018</c:v>
                </c:pt>
                <c:pt idx="165">
                  <c:v>84.777500000000018</c:v>
                </c:pt>
                <c:pt idx="166">
                  <c:v>84.777500000000018</c:v>
                </c:pt>
                <c:pt idx="167">
                  <c:v>86.709600000000009</c:v>
                </c:pt>
                <c:pt idx="168">
                  <c:v>83.200499999999991</c:v>
                </c:pt>
                <c:pt idx="169">
                  <c:v>88.728700000000018</c:v>
                </c:pt>
                <c:pt idx="170">
                  <c:v>89.637199999999993</c:v>
                </c:pt>
                <c:pt idx="171">
                  <c:v>94.845000000000027</c:v>
                </c:pt>
                <c:pt idx="172">
                  <c:v>94.845000000000027</c:v>
                </c:pt>
                <c:pt idx="173">
                  <c:v>94.845000000000027</c:v>
                </c:pt>
                <c:pt idx="174">
                  <c:v>92.035900000000012</c:v>
                </c:pt>
                <c:pt idx="175">
                  <c:v>97.5946</c:v>
                </c:pt>
                <c:pt idx="176">
                  <c:v>101.5711</c:v>
                </c:pt>
                <c:pt idx="177">
                  <c:v>109.01130000000001</c:v>
                </c:pt>
                <c:pt idx="178">
                  <c:v>113.2075</c:v>
                </c:pt>
                <c:pt idx="179">
                  <c:v>113.2075</c:v>
                </c:pt>
                <c:pt idx="180">
                  <c:v>113.2075</c:v>
                </c:pt>
                <c:pt idx="181">
                  <c:v>105.2491</c:v>
                </c:pt>
                <c:pt idx="182">
                  <c:v>92.336500000000001</c:v>
                </c:pt>
                <c:pt idx="183">
                  <c:v>97.837099999999992</c:v>
                </c:pt>
                <c:pt idx="184">
                  <c:v>94.804899999999975</c:v>
                </c:pt>
                <c:pt idx="185">
                  <c:v>95.649900000000002</c:v>
                </c:pt>
                <c:pt idx="186">
                  <c:v>95.649900000000002</c:v>
                </c:pt>
                <c:pt idx="187">
                  <c:v>95.649900000000002</c:v>
                </c:pt>
                <c:pt idx="188">
                  <c:v>97.89109999999998</c:v>
                </c:pt>
                <c:pt idx="189">
                  <c:v>93.609899999999996</c:v>
                </c:pt>
                <c:pt idx="190">
                  <c:v>99.946099999999987</c:v>
                </c:pt>
                <c:pt idx="191">
                  <c:v>112.8729</c:v>
                </c:pt>
                <c:pt idx="192">
                  <c:v>121.3193</c:v>
                </c:pt>
                <c:pt idx="193">
                  <c:v>121.3193</c:v>
                </c:pt>
                <c:pt idx="194">
                  <c:v>121.3193</c:v>
                </c:pt>
                <c:pt idx="195">
                  <c:v>133.57990000000001</c:v>
                </c:pt>
                <c:pt idx="196">
                  <c:v>145.67240000000001</c:v>
                </c:pt>
                <c:pt idx="197">
                  <c:v>143.1979</c:v>
                </c:pt>
                <c:pt idx="198">
                  <c:v>139.2448</c:v>
                </c:pt>
                <c:pt idx="199">
                  <c:v>133.57409999999999</c:v>
                </c:pt>
                <c:pt idx="200">
                  <c:v>133.57409999999999</c:v>
                </c:pt>
                <c:pt idx="201">
                  <c:v>133.57409999999999</c:v>
                </c:pt>
                <c:pt idx="202">
                  <c:v>137.5172</c:v>
                </c:pt>
                <c:pt idx="203">
                  <c:v>125.93470000000001</c:v>
                </c:pt>
                <c:pt idx="204">
                  <c:v>125.2945</c:v>
                </c:pt>
                <c:pt idx="205">
                  <c:v>115.60420000000001</c:v>
                </c:pt>
                <c:pt idx="206">
                  <c:v>107.26309999999999</c:v>
                </c:pt>
                <c:pt idx="207">
                  <c:v>107.26309999999999</c:v>
                </c:pt>
                <c:pt idx="208">
                  <c:v>107.26309999999999</c:v>
                </c:pt>
                <c:pt idx="209">
                  <c:v>110.6494</c:v>
                </c:pt>
                <c:pt idx="210">
                  <c:v>108.80719999999999</c:v>
                </c:pt>
                <c:pt idx="211">
                  <c:v>112.0707</c:v>
                </c:pt>
                <c:pt idx="212">
                  <c:v>113.1849</c:v>
                </c:pt>
                <c:pt idx="213">
                  <c:v>113.5205</c:v>
                </c:pt>
                <c:pt idx="214">
                  <c:v>113.5205</c:v>
                </c:pt>
                <c:pt idx="215">
                  <c:v>113.5205</c:v>
                </c:pt>
                <c:pt idx="216">
                  <c:v>110.8374</c:v>
                </c:pt>
                <c:pt idx="217">
                  <c:v>107.0748</c:v>
                </c:pt>
                <c:pt idx="218">
                  <c:v>116.3468</c:v>
                </c:pt>
                <c:pt idx="219">
                  <c:v>113.2877</c:v>
                </c:pt>
                <c:pt idx="220">
                  <c:v>111.39149999999999</c:v>
                </c:pt>
                <c:pt idx="221">
                  <c:v>111.39149999999999</c:v>
                </c:pt>
                <c:pt idx="222">
                  <c:v>111.39149999999999</c:v>
                </c:pt>
                <c:pt idx="223">
                  <c:v>99.132099999999994</c:v>
                </c:pt>
                <c:pt idx="224">
                  <c:v>95.047900000000013</c:v>
                </c:pt>
                <c:pt idx="225">
                  <c:v>97.103800000000007</c:v>
                </c:pt>
                <c:pt idx="226">
                  <c:v>95.316800000000001</c:v>
                </c:pt>
                <c:pt idx="227">
                  <c:v>97.577699999999993</c:v>
                </c:pt>
                <c:pt idx="228">
                  <c:v>97.577699999999993</c:v>
                </c:pt>
                <c:pt idx="229">
                  <c:v>97.577699999999993</c:v>
                </c:pt>
                <c:pt idx="230">
                  <c:v>104.8693</c:v>
                </c:pt>
                <c:pt idx="231">
                  <c:v>101.87430000000001</c:v>
                </c:pt>
                <c:pt idx="232">
                  <c:v>113.1957</c:v>
                </c:pt>
                <c:pt idx="233">
                  <c:v>110.01130000000001</c:v>
                </c:pt>
                <c:pt idx="234">
                  <c:v>112.01649999999999</c:v>
                </c:pt>
                <c:pt idx="235">
                  <c:v>112.01649999999999</c:v>
                </c:pt>
                <c:pt idx="236">
                  <c:v>112.01649999999999</c:v>
                </c:pt>
                <c:pt idx="237">
                  <c:v>114.0682</c:v>
                </c:pt>
                <c:pt idx="238">
                  <c:v>110.8849</c:v>
                </c:pt>
                <c:pt idx="239">
                  <c:v>114.0224</c:v>
                </c:pt>
                <c:pt idx="240">
                  <c:v>107.895</c:v>
                </c:pt>
                <c:pt idx="241">
                  <c:v>110.03530000000001</c:v>
                </c:pt>
                <c:pt idx="242">
                  <c:v>110.03530000000001</c:v>
                </c:pt>
                <c:pt idx="243">
                  <c:v>110.03530000000001</c:v>
                </c:pt>
                <c:pt idx="244">
                  <c:v>109.9803</c:v>
                </c:pt>
                <c:pt idx="245">
                  <c:v>113.3593</c:v>
                </c:pt>
                <c:pt idx="246">
                  <c:v>113.3827</c:v>
                </c:pt>
                <c:pt idx="247">
                  <c:v>114.5377</c:v>
                </c:pt>
                <c:pt idx="248">
                  <c:v>104.2764</c:v>
                </c:pt>
                <c:pt idx="249">
                  <c:v>104.2764</c:v>
                </c:pt>
                <c:pt idx="250">
                  <c:v>104.2764</c:v>
                </c:pt>
                <c:pt idx="251">
                  <c:v>111.6904</c:v>
                </c:pt>
                <c:pt idx="252">
                  <c:v>115.8578</c:v>
                </c:pt>
                <c:pt idx="253">
                  <c:v>117.9718</c:v>
                </c:pt>
                <c:pt idx="254">
                  <c:v>121.0453</c:v>
                </c:pt>
                <c:pt idx="255">
                  <c:v>135.36510000000001</c:v>
                </c:pt>
                <c:pt idx="256">
                  <c:v>135.36510000000001</c:v>
                </c:pt>
                <c:pt idx="257">
                  <c:v>135.36510000000001</c:v>
                </c:pt>
                <c:pt idx="258">
                  <c:v>201.37629999999999</c:v>
                </c:pt>
                <c:pt idx="259">
                  <c:v>218.56049999999999</c:v>
                </c:pt>
                <c:pt idx="260">
                  <c:v>302.19400000000002</c:v>
                </c:pt>
                <c:pt idx="261">
                  <c:v>313.2765</c:v>
                </c:pt>
                <c:pt idx="262">
                  <c:v>232.60579999999999</c:v>
                </c:pt>
                <c:pt idx="263">
                  <c:v>232.60579999999999</c:v>
                </c:pt>
                <c:pt idx="264">
                  <c:v>232.60579999999999</c:v>
                </c:pt>
                <c:pt idx="265">
                  <c:v>236.4479</c:v>
                </c:pt>
                <c:pt idx="266">
                  <c:v>250.02420000000001</c:v>
                </c:pt>
                <c:pt idx="267">
                  <c:v>301.94749999999999</c:v>
                </c:pt>
                <c:pt idx="268">
                  <c:v>301.70659999999998</c:v>
                </c:pt>
                <c:pt idx="269">
                  <c:v>291.86410000000001</c:v>
                </c:pt>
                <c:pt idx="270">
                  <c:v>291.86410000000001</c:v>
                </c:pt>
                <c:pt idx="271">
                  <c:v>291.86410000000001</c:v>
                </c:pt>
                <c:pt idx="272">
                  <c:v>320.24999999999989</c:v>
                </c:pt>
                <c:pt idx="273">
                  <c:v>314.80590000000001</c:v>
                </c:pt>
                <c:pt idx="274">
                  <c:v>334.74070000000012</c:v>
                </c:pt>
                <c:pt idx="275">
                  <c:v>360.84120000000001</c:v>
                </c:pt>
                <c:pt idx="276">
                  <c:v>386.68360000000001</c:v>
                </c:pt>
                <c:pt idx="277">
                  <c:v>386.68360000000001</c:v>
                </c:pt>
                <c:pt idx="278">
                  <c:v>386.68360000000001</c:v>
                </c:pt>
                <c:pt idx="279">
                  <c:v>382.18419999999998</c:v>
                </c:pt>
                <c:pt idx="280">
                  <c:v>355.81229999999999</c:v>
                </c:pt>
                <c:pt idx="281">
                  <c:v>391.44929999999999</c:v>
                </c:pt>
                <c:pt idx="282">
                  <c:v>423.22570000000002</c:v>
                </c:pt>
                <c:pt idx="283">
                  <c:v>463.61709999999999</c:v>
                </c:pt>
                <c:pt idx="284">
                  <c:v>463.61709999999999</c:v>
                </c:pt>
                <c:pt idx="285">
                  <c:v>463.61709999999999</c:v>
                </c:pt>
                <c:pt idx="286">
                  <c:v>456.99220000000003</c:v>
                </c:pt>
                <c:pt idx="287">
                  <c:v>436.10750000000002</c:v>
                </c:pt>
                <c:pt idx="288">
                  <c:v>433.697</c:v>
                </c:pt>
                <c:pt idx="289">
                  <c:v>407.62189999999998</c:v>
                </c:pt>
                <c:pt idx="290">
                  <c:v>362.64229999999998</c:v>
                </c:pt>
                <c:pt idx="291">
                  <c:v>362.64229999999998</c:v>
                </c:pt>
                <c:pt idx="292">
                  <c:v>362.64229999999998</c:v>
                </c:pt>
                <c:pt idx="293">
                  <c:v>298.12990000000002</c:v>
                </c:pt>
                <c:pt idx="294">
                  <c:v>276.63020000000012</c:v>
                </c:pt>
                <c:pt idx="295">
                  <c:v>253.4982</c:v>
                </c:pt>
                <c:pt idx="296">
                  <c:v>256.9513</c:v>
                </c:pt>
                <c:pt idx="297">
                  <c:v>267.30309999999997</c:v>
                </c:pt>
                <c:pt idx="298">
                  <c:v>267.30309999999997</c:v>
                </c:pt>
                <c:pt idx="299">
                  <c:v>267.30309999999997</c:v>
                </c:pt>
                <c:pt idx="300">
                  <c:v>275.58940000000001</c:v>
                </c:pt>
                <c:pt idx="301">
                  <c:v>271.33010000000002</c:v>
                </c:pt>
                <c:pt idx="302">
                  <c:v>284.12490000000003</c:v>
                </c:pt>
                <c:pt idx="303">
                  <c:v>281.70139999999998</c:v>
                </c:pt>
                <c:pt idx="304">
                  <c:v>259.02499999999998</c:v>
                </c:pt>
                <c:pt idx="305">
                  <c:v>259.02499999999998</c:v>
                </c:pt>
                <c:pt idx="306">
                  <c:v>259.02499999999998</c:v>
                </c:pt>
                <c:pt idx="307">
                  <c:v>242.2329</c:v>
                </c:pt>
                <c:pt idx="308">
                  <c:v>222.91489999999999</c:v>
                </c:pt>
                <c:pt idx="309">
                  <c:v>212.06020000000001</c:v>
                </c:pt>
                <c:pt idx="310">
                  <c:v>208.31049999999999</c:v>
                </c:pt>
                <c:pt idx="311">
                  <c:v>200.59190000000001</c:v>
                </c:pt>
                <c:pt idx="312">
                  <c:v>200.59190000000001</c:v>
                </c:pt>
                <c:pt idx="313">
                  <c:v>200.59190000000001</c:v>
                </c:pt>
                <c:pt idx="314">
                  <c:v>203.21260000000001</c:v>
                </c:pt>
                <c:pt idx="315">
                  <c:v>174.87139999999999</c:v>
                </c:pt>
                <c:pt idx="316">
                  <c:v>199.0505</c:v>
                </c:pt>
                <c:pt idx="317">
                  <c:v>196.61680000000001</c:v>
                </c:pt>
                <c:pt idx="318">
                  <c:v>210.44030000000001</c:v>
                </c:pt>
                <c:pt idx="319">
                  <c:v>210.44030000000001</c:v>
                </c:pt>
                <c:pt idx="320">
                  <c:v>210.44030000000001</c:v>
                </c:pt>
                <c:pt idx="321">
                  <c:v>214.74799999999999</c:v>
                </c:pt>
                <c:pt idx="322">
                  <c:v>210.5941</c:v>
                </c:pt>
                <c:pt idx="323">
                  <c:v>211.16569999999999</c:v>
                </c:pt>
                <c:pt idx="324">
                  <c:v>213.7921</c:v>
                </c:pt>
                <c:pt idx="325">
                  <c:v>214.73609999999999</c:v>
                </c:pt>
                <c:pt idx="326">
                  <c:v>214.73609999999999</c:v>
                </c:pt>
                <c:pt idx="327">
                  <c:v>214.73609999999999</c:v>
                </c:pt>
                <c:pt idx="328">
                  <c:v>215.86109999999999</c:v>
                </c:pt>
                <c:pt idx="329">
                  <c:v>209.48349999999999</c:v>
                </c:pt>
                <c:pt idx="330">
                  <c:v>214.06899999999999</c:v>
                </c:pt>
                <c:pt idx="331">
                  <c:v>216.19409999999999</c:v>
                </c:pt>
                <c:pt idx="332">
                  <c:v>217.63210000000001</c:v>
                </c:pt>
                <c:pt idx="333">
                  <c:v>217.63210000000001</c:v>
                </c:pt>
                <c:pt idx="334">
                  <c:v>217.63210000000001</c:v>
                </c:pt>
                <c:pt idx="335">
                  <c:v>217.94409999999999</c:v>
                </c:pt>
                <c:pt idx="336">
                  <c:v>215.9299</c:v>
                </c:pt>
                <c:pt idx="337">
                  <c:v>219.11109999999999</c:v>
                </c:pt>
                <c:pt idx="338">
                  <c:v>223.35</c:v>
                </c:pt>
                <c:pt idx="339">
                  <c:v>217.06299999999999</c:v>
                </c:pt>
                <c:pt idx="340">
                  <c:v>217.06299999999999</c:v>
                </c:pt>
                <c:pt idx="341">
                  <c:v>217.06299999999999</c:v>
                </c:pt>
                <c:pt idx="342">
                  <c:v>222.43799999999999</c:v>
                </c:pt>
                <c:pt idx="343">
                  <c:v>217.875</c:v>
                </c:pt>
                <c:pt idx="344">
                  <c:v>211.375</c:v>
                </c:pt>
                <c:pt idx="345">
                  <c:v>200.125</c:v>
                </c:pt>
                <c:pt idx="346">
                  <c:v>191.625</c:v>
                </c:pt>
                <c:pt idx="347">
                  <c:v>191.625</c:v>
                </c:pt>
                <c:pt idx="348">
                  <c:v>191.625</c:v>
                </c:pt>
                <c:pt idx="349">
                  <c:v>187.625</c:v>
                </c:pt>
                <c:pt idx="350">
                  <c:v>187.25</c:v>
                </c:pt>
                <c:pt idx="351">
                  <c:v>156.73609999999999</c:v>
                </c:pt>
                <c:pt idx="352">
                  <c:v>151.30000000000001</c:v>
                </c:pt>
                <c:pt idx="353">
                  <c:v>148.25</c:v>
                </c:pt>
                <c:pt idx="354">
                  <c:v>148.25</c:v>
                </c:pt>
                <c:pt idx="355">
                  <c:v>148.25</c:v>
                </c:pt>
                <c:pt idx="356">
                  <c:v>145.32499999999999</c:v>
                </c:pt>
                <c:pt idx="357">
                  <c:v>146.11799999999999</c:v>
                </c:pt>
                <c:pt idx="358">
                  <c:v>148.4735</c:v>
                </c:pt>
                <c:pt idx="359">
                  <c:v>146.24299999999999</c:v>
                </c:pt>
                <c:pt idx="360">
                  <c:v>147.76390000000001</c:v>
                </c:pt>
                <c:pt idx="361">
                  <c:v>147.76390000000001</c:v>
                </c:pt>
                <c:pt idx="362">
                  <c:v>147.76390000000001</c:v>
                </c:pt>
                <c:pt idx="363">
                  <c:v>139.79079999999999</c:v>
                </c:pt>
                <c:pt idx="364">
                  <c:v>134.8801</c:v>
                </c:pt>
                <c:pt idx="365">
                  <c:v>134.89439999999999</c:v>
                </c:pt>
                <c:pt idx="366">
                  <c:v>135.4016</c:v>
                </c:pt>
                <c:pt idx="367">
                  <c:v>133.34020000000001</c:v>
                </c:pt>
                <c:pt idx="368">
                  <c:v>133.34020000000001</c:v>
                </c:pt>
                <c:pt idx="369">
                  <c:v>133.34020000000001</c:v>
                </c:pt>
                <c:pt idx="370">
                  <c:v>133.5052</c:v>
                </c:pt>
                <c:pt idx="371">
                  <c:v>127.6357</c:v>
                </c:pt>
                <c:pt idx="372">
                  <c:v>130.62289999999999</c:v>
                </c:pt>
                <c:pt idx="373">
                  <c:v>128.2765</c:v>
                </c:pt>
                <c:pt idx="374">
                  <c:v>120.4229</c:v>
                </c:pt>
                <c:pt idx="375">
                  <c:v>120.4229</c:v>
                </c:pt>
                <c:pt idx="376">
                  <c:v>120.4229</c:v>
                </c:pt>
                <c:pt idx="377">
                  <c:v>110.1186</c:v>
                </c:pt>
                <c:pt idx="378">
                  <c:v>99.29649999999998</c:v>
                </c:pt>
                <c:pt idx="379">
                  <c:v>99.122900000000001</c:v>
                </c:pt>
                <c:pt idx="380">
                  <c:v>98.421600000000012</c:v>
                </c:pt>
                <c:pt idx="381">
                  <c:v>103.0943</c:v>
                </c:pt>
                <c:pt idx="382">
                  <c:v>103.0943</c:v>
                </c:pt>
                <c:pt idx="383">
                  <c:v>103.0943</c:v>
                </c:pt>
                <c:pt idx="384">
                  <c:v>102.0943</c:v>
                </c:pt>
                <c:pt idx="385">
                  <c:v>102.1087</c:v>
                </c:pt>
                <c:pt idx="386">
                  <c:v>101.547</c:v>
                </c:pt>
                <c:pt idx="387">
                  <c:v>106.3038</c:v>
                </c:pt>
                <c:pt idx="388">
                  <c:v>107.3038</c:v>
                </c:pt>
                <c:pt idx="389">
                  <c:v>107.3038</c:v>
                </c:pt>
                <c:pt idx="390">
                  <c:v>107.3038</c:v>
                </c:pt>
                <c:pt idx="391">
                  <c:v>108.7409</c:v>
                </c:pt>
                <c:pt idx="392">
                  <c:v>105.456</c:v>
                </c:pt>
                <c:pt idx="393">
                  <c:v>99.89</c:v>
                </c:pt>
                <c:pt idx="394">
                  <c:v>95.189700000000002</c:v>
                </c:pt>
                <c:pt idx="395">
                  <c:v>95.816100000000006</c:v>
                </c:pt>
                <c:pt idx="396">
                  <c:v>95.816100000000006</c:v>
                </c:pt>
                <c:pt idx="397">
                  <c:v>95.816100000000006</c:v>
                </c:pt>
                <c:pt idx="398">
                  <c:v>98.15270000000001</c:v>
                </c:pt>
                <c:pt idx="399">
                  <c:v>92.427299999999988</c:v>
                </c:pt>
                <c:pt idx="400">
                  <c:v>94.646300000000011</c:v>
                </c:pt>
                <c:pt idx="401">
                  <c:v>96.934600000000003</c:v>
                </c:pt>
                <c:pt idx="402">
                  <c:v>96.732100000000003</c:v>
                </c:pt>
                <c:pt idx="403">
                  <c:v>96.732100000000003</c:v>
                </c:pt>
                <c:pt idx="404">
                  <c:v>96.732100000000003</c:v>
                </c:pt>
                <c:pt idx="405">
                  <c:v>95.724900000000005</c:v>
                </c:pt>
                <c:pt idx="406">
                  <c:v>90.631</c:v>
                </c:pt>
                <c:pt idx="407">
                  <c:v>92.685199999999995</c:v>
                </c:pt>
                <c:pt idx="408">
                  <c:v>94.521600000000007</c:v>
                </c:pt>
                <c:pt idx="409">
                  <c:v>94.834500000000006</c:v>
                </c:pt>
                <c:pt idx="410">
                  <c:v>94.834500000000006</c:v>
                </c:pt>
                <c:pt idx="411">
                  <c:v>94.834500000000006</c:v>
                </c:pt>
                <c:pt idx="412">
                  <c:v>95.343100000000007</c:v>
                </c:pt>
                <c:pt idx="413">
                  <c:v>96.256900000000002</c:v>
                </c:pt>
                <c:pt idx="414">
                  <c:v>94.685200000000009</c:v>
                </c:pt>
                <c:pt idx="415">
                  <c:v>95.029699999999991</c:v>
                </c:pt>
                <c:pt idx="416">
                  <c:v>97.989699999999999</c:v>
                </c:pt>
                <c:pt idx="417">
                  <c:v>97.989699999999999</c:v>
                </c:pt>
                <c:pt idx="418">
                  <c:v>97.989699999999999</c:v>
                </c:pt>
                <c:pt idx="419">
                  <c:v>97.989900000000006</c:v>
                </c:pt>
                <c:pt idx="420">
                  <c:v>95.270799999999994</c:v>
                </c:pt>
                <c:pt idx="421">
                  <c:v>95.896000000000001</c:v>
                </c:pt>
                <c:pt idx="422">
                  <c:v>99.442199999999985</c:v>
                </c:pt>
                <c:pt idx="423">
                  <c:v>101.786</c:v>
                </c:pt>
                <c:pt idx="424">
                  <c:v>101.786</c:v>
                </c:pt>
                <c:pt idx="425">
                  <c:v>101.786</c:v>
                </c:pt>
                <c:pt idx="426">
                  <c:v>103.2927</c:v>
                </c:pt>
                <c:pt idx="427">
                  <c:v>101.7616</c:v>
                </c:pt>
                <c:pt idx="428">
                  <c:v>102.8073</c:v>
                </c:pt>
                <c:pt idx="429">
                  <c:v>109.7109</c:v>
                </c:pt>
                <c:pt idx="430">
                  <c:v>109.6728</c:v>
                </c:pt>
                <c:pt idx="431">
                  <c:v>109.6728</c:v>
                </c:pt>
                <c:pt idx="432">
                  <c:v>109.6728</c:v>
                </c:pt>
                <c:pt idx="433">
                  <c:v>111.16549999999999</c:v>
                </c:pt>
                <c:pt idx="434">
                  <c:v>109.79179999999999</c:v>
                </c:pt>
                <c:pt idx="435">
                  <c:v>110.7835</c:v>
                </c:pt>
                <c:pt idx="436">
                  <c:v>112.9299</c:v>
                </c:pt>
                <c:pt idx="437">
                  <c:v>112.79770000000001</c:v>
                </c:pt>
                <c:pt idx="438">
                  <c:v>112.79770000000001</c:v>
                </c:pt>
                <c:pt idx="439">
                  <c:v>112.79770000000001</c:v>
                </c:pt>
                <c:pt idx="440">
                  <c:v>108.4562</c:v>
                </c:pt>
                <c:pt idx="441">
                  <c:v>107.2139</c:v>
                </c:pt>
                <c:pt idx="442">
                  <c:v>108.96939999999999</c:v>
                </c:pt>
                <c:pt idx="443">
                  <c:v>104.1253</c:v>
                </c:pt>
                <c:pt idx="444">
                  <c:v>102.1964</c:v>
                </c:pt>
                <c:pt idx="445">
                  <c:v>102.1964</c:v>
                </c:pt>
                <c:pt idx="446">
                  <c:v>102.1964</c:v>
                </c:pt>
                <c:pt idx="447">
                  <c:v>103.4538</c:v>
                </c:pt>
                <c:pt idx="448">
                  <c:v>102.0324</c:v>
                </c:pt>
                <c:pt idx="449">
                  <c:v>104.49169999999999</c:v>
                </c:pt>
                <c:pt idx="450">
                  <c:v>109.1915</c:v>
                </c:pt>
                <c:pt idx="451">
                  <c:v>109.32259999999999</c:v>
                </c:pt>
                <c:pt idx="452">
                  <c:v>109.32259999999999</c:v>
                </c:pt>
                <c:pt idx="453">
                  <c:v>109.32259999999999</c:v>
                </c:pt>
                <c:pt idx="454">
                  <c:v>108.07259999999999</c:v>
                </c:pt>
                <c:pt idx="455">
                  <c:v>99.102800000000002</c:v>
                </c:pt>
                <c:pt idx="456">
                  <c:v>97.907399999999996</c:v>
                </c:pt>
                <c:pt idx="457">
                  <c:v>96.001599999999996</c:v>
                </c:pt>
                <c:pt idx="458">
                  <c:v>96.009400000000014</c:v>
                </c:pt>
                <c:pt idx="459">
                  <c:v>96.009400000000014</c:v>
                </c:pt>
                <c:pt idx="460">
                  <c:v>96.009400000000014</c:v>
                </c:pt>
                <c:pt idx="461">
                  <c:v>97.125699999999995</c:v>
                </c:pt>
                <c:pt idx="462">
                  <c:v>95.867699999999999</c:v>
                </c:pt>
                <c:pt idx="463">
                  <c:v>96.326999999999998</c:v>
                </c:pt>
                <c:pt idx="464">
                  <c:v>95.577400000000011</c:v>
                </c:pt>
                <c:pt idx="465">
                  <c:v>95.577500000000001</c:v>
                </c:pt>
                <c:pt idx="466">
                  <c:v>95.577500000000001</c:v>
                </c:pt>
                <c:pt idx="467">
                  <c:v>95.577500000000001</c:v>
                </c:pt>
                <c:pt idx="468">
                  <c:v>96.389300000000006</c:v>
                </c:pt>
                <c:pt idx="469">
                  <c:v>96.466499999999996</c:v>
                </c:pt>
                <c:pt idx="470">
                  <c:v>97.152000000000001</c:v>
                </c:pt>
                <c:pt idx="471">
                  <c:v>98.517700000000005</c:v>
                </c:pt>
                <c:pt idx="472">
                  <c:v>97.206199999999995</c:v>
                </c:pt>
                <c:pt idx="473">
                  <c:v>97.206199999999995</c:v>
                </c:pt>
                <c:pt idx="474">
                  <c:v>97.206199999999995</c:v>
                </c:pt>
                <c:pt idx="475">
                  <c:v>97.892800000000008</c:v>
                </c:pt>
                <c:pt idx="476">
                  <c:v>95.800500000000014</c:v>
                </c:pt>
                <c:pt idx="477">
                  <c:v>96.854600000000005</c:v>
                </c:pt>
                <c:pt idx="478">
                  <c:v>99.553799999999995</c:v>
                </c:pt>
                <c:pt idx="479">
                  <c:v>97.615799999999993</c:v>
                </c:pt>
                <c:pt idx="480">
                  <c:v>97.615799999999993</c:v>
                </c:pt>
                <c:pt idx="481">
                  <c:v>97.615799999999993</c:v>
                </c:pt>
                <c:pt idx="482">
                  <c:v>96.958100000000002</c:v>
                </c:pt>
                <c:pt idx="483">
                  <c:v>92.274799999999999</c:v>
                </c:pt>
                <c:pt idx="484">
                  <c:v>93.622900000000016</c:v>
                </c:pt>
                <c:pt idx="485">
                  <c:v>89.150300000000016</c:v>
                </c:pt>
                <c:pt idx="486">
                  <c:v>86.387299999999996</c:v>
                </c:pt>
                <c:pt idx="487">
                  <c:v>86.387299999999996</c:v>
                </c:pt>
                <c:pt idx="488">
                  <c:v>86.387299999999996</c:v>
                </c:pt>
                <c:pt idx="489">
                  <c:v>82.835999999999999</c:v>
                </c:pt>
                <c:pt idx="490">
                  <c:v>80.366600000000005</c:v>
                </c:pt>
                <c:pt idx="491">
                  <c:v>79.522599999999997</c:v>
                </c:pt>
                <c:pt idx="492">
                  <c:v>77.874200000000002</c:v>
                </c:pt>
                <c:pt idx="493">
                  <c:v>76.6083</c:v>
                </c:pt>
                <c:pt idx="494">
                  <c:v>76.6083</c:v>
                </c:pt>
                <c:pt idx="495">
                  <c:v>76.6083</c:v>
                </c:pt>
                <c:pt idx="496">
                  <c:v>75.974500000000006</c:v>
                </c:pt>
                <c:pt idx="497">
                  <c:v>72.507600000000011</c:v>
                </c:pt>
                <c:pt idx="498">
                  <c:v>71.779799999999994</c:v>
                </c:pt>
                <c:pt idx="499">
                  <c:v>70.224000000000004</c:v>
                </c:pt>
                <c:pt idx="500">
                  <c:v>66.943299999999994</c:v>
                </c:pt>
                <c:pt idx="501">
                  <c:v>66.943299999999994</c:v>
                </c:pt>
                <c:pt idx="502">
                  <c:v>66.943299999999994</c:v>
                </c:pt>
                <c:pt idx="503">
                  <c:v>62.778900000000007</c:v>
                </c:pt>
                <c:pt idx="504">
                  <c:v>57.701999999999998</c:v>
                </c:pt>
                <c:pt idx="505">
                  <c:v>54.888900000000007</c:v>
                </c:pt>
                <c:pt idx="506">
                  <c:v>48.577100000000002</c:v>
                </c:pt>
                <c:pt idx="507">
                  <c:v>48.655400000000007</c:v>
                </c:pt>
                <c:pt idx="508">
                  <c:v>48.655400000000007</c:v>
                </c:pt>
                <c:pt idx="509">
                  <c:v>48.655400000000007</c:v>
                </c:pt>
                <c:pt idx="510">
                  <c:v>48.655500000000004</c:v>
                </c:pt>
                <c:pt idx="511">
                  <c:v>49.33489999999999</c:v>
                </c:pt>
                <c:pt idx="512">
                  <c:v>51.856499999999997</c:v>
                </c:pt>
                <c:pt idx="513">
                  <c:v>53.463700000000003</c:v>
                </c:pt>
                <c:pt idx="514">
                  <c:v>52.6432</c:v>
                </c:pt>
                <c:pt idx="515">
                  <c:v>52.6432</c:v>
                </c:pt>
                <c:pt idx="516">
                  <c:v>52.6432</c:v>
                </c:pt>
                <c:pt idx="517">
                  <c:v>55.872999999999998</c:v>
                </c:pt>
                <c:pt idx="518">
                  <c:v>52.048799999999993</c:v>
                </c:pt>
                <c:pt idx="519">
                  <c:v>51.517599999999987</c:v>
                </c:pt>
                <c:pt idx="520">
                  <c:v>49.245900000000013</c:v>
                </c:pt>
                <c:pt idx="521">
                  <c:v>45.499399999999987</c:v>
                </c:pt>
                <c:pt idx="522">
                  <c:v>45.499399999999987</c:v>
                </c:pt>
                <c:pt idx="523">
                  <c:v>45.499399999999987</c:v>
                </c:pt>
                <c:pt idx="524">
                  <c:v>47.756900000000002</c:v>
                </c:pt>
                <c:pt idx="525">
                  <c:v>47.709400000000002</c:v>
                </c:pt>
                <c:pt idx="526">
                  <c:v>46.631500000000003</c:v>
                </c:pt>
                <c:pt idx="527">
                  <c:v>45.897500000000001</c:v>
                </c:pt>
                <c:pt idx="528">
                  <c:v>45.905099999999997</c:v>
                </c:pt>
                <c:pt idx="529">
                  <c:v>45.905099999999997</c:v>
                </c:pt>
                <c:pt idx="530">
                  <c:v>45.905099999999997</c:v>
                </c:pt>
                <c:pt idx="531">
                  <c:v>46.427100000000003</c:v>
                </c:pt>
                <c:pt idx="532">
                  <c:v>44.982699999999987</c:v>
                </c:pt>
                <c:pt idx="533">
                  <c:v>44.974200000000003</c:v>
                </c:pt>
                <c:pt idx="534">
                  <c:v>43.631600000000013</c:v>
                </c:pt>
                <c:pt idx="535">
                  <c:v>44.350700000000003</c:v>
                </c:pt>
                <c:pt idx="536">
                  <c:v>44.350700000000003</c:v>
                </c:pt>
                <c:pt idx="537">
                  <c:v>44.350700000000003</c:v>
                </c:pt>
                <c:pt idx="538">
                  <c:v>42.742100000000001</c:v>
                </c:pt>
                <c:pt idx="539">
                  <c:v>41.476799999999997</c:v>
                </c:pt>
                <c:pt idx="540">
                  <c:v>42.382700000000007</c:v>
                </c:pt>
                <c:pt idx="541">
                  <c:v>43.591900000000003</c:v>
                </c:pt>
                <c:pt idx="542">
                  <c:v>42.506799999999998</c:v>
                </c:pt>
                <c:pt idx="543">
                  <c:v>42.506799999999998</c:v>
                </c:pt>
                <c:pt idx="544">
                  <c:v>42.506799999999998</c:v>
                </c:pt>
                <c:pt idx="545">
                  <c:v>42.140500000000003</c:v>
                </c:pt>
                <c:pt idx="546">
                  <c:v>41.749000000000002</c:v>
                </c:pt>
                <c:pt idx="547">
                  <c:v>42.5212</c:v>
                </c:pt>
                <c:pt idx="548">
                  <c:v>42.130299999999998</c:v>
                </c:pt>
                <c:pt idx="549">
                  <c:v>40.559800000000003</c:v>
                </c:pt>
                <c:pt idx="550">
                  <c:v>40.559800000000003</c:v>
                </c:pt>
                <c:pt idx="551">
                  <c:v>40.559800000000003</c:v>
                </c:pt>
                <c:pt idx="552">
                  <c:v>39.599300000000007</c:v>
                </c:pt>
                <c:pt idx="553">
                  <c:v>35.694600000000001</c:v>
                </c:pt>
                <c:pt idx="554">
                  <c:v>34.952000000000012</c:v>
                </c:pt>
                <c:pt idx="555">
                  <c:v>33.452100000000002</c:v>
                </c:pt>
                <c:pt idx="556">
                  <c:v>33.764200000000002</c:v>
                </c:pt>
                <c:pt idx="557">
                  <c:v>33.764200000000002</c:v>
                </c:pt>
                <c:pt idx="558">
                  <c:v>33.764200000000002</c:v>
                </c:pt>
                <c:pt idx="559">
                  <c:v>33.390500000000003</c:v>
                </c:pt>
                <c:pt idx="560">
                  <c:v>33.765000000000001</c:v>
                </c:pt>
                <c:pt idx="561">
                  <c:v>33.827000000000012</c:v>
                </c:pt>
                <c:pt idx="562">
                  <c:v>34.466900000000003</c:v>
                </c:pt>
                <c:pt idx="563">
                  <c:v>34.146500000000003</c:v>
                </c:pt>
                <c:pt idx="564">
                  <c:v>34.146500000000003</c:v>
                </c:pt>
                <c:pt idx="565">
                  <c:v>34.146500000000003</c:v>
                </c:pt>
                <c:pt idx="566">
                  <c:v>34.170100000000012</c:v>
                </c:pt>
                <c:pt idx="567">
                  <c:v>32.156100000000002</c:v>
                </c:pt>
                <c:pt idx="568">
                  <c:v>32.1327</c:v>
                </c:pt>
                <c:pt idx="569">
                  <c:v>32.319699999999997</c:v>
                </c:pt>
                <c:pt idx="570">
                  <c:v>32.437399999999997</c:v>
                </c:pt>
                <c:pt idx="571">
                  <c:v>32.437399999999997</c:v>
                </c:pt>
                <c:pt idx="572">
                  <c:v>32.437399999999997</c:v>
                </c:pt>
                <c:pt idx="573">
                  <c:v>31.0627</c:v>
                </c:pt>
                <c:pt idx="574">
                  <c:v>30.866599999999998</c:v>
                </c:pt>
                <c:pt idx="575">
                  <c:v>30.999099999999999</c:v>
                </c:pt>
                <c:pt idx="576">
                  <c:v>30.7651</c:v>
                </c:pt>
                <c:pt idx="577">
                  <c:v>30.3904</c:v>
                </c:pt>
                <c:pt idx="578">
                  <c:v>30.3904</c:v>
                </c:pt>
                <c:pt idx="579">
                  <c:v>30.3904</c:v>
                </c:pt>
                <c:pt idx="580">
                  <c:v>30.1478</c:v>
                </c:pt>
                <c:pt idx="581">
                  <c:v>29.312000000000001</c:v>
                </c:pt>
                <c:pt idx="582">
                  <c:v>29.265000000000001</c:v>
                </c:pt>
                <c:pt idx="583">
                  <c:v>29.904900000000001</c:v>
                </c:pt>
                <c:pt idx="584">
                  <c:v>29.084700000000002</c:v>
                </c:pt>
                <c:pt idx="585">
                  <c:v>29.084700000000002</c:v>
                </c:pt>
                <c:pt idx="586">
                  <c:v>29.084700000000002</c:v>
                </c:pt>
                <c:pt idx="587">
                  <c:v>30.1539</c:v>
                </c:pt>
                <c:pt idx="588">
                  <c:v>27.89</c:v>
                </c:pt>
                <c:pt idx="589">
                  <c:v>27.9284</c:v>
                </c:pt>
                <c:pt idx="590">
                  <c:v>27.2639</c:v>
                </c:pt>
                <c:pt idx="591">
                  <c:v>26.303599999999999</c:v>
                </c:pt>
                <c:pt idx="592">
                  <c:v>26.303599999999999</c:v>
                </c:pt>
                <c:pt idx="593">
                  <c:v>26.303599999999999</c:v>
                </c:pt>
                <c:pt idx="594">
                  <c:v>26.389199999999999</c:v>
                </c:pt>
                <c:pt idx="595">
                  <c:v>24.748999999999999</c:v>
                </c:pt>
                <c:pt idx="596">
                  <c:v>26.153600000000001</c:v>
                </c:pt>
                <c:pt idx="597">
                  <c:v>25.474</c:v>
                </c:pt>
                <c:pt idx="598">
                  <c:v>23.693300000000001</c:v>
                </c:pt>
                <c:pt idx="599">
                  <c:v>23.693300000000001</c:v>
                </c:pt>
                <c:pt idx="600">
                  <c:v>23.693300000000001</c:v>
                </c:pt>
                <c:pt idx="601">
                  <c:v>23.4742</c:v>
                </c:pt>
                <c:pt idx="602">
                  <c:v>22.481400000000001</c:v>
                </c:pt>
                <c:pt idx="603">
                  <c:v>22.684100000000001</c:v>
                </c:pt>
                <c:pt idx="604">
                  <c:v>22.066500000000001</c:v>
                </c:pt>
                <c:pt idx="605">
                  <c:v>21.058</c:v>
                </c:pt>
                <c:pt idx="606">
                  <c:v>21.058</c:v>
                </c:pt>
                <c:pt idx="607">
                  <c:v>21.058</c:v>
                </c:pt>
                <c:pt idx="608">
                  <c:v>22.072600000000001</c:v>
                </c:pt>
                <c:pt idx="609">
                  <c:v>20.557400000000001</c:v>
                </c:pt>
                <c:pt idx="610">
                  <c:v>20.119499999999999</c:v>
                </c:pt>
                <c:pt idx="611">
                  <c:v>20.017700000000001</c:v>
                </c:pt>
                <c:pt idx="612">
                  <c:v>18.862100000000002</c:v>
                </c:pt>
                <c:pt idx="613">
                  <c:v>18.862100000000002</c:v>
                </c:pt>
                <c:pt idx="614">
                  <c:v>18.862100000000002</c:v>
                </c:pt>
                <c:pt idx="615">
                  <c:v>18.197600000000001</c:v>
                </c:pt>
                <c:pt idx="616">
                  <c:v>18.017900000000001</c:v>
                </c:pt>
                <c:pt idx="617">
                  <c:v>16.3797</c:v>
                </c:pt>
                <c:pt idx="618">
                  <c:v>16.276900000000001</c:v>
                </c:pt>
                <c:pt idx="619">
                  <c:v>16.410900000000002</c:v>
                </c:pt>
                <c:pt idx="620">
                  <c:v>16.410900000000002</c:v>
                </c:pt>
                <c:pt idx="621">
                  <c:v>16.410900000000002</c:v>
                </c:pt>
                <c:pt idx="622">
                  <c:v>16.5183</c:v>
                </c:pt>
                <c:pt idx="623">
                  <c:v>16.863199999999999</c:v>
                </c:pt>
                <c:pt idx="624">
                  <c:v>19.046500000000002</c:v>
                </c:pt>
                <c:pt idx="625">
                  <c:v>20.466699999999999</c:v>
                </c:pt>
                <c:pt idx="626">
                  <c:v>21.028199999999998</c:v>
                </c:pt>
                <c:pt idx="627">
                  <c:v>21.028199999999998</c:v>
                </c:pt>
                <c:pt idx="628">
                  <c:v>21.028199999999998</c:v>
                </c:pt>
                <c:pt idx="629">
                  <c:v>20.521100000000001</c:v>
                </c:pt>
                <c:pt idx="630">
                  <c:v>18.827300000000001</c:v>
                </c:pt>
                <c:pt idx="631">
                  <c:v>19.372900000000001</c:v>
                </c:pt>
                <c:pt idx="632">
                  <c:v>19.3888</c:v>
                </c:pt>
                <c:pt idx="633">
                  <c:v>18.6158</c:v>
                </c:pt>
                <c:pt idx="634">
                  <c:v>18.6158</c:v>
                </c:pt>
                <c:pt idx="635">
                  <c:v>18.6158</c:v>
                </c:pt>
                <c:pt idx="636">
                  <c:v>19.630199999999999</c:v>
                </c:pt>
                <c:pt idx="637">
                  <c:v>16.900099999999998</c:v>
                </c:pt>
                <c:pt idx="638">
                  <c:v>17.937899999999999</c:v>
                </c:pt>
                <c:pt idx="639">
                  <c:v>19.006599999999999</c:v>
                </c:pt>
                <c:pt idx="640">
                  <c:v>19.583300000000001</c:v>
                </c:pt>
                <c:pt idx="641">
                  <c:v>19.583300000000001</c:v>
                </c:pt>
                <c:pt idx="642">
                  <c:v>19.583300000000001</c:v>
                </c:pt>
                <c:pt idx="643">
                  <c:v>19.583300000000001</c:v>
                </c:pt>
                <c:pt idx="644">
                  <c:v>21.510400000000001</c:v>
                </c:pt>
                <c:pt idx="645">
                  <c:v>22.658000000000001</c:v>
                </c:pt>
                <c:pt idx="646">
                  <c:v>22.658000000000001</c:v>
                </c:pt>
                <c:pt idx="647">
                  <c:v>22.049499999999998</c:v>
                </c:pt>
                <c:pt idx="648">
                  <c:v>22.049499999999998</c:v>
                </c:pt>
                <c:pt idx="649">
                  <c:v>22.049499999999998</c:v>
                </c:pt>
                <c:pt idx="650">
                  <c:v>22.3538</c:v>
                </c:pt>
                <c:pt idx="651">
                  <c:v>22.5566</c:v>
                </c:pt>
                <c:pt idx="652">
                  <c:v>21.814599999999999</c:v>
                </c:pt>
                <c:pt idx="653">
                  <c:v>23.133099999999999</c:v>
                </c:pt>
                <c:pt idx="654">
                  <c:v>22.727499999999999</c:v>
                </c:pt>
                <c:pt idx="655">
                  <c:v>22.727499999999999</c:v>
                </c:pt>
                <c:pt idx="656">
                  <c:v>22.727499999999999</c:v>
                </c:pt>
                <c:pt idx="657">
                  <c:v>22.253799999999998</c:v>
                </c:pt>
                <c:pt idx="658">
                  <c:v>20.808800000000002</c:v>
                </c:pt>
                <c:pt idx="659">
                  <c:v>21.955500000000001</c:v>
                </c:pt>
                <c:pt idx="660">
                  <c:v>23.858799999999999</c:v>
                </c:pt>
                <c:pt idx="661">
                  <c:v>23.117899999999999</c:v>
                </c:pt>
                <c:pt idx="662">
                  <c:v>23.117899999999999</c:v>
                </c:pt>
                <c:pt idx="663">
                  <c:v>23.117899999999999</c:v>
                </c:pt>
                <c:pt idx="664">
                  <c:v>23.0944</c:v>
                </c:pt>
                <c:pt idx="665">
                  <c:v>20.964500000000001</c:v>
                </c:pt>
                <c:pt idx="666">
                  <c:v>22.1816</c:v>
                </c:pt>
                <c:pt idx="667">
                  <c:v>23.2972</c:v>
                </c:pt>
                <c:pt idx="668">
                  <c:v>23.601400000000002</c:v>
                </c:pt>
                <c:pt idx="669">
                  <c:v>23.601400000000002</c:v>
                </c:pt>
                <c:pt idx="670">
                  <c:v>23.601400000000002</c:v>
                </c:pt>
                <c:pt idx="671">
                  <c:v>24.084900000000001</c:v>
                </c:pt>
                <c:pt idx="672">
                  <c:v>23.757000000000001</c:v>
                </c:pt>
                <c:pt idx="673">
                  <c:v>23.389800000000001</c:v>
                </c:pt>
                <c:pt idx="674">
                  <c:v>24.184899999999999</c:v>
                </c:pt>
                <c:pt idx="675">
                  <c:v>23.2486</c:v>
                </c:pt>
                <c:pt idx="676">
                  <c:v>23.2486</c:v>
                </c:pt>
                <c:pt idx="677">
                  <c:v>23.2486</c:v>
                </c:pt>
                <c:pt idx="678">
                  <c:v>22.889800000000001</c:v>
                </c:pt>
                <c:pt idx="679">
                  <c:v>21.47</c:v>
                </c:pt>
                <c:pt idx="680">
                  <c:v>21.672799999999999</c:v>
                </c:pt>
                <c:pt idx="681">
                  <c:v>22.1799</c:v>
                </c:pt>
                <c:pt idx="682">
                  <c:v>22.078499999999998</c:v>
                </c:pt>
                <c:pt idx="683">
                  <c:v>22.078499999999998</c:v>
                </c:pt>
                <c:pt idx="684">
                  <c:v>22.078499999999998</c:v>
                </c:pt>
                <c:pt idx="685">
                  <c:v>21.547899999999998</c:v>
                </c:pt>
                <c:pt idx="686">
                  <c:v>21.656700000000001</c:v>
                </c:pt>
                <c:pt idx="687">
                  <c:v>24.8781</c:v>
                </c:pt>
                <c:pt idx="688">
                  <c:v>26.149000000000001</c:v>
                </c:pt>
                <c:pt idx="689">
                  <c:v>25.712</c:v>
                </c:pt>
                <c:pt idx="690">
                  <c:v>25.712</c:v>
                </c:pt>
                <c:pt idx="691">
                  <c:v>25.712</c:v>
                </c:pt>
                <c:pt idx="692">
                  <c:v>25.174099999999999</c:v>
                </c:pt>
                <c:pt idx="693">
                  <c:v>23.021100000000001</c:v>
                </c:pt>
                <c:pt idx="694">
                  <c:v>22.115500000000001</c:v>
                </c:pt>
                <c:pt idx="695">
                  <c:v>21.990500000000001</c:v>
                </c:pt>
                <c:pt idx="696">
                  <c:v>24.042100000000001</c:v>
                </c:pt>
                <c:pt idx="697">
                  <c:v>24.042100000000001</c:v>
                </c:pt>
                <c:pt idx="698">
                  <c:v>24.042100000000001</c:v>
                </c:pt>
                <c:pt idx="699">
                  <c:v>20.991599999999998</c:v>
                </c:pt>
                <c:pt idx="700">
                  <c:v>21.475000000000001</c:v>
                </c:pt>
                <c:pt idx="701">
                  <c:v>21.646899999999999</c:v>
                </c:pt>
                <c:pt idx="702">
                  <c:v>21.880700000000001</c:v>
                </c:pt>
                <c:pt idx="703">
                  <c:v>21.802900000000001</c:v>
                </c:pt>
                <c:pt idx="704">
                  <c:v>21.802900000000001</c:v>
                </c:pt>
                <c:pt idx="705">
                  <c:v>21.802900000000001</c:v>
                </c:pt>
                <c:pt idx="706">
                  <c:v>24.135100000000001</c:v>
                </c:pt>
                <c:pt idx="707">
                  <c:v>23.566099999999999</c:v>
                </c:pt>
                <c:pt idx="708">
                  <c:v>23.491099999999999</c:v>
                </c:pt>
                <c:pt idx="709">
                  <c:v>23.397099999999998</c:v>
                </c:pt>
                <c:pt idx="710">
                  <c:v>23.335100000000001</c:v>
                </c:pt>
                <c:pt idx="711">
                  <c:v>23.335100000000001</c:v>
                </c:pt>
                <c:pt idx="712">
                  <c:v>23.335100000000001</c:v>
                </c:pt>
                <c:pt idx="713">
                  <c:v>23.347100000000001</c:v>
                </c:pt>
                <c:pt idx="714">
                  <c:v>21.288</c:v>
                </c:pt>
                <c:pt idx="715">
                  <c:v>22.0289</c:v>
                </c:pt>
                <c:pt idx="716">
                  <c:v>21.6877</c:v>
                </c:pt>
                <c:pt idx="717">
                  <c:v>21.474699999999999</c:v>
                </c:pt>
                <c:pt idx="718">
                  <c:v>21.474699999999999</c:v>
                </c:pt>
                <c:pt idx="719">
                  <c:v>21.474699999999999</c:v>
                </c:pt>
                <c:pt idx="720">
                  <c:v>20.717600000000001</c:v>
                </c:pt>
                <c:pt idx="721">
                  <c:v>17.8779</c:v>
                </c:pt>
                <c:pt idx="722">
                  <c:v>19.688700000000001</c:v>
                </c:pt>
                <c:pt idx="723">
                  <c:v>21.108499999999999</c:v>
                </c:pt>
                <c:pt idx="724">
                  <c:v>21.108499999999999</c:v>
                </c:pt>
                <c:pt idx="725">
                  <c:v>21.108499999999999</c:v>
                </c:pt>
                <c:pt idx="726">
                  <c:v>21.108499999999999</c:v>
                </c:pt>
                <c:pt idx="727">
                  <c:v>19.485900000000001</c:v>
                </c:pt>
                <c:pt idx="728">
                  <c:v>16.848800000000001</c:v>
                </c:pt>
                <c:pt idx="729">
                  <c:v>21.007000000000009</c:v>
                </c:pt>
                <c:pt idx="730">
                  <c:v>20.2972</c:v>
                </c:pt>
                <c:pt idx="731">
                  <c:v>19.485900000000001</c:v>
                </c:pt>
                <c:pt idx="732">
                  <c:v>19.485900000000001</c:v>
                </c:pt>
                <c:pt idx="733">
                  <c:v>19.485900000000001</c:v>
                </c:pt>
                <c:pt idx="734">
                  <c:v>19.962299999999999</c:v>
                </c:pt>
                <c:pt idx="735">
                  <c:v>19.165700000000001</c:v>
                </c:pt>
                <c:pt idx="736">
                  <c:v>20.1327</c:v>
                </c:pt>
                <c:pt idx="737">
                  <c:v>20.5778</c:v>
                </c:pt>
                <c:pt idx="738">
                  <c:v>21.170500000000001</c:v>
                </c:pt>
                <c:pt idx="739">
                  <c:v>21.170500000000001</c:v>
                </c:pt>
                <c:pt idx="740">
                  <c:v>21.170500000000001</c:v>
                </c:pt>
                <c:pt idx="741">
                  <c:v>23.097100000000001</c:v>
                </c:pt>
                <c:pt idx="742">
                  <c:v>21.271799999999999</c:v>
                </c:pt>
                <c:pt idx="743">
                  <c:v>20.2577</c:v>
                </c:pt>
                <c:pt idx="744">
                  <c:v>20.0549</c:v>
                </c:pt>
                <c:pt idx="745">
                  <c:v>19.953499999999991</c:v>
                </c:pt>
                <c:pt idx="746">
                  <c:v>19.953499999999991</c:v>
                </c:pt>
                <c:pt idx="747">
                  <c:v>19.953499999999991</c:v>
                </c:pt>
                <c:pt idx="748">
                  <c:v>19.500699999999998</c:v>
                </c:pt>
                <c:pt idx="749">
                  <c:v>20.5398</c:v>
                </c:pt>
                <c:pt idx="750">
                  <c:v>20.324999999999999</c:v>
                </c:pt>
                <c:pt idx="751">
                  <c:v>21.0349</c:v>
                </c:pt>
                <c:pt idx="752">
                  <c:v>20.5458</c:v>
                </c:pt>
                <c:pt idx="753">
                  <c:v>20.5458</c:v>
                </c:pt>
                <c:pt idx="754">
                  <c:v>20.5458</c:v>
                </c:pt>
                <c:pt idx="755">
                  <c:v>20.514800000000001</c:v>
                </c:pt>
                <c:pt idx="756">
                  <c:v>18.790700000000001</c:v>
                </c:pt>
                <c:pt idx="757">
                  <c:v>17.979399999999998</c:v>
                </c:pt>
                <c:pt idx="758">
                  <c:v>17.979399999999998</c:v>
                </c:pt>
                <c:pt idx="759">
                  <c:v>18.010400000000001</c:v>
                </c:pt>
                <c:pt idx="760">
                  <c:v>18.010400000000001</c:v>
                </c:pt>
                <c:pt idx="761">
                  <c:v>18.010400000000001</c:v>
                </c:pt>
                <c:pt idx="762">
                  <c:v>16.489100000000001</c:v>
                </c:pt>
                <c:pt idx="763">
                  <c:v>16.3096</c:v>
                </c:pt>
                <c:pt idx="764">
                  <c:v>16.184699999999999</c:v>
                </c:pt>
                <c:pt idx="765">
                  <c:v>16.457999999999998</c:v>
                </c:pt>
                <c:pt idx="766">
                  <c:v>16.450600000000001</c:v>
                </c:pt>
                <c:pt idx="767">
                  <c:v>16.450600000000001</c:v>
                </c:pt>
                <c:pt idx="768">
                  <c:v>16.450600000000001</c:v>
                </c:pt>
                <c:pt idx="769">
                  <c:v>16.075900000000001</c:v>
                </c:pt>
                <c:pt idx="770">
                  <c:v>15.3657</c:v>
                </c:pt>
                <c:pt idx="771">
                  <c:v>15.061400000000001</c:v>
                </c:pt>
                <c:pt idx="772">
                  <c:v>15.6701</c:v>
                </c:pt>
                <c:pt idx="773">
                  <c:v>16.2788</c:v>
                </c:pt>
                <c:pt idx="774">
                  <c:v>16.2788</c:v>
                </c:pt>
                <c:pt idx="775">
                  <c:v>16.2788</c:v>
                </c:pt>
                <c:pt idx="776">
                  <c:v>16.2788</c:v>
                </c:pt>
                <c:pt idx="777">
                  <c:v>16.380199999999999</c:v>
                </c:pt>
                <c:pt idx="778">
                  <c:v>16.341699999999999</c:v>
                </c:pt>
                <c:pt idx="779">
                  <c:v>14.4764</c:v>
                </c:pt>
                <c:pt idx="780">
                  <c:v>15.762700000000001</c:v>
                </c:pt>
                <c:pt idx="781">
                  <c:v>15.762700000000001</c:v>
                </c:pt>
                <c:pt idx="782">
                  <c:v>15.762700000000001</c:v>
                </c:pt>
                <c:pt idx="783">
                  <c:v>16.802099999999999</c:v>
                </c:pt>
                <c:pt idx="784">
                  <c:v>14.748200000000001</c:v>
                </c:pt>
                <c:pt idx="785">
                  <c:v>14.241</c:v>
                </c:pt>
                <c:pt idx="786">
                  <c:v>13.7338</c:v>
                </c:pt>
                <c:pt idx="787">
                  <c:v>13.7089</c:v>
                </c:pt>
                <c:pt idx="788">
                  <c:v>13.7089</c:v>
                </c:pt>
                <c:pt idx="789">
                  <c:v>13.7089</c:v>
                </c:pt>
                <c:pt idx="790">
                  <c:v>12.897399999999999</c:v>
                </c:pt>
                <c:pt idx="791">
                  <c:v>13.2265</c:v>
                </c:pt>
                <c:pt idx="792">
                  <c:v>11.704700000000001</c:v>
                </c:pt>
                <c:pt idx="793">
                  <c:v>11.729799999999999</c:v>
                </c:pt>
                <c:pt idx="794">
                  <c:v>11.0623</c:v>
                </c:pt>
                <c:pt idx="795">
                  <c:v>11.0623</c:v>
                </c:pt>
                <c:pt idx="796">
                  <c:v>11.0623</c:v>
                </c:pt>
                <c:pt idx="797">
                  <c:v>10.9214</c:v>
                </c:pt>
                <c:pt idx="798">
                  <c:v>11.046099999999999</c:v>
                </c:pt>
                <c:pt idx="799">
                  <c:v>11.059100000000001</c:v>
                </c:pt>
                <c:pt idx="800">
                  <c:v>11.199199999999999</c:v>
                </c:pt>
                <c:pt idx="801">
                  <c:v>11.5198</c:v>
                </c:pt>
                <c:pt idx="802">
                  <c:v>11.5198</c:v>
                </c:pt>
                <c:pt idx="803">
                  <c:v>11.5198</c:v>
                </c:pt>
                <c:pt idx="804">
                  <c:v>11.259399999999999</c:v>
                </c:pt>
                <c:pt idx="805">
                  <c:v>10.5694</c:v>
                </c:pt>
                <c:pt idx="806">
                  <c:v>11.9312</c:v>
                </c:pt>
                <c:pt idx="807">
                  <c:v>12.5962</c:v>
                </c:pt>
                <c:pt idx="808">
                  <c:v>13.347799999999999</c:v>
                </c:pt>
                <c:pt idx="809">
                  <c:v>13.347799999999999</c:v>
                </c:pt>
                <c:pt idx="810">
                  <c:v>13.347799999999999</c:v>
                </c:pt>
                <c:pt idx="811">
                  <c:v>14.4961</c:v>
                </c:pt>
                <c:pt idx="812">
                  <c:v>15.8782</c:v>
                </c:pt>
                <c:pt idx="813">
                  <c:v>15.204700000000001</c:v>
                </c:pt>
                <c:pt idx="814">
                  <c:v>15.799099999999999</c:v>
                </c:pt>
                <c:pt idx="815">
                  <c:v>15.385899999999999</c:v>
                </c:pt>
                <c:pt idx="816">
                  <c:v>15.385899999999999</c:v>
                </c:pt>
                <c:pt idx="817">
                  <c:v>15.385899999999999</c:v>
                </c:pt>
                <c:pt idx="818">
                  <c:v>16.437100000000001</c:v>
                </c:pt>
                <c:pt idx="819">
                  <c:v>14.584099999999999</c:v>
                </c:pt>
                <c:pt idx="820">
                  <c:v>14.1388</c:v>
                </c:pt>
                <c:pt idx="821">
                  <c:v>13.936199999999999</c:v>
                </c:pt>
                <c:pt idx="822">
                  <c:v>13.428900000000001</c:v>
                </c:pt>
                <c:pt idx="823">
                  <c:v>13.428900000000001</c:v>
                </c:pt>
                <c:pt idx="824">
                  <c:v>13.428900000000001</c:v>
                </c:pt>
                <c:pt idx="825">
                  <c:v>13.124599999999999</c:v>
                </c:pt>
                <c:pt idx="826">
                  <c:v>13.1577</c:v>
                </c:pt>
                <c:pt idx="827">
                  <c:v>13.4992</c:v>
                </c:pt>
                <c:pt idx="828">
                  <c:v>13.881600000000001</c:v>
                </c:pt>
                <c:pt idx="829">
                  <c:v>15.0745</c:v>
                </c:pt>
                <c:pt idx="830">
                  <c:v>15.0745</c:v>
                </c:pt>
                <c:pt idx="831">
                  <c:v>15.0745</c:v>
                </c:pt>
                <c:pt idx="832">
                  <c:v>16.552</c:v>
                </c:pt>
                <c:pt idx="833">
                  <c:v>15.777100000000001</c:v>
                </c:pt>
                <c:pt idx="834">
                  <c:v>15.363799999999999</c:v>
                </c:pt>
                <c:pt idx="835">
                  <c:v>15.4269</c:v>
                </c:pt>
                <c:pt idx="836">
                  <c:v>15.4186</c:v>
                </c:pt>
                <c:pt idx="837">
                  <c:v>15.4186</c:v>
                </c:pt>
                <c:pt idx="838">
                  <c:v>15.4186</c:v>
                </c:pt>
                <c:pt idx="839">
                  <c:v>15.926</c:v>
                </c:pt>
                <c:pt idx="840">
                  <c:v>16.620899999999999</c:v>
                </c:pt>
                <c:pt idx="841">
                  <c:v>16.777100000000001</c:v>
                </c:pt>
                <c:pt idx="842">
                  <c:v>16.5669</c:v>
                </c:pt>
                <c:pt idx="843">
                  <c:v>17.052099999999999</c:v>
                </c:pt>
                <c:pt idx="844">
                  <c:v>17.052099999999999</c:v>
                </c:pt>
                <c:pt idx="845">
                  <c:v>17.052099999999999</c:v>
                </c:pt>
                <c:pt idx="846">
                  <c:v>17.364100000000001</c:v>
                </c:pt>
                <c:pt idx="847">
                  <c:v>18.784400000000002</c:v>
                </c:pt>
                <c:pt idx="848">
                  <c:v>18.5669</c:v>
                </c:pt>
                <c:pt idx="849">
                  <c:v>19.224</c:v>
                </c:pt>
                <c:pt idx="850">
                  <c:v>19.2392</c:v>
                </c:pt>
                <c:pt idx="851">
                  <c:v>19.2392</c:v>
                </c:pt>
                <c:pt idx="852">
                  <c:v>19.2392</c:v>
                </c:pt>
                <c:pt idx="853">
                  <c:v>18.630500000000001</c:v>
                </c:pt>
                <c:pt idx="854">
                  <c:v>19.693000000000001</c:v>
                </c:pt>
                <c:pt idx="855">
                  <c:v>21.410699999999999</c:v>
                </c:pt>
                <c:pt idx="856">
                  <c:v>26.9133</c:v>
                </c:pt>
                <c:pt idx="857">
                  <c:v>30.845700000000001</c:v>
                </c:pt>
                <c:pt idx="858">
                  <c:v>30.845700000000001</c:v>
                </c:pt>
                <c:pt idx="859">
                  <c:v>30.845700000000001</c:v>
                </c:pt>
                <c:pt idx="860">
                  <c:v>27.621400000000001</c:v>
                </c:pt>
                <c:pt idx="861">
                  <c:v>27.574200000000001</c:v>
                </c:pt>
                <c:pt idx="862">
                  <c:v>28.0078</c:v>
                </c:pt>
                <c:pt idx="863">
                  <c:v>28.069600000000001</c:v>
                </c:pt>
                <c:pt idx="864">
                  <c:v>30.002400000000002</c:v>
                </c:pt>
                <c:pt idx="865">
                  <c:v>30.002400000000002</c:v>
                </c:pt>
                <c:pt idx="866">
                  <c:v>30.002400000000002</c:v>
                </c:pt>
                <c:pt idx="867">
                  <c:v>30.887699999999999</c:v>
                </c:pt>
                <c:pt idx="868">
                  <c:v>30.443100000000001</c:v>
                </c:pt>
                <c:pt idx="869">
                  <c:v>31.5212</c:v>
                </c:pt>
                <c:pt idx="870">
                  <c:v>32.887599999999999</c:v>
                </c:pt>
                <c:pt idx="871">
                  <c:v>34.474200000000003</c:v>
                </c:pt>
                <c:pt idx="872">
                  <c:v>34.474200000000003</c:v>
                </c:pt>
                <c:pt idx="873">
                  <c:v>34.474200000000003</c:v>
                </c:pt>
                <c:pt idx="874">
                  <c:v>36.465400000000002</c:v>
                </c:pt>
                <c:pt idx="875">
                  <c:v>38.309399999999997</c:v>
                </c:pt>
                <c:pt idx="876">
                  <c:v>37.755200000000002</c:v>
                </c:pt>
                <c:pt idx="877">
                  <c:v>37.818199999999997</c:v>
                </c:pt>
                <c:pt idx="878">
                  <c:v>38.1068</c:v>
                </c:pt>
                <c:pt idx="879">
                  <c:v>38.1068</c:v>
                </c:pt>
                <c:pt idx="880">
                  <c:v>38.1068</c:v>
                </c:pt>
                <c:pt idx="881">
                  <c:v>38.411299999999997</c:v>
                </c:pt>
                <c:pt idx="882">
                  <c:v>39.020099999999999</c:v>
                </c:pt>
                <c:pt idx="883">
                  <c:v>39.753500000000003</c:v>
                </c:pt>
                <c:pt idx="884">
                  <c:v>40.291800000000002</c:v>
                </c:pt>
                <c:pt idx="885">
                  <c:v>41.587300000000013</c:v>
                </c:pt>
                <c:pt idx="886">
                  <c:v>41.587300000000013</c:v>
                </c:pt>
                <c:pt idx="887">
                  <c:v>41.587300000000013</c:v>
                </c:pt>
                <c:pt idx="888">
                  <c:v>43.070500000000003</c:v>
                </c:pt>
                <c:pt idx="889">
                  <c:v>43.039299999999997</c:v>
                </c:pt>
                <c:pt idx="890">
                  <c:v>44.630400000000002</c:v>
                </c:pt>
                <c:pt idx="891">
                  <c:v>45.632700000000007</c:v>
                </c:pt>
                <c:pt idx="892">
                  <c:v>46.810399999999987</c:v>
                </c:pt>
                <c:pt idx="893">
                  <c:v>46.810399999999987</c:v>
                </c:pt>
                <c:pt idx="894">
                  <c:v>46.810399999999987</c:v>
                </c:pt>
                <c:pt idx="895">
                  <c:v>48.635899999999999</c:v>
                </c:pt>
                <c:pt idx="896">
                  <c:v>46.795499999999997</c:v>
                </c:pt>
                <c:pt idx="897">
                  <c:v>44.969799999999999</c:v>
                </c:pt>
                <c:pt idx="898">
                  <c:v>45.203699999999998</c:v>
                </c:pt>
                <c:pt idx="899">
                  <c:v>44.387700000000002</c:v>
                </c:pt>
                <c:pt idx="900">
                  <c:v>44.387700000000002</c:v>
                </c:pt>
                <c:pt idx="901">
                  <c:v>44.387700000000002</c:v>
                </c:pt>
                <c:pt idx="902">
                  <c:v>43.088099999999997</c:v>
                </c:pt>
                <c:pt idx="903">
                  <c:v>42.567599999999999</c:v>
                </c:pt>
                <c:pt idx="904">
                  <c:v>41.857500000000002</c:v>
                </c:pt>
                <c:pt idx="905">
                  <c:v>41.650099999999988</c:v>
                </c:pt>
                <c:pt idx="906">
                  <c:v>40.791600000000003</c:v>
                </c:pt>
                <c:pt idx="907">
                  <c:v>40.791600000000003</c:v>
                </c:pt>
                <c:pt idx="908">
                  <c:v>40.791600000000003</c:v>
                </c:pt>
                <c:pt idx="909">
                  <c:v>39.854999999999997</c:v>
                </c:pt>
                <c:pt idx="910">
                  <c:v>39.607799999999997</c:v>
                </c:pt>
                <c:pt idx="911">
                  <c:v>36.353399999999993</c:v>
                </c:pt>
                <c:pt idx="912">
                  <c:v>36.797899999999991</c:v>
                </c:pt>
                <c:pt idx="913">
                  <c:v>37.337499999999999</c:v>
                </c:pt>
                <c:pt idx="914">
                  <c:v>37.337499999999999</c:v>
                </c:pt>
                <c:pt idx="915">
                  <c:v>37.337499999999999</c:v>
                </c:pt>
                <c:pt idx="916">
                  <c:v>37.099600000000002</c:v>
                </c:pt>
                <c:pt idx="917">
                  <c:v>37.087599999999988</c:v>
                </c:pt>
                <c:pt idx="918">
                  <c:v>38.281200000000013</c:v>
                </c:pt>
                <c:pt idx="919">
                  <c:v>38.246199999999988</c:v>
                </c:pt>
                <c:pt idx="920">
                  <c:v>38.177399999999999</c:v>
                </c:pt>
                <c:pt idx="921">
                  <c:v>38.177399999999999</c:v>
                </c:pt>
                <c:pt idx="922">
                  <c:v>38.177399999999999</c:v>
                </c:pt>
                <c:pt idx="923">
                  <c:v>38.864100000000001</c:v>
                </c:pt>
                <c:pt idx="924">
                  <c:v>38.394500000000001</c:v>
                </c:pt>
                <c:pt idx="925">
                  <c:v>38.059100000000001</c:v>
                </c:pt>
                <c:pt idx="926">
                  <c:v>37.762300000000003</c:v>
                </c:pt>
                <c:pt idx="927">
                  <c:v>37.621400000000001</c:v>
                </c:pt>
                <c:pt idx="928">
                  <c:v>37.621400000000001</c:v>
                </c:pt>
                <c:pt idx="929">
                  <c:v>37.621400000000001</c:v>
                </c:pt>
                <c:pt idx="930">
                  <c:v>37.0745</c:v>
                </c:pt>
                <c:pt idx="931">
                  <c:v>36.746099999999991</c:v>
                </c:pt>
                <c:pt idx="932">
                  <c:v>35.613799999999998</c:v>
                </c:pt>
                <c:pt idx="933">
                  <c:v>35.277200000000001</c:v>
                </c:pt>
                <c:pt idx="934">
                  <c:v>34.809399999999997</c:v>
                </c:pt>
                <c:pt idx="935">
                  <c:v>34.809399999999997</c:v>
                </c:pt>
                <c:pt idx="936">
                  <c:v>34.809399999999997</c:v>
                </c:pt>
                <c:pt idx="937">
                  <c:v>33.536200000000001</c:v>
                </c:pt>
                <c:pt idx="938">
                  <c:v>33.9255</c:v>
                </c:pt>
                <c:pt idx="939">
                  <c:v>32.8947</c:v>
                </c:pt>
                <c:pt idx="940">
                  <c:v>32.059199999999997</c:v>
                </c:pt>
                <c:pt idx="941">
                  <c:v>31.378699999999998</c:v>
                </c:pt>
                <c:pt idx="942">
                  <c:v>31.378699999999998</c:v>
                </c:pt>
                <c:pt idx="943">
                  <c:v>31.378699999999998</c:v>
                </c:pt>
                <c:pt idx="944">
                  <c:v>30.4727</c:v>
                </c:pt>
                <c:pt idx="945">
                  <c:v>29.8782</c:v>
                </c:pt>
                <c:pt idx="946">
                  <c:v>27.902100000000001</c:v>
                </c:pt>
                <c:pt idx="947">
                  <c:v>27.816500000000001</c:v>
                </c:pt>
                <c:pt idx="948">
                  <c:v>27.433</c:v>
                </c:pt>
                <c:pt idx="949">
                  <c:v>27.433</c:v>
                </c:pt>
                <c:pt idx="950">
                  <c:v>27.433</c:v>
                </c:pt>
                <c:pt idx="951">
                  <c:v>26.746099999999998</c:v>
                </c:pt>
                <c:pt idx="952">
                  <c:v>25.784300000000002</c:v>
                </c:pt>
                <c:pt idx="953">
                  <c:v>23.934100000000001</c:v>
                </c:pt>
                <c:pt idx="954">
                  <c:v>22.918199999999999</c:v>
                </c:pt>
                <c:pt idx="955">
                  <c:v>22.231400000000001</c:v>
                </c:pt>
                <c:pt idx="956">
                  <c:v>22.231400000000001</c:v>
                </c:pt>
                <c:pt idx="957">
                  <c:v>22.231400000000001</c:v>
                </c:pt>
                <c:pt idx="958">
                  <c:v>21.177099999999999</c:v>
                </c:pt>
                <c:pt idx="959">
                  <c:v>20.410699999999999</c:v>
                </c:pt>
                <c:pt idx="960">
                  <c:v>19.535799999999998</c:v>
                </c:pt>
                <c:pt idx="961">
                  <c:v>19.402200000000001</c:v>
                </c:pt>
                <c:pt idx="962">
                  <c:v>18.418399999999998</c:v>
                </c:pt>
                <c:pt idx="963">
                  <c:v>18.418399999999998</c:v>
                </c:pt>
                <c:pt idx="964">
                  <c:v>18.418399999999998</c:v>
                </c:pt>
                <c:pt idx="965">
                  <c:v>16.739100000000001</c:v>
                </c:pt>
                <c:pt idx="966">
                  <c:v>16.245999999999999</c:v>
                </c:pt>
                <c:pt idx="967">
                  <c:v>15.363799999999999</c:v>
                </c:pt>
                <c:pt idx="968">
                  <c:v>15.434100000000001</c:v>
                </c:pt>
                <c:pt idx="969">
                  <c:v>15.894500000000001</c:v>
                </c:pt>
                <c:pt idx="970">
                  <c:v>15.894500000000001</c:v>
                </c:pt>
                <c:pt idx="971">
                  <c:v>15.894500000000001</c:v>
                </c:pt>
                <c:pt idx="972">
                  <c:v>16.706199999999999</c:v>
                </c:pt>
                <c:pt idx="973">
                  <c:v>16.885300000000001</c:v>
                </c:pt>
                <c:pt idx="974">
                  <c:v>16.581</c:v>
                </c:pt>
                <c:pt idx="975">
                  <c:v>16.658999999999999</c:v>
                </c:pt>
                <c:pt idx="976">
                  <c:v>16.8065</c:v>
                </c:pt>
                <c:pt idx="977">
                  <c:v>16.8065</c:v>
                </c:pt>
                <c:pt idx="978">
                  <c:v>16.8065</c:v>
                </c:pt>
                <c:pt idx="979">
                  <c:v>16.744499999999999</c:v>
                </c:pt>
                <c:pt idx="980">
                  <c:v>16.7136</c:v>
                </c:pt>
                <c:pt idx="981">
                  <c:v>16.775300000000001</c:v>
                </c:pt>
                <c:pt idx="982">
                  <c:v>15.7608</c:v>
                </c:pt>
                <c:pt idx="983">
                  <c:v>16.034300000000002</c:v>
                </c:pt>
                <c:pt idx="984">
                  <c:v>16.034300000000002</c:v>
                </c:pt>
                <c:pt idx="985">
                  <c:v>16.034300000000002</c:v>
                </c:pt>
                <c:pt idx="986">
                  <c:v>15.527100000000001</c:v>
                </c:pt>
                <c:pt idx="987">
                  <c:v>15.698700000000001</c:v>
                </c:pt>
                <c:pt idx="988">
                  <c:v>14.5977</c:v>
                </c:pt>
                <c:pt idx="989">
                  <c:v>14.129899999999999</c:v>
                </c:pt>
                <c:pt idx="990">
                  <c:v>14.4495</c:v>
                </c:pt>
                <c:pt idx="991">
                  <c:v>14.4495</c:v>
                </c:pt>
                <c:pt idx="992">
                  <c:v>14.4495</c:v>
                </c:pt>
                <c:pt idx="993">
                  <c:v>14.020099999999999</c:v>
                </c:pt>
                <c:pt idx="994">
                  <c:v>13.957800000000001</c:v>
                </c:pt>
                <c:pt idx="995">
                  <c:v>13.7239</c:v>
                </c:pt>
                <c:pt idx="996">
                  <c:v>13.9269</c:v>
                </c:pt>
                <c:pt idx="997">
                  <c:v>14.941700000000001</c:v>
                </c:pt>
                <c:pt idx="998">
                  <c:v>14.941700000000001</c:v>
                </c:pt>
                <c:pt idx="999">
                  <c:v>14.941700000000001</c:v>
                </c:pt>
                <c:pt idx="1000">
                  <c:v>15.956300000000001</c:v>
                </c:pt>
                <c:pt idx="1001">
                  <c:v>14.7385</c:v>
                </c:pt>
                <c:pt idx="1002">
                  <c:v>13.4815</c:v>
                </c:pt>
                <c:pt idx="1003">
                  <c:v>13.6845</c:v>
                </c:pt>
                <c:pt idx="1004">
                  <c:v>14.052099999999999</c:v>
                </c:pt>
                <c:pt idx="1005">
                  <c:v>14.052099999999999</c:v>
                </c:pt>
                <c:pt idx="1006">
                  <c:v>14.052099999999999</c:v>
                </c:pt>
                <c:pt idx="1007">
                  <c:v>14.3565</c:v>
                </c:pt>
                <c:pt idx="1008">
                  <c:v>18.2499</c:v>
                </c:pt>
                <c:pt idx="1009">
                  <c:v>17.508800000000001</c:v>
                </c:pt>
                <c:pt idx="1010">
                  <c:v>17.445799999999998</c:v>
                </c:pt>
                <c:pt idx="1011">
                  <c:v>17.446000000000002</c:v>
                </c:pt>
                <c:pt idx="1012">
                  <c:v>17.446000000000002</c:v>
                </c:pt>
                <c:pt idx="1013">
                  <c:v>17.446000000000002</c:v>
                </c:pt>
                <c:pt idx="1014">
                  <c:v>17.446000000000002</c:v>
                </c:pt>
                <c:pt idx="1015">
                  <c:v>17.446000000000002</c:v>
                </c:pt>
                <c:pt idx="1016">
                  <c:v>16.735600000000002</c:v>
                </c:pt>
                <c:pt idx="1017">
                  <c:v>15.4168</c:v>
                </c:pt>
                <c:pt idx="1018">
                  <c:v>15.4169</c:v>
                </c:pt>
                <c:pt idx="1019">
                  <c:v>15.4169</c:v>
                </c:pt>
                <c:pt idx="1020">
                  <c:v>15.4169</c:v>
                </c:pt>
                <c:pt idx="1021">
                  <c:v>15.417</c:v>
                </c:pt>
                <c:pt idx="1022">
                  <c:v>15.923999999999999</c:v>
                </c:pt>
                <c:pt idx="1023">
                  <c:v>15.6591</c:v>
                </c:pt>
                <c:pt idx="1024">
                  <c:v>16.6737</c:v>
                </c:pt>
                <c:pt idx="1025">
                  <c:v>16.8767</c:v>
                </c:pt>
                <c:pt idx="1026">
                  <c:v>16.8767</c:v>
                </c:pt>
                <c:pt idx="1027">
                  <c:v>16.8767</c:v>
                </c:pt>
                <c:pt idx="1028">
                  <c:v>17.384</c:v>
                </c:pt>
                <c:pt idx="1029">
                  <c:v>16.6736</c:v>
                </c:pt>
                <c:pt idx="1030">
                  <c:v>15.831</c:v>
                </c:pt>
                <c:pt idx="1031">
                  <c:v>16.4162</c:v>
                </c:pt>
                <c:pt idx="1032">
                  <c:v>17.5397</c:v>
                </c:pt>
                <c:pt idx="1033">
                  <c:v>17.5397</c:v>
                </c:pt>
                <c:pt idx="1034">
                  <c:v>17.5397</c:v>
                </c:pt>
                <c:pt idx="1035">
                  <c:v>18.4527</c:v>
                </c:pt>
                <c:pt idx="1036">
                  <c:v>17.336600000000001</c:v>
                </c:pt>
                <c:pt idx="1037">
                  <c:v>16.8294</c:v>
                </c:pt>
                <c:pt idx="1038">
                  <c:v>17.102799999999998</c:v>
                </c:pt>
                <c:pt idx="1039">
                  <c:v>17.102900000000002</c:v>
                </c:pt>
                <c:pt idx="1040">
                  <c:v>17.102900000000002</c:v>
                </c:pt>
                <c:pt idx="1041">
                  <c:v>17.102900000000002</c:v>
                </c:pt>
                <c:pt idx="1042">
                  <c:v>17.508700000000001</c:v>
                </c:pt>
                <c:pt idx="1043">
                  <c:v>17.102699999999999</c:v>
                </c:pt>
                <c:pt idx="1044">
                  <c:v>15.885400000000001</c:v>
                </c:pt>
                <c:pt idx="1045">
                  <c:v>16.0885</c:v>
                </c:pt>
                <c:pt idx="1046">
                  <c:v>15.9635</c:v>
                </c:pt>
                <c:pt idx="1047">
                  <c:v>15.9635</c:v>
                </c:pt>
                <c:pt idx="1048">
                  <c:v>15.9635</c:v>
                </c:pt>
                <c:pt idx="1049">
                  <c:v>15.7606</c:v>
                </c:pt>
                <c:pt idx="1050">
                  <c:v>15.658899999999999</c:v>
                </c:pt>
                <c:pt idx="1051">
                  <c:v>15.2531</c:v>
                </c:pt>
                <c:pt idx="1052">
                  <c:v>15.1517</c:v>
                </c:pt>
                <c:pt idx="1053">
                  <c:v>15.456200000000001</c:v>
                </c:pt>
                <c:pt idx="1054">
                  <c:v>15.456200000000001</c:v>
                </c:pt>
                <c:pt idx="1055">
                  <c:v>15.456200000000001</c:v>
                </c:pt>
                <c:pt idx="1056">
                  <c:v>15.9635</c:v>
                </c:pt>
                <c:pt idx="1057">
                  <c:v>15.3545</c:v>
                </c:pt>
                <c:pt idx="1058">
                  <c:v>13.536</c:v>
                </c:pt>
                <c:pt idx="1059">
                  <c:v>14.177099999999999</c:v>
                </c:pt>
                <c:pt idx="1060">
                  <c:v>14.2242</c:v>
                </c:pt>
                <c:pt idx="1061">
                  <c:v>14.2242</c:v>
                </c:pt>
                <c:pt idx="1062">
                  <c:v>14.2242</c:v>
                </c:pt>
                <c:pt idx="1063">
                  <c:v>14.075799999999999</c:v>
                </c:pt>
                <c:pt idx="1064">
                  <c:v>14.5124</c:v>
                </c:pt>
                <c:pt idx="1065">
                  <c:v>14.724</c:v>
                </c:pt>
                <c:pt idx="1066">
                  <c:v>15.840199999999999</c:v>
                </c:pt>
                <c:pt idx="1067">
                  <c:v>17.159300000000002</c:v>
                </c:pt>
                <c:pt idx="1068">
                  <c:v>17.159300000000002</c:v>
                </c:pt>
                <c:pt idx="1069">
                  <c:v>17.159300000000002</c:v>
                </c:pt>
                <c:pt idx="1070">
                  <c:v>17.869499999999999</c:v>
                </c:pt>
                <c:pt idx="1071">
                  <c:v>17.034099999999999</c:v>
                </c:pt>
                <c:pt idx="1072">
                  <c:v>16.729700000000001</c:v>
                </c:pt>
                <c:pt idx="1073">
                  <c:v>16.729800000000001</c:v>
                </c:pt>
                <c:pt idx="1074">
                  <c:v>18.492999999999999</c:v>
                </c:pt>
                <c:pt idx="1075">
                  <c:v>18.492999999999999</c:v>
                </c:pt>
                <c:pt idx="1076">
                  <c:v>18.492999999999999</c:v>
                </c:pt>
                <c:pt idx="1077">
                  <c:v>18.188700000000001</c:v>
                </c:pt>
                <c:pt idx="1078">
                  <c:v>17.0031</c:v>
                </c:pt>
                <c:pt idx="1079">
                  <c:v>16.698699999999999</c:v>
                </c:pt>
                <c:pt idx="1080">
                  <c:v>17.900300000000001</c:v>
                </c:pt>
                <c:pt idx="1081">
                  <c:v>20.233699999999999</c:v>
                </c:pt>
                <c:pt idx="1082">
                  <c:v>20.233699999999999</c:v>
                </c:pt>
                <c:pt idx="1083">
                  <c:v>20.233699999999999</c:v>
                </c:pt>
                <c:pt idx="1084">
                  <c:v>20.139700000000001</c:v>
                </c:pt>
                <c:pt idx="1085">
                  <c:v>17.603300000000001</c:v>
                </c:pt>
                <c:pt idx="1086">
                  <c:v>17.298999999999999</c:v>
                </c:pt>
                <c:pt idx="1087">
                  <c:v>17.096299999999999</c:v>
                </c:pt>
                <c:pt idx="1088">
                  <c:v>17.096299999999999</c:v>
                </c:pt>
                <c:pt idx="1089">
                  <c:v>17.096299999999999</c:v>
                </c:pt>
                <c:pt idx="1090">
                  <c:v>17.096299999999999</c:v>
                </c:pt>
                <c:pt idx="1091">
                  <c:v>17.705100000000002</c:v>
                </c:pt>
                <c:pt idx="1092">
                  <c:v>16.487300000000001</c:v>
                </c:pt>
                <c:pt idx="1093">
                  <c:v>18.313500000000001</c:v>
                </c:pt>
                <c:pt idx="1094">
                  <c:v>19.530899999999999</c:v>
                </c:pt>
                <c:pt idx="1095">
                  <c:v>18.313700000000001</c:v>
                </c:pt>
                <c:pt idx="1096">
                  <c:v>18.313700000000001</c:v>
                </c:pt>
                <c:pt idx="1097">
                  <c:v>18.313700000000001</c:v>
                </c:pt>
                <c:pt idx="1098">
                  <c:v>18.313700000000001</c:v>
                </c:pt>
                <c:pt idx="1099">
                  <c:v>17.298999999999999</c:v>
                </c:pt>
                <c:pt idx="1100">
                  <c:v>16.791699999999999</c:v>
                </c:pt>
                <c:pt idx="1101">
                  <c:v>16.316500000000001</c:v>
                </c:pt>
                <c:pt idx="1102">
                  <c:v>16.823899999999998</c:v>
                </c:pt>
                <c:pt idx="1103">
                  <c:v>16.823899999999998</c:v>
                </c:pt>
                <c:pt idx="1104">
                  <c:v>16.823899999999998</c:v>
                </c:pt>
                <c:pt idx="1105">
                  <c:v>16.824000000000002</c:v>
                </c:pt>
                <c:pt idx="1106">
                  <c:v>15.809100000000001</c:v>
                </c:pt>
                <c:pt idx="1107">
                  <c:v>16.113499999999998</c:v>
                </c:pt>
                <c:pt idx="1108">
                  <c:v>16.316500000000001</c:v>
                </c:pt>
                <c:pt idx="1109">
                  <c:v>15.8094</c:v>
                </c:pt>
                <c:pt idx="1110">
                  <c:v>15.8094</c:v>
                </c:pt>
                <c:pt idx="1111">
                  <c:v>15.8094</c:v>
                </c:pt>
                <c:pt idx="1112">
                  <c:v>15.8095</c:v>
                </c:pt>
                <c:pt idx="1113">
                  <c:v>15.8095</c:v>
                </c:pt>
                <c:pt idx="1114">
                  <c:v>15.3018</c:v>
                </c:pt>
                <c:pt idx="1115">
                  <c:v>14.794600000000001</c:v>
                </c:pt>
                <c:pt idx="1116">
                  <c:v>15.302099999999999</c:v>
                </c:pt>
                <c:pt idx="1117">
                  <c:v>15.302099999999999</c:v>
                </c:pt>
                <c:pt idx="1118">
                  <c:v>15.302099999999999</c:v>
                </c:pt>
                <c:pt idx="1119">
                  <c:v>15.302099999999999</c:v>
                </c:pt>
                <c:pt idx="1120">
                  <c:v>15.934100000000001</c:v>
                </c:pt>
                <c:pt idx="1121">
                  <c:v>14.919499999999999</c:v>
                </c:pt>
                <c:pt idx="1122">
                  <c:v>16.441500000000001</c:v>
                </c:pt>
                <c:pt idx="1123">
                  <c:v>16.441700000000001</c:v>
                </c:pt>
                <c:pt idx="1124">
                  <c:v>16.441700000000001</c:v>
                </c:pt>
                <c:pt idx="1125">
                  <c:v>16.441700000000001</c:v>
                </c:pt>
                <c:pt idx="1126">
                  <c:v>15.9344</c:v>
                </c:pt>
                <c:pt idx="1127">
                  <c:v>16.038799999999998</c:v>
                </c:pt>
                <c:pt idx="1128">
                  <c:v>16.038799999999998</c:v>
                </c:pt>
                <c:pt idx="1129">
                  <c:v>16.8506</c:v>
                </c:pt>
                <c:pt idx="1130">
                  <c:v>16.6464</c:v>
                </c:pt>
                <c:pt idx="1131">
                  <c:v>16.6464</c:v>
                </c:pt>
                <c:pt idx="1132">
                  <c:v>16.6464</c:v>
                </c:pt>
                <c:pt idx="1133">
                  <c:v>17.000800000000002</c:v>
                </c:pt>
                <c:pt idx="1134">
                  <c:v>17.203399999999998</c:v>
                </c:pt>
                <c:pt idx="1135">
                  <c:v>18.116599999999998</c:v>
                </c:pt>
                <c:pt idx="1136">
                  <c:v>20.247</c:v>
                </c:pt>
                <c:pt idx="1137">
                  <c:v>20.144300000000001</c:v>
                </c:pt>
                <c:pt idx="1138">
                  <c:v>20.144300000000001</c:v>
                </c:pt>
                <c:pt idx="1139">
                  <c:v>20.144300000000001</c:v>
                </c:pt>
                <c:pt idx="1140">
                  <c:v>20.447199999999999</c:v>
                </c:pt>
                <c:pt idx="1141">
                  <c:v>19.3825</c:v>
                </c:pt>
                <c:pt idx="1142">
                  <c:v>20.7013</c:v>
                </c:pt>
                <c:pt idx="1143">
                  <c:v>22.425799999999999</c:v>
                </c:pt>
                <c:pt idx="1144">
                  <c:v>22.325900000000001</c:v>
                </c:pt>
                <c:pt idx="1145">
                  <c:v>22.325900000000001</c:v>
                </c:pt>
                <c:pt idx="1146">
                  <c:v>22.325900000000001</c:v>
                </c:pt>
                <c:pt idx="1147">
                  <c:v>22.325900000000001</c:v>
                </c:pt>
                <c:pt idx="1148">
                  <c:v>21.108699999999999</c:v>
                </c:pt>
                <c:pt idx="1149">
                  <c:v>19.486899999999999</c:v>
                </c:pt>
                <c:pt idx="1150">
                  <c:v>19.386900000000001</c:v>
                </c:pt>
                <c:pt idx="1151">
                  <c:v>18.575500000000002</c:v>
                </c:pt>
                <c:pt idx="1152">
                  <c:v>18.575500000000002</c:v>
                </c:pt>
                <c:pt idx="1153">
                  <c:v>18.575500000000002</c:v>
                </c:pt>
                <c:pt idx="1154">
                  <c:v>17.460999999999999</c:v>
                </c:pt>
                <c:pt idx="1155">
                  <c:v>17.460699999999999</c:v>
                </c:pt>
                <c:pt idx="1156">
                  <c:v>18.779599999999999</c:v>
                </c:pt>
                <c:pt idx="1157">
                  <c:v>18.8811</c:v>
                </c:pt>
                <c:pt idx="1158">
                  <c:v>19.895700000000001</c:v>
                </c:pt>
                <c:pt idx="1159">
                  <c:v>19.895700000000001</c:v>
                </c:pt>
                <c:pt idx="1160">
                  <c:v>19.895700000000001</c:v>
                </c:pt>
                <c:pt idx="1161">
                  <c:v>20.9101</c:v>
                </c:pt>
                <c:pt idx="1162">
                  <c:v>20.504200000000001</c:v>
                </c:pt>
                <c:pt idx="1163">
                  <c:v>21.822900000000001</c:v>
                </c:pt>
                <c:pt idx="1164">
                  <c:v>24.257200000000001</c:v>
                </c:pt>
                <c:pt idx="1165">
                  <c:v>24.054400000000001</c:v>
                </c:pt>
                <c:pt idx="1166">
                  <c:v>24.054400000000001</c:v>
                </c:pt>
                <c:pt idx="1167">
                  <c:v>24.054400000000001</c:v>
                </c:pt>
                <c:pt idx="1168">
                  <c:v>23.497299999999999</c:v>
                </c:pt>
                <c:pt idx="1169">
                  <c:v>21.9758</c:v>
                </c:pt>
                <c:pt idx="1170">
                  <c:v>22.483000000000001</c:v>
                </c:pt>
                <c:pt idx="1171">
                  <c:v>23.497299999999999</c:v>
                </c:pt>
                <c:pt idx="1172">
                  <c:v>24.511500000000002</c:v>
                </c:pt>
                <c:pt idx="1173">
                  <c:v>24.511500000000002</c:v>
                </c:pt>
                <c:pt idx="1174">
                  <c:v>24.511500000000002</c:v>
                </c:pt>
                <c:pt idx="1175">
                  <c:v>24.0044</c:v>
                </c:pt>
                <c:pt idx="1176">
                  <c:v>22.280100000000001</c:v>
                </c:pt>
                <c:pt idx="1177">
                  <c:v>22.382999999999999</c:v>
                </c:pt>
                <c:pt idx="1178">
                  <c:v>23.447299999999998</c:v>
                </c:pt>
                <c:pt idx="1179">
                  <c:v>22.738700000000001</c:v>
                </c:pt>
                <c:pt idx="1180">
                  <c:v>22.738700000000001</c:v>
                </c:pt>
                <c:pt idx="1181">
                  <c:v>22.738700000000001</c:v>
                </c:pt>
                <c:pt idx="1182">
                  <c:v>22.790199999999999</c:v>
                </c:pt>
                <c:pt idx="1183">
                  <c:v>21.0657</c:v>
                </c:pt>
                <c:pt idx="1184">
                  <c:v>21.322900000000001</c:v>
                </c:pt>
                <c:pt idx="1185">
                  <c:v>21.172899999999998</c:v>
                </c:pt>
                <c:pt idx="1186">
                  <c:v>24.5229</c:v>
                </c:pt>
                <c:pt idx="1187">
                  <c:v>24.5229</c:v>
                </c:pt>
                <c:pt idx="1188">
                  <c:v>24.5229</c:v>
                </c:pt>
                <c:pt idx="1189">
                  <c:v>26.126100000000001</c:v>
                </c:pt>
                <c:pt idx="1190">
                  <c:v>22.7836</c:v>
                </c:pt>
                <c:pt idx="1191">
                  <c:v>23.6858</c:v>
                </c:pt>
                <c:pt idx="1192">
                  <c:v>25.4011</c:v>
                </c:pt>
                <c:pt idx="1193">
                  <c:v>24.976099999999999</c:v>
                </c:pt>
                <c:pt idx="1194">
                  <c:v>24.976099999999999</c:v>
                </c:pt>
                <c:pt idx="1195">
                  <c:v>24.976099999999999</c:v>
                </c:pt>
                <c:pt idx="1196">
                  <c:v>24.726099999999999</c:v>
                </c:pt>
                <c:pt idx="1197">
                  <c:v>23.512</c:v>
                </c:pt>
                <c:pt idx="1198">
                  <c:v>22.729900000000001</c:v>
                </c:pt>
                <c:pt idx="1199">
                  <c:v>20.9587</c:v>
                </c:pt>
                <c:pt idx="1200">
                  <c:v>21.390799999999999</c:v>
                </c:pt>
                <c:pt idx="1201">
                  <c:v>21.390799999999999</c:v>
                </c:pt>
                <c:pt idx="1202">
                  <c:v>21.390799999999999</c:v>
                </c:pt>
                <c:pt idx="1203">
                  <c:v>22.329899999999999</c:v>
                </c:pt>
                <c:pt idx="1204">
                  <c:v>22.3049</c:v>
                </c:pt>
                <c:pt idx="1205">
                  <c:v>21.797799999999999</c:v>
                </c:pt>
                <c:pt idx="1206">
                  <c:v>22.3049</c:v>
                </c:pt>
                <c:pt idx="1207">
                  <c:v>22.3049</c:v>
                </c:pt>
                <c:pt idx="1208">
                  <c:v>22.3049</c:v>
                </c:pt>
                <c:pt idx="1209">
                  <c:v>22.3049</c:v>
                </c:pt>
                <c:pt idx="1210">
                  <c:v>22.812000000000001</c:v>
                </c:pt>
                <c:pt idx="1211">
                  <c:v>21.697800000000001</c:v>
                </c:pt>
                <c:pt idx="1212">
                  <c:v>22.254899999999999</c:v>
                </c:pt>
                <c:pt idx="1213">
                  <c:v>23.751100000000001</c:v>
                </c:pt>
                <c:pt idx="1214">
                  <c:v>23.751100000000001</c:v>
                </c:pt>
                <c:pt idx="1215">
                  <c:v>23.751100000000001</c:v>
                </c:pt>
                <c:pt idx="1216">
                  <c:v>23.751100000000001</c:v>
                </c:pt>
                <c:pt idx="1217">
                  <c:v>24.258099999999999</c:v>
                </c:pt>
                <c:pt idx="1218">
                  <c:v>25.197099999999999</c:v>
                </c:pt>
                <c:pt idx="1219">
                  <c:v>25.504100000000001</c:v>
                </c:pt>
                <c:pt idx="1220">
                  <c:v>25.8111</c:v>
                </c:pt>
                <c:pt idx="1221">
                  <c:v>26.193000000000001</c:v>
                </c:pt>
                <c:pt idx="1222">
                  <c:v>26.193000000000001</c:v>
                </c:pt>
                <c:pt idx="1223">
                  <c:v>26.193000000000001</c:v>
                </c:pt>
                <c:pt idx="1224">
                  <c:v>26.068000000000001</c:v>
                </c:pt>
                <c:pt idx="1225">
                  <c:v>23.865100000000002</c:v>
                </c:pt>
                <c:pt idx="1226">
                  <c:v>24.7041</c:v>
                </c:pt>
                <c:pt idx="1227">
                  <c:v>24.554099999999998</c:v>
                </c:pt>
                <c:pt idx="1228">
                  <c:v>24.022099999999998</c:v>
                </c:pt>
                <c:pt idx="1229">
                  <c:v>24.022099999999998</c:v>
                </c:pt>
                <c:pt idx="1230">
                  <c:v>24.022099999999998</c:v>
                </c:pt>
                <c:pt idx="1231">
                  <c:v>24.022099999999998</c:v>
                </c:pt>
                <c:pt idx="1232">
                  <c:v>22.426100000000002</c:v>
                </c:pt>
                <c:pt idx="1233">
                  <c:v>22.4511</c:v>
                </c:pt>
                <c:pt idx="1234">
                  <c:v>21.794</c:v>
                </c:pt>
                <c:pt idx="1235">
                  <c:v>21.694099999999999</c:v>
                </c:pt>
                <c:pt idx="1236">
                  <c:v>21.694099999999999</c:v>
                </c:pt>
                <c:pt idx="1237">
                  <c:v>21.694099999999999</c:v>
                </c:pt>
                <c:pt idx="1238">
                  <c:v>21.111999999999998</c:v>
                </c:pt>
                <c:pt idx="1239">
                  <c:v>20.4299</c:v>
                </c:pt>
                <c:pt idx="1240">
                  <c:v>20.887</c:v>
                </c:pt>
                <c:pt idx="1241">
                  <c:v>20.837</c:v>
                </c:pt>
                <c:pt idx="1242">
                  <c:v>21.332100000000001</c:v>
                </c:pt>
                <c:pt idx="1243">
                  <c:v>21.332100000000001</c:v>
                </c:pt>
                <c:pt idx="1244">
                  <c:v>21.332100000000001</c:v>
                </c:pt>
                <c:pt idx="1245">
                  <c:v>21.332100000000001</c:v>
                </c:pt>
                <c:pt idx="1246">
                  <c:v>20.725000000000001</c:v>
                </c:pt>
                <c:pt idx="1247">
                  <c:v>21.2209</c:v>
                </c:pt>
                <c:pt idx="1248">
                  <c:v>21.641400000000001</c:v>
                </c:pt>
                <c:pt idx="1249">
                  <c:v>22.149799999999999</c:v>
                </c:pt>
                <c:pt idx="1250">
                  <c:v>22.149799999999999</c:v>
                </c:pt>
                <c:pt idx="1251">
                  <c:v>22.149799999999999</c:v>
                </c:pt>
                <c:pt idx="1252">
                  <c:v>23.1416</c:v>
                </c:pt>
                <c:pt idx="1253">
                  <c:v>21.616299999999999</c:v>
                </c:pt>
                <c:pt idx="1254">
                  <c:v>21.974799999999998</c:v>
                </c:pt>
                <c:pt idx="1255">
                  <c:v>21.391400000000001</c:v>
                </c:pt>
                <c:pt idx="1256">
                  <c:v>20.782900000000001</c:v>
                </c:pt>
                <c:pt idx="1257">
                  <c:v>20.782900000000001</c:v>
                </c:pt>
                <c:pt idx="1258">
                  <c:v>20.782900000000001</c:v>
                </c:pt>
                <c:pt idx="1259">
                  <c:v>21.141400000000001</c:v>
                </c:pt>
                <c:pt idx="1260">
                  <c:v>19.9495</c:v>
                </c:pt>
                <c:pt idx="1261">
                  <c:v>19.924499999999998</c:v>
                </c:pt>
                <c:pt idx="1262">
                  <c:v>21.599799999999998</c:v>
                </c:pt>
                <c:pt idx="1263">
                  <c:v>22.1082</c:v>
                </c:pt>
                <c:pt idx="1264">
                  <c:v>22.1082</c:v>
                </c:pt>
                <c:pt idx="1265">
                  <c:v>22.1082</c:v>
                </c:pt>
                <c:pt idx="1266">
                  <c:v>22.616599999999998</c:v>
                </c:pt>
                <c:pt idx="1267">
                  <c:v>22.522099999999998</c:v>
                </c:pt>
                <c:pt idx="1268">
                  <c:v>23.536100000000001</c:v>
                </c:pt>
                <c:pt idx="1269">
                  <c:v>24.143000000000001</c:v>
                </c:pt>
                <c:pt idx="1270">
                  <c:v>24.117999999999999</c:v>
                </c:pt>
                <c:pt idx="1271">
                  <c:v>24.117999999999999</c:v>
                </c:pt>
                <c:pt idx="1272">
                  <c:v>24.117999999999999</c:v>
                </c:pt>
                <c:pt idx="1273">
                  <c:v>23.5611</c:v>
                </c:pt>
                <c:pt idx="1274">
                  <c:v>22.541599999999999</c:v>
                </c:pt>
                <c:pt idx="1275">
                  <c:v>22.541599999999999</c:v>
                </c:pt>
                <c:pt idx="1276">
                  <c:v>23.558299999999999</c:v>
                </c:pt>
                <c:pt idx="1277">
                  <c:v>23.049900000000001</c:v>
                </c:pt>
                <c:pt idx="1278">
                  <c:v>23.049900000000001</c:v>
                </c:pt>
                <c:pt idx="1279">
                  <c:v>23.049900000000001</c:v>
                </c:pt>
                <c:pt idx="1280">
                  <c:v>23.049900000000001</c:v>
                </c:pt>
                <c:pt idx="1281">
                  <c:v>25.083300000000001</c:v>
                </c:pt>
                <c:pt idx="1282">
                  <c:v>24.066700000000001</c:v>
                </c:pt>
                <c:pt idx="1283">
                  <c:v>22.5716</c:v>
                </c:pt>
                <c:pt idx="1284">
                  <c:v>22.5716</c:v>
                </c:pt>
                <c:pt idx="1285">
                  <c:v>22.5716</c:v>
                </c:pt>
                <c:pt idx="1286">
                  <c:v>22.5716</c:v>
                </c:pt>
                <c:pt idx="1287">
                  <c:v>23.5883</c:v>
                </c:pt>
                <c:pt idx="1288">
                  <c:v>22.866599999999998</c:v>
                </c:pt>
                <c:pt idx="1289">
                  <c:v>25.433299999999999</c:v>
                </c:pt>
                <c:pt idx="1290">
                  <c:v>24.466699999999999</c:v>
                </c:pt>
                <c:pt idx="1291">
                  <c:v>24.466699999999999</c:v>
                </c:pt>
                <c:pt idx="1292">
                  <c:v>24.466699999999999</c:v>
                </c:pt>
                <c:pt idx="1293">
                  <c:v>24.466699999999999</c:v>
                </c:pt>
                <c:pt idx="1294">
                  <c:v>24.616700000000002</c:v>
                </c:pt>
                <c:pt idx="1295">
                  <c:v>23.679099999999998</c:v>
                </c:pt>
                <c:pt idx="1296">
                  <c:v>23.7791</c:v>
                </c:pt>
                <c:pt idx="1297">
                  <c:v>21.751100000000001</c:v>
                </c:pt>
                <c:pt idx="1298">
                  <c:v>22.258099999999999</c:v>
                </c:pt>
                <c:pt idx="1299">
                  <c:v>22.258099999999999</c:v>
                </c:pt>
                <c:pt idx="1300">
                  <c:v>22.258099999999999</c:v>
                </c:pt>
                <c:pt idx="1301">
                  <c:v>22.168099999999999</c:v>
                </c:pt>
                <c:pt idx="1302">
                  <c:v>18.650600000000001</c:v>
                </c:pt>
                <c:pt idx="1303">
                  <c:v>17.6586</c:v>
                </c:pt>
                <c:pt idx="1304">
                  <c:v>18.277100000000001</c:v>
                </c:pt>
                <c:pt idx="1305">
                  <c:v>16.398</c:v>
                </c:pt>
                <c:pt idx="1306">
                  <c:v>16.398</c:v>
                </c:pt>
                <c:pt idx="1307">
                  <c:v>16.398</c:v>
                </c:pt>
                <c:pt idx="1308">
                  <c:v>18.604099999999999</c:v>
                </c:pt>
                <c:pt idx="1309">
                  <c:v>20.851500000000001</c:v>
                </c:pt>
                <c:pt idx="1310">
                  <c:v>25.811299999999999</c:v>
                </c:pt>
                <c:pt idx="1311">
                  <c:v>26.430700000000002</c:v>
                </c:pt>
                <c:pt idx="1312">
                  <c:v>26.652699999999999</c:v>
                </c:pt>
                <c:pt idx="1313">
                  <c:v>26.652699999999999</c:v>
                </c:pt>
                <c:pt idx="1314">
                  <c:v>26.652699999999999</c:v>
                </c:pt>
                <c:pt idx="1315">
                  <c:v>25.444600000000001</c:v>
                </c:pt>
                <c:pt idx="1316">
                  <c:v>25.2972</c:v>
                </c:pt>
                <c:pt idx="1317">
                  <c:v>27.0443</c:v>
                </c:pt>
                <c:pt idx="1318">
                  <c:v>27.600300000000001</c:v>
                </c:pt>
                <c:pt idx="1319">
                  <c:v>27.9893</c:v>
                </c:pt>
                <c:pt idx="1320">
                  <c:v>27.9893</c:v>
                </c:pt>
                <c:pt idx="1321">
                  <c:v>27.9893</c:v>
                </c:pt>
                <c:pt idx="1322">
                  <c:v>29.1709</c:v>
                </c:pt>
                <c:pt idx="1323">
                  <c:v>28.776</c:v>
                </c:pt>
                <c:pt idx="1324">
                  <c:v>29.082000000000001</c:v>
                </c:pt>
                <c:pt idx="1325">
                  <c:v>29.776900000000001</c:v>
                </c:pt>
                <c:pt idx="1326">
                  <c:v>30.2989</c:v>
                </c:pt>
                <c:pt idx="1327">
                  <c:v>30.2989</c:v>
                </c:pt>
                <c:pt idx="1328">
                  <c:v>30.2989</c:v>
                </c:pt>
                <c:pt idx="1329">
                  <c:v>31.350899999999999</c:v>
                </c:pt>
                <c:pt idx="1330">
                  <c:v>30.669699999999999</c:v>
                </c:pt>
                <c:pt idx="1331">
                  <c:v>32.444600000000001</c:v>
                </c:pt>
                <c:pt idx="1332">
                  <c:v>32.408299999999997</c:v>
                </c:pt>
                <c:pt idx="1333">
                  <c:v>32.786299999999997</c:v>
                </c:pt>
                <c:pt idx="1334">
                  <c:v>32.786299999999997</c:v>
                </c:pt>
                <c:pt idx="1335">
                  <c:v>32.786299999999997</c:v>
                </c:pt>
                <c:pt idx="1336">
                  <c:v>32.276899999999998</c:v>
                </c:pt>
                <c:pt idx="1337">
                  <c:v>32.047699999999999</c:v>
                </c:pt>
                <c:pt idx="1338">
                  <c:v>31.705300000000001</c:v>
                </c:pt>
                <c:pt idx="1339">
                  <c:v>31.927299999999999</c:v>
                </c:pt>
                <c:pt idx="1340">
                  <c:v>31.530899999999999</c:v>
                </c:pt>
                <c:pt idx="1341">
                  <c:v>31.530899999999999</c:v>
                </c:pt>
                <c:pt idx="1342">
                  <c:v>31.530899999999999</c:v>
                </c:pt>
                <c:pt idx="1343">
                  <c:v>31.7529</c:v>
                </c:pt>
                <c:pt idx="1344">
                  <c:v>32.035899999999998</c:v>
                </c:pt>
                <c:pt idx="1345">
                  <c:v>32.157899999999998</c:v>
                </c:pt>
                <c:pt idx="1346">
                  <c:v>32.666300000000007</c:v>
                </c:pt>
                <c:pt idx="1347">
                  <c:v>33.285699999999999</c:v>
                </c:pt>
                <c:pt idx="1348">
                  <c:v>33.285699999999999</c:v>
                </c:pt>
                <c:pt idx="1349">
                  <c:v>33.285699999999999</c:v>
                </c:pt>
                <c:pt idx="1350">
                  <c:v>33.780700000000003</c:v>
                </c:pt>
                <c:pt idx="1351">
                  <c:v>34.709899999999998</c:v>
                </c:pt>
                <c:pt idx="1352">
                  <c:v>34.9099</c:v>
                </c:pt>
                <c:pt idx="1353">
                  <c:v>35.020899999999997</c:v>
                </c:pt>
                <c:pt idx="1354">
                  <c:v>35.131900000000002</c:v>
                </c:pt>
                <c:pt idx="1355">
                  <c:v>35.131900000000002</c:v>
                </c:pt>
                <c:pt idx="1356">
                  <c:v>35.131900000000002</c:v>
                </c:pt>
                <c:pt idx="1357">
                  <c:v>35.248899999999999</c:v>
                </c:pt>
                <c:pt idx="1358">
                  <c:v>34.991699999999987</c:v>
                </c:pt>
                <c:pt idx="1359">
                  <c:v>35.047699999999999</c:v>
                </c:pt>
                <c:pt idx="1360">
                  <c:v>35.804900000000004</c:v>
                </c:pt>
                <c:pt idx="1361">
                  <c:v>36.530299999999997</c:v>
                </c:pt>
                <c:pt idx="1362">
                  <c:v>36.530299999999997</c:v>
                </c:pt>
                <c:pt idx="1363">
                  <c:v>36.530299999999997</c:v>
                </c:pt>
                <c:pt idx="1364">
                  <c:v>36.276899999999998</c:v>
                </c:pt>
                <c:pt idx="1365">
                  <c:v>35.505299999999998</c:v>
                </c:pt>
                <c:pt idx="1366">
                  <c:v>36.347700000000003</c:v>
                </c:pt>
                <c:pt idx="1367">
                  <c:v>36.194299999999998</c:v>
                </c:pt>
                <c:pt idx="1368">
                  <c:v>35.3996</c:v>
                </c:pt>
                <c:pt idx="1369">
                  <c:v>35.3996</c:v>
                </c:pt>
                <c:pt idx="1370">
                  <c:v>35.3996</c:v>
                </c:pt>
                <c:pt idx="1371">
                  <c:v>38.269300000000001</c:v>
                </c:pt>
                <c:pt idx="1372">
                  <c:v>38.0929</c:v>
                </c:pt>
                <c:pt idx="1373">
                  <c:v>38.359900000000003</c:v>
                </c:pt>
                <c:pt idx="1374">
                  <c:v>38.776899999999998</c:v>
                </c:pt>
                <c:pt idx="1375">
                  <c:v>38.602699999999999</c:v>
                </c:pt>
                <c:pt idx="1376">
                  <c:v>38.602699999999999</c:v>
                </c:pt>
                <c:pt idx="1377">
                  <c:v>38.602699999999999</c:v>
                </c:pt>
                <c:pt idx="1378">
                  <c:v>38.908700000000003</c:v>
                </c:pt>
                <c:pt idx="1379">
                  <c:v>39.748900000000013</c:v>
                </c:pt>
                <c:pt idx="1380">
                  <c:v>38.562100000000001</c:v>
                </c:pt>
                <c:pt idx="1381">
                  <c:v>38.785099999999993</c:v>
                </c:pt>
                <c:pt idx="1382">
                  <c:v>39.458100000000002</c:v>
                </c:pt>
                <c:pt idx="1383">
                  <c:v>39.458100000000002</c:v>
                </c:pt>
                <c:pt idx="1384">
                  <c:v>39.458100000000002</c:v>
                </c:pt>
                <c:pt idx="1385">
                  <c:v>38.555100000000003</c:v>
                </c:pt>
                <c:pt idx="1386">
                  <c:v>39.3919</c:v>
                </c:pt>
                <c:pt idx="1387">
                  <c:v>39.133599999999987</c:v>
                </c:pt>
                <c:pt idx="1388">
                  <c:v>40.030900000000003</c:v>
                </c:pt>
                <c:pt idx="1389">
                  <c:v>40.307899999999997</c:v>
                </c:pt>
                <c:pt idx="1390">
                  <c:v>40.307899999999997</c:v>
                </c:pt>
                <c:pt idx="1391">
                  <c:v>40.307899999999997</c:v>
                </c:pt>
                <c:pt idx="1392">
                  <c:v>41.5197</c:v>
                </c:pt>
                <c:pt idx="1393">
                  <c:v>41.713700000000003</c:v>
                </c:pt>
                <c:pt idx="1394">
                  <c:v>41.455300000000001</c:v>
                </c:pt>
                <c:pt idx="1395">
                  <c:v>41.789299999999997</c:v>
                </c:pt>
                <c:pt idx="1396">
                  <c:v>42.942900000000002</c:v>
                </c:pt>
                <c:pt idx="1397">
                  <c:v>42.942900000000002</c:v>
                </c:pt>
                <c:pt idx="1398">
                  <c:v>42.942900000000002</c:v>
                </c:pt>
                <c:pt idx="1399">
                  <c:v>44.468899999999998</c:v>
                </c:pt>
                <c:pt idx="1400">
                  <c:v>44.183599999999998</c:v>
                </c:pt>
                <c:pt idx="1401">
                  <c:v>43.304900000000004</c:v>
                </c:pt>
                <c:pt idx="1402">
                  <c:v>43.498899999999999</c:v>
                </c:pt>
                <c:pt idx="1403">
                  <c:v>44.258299999999998</c:v>
                </c:pt>
                <c:pt idx="1404">
                  <c:v>44.258299999999998</c:v>
                </c:pt>
                <c:pt idx="1405">
                  <c:v>44.258299999999998</c:v>
                </c:pt>
                <c:pt idx="1406">
                  <c:v>44.137900000000002</c:v>
                </c:pt>
                <c:pt idx="1407">
                  <c:v>43.91</c:v>
                </c:pt>
                <c:pt idx="1408">
                  <c:v>44.41</c:v>
                </c:pt>
                <c:pt idx="1409">
                  <c:v>45.276899999999998</c:v>
                </c:pt>
                <c:pt idx="1410">
                  <c:v>45.7209</c:v>
                </c:pt>
                <c:pt idx="1411">
                  <c:v>45.7209</c:v>
                </c:pt>
                <c:pt idx="1412">
                  <c:v>45.7209</c:v>
                </c:pt>
                <c:pt idx="1413">
                  <c:v>45.548999999999999</c:v>
                </c:pt>
                <c:pt idx="1414">
                  <c:v>46.047699999999999</c:v>
                </c:pt>
                <c:pt idx="1415">
                  <c:v>46.602699999999999</c:v>
                </c:pt>
                <c:pt idx="1416">
                  <c:v>47.942900000000002</c:v>
                </c:pt>
                <c:pt idx="1417">
                  <c:v>48.776899999999998</c:v>
                </c:pt>
                <c:pt idx="1418">
                  <c:v>48.776899999999998</c:v>
                </c:pt>
                <c:pt idx="1419">
                  <c:v>48.776899999999998</c:v>
                </c:pt>
                <c:pt idx="1420">
                  <c:v>48.991700000000002</c:v>
                </c:pt>
                <c:pt idx="1421">
                  <c:v>48.502899999999997</c:v>
                </c:pt>
                <c:pt idx="1422">
                  <c:v>49.085900000000002</c:v>
                </c:pt>
                <c:pt idx="1423">
                  <c:v>49.641899999999993</c:v>
                </c:pt>
                <c:pt idx="1424">
                  <c:v>50.280900000000003</c:v>
                </c:pt>
                <c:pt idx="1425">
                  <c:v>50.280900000000003</c:v>
                </c:pt>
                <c:pt idx="1426">
                  <c:v>50.280900000000003</c:v>
                </c:pt>
                <c:pt idx="1427">
                  <c:v>51.28929999999999</c:v>
                </c:pt>
                <c:pt idx="1428">
                  <c:v>51.677300000000002</c:v>
                </c:pt>
                <c:pt idx="1429">
                  <c:v>52.887900000000002</c:v>
                </c:pt>
                <c:pt idx="1430">
                  <c:v>53.2303</c:v>
                </c:pt>
                <c:pt idx="1431">
                  <c:v>53.34129999999999</c:v>
                </c:pt>
                <c:pt idx="1432">
                  <c:v>53.34129999999999</c:v>
                </c:pt>
                <c:pt idx="1433">
                  <c:v>53.34129999999999</c:v>
                </c:pt>
                <c:pt idx="1434">
                  <c:v>53.898299999999999</c:v>
                </c:pt>
                <c:pt idx="1435">
                  <c:v>53.773899999999998</c:v>
                </c:pt>
                <c:pt idx="1436">
                  <c:v>53.998900000000013</c:v>
                </c:pt>
                <c:pt idx="1437">
                  <c:v>53.998900000000013</c:v>
                </c:pt>
                <c:pt idx="1438">
                  <c:v>54.173900000000003</c:v>
                </c:pt>
                <c:pt idx="1439">
                  <c:v>54.173900000000003</c:v>
                </c:pt>
                <c:pt idx="1440">
                  <c:v>54.173900000000003</c:v>
                </c:pt>
                <c:pt idx="1441">
                  <c:v>54.3489</c:v>
                </c:pt>
                <c:pt idx="1442">
                  <c:v>54.116700000000009</c:v>
                </c:pt>
                <c:pt idx="1443">
                  <c:v>56.013300000000001</c:v>
                </c:pt>
                <c:pt idx="1444">
                  <c:v>56.423299999999998</c:v>
                </c:pt>
                <c:pt idx="1445">
                  <c:v>56.823300000000003</c:v>
                </c:pt>
                <c:pt idx="1446">
                  <c:v>56.823300000000003</c:v>
                </c:pt>
                <c:pt idx="1447">
                  <c:v>56.823300000000003</c:v>
                </c:pt>
                <c:pt idx="1448">
                  <c:v>57.203299999999992</c:v>
                </c:pt>
                <c:pt idx="1449">
                  <c:v>56.466700000000003</c:v>
                </c:pt>
                <c:pt idx="1450">
                  <c:v>57.123900000000013</c:v>
                </c:pt>
                <c:pt idx="1451">
                  <c:v>57.373899999999999</c:v>
                </c:pt>
                <c:pt idx="1452">
                  <c:v>58.083299999999987</c:v>
                </c:pt>
                <c:pt idx="1453">
                  <c:v>58.083299999999987</c:v>
                </c:pt>
                <c:pt idx="1454">
                  <c:v>58.083299999999987</c:v>
                </c:pt>
                <c:pt idx="1455">
                  <c:v>58.083299999999987</c:v>
                </c:pt>
                <c:pt idx="1456">
                  <c:v>57.066699999999997</c:v>
                </c:pt>
                <c:pt idx="1457">
                  <c:v>57.923900000000003</c:v>
                </c:pt>
                <c:pt idx="1458">
                  <c:v>58.0989</c:v>
                </c:pt>
                <c:pt idx="1459">
                  <c:v>57.083299999999987</c:v>
                </c:pt>
                <c:pt idx="1460">
                  <c:v>57.083299999999987</c:v>
                </c:pt>
                <c:pt idx="1461">
                  <c:v>57.083299999999987</c:v>
                </c:pt>
                <c:pt idx="1462">
                  <c:v>57.083299999999987</c:v>
                </c:pt>
                <c:pt idx="1463">
                  <c:v>57.741700000000009</c:v>
                </c:pt>
                <c:pt idx="1464">
                  <c:v>57.2333</c:v>
                </c:pt>
                <c:pt idx="1465">
                  <c:v>57.2333</c:v>
                </c:pt>
                <c:pt idx="1466">
                  <c:v>57.641700000000007</c:v>
                </c:pt>
                <c:pt idx="1467">
                  <c:v>57.641700000000007</c:v>
                </c:pt>
                <c:pt idx="1468">
                  <c:v>57.641700000000007</c:v>
                </c:pt>
                <c:pt idx="1469">
                  <c:v>57.541700000000013</c:v>
                </c:pt>
                <c:pt idx="1470">
                  <c:v>56.933300000000003</c:v>
                </c:pt>
                <c:pt idx="1471">
                  <c:v>56.124899999999997</c:v>
                </c:pt>
                <c:pt idx="1472">
                  <c:v>54.608199999999997</c:v>
                </c:pt>
                <c:pt idx="1473">
                  <c:v>54.666600000000003</c:v>
                </c:pt>
                <c:pt idx="1474">
                  <c:v>54.666600000000003</c:v>
                </c:pt>
                <c:pt idx="1475">
                  <c:v>54.666600000000003</c:v>
                </c:pt>
                <c:pt idx="1476">
                  <c:v>54.456600000000002</c:v>
                </c:pt>
                <c:pt idx="1477">
                  <c:v>54.196599999999997</c:v>
                </c:pt>
                <c:pt idx="1478">
                  <c:v>54.086599999999997</c:v>
                </c:pt>
                <c:pt idx="1479">
                  <c:v>52.052900000000001</c:v>
                </c:pt>
                <c:pt idx="1480">
                  <c:v>52.042900000000003</c:v>
                </c:pt>
                <c:pt idx="1481">
                  <c:v>52.042900000000003</c:v>
                </c:pt>
                <c:pt idx="1482">
                  <c:v>52.042900000000003</c:v>
                </c:pt>
                <c:pt idx="1483">
                  <c:v>52.451400000000007</c:v>
                </c:pt>
                <c:pt idx="1484">
                  <c:v>52.351300000000002</c:v>
                </c:pt>
                <c:pt idx="1485">
                  <c:v>52.101299999999988</c:v>
                </c:pt>
                <c:pt idx="1486">
                  <c:v>50.734499999999997</c:v>
                </c:pt>
                <c:pt idx="1487">
                  <c:v>50.026000000000003</c:v>
                </c:pt>
                <c:pt idx="1488">
                  <c:v>50.026000000000003</c:v>
                </c:pt>
                <c:pt idx="1489">
                  <c:v>50.026000000000003</c:v>
                </c:pt>
                <c:pt idx="1490">
                  <c:v>50.109499999999997</c:v>
                </c:pt>
                <c:pt idx="1491">
                  <c:v>49.151000000000003</c:v>
                </c:pt>
                <c:pt idx="1492">
                  <c:v>48.117600000000003</c:v>
                </c:pt>
                <c:pt idx="1493">
                  <c:v>45.433599999999998</c:v>
                </c:pt>
                <c:pt idx="1494">
                  <c:v>45.582099999999997</c:v>
                </c:pt>
                <c:pt idx="1495">
                  <c:v>45.582099999999997</c:v>
                </c:pt>
                <c:pt idx="1496">
                  <c:v>45.582099999999997</c:v>
                </c:pt>
                <c:pt idx="1497">
                  <c:v>45.715600000000002</c:v>
                </c:pt>
                <c:pt idx="1498">
                  <c:v>43.864999999999988</c:v>
                </c:pt>
                <c:pt idx="1499">
                  <c:v>43.698599999999999</c:v>
                </c:pt>
                <c:pt idx="1500">
                  <c:v>42.356499999999997</c:v>
                </c:pt>
                <c:pt idx="1501">
                  <c:v>42.4651</c:v>
                </c:pt>
                <c:pt idx="1502">
                  <c:v>42.4651</c:v>
                </c:pt>
                <c:pt idx="1503">
                  <c:v>42.4651</c:v>
                </c:pt>
                <c:pt idx="1504">
                  <c:v>40.599500000000013</c:v>
                </c:pt>
                <c:pt idx="1505">
                  <c:v>39.082099999999997</c:v>
                </c:pt>
                <c:pt idx="1506">
                  <c:v>38.8322</c:v>
                </c:pt>
                <c:pt idx="1507">
                  <c:v>39.6494</c:v>
                </c:pt>
                <c:pt idx="1508">
                  <c:v>41.683599999999998</c:v>
                </c:pt>
                <c:pt idx="1509">
                  <c:v>41.683599999999998</c:v>
                </c:pt>
                <c:pt idx="1510">
                  <c:v>41.683599999999998</c:v>
                </c:pt>
                <c:pt idx="1511">
                  <c:v>41.683599999999998</c:v>
                </c:pt>
                <c:pt idx="1512">
                  <c:v>43.159100000000002</c:v>
                </c:pt>
                <c:pt idx="1513">
                  <c:v>41.024999999999999</c:v>
                </c:pt>
                <c:pt idx="1514">
                  <c:v>40.416499999999999</c:v>
                </c:pt>
                <c:pt idx="1515">
                  <c:v>39.908000000000001</c:v>
                </c:pt>
                <c:pt idx="1516">
                  <c:v>39.908000000000001</c:v>
                </c:pt>
                <c:pt idx="1517">
                  <c:v>39.908000000000001</c:v>
                </c:pt>
                <c:pt idx="1518">
                  <c:v>38.740900000000003</c:v>
                </c:pt>
                <c:pt idx="1519">
                  <c:v>39.597900000000003</c:v>
                </c:pt>
                <c:pt idx="1520">
                  <c:v>40.7986</c:v>
                </c:pt>
                <c:pt idx="1521">
                  <c:v>40.8521</c:v>
                </c:pt>
                <c:pt idx="1522">
                  <c:v>41.4741</c:v>
                </c:pt>
                <c:pt idx="1523">
                  <c:v>41.4741</c:v>
                </c:pt>
                <c:pt idx="1524">
                  <c:v>41.4741</c:v>
                </c:pt>
                <c:pt idx="1525">
                  <c:v>41.354100000000003</c:v>
                </c:pt>
                <c:pt idx="1526">
                  <c:v>40.337100000000007</c:v>
                </c:pt>
                <c:pt idx="1527">
                  <c:v>39.828600000000002</c:v>
                </c:pt>
                <c:pt idx="1528">
                  <c:v>39.7286</c:v>
                </c:pt>
                <c:pt idx="1529">
                  <c:v>39.220100000000002</c:v>
                </c:pt>
                <c:pt idx="1530">
                  <c:v>39.220100000000002</c:v>
                </c:pt>
                <c:pt idx="1531">
                  <c:v>39.220100000000002</c:v>
                </c:pt>
                <c:pt idx="1532">
                  <c:v>39.7286</c:v>
                </c:pt>
                <c:pt idx="1533">
                  <c:v>39.229999999999997</c:v>
                </c:pt>
                <c:pt idx="1534">
                  <c:v>39.229999999999997</c:v>
                </c:pt>
                <c:pt idx="1535">
                  <c:v>39.229999999999997</c:v>
                </c:pt>
                <c:pt idx="1536">
                  <c:v>39.2301</c:v>
                </c:pt>
                <c:pt idx="1537">
                  <c:v>39.2301</c:v>
                </c:pt>
                <c:pt idx="1538">
                  <c:v>39.2301</c:v>
                </c:pt>
                <c:pt idx="1539">
                  <c:v>39.738600000000012</c:v>
                </c:pt>
                <c:pt idx="1540">
                  <c:v>38.262900000000002</c:v>
                </c:pt>
                <c:pt idx="1541">
                  <c:v>38.771500000000003</c:v>
                </c:pt>
                <c:pt idx="1542">
                  <c:v>40.247100000000003</c:v>
                </c:pt>
                <c:pt idx="1543">
                  <c:v>40.197099999999999</c:v>
                </c:pt>
                <c:pt idx="1544">
                  <c:v>40.197099999999999</c:v>
                </c:pt>
                <c:pt idx="1545">
                  <c:v>40.197099999999999</c:v>
                </c:pt>
                <c:pt idx="1546">
                  <c:v>40.147100000000002</c:v>
                </c:pt>
                <c:pt idx="1547">
                  <c:v>38.93</c:v>
                </c:pt>
                <c:pt idx="1548">
                  <c:v>39.3386</c:v>
                </c:pt>
                <c:pt idx="1549">
                  <c:v>40.714100000000002</c:v>
                </c:pt>
                <c:pt idx="1550">
                  <c:v>40.205599999999997</c:v>
                </c:pt>
                <c:pt idx="1551">
                  <c:v>40.205599999999997</c:v>
                </c:pt>
                <c:pt idx="1552">
                  <c:v>40.205599999999997</c:v>
                </c:pt>
                <c:pt idx="1553">
                  <c:v>40.714100000000002</c:v>
                </c:pt>
                <c:pt idx="1554">
                  <c:v>39.7971</c:v>
                </c:pt>
                <c:pt idx="1555">
                  <c:v>39.7971</c:v>
                </c:pt>
                <c:pt idx="1556">
                  <c:v>40.305600000000013</c:v>
                </c:pt>
                <c:pt idx="1557">
                  <c:v>39.7971</c:v>
                </c:pt>
                <c:pt idx="1558">
                  <c:v>39.7971</c:v>
                </c:pt>
                <c:pt idx="1559">
                  <c:v>39.7971</c:v>
                </c:pt>
                <c:pt idx="1560">
                  <c:v>39.288600000000002</c:v>
                </c:pt>
                <c:pt idx="1561">
                  <c:v>38.78</c:v>
                </c:pt>
                <c:pt idx="1562">
                  <c:v>38.729999999999997</c:v>
                </c:pt>
                <c:pt idx="1563">
                  <c:v>38.53</c:v>
                </c:pt>
                <c:pt idx="1564">
                  <c:v>38.4801</c:v>
                </c:pt>
                <c:pt idx="1565">
                  <c:v>38.4801</c:v>
                </c:pt>
                <c:pt idx="1566">
                  <c:v>38.4801</c:v>
                </c:pt>
                <c:pt idx="1567">
                  <c:v>38.938600000000001</c:v>
                </c:pt>
                <c:pt idx="1568">
                  <c:v>38.938499999999998</c:v>
                </c:pt>
                <c:pt idx="1569">
                  <c:v>39.955599999999997</c:v>
                </c:pt>
                <c:pt idx="1570">
                  <c:v>39.955599999999997</c:v>
                </c:pt>
                <c:pt idx="1571">
                  <c:v>39.955599999999997</c:v>
                </c:pt>
                <c:pt idx="1572">
                  <c:v>39.955599999999997</c:v>
                </c:pt>
                <c:pt idx="1573">
                  <c:v>39.955599999999997</c:v>
                </c:pt>
                <c:pt idx="1574">
                  <c:v>39.447099999999999</c:v>
                </c:pt>
                <c:pt idx="1575">
                  <c:v>38.450000000000003</c:v>
                </c:pt>
                <c:pt idx="1576">
                  <c:v>37.941499999999998</c:v>
                </c:pt>
                <c:pt idx="1577">
                  <c:v>37.941499999999998</c:v>
                </c:pt>
                <c:pt idx="1578">
                  <c:v>37.941599999999987</c:v>
                </c:pt>
                <c:pt idx="1579">
                  <c:v>37.941599999999987</c:v>
                </c:pt>
                <c:pt idx="1580">
                  <c:v>37.941599999999987</c:v>
                </c:pt>
                <c:pt idx="1581">
                  <c:v>37.433</c:v>
                </c:pt>
                <c:pt idx="1582">
                  <c:v>37.941499999999998</c:v>
                </c:pt>
                <c:pt idx="1583">
                  <c:v>38.958599999999997</c:v>
                </c:pt>
                <c:pt idx="1584">
                  <c:v>38.958599999999997</c:v>
                </c:pt>
                <c:pt idx="1585">
                  <c:v>39.467100000000002</c:v>
                </c:pt>
                <c:pt idx="1586">
                  <c:v>39.467100000000002</c:v>
                </c:pt>
                <c:pt idx="1587">
                  <c:v>39.467100000000002</c:v>
                </c:pt>
                <c:pt idx="1588">
                  <c:v>38.958599999999997</c:v>
                </c:pt>
                <c:pt idx="1589">
                  <c:v>37.432899999999997</c:v>
                </c:pt>
                <c:pt idx="1590">
                  <c:v>38.041499999999999</c:v>
                </c:pt>
                <c:pt idx="1591">
                  <c:v>37.532899999999998</c:v>
                </c:pt>
                <c:pt idx="1592">
                  <c:v>37.533000000000001</c:v>
                </c:pt>
                <c:pt idx="1593">
                  <c:v>37.533000000000001</c:v>
                </c:pt>
                <c:pt idx="1594">
                  <c:v>37.533000000000001</c:v>
                </c:pt>
                <c:pt idx="1595">
                  <c:v>37.941599999999987</c:v>
                </c:pt>
                <c:pt idx="1596">
                  <c:v>37.432899999999997</c:v>
                </c:pt>
                <c:pt idx="1597">
                  <c:v>37.532899999999998</c:v>
                </c:pt>
                <c:pt idx="1598">
                  <c:v>37.532899999999998</c:v>
                </c:pt>
                <c:pt idx="1599">
                  <c:v>39.058599999999998</c:v>
                </c:pt>
                <c:pt idx="1600">
                  <c:v>39.058599999999998</c:v>
                </c:pt>
                <c:pt idx="1601">
                  <c:v>39.058599999999998</c:v>
                </c:pt>
                <c:pt idx="1602">
                  <c:v>40.075600000000001</c:v>
                </c:pt>
                <c:pt idx="1603">
                  <c:v>38.549999999999997</c:v>
                </c:pt>
                <c:pt idx="1604">
                  <c:v>38.549999999999997</c:v>
                </c:pt>
                <c:pt idx="1605">
                  <c:v>37.532899999999998</c:v>
                </c:pt>
                <c:pt idx="1606">
                  <c:v>38.5501</c:v>
                </c:pt>
                <c:pt idx="1607">
                  <c:v>38.5501</c:v>
                </c:pt>
                <c:pt idx="1608">
                  <c:v>38.5501</c:v>
                </c:pt>
                <c:pt idx="1609">
                  <c:v>38.5501</c:v>
                </c:pt>
                <c:pt idx="1610">
                  <c:v>39.058700000000002</c:v>
                </c:pt>
                <c:pt idx="1611">
                  <c:v>40.093600000000002</c:v>
                </c:pt>
                <c:pt idx="1612">
                  <c:v>40.093699999999998</c:v>
                </c:pt>
                <c:pt idx="1613">
                  <c:v>40.1937</c:v>
                </c:pt>
                <c:pt idx="1614">
                  <c:v>40.1937</c:v>
                </c:pt>
                <c:pt idx="1615">
                  <c:v>40.1937</c:v>
                </c:pt>
                <c:pt idx="1616">
                  <c:v>40.1937</c:v>
                </c:pt>
                <c:pt idx="1617">
                  <c:v>39.179400000000001</c:v>
                </c:pt>
                <c:pt idx="1618">
                  <c:v>38.672199999999997</c:v>
                </c:pt>
                <c:pt idx="1619">
                  <c:v>39.179400000000001</c:v>
                </c:pt>
                <c:pt idx="1620">
                  <c:v>39.179499999999997</c:v>
                </c:pt>
                <c:pt idx="1621">
                  <c:v>39.179499999999997</c:v>
                </c:pt>
                <c:pt idx="1622">
                  <c:v>39.179499999999997</c:v>
                </c:pt>
                <c:pt idx="1623">
                  <c:v>39.179499999999997</c:v>
                </c:pt>
                <c:pt idx="1624">
                  <c:v>38.165100000000002</c:v>
                </c:pt>
                <c:pt idx="1625">
                  <c:v>37.657899999999998</c:v>
                </c:pt>
                <c:pt idx="1626">
                  <c:v>37.150799999999997</c:v>
                </c:pt>
                <c:pt idx="1627">
                  <c:v>38.165199999999999</c:v>
                </c:pt>
                <c:pt idx="1628">
                  <c:v>38.165199999999999</c:v>
                </c:pt>
                <c:pt idx="1629">
                  <c:v>38.165199999999999</c:v>
                </c:pt>
                <c:pt idx="1630">
                  <c:v>39.179499999999997</c:v>
                </c:pt>
                <c:pt idx="1631">
                  <c:v>38.141500000000001</c:v>
                </c:pt>
                <c:pt idx="1632">
                  <c:v>38.625</c:v>
                </c:pt>
                <c:pt idx="1633">
                  <c:v>39.133600000000001</c:v>
                </c:pt>
                <c:pt idx="1634">
                  <c:v>38.5336</c:v>
                </c:pt>
                <c:pt idx="1635">
                  <c:v>38.5336</c:v>
                </c:pt>
                <c:pt idx="1636">
                  <c:v>38.5336</c:v>
                </c:pt>
                <c:pt idx="1637">
                  <c:v>38.433599999999998</c:v>
                </c:pt>
                <c:pt idx="1638">
                  <c:v>37.440100000000001</c:v>
                </c:pt>
                <c:pt idx="1639">
                  <c:v>37.440100000000001</c:v>
                </c:pt>
                <c:pt idx="1640">
                  <c:v>37.947299999999998</c:v>
                </c:pt>
                <c:pt idx="1641">
                  <c:v>37.947299999999998</c:v>
                </c:pt>
                <c:pt idx="1642">
                  <c:v>37.947299999999998</c:v>
                </c:pt>
                <c:pt idx="1643">
                  <c:v>37.947299999999998</c:v>
                </c:pt>
                <c:pt idx="1644">
                  <c:v>38.961599999999997</c:v>
                </c:pt>
                <c:pt idx="1645">
                  <c:v>37.947200000000002</c:v>
                </c:pt>
                <c:pt idx="1646">
                  <c:v>37.847200000000001</c:v>
                </c:pt>
                <c:pt idx="1647">
                  <c:v>38.861499999999999</c:v>
                </c:pt>
                <c:pt idx="1648">
                  <c:v>38.6616</c:v>
                </c:pt>
                <c:pt idx="1649">
                  <c:v>38.6616</c:v>
                </c:pt>
                <c:pt idx="1650">
                  <c:v>38.6616</c:v>
                </c:pt>
                <c:pt idx="1651">
                  <c:v>38.6616</c:v>
                </c:pt>
                <c:pt idx="1652">
                  <c:v>37.140099999999997</c:v>
                </c:pt>
                <c:pt idx="1653">
                  <c:v>36.482900000000001</c:v>
                </c:pt>
                <c:pt idx="1654">
                  <c:v>35.875800000000012</c:v>
                </c:pt>
                <c:pt idx="1655">
                  <c:v>37.397300000000001</c:v>
                </c:pt>
                <c:pt idx="1656">
                  <c:v>37.397300000000001</c:v>
                </c:pt>
                <c:pt idx="1657">
                  <c:v>37.397300000000001</c:v>
                </c:pt>
                <c:pt idx="1658">
                  <c:v>36.8902</c:v>
                </c:pt>
                <c:pt idx="1659">
                  <c:v>36.357900000000001</c:v>
                </c:pt>
                <c:pt idx="1660">
                  <c:v>36.866500000000002</c:v>
                </c:pt>
                <c:pt idx="1661">
                  <c:v>37.683599999999998</c:v>
                </c:pt>
                <c:pt idx="1662">
                  <c:v>36.566600000000001</c:v>
                </c:pt>
                <c:pt idx="1663">
                  <c:v>36.566600000000001</c:v>
                </c:pt>
                <c:pt idx="1664">
                  <c:v>36.566600000000001</c:v>
                </c:pt>
                <c:pt idx="1665">
                  <c:v>35.957999999999998</c:v>
                </c:pt>
                <c:pt idx="1666">
                  <c:v>35.175699999999999</c:v>
                </c:pt>
                <c:pt idx="1667">
                  <c:v>35.175699999999999</c:v>
                </c:pt>
                <c:pt idx="1668">
                  <c:v>34.568600000000004</c:v>
                </c:pt>
                <c:pt idx="1669">
                  <c:v>34.518700000000003</c:v>
                </c:pt>
                <c:pt idx="1670">
                  <c:v>34.518700000000003</c:v>
                </c:pt>
                <c:pt idx="1671">
                  <c:v>34.518700000000003</c:v>
                </c:pt>
                <c:pt idx="1672">
                  <c:v>34.825899999999997</c:v>
                </c:pt>
                <c:pt idx="1673">
                  <c:v>34.625699999999988</c:v>
                </c:pt>
                <c:pt idx="1674">
                  <c:v>35.032899999999998</c:v>
                </c:pt>
                <c:pt idx="1675">
                  <c:v>35.565100000000008</c:v>
                </c:pt>
                <c:pt idx="1676">
                  <c:v>36.329500000000003</c:v>
                </c:pt>
                <c:pt idx="1677">
                  <c:v>36.329500000000003</c:v>
                </c:pt>
                <c:pt idx="1678">
                  <c:v>36.329500000000003</c:v>
                </c:pt>
                <c:pt idx="1679">
                  <c:v>36.279500000000013</c:v>
                </c:pt>
                <c:pt idx="1680">
                  <c:v>34.150700000000001</c:v>
                </c:pt>
                <c:pt idx="1681">
                  <c:v>33.026300000000013</c:v>
                </c:pt>
                <c:pt idx="1682">
                  <c:v>32.594099999999997</c:v>
                </c:pt>
                <c:pt idx="1683">
                  <c:v>33.558699999999988</c:v>
                </c:pt>
                <c:pt idx="1684">
                  <c:v>33.558699999999988</c:v>
                </c:pt>
                <c:pt idx="1685">
                  <c:v>33.558699999999988</c:v>
                </c:pt>
                <c:pt idx="1686">
                  <c:v>33.815899999999999</c:v>
                </c:pt>
                <c:pt idx="1687">
                  <c:v>32.972099999999998</c:v>
                </c:pt>
                <c:pt idx="1688">
                  <c:v>35.314999999999998</c:v>
                </c:pt>
                <c:pt idx="1689">
                  <c:v>35.215000000000003</c:v>
                </c:pt>
                <c:pt idx="1690">
                  <c:v>36.840600000000002</c:v>
                </c:pt>
                <c:pt idx="1691">
                  <c:v>36.840600000000002</c:v>
                </c:pt>
                <c:pt idx="1692">
                  <c:v>36.840600000000002</c:v>
                </c:pt>
                <c:pt idx="1693">
                  <c:v>34.706600000000002</c:v>
                </c:pt>
                <c:pt idx="1694">
                  <c:v>33.208499999999987</c:v>
                </c:pt>
                <c:pt idx="1695">
                  <c:v>32.933500000000002</c:v>
                </c:pt>
                <c:pt idx="1696">
                  <c:v>33.050699999999999</c:v>
                </c:pt>
                <c:pt idx="1697">
                  <c:v>33.357999999999997</c:v>
                </c:pt>
                <c:pt idx="1698">
                  <c:v>33.357999999999997</c:v>
                </c:pt>
                <c:pt idx="1699">
                  <c:v>33.357999999999997</c:v>
                </c:pt>
                <c:pt idx="1700">
                  <c:v>33.357999999999997</c:v>
                </c:pt>
                <c:pt idx="1701">
                  <c:v>32.640700000000002</c:v>
                </c:pt>
                <c:pt idx="1702">
                  <c:v>32.540700000000001</c:v>
                </c:pt>
                <c:pt idx="1703">
                  <c:v>32.440800000000003</c:v>
                </c:pt>
                <c:pt idx="1704">
                  <c:v>34.726599999999998</c:v>
                </c:pt>
                <c:pt idx="1705">
                  <c:v>34.726599999999998</c:v>
                </c:pt>
                <c:pt idx="1706">
                  <c:v>34.726599999999998</c:v>
                </c:pt>
                <c:pt idx="1707">
                  <c:v>34.336599999999997</c:v>
                </c:pt>
                <c:pt idx="1708">
                  <c:v>32.565199999999997</c:v>
                </c:pt>
                <c:pt idx="1709">
                  <c:v>30.843499999999999</c:v>
                </c:pt>
                <c:pt idx="1710">
                  <c:v>30.6936</c:v>
                </c:pt>
                <c:pt idx="1711">
                  <c:v>30.633700000000001</c:v>
                </c:pt>
                <c:pt idx="1712">
                  <c:v>30.633700000000001</c:v>
                </c:pt>
                <c:pt idx="1713">
                  <c:v>30.633700000000001</c:v>
                </c:pt>
                <c:pt idx="1714">
                  <c:v>30.2837</c:v>
                </c:pt>
                <c:pt idx="1715">
                  <c:v>30.214300000000001</c:v>
                </c:pt>
                <c:pt idx="1716">
                  <c:v>29.255800000000001</c:v>
                </c:pt>
                <c:pt idx="1717">
                  <c:v>29.214400000000001</c:v>
                </c:pt>
                <c:pt idx="1718">
                  <c:v>28.8645</c:v>
                </c:pt>
                <c:pt idx="1719">
                  <c:v>28.8645</c:v>
                </c:pt>
                <c:pt idx="1720">
                  <c:v>28.8645</c:v>
                </c:pt>
                <c:pt idx="1721">
                  <c:v>28.922999999999998</c:v>
                </c:pt>
                <c:pt idx="1722">
                  <c:v>28.2407</c:v>
                </c:pt>
                <c:pt idx="1723">
                  <c:v>26.926300000000001</c:v>
                </c:pt>
                <c:pt idx="1724">
                  <c:v>26.651399999999999</c:v>
                </c:pt>
                <c:pt idx="1725">
                  <c:v>26.7837</c:v>
                </c:pt>
                <c:pt idx="1726">
                  <c:v>26.7837</c:v>
                </c:pt>
                <c:pt idx="1727">
                  <c:v>26.7837</c:v>
                </c:pt>
                <c:pt idx="1728">
                  <c:v>27.090900000000001</c:v>
                </c:pt>
                <c:pt idx="1729">
                  <c:v>25.7013</c:v>
                </c:pt>
                <c:pt idx="1730">
                  <c:v>26.083500000000001</c:v>
                </c:pt>
                <c:pt idx="1731">
                  <c:v>27.405100000000001</c:v>
                </c:pt>
                <c:pt idx="1732">
                  <c:v>26.722999999999999</c:v>
                </c:pt>
                <c:pt idx="1733">
                  <c:v>26.722999999999999</c:v>
                </c:pt>
                <c:pt idx="1734">
                  <c:v>26.722999999999999</c:v>
                </c:pt>
                <c:pt idx="1735">
                  <c:v>27.412299999999998</c:v>
                </c:pt>
                <c:pt idx="1736">
                  <c:v>26.780100000000001</c:v>
                </c:pt>
                <c:pt idx="1737">
                  <c:v>26.630099999999999</c:v>
                </c:pt>
                <c:pt idx="1738">
                  <c:v>25.083600000000001</c:v>
                </c:pt>
                <c:pt idx="1739">
                  <c:v>25.4909</c:v>
                </c:pt>
                <c:pt idx="1740">
                  <c:v>25.4909</c:v>
                </c:pt>
                <c:pt idx="1741">
                  <c:v>25.4909</c:v>
                </c:pt>
                <c:pt idx="1742">
                  <c:v>25.390899999999998</c:v>
                </c:pt>
                <c:pt idx="1743">
                  <c:v>25.040900000000001</c:v>
                </c:pt>
                <c:pt idx="1744">
                  <c:v>24.6143</c:v>
                </c:pt>
                <c:pt idx="1745">
                  <c:v>24.3644</c:v>
                </c:pt>
                <c:pt idx="1746">
                  <c:v>23.764500000000002</c:v>
                </c:pt>
                <c:pt idx="1747">
                  <c:v>23.764500000000002</c:v>
                </c:pt>
                <c:pt idx="1748">
                  <c:v>23.764500000000002</c:v>
                </c:pt>
                <c:pt idx="1749">
                  <c:v>23.873000000000001</c:v>
                </c:pt>
                <c:pt idx="1750">
                  <c:v>23.8551</c:v>
                </c:pt>
                <c:pt idx="1751">
                  <c:v>21.426300000000001</c:v>
                </c:pt>
                <c:pt idx="1752">
                  <c:v>22.2408</c:v>
                </c:pt>
                <c:pt idx="1753">
                  <c:v>22.597999999999999</c:v>
                </c:pt>
                <c:pt idx="1754">
                  <c:v>22.597999999999999</c:v>
                </c:pt>
                <c:pt idx="1755">
                  <c:v>22.597999999999999</c:v>
                </c:pt>
                <c:pt idx="1756">
                  <c:v>22.448</c:v>
                </c:pt>
                <c:pt idx="1757">
                  <c:v>21.383500000000002</c:v>
                </c:pt>
                <c:pt idx="1758">
                  <c:v>20.776299999999999</c:v>
                </c:pt>
                <c:pt idx="1759">
                  <c:v>20.1691</c:v>
                </c:pt>
                <c:pt idx="1760">
                  <c:v>20.1693</c:v>
                </c:pt>
                <c:pt idx="1761">
                  <c:v>20.1693</c:v>
                </c:pt>
                <c:pt idx="1762">
                  <c:v>20.1693</c:v>
                </c:pt>
                <c:pt idx="1763">
                  <c:v>20.119299999999999</c:v>
                </c:pt>
                <c:pt idx="1764">
                  <c:v>20.074999999999999</c:v>
                </c:pt>
                <c:pt idx="1765">
                  <c:v>20.626300000000001</c:v>
                </c:pt>
                <c:pt idx="1766">
                  <c:v>22.1479</c:v>
                </c:pt>
                <c:pt idx="1767">
                  <c:v>22.148</c:v>
                </c:pt>
                <c:pt idx="1768">
                  <c:v>22.148</c:v>
                </c:pt>
                <c:pt idx="1769">
                  <c:v>22.148</c:v>
                </c:pt>
                <c:pt idx="1770">
                  <c:v>22.555199999999999</c:v>
                </c:pt>
                <c:pt idx="1771">
                  <c:v>22.0229</c:v>
                </c:pt>
                <c:pt idx="1772">
                  <c:v>21.339300000000001</c:v>
                </c:pt>
                <c:pt idx="1773">
                  <c:v>22.3565</c:v>
                </c:pt>
                <c:pt idx="1774">
                  <c:v>21.847999999999999</c:v>
                </c:pt>
                <c:pt idx="1775">
                  <c:v>21.847999999999999</c:v>
                </c:pt>
                <c:pt idx="1776">
                  <c:v>21.847999999999999</c:v>
                </c:pt>
                <c:pt idx="1777">
                  <c:v>21.847999999999999</c:v>
                </c:pt>
                <c:pt idx="1778">
                  <c:v>22.3566</c:v>
                </c:pt>
                <c:pt idx="1779">
                  <c:v>20.858499999999999</c:v>
                </c:pt>
                <c:pt idx="1780">
                  <c:v>23.494399999999999</c:v>
                </c:pt>
                <c:pt idx="1781">
                  <c:v>23.544499999999999</c:v>
                </c:pt>
                <c:pt idx="1782">
                  <c:v>23.544499999999999</c:v>
                </c:pt>
                <c:pt idx="1783">
                  <c:v>23.544499999999999</c:v>
                </c:pt>
                <c:pt idx="1784">
                  <c:v>23.544499999999999</c:v>
                </c:pt>
                <c:pt idx="1785">
                  <c:v>23.951499999999999</c:v>
                </c:pt>
                <c:pt idx="1786">
                  <c:v>22.0229</c:v>
                </c:pt>
                <c:pt idx="1787">
                  <c:v>22.0229</c:v>
                </c:pt>
                <c:pt idx="1788">
                  <c:v>22.530200000000001</c:v>
                </c:pt>
                <c:pt idx="1789">
                  <c:v>22.530200000000001</c:v>
                </c:pt>
                <c:pt idx="1790">
                  <c:v>22.530200000000001</c:v>
                </c:pt>
                <c:pt idx="1791">
                  <c:v>22.023</c:v>
                </c:pt>
                <c:pt idx="1792">
                  <c:v>23.037199999999999</c:v>
                </c:pt>
                <c:pt idx="1793">
                  <c:v>21.922899999999998</c:v>
                </c:pt>
                <c:pt idx="1794">
                  <c:v>22.9373</c:v>
                </c:pt>
                <c:pt idx="1795">
                  <c:v>23.444500000000001</c:v>
                </c:pt>
                <c:pt idx="1796">
                  <c:v>23.444500000000001</c:v>
                </c:pt>
                <c:pt idx="1797">
                  <c:v>23.444500000000001</c:v>
                </c:pt>
                <c:pt idx="1798">
                  <c:v>23.444500000000001</c:v>
                </c:pt>
                <c:pt idx="1799">
                  <c:v>21.415700000000001</c:v>
                </c:pt>
                <c:pt idx="1800">
                  <c:v>21.922899999999998</c:v>
                </c:pt>
                <c:pt idx="1801">
                  <c:v>21.922899999999998</c:v>
                </c:pt>
                <c:pt idx="1802">
                  <c:v>22.837299999999999</c:v>
                </c:pt>
                <c:pt idx="1803">
                  <c:v>22.837299999999999</c:v>
                </c:pt>
                <c:pt idx="1804">
                  <c:v>22.837299999999999</c:v>
                </c:pt>
                <c:pt idx="1805">
                  <c:v>23.444500000000001</c:v>
                </c:pt>
                <c:pt idx="1806">
                  <c:v>24.358599999999999</c:v>
                </c:pt>
                <c:pt idx="1807">
                  <c:v>24.8657</c:v>
                </c:pt>
                <c:pt idx="1808">
                  <c:v>25.729900000000001</c:v>
                </c:pt>
                <c:pt idx="1809">
                  <c:v>28.2651</c:v>
                </c:pt>
                <c:pt idx="1810">
                  <c:v>28.2651</c:v>
                </c:pt>
                <c:pt idx="1811">
                  <c:v>28.2651</c:v>
                </c:pt>
                <c:pt idx="1812">
                  <c:v>28.8721</c:v>
                </c:pt>
                <c:pt idx="1813">
                  <c:v>25.829899999999999</c:v>
                </c:pt>
                <c:pt idx="1814">
                  <c:v>25.9299</c:v>
                </c:pt>
                <c:pt idx="1815">
                  <c:v>25.9299</c:v>
                </c:pt>
                <c:pt idx="1816">
                  <c:v>25.422899999999998</c:v>
                </c:pt>
                <c:pt idx="1817">
                  <c:v>25.422899999999998</c:v>
                </c:pt>
                <c:pt idx="1818">
                  <c:v>25.422899999999998</c:v>
                </c:pt>
                <c:pt idx="1819">
                  <c:v>25.93</c:v>
                </c:pt>
                <c:pt idx="1820">
                  <c:v>25.93</c:v>
                </c:pt>
                <c:pt idx="1821">
                  <c:v>25.422899999999998</c:v>
                </c:pt>
                <c:pt idx="1822">
                  <c:v>24.508700000000001</c:v>
                </c:pt>
                <c:pt idx="1823">
                  <c:v>27.8</c:v>
                </c:pt>
                <c:pt idx="1824">
                  <c:v>27.8</c:v>
                </c:pt>
                <c:pt idx="1825">
                  <c:v>27.8</c:v>
                </c:pt>
                <c:pt idx="1826">
                  <c:v>26.5441</c:v>
                </c:pt>
                <c:pt idx="1827">
                  <c:v>26.5441</c:v>
                </c:pt>
                <c:pt idx="1828">
                  <c:v>24.922899999999998</c:v>
                </c:pt>
                <c:pt idx="1829">
                  <c:v>23.9087</c:v>
                </c:pt>
                <c:pt idx="1830">
                  <c:v>23.9087</c:v>
                </c:pt>
                <c:pt idx="1831">
                  <c:v>23.9087</c:v>
                </c:pt>
                <c:pt idx="1832">
                  <c:v>23.9087</c:v>
                </c:pt>
                <c:pt idx="1833">
                  <c:v>24.415800000000001</c:v>
                </c:pt>
                <c:pt idx="1834">
                  <c:v>25.4299</c:v>
                </c:pt>
                <c:pt idx="1835">
                  <c:v>24.922799999999999</c:v>
                </c:pt>
                <c:pt idx="1836">
                  <c:v>24.415700000000001</c:v>
                </c:pt>
                <c:pt idx="1837">
                  <c:v>23.808700000000002</c:v>
                </c:pt>
                <c:pt idx="1838">
                  <c:v>23.808700000000002</c:v>
                </c:pt>
                <c:pt idx="1839">
                  <c:v>23.808700000000002</c:v>
                </c:pt>
                <c:pt idx="1840">
                  <c:v>23.808700000000002</c:v>
                </c:pt>
                <c:pt idx="1841">
                  <c:v>22.694400000000002</c:v>
                </c:pt>
                <c:pt idx="1842">
                  <c:v>23.201499999999999</c:v>
                </c:pt>
                <c:pt idx="1843">
                  <c:v>23.101500000000001</c:v>
                </c:pt>
                <c:pt idx="1844">
                  <c:v>23.101600000000001</c:v>
                </c:pt>
                <c:pt idx="1845">
                  <c:v>23.101600000000001</c:v>
                </c:pt>
                <c:pt idx="1846">
                  <c:v>23.101600000000001</c:v>
                </c:pt>
                <c:pt idx="1847">
                  <c:v>23.101600000000001</c:v>
                </c:pt>
                <c:pt idx="1848">
                  <c:v>24.1158</c:v>
                </c:pt>
                <c:pt idx="1849">
                  <c:v>23.0015</c:v>
                </c:pt>
                <c:pt idx="1850">
                  <c:v>22.444400000000002</c:v>
                </c:pt>
                <c:pt idx="1851">
                  <c:v>22.951599999999999</c:v>
                </c:pt>
                <c:pt idx="1852">
                  <c:v>22.951599999999999</c:v>
                </c:pt>
                <c:pt idx="1853">
                  <c:v>22.951599999999999</c:v>
                </c:pt>
                <c:pt idx="1854">
                  <c:v>24.065799999999999</c:v>
                </c:pt>
                <c:pt idx="1855">
                  <c:v>23.458600000000001</c:v>
                </c:pt>
                <c:pt idx="1856">
                  <c:v>23.765699999999999</c:v>
                </c:pt>
                <c:pt idx="1857">
                  <c:v>22.701499999999999</c:v>
                </c:pt>
                <c:pt idx="1858">
                  <c:v>22.9587</c:v>
                </c:pt>
                <c:pt idx="1859">
                  <c:v>22.9587</c:v>
                </c:pt>
                <c:pt idx="1860">
                  <c:v>22.9587</c:v>
                </c:pt>
                <c:pt idx="1861">
                  <c:v>23.972899999999999</c:v>
                </c:pt>
                <c:pt idx="1862">
                  <c:v>22.451499999999999</c:v>
                </c:pt>
                <c:pt idx="1863">
                  <c:v>22.708600000000001</c:v>
                </c:pt>
                <c:pt idx="1864">
                  <c:v>22.608699999999999</c:v>
                </c:pt>
                <c:pt idx="1865">
                  <c:v>22.608699999999999</c:v>
                </c:pt>
                <c:pt idx="1866">
                  <c:v>22.608699999999999</c:v>
                </c:pt>
                <c:pt idx="1867">
                  <c:v>22.608699999999999</c:v>
                </c:pt>
                <c:pt idx="1868">
                  <c:v>22.718699999999998</c:v>
                </c:pt>
                <c:pt idx="1869">
                  <c:v>21.097200000000001</c:v>
                </c:pt>
                <c:pt idx="1870">
                  <c:v>19.882899999999999</c:v>
                </c:pt>
                <c:pt idx="1871">
                  <c:v>19.375800000000009</c:v>
                </c:pt>
                <c:pt idx="1872">
                  <c:v>19.375900000000001</c:v>
                </c:pt>
                <c:pt idx="1873">
                  <c:v>19.375900000000001</c:v>
                </c:pt>
                <c:pt idx="1874">
                  <c:v>19.375900000000001</c:v>
                </c:pt>
                <c:pt idx="1875">
                  <c:v>19.2759</c:v>
                </c:pt>
                <c:pt idx="1876">
                  <c:v>18.261500000000002</c:v>
                </c:pt>
                <c:pt idx="1877">
                  <c:v>17.2469</c:v>
                </c:pt>
                <c:pt idx="1878">
                  <c:v>16.639700000000001</c:v>
                </c:pt>
                <c:pt idx="1879">
                  <c:v>16.639800000000001</c:v>
                </c:pt>
                <c:pt idx="1880">
                  <c:v>16.639800000000001</c:v>
                </c:pt>
                <c:pt idx="1881">
                  <c:v>16.639800000000001</c:v>
                </c:pt>
                <c:pt idx="1882">
                  <c:v>16.9971</c:v>
                </c:pt>
                <c:pt idx="1883">
                  <c:v>17.504100000000001</c:v>
                </c:pt>
                <c:pt idx="1884">
                  <c:v>18.5685</c:v>
                </c:pt>
                <c:pt idx="1885">
                  <c:v>18.5686</c:v>
                </c:pt>
                <c:pt idx="1886">
                  <c:v>18.268699999999999</c:v>
                </c:pt>
                <c:pt idx="1887">
                  <c:v>18.268699999999999</c:v>
                </c:pt>
                <c:pt idx="1888">
                  <c:v>18.268699999999999</c:v>
                </c:pt>
                <c:pt idx="1889">
                  <c:v>19.690200000000001</c:v>
                </c:pt>
                <c:pt idx="1890">
                  <c:v>18.4757</c:v>
                </c:pt>
                <c:pt idx="1891">
                  <c:v>18.325700000000001</c:v>
                </c:pt>
                <c:pt idx="1892">
                  <c:v>18.425799999999999</c:v>
                </c:pt>
                <c:pt idx="1893">
                  <c:v>19.3902</c:v>
                </c:pt>
                <c:pt idx="1894">
                  <c:v>19.3902</c:v>
                </c:pt>
                <c:pt idx="1895">
                  <c:v>19.3902</c:v>
                </c:pt>
                <c:pt idx="1896">
                  <c:v>18.882999999999999</c:v>
                </c:pt>
                <c:pt idx="1897">
                  <c:v>18.982900000000001</c:v>
                </c:pt>
                <c:pt idx="1898">
                  <c:v>19.3901</c:v>
                </c:pt>
                <c:pt idx="1899">
                  <c:v>18.882899999999999</c:v>
                </c:pt>
                <c:pt idx="1900">
                  <c:v>19.897300000000001</c:v>
                </c:pt>
                <c:pt idx="1901">
                  <c:v>19.897300000000001</c:v>
                </c:pt>
                <c:pt idx="1902">
                  <c:v>19.897300000000001</c:v>
                </c:pt>
                <c:pt idx="1903">
                  <c:v>20.9116</c:v>
                </c:pt>
                <c:pt idx="1904">
                  <c:v>23.139900000000001</c:v>
                </c:pt>
                <c:pt idx="1905">
                  <c:v>21.8186</c:v>
                </c:pt>
                <c:pt idx="1906">
                  <c:v>21.8187</c:v>
                </c:pt>
                <c:pt idx="1907">
                  <c:v>21.8687</c:v>
                </c:pt>
                <c:pt idx="1908">
                  <c:v>21.8687</c:v>
                </c:pt>
                <c:pt idx="1909">
                  <c:v>21.8687</c:v>
                </c:pt>
                <c:pt idx="1910">
                  <c:v>22.2258</c:v>
                </c:pt>
                <c:pt idx="1911">
                  <c:v>21.261500000000002</c:v>
                </c:pt>
                <c:pt idx="1912">
                  <c:v>19.740100000000002</c:v>
                </c:pt>
                <c:pt idx="1913">
                  <c:v>21.1616</c:v>
                </c:pt>
                <c:pt idx="1914">
                  <c:v>21.1616</c:v>
                </c:pt>
                <c:pt idx="1915">
                  <c:v>21.1616</c:v>
                </c:pt>
                <c:pt idx="1916">
                  <c:v>21.1616</c:v>
                </c:pt>
                <c:pt idx="1917">
                  <c:v>23.696999999999999</c:v>
                </c:pt>
                <c:pt idx="1918">
                  <c:v>19.5901</c:v>
                </c:pt>
                <c:pt idx="1919">
                  <c:v>22.532800000000002</c:v>
                </c:pt>
                <c:pt idx="1920">
                  <c:v>21.9557</c:v>
                </c:pt>
                <c:pt idx="1921">
                  <c:v>21.855799999999999</c:v>
                </c:pt>
                <c:pt idx="1922">
                  <c:v>21.855799999999999</c:v>
                </c:pt>
                <c:pt idx="1923">
                  <c:v>21.855799999999999</c:v>
                </c:pt>
                <c:pt idx="1924">
                  <c:v>22.3629</c:v>
                </c:pt>
                <c:pt idx="1925">
                  <c:v>21.7257</c:v>
                </c:pt>
                <c:pt idx="1926">
                  <c:v>21.118600000000001</c:v>
                </c:pt>
                <c:pt idx="1927">
                  <c:v>21.625699999999998</c:v>
                </c:pt>
                <c:pt idx="1928">
                  <c:v>21.675799999999999</c:v>
                </c:pt>
                <c:pt idx="1929">
                  <c:v>21.675799999999999</c:v>
                </c:pt>
                <c:pt idx="1930">
                  <c:v>21.675799999999999</c:v>
                </c:pt>
                <c:pt idx="1931">
                  <c:v>22.1829</c:v>
                </c:pt>
                <c:pt idx="1932">
                  <c:v>22.639900000000001</c:v>
                </c:pt>
                <c:pt idx="1933">
                  <c:v>22.539899999999999</c:v>
                </c:pt>
                <c:pt idx="1934">
                  <c:v>22.539899999999999</c:v>
                </c:pt>
                <c:pt idx="1935">
                  <c:v>23.047000000000001</c:v>
                </c:pt>
                <c:pt idx="1936">
                  <c:v>23.047000000000001</c:v>
                </c:pt>
                <c:pt idx="1937">
                  <c:v>23.047000000000001</c:v>
                </c:pt>
                <c:pt idx="1938">
                  <c:v>22.946999999999999</c:v>
                </c:pt>
                <c:pt idx="1939">
                  <c:v>22.997</c:v>
                </c:pt>
                <c:pt idx="1940">
                  <c:v>22.489899999999999</c:v>
                </c:pt>
                <c:pt idx="1941">
                  <c:v>22.489899999999999</c:v>
                </c:pt>
                <c:pt idx="1942">
                  <c:v>22.489899999999999</c:v>
                </c:pt>
                <c:pt idx="1943">
                  <c:v>22.489899999999999</c:v>
                </c:pt>
                <c:pt idx="1944">
                  <c:v>22.489899999999999</c:v>
                </c:pt>
                <c:pt idx="1945">
                  <c:v>22.3399</c:v>
                </c:pt>
                <c:pt idx="1946">
                  <c:v>22.747</c:v>
                </c:pt>
                <c:pt idx="1947">
                  <c:v>22.239899999999999</c:v>
                </c:pt>
                <c:pt idx="1948">
                  <c:v>23.761099999999999</c:v>
                </c:pt>
                <c:pt idx="1949">
                  <c:v>22.946999999999999</c:v>
                </c:pt>
                <c:pt idx="1950">
                  <c:v>22.946999999999999</c:v>
                </c:pt>
                <c:pt idx="1951">
                  <c:v>22.946999999999999</c:v>
                </c:pt>
                <c:pt idx="1952">
                  <c:v>24.4681</c:v>
                </c:pt>
                <c:pt idx="1953">
                  <c:v>24.975100000000001</c:v>
                </c:pt>
                <c:pt idx="1954">
                  <c:v>23.454000000000001</c:v>
                </c:pt>
                <c:pt idx="1955">
                  <c:v>23.961099999999998</c:v>
                </c:pt>
                <c:pt idx="1956">
                  <c:v>23.961099999999998</c:v>
                </c:pt>
                <c:pt idx="1957">
                  <c:v>23.961099999999998</c:v>
                </c:pt>
                <c:pt idx="1958">
                  <c:v>23.961099999999998</c:v>
                </c:pt>
                <c:pt idx="1959">
                  <c:v>23.961099999999998</c:v>
                </c:pt>
                <c:pt idx="1960">
                  <c:v>23.8611</c:v>
                </c:pt>
                <c:pt idx="1961">
                  <c:v>23.8611</c:v>
                </c:pt>
                <c:pt idx="1962">
                  <c:v>24.8751</c:v>
                </c:pt>
                <c:pt idx="1963">
                  <c:v>24.318100000000001</c:v>
                </c:pt>
                <c:pt idx="1964">
                  <c:v>24.318100000000001</c:v>
                </c:pt>
                <c:pt idx="1965">
                  <c:v>24.318100000000001</c:v>
                </c:pt>
                <c:pt idx="1966">
                  <c:v>24.2681</c:v>
                </c:pt>
                <c:pt idx="1967">
                  <c:v>23.8611</c:v>
                </c:pt>
                <c:pt idx="1968">
                  <c:v>23.8261</c:v>
                </c:pt>
                <c:pt idx="1969">
                  <c:v>23.219000000000001</c:v>
                </c:pt>
                <c:pt idx="1970">
                  <c:v>23.726099999999999</c:v>
                </c:pt>
                <c:pt idx="1971">
                  <c:v>23.726099999999999</c:v>
                </c:pt>
                <c:pt idx="1972">
                  <c:v>23.726099999999999</c:v>
                </c:pt>
                <c:pt idx="1973">
                  <c:v>23.726099999999999</c:v>
                </c:pt>
                <c:pt idx="1974">
                  <c:v>23.219100000000001</c:v>
                </c:pt>
                <c:pt idx="1975">
                  <c:v>24.0261</c:v>
                </c:pt>
                <c:pt idx="1976">
                  <c:v>24.930099999999999</c:v>
                </c:pt>
                <c:pt idx="1977">
                  <c:v>24.990100000000002</c:v>
                </c:pt>
                <c:pt idx="1978">
                  <c:v>24.990100000000002</c:v>
                </c:pt>
                <c:pt idx="1979">
                  <c:v>24.990100000000002</c:v>
                </c:pt>
                <c:pt idx="1980">
                  <c:v>24.790099999999999</c:v>
                </c:pt>
                <c:pt idx="1981">
                  <c:v>23.339000000000009</c:v>
                </c:pt>
                <c:pt idx="1982">
                  <c:v>23.896100000000001</c:v>
                </c:pt>
                <c:pt idx="1983">
                  <c:v>22.861999999999998</c:v>
                </c:pt>
                <c:pt idx="1984">
                  <c:v>23.459099999999999</c:v>
                </c:pt>
                <c:pt idx="1985">
                  <c:v>23.459099999999999</c:v>
                </c:pt>
                <c:pt idx="1986">
                  <c:v>23.459099999999999</c:v>
                </c:pt>
                <c:pt idx="1987">
                  <c:v>23.359100000000002</c:v>
                </c:pt>
                <c:pt idx="1988">
                  <c:v>23.169</c:v>
                </c:pt>
                <c:pt idx="1989">
                  <c:v>22.762</c:v>
                </c:pt>
                <c:pt idx="1990">
                  <c:v>23.268999999999998</c:v>
                </c:pt>
                <c:pt idx="1991">
                  <c:v>23.219100000000001</c:v>
                </c:pt>
                <c:pt idx="1992">
                  <c:v>23.219100000000001</c:v>
                </c:pt>
                <c:pt idx="1993">
                  <c:v>23.219100000000001</c:v>
                </c:pt>
                <c:pt idx="1994">
                  <c:v>23.269100000000002</c:v>
                </c:pt>
                <c:pt idx="1995">
                  <c:v>22.661999999999999</c:v>
                </c:pt>
                <c:pt idx="1996">
                  <c:v>23.119</c:v>
                </c:pt>
                <c:pt idx="1997">
                  <c:v>23.199000000000002</c:v>
                </c:pt>
                <c:pt idx="1998">
                  <c:v>23.219100000000001</c:v>
                </c:pt>
                <c:pt idx="1999">
                  <c:v>23.219100000000001</c:v>
                </c:pt>
                <c:pt idx="2000">
                  <c:v>23.219100000000001</c:v>
                </c:pt>
                <c:pt idx="2001">
                  <c:v>23.6191</c:v>
                </c:pt>
                <c:pt idx="2002">
                  <c:v>22.032800000000002</c:v>
                </c:pt>
                <c:pt idx="2003">
                  <c:v>21.982800000000001</c:v>
                </c:pt>
                <c:pt idx="2004">
                  <c:v>22.837</c:v>
                </c:pt>
                <c:pt idx="2005">
                  <c:v>24.2681</c:v>
                </c:pt>
                <c:pt idx="2006">
                  <c:v>24.2681</c:v>
                </c:pt>
                <c:pt idx="2007">
                  <c:v>24.2681</c:v>
                </c:pt>
                <c:pt idx="2008">
                  <c:v>26.296099999999999</c:v>
                </c:pt>
                <c:pt idx="2009">
                  <c:v>25.2621</c:v>
                </c:pt>
                <c:pt idx="2010">
                  <c:v>23.334</c:v>
                </c:pt>
                <c:pt idx="2011">
                  <c:v>23.033999999999999</c:v>
                </c:pt>
                <c:pt idx="2012">
                  <c:v>23.441099999999999</c:v>
                </c:pt>
                <c:pt idx="2013">
                  <c:v>23.441099999999999</c:v>
                </c:pt>
                <c:pt idx="2014">
                  <c:v>23.441099999999999</c:v>
                </c:pt>
                <c:pt idx="2015">
                  <c:v>23.818100000000001</c:v>
                </c:pt>
                <c:pt idx="2016">
                  <c:v>23.3611</c:v>
                </c:pt>
                <c:pt idx="2017">
                  <c:v>23.868099999999998</c:v>
                </c:pt>
                <c:pt idx="2018">
                  <c:v>23.7681</c:v>
                </c:pt>
                <c:pt idx="2019">
                  <c:v>23.7181</c:v>
                </c:pt>
                <c:pt idx="2020">
                  <c:v>23.7181</c:v>
                </c:pt>
                <c:pt idx="2021">
                  <c:v>23.7181</c:v>
                </c:pt>
                <c:pt idx="2022">
                  <c:v>24.732099999999999</c:v>
                </c:pt>
                <c:pt idx="2023">
                  <c:v>24.085100000000001</c:v>
                </c:pt>
                <c:pt idx="2024">
                  <c:v>24.085100000000001</c:v>
                </c:pt>
                <c:pt idx="2025">
                  <c:v>24.085100000000001</c:v>
                </c:pt>
                <c:pt idx="2026">
                  <c:v>24.4421</c:v>
                </c:pt>
                <c:pt idx="2027">
                  <c:v>24.4421</c:v>
                </c:pt>
                <c:pt idx="2028">
                  <c:v>24.4421</c:v>
                </c:pt>
                <c:pt idx="2029">
                  <c:v>25.456099999999999</c:v>
                </c:pt>
                <c:pt idx="2030">
                  <c:v>25.069099999999999</c:v>
                </c:pt>
                <c:pt idx="2031">
                  <c:v>24.402100000000001</c:v>
                </c:pt>
                <c:pt idx="2032">
                  <c:v>24.859100000000002</c:v>
                </c:pt>
                <c:pt idx="2033">
                  <c:v>24.979099999999999</c:v>
                </c:pt>
                <c:pt idx="2034">
                  <c:v>24.979099999999999</c:v>
                </c:pt>
                <c:pt idx="2035">
                  <c:v>24.979099999999999</c:v>
                </c:pt>
                <c:pt idx="2036">
                  <c:v>25.0791</c:v>
                </c:pt>
                <c:pt idx="2037">
                  <c:v>22.9511</c:v>
                </c:pt>
                <c:pt idx="2038">
                  <c:v>23.011099999999999</c:v>
                </c:pt>
                <c:pt idx="2039">
                  <c:v>23.011099999999999</c:v>
                </c:pt>
                <c:pt idx="2040">
                  <c:v>23.618099999999998</c:v>
                </c:pt>
                <c:pt idx="2041">
                  <c:v>23.618099999999998</c:v>
                </c:pt>
                <c:pt idx="2042">
                  <c:v>23.618099999999998</c:v>
                </c:pt>
                <c:pt idx="2043">
                  <c:v>22.991099999999999</c:v>
                </c:pt>
                <c:pt idx="2044">
                  <c:v>23.091100000000001</c:v>
                </c:pt>
                <c:pt idx="2045">
                  <c:v>22.584</c:v>
                </c:pt>
                <c:pt idx="2046">
                  <c:v>21.907</c:v>
                </c:pt>
                <c:pt idx="2047">
                  <c:v>21.399899999999999</c:v>
                </c:pt>
                <c:pt idx="2048">
                  <c:v>21.399899999999999</c:v>
                </c:pt>
                <c:pt idx="2049">
                  <c:v>21.399899999999999</c:v>
                </c:pt>
                <c:pt idx="2050">
                  <c:v>21.399899999999999</c:v>
                </c:pt>
                <c:pt idx="2051">
                  <c:v>21.856999999999999</c:v>
                </c:pt>
                <c:pt idx="2052">
                  <c:v>21.757000000000001</c:v>
                </c:pt>
                <c:pt idx="2053">
                  <c:v>21.757000000000001</c:v>
                </c:pt>
                <c:pt idx="2054">
                  <c:v>22.8611</c:v>
                </c:pt>
                <c:pt idx="2055">
                  <c:v>22.8611</c:v>
                </c:pt>
                <c:pt idx="2056">
                  <c:v>22.8611</c:v>
                </c:pt>
                <c:pt idx="2057">
                  <c:v>22.761099999999999</c:v>
                </c:pt>
                <c:pt idx="2058">
                  <c:v>22.661100000000001</c:v>
                </c:pt>
                <c:pt idx="2059">
                  <c:v>23.168099999999999</c:v>
                </c:pt>
                <c:pt idx="2060">
                  <c:v>24.182099999999998</c:v>
                </c:pt>
                <c:pt idx="2061">
                  <c:v>23.6751</c:v>
                </c:pt>
                <c:pt idx="2062">
                  <c:v>23.6751</c:v>
                </c:pt>
                <c:pt idx="2063">
                  <c:v>23.6751</c:v>
                </c:pt>
                <c:pt idx="2064">
                  <c:v>25.702999999999999</c:v>
                </c:pt>
                <c:pt idx="2065">
                  <c:v>19.855699999999999</c:v>
                </c:pt>
                <c:pt idx="2066">
                  <c:v>23.5151</c:v>
                </c:pt>
                <c:pt idx="2067">
                  <c:v>24.092099999999999</c:v>
                </c:pt>
                <c:pt idx="2068">
                  <c:v>23.9221</c:v>
                </c:pt>
                <c:pt idx="2069">
                  <c:v>23.9221</c:v>
                </c:pt>
                <c:pt idx="2070">
                  <c:v>23.9221</c:v>
                </c:pt>
                <c:pt idx="2071">
                  <c:v>23.9221</c:v>
                </c:pt>
                <c:pt idx="2072">
                  <c:v>24.429099999999998</c:v>
                </c:pt>
                <c:pt idx="2073">
                  <c:v>24.379100000000001</c:v>
                </c:pt>
                <c:pt idx="2074">
                  <c:v>23.7821</c:v>
                </c:pt>
                <c:pt idx="2075">
                  <c:v>24.1191</c:v>
                </c:pt>
                <c:pt idx="2076">
                  <c:v>24.1191</c:v>
                </c:pt>
                <c:pt idx="2077">
                  <c:v>24.1191</c:v>
                </c:pt>
                <c:pt idx="2078">
                  <c:v>24.5761</c:v>
                </c:pt>
                <c:pt idx="2079">
                  <c:v>24.069099999999999</c:v>
                </c:pt>
                <c:pt idx="2080">
                  <c:v>23.9191</c:v>
                </c:pt>
                <c:pt idx="2081">
                  <c:v>23.9191</c:v>
                </c:pt>
                <c:pt idx="2082">
                  <c:v>24.376100000000001</c:v>
                </c:pt>
                <c:pt idx="2083">
                  <c:v>24.376100000000001</c:v>
                </c:pt>
                <c:pt idx="2084">
                  <c:v>24.376100000000001</c:v>
                </c:pt>
                <c:pt idx="2085">
                  <c:v>24.678000000000001</c:v>
                </c:pt>
                <c:pt idx="2086">
                  <c:v>24.687999999999999</c:v>
                </c:pt>
                <c:pt idx="2087">
                  <c:v>24.738</c:v>
                </c:pt>
                <c:pt idx="2088">
                  <c:v>25.018899999999999</c:v>
                </c:pt>
                <c:pt idx="2089">
                  <c:v>23.946100000000001</c:v>
                </c:pt>
                <c:pt idx="2090">
                  <c:v>23.946100000000001</c:v>
                </c:pt>
                <c:pt idx="2091">
                  <c:v>23.946100000000001</c:v>
                </c:pt>
                <c:pt idx="2092">
                  <c:v>24.553000000000001</c:v>
                </c:pt>
                <c:pt idx="2093">
                  <c:v>22.992100000000001</c:v>
                </c:pt>
                <c:pt idx="2094">
                  <c:v>23.239100000000001</c:v>
                </c:pt>
                <c:pt idx="2095">
                  <c:v>24.808900000000001</c:v>
                </c:pt>
                <c:pt idx="2096">
                  <c:v>23.821100000000001</c:v>
                </c:pt>
                <c:pt idx="2097">
                  <c:v>23.821100000000001</c:v>
                </c:pt>
                <c:pt idx="2098">
                  <c:v>23.821100000000001</c:v>
                </c:pt>
                <c:pt idx="2099">
                  <c:v>24.378</c:v>
                </c:pt>
                <c:pt idx="2100">
                  <c:v>23.0641</c:v>
                </c:pt>
                <c:pt idx="2101">
                  <c:v>23.928000000000001</c:v>
                </c:pt>
                <c:pt idx="2102">
                  <c:v>22.257100000000001</c:v>
                </c:pt>
                <c:pt idx="2103">
                  <c:v>22.257100000000001</c:v>
                </c:pt>
                <c:pt idx="2104">
                  <c:v>22.257100000000001</c:v>
                </c:pt>
                <c:pt idx="2105">
                  <c:v>22.257100000000001</c:v>
                </c:pt>
                <c:pt idx="2106">
                  <c:v>22.307099999999998</c:v>
                </c:pt>
                <c:pt idx="2107">
                  <c:v>19.797000000000001</c:v>
                </c:pt>
                <c:pt idx="2108">
                  <c:v>20.504000000000001</c:v>
                </c:pt>
                <c:pt idx="2109">
                  <c:v>19.747</c:v>
                </c:pt>
                <c:pt idx="2110">
                  <c:v>18.782900000000001</c:v>
                </c:pt>
                <c:pt idx="2111">
                  <c:v>18.782900000000001</c:v>
                </c:pt>
                <c:pt idx="2112">
                  <c:v>18.782900000000001</c:v>
                </c:pt>
                <c:pt idx="2113">
                  <c:v>19.0029</c:v>
                </c:pt>
                <c:pt idx="2114">
                  <c:v>14.213699999999999</c:v>
                </c:pt>
                <c:pt idx="2115">
                  <c:v>15.985099999999999</c:v>
                </c:pt>
                <c:pt idx="2116">
                  <c:v>20.149000000000001</c:v>
                </c:pt>
                <c:pt idx="2117">
                  <c:v>22.027100000000001</c:v>
                </c:pt>
                <c:pt idx="2118">
                  <c:v>22.027100000000001</c:v>
                </c:pt>
                <c:pt idx="2119">
                  <c:v>22.027100000000001</c:v>
                </c:pt>
                <c:pt idx="2120">
                  <c:v>21.325099999999999</c:v>
                </c:pt>
                <c:pt idx="2121">
                  <c:v>21.3001</c:v>
                </c:pt>
                <c:pt idx="2122">
                  <c:v>20.793099999999999</c:v>
                </c:pt>
                <c:pt idx="2123">
                  <c:v>20.7681</c:v>
                </c:pt>
                <c:pt idx="2124">
                  <c:v>20.6431</c:v>
                </c:pt>
                <c:pt idx="2125">
                  <c:v>20.6431</c:v>
                </c:pt>
                <c:pt idx="2126">
                  <c:v>20.6431</c:v>
                </c:pt>
                <c:pt idx="2127">
                  <c:v>22.0641</c:v>
                </c:pt>
                <c:pt idx="2128">
                  <c:v>20.196100000000001</c:v>
                </c:pt>
                <c:pt idx="2129">
                  <c:v>21.148099999999999</c:v>
                </c:pt>
                <c:pt idx="2130">
                  <c:v>20.6511</c:v>
                </c:pt>
                <c:pt idx="2131">
                  <c:v>20.226099999999999</c:v>
                </c:pt>
                <c:pt idx="2132">
                  <c:v>20.226099999999999</c:v>
                </c:pt>
                <c:pt idx="2133">
                  <c:v>20.226099999999999</c:v>
                </c:pt>
                <c:pt idx="2134">
                  <c:v>20.261099999999999</c:v>
                </c:pt>
                <c:pt idx="2135">
                  <c:v>19.207000000000001</c:v>
                </c:pt>
                <c:pt idx="2136">
                  <c:v>19.302</c:v>
                </c:pt>
                <c:pt idx="2137">
                  <c:v>18.312799999999999</c:v>
                </c:pt>
                <c:pt idx="2138">
                  <c:v>18.869900000000001</c:v>
                </c:pt>
                <c:pt idx="2139">
                  <c:v>18.869900000000001</c:v>
                </c:pt>
                <c:pt idx="2140">
                  <c:v>18.869900000000001</c:v>
                </c:pt>
                <c:pt idx="2141">
                  <c:v>18.854900000000001</c:v>
                </c:pt>
                <c:pt idx="2142">
                  <c:v>18.347899999999999</c:v>
                </c:pt>
                <c:pt idx="2143">
                  <c:v>16.961500000000001</c:v>
                </c:pt>
                <c:pt idx="2144">
                  <c:v>16.746500000000001</c:v>
                </c:pt>
                <c:pt idx="2145">
                  <c:v>17.218699999999998</c:v>
                </c:pt>
                <c:pt idx="2146">
                  <c:v>17.218699999999998</c:v>
                </c:pt>
                <c:pt idx="2147">
                  <c:v>17.218699999999998</c:v>
                </c:pt>
                <c:pt idx="2148">
                  <c:v>17.143699999999999</c:v>
                </c:pt>
                <c:pt idx="2149">
                  <c:v>16.304400000000001</c:v>
                </c:pt>
                <c:pt idx="2150">
                  <c:v>16.2044</c:v>
                </c:pt>
                <c:pt idx="2151">
                  <c:v>16.6615</c:v>
                </c:pt>
                <c:pt idx="2152">
                  <c:v>16.561599999999999</c:v>
                </c:pt>
                <c:pt idx="2153">
                  <c:v>16.561599999999999</c:v>
                </c:pt>
                <c:pt idx="2154">
                  <c:v>16.561599999999999</c:v>
                </c:pt>
                <c:pt idx="2155">
                  <c:v>17.500800000000002</c:v>
                </c:pt>
                <c:pt idx="2156">
                  <c:v>17.0686</c:v>
                </c:pt>
                <c:pt idx="2157">
                  <c:v>17.675699999999999</c:v>
                </c:pt>
                <c:pt idx="2158">
                  <c:v>17.825700000000001</c:v>
                </c:pt>
                <c:pt idx="2159">
                  <c:v>18.332899999999999</c:v>
                </c:pt>
                <c:pt idx="2160">
                  <c:v>18.332899999999999</c:v>
                </c:pt>
                <c:pt idx="2161">
                  <c:v>18.332899999999999</c:v>
                </c:pt>
                <c:pt idx="2162">
                  <c:v>18.814900000000002</c:v>
                </c:pt>
                <c:pt idx="2163">
                  <c:v>20.581099999999999</c:v>
                </c:pt>
                <c:pt idx="2164">
                  <c:v>19.622</c:v>
                </c:pt>
                <c:pt idx="2165">
                  <c:v>18.582799999999999</c:v>
                </c:pt>
                <c:pt idx="2166">
                  <c:v>18.507899999999999</c:v>
                </c:pt>
                <c:pt idx="2167">
                  <c:v>18.507899999999999</c:v>
                </c:pt>
                <c:pt idx="2168">
                  <c:v>18.507899999999999</c:v>
                </c:pt>
                <c:pt idx="2169">
                  <c:v>19.189900000000002</c:v>
                </c:pt>
                <c:pt idx="2170">
                  <c:v>17.593599999999999</c:v>
                </c:pt>
                <c:pt idx="2171">
                  <c:v>17.793600000000001</c:v>
                </c:pt>
                <c:pt idx="2172">
                  <c:v>17.6937</c:v>
                </c:pt>
                <c:pt idx="2173">
                  <c:v>18.300799999999999</c:v>
                </c:pt>
                <c:pt idx="2174">
                  <c:v>18.300799999999999</c:v>
                </c:pt>
                <c:pt idx="2175">
                  <c:v>18.300799999999999</c:v>
                </c:pt>
                <c:pt idx="2176">
                  <c:v>18.200800000000001</c:v>
                </c:pt>
                <c:pt idx="2177">
                  <c:v>18.3507</c:v>
                </c:pt>
                <c:pt idx="2178">
                  <c:v>18.425699999999999</c:v>
                </c:pt>
                <c:pt idx="2179">
                  <c:v>17.9937</c:v>
                </c:pt>
                <c:pt idx="2180">
                  <c:v>19.257899999999999</c:v>
                </c:pt>
                <c:pt idx="2181">
                  <c:v>19.257899999999999</c:v>
                </c:pt>
                <c:pt idx="2182">
                  <c:v>19.257899999999999</c:v>
                </c:pt>
                <c:pt idx="2183">
                  <c:v>18.500800000000002</c:v>
                </c:pt>
                <c:pt idx="2184">
                  <c:v>18.093599999999999</c:v>
                </c:pt>
                <c:pt idx="2185">
                  <c:v>18.093599999999999</c:v>
                </c:pt>
                <c:pt idx="2186">
                  <c:v>18.6007</c:v>
                </c:pt>
                <c:pt idx="2187">
                  <c:v>18.575800000000001</c:v>
                </c:pt>
                <c:pt idx="2188">
                  <c:v>18.575800000000001</c:v>
                </c:pt>
                <c:pt idx="2189">
                  <c:v>18.575800000000001</c:v>
                </c:pt>
                <c:pt idx="2190">
                  <c:v>18.575800000000001</c:v>
                </c:pt>
                <c:pt idx="2191">
                  <c:v>18.018599999999999</c:v>
                </c:pt>
                <c:pt idx="2192">
                  <c:v>18.018599999999999</c:v>
                </c:pt>
                <c:pt idx="2193">
                  <c:v>18.200700000000001</c:v>
                </c:pt>
                <c:pt idx="2194">
                  <c:v>17.393699999999999</c:v>
                </c:pt>
                <c:pt idx="2195">
                  <c:v>17.393699999999999</c:v>
                </c:pt>
                <c:pt idx="2196">
                  <c:v>17.393699999999999</c:v>
                </c:pt>
                <c:pt idx="2197">
                  <c:v>19.372</c:v>
                </c:pt>
                <c:pt idx="2198">
                  <c:v>20.661100000000001</c:v>
                </c:pt>
                <c:pt idx="2199">
                  <c:v>20.998100000000001</c:v>
                </c:pt>
                <c:pt idx="2200">
                  <c:v>20.616099999999999</c:v>
                </c:pt>
                <c:pt idx="2201">
                  <c:v>20.616099999999999</c:v>
                </c:pt>
                <c:pt idx="2202">
                  <c:v>20.616099999999999</c:v>
                </c:pt>
                <c:pt idx="2203">
                  <c:v>20.616099999999999</c:v>
                </c:pt>
                <c:pt idx="2204">
                  <c:v>21.3551</c:v>
                </c:pt>
                <c:pt idx="2205">
                  <c:v>20.633099999999999</c:v>
                </c:pt>
                <c:pt idx="2206">
                  <c:v>20.2361</c:v>
                </c:pt>
                <c:pt idx="2207">
                  <c:v>20.5931</c:v>
                </c:pt>
                <c:pt idx="2208">
                  <c:v>20.618099999999998</c:v>
                </c:pt>
                <c:pt idx="2209">
                  <c:v>20.618099999999998</c:v>
                </c:pt>
                <c:pt idx="2210">
                  <c:v>20.618099999999998</c:v>
                </c:pt>
                <c:pt idx="2211">
                  <c:v>20.668099999999999</c:v>
                </c:pt>
                <c:pt idx="2212">
                  <c:v>20.1111</c:v>
                </c:pt>
                <c:pt idx="2213">
                  <c:v>20.668099999999999</c:v>
                </c:pt>
                <c:pt idx="2214">
                  <c:v>20.3111</c:v>
                </c:pt>
                <c:pt idx="2215">
                  <c:v>18.972000000000001</c:v>
                </c:pt>
                <c:pt idx="2216">
                  <c:v>18.972000000000001</c:v>
                </c:pt>
                <c:pt idx="2217">
                  <c:v>18.972000000000001</c:v>
                </c:pt>
                <c:pt idx="2218">
                  <c:v>18.539899999999999</c:v>
                </c:pt>
                <c:pt idx="2219">
                  <c:v>19.047000000000001</c:v>
                </c:pt>
                <c:pt idx="2220">
                  <c:v>19.504000000000001</c:v>
                </c:pt>
                <c:pt idx="2221">
                  <c:v>22.239100000000001</c:v>
                </c:pt>
                <c:pt idx="2222">
                  <c:v>21.632100000000001</c:v>
                </c:pt>
                <c:pt idx="2223">
                  <c:v>21.632100000000001</c:v>
                </c:pt>
                <c:pt idx="2224">
                  <c:v>21.632100000000001</c:v>
                </c:pt>
                <c:pt idx="2225">
                  <c:v>21.025099999999998</c:v>
                </c:pt>
                <c:pt idx="2226">
                  <c:v>18.5749</c:v>
                </c:pt>
                <c:pt idx="2227">
                  <c:v>18.0578</c:v>
                </c:pt>
                <c:pt idx="2228">
                  <c:v>17.093699999999998</c:v>
                </c:pt>
                <c:pt idx="2229">
                  <c:v>15.2723</c:v>
                </c:pt>
                <c:pt idx="2230">
                  <c:v>15.2723</c:v>
                </c:pt>
                <c:pt idx="2231">
                  <c:v>15.2723</c:v>
                </c:pt>
                <c:pt idx="2232">
                  <c:v>17.8079</c:v>
                </c:pt>
                <c:pt idx="2233">
                  <c:v>19.097000000000001</c:v>
                </c:pt>
                <c:pt idx="2234">
                  <c:v>19.047000000000001</c:v>
                </c:pt>
                <c:pt idx="2235">
                  <c:v>21.557099999999998</c:v>
                </c:pt>
                <c:pt idx="2236">
                  <c:v>22.571100000000001</c:v>
                </c:pt>
                <c:pt idx="2237">
                  <c:v>22.571100000000001</c:v>
                </c:pt>
                <c:pt idx="2238">
                  <c:v>22.571100000000001</c:v>
                </c:pt>
                <c:pt idx="2239">
                  <c:v>22.496099999999998</c:v>
                </c:pt>
                <c:pt idx="2240">
                  <c:v>21.934100000000001</c:v>
                </c:pt>
                <c:pt idx="2241">
                  <c:v>18.797000000000001</c:v>
                </c:pt>
                <c:pt idx="2242">
                  <c:v>18.997</c:v>
                </c:pt>
                <c:pt idx="2243">
                  <c:v>19.9361</c:v>
                </c:pt>
                <c:pt idx="2244">
                  <c:v>19.9361</c:v>
                </c:pt>
                <c:pt idx="2245">
                  <c:v>19.9361</c:v>
                </c:pt>
                <c:pt idx="2246">
                  <c:v>19.886099999999999</c:v>
                </c:pt>
                <c:pt idx="2247">
                  <c:v>19.303999999999998</c:v>
                </c:pt>
                <c:pt idx="2248">
                  <c:v>19.274000000000001</c:v>
                </c:pt>
                <c:pt idx="2249">
                  <c:v>20.0611</c:v>
                </c:pt>
                <c:pt idx="2250">
                  <c:v>19.001999999999999</c:v>
                </c:pt>
                <c:pt idx="2251">
                  <c:v>19.001999999999999</c:v>
                </c:pt>
                <c:pt idx="2252">
                  <c:v>19.001999999999999</c:v>
                </c:pt>
                <c:pt idx="2253">
                  <c:v>19.001999999999999</c:v>
                </c:pt>
                <c:pt idx="2254">
                  <c:v>18.972000000000001</c:v>
                </c:pt>
                <c:pt idx="2255">
                  <c:v>18.369900000000001</c:v>
                </c:pt>
                <c:pt idx="2256">
                  <c:v>18.946999999999999</c:v>
                </c:pt>
                <c:pt idx="2257">
                  <c:v>19.001999999999999</c:v>
                </c:pt>
                <c:pt idx="2258">
                  <c:v>19.001999999999999</c:v>
                </c:pt>
                <c:pt idx="2259">
                  <c:v>19.001999999999999</c:v>
                </c:pt>
                <c:pt idx="2260">
                  <c:v>19.886099999999999</c:v>
                </c:pt>
                <c:pt idx="2261">
                  <c:v>19.274000000000001</c:v>
                </c:pt>
                <c:pt idx="2262">
                  <c:v>19.353999999999999</c:v>
                </c:pt>
                <c:pt idx="2263">
                  <c:v>19.279</c:v>
                </c:pt>
                <c:pt idx="2264">
                  <c:v>18.922000000000001</c:v>
                </c:pt>
                <c:pt idx="2265">
                  <c:v>18.922000000000001</c:v>
                </c:pt>
                <c:pt idx="2266">
                  <c:v>18.922000000000001</c:v>
                </c:pt>
                <c:pt idx="2267">
                  <c:v>18.882000000000001</c:v>
                </c:pt>
                <c:pt idx="2268">
                  <c:v>18.922000000000001</c:v>
                </c:pt>
                <c:pt idx="2269">
                  <c:v>18.314900000000002</c:v>
                </c:pt>
                <c:pt idx="2270">
                  <c:v>18.289899999999999</c:v>
                </c:pt>
                <c:pt idx="2271">
                  <c:v>18.722000000000001</c:v>
                </c:pt>
                <c:pt idx="2272">
                  <c:v>18.722000000000001</c:v>
                </c:pt>
                <c:pt idx="2273">
                  <c:v>18.722000000000001</c:v>
                </c:pt>
                <c:pt idx="2274">
                  <c:v>18.946999999999999</c:v>
                </c:pt>
                <c:pt idx="2275">
                  <c:v>18.872</c:v>
                </c:pt>
                <c:pt idx="2276">
                  <c:v>19.279</c:v>
                </c:pt>
                <c:pt idx="2277">
                  <c:v>20.318100000000001</c:v>
                </c:pt>
                <c:pt idx="2278">
                  <c:v>19.786100000000001</c:v>
                </c:pt>
                <c:pt idx="2279">
                  <c:v>19.786100000000001</c:v>
                </c:pt>
                <c:pt idx="2280">
                  <c:v>19.786100000000001</c:v>
                </c:pt>
                <c:pt idx="2281">
                  <c:v>20.0181</c:v>
                </c:pt>
                <c:pt idx="2282">
                  <c:v>19.261099999999999</c:v>
                </c:pt>
                <c:pt idx="2283">
                  <c:v>21.489100000000001</c:v>
                </c:pt>
                <c:pt idx="2284">
                  <c:v>21.514099999999999</c:v>
                </c:pt>
                <c:pt idx="2285">
                  <c:v>20.932099999999998</c:v>
                </c:pt>
                <c:pt idx="2286">
                  <c:v>20.932099999999998</c:v>
                </c:pt>
                <c:pt idx="2287">
                  <c:v>20.932099999999998</c:v>
                </c:pt>
                <c:pt idx="2288">
                  <c:v>20.9071</c:v>
                </c:pt>
                <c:pt idx="2289">
                  <c:v>20.1951</c:v>
                </c:pt>
                <c:pt idx="2290">
                  <c:v>19.713100000000001</c:v>
                </c:pt>
                <c:pt idx="2291">
                  <c:v>19.6631</c:v>
                </c:pt>
                <c:pt idx="2292">
                  <c:v>19.0961</c:v>
                </c:pt>
                <c:pt idx="2293">
                  <c:v>19.0961</c:v>
                </c:pt>
                <c:pt idx="2294">
                  <c:v>19.0961</c:v>
                </c:pt>
                <c:pt idx="2295">
                  <c:v>19.8231</c:v>
                </c:pt>
                <c:pt idx="2296">
                  <c:v>19.5931</c:v>
                </c:pt>
                <c:pt idx="2297">
                  <c:v>20.2501</c:v>
                </c:pt>
                <c:pt idx="2298">
                  <c:v>20.557099999999998</c:v>
                </c:pt>
                <c:pt idx="2299">
                  <c:v>20.557099999999998</c:v>
                </c:pt>
                <c:pt idx="2300">
                  <c:v>20.557099999999998</c:v>
                </c:pt>
                <c:pt idx="2301">
                  <c:v>20.557099999999998</c:v>
                </c:pt>
                <c:pt idx="2302">
                  <c:v>20.0501</c:v>
                </c:pt>
                <c:pt idx="2303">
                  <c:v>20.325099999999999</c:v>
                </c:pt>
                <c:pt idx="2304">
                  <c:v>21.354099999999999</c:v>
                </c:pt>
                <c:pt idx="2305">
                  <c:v>22.277999999999999</c:v>
                </c:pt>
                <c:pt idx="2306">
                  <c:v>21.646100000000001</c:v>
                </c:pt>
                <c:pt idx="2307">
                  <c:v>21.646100000000001</c:v>
                </c:pt>
                <c:pt idx="2308">
                  <c:v>21.646100000000001</c:v>
                </c:pt>
                <c:pt idx="2309">
                  <c:v>21.978000000000002</c:v>
                </c:pt>
                <c:pt idx="2310">
                  <c:v>21.521100000000001</c:v>
                </c:pt>
                <c:pt idx="2311">
                  <c:v>19.8001</c:v>
                </c:pt>
                <c:pt idx="2312">
                  <c:v>20.257100000000001</c:v>
                </c:pt>
                <c:pt idx="2313">
                  <c:v>20.764099999999999</c:v>
                </c:pt>
                <c:pt idx="2314">
                  <c:v>20.764099999999999</c:v>
                </c:pt>
                <c:pt idx="2315">
                  <c:v>20.764099999999999</c:v>
                </c:pt>
                <c:pt idx="2316">
                  <c:v>20.764099999999999</c:v>
                </c:pt>
                <c:pt idx="2317">
                  <c:v>20.457100000000001</c:v>
                </c:pt>
                <c:pt idx="2318">
                  <c:v>19.860099999999999</c:v>
                </c:pt>
                <c:pt idx="2319">
                  <c:v>19.8001</c:v>
                </c:pt>
                <c:pt idx="2320">
                  <c:v>20.382100000000001</c:v>
                </c:pt>
                <c:pt idx="2321">
                  <c:v>20.382100000000001</c:v>
                </c:pt>
                <c:pt idx="2322">
                  <c:v>20.382100000000001</c:v>
                </c:pt>
                <c:pt idx="2323">
                  <c:v>20.482099999999999</c:v>
                </c:pt>
                <c:pt idx="2324">
                  <c:v>20.357099999999999</c:v>
                </c:pt>
                <c:pt idx="2325">
                  <c:v>20.507100000000001</c:v>
                </c:pt>
                <c:pt idx="2326">
                  <c:v>20.557099999999998</c:v>
                </c:pt>
                <c:pt idx="2327">
                  <c:v>21.339099999999998</c:v>
                </c:pt>
                <c:pt idx="2328">
                  <c:v>21.339099999999998</c:v>
                </c:pt>
                <c:pt idx="2329">
                  <c:v>21.339099999999998</c:v>
                </c:pt>
                <c:pt idx="2330">
                  <c:v>20.667100000000001</c:v>
                </c:pt>
                <c:pt idx="2331">
                  <c:v>20.275099999999998</c:v>
                </c:pt>
                <c:pt idx="2332">
                  <c:v>19.693100000000001</c:v>
                </c:pt>
                <c:pt idx="2333">
                  <c:v>19.673100000000002</c:v>
                </c:pt>
                <c:pt idx="2334">
                  <c:v>19.8931</c:v>
                </c:pt>
                <c:pt idx="2335">
                  <c:v>19.8931</c:v>
                </c:pt>
                <c:pt idx="2336">
                  <c:v>19.8931</c:v>
                </c:pt>
                <c:pt idx="2337">
                  <c:v>19.8931</c:v>
                </c:pt>
                <c:pt idx="2338">
                  <c:v>20.450099999999999</c:v>
                </c:pt>
                <c:pt idx="2339">
                  <c:v>19.7181</c:v>
                </c:pt>
                <c:pt idx="2340">
                  <c:v>19.693100000000001</c:v>
                </c:pt>
                <c:pt idx="2341">
                  <c:v>19.6981</c:v>
                </c:pt>
                <c:pt idx="2342">
                  <c:v>19.6981</c:v>
                </c:pt>
                <c:pt idx="2343">
                  <c:v>19.6981</c:v>
                </c:pt>
                <c:pt idx="2344">
                  <c:v>20.180099999999999</c:v>
                </c:pt>
                <c:pt idx="2345">
                  <c:v>19.6981</c:v>
                </c:pt>
                <c:pt idx="2346">
                  <c:v>19.908100000000001</c:v>
                </c:pt>
                <c:pt idx="2347">
                  <c:v>20.0181</c:v>
                </c:pt>
                <c:pt idx="2348">
                  <c:v>19.918099999999999</c:v>
                </c:pt>
                <c:pt idx="2349">
                  <c:v>19.918099999999999</c:v>
                </c:pt>
                <c:pt idx="2350">
                  <c:v>19.918099999999999</c:v>
                </c:pt>
                <c:pt idx="2351">
                  <c:v>20.013100000000001</c:v>
                </c:pt>
                <c:pt idx="2352">
                  <c:v>19.988099999999999</c:v>
                </c:pt>
                <c:pt idx="2353">
                  <c:v>19.431100000000001</c:v>
                </c:pt>
                <c:pt idx="2354">
                  <c:v>19.511099999999999</c:v>
                </c:pt>
                <c:pt idx="2355">
                  <c:v>20.168099999999999</c:v>
                </c:pt>
                <c:pt idx="2356">
                  <c:v>20.168099999999999</c:v>
                </c:pt>
                <c:pt idx="2357">
                  <c:v>20.168099999999999</c:v>
                </c:pt>
                <c:pt idx="2358">
                  <c:v>20.525099999999998</c:v>
                </c:pt>
                <c:pt idx="2359">
                  <c:v>20.0581</c:v>
                </c:pt>
                <c:pt idx="2360">
                  <c:v>21.5791</c:v>
                </c:pt>
                <c:pt idx="2361">
                  <c:v>21.946100000000001</c:v>
                </c:pt>
                <c:pt idx="2362">
                  <c:v>22.046099999999999</c:v>
                </c:pt>
                <c:pt idx="2363">
                  <c:v>22.046099999999999</c:v>
                </c:pt>
                <c:pt idx="2364">
                  <c:v>22.046099999999999</c:v>
                </c:pt>
                <c:pt idx="2365">
                  <c:v>22.753</c:v>
                </c:pt>
                <c:pt idx="2366">
                  <c:v>21.332100000000001</c:v>
                </c:pt>
                <c:pt idx="2367">
                  <c:v>21.357099999999999</c:v>
                </c:pt>
                <c:pt idx="2368">
                  <c:v>20.8751</c:v>
                </c:pt>
                <c:pt idx="2369">
                  <c:v>21.432099999999998</c:v>
                </c:pt>
                <c:pt idx="2370">
                  <c:v>21.432099999999998</c:v>
                </c:pt>
                <c:pt idx="2371">
                  <c:v>21.432099999999998</c:v>
                </c:pt>
                <c:pt idx="2372">
                  <c:v>21.042100000000001</c:v>
                </c:pt>
                <c:pt idx="2373">
                  <c:v>21.152100000000001</c:v>
                </c:pt>
                <c:pt idx="2374">
                  <c:v>21.9391</c:v>
                </c:pt>
                <c:pt idx="2375">
                  <c:v>22.702999999999999</c:v>
                </c:pt>
                <c:pt idx="2376">
                  <c:v>22.803000000000001</c:v>
                </c:pt>
                <c:pt idx="2377">
                  <c:v>22.803000000000001</c:v>
                </c:pt>
                <c:pt idx="2378">
                  <c:v>22.803000000000001</c:v>
                </c:pt>
                <c:pt idx="2379">
                  <c:v>22.396100000000001</c:v>
                </c:pt>
                <c:pt idx="2380">
                  <c:v>21.332100000000001</c:v>
                </c:pt>
                <c:pt idx="2381">
                  <c:v>21.382100000000001</c:v>
                </c:pt>
                <c:pt idx="2382">
                  <c:v>21.839099999999998</c:v>
                </c:pt>
                <c:pt idx="2383">
                  <c:v>21.839099999999998</c:v>
                </c:pt>
                <c:pt idx="2384">
                  <c:v>21.839099999999998</c:v>
                </c:pt>
                <c:pt idx="2385">
                  <c:v>21.839099999999998</c:v>
                </c:pt>
                <c:pt idx="2386">
                  <c:v>21.739100000000001</c:v>
                </c:pt>
                <c:pt idx="2387">
                  <c:v>21.789100000000001</c:v>
                </c:pt>
                <c:pt idx="2388">
                  <c:v>21.839099999999998</c:v>
                </c:pt>
                <c:pt idx="2389">
                  <c:v>22.3461</c:v>
                </c:pt>
                <c:pt idx="2390">
                  <c:v>22.146100000000001</c:v>
                </c:pt>
                <c:pt idx="2391">
                  <c:v>22.146100000000001</c:v>
                </c:pt>
                <c:pt idx="2392">
                  <c:v>22.146100000000001</c:v>
                </c:pt>
                <c:pt idx="2393">
                  <c:v>21.789100000000001</c:v>
                </c:pt>
                <c:pt idx="2394">
                  <c:v>21.232099999999999</c:v>
                </c:pt>
                <c:pt idx="2395">
                  <c:v>21.382100000000001</c:v>
                </c:pt>
                <c:pt idx="2396">
                  <c:v>21.482099999999999</c:v>
                </c:pt>
                <c:pt idx="2397">
                  <c:v>20.8751</c:v>
                </c:pt>
                <c:pt idx="2398">
                  <c:v>20.8751</c:v>
                </c:pt>
                <c:pt idx="2399">
                  <c:v>20.8751</c:v>
                </c:pt>
                <c:pt idx="2400">
                  <c:v>21.075099999999999</c:v>
                </c:pt>
                <c:pt idx="2401">
                  <c:v>22.1891</c:v>
                </c:pt>
                <c:pt idx="2402">
                  <c:v>20.918099999999999</c:v>
                </c:pt>
                <c:pt idx="2403">
                  <c:v>21.882100000000001</c:v>
                </c:pt>
                <c:pt idx="2404">
                  <c:v>21.7821</c:v>
                </c:pt>
                <c:pt idx="2405">
                  <c:v>21.7821</c:v>
                </c:pt>
                <c:pt idx="2406">
                  <c:v>21.7821</c:v>
                </c:pt>
                <c:pt idx="2407">
                  <c:v>22.1891</c:v>
                </c:pt>
                <c:pt idx="2408">
                  <c:v>21.682099999999998</c:v>
                </c:pt>
                <c:pt idx="2409">
                  <c:v>21.392099999999999</c:v>
                </c:pt>
                <c:pt idx="2410">
                  <c:v>21.2821</c:v>
                </c:pt>
                <c:pt idx="2411">
                  <c:v>21.482099999999999</c:v>
                </c:pt>
                <c:pt idx="2412">
                  <c:v>21.482099999999999</c:v>
                </c:pt>
                <c:pt idx="2413">
                  <c:v>21.482099999999999</c:v>
                </c:pt>
                <c:pt idx="2414">
                  <c:v>20.845099999999999</c:v>
                </c:pt>
                <c:pt idx="2415">
                  <c:v>20.775099999999998</c:v>
                </c:pt>
                <c:pt idx="2416">
                  <c:v>20.318100000000001</c:v>
                </c:pt>
                <c:pt idx="2417">
                  <c:v>20.575099999999999</c:v>
                </c:pt>
                <c:pt idx="2418">
                  <c:v>20.6751</c:v>
                </c:pt>
                <c:pt idx="2419">
                  <c:v>20.6751</c:v>
                </c:pt>
                <c:pt idx="2420">
                  <c:v>20.6751</c:v>
                </c:pt>
                <c:pt idx="2421">
                  <c:v>20.6751</c:v>
                </c:pt>
                <c:pt idx="2422">
                  <c:v>20.905100000000001</c:v>
                </c:pt>
                <c:pt idx="2423">
                  <c:v>21.4621</c:v>
                </c:pt>
                <c:pt idx="2424">
                  <c:v>22.476099999999999</c:v>
                </c:pt>
                <c:pt idx="2425">
                  <c:v>22.319099999999999</c:v>
                </c:pt>
                <c:pt idx="2426">
                  <c:v>22.319099999999999</c:v>
                </c:pt>
                <c:pt idx="2427">
                  <c:v>22.319099999999999</c:v>
                </c:pt>
                <c:pt idx="2428">
                  <c:v>22.319099999999999</c:v>
                </c:pt>
                <c:pt idx="2429">
                  <c:v>21.7821</c:v>
                </c:pt>
                <c:pt idx="2430">
                  <c:v>20.9251</c:v>
                </c:pt>
                <c:pt idx="2431">
                  <c:v>20.825099999999999</c:v>
                </c:pt>
                <c:pt idx="2432">
                  <c:v>21.332100000000001</c:v>
                </c:pt>
                <c:pt idx="2433">
                  <c:v>21.332100000000001</c:v>
                </c:pt>
                <c:pt idx="2434">
                  <c:v>21.332100000000001</c:v>
                </c:pt>
                <c:pt idx="2435">
                  <c:v>21.332100000000001</c:v>
                </c:pt>
                <c:pt idx="2436">
                  <c:v>21.789100000000001</c:v>
                </c:pt>
                <c:pt idx="2437">
                  <c:v>21.382100000000001</c:v>
                </c:pt>
                <c:pt idx="2438">
                  <c:v>21.2821</c:v>
                </c:pt>
                <c:pt idx="2439">
                  <c:v>20.6951</c:v>
                </c:pt>
                <c:pt idx="2440">
                  <c:v>20.6951</c:v>
                </c:pt>
                <c:pt idx="2441">
                  <c:v>20.6951</c:v>
                </c:pt>
                <c:pt idx="2442">
                  <c:v>21.332100000000001</c:v>
                </c:pt>
                <c:pt idx="2443">
                  <c:v>22.446100000000001</c:v>
                </c:pt>
                <c:pt idx="2444">
                  <c:v>21.9391</c:v>
                </c:pt>
                <c:pt idx="2445">
                  <c:v>22.396100000000001</c:v>
                </c:pt>
                <c:pt idx="2446">
                  <c:v>22.446100000000001</c:v>
                </c:pt>
                <c:pt idx="2447">
                  <c:v>22.446100000000001</c:v>
                </c:pt>
                <c:pt idx="2448">
                  <c:v>22.446100000000001</c:v>
                </c:pt>
                <c:pt idx="2449">
                  <c:v>22.446100000000001</c:v>
                </c:pt>
                <c:pt idx="2450">
                  <c:v>22.426100000000002</c:v>
                </c:pt>
                <c:pt idx="2451">
                  <c:v>21.889099999999999</c:v>
                </c:pt>
                <c:pt idx="2452">
                  <c:v>22.803000000000001</c:v>
                </c:pt>
                <c:pt idx="2453">
                  <c:v>22.296099999999999</c:v>
                </c:pt>
                <c:pt idx="2454">
                  <c:v>22.296099999999999</c:v>
                </c:pt>
                <c:pt idx="2455">
                  <c:v>22.296099999999999</c:v>
                </c:pt>
                <c:pt idx="2456">
                  <c:v>23.558900000000001</c:v>
                </c:pt>
                <c:pt idx="2457">
                  <c:v>22.396100000000001</c:v>
                </c:pt>
                <c:pt idx="2458">
                  <c:v>22.496099999999998</c:v>
                </c:pt>
                <c:pt idx="2459">
                  <c:v>22.853000000000002</c:v>
                </c:pt>
                <c:pt idx="2460">
                  <c:v>22.296099999999999</c:v>
                </c:pt>
                <c:pt idx="2461">
                  <c:v>22.296099999999999</c:v>
                </c:pt>
                <c:pt idx="2462">
                  <c:v>22.296099999999999</c:v>
                </c:pt>
                <c:pt idx="2463">
                  <c:v>23.003</c:v>
                </c:pt>
                <c:pt idx="2464">
                  <c:v>21.989100000000001</c:v>
                </c:pt>
                <c:pt idx="2465">
                  <c:v>22.246099999999998</c:v>
                </c:pt>
                <c:pt idx="2466">
                  <c:v>22.106100000000001</c:v>
                </c:pt>
                <c:pt idx="2467">
                  <c:v>22.652999999999999</c:v>
                </c:pt>
                <c:pt idx="2468">
                  <c:v>22.652999999999999</c:v>
                </c:pt>
                <c:pt idx="2469">
                  <c:v>22.652999999999999</c:v>
                </c:pt>
                <c:pt idx="2470">
                  <c:v>22.753</c:v>
                </c:pt>
                <c:pt idx="2471">
                  <c:v>22.603000000000002</c:v>
                </c:pt>
                <c:pt idx="2472">
                  <c:v>22.908899999999999</c:v>
                </c:pt>
                <c:pt idx="2473">
                  <c:v>22.402999999999999</c:v>
                </c:pt>
                <c:pt idx="2474">
                  <c:v>22.492999999999999</c:v>
                </c:pt>
                <c:pt idx="2475">
                  <c:v>22.492999999999999</c:v>
                </c:pt>
                <c:pt idx="2476">
                  <c:v>22.492999999999999</c:v>
                </c:pt>
                <c:pt idx="2477">
                  <c:v>22.553000000000001</c:v>
                </c:pt>
                <c:pt idx="2478">
                  <c:v>22.402999999999999</c:v>
                </c:pt>
                <c:pt idx="2479">
                  <c:v>21.289100000000001</c:v>
                </c:pt>
                <c:pt idx="2480">
                  <c:v>20.540099999999999</c:v>
                </c:pt>
                <c:pt idx="2481">
                  <c:v>21.107099999999999</c:v>
                </c:pt>
                <c:pt idx="2482">
                  <c:v>21.107099999999999</c:v>
                </c:pt>
                <c:pt idx="2483">
                  <c:v>21.107099999999999</c:v>
                </c:pt>
                <c:pt idx="2484">
                  <c:v>21.182099999999998</c:v>
                </c:pt>
                <c:pt idx="2485">
                  <c:v>22.046099999999999</c:v>
                </c:pt>
                <c:pt idx="2486">
                  <c:v>21.7591</c:v>
                </c:pt>
                <c:pt idx="2487">
                  <c:v>22.853000000000002</c:v>
                </c:pt>
                <c:pt idx="2488">
                  <c:v>22.803000000000001</c:v>
                </c:pt>
                <c:pt idx="2489">
                  <c:v>22.803000000000001</c:v>
                </c:pt>
                <c:pt idx="2490">
                  <c:v>22.803000000000001</c:v>
                </c:pt>
                <c:pt idx="2491">
                  <c:v>22.753</c:v>
                </c:pt>
                <c:pt idx="2492">
                  <c:v>22.246099999999998</c:v>
                </c:pt>
                <c:pt idx="2493">
                  <c:v>22.246099999999998</c:v>
                </c:pt>
                <c:pt idx="2494">
                  <c:v>22.728000000000002</c:v>
                </c:pt>
                <c:pt idx="2495">
                  <c:v>22.702999999999999</c:v>
                </c:pt>
                <c:pt idx="2496">
                  <c:v>22.702999999999999</c:v>
                </c:pt>
                <c:pt idx="2497">
                  <c:v>22.702999999999999</c:v>
                </c:pt>
                <c:pt idx="2498">
                  <c:v>22.728000000000002</c:v>
                </c:pt>
                <c:pt idx="2499">
                  <c:v>21.1571</c:v>
                </c:pt>
                <c:pt idx="2500">
                  <c:v>21.1571</c:v>
                </c:pt>
                <c:pt idx="2501">
                  <c:v>21.132100000000001</c:v>
                </c:pt>
                <c:pt idx="2502">
                  <c:v>21.232099999999999</c:v>
                </c:pt>
                <c:pt idx="2503">
                  <c:v>21.232099999999999</c:v>
                </c:pt>
                <c:pt idx="2504">
                  <c:v>21.232099999999999</c:v>
                </c:pt>
                <c:pt idx="2505">
                  <c:v>21.2821</c:v>
                </c:pt>
                <c:pt idx="2506">
                  <c:v>21.799099999999999</c:v>
                </c:pt>
                <c:pt idx="2507">
                  <c:v>22.306100000000001</c:v>
                </c:pt>
                <c:pt idx="2508">
                  <c:v>22.702999999999999</c:v>
                </c:pt>
                <c:pt idx="2509">
                  <c:v>22.702999999999999</c:v>
                </c:pt>
                <c:pt idx="2510">
                  <c:v>22.702999999999999</c:v>
                </c:pt>
                <c:pt idx="2511">
                  <c:v>22.702999999999999</c:v>
                </c:pt>
                <c:pt idx="2512">
                  <c:v>22.678000000000001</c:v>
                </c:pt>
                <c:pt idx="2513">
                  <c:v>22.171099999999999</c:v>
                </c:pt>
                <c:pt idx="2514">
                  <c:v>23.108899999999998</c:v>
                </c:pt>
                <c:pt idx="2515">
                  <c:v>23.288900000000002</c:v>
                </c:pt>
                <c:pt idx="2516">
                  <c:v>22.777999999999999</c:v>
                </c:pt>
                <c:pt idx="2517">
                  <c:v>22.777999999999999</c:v>
                </c:pt>
                <c:pt idx="2518">
                  <c:v>22.777999999999999</c:v>
                </c:pt>
                <c:pt idx="2519">
                  <c:v>22.928000000000001</c:v>
                </c:pt>
                <c:pt idx="2520">
                  <c:v>21.5321</c:v>
                </c:pt>
                <c:pt idx="2521">
                  <c:v>23.053000000000001</c:v>
                </c:pt>
                <c:pt idx="2522">
                  <c:v>22.853000000000002</c:v>
                </c:pt>
                <c:pt idx="2523">
                  <c:v>22.3461</c:v>
                </c:pt>
                <c:pt idx="2524">
                  <c:v>22.3461</c:v>
                </c:pt>
                <c:pt idx="2525">
                  <c:v>22.3461</c:v>
                </c:pt>
                <c:pt idx="2526">
                  <c:v>22.446100000000001</c:v>
                </c:pt>
                <c:pt idx="2527">
                  <c:v>22.446100000000001</c:v>
                </c:pt>
                <c:pt idx="2528">
                  <c:v>22.978000000000002</c:v>
                </c:pt>
                <c:pt idx="2529">
                  <c:v>22.014099999999999</c:v>
                </c:pt>
                <c:pt idx="2530">
                  <c:v>22.546099999999999</c:v>
                </c:pt>
                <c:pt idx="2531">
                  <c:v>22.546099999999999</c:v>
                </c:pt>
                <c:pt idx="2532">
                  <c:v>22.546099999999999</c:v>
                </c:pt>
                <c:pt idx="2533">
                  <c:v>23.253</c:v>
                </c:pt>
                <c:pt idx="2534">
                  <c:v>21.350100000000001</c:v>
                </c:pt>
                <c:pt idx="2535">
                  <c:v>21.455100000000002</c:v>
                </c:pt>
                <c:pt idx="2536">
                  <c:v>22.0321</c:v>
                </c:pt>
                <c:pt idx="2537">
                  <c:v>22.764099999999999</c:v>
                </c:pt>
                <c:pt idx="2538">
                  <c:v>22.764099999999999</c:v>
                </c:pt>
                <c:pt idx="2539">
                  <c:v>22.764099999999999</c:v>
                </c:pt>
                <c:pt idx="2540">
                  <c:v>23.753</c:v>
                </c:pt>
                <c:pt idx="2541">
                  <c:v>21.2181</c:v>
                </c:pt>
                <c:pt idx="2542">
                  <c:v>22.507100000000001</c:v>
                </c:pt>
                <c:pt idx="2543">
                  <c:v>21.161100000000001</c:v>
                </c:pt>
                <c:pt idx="2544">
                  <c:v>22.6751</c:v>
                </c:pt>
                <c:pt idx="2545">
                  <c:v>22.6751</c:v>
                </c:pt>
                <c:pt idx="2546">
                  <c:v>22.6751</c:v>
                </c:pt>
                <c:pt idx="2547">
                  <c:v>23.482099999999999</c:v>
                </c:pt>
                <c:pt idx="2548">
                  <c:v>24.446100000000001</c:v>
                </c:pt>
                <c:pt idx="2549">
                  <c:v>25.658899999999999</c:v>
                </c:pt>
                <c:pt idx="2550">
                  <c:v>25.558599999999998</c:v>
                </c:pt>
                <c:pt idx="2551">
                  <c:v>25.658899999999999</c:v>
                </c:pt>
                <c:pt idx="2552">
                  <c:v>25.658899999999999</c:v>
                </c:pt>
                <c:pt idx="2553">
                  <c:v>25.658899999999999</c:v>
                </c:pt>
                <c:pt idx="2554">
                  <c:v>25.508900000000001</c:v>
                </c:pt>
                <c:pt idx="2555">
                  <c:v>25.013000000000002</c:v>
                </c:pt>
                <c:pt idx="2556">
                  <c:v>22.011099999999999</c:v>
                </c:pt>
                <c:pt idx="2557">
                  <c:v>22.011099999999999</c:v>
                </c:pt>
                <c:pt idx="2558">
                  <c:v>24.039100000000001</c:v>
                </c:pt>
                <c:pt idx="2559">
                  <c:v>24.039100000000001</c:v>
                </c:pt>
                <c:pt idx="2560">
                  <c:v>24.039100000000001</c:v>
                </c:pt>
                <c:pt idx="2561">
                  <c:v>24.3461</c:v>
                </c:pt>
                <c:pt idx="2562">
                  <c:v>22.575099999999999</c:v>
                </c:pt>
                <c:pt idx="2563">
                  <c:v>23.182099999999998</c:v>
                </c:pt>
                <c:pt idx="2564">
                  <c:v>23.6891</c:v>
                </c:pt>
                <c:pt idx="2565">
                  <c:v>23.889099999999999</c:v>
                </c:pt>
                <c:pt idx="2566">
                  <c:v>23.889099999999999</c:v>
                </c:pt>
                <c:pt idx="2567">
                  <c:v>23.889099999999999</c:v>
                </c:pt>
                <c:pt idx="2568">
                  <c:v>23.7591</c:v>
                </c:pt>
                <c:pt idx="2569">
                  <c:v>22.795100000000001</c:v>
                </c:pt>
                <c:pt idx="2570">
                  <c:v>22.825099999999999</c:v>
                </c:pt>
                <c:pt idx="2571">
                  <c:v>22.725100000000001</c:v>
                </c:pt>
                <c:pt idx="2572">
                  <c:v>24.139099999999999</c:v>
                </c:pt>
                <c:pt idx="2573">
                  <c:v>24.139099999999999</c:v>
                </c:pt>
                <c:pt idx="2574">
                  <c:v>24.139099999999999</c:v>
                </c:pt>
                <c:pt idx="2575">
                  <c:v>24.0991</c:v>
                </c:pt>
                <c:pt idx="2576">
                  <c:v>25.163</c:v>
                </c:pt>
                <c:pt idx="2577">
                  <c:v>23.682099999999998</c:v>
                </c:pt>
                <c:pt idx="2578">
                  <c:v>24.089099999999998</c:v>
                </c:pt>
                <c:pt idx="2579">
                  <c:v>24.089099999999998</c:v>
                </c:pt>
                <c:pt idx="2580">
                  <c:v>24.089099999999998</c:v>
                </c:pt>
                <c:pt idx="2581">
                  <c:v>24.089099999999998</c:v>
                </c:pt>
                <c:pt idx="2582">
                  <c:v>25.103000000000002</c:v>
                </c:pt>
                <c:pt idx="2583">
                  <c:v>23.739100000000001</c:v>
                </c:pt>
                <c:pt idx="2584">
                  <c:v>23.9391</c:v>
                </c:pt>
                <c:pt idx="2585">
                  <c:v>24.952999999999999</c:v>
                </c:pt>
                <c:pt idx="2586">
                  <c:v>25.308900000000001</c:v>
                </c:pt>
                <c:pt idx="2587">
                  <c:v>25.308900000000001</c:v>
                </c:pt>
                <c:pt idx="2588">
                  <c:v>25.308900000000001</c:v>
                </c:pt>
                <c:pt idx="2589">
                  <c:v>24.702999999999999</c:v>
                </c:pt>
                <c:pt idx="2590">
                  <c:v>23.989100000000001</c:v>
                </c:pt>
                <c:pt idx="2591">
                  <c:v>25.003</c:v>
                </c:pt>
                <c:pt idx="2592">
                  <c:v>25.103000000000002</c:v>
                </c:pt>
                <c:pt idx="2593">
                  <c:v>24.039100000000001</c:v>
                </c:pt>
                <c:pt idx="2594">
                  <c:v>24.039100000000001</c:v>
                </c:pt>
                <c:pt idx="2595">
                  <c:v>24.039100000000001</c:v>
                </c:pt>
                <c:pt idx="2596">
                  <c:v>25.327999999999999</c:v>
                </c:pt>
                <c:pt idx="2597">
                  <c:v>25.303000000000001</c:v>
                </c:pt>
                <c:pt idx="2598">
                  <c:v>25.303000000000001</c:v>
                </c:pt>
                <c:pt idx="2599">
                  <c:v>24.796099999999999</c:v>
                </c:pt>
                <c:pt idx="2600">
                  <c:v>25.202999999999999</c:v>
                </c:pt>
                <c:pt idx="2601">
                  <c:v>25.202999999999999</c:v>
                </c:pt>
                <c:pt idx="2602">
                  <c:v>25.202999999999999</c:v>
                </c:pt>
                <c:pt idx="2603">
                  <c:v>25.113</c:v>
                </c:pt>
                <c:pt idx="2604">
                  <c:v>25.163</c:v>
                </c:pt>
                <c:pt idx="2605">
                  <c:v>24.539100000000001</c:v>
                </c:pt>
                <c:pt idx="2606">
                  <c:v>24.629100000000001</c:v>
                </c:pt>
                <c:pt idx="2607">
                  <c:v>24.739100000000001</c:v>
                </c:pt>
                <c:pt idx="2608">
                  <c:v>24.739100000000001</c:v>
                </c:pt>
                <c:pt idx="2609">
                  <c:v>24.739100000000001</c:v>
                </c:pt>
                <c:pt idx="2610">
                  <c:v>24.639099999999999</c:v>
                </c:pt>
                <c:pt idx="2611">
                  <c:v>24.589099999999998</c:v>
                </c:pt>
                <c:pt idx="2612">
                  <c:v>24.569099999999999</c:v>
                </c:pt>
                <c:pt idx="2613">
                  <c:v>24.639099999999999</c:v>
                </c:pt>
                <c:pt idx="2614">
                  <c:v>25.171099999999999</c:v>
                </c:pt>
                <c:pt idx="2615">
                  <c:v>25.171099999999999</c:v>
                </c:pt>
                <c:pt idx="2616">
                  <c:v>25.171099999999999</c:v>
                </c:pt>
                <c:pt idx="2617">
                  <c:v>25.081099999999999</c:v>
                </c:pt>
                <c:pt idx="2618">
                  <c:v>25.501100000000001</c:v>
                </c:pt>
                <c:pt idx="2619">
                  <c:v>25.853000000000002</c:v>
                </c:pt>
                <c:pt idx="2620">
                  <c:v>25.853000000000002</c:v>
                </c:pt>
                <c:pt idx="2621">
                  <c:v>25.952999999999999</c:v>
                </c:pt>
                <c:pt idx="2622">
                  <c:v>25.952999999999999</c:v>
                </c:pt>
                <c:pt idx="2623">
                  <c:v>25.952999999999999</c:v>
                </c:pt>
                <c:pt idx="2624">
                  <c:v>26.152999999999999</c:v>
                </c:pt>
                <c:pt idx="2625">
                  <c:v>25.7561</c:v>
                </c:pt>
                <c:pt idx="2626">
                  <c:v>25.469100000000001</c:v>
                </c:pt>
                <c:pt idx="2627">
                  <c:v>25.0321</c:v>
                </c:pt>
                <c:pt idx="2628">
                  <c:v>25.037099999999999</c:v>
                </c:pt>
                <c:pt idx="2629">
                  <c:v>25.037099999999999</c:v>
                </c:pt>
                <c:pt idx="2630">
                  <c:v>25.037099999999999</c:v>
                </c:pt>
                <c:pt idx="2631">
                  <c:v>23.973099999999999</c:v>
                </c:pt>
                <c:pt idx="2632">
                  <c:v>22.372</c:v>
                </c:pt>
                <c:pt idx="2633">
                  <c:v>24.495100000000001</c:v>
                </c:pt>
                <c:pt idx="2634">
                  <c:v>25.948</c:v>
                </c:pt>
                <c:pt idx="2635">
                  <c:v>26.678899999999999</c:v>
                </c:pt>
                <c:pt idx="2636">
                  <c:v>26.678899999999999</c:v>
                </c:pt>
                <c:pt idx="2637">
                  <c:v>26.678899999999999</c:v>
                </c:pt>
                <c:pt idx="2638">
                  <c:v>26.678899999999999</c:v>
                </c:pt>
                <c:pt idx="2639">
                  <c:v>25.414099999999991</c:v>
                </c:pt>
                <c:pt idx="2640">
                  <c:v>24.3201</c:v>
                </c:pt>
                <c:pt idx="2641">
                  <c:v>24.770099999999999</c:v>
                </c:pt>
                <c:pt idx="2642">
                  <c:v>23.991099999999999</c:v>
                </c:pt>
                <c:pt idx="2643">
                  <c:v>23.991099999999999</c:v>
                </c:pt>
                <c:pt idx="2644">
                  <c:v>23.991099999999999</c:v>
                </c:pt>
                <c:pt idx="2645">
                  <c:v>25.894100000000002</c:v>
                </c:pt>
                <c:pt idx="2646">
                  <c:v>25.0471</c:v>
                </c:pt>
                <c:pt idx="2647">
                  <c:v>25.554099999999998</c:v>
                </c:pt>
                <c:pt idx="2648">
                  <c:v>26.3611</c:v>
                </c:pt>
                <c:pt idx="2649">
                  <c:v>26.3611</c:v>
                </c:pt>
                <c:pt idx="2650">
                  <c:v>26.3611</c:v>
                </c:pt>
                <c:pt idx="2651">
                  <c:v>26.3611</c:v>
                </c:pt>
                <c:pt idx="2652">
                  <c:v>26.867999999999999</c:v>
                </c:pt>
                <c:pt idx="2653">
                  <c:v>25.854099999999999</c:v>
                </c:pt>
                <c:pt idx="2654">
                  <c:v>25.092099999999999</c:v>
                </c:pt>
                <c:pt idx="2655">
                  <c:v>25.562100000000001</c:v>
                </c:pt>
                <c:pt idx="2656">
                  <c:v>26.179099999999998</c:v>
                </c:pt>
                <c:pt idx="2657">
                  <c:v>26.179099999999998</c:v>
                </c:pt>
                <c:pt idx="2658">
                  <c:v>26.179099999999998</c:v>
                </c:pt>
                <c:pt idx="2659">
                  <c:v>26.516100000000002</c:v>
                </c:pt>
                <c:pt idx="2660">
                  <c:v>26.034100000000009</c:v>
                </c:pt>
                <c:pt idx="2661">
                  <c:v>26.421099999999999</c:v>
                </c:pt>
                <c:pt idx="2662">
                  <c:v>25.989100000000001</c:v>
                </c:pt>
                <c:pt idx="2663">
                  <c:v>26.054099999999998</c:v>
                </c:pt>
                <c:pt idx="2664">
                  <c:v>26.054099999999998</c:v>
                </c:pt>
                <c:pt idx="2665">
                  <c:v>26.054099999999998</c:v>
                </c:pt>
                <c:pt idx="2666">
                  <c:v>26.586099999999998</c:v>
                </c:pt>
                <c:pt idx="2667">
                  <c:v>25.697099999999999</c:v>
                </c:pt>
                <c:pt idx="2668">
                  <c:v>25.722100000000001</c:v>
                </c:pt>
                <c:pt idx="2669">
                  <c:v>25.6721</c:v>
                </c:pt>
                <c:pt idx="2670">
                  <c:v>26.379100000000001</c:v>
                </c:pt>
                <c:pt idx="2671">
                  <c:v>26.379100000000001</c:v>
                </c:pt>
                <c:pt idx="2672">
                  <c:v>26.379100000000001</c:v>
                </c:pt>
                <c:pt idx="2673">
                  <c:v>26.886099999999999</c:v>
                </c:pt>
                <c:pt idx="2674">
                  <c:v>26.801100000000002</c:v>
                </c:pt>
                <c:pt idx="2675">
                  <c:v>28.321899999999999</c:v>
                </c:pt>
                <c:pt idx="2676">
                  <c:v>27.873899999999999</c:v>
                </c:pt>
                <c:pt idx="2677">
                  <c:v>27.9739</c:v>
                </c:pt>
                <c:pt idx="2678">
                  <c:v>27.9739</c:v>
                </c:pt>
                <c:pt idx="2679">
                  <c:v>27.9739</c:v>
                </c:pt>
                <c:pt idx="2680">
                  <c:v>27.9739</c:v>
                </c:pt>
                <c:pt idx="2681">
                  <c:v>27.082999999999991</c:v>
                </c:pt>
                <c:pt idx="2682">
                  <c:v>27.093</c:v>
                </c:pt>
                <c:pt idx="2683">
                  <c:v>27.378</c:v>
                </c:pt>
                <c:pt idx="2684">
                  <c:v>27.478000000000002</c:v>
                </c:pt>
                <c:pt idx="2685">
                  <c:v>27.478000000000002</c:v>
                </c:pt>
                <c:pt idx="2686">
                  <c:v>27.478000000000002</c:v>
                </c:pt>
                <c:pt idx="2687">
                  <c:v>27.152999999999999</c:v>
                </c:pt>
                <c:pt idx="2688">
                  <c:v>26.4861</c:v>
                </c:pt>
                <c:pt idx="2689">
                  <c:v>25.8691</c:v>
                </c:pt>
                <c:pt idx="2690">
                  <c:v>26.586099999999998</c:v>
                </c:pt>
                <c:pt idx="2691">
                  <c:v>26.636099999999999</c:v>
                </c:pt>
                <c:pt idx="2692">
                  <c:v>26.636099999999999</c:v>
                </c:pt>
                <c:pt idx="2693">
                  <c:v>26.636099999999999</c:v>
                </c:pt>
                <c:pt idx="2694">
                  <c:v>27.093</c:v>
                </c:pt>
                <c:pt idx="2695">
                  <c:v>27.086099999999998</c:v>
                </c:pt>
                <c:pt idx="2696">
                  <c:v>26.82909999999999</c:v>
                </c:pt>
                <c:pt idx="2697">
                  <c:v>27.1861</c:v>
                </c:pt>
                <c:pt idx="2698">
                  <c:v>27.4361</c:v>
                </c:pt>
                <c:pt idx="2699">
                  <c:v>27.4361</c:v>
                </c:pt>
                <c:pt idx="2700">
                  <c:v>27.4361</c:v>
                </c:pt>
                <c:pt idx="2701">
                  <c:v>27.4361</c:v>
                </c:pt>
                <c:pt idx="2702">
                  <c:v>27.571100000000001</c:v>
                </c:pt>
                <c:pt idx="2703">
                  <c:v>27.843</c:v>
                </c:pt>
                <c:pt idx="2704">
                  <c:v>28.273900000000001</c:v>
                </c:pt>
                <c:pt idx="2705">
                  <c:v>28.373899999999999</c:v>
                </c:pt>
                <c:pt idx="2706">
                  <c:v>28.373899999999999</c:v>
                </c:pt>
                <c:pt idx="2707">
                  <c:v>28.373899999999999</c:v>
                </c:pt>
                <c:pt idx="2708">
                  <c:v>28.248899999999999</c:v>
                </c:pt>
                <c:pt idx="2709">
                  <c:v>27.361699999999999</c:v>
                </c:pt>
                <c:pt idx="2710">
                  <c:v>26.903300000000002</c:v>
                </c:pt>
                <c:pt idx="2711">
                  <c:v>26.8733</c:v>
                </c:pt>
                <c:pt idx="2712">
                  <c:v>26.594899999999999</c:v>
                </c:pt>
                <c:pt idx="2713">
                  <c:v>26.594899999999999</c:v>
                </c:pt>
                <c:pt idx="2714">
                  <c:v>26.594899999999999</c:v>
                </c:pt>
                <c:pt idx="2715">
                  <c:v>27.203299999999999</c:v>
                </c:pt>
                <c:pt idx="2716">
                  <c:v>27.533300000000001</c:v>
                </c:pt>
                <c:pt idx="2717">
                  <c:v>27.259899999999998</c:v>
                </c:pt>
                <c:pt idx="2718">
                  <c:v>27.568300000000001</c:v>
                </c:pt>
                <c:pt idx="2719">
                  <c:v>28.096699999999998</c:v>
                </c:pt>
                <c:pt idx="2720">
                  <c:v>28.096699999999998</c:v>
                </c:pt>
                <c:pt idx="2721">
                  <c:v>28.096699999999998</c:v>
                </c:pt>
                <c:pt idx="2722">
                  <c:v>27.816700000000001</c:v>
                </c:pt>
                <c:pt idx="2723">
                  <c:v>28.117999999999999</c:v>
                </c:pt>
                <c:pt idx="2724">
                  <c:v>28.568899999999999</c:v>
                </c:pt>
                <c:pt idx="2725">
                  <c:v>28.078900000000001</c:v>
                </c:pt>
                <c:pt idx="2726">
                  <c:v>28.128900000000002</c:v>
                </c:pt>
                <c:pt idx="2727">
                  <c:v>28.128900000000002</c:v>
                </c:pt>
                <c:pt idx="2728">
                  <c:v>28.128900000000002</c:v>
                </c:pt>
                <c:pt idx="2729">
                  <c:v>28.2239</c:v>
                </c:pt>
                <c:pt idx="2730">
                  <c:v>27.566700000000001</c:v>
                </c:pt>
                <c:pt idx="2731">
                  <c:v>28.073899999999998</c:v>
                </c:pt>
                <c:pt idx="2732">
                  <c:v>28.198899999999998</c:v>
                </c:pt>
                <c:pt idx="2733">
                  <c:v>28.1739</c:v>
                </c:pt>
                <c:pt idx="2734">
                  <c:v>28.1739</c:v>
                </c:pt>
                <c:pt idx="2735">
                  <c:v>28.1739</c:v>
                </c:pt>
                <c:pt idx="2736">
                  <c:v>28.3689</c:v>
                </c:pt>
                <c:pt idx="2737">
                  <c:v>27.811699999999998</c:v>
                </c:pt>
                <c:pt idx="2738">
                  <c:v>26.834900000000001</c:v>
                </c:pt>
                <c:pt idx="2739">
                  <c:v>28.3489</c:v>
                </c:pt>
                <c:pt idx="2740">
                  <c:v>28.428899999999999</c:v>
                </c:pt>
                <c:pt idx="2741">
                  <c:v>28.428899999999999</c:v>
                </c:pt>
                <c:pt idx="2742">
                  <c:v>28.428899999999999</c:v>
                </c:pt>
                <c:pt idx="2743">
                  <c:v>27.408300000000001</c:v>
                </c:pt>
                <c:pt idx="2744">
                  <c:v>27.308299999999999</c:v>
                </c:pt>
                <c:pt idx="2745">
                  <c:v>27.328299999999999</c:v>
                </c:pt>
                <c:pt idx="2746">
                  <c:v>27.583300000000001</c:v>
                </c:pt>
                <c:pt idx="2747">
                  <c:v>28.0717</c:v>
                </c:pt>
                <c:pt idx="2748">
                  <c:v>28.0717</c:v>
                </c:pt>
                <c:pt idx="2749">
                  <c:v>28.0717</c:v>
                </c:pt>
                <c:pt idx="2750">
                  <c:v>29.896599999999999</c:v>
                </c:pt>
                <c:pt idx="2751">
                  <c:v>28.343</c:v>
                </c:pt>
                <c:pt idx="2752">
                  <c:v>27.836099999999998</c:v>
                </c:pt>
                <c:pt idx="2753">
                  <c:v>27.179099999999998</c:v>
                </c:pt>
                <c:pt idx="2754">
                  <c:v>27.6541</c:v>
                </c:pt>
                <c:pt idx="2755">
                  <c:v>27.6541</c:v>
                </c:pt>
                <c:pt idx="2756">
                  <c:v>27.6541</c:v>
                </c:pt>
                <c:pt idx="2757">
                  <c:v>27.472100000000001</c:v>
                </c:pt>
                <c:pt idx="2758">
                  <c:v>26.868200000000002</c:v>
                </c:pt>
                <c:pt idx="2759">
                  <c:v>26.1998</c:v>
                </c:pt>
                <c:pt idx="2760">
                  <c:v>26.459800000000001</c:v>
                </c:pt>
                <c:pt idx="2761">
                  <c:v>26.30980000000001</c:v>
                </c:pt>
                <c:pt idx="2762">
                  <c:v>26.30980000000001</c:v>
                </c:pt>
                <c:pt idx="2763">
                  <c:v>26.30980000000001</c:v>
                </c:pt>
                <c:pt idx="2764">
                  <c:v>26.3598</c:v>
                </c:pt>
                <c:pt idx="2765">
                  <c:v>25.104500000000002</c:v>
                </c:pt>
                <c:pt idx="2766">
                  <c:v>25.104500000000002</c:v>
                </c:pt>
                <c:pt idx="2767">
                  <c:v>23.400600000000001</c:v>
                </c:pt>
                <c:pt idx="2768">
                  <c:v>24.7591</c:v>
                </c:pt>
                <c:pt idx="2769">
                  <c:v>24.7591</c:v>
                </c:pt>
                <c:pt idx="2770">
                  <c:v>24.7591</c:v>
                </c:pt>
                <c:pt idx="2771">
                  <c:v>23.7606</c:v>
                </c:pt>
                <c:pt idx="2772">
                  <c:v>22.483499999999999</c:v>
                </c:pt>
                <c:pt idx="2773">
                  <c:v>23.972100000000001</c:v>
                </c:pt>
                <c:pt idx="2774">
                  <c:v>27.581399999999999</c:v>
                </c:pt>
                <c:pt idx="2775">
                  <c:v>25.059100000000001</c:v>
                </c:pt>
                <c:pt idx="2776">
                  <c:v>25.059100000000001</c:v>
                </c:pt>
                <c:pt idx="2777">
                  <c:v>25.059100000000001</c:v>
                </c:pt>
                <c:pt idx="2778">
                  <c:v>24.810600000000001</c:v>
                </c:pt>
                <c:pt idx="2779">
                  <c:v>21.293500000000002</c:v>
                </c:pt>
                <c:pt idx="2780">
                  <c:v>21.2957</c:v>
                </c:pt>
                <c:pt idx="2781">
                  <c:v>23.430099999999999</c:v>
                </c:pt>
                <c:pt idx="2782">
                  <c:v>24.3323</c:v>
                </c:pt>
                <c:pt idx="2783">
                  <c:v>24.3323</c:v>
                </c:pt>
                <c:pt idx="2784">
                  <c:v>24.3323</c:v>
                </c:pt>
                <c:pt idx="2785">
                  <c:v>27.200800000000001</c:v>
                </c:pt>
                <c:pt idx="2786">
                  <c:v>26.675599999999999</c:v>
                </c:pt>
                <c:pt idx="2787">
                  <c:v>29.267900000000001</c:v>
                </c:pt>
                <c:pt idx="2788">
                  <c:v>31.384899999999998</c:v>
                </c:pt>
                <c:pt idx="2789">
                  <c:v>30.8766</c:v>
                </c:pt>
                <c:pt idx="2790">
                  <c:v>30.8766</c:v>
                </c:pt>
                <c:pt idx="2791">
                  <c:v>30.8766</c:v>
                </c:pt>
                <c:pt idx="2792">
                  <c:v>31.634899999999998</c:v>
                </c:pt>
                <c:pt idx="2793">
                  <c:v>27.616</c:v>
                </c:pt>
                <c:pt idx="2794">
                  <c:v>27.436</c:v>
                </c:pt>
                <c:pt idx="2795">
                  <c:v>27.356000000000002</c:v>
                </c:pt>
                <c:pt idx="2796">
                  <c:v>27.815999999999999</c:v>
                </c:pt>
                <c:pt idx="2797">
                  <c:v>27.815999999999999</c:v>
                </c:pt>
                <c:pt idx="2798">
                  <c:v>27.815999999999999</c:v>
                </c:pt>
                <c:pt idx="2799">
                  <c:v>32.898899999999998</c:v>
                </c:pt>
                <c:pt idx="2800">
                  <c:v>29.8413</c:v>
                </c:pt>
                <c:pt idx="2801">
                  <c:v>32.233300000000007</c:v>
                </c:pt>
                <c:pt idx="2802">
                  <c:v>31.8249</c:v>
                </c:pt>
                <c:pt idx="2803">
                  <c:v>30.658200000000001</c:v>
                </c:pt>
                <c:pt idx="2804">
                  <c:v>30.658200000000001</c:v>
                </c:pt>
                <c:pt idx="2805">
                  <c:v>30.658200000000001</c:v>
                </c:pt>
                <c:pt idx="2806">
                  <c:v>30.758199999999999</c:v>
                </c:pt>
                <c:pt idx="2807">
                  <c:v>30.658200000000001</c:v>
                </c:pt>
                <c:pt idx="2808">
                  <c:v>30.7651</c:v>
                </c:pt>
                <c:pt idx="2809">
                  <c:v>32.079099999999997</c:v>
                </c:pt>
                <c:pt idx="2810">
                  <c:v>31.185099999999998</c:v>
                </c:pt>
                <c:pt idx="2811">
                  <c:v>31.185099999999998</c:v>
                </c:pt>
                <c:pt idx="2812">
                  <c:v>31.185099999999998</c:v>
                </c:pt>
                <c:pt idx="2813">
                  <c:v>31.522099999999998</c:v>
                </c:pt>
                <c:pt idx="2814">
                  <c:v>27.8325</c:v>
                </c:pt>
                <c:pt idx="2815">
                  <c:v>28.876000000000001</c:v>
                </c:pt>
                <c:pt idx="2816">
                  <c:v>35.018300000000004</c:v>
                </c:pt>
                <c:pt idx="2817">
                  <c:v>33.444899999999997</c:v>
                </c:pt>
                <c:pt idx="2818">
                  <c:v>33.444899999999997</c:v>
                </c:pt>
                <c:pt idx="2819">
                  <c:v>33.444899999999997</c:v>
                </c:pt>
                <c:pt idx="2820">
                  <c:v>34.124899999999997</c:v>
                </c:pt>
                <c:pt idx="2821">
                  <c:v>33.158299999999997</c:v>
                </c:pt>
                <c:pt idx="2822">
                  <c:v>32.041699999999999</c:v>
                </c:pt>
                <c:pt idx="2823">
                  <c:v>32.638900000000007</c:v>
                </c:pt>
                <c:pt idx="2824">
                  <c:v>34.6432</c:v>
                </c:pt>
                <c:pt idx="2825">
                  <c:v>34.6432</c:v>
                </c:pt>
                <c:pt idx="2826">
                  <c:v>34.6432</c:v>
                </c:pt>
                <c:pt idx="2827">
                  <c:v>33.168300000000002</c:v>
                </c:pt>
                <c:pt idx="2828">
                  <c:v>33.566600000000001</c:v>
                </c:pt>
                <c:pt idx="2829">
                  <c:v>34.533200000000001</c:v>
                </c:pt>
                <c:pt idx="2830">
                  <c:v>34.941499999999998</c:v>
                </c:pt>
                <c:pt idx="2831">
                  <c:v>33.218299999999999</c:v>
                </c:pt>
                <c:pt idx="2832">
                  <c:v>33.218299999999999</c:v>
                </c:pt>
                <c:pt idx="2833">
                  <c:v>33.218299999999999</c:v>
                </c:pt>
                <c:pt idx="2834">
                  <c:v>33.336599999999997</c:v>
                </c:pt>
                <c:pt idx="2835">
                  <c:v>32.306899999999999</c:v>
                </c:pt>
                <c:pt idx="2836">
                  <c:v>32.366900000000001</c:v>
                </c:pt>
                <c:pt idx="2837">
                  <c:v>31.9589</c:v>
                </c:pt>
                <c:pt idx="2838">
                  <c:v>32.058900000000001</c:v>
                </c:pt>
                <c:pt idx="2839">
                  <c:v>32.058900000000001</c:v>
                </c:pt>
                <c:pt idx="2840">
                  <c:v>32.058900000000001</c:v>
                </c:pt>
                <c:pt idx="2841">
                  <c:v>32.073900000000002</c:v>
                </c:pt>
                <c:pt idx="2842">
                  <c:v>32.048900000000003</c:v>
                </c:pt>
                <c:pt idx="2843">
                  <c:v>32.213299999999997</c:v>
                </c:pt>
                <c:pt idx="2844">
                  <c:v>32.023299999999999</c:v>
                </c:pt>
                <c:pt idx="2845">
                  <c:v>31.713899999999999</c:v>
                </c:pt>
                <c:pt idx="2846">
                  <c:v>31.713899999999999</c:v>
                </c:pt>
                <c:pt idx="2847">
                  <c:v>31.713899999999999</c:v>
                </c:pt>
                <c:pt idx="2848">
                  <c:v>32.173299999999998</c:v>
                </c:pt>
                <c:pt idx="2849">
                  <c:v>31.023299999999999</c:v>
                </c:pt>
                <c:pt idx="2850">
                  <c:v>31.6389</c:v>
                </c:pt>
                <c:pt idx="2851">
                  <c:v>31.988900000000001</c:v>
                </c:pt>
                <c:pt idx="2852">
                  <c:v>32.288900000000012</c:v>
                </c:pt>
                <c:pt idx="2853">
                  <c:v>32.288900000000012</c:v>
                </c:pt>
                <c:pt idx="2854">
                  <c:v>32.288900000000012</c:v>
                </c:pt>
                <c:pt idx="2855">
                  <c:v>30.789899999999999</c:v>
                </c:pt>
                <c:pt idx="2856">
                  <c:v>30.864899999999999</c:v>
                </c:pt>
                <c:pt idx="2857">
                  <c:v>28.631399999999999</c:v>
                </c:pt>
                <c:pt idx="2858">
                  <c:v>26.789100000000001</c:v>
                </c:pt>
                <c:pt idx="2859">
                  <c:v>26.292100000000001</c:v>
                </c:pt>
                <c:pt idx="2860">
                  <c:v>26.292100000000001</c:v>
                </c:pt>
                <c:pt idx="2861">
                  <c:v>26.292100000000001</c:v>
                </c:pt>
                <c:pt idx="2862">
                  <c:v>28.3261</c:v>
                </c:pt>
                <c:pt idx="2863">
                  <c:v>28.289899999999999</c:v>
                </c:pt>
                <c:pt idx="2864">
                  <c:v>30.1111</c:v>
                </c:pt>
                <c:pt idx="2865">
                  <c:v>30.841100000000001</c:v>
                </c:pt>
                <c:pt idx="2866">
                  <c:v>26.534500000000001</c:v>
                </c:pt>
                <c:pt idx="2867">
                  <c:v>26.534500000000001</c:v>
                </c:pt>
                <c:pt idx="2868">
                  <c:v>26.534500000000001</c:v>
                </c:pt>
                <c:pt idx="2869">
                  <c:v>27.954499999999999</c:v>
                </c:pt>
                <c:pt idx="2870">
                  <c:v>22.897600000000001</c:v>
                </c:pt>
                <c:pt idx="2871">
                  <c:v>23.197600000000001</c:v>
                </c:pt>
                <c:pt idx="2872">
                  <c:v>23.447700000000001</c:v>
                </c:pt>
                <c:pt idx="2873">
                  <c:v>24.665099999999999</c:v>
                </c:pt>
                <c:pt idx="2874">
                  <c:v>24.665099999999999</c:v>
                </c:pt>
                <c:pt idx="2875">
                  <c:v>24.665099999999999</c:v>
                </c:pt>
                <c:pt idx="2876">
                  <c:v>26.2409</c:v>
                </c:pt>
                <c:pt idx="2877">
                  <c:v>25.014900000000001</c:v>
                </c:pt>
                <c:pt idx="2878">
                  <c:v>25.773499999999999</c:v>
                </c:pt>
                <c:pt idx="2879">
                  <c:v>28.607900000000001</c:v>
                </c:pt>
                <c:pt idx="2880">
                  <c:v>28.549399999999999</c:v>
                </c:pt>
                <c:pt idx="2881">
                  <c:v>28.549399999999999</c:v>
                </c:pt>
                <c:pt idx="2882">
                  <c:v>28.549399999999999</c:v>
                </c:pt>
                <c:pt idx="2883">
                  <c:v>28.642299999999999</c:v>
                </c:pt>
                <c:pt idx="2884">
                  <c:v>24.465399999999999</c:v>
                </c:pt>
                <c:pt idx="2885">
                  <c:v>23.379300000000001</c:v>
                </c:pt>
                <c:pt idx="2886">
                  <c:v>23.879300000000001</c:v>
                </c:pt>
                <c:pt idx="2887">
                  <c:v>24.638300000000001</c:v>
                </c:pt>
                <c:pt idx="2888">
                  <c:v>24.638300000000001</c:v>
                </c:pt>
                <c:pt idx="2889">
                  <c:v>24.638300000000001</c:v>
                </c:pt>
                <c:pt idx="2890">
                  <c:v>24.8384</c:v>
                </c:pt>
                <c:pt idx="2891">
                  <c:v>22.385100000000001</c:v>
                </c:pt>
                <c:pt idx="2892">
                  <c:v>23.256399999999999</c:v>
                </c:pt>
                <c:pt idx="2893">
                  <c:v>24.8565</c:v>
                </c:pt>
                <c:pt idx="2894">
                  <c:v>24.839200000000002</c:v>
                </c:pt>
                <c:pt idx="2895">
                  <c:v>24.839200000000002</c:v>
                </c:pt>
                <c:pt idx="2896">
                  <c:v>24.839200000000002</c:v>
                </c:pt>
                <c:pt idx="2897">
                  <c:v>24.8127</c:v>
                </c:pt>
                <c:pt idx="2898">
                  <c:v>21.690100000000001</c:v>
                </c:pt>
                <c:pt idx="2899">
                  <c:v>24.276199999999999</c:v>
                </c:pt>
                <c:pt idx="2900">
                  <c:v>27.312100000000001</c:v>
                </c:pt>
                <c:pt idx="2901">
                  <c:v>29.330300000000001</c:v>
                </c:pt>
                <c:pt idx="2902">
                  <c:v>29.330300000000001</c:v>
                </c:pt>
                <c:pt idx="2903">
                  <c:v>29.330300000000001</c:v>
                </c:pt>
                <c:pt idx="2904">
                  <c:v>31.432000000000009</c:v>
                </c:pt>
                <c:pt idx="2905">
                  <c:v>28.160000000000011</c:v>
                </c:pt>
                <c:pt idx="2906">
                  <c:v>28.3262</c:v>
                </c:pt>
                <c:pt idx="2907">
                  <c:v>35.079899999999988</c:v>
                </c:pt>
                <c:pt idx="2908">
                  <c:v>41.259599999999999</c:v>
                </c:pt>
                <c:pt idx="2909">
                  <c:v>41.259599999999999</c:v>
                </c:pt>
                <c:pt idx="2910">
                  <c:v>41.259599999999999</c:v>
                </c:pt>
                <c:pt idx="2911">
                  <c:v>43.545799999999993</c:v>
                </c:pt>
                <c:pt idx="2912">
                  <c:v>40.617800000000003</c:v>
                </c:pt>
                <c:pt idx="2913">
                  <c:v>40.983999999999988</c:v>
                </c:pt>
                <c:pt idx="2914">
                  <c:v>40.4756</c:v>
                </c:pt>
                <c:pt idx="2915">
                  <c:v>40.4756</c:v>
                </c:pt>
                <c:pt idx="2916">
                  <c:v>40.4756</c:v>
                </c:pt>
                <c:pt idx="2917">
                  <c:v>40.4756</c:v>
                </c:pt>
                <c:pt idx="2918">
                  <c:v>40.984599999999993</c:v>
                </c:pt>
                <c:pt idx="2919">
                  <c:v>41.343899999999998</c:v>
                </c:pt>
                <c:pt idx="2920">
                  <c:v>46.981599999999993</c:v>
                </c:pt>
                <c:pt idx="2921">
                  <c:v>44.997</c:v>
                </c:pt>
                <c:pt idx="2922">
                  <c:v>44.997</c:v>
                </c:pt>
                <c:pt idx="2923">
                  <c:v>44.997</c:v>
                </c:pt>
                <c:pt idx="2924">
                  <c:v>44.997</c:v>
                </c:pt>
                <c:pt idx="2925">
                  <c:v>44.897100000000002</c:v>
                </c:pt>
                <c:pt idx="2926">
                  <c:v>41.875100000000003</c:v>
                </c:pt>
                <c:pt idx="2927">
                  <c:v>42.175199999999997</c:v>
                </c:pt>
                <c:pt idx="2928">
                  <c:v>41.850299999999997</c:v>
                </c:pt>
                <c:pt idx="2929">
                  <c:v>42.784499999999987</c:v>
                </c:pt>
                <c:pt idx="2930">
                  <c:v>42.784499999999987</c:v>
                </c:pt>
                <c:pt idx="2931">
                  <c:v>42.784499999999987</c:v>
                </c:pt>
                <c:pt idx="2932">
                  <c:v>43.3934</c:v>
                </c:pt>
                <c:pt idx="2933">
                  <c:v>41.507399999999997</c:v>
                </c:pt>
                <c:pt idx="2934">
                  <c:v>40.329799999999999</c:v>
                </c:pt>
                <c:pt idx="2935">
                  <c:v>37.695399999999999</c:v>
                </c:pt>
                <c:pt idx="2936">
                  <c:v>39.072699999999998</c:v>
                </c:pt>
                <c:pt idx="2937">
                  <c:v>39.072699999999998</c:v>
                </c:pt>
                <c:pt idx="2938">
                  <c:v>39.072699999999998</c:v>
                </c:pt>
                <c:pt idx="2939">
                  <c:v>39.492699999999999</c:v>
                </c:pt>
                <c:pt idx="2940">
                  <c:v>38.525099999999988</c:v>
                </c:pt>
                <c:pt idx="2941">
                  <c:v>36.188299999999998</c:v>
                </c:pt>
                <c:pt idx="2942">
                  <c:v>33.882399999999997</c:v>
                </c:pt>
                <c:pt idx="2943">
                  <c:v>32.405999999999999</c:v>
                </c:pt>
                <c:pt idx="2944">
                  <c:v>32.405999999999999</c:v>
                </c:pt>
                <c:pt idx="2945">
                  <c:v>32.405999999999999</c:v>
                </c:pt>
                <c:pt idx="2946">
                  <c:v>33.644299999999987</c:v>
                </c:pt>
                <c:pt idx="2947">
                  <c:v>31.077500000000001</c:v>
                </c:pt>
                <c:pt idx="2948">
                  <c:v>30.268599999999999</c:v>
                </c:pt>
                <c:pt idx="2949">
                  <c:v>29.000600000000009</c:v>
                </c:pt>
                <c:pt idx="2950">
                  <c:v>30.22880000000001</c:v>
                </c:pt>
                <c:pt idx="2951">
                  <c:v>30.22880000000001</c:v>
                </c:pt>
                <c:pt idx="2952">
                  <c:v>30.22880000000001</c:v>
                </c:pt>
                <c:pt idx="2953">
                  <c:v>31.847200000000001</c:v>
                </c:pt>
                <c:pt idx="2954">
                  <c:v>28.341699999999999</c:v>
                </c:pt>
                <c:pt idx="2955">
                  <c:v>28.99120000000001</c:v>
                </c:pt>
                <c:pt idx="2956">
                  <c:v>33.024299999999997</c:v>
                </c:pt>
                <c:pt idx="2957">
                  <c:v>32.975000000000001</c:v>
                </c:pt>
                <c:pt idx="2958">
                  <c:v>32.975000000000001</c:v>
                </c:pt>
                <c:pt idx="2959">
                  <c:v>32.975000000000001</c:v>
                </c:pt>
                <c:pt idx="2960">
                  <c:v>35.650199999999998</c:v>
                </c:pt>
                <c:pt idx="2961">
                  <c:v>31.526600000000009</c:v>
                </c:pt>
                <c:pt idx="2962">
                  <c:v>31.236900000000009</c:v>
                </c:pt>
                <c:pt idx="2963">
                  <c:v>33.742400000000004</c:v>
                </c:pt>
                <c:pt idx="2964">
                  <c:v>33.843299999999999</c:v>
                </c:pt>
                <c:pt idx="2965">
                  <c:v>33.843299999999999</c:v>
                </c:pt>
                <c:pt idx="2966">
                  <c:v>33.843299999999999</c:v>
                </c:pt>
                <c:pt idx="2967">
                  <c:v>33.843299999999999</c:v>
                </c:pt>
                <c:pt idx="2968">
                  <c:v>33.843499999999999</c:v>
                </c:pt>
                <c:pt idx="2969">
                  <c:v>31.925999999999991</c:v>
                </c:pt>
                <c:pt idx="2970">
                  <c:v>32.824299999999987</c:v>
                </c:pt>
                <c:pt idx="2971">
                  <c:v>32.825000000000003</c:v>
                </c:pt>
                <c:pt idx="2972">
                  <c:v>32.825000000000003</c:v>
                </c:pt>
                <c:pt idx="2973">
                  <c:v>32.825000000000003</c:v>
                </c:pt>
                <c:pt idx="2974">
                  <c:v>32.447200000000002</c:v>
                </c:pt>
                <c:pt idx="2975">
                  <c:v>30.859200000000001</c:v>
                </c:pt>
                <c:pt idx="2976">
                  <c:v>30.391200000000008</c:v>
                </c:pt>
                <c:pt idx="2977">
                  <c:v>31.509800000000009</c:v>
                </c:pt>
                <c:pt idx="2978">
                  <c:v>32.4788</c:v>
                </c:pt>
                <c:pt idx="2979">
                  <c:v>32.4788</c:v>
                </c:pt>
                <c:pt idx="2980">
                  <c:v>32.4788</c:v>
                </c:pt>
                <c:pt idx="2981">
                  <c:v>31.77</c:v>
                </c:pt>
                <c:pt idx="2982">
                  <c:v>30.6</c:v>
                </c:pt>
                <c:pt idx="2983">
                  <c:v>33.979999999999997</c:v>
                </c:pt>
                <c:pt idx="2984">
                  <c:v>36.091500000000003</c:v>
                </c:pt>
                <c:pt idx="2985">
                  <c:v>36.900099999999988</c:v>
                </c:pt>
                <c:pt idx="2986">
                  <c:v>36.900099999999988</c:v>
                </c:pt>
                <c:pt idx="2987">
                  <c:v>36.900099999999988</c:v>
                </c:pt>
                <c:pt idx="2988">
                  <c:v>36.142299999999999</c:v>
                </c:pt>
                <c:pt idx="2989">
                  <c:v>33.500700000000002</c:v>
                </c:pt>
                <c:pt idx="2990">
                  <c:v>33.446000000000012</c:v>
                </c:pt>
                <c:pt idx="2991">
                  <c:v>32.203000000000003</c:v>
                </c:pt>
                <c:pt idx="2992">
                  <c:v>31.8447</c:v>
                </c:pt>
                <c:pt idx="2993">
                  <c:v>31.8447</c:v>
                </c:pt>
                <c:pt idx="2994">
                  <c:v>31.8447</c:v>
                </c:pt>
                <c:pt idx="2995">
                  <c:v>32.414999999999992</c:v>
                </c:pt>
                <c:pt idx="2996">
                  <c:v>31.125900000000001</c:v>
                </c:pt>
                <c:pt idx="2997">
                  <c:v>34.395000000000003</c:v>
                </c:pt>
                <c:pt idx="2998">
                  <c:v>34.362399999999987</c:v>
                </c:pt>
                <c:pt idx="2999">
                  <c:v>33.944099999999999</c:v>
                </c:pt>
                <c:pt idx="3000">
                  <c:v>33.944099999999999</c:v>
                </c:pt>
                <c:pt idx="3001">
                  <c:v>33.944099999999999</c:v>
                </c:pt>
                <c:pt idx="3002">
                  <c:v>32.447200000000002</c:v>
                </c:pt>
                <c:pt idx="3003">
                  <c:v>33.329799999999999</c:v>
                </c:pt>
                <c:pt idx="3004">
                  <c:v>32.996000000000002</c:v>
                </c:pt>
                <c:pt idx="3005">
                  <c:v>34.883100000000013</c:v>
                </c:pt>
                <c:pt idx="3006">
                  <c:v>34.883100000000013</c:v>
                </c:pt>
                <c:pt idx="3007">
                  <c:v>34.883100000000013</c:v>
                </c:pt>
                <c:pt idx="3008">
                  <c:v>34.883100000000013</c:v>
                </c:pt>
                <c:pt idx="3009">
                  <c:v>36.410200000000003</c:v>
                </c:pt>
                <c:pt idx="3010">
                  <c:v>40.7057</c:v>
                </c:pt>
                <c:pt idx="3011">
                  <c:v>43.183999999999997</c:v>
                </c:pt>
                <c:pt idx="3012">
                  <c:v>43.025300000000009</c:v>
                </c:pt>
                <c:pt idx="3013">
                  <c:v>40.531399999999998</c:v>
                </c:pt>
                <c:pt idx="3014">
                  <c:v>40.531399999999998</c:v>
                </c:pt>
                <c:pt idx="3015">
                  <c:v>40.531399999999998</c:v>
                </c:pt>
                <c:pt idx="3016">
                  <c:v>43.684600000000003</c:v>
                </c:pt>
                <c:pt idx="3017">
                  <c:v>41.298499999999997</c:v>
                </c:pt>
                <c:pt idx="3018">
                  <c:v>40.172000000000011</c:v>
                </c:pt>
                <c:pt idx="3019">
                  <c:v>39.992100000000001</c:v>
                </c:pt>
                <c:pt idx="3020">
                  <c:v>40.7014</c:v>
                </c:pt>
                <c:pt idx="3021">
                  <c:v>40.7014</c:v>
                </c:pt>
                <c:pt idx="3022">
                  <c:v>40.7014</c:v>
                </c:pt>
                <c:pt idx="3023">
                  <c:v>41.624300000000012</c:v>
                </c:pt>
                <c:pt idx="3024">
                  <c:v>40.5807</c:v>
                </c:pt>
                <c:pt idx="3025">
                  <c:v>40.4559</c:v>
                </c:pt>
                <c:pt idx="3026">
                  <c:v>41.414900000000003</c:v>
                </c:pt>
                <c:pt idx="3027">
                  <c:v>41.440299999999993</c:v>
                </c:pt>
                <c:pt idx="3028">
                  <c:v>41.440299999999993</c:v>
                </c:pt>
                <c:pt idx="3029">
                  <c:v>41.440299999999993</c:v>
                </c:pt>
                <c:pt idx="3030">
                  <c:v>43.091999999999999</c:v>
                </c:pt>
                <c:pt idx="3031">
                  <c:v>42.632399999999997</c:v>
                </c:pt>
                <c:pt idx="3032">
                  <c:v>41.130899999999997</c:v>
                </c:pt>
                <c:pt idx="3033">
                  <c:v>40.9221</c:v>
                </c:pt>
                <c:pt idx="3034">
                  <c:v>40.697500000000012</c:v>
                </c:pt>
                <c:pt idx="3035">
                  <c:v>40.697500000000012</c:v>
                </c:pt>
                <c:pt idx="3036">
                  <c:v>40.697500000000012</c:v>
                </c:pt>
                <c:pt idx="3037">
                  <c:v>38.4621</c:v>
                </c:pt>
                <c:pt idx="3038">
                  <c:v>39.020000000000003</c:v>
                </c:pt>
                <c:pt idx="3039">
                  <c:v>40.438099999999999</c:v>
                </c:pt>
                <c:pt idx="3040">
                  <c:v>42.807600000000008</c:v>
                </c:pt>
                <c:pt idx="3041">
                  <c:v>42.808</c:v>
                </c:pt>
                <c:pt idx="3042">
                  <c:v>42.808</c:v>
                </c:pt>
                <c:pt idx="3043">
                  <c:v>42.808</c:v>
                </c:pt>
                <c:pt idx="3044">
                  <c:v>44.843400000000003</c:v>
                </c:pt>
                <c:pt idx="3045">
                  <c:v>43.455100000000002</c:v>
                </c:pt>
                <c:pt idx="3046">
                  <c:v>44.5929</c:v>
                </c:pt>
                <c:pt idx="3047">
                  <c:v>44.363</c:v>
                </c:pt>
                <c:pt idx="3048">
                  <c:v>43.634500000000003</c:v>
                </c:pt>
                <c:pt idx="3049">
                  <c:v>43.634500000000003</c:v>
                </c:pt>
                <c:pt idx="3050">
                  <c:v>43.634500000000003</c:v>
                </c:pt>
                <c:pt idx="3051">
                  <c:v>41.599300000000007</c:v>
                </c:pt>
                <c:pt idx="3052">
                  <c:v>38.395000000000003</c:v>
                </c:pt>
                <c:pt idx="3053">
                  <c:v>37.2273</c:v>
                </c:pt>
                <c:pt idx="3054">
                  <c:v>36.159500000000001</c:v>
                </c:pt>
                <c:pt idx="3055">
                  <c:v>36.310100000000013</c:v>
                </c:pt>
                <c:pt idx="3056">
                  <c:v>36.310100000000013</c:v>
                </c:pt>
                <c:pt idx="3057">
                  <c:v>36.310100000000013</c:v>
                </c:pt>
                <c:pt idx="3058">
                  <c:v>36.160200000000003</c:v>
                </c:pt>
                <c:pt idx="3059">
                  <c:v>34.0229</c:v>
                </c:pt>
                <c:pt idx="3060">
                  <c:v>34.055000000000007</c:v>
                </c:pt>
                <c:pt idx="3061">
                  <c:v>35.376199999999997</c:v>
                </c:pt>
                <c:pt idx="3062">
                  <c:v>35.607900000000001</c:v>
                </c:pt>
                <c:pt idx="3063">
                  <c:v>35.607900000000001</c:v>
                </c:pt>
                <c:pt idx="3064">
                  <c:v>35.607900000000001</c:v>
                </c:pt>
                <c:pt idx="3065">
                  <c:v>34.180899999999987</c:v>
                </c:pt>
                <c:pt idx="3066">
                  <c:v>31.933299999999999</c:v>
                </c:pt>
                <c:pt idx="3067">
                  <c:v>34.095299999999988</c:v>
                </c:pt>
                <c:pt idx="3068">
                  <c:v>38.918400000000013</c:v>
                </c:pt>
                <c:pt idx="3069">
                  <c:v>36.274099999999997</c:v>
                </c:pt>
                <c:pt idx="3070">
                  <c:v>36.274099999999997</c:v>
                </c:pt>
                <c:pt idx="3071">
                  <c:v>36.274099999999997</c:v>
                </c:pt>
                <c:pt idx="3072">
                  <c:v>36.274099999999997</c:v>
                </c:pt>
                <c:pt idx="3073">
                  <c:v>40.094499999999996</c:v>
                </c:pt>
                <c:pt idx="3074">
                  <c:v>39.213299999999997</c:v>
                </c:pt>
                <c:pt idx="3075">
                  <c:v>40.616500000000002</c:v>
                </c:pt>
                <c:pt idx="3076">
                  <c:v>40.314500000000002</c:v>
                </c:pt>
                <c:pt idx="3077">
                  <c:v>40.314500000000002</c:v>
                </c:pt>
                <c:pt idx="3078">
                  <c:v>40.314500000000002</c:v>
                </c:pt>
                <c:pt idx="3079">
                  <c:v>40.195099999999996</c:v>
                </c:pt>
                <c:pt idx="3080">
                  <c:v>39.281399999999991</c:v>
                </c:pt>
                <c:pt idx="3081">
                  <c:v>42.466999999999999</c:v>
                </c:pt>
                <c:pt idx="3082">
                  <c:v>40.749499999999998</c:v>
                </c:pt>
                <c:pt idx="3083">
                  <c:v>41.212499999999999</c:v>
                </c:pt>
                <c:pt idx="3084">
                  <c:v>41.212499999999999</c:v>
                </c:pt>
                <c:pt idx="3085">
                  <c:v>41.212499999999999</c:v>
                </c:pt>
                <c:pt idx="3086">
                  <c:v>39.887599999999992</c:v>
                </c:pt>
                <c:pt idx="3087">
                  <c:v>39.029100000000007</c:v>
                </c:pt>
                <c:pt idx="3088">
                  <c:v>40.202299999999987</c:v>
                </c:pt>
                <c:pt idx="3089">
                  <c:v>39.227400000000003</c:v>
                </c:pt>
                <c:pt idx="3090">
                  <c:v>39.008000000000003</c:v>
                </c:pt>
                <c:pt idx="3091">
                  <c:v>39.008000000000003</c:v>
                </c:pt>
                <c:pt idx="3092">
                  <c:v>39.008000000000003</c:v>
                </c:pt>
                <c:pt idx="3093">
                  <c:v>39.727099999999993</c:v>
                </c:pt>
                <c:pt idx="3094">
                  <c:v>37.298699999999997</c:v>
                </c:pt>
                <c:pt idx="3095">
                  <c:v>37.631599999999999</c:v>
                </c:pt>
                <c:pt idx="3096">
                  <c:v>35.601199999999999</c:v>
                </c:pt>
                <c:pt idx="3097">
                  <c:v>37.505000000000003</c:v>
                </c:pt>
                <c:pt idx="3098">
                  <c:v>37.505000000000003</c:v>
                </c:pt>
                <c:pt idx="3099">
                  <c:v>37.505000000000003</c:v>
                </c:pt>
                <c:pt idx="3100">
                  <c:v>38.362699999999997</c:v>
                </c:pt>
                <c:pt idx="3101">
                  <c:v>37.746599999999987</c:v>
                </c:pt>
                <c:pt idx="3102">
                  <c:v>38.739199999999997</c:v>
                </c:pt>
                <c:pt idx="3103">
                  <c:v>39.539299999999997</c:v>
                </c:pt>
                <c:pt idx="3104">
                  <c:v>39.9726</c:v>
                </c:pt>
                <c:pt idx="3105">
                  <c:v>39.9726</c:v>
                </c:pt>
                <c:pt idx="3106">
                  <c:v>39.9726</c:v>
                </c:pt>
                <c:pt idx="3107">
                  <c:v>40.272599999999997</c:v>
                </c:pt>
                <c:pt idx="3108">
                  <c:v>41.362900000000003</c:v>
                </c:pt>
                <c:pt idx="3109">
                  <c:v>39.2239</c:v>
                </c:pt>
                <c:pt idx="3110">
                  <c:v>38.051199999999987</c:v>
                </c:pt>
                <c:pt idx="3111">
                  <c:v>39.317100000000003</c:v>
                </c:pt>
                <c:pt idx="3112">
                  <c:v>39.317100000000003</c:v>
                </c:pt>
                <c:pt idx="3113">
                  <c:v>39.317100000000003</c:v>
                </c:pt>
                <c:pt idx="3114">
                  <c:v>39.009700000000002</c:v>
                </c:pt>
                <c:pt idx="3115">
                  <c:v>38.338900000000002</c:v>
                </c:pt>
                <c:pt idx="3116">
                  <c:v>37.996000000000002</c:v>
                </c:pt>
                <c:pt idx="3117">
                  <c:v>36.878000000000007</c:v>
                </c:pt>
                <c:pt idx="3118">
                  <c:v>38.771900000000002</c:v>
                </c:pt>
                <c:pt idx="3119">
                  <c:v>38.771900000000002</c:v>
                </c:pt>
                <c:pt idx="3120">
                  <c:v>38.771900000000002</c:v>
                </c:pt>
                <c:pt idx="3121">
                  <c:v>40.056199999999997</c:v>
                </c:pt>
                <c:pt idx="3122">
                  <c:v>38.762300000000003</c:v>
                </c:pt>
                <c:pt idx="3123">
                  <c:v>38.197000000000003</c:v>
                </c:pt>
                <c:pt idx="3124">
                  <c:v>40.502800000000001</c:v>
                </c:pt>
                <c:pt idx="3125">
                  <c:v>40.645899999999997</c:v>
                </c:pt>
                <c:pt idx="3126">
                  <c:v>40.645899999999997</c:v>
                </c:pt>
                <c:pt idx="3127">
                  <c:v>40.645899999999997</c:v>
                </c:pt>
                <c:pt idx="3128">
                  <c:v>42.911499999999997</c:v>
                </c:pt>
                <c:pt idx="3129">
                  <c:v>43.86</c:v>
                </c:pt>
                <c:pt idx="3130">
                  <c:v>47.248699999999992</c:v>
                </c:pt>
                <c:pt idx="3131">
                  <c:v>51.809599999999989</c:v>
                </c:pt>
                <c:pt idx="3132">
                  <c:v>50.547400000000003</c:v>
                </c:pt>
                <c:pt idx="3133">
                  <c:v>50.547400000000003</c:v>
                </c:pt>
                <c:pt idx="3134">
                  <c:v>50.547400000000003</c:v>
                </c:pt>
                <c:pt idx="3135">
                  <c:v>50.547600000000003</c:v>
                </c:pt>
                <c:pt idx="3136">
                  <c:v>49.873699999999992</c:v>
                </c:pt>
                <c:pt idx="3137">
                  <c:v>51.381599999999992</c:v>
                </c:pt>
                <c:pt idx="3138">
                  <c:v>53.396899999999988</c:v>
                </c:pt>
                <c:pt idx="3139">
                  <c:v>53.364900000000013</c:v>
                </c:pt>
                <c:pt idx="3140">
                  <c:v>53.364900000000013</c:v>
                </c:pt>
                <c:pt idx="3141">
                  <c:v>53.364900000000013</c:v>
                </c:pt>
                <c:pt idx="3142">
                  <c:v>54.780099999999997</c:v>
                </c:pt>
                <c:pt idx="3143">
                  <c:v>53.621999999999993</c:v>
                </c:pt>
                <c:pt idx="3144">
                  <c:v>53.782200000000003</c:v>
                </c:pt>
                <c:pt idx="3145">
                  <c:v>53.722399999999993</c:v>
                </c:pt>
                <c:pt idx="3146">
                  <c:v>54.357100000000003</c:v>
                </c:pt>
                <c:pt idx="3147">
                  <c:v>54.357100000000003</c:v>
                </c:pt>
                <c:pt idx="3148">
                  <c:v>54.357100000000003</c:v>
                </c:pt>
                <c:pt idx="3149">
                  <c:v>51.925299999999993</c:v>
                </c:pt>
                <c:pt idx="3150">
                  <c:v>52.734100000000012</c:v>
                </c:pt>
                <c:pt idx="3151">
                  <c:v>51.703699999999998</c:v>
                </c:pt>
                <c:pt idx="3152">
                  <c:v>51.675900000000013</c:v>
                </c:pt>
                <c:pt idx="3153">
                  <c:v>51.779899999999998</c:v>
                </c:pt>
                <c:pt idx="3154">
                  <c:v>51.779899999999998</c:v>
                </c:pt>
                <c:pt idx="3155">
                  <c:v>51.779899999999998</c:v>
                </c:pt>
                <c:pt idx="3156">
                  <c:v>53.628499999999988</c:v>
                </c:pt>
                <c:pt idx="3157">
                  <c:v>52.611499999999992</c:v>
                </c:pt>
                <c:pt idx="3158">
                  <c:v>51.088500000000003</c:v>
                </c:pt>
                <c:pt idx="3159">
                  <c:v>50.970000000000013</c:v>
                </c:pt>
                <c:pt idx="3160">
                  <c:v>51.889600000000002</c:v>
                </c:pt>
                <c:pt idx="3161">
                  <c:v>51.889600000000002</c:v>
                </c:pt>
                <c:pt idx="3162">
                  <c:v>51.889600000000002</c:v>
                </c:pt>
                <c:pt idx="3163">
                  <c:v>52.397599999999997</c:v>
                </c:pt>
                <c:pt idx="3164">
                  <c:v>51.740000000000009</c:v>
                </c:pt>
                <c:pt idx="3165">
                  <c:v>50.954500000000003</c:v>
                </c:pt>
                <c:pt idx="3166">
                  <c:v>51.096600000000002</c:v>
                </c:pt>
                <c:pt idx="3167">
                  <c:v>51.549500000000002</c:v>
                </c:pt>
                <c:pt idx="3168">
                  <c:v>51.549500000000002</c:v>
                </c:pt>
                <c:pt idx="3169">
                  <c:v>51.549500000000002</c:v>
                </c:pt>
                <c:pt idx="3170">
                  <c:v>51.3825</c:v>
                </c:pt>
                <c:pt idx="3171">
                  <c:v>53.121100000000013</c:v>
                </c:pt>
                <c:pt idx="3172">
                  <c:v>49.777999999999992</c:v>
                </c:pt>
                <c:pt idx="3173">
                  <c:v>50.457099999999997</c:v>
                </c:pt>
                <c:pt idx="3174">
                  <c:v>51.645199999999988</c:v>
                </c:pt>
                <c:pt idx="3175">
                  <c:v>51.645199999999988</c:v>
                </c:pt>
                <c:pt idx="3176">
                  <c:v>51.645199999999988</c:v>
                </c:pt>
                <c:pt idx="3177">
                  <c:v>49.4557</c:v>
                </c:pt>
                <c:pt idx="3178">
                  <c:v>50.018000000000008</c:v>
                </c:pt>
                <c:pt idx="3179">
                  <c:v>53.425999999999988</c:v>
                </c:pt>
                <c:pt idx="3180">
                  <c:v>57.247199999999999</c:v>
                </c:pt>
                <c:pt idx="3181">
                  <c:v>57.810500000000012</c:v>
                </c:pt>
                <c:pt idx="3182">
                  <c:v>57.810500000000012</c:v>
                </c:pt>
                <c:pt idx="3183">
                  <c:v>57.810500000000012</c:v>
                </c:pt>
                <c:pt idx="3184">
                  <c:v>61.212200000000003</c:v>
                </c:pt>
                <c:pt idx="3185">
                  <c:v>57.6721</c:v>
                </c:pt>
                <c:pt idx="3186">
                  <c:v>66.045000000000002</c:v>
                </c:pt>
                <c:pt idx="3187">
                  <c:v>68.935900000000004</c:v>
                </c:pt>
                <c:pt idx="3188">
                  <c:v>68.558199999999999</c:v>
                </c:pt>
                <c:pt idx="3189">
                  <c:v>68.558199999999999</c:v>
                </c:pt>
                <c:pt idx="3190">
                  <c:v>68.558199999999999</c:v>
                </c:pt>
                <c:pt idx="3191">
                  <c:v>67.036100000000005</c:v>
                </c:pt>
                <c:pt idx="3192">
                  <c:v>60.014599999999987</c:v>
                </c:pt>
                <c:pt idx="3193">
                  <c:v>56.375300000000003</c:v>
                </c:pt>
                <c:pt idx="3194">
                  <c:v>59.197899999999997</c:v>
                </c:pt>
                <c:pt idx="3195">
                  <c:v>57.974100000000007</c:v>
                </c:pt>
                <c:pt idx="3196">
                  <c:v>57.974100000000007</c:v>
                </c:pt>
                <c:pt idx="3197">
                  <c:v>57.974100000000007</c:v>
                </c:pt>
                <c:pt idx="3198">
                  <c:v>55.858199999999997</c:v>
                </c:pt>
                <c:pt idx="3199">
                  <c:v>54.382199999999997</c:v>
                </c:pt>
                <c:pt idx="3200">
                  <c:v>54.743500000000012</c:v>
                </c:pt>
                <c:pt idx="3201">
                  <c:v>55.105800000000002</c:v>
                </c:pt>
                <c:pt idx="3202">
                  <c:v>56.066000000000003</c:v>
                </c:pt>
                <c:pt idx="3203">
                  <c:v>56.066000000000003</c:v>
                </c:pt>
                <c:pt idx="3204">
                  <c:v>56.066000000000003</c:v>
                </c:pt>
                <c:pt idx="3205">
                  <c:v>55.84899999999999</c:v>
                </c:pt>
                <c:pt idx="3206">
                  <c:v>54.682999999999993</c:v>
                </c:pt>
                <c:pt idx="3207">
                  <c:v>54.116900000000001</c:v>
                </c:pt>
                <c:pt idx="3208">
                  <c:v>59.591200000000001</c:v>
                </c:pt>
                <c:pt idx="3209">
                  <c:v>59.25119999999999</c:v>
                </c:pt>
                <c:pt idx="3210">
                  <c:v>59.25119999999999</c:v>
                </c:pt>
                <c:pt idx="3211">
                  <c:v>59.25119999999999</c:v>
                </c:pt>
                <c:pt idx="3212">
                  <c:v>57.830199999999998</c:v>
                </c:pt>
                <c:pt idx="3213">
                  <c:v>54.635399999999997</c:v>
                </c:pt>
                <c:pt idx="3214">
                  <c:v>55.088500000000003</c:v>
                </c:pt>
                <c:pt idx="3215">
                  <c:v>55.199800000000003</c:v>
                </c:pt>
                <c:pt idx="3216">
                  <c:v>55.708399999999997</c:v>
                </c:pt>
                <c:pt idx="3217">
                  <c:v>55.708399999999997</c:v>
                </c:pt>
                <c:pt idx="3218">
                  <c:v>55.708399999999997</c:v>
                </c:pt>
                <c:pt idx="3219">
                  <c:v>56.410499999999999</c:v>
                </c:pt>
                <c:pt idx="3220">
                  <c:v>55.588200000000001</c:v>
                </c:pt>
                <c:pt idx="3221">
                  <c:v>56.568299999999986</c:v>
                </c:pt>
                <c:pt idx="3222">
                  <c:v>60.324199999999998</c:v>
                </c:pt>
                <c:pt idx="3223">
                  <c:v>60.6935</c:v>
                </c:pt>
                <c:pt idx="3224">
                  <c:v>60.6935</c:v>
                </c:pt>
                <c:pt idx="3225">
                  <c:v>60.6935</c:v>
                </c:pt>
                <c:pt idx="3226">
                  <c:v>58.497199999999992</c:v>
                </c:pt>
                <c:pt idx="3227">
                  <c:v>52.987999999999992</c:v>
                </c:pt>
                <c:pt idx="3228">
                  <c:v>51.442900000000002</c:v>
                </c:pt>
                <c:pt idx="3229">
                  <c:v>51.460999999999999</c:v>
                </c:pt>
                <c:pt idx="3230">
                  <c:v>51.629100000000008</c:v>
                </c:pt>
                <c:pt idx="3231">
                  <c:v>51.629100000000008</c:v>
                </c:pt>
                <c:pt idx="3232">
                  <c:v>51.629100000000008</c:v>
                </c:pt>
                <c:pt idx="3233">
                  <c:v>48.481699999999996</c:v>
                </c:pt>
                <c:pt idx="3234">
                  <c:v>46.619899999999987</c:v>
                </c:pt>
                <c:pt idx="3235">
                  <c:v>46.021399999999993</c:v>
                </c:pt>
                <c:pt idx="3236">
                  <c:v>43.5152</c:v>
                </c:pt>
                <c:pt idx="3237">
                  <c:v>43.876199999999997</c:v>
                </c:pt>
                <c:pt idx="3238">
                  <c:v>43.876199999999997</c:v>
                </c:pt>
                <c:pt idx="3239">
                  <c:v>43.876199999999997</c:v>
                </c:pt>
                <c:pt idx="3240">
                  <c:v>39.858800000000002</c:v>
                </c:pt>
                <c:pt idx="3241">
                  <c:v>42.403700000000008</c:v>
                </c:pt>
                <c:pt idx="3242">
                  <c:v>45.194999999999993</c:v>
                </c:pt>
                <c:pt idx="3243">
                  <c:v>48.493899999999996</c:v>
                </c:pt>
                <c:pt idx="3244">
                  <c:v>48.487400000000001</c:v>
                </c:pt>
                <c:pt idx="3245">
                  <c:v>48.487400000000001</c:v>
                </c:pt>
                <c:pt idx="3246">
                  <c:v>48.487400000000001</c:v>
                </c:pt>
                <c:pt idx="3247">
                  <c:v>48.848900000000008</c:v>
                </c:pt>
                <c:pt idx="3248">
                  <c:v>44.264699999999998</c:v>
                </c:pt>
                <c:pt idx="3249">
                  <c:v>43.777700000000003</c:v>
                </c:pt>
                <c:pt idx="3250">
                  <c:v>44.472700000000003</c:v>
                </c:pt>
                <c:pt idx="3251">
                  <c:v>44.5017</c:v>
                </c:pt>
                <c:pt idx="3252">
                  <c:v>44.5017</c:v>
                </c:pt>
                <c:pt idx="3253">
                  <c:v>44.5017</c:v>
                </c:pt>
                <c:pt idx="3254">
                  <c:v>47.328899999999997</c:v>
                </c:pt>
                <c:pt idx="3255">
                  <c:v>45.356900000000003</c:v>
                </c:pt>
                <c:pt idx="3256">
                  <c:v>45.707500000000003</c:v>
                </c:pt>
                <c:pt idx="3257">
                  <c:v>47.474400000000003</c:v>
                </c:pt>
                <c:pt idx="3258">
                  <c:v>48.456299999999999</c:v>
                </c:pt>
                <c:pt idx="3259">
                  <c:v>48.456299999999999</c:v>
                </c:pt>
                <c:pt idx="3260">
                  <c:v>48.456299999999999</c:v>
                </c:pt>
                <c:pt idx="3261">
                  <c:v>48.623900000000013</c:v>
                </c:pt>
                <c:pt idx="3262">
                  <c:v>46.3566</c:v>
                </c:pt>
                <c:pt idx="3263">
                  <c:v>45.340799999999987</c:v>
                </c:pt>
                <c:pt idx="3264">
                  <c:v>45.056300000000007</c:v>
                </c:pt>
                <c:pt idx="3265">
                  <c:v>42.353200000000001</c:v>
                </c:pt>
                <c:pt idx="3266">
                  <c:v>42.353200000000001</c:v>
                </c:pt>
                <c:pt idx="3267">
                  <c:v>42.353200000000001</c:v>
                </c:pt>
                <c:pt idx="3268">
                  <c:v>45.625100000000003</c:v>
                </c:pt>
                <c:pt idx="3269">
                  <c:v>43.043300000000002</c:v>
                </c:pt>
                <c:pt idx="3270">
                  <c:v>43.739100000000001</c:v>
                </c:pt>
                <c:pt idx="3271">
                  <c:v>49.575499999999998</c:v>
                </c:pt>
                <c:pt idx="3272">
                  <c:v>50.501700000000007</c:v>
                </c:pt>
                <c:pt idx="3273">
                  <c:v>50.501700000000007</c:v>
                </c:pt>
                <c:pt idx="3274">
                  <c:v>50.501700000000007</c:v>
                </c:pt>
                <c:pt idx="3275">
                  <c:v>50.705500000000001</c:v>
                </c:pt>
                <c:pt idx="3276">
                  <c:v>48.862699999999997</c:v>
                </c:pt>
                <c:pt idx="3277">
                  <c:v>49.510599999999997</c:v>
                </c:pt>
                <c:pt idx="3278">
                  <c:v>49.456299999999999</c:v>
                </c:pt>
                <c:pt idx="3279">
                  <c:v>48.950899999999997</c:v>
                </c:pt>
                <c:pt idx="3280">
                  <c:v>48.950899999999997</c:v>
                </c:pt>
                <c:pt idx="3281">
                  <c:v>48.950899999999997</c:v>
                </c:pt>
                <c:pt idx="3282">
                  <c:v>48.950899999999997</c:v>
                </c:pt>
                <c:pt idx="3283">
                  <c:v>48.443499999999993</c:v>
                </c:pt>
                <c:pt idx="3284">
                  <c:v>49.058399999999999</c:v>
                </c:pt>
                <c:pt idx="3285">
                  <c:v>55.128799999999998</c:v>
                </c:pt>
                <c:pt idx="3286">
                  <c:v>50.050199999999997</c:v>
                </c:pt>
                <c:pt idx="3287">
                  <c:v>50.050199999999997</c:v>
                </c:pt>
                <c:pt idx="3288">
                  <c:v>50.050199999999997</c:v>
                </c:pt>
                <c:pt idx="3289">
                  <c:v>50.050199999999997</c:v>
                </c:pt>
                <c:pt idx="3290">
                  <c:v>51.150099999999988</c:v>
                </c:pt>
                <c:pt idx="3291">
                  <c:v>47.719399999999993</c:v>
                </c:pt>
                <c:pt idx="3292">
                  <c:v>49.661899999999989</c:v>
                </c:pt>
                <c:pt idx="3293">
                  <c:v>49.747000000000007</c:v>
                </c:pt>
                <c:pt idx="3294">
                  <c:v>49.747000000000007</c:v>
                </c:pt>
                <c:pt idx="3295">
                  <c:v>49.747000000000007</c:v>
                </c:pt>
                <c:pt idx="3296">
                  <c:v>51.744199999999992</c:v>
                </c:pt>
                <c:pt idx="3297">
                  <c:v>51.029699999999998</c:v>
                </c:pt>
                <c:pt idx="3298">
                  <c:v>51.419400000000003</c:v>
                </c:pt>
                <c:pt idx="3299">
                  <c:v>50.911899999999989</c:v>
                </c:pt>
                <c:pt idx="3300">
                  <c:v>50.037399999999991</c:v>
                </c:pt>
                <c:pt idx="3301">
                  <c:v>50.037399999999991</c:v>
                </c:pt>
                <c:pt idx="3302">
                  <c:v>50.037399999999991</c:v>
                </c:pt>
                <c:pt idx="3303">
                  <c:v>50.092399999999991</c:v>
                </c:pt>
                <c:pt idx="3304">
                  <c:v>50.204199999999993</c:v>
                </c:pt>
                <c:pt idx="3305">
                  <c:v>50.727700000000013</c:v>
                </c:pt>
                <c:pt idx="3306">
                  <c:v>53.87230000000001</c:v>
                </c:pt>
                <c:pt idx="3307">
                  <c:v>54.604499999999987</c:v>
                </c:pt>
                <c:pt idx="3308">
                  <c:v>54.604499999999987</c:v>
                </c:pt>
                <c:pt idx="3309">
                  <c:v>54.604499999999987</c:v>
                </c:pt>
                <c:pt idx="3310">
                  <c:v>55.066499999999998</c:v>
                </c:pt>
                <c:pt idx="3311">
                  <c:v>52.926899999999989</c:v>
                </c:pt>
                <c:pt idx="3312">
                  <c:v>54.499000000000009</c:v>
                </c:pt>
                <c:pt idx="3313">
                  <c:v>54.158499999999997</c:v>
                </c:pt>
                <c:pt idx="3314">
                  <c:v>53.144199999999998</c:v>
                </c:pt>
                <c:pt idx="3315">
                  <c:v>53.144199999999998</c:v>
                </c:pt>
                <c:pt idx="3316">
                  <c:v>53.144199999999998</c:v>
                </c:pt>
                <c:pt idx="3317">
                  <c:v>53.153099999999988</c:v>
                </c:pt>
                <c:pt idx="3318">
                  <c:v>52.188499999999991</c:v>
                </c:pt>
                <c:pt idx="3319">
                  <c:v>53.205599999999997</c:v>
                </c:pt>
                <c:pt idx="3320">
                  <c:v>53.630499999999998</c:v>
                </c:pt>
                <c:pt idx="3321">
                  <c:v>53.660499999999999</c:v>
                </c:pt>
                <c:pt idx="3322">
                  <c:v>53.660499999999999</c:v>
                </c:pt>
                <c:pt idx="3323">
                  <c:v>53.660499999999999</c:v>
                </c:pt>
                <c:pt idx="3324">
                  <c:v>52.072600000000001</c:v>
                </c:pt>
                <c:pt idx="3325">
                  <c:v>52.041200000000003</c:v>
                </c:pt>
                <c:pt idx="3326">
                  <c:v>50.072099999999999</c:v>
                </c:pt>
                <c:pt idx="3327">
                  <c:v>49.564599999999992</c:v>
                </c:pt>
                <c:pt idx="3328">
                  <c:v>50.325200000000002</c:v>
                </c:pt>
                <c:pt idx="3329">
                  <c:v>50.325200000000002</c:v>
                </c:pt>
                <c:pt idx="3330">
                  <c:v>50.325200000000002</c:v>
                </c:pt>
                <c:pt idx="3331">
                  <c:v>50.603999999999992</c:v>
                </c:pt>
                <c:pt idx="3332">
                  <c:v>49.924000000000007</c:v>
                </c:pt>
                <c:pt idx="3333">
                  <c:v>50.878099999999989</c:v>
                </c:pt>
                <c:pt idx="3334">
                  <c:v>53.875599999999999</c:v>
                </c:pt>
                <c:pt idx="3335">
                  <c:v>53.969799999999999</c:v>
                </c:pt>
                <c:pt idx="3336">
                  <c:v>53.969799999999999</c:v>
                </c:pt>
                <c:pt idx="3337">
                  <c:v>53.969799999999999</c:v>
                </c:pt>
                <c:pt idx="3338">
                  <c:v>53.747800000000012</c:v>
                </c:pt>
                <c:pt idx="3339">
                  <c:v>54.081499999999991</c:v>
                </c:pt>
                <c:pt idx="3340">
                  <c:v>54.133200000000002</c:v>
                </c:pt>
                <c:pt idx="3341">
                  <c:v>54.475099999999998</c:v>
                </c:pt>
                <c:pt idx="3342">
                  <c:v>55.1524</c:v>
                </c:pt>
                <c:pt idx="3343">
                  <c:v>55.1524</c:v>
                </c:pt>
                <c:pt idx="3344">
                  <c:v>55.1524</c:v>
                </c:pt>
                <c:pt idx="3345">
                  <c:v>55.209099999999992</c:v>
                </c:pt>
                <c:pt idx="3346">
                  <c:v>45.981699999999996</c:v>
                </c:pt>
                <c:pt idx="3347">
                  <c:v>47.335300000000011</c:v>
                </c:pt>
                <c:pt idx="3348">
                  <c:v>43.990000000000009</c:v>
                </c:pt>
                <c:pt idx="3349">
                  <c:v>40.600399999999993</c:v>
                </c:pt>
                <c:pt idx="3350">
                  <c:v>40.600399999999993</c:v>
                </c:pt>
                <c:pt idx="3351">
                  <c:v>40.600399999999993</c:v>
                </c:pt>
                <c:pt idx="3352">
                  <c:v>38.513599999999997</c:v>
                </c:pt>
                <c:pt idx="3353">
                  <c:v>36.469799999999999</c:v>
                </c:pt>
                <c:pt idx="3354">
                  <c:v>39.293199999999992</c:v>
                </c:pt>
                <c:pt idx="3355">
                  <c:v>39.333100000000009</c:v>
                </c:pt>
                <c:pt idx="3356">
                  <c:v>37.977300000000007</c:v>
                </c:pt>
                <c:pt idx="3357">
                  <c:v>37.977300000000007</c:v>
                </c:pt>
                <c:pt idx="3358">
                  <c:v>37.977300000000007</c:v>
                </c:pt>
                <c:pt idx="3359">
                  <c:v>38.978799999999993</c:v>
                </c:pt>
                <c:pt idx="3360">
                  <c:v>37.54529999999999</c:v>
                </c:pt>
                <c:pt idx="3361">
                  <c:v>42.701500000000003</c:v>
                </c:pt>
                <c:pt idx="3362">
                  <c:v>43.063899999999997</c:v>
                </c:pt>
                <c:pt idx="3363">
                  <c:v>42.559500000000007</c:v>
                </c:pt>
                <c:pt idx="3364">
                  <c:v>42.559500000000007</c:v>
                </c:pt>
                <c:pt idx="3365">
                  <c:v>42.559500000000007</c:v>
                </c:pt>
                <c:pt idx="3366">
                  <c:v>43.004899999999999</c:v>
                </c:pt>
                <c:pt idx="3367">
                  <c:v>39.943199999999997</c:v>
                </c:pt>
                <c:pt idx="3368">
                  <c:v>39.491899999999987</c:v>
                </c:pt>
                <c:pt idx="3369">
                  <c:v>39.104499999999987</c:v>
                </c:pt>
                <c:pt idx="3370">
                  <c:v>38.94830000000001</c:v>
                </c:pt>
                <c:pt idx="3371">
                  <c:v>38.94830000000001</c:v>
                </c:pt>
                <c:pt idx="3372">
                  <c:v>38.94830000000001</c:v>
                </c:pt>
                <c:pt idx="3373">
                  <c:v>37.993299999999998</c:v>
                </c:pt>
                <c:pt idx="3374">
                  <c:v>38.016500000000001</c:v>
                </c:pt>
                <c:pt idx="3375">
                  <c:v>37.474099999999993</c:v>
                </c:pt>
                <c:pt idx="3376">
                  <c:v>39.085299999999997</c:v>
                </c:pt>
                <c:pt idx="3377">
                  <c:v>39.79379999999999</c:v>
                </c:pt>
                <c:pt idx="3378">
                  <c:v>39.79379999999999</c:v>
                </c:pt>
                <c:pt idx="3379">
                  <c:v>39.79379999999999</c:v>
                </c:pt>
                <c:pt idx="3380">
                  <c:v>39.313599999999987</c:v>
                </c:pt>
                <c:pt idx="3381">
                  <c:v>37.777499999999989</c:v>
                </c:pt>
                <c:pt idx="3382">
                  <c:v>35.290500000000002</c:v>
                </c:pt>
                <c:pt idx="3383">
                  <c:v>35.283299999999997</c:v>
                </c:pt>
                <c:pt idx="3384">
                  <c:v>34.492800000000003</c:v>
                </c:pt>
                <c:pt idx="3385">
                  <c:v>34.492800000000003</c:v>
                </c:pt>
                <c:pt idx="3386">
                  <c:v>34.492800000000003</c:v>
                </c:pt>
                <c:pt idx="3387">
                  <c:v>35.318300000000001</c:v>
                </c:pt>
                <c:pt idx="3388">
                  <c:v>34.742700000000013</c:v>
                </c:pt>
                <c:pt idx="3389">
                  <c:v>35.586499999999987</c:v>
                </c:pt>
                <c:pt idx="3390">
                  <c:v>35.593600000000002</c:v>
                </c:pt>
                <c:pt idx="3391">
                  <c:v>35.593600000000002</c:v>
                </c:pt>
                <c:pt idx="3392">
                  <c:v>35.593600000000002</c:v>
                </c:pt>
                <c:pt idx="3393">
                  <c:v>35.593600000000002</c:v>
                </c:pt>
                <c:pt idx="3394">
                  <c:v>35.595299999999988</c:v>
                </c:pt>
                <c:pt idx="3395">
                  <c:v>35.362699999999997</c:v>
                </c:pt>
                <c:pt idx="3396">
                  <c:v>35.8185</c:v>
                </c:pt>
                <c:pt idx="3397">
                  <c:v>36.588099999999997</c:v>
                </c:pt>
                <c:pt idx="3398">
                  <c:v>38.424700000000001</c:v>
                </c:pt>
                <c:pt idx="3399">
                  <c:v>38.424700000000001</c:v>
                </c:pt>
                <c:pt idx="3400">
                  <c:v>38.424700000000001</c:v>
                </c:pt>
                <c:pt idx="3401">
                  <c:v>37.927900000000022</c:v>
                </c:pt>
                <c:pt idx="3402">
                  <c:v>35.761699999999998</c:v>
                </c:pt>
                <c:pt idx="3403">
                  <c:v>36.411500000000011</c:v>
                </c:pt>
                <c:pt idx="3404">
                  <c:v>37.209200000000003</c:v>
                </c:pt>
                <c:pt idx="3405">
                  <c:v>38.00030000000001</c:v>
                </c:pt>
                <c:pt idx="3406">
                  <c:v>38.00030000000001</c:v>
                </c:pt>
                <c:pt idx="3407">
                  <c:v>38.00030000000001</c:v>
                </c:pt>
                <c:pt idx="3408">
                  <c:v>36.984300000000012</c:v>
                </c:pt>
                <c:pt idx="3409">
                  <c:v>33.040300000000009</c:v>
                </c:pt>
                <c:pt idx="3410">
                  <c:v>30.75589999999999</c:v>
                </c:pt>
                <c:pt idx="3411">
                  <c:v>30.545700000000011</c:v>
                </c:pt>
                <c:pt idx="3412">
                  <c:v>29.6448</c:v>
                </c:pt>
                <c:pt idx="3413">
                  <c:v>29.6448</c:v>
                </c:pt>
                <c:pt idx="3414">
                  <c:v>29.6448</c:v>
                </c:pt>
                <c:pt idx="3415">
                  <c:v>29.554900000000011</c:v>
                </c:pt>
                <c:pt idx="3416">
                  <c:v>28.776700000000002</c:v>
                </c:pt>
                <c:pt idx="3417">
                  <c:v>29.182100000000009</c:v>
                </c:pt>
                <c:pt idx="3418">
                  <c:v>30.7957</c:v>
                </c:pt>
                <c:pt idx="3419">
                  <c:v>31.088999999999992</c:v>
                </c:pt>
                <c:pt idx="3420">
                  <c:v>31.088999999999992</c:v>
                </c:pt>
                <c:pt idx="3421">
                  <c:v>31.088999999999992</c:v>
                </c:pt>
                <c:pt idx="3422">
                  <c:v>30.570000000000011</c:v>
                </c:pt>
                <c:pt idx="3423">
                  <c:v>28.184400000000011</c:v>
                </c:pt>
                <c:pt idx="3424">
                  <c:v>28.92710000000001</c:v>
                </c:pt>
                <c:pt idx="3425">
                  <c:v>26.225400000000011</c:v>
                </c:pt>
                <c:pt idx="3426">
                  <c:v>28.213399999999989</c:v>
                </c:pt>
                <c:pt idx="3427">
                  <c:v>28.213399999999989</c:v>
                </c:pt>
                <c:pt idx="3428">
                  <c:v>28.213399999999989</c:v>
                </c:pt>
                <c:pt idx="3429">
                  <c:v>29.7898</c:v>
                </c:pt>
                <c:pt idx="3430">
                  <c:v>28.425199999999979</c:v>
                </c:pt>
                <c:pt idx="3431">
                  <c:v>27.793700000000008</c:v>
                </c:pt>
                <c:pt idx="3432">
                  <c:v>28.074000000000009</c:v>
                </c:pt>
                <c:pt idx="3433">
                  <c:v>27.713100000000001</c:v>
                </c:pt>
                <c:pt idx="3434">
                  <c:v>27.713100000000001</c:v>
                </c:pt>
                <c:pt idx="3435">
                  <c:v>27.713100000000001</c:v>
                </c:pt>
                <c:pt idx="3436">
                  <c:v>27.713100000000001</c:v>
                </c:pt>
                <c:pt idx="3437">
                  <c:v>27.206300000000009</c:v>
                </c:pt>
                <c:pt idx="3438">
                  <c:v>23.939299999999999</c:v>
                </c:pt>
                <c:pt idx="3439">
                  <c:v>24.747899999999991</c:v>
                </c:pt>
                <c:pt idx="3440">
                  <c:v>25.19959999999999</c:v>
                </c:pt>
                <c:pt idx="3441">
                  <c:v>25.19959999999999</c:v>
                </c:pt>
                <c:pt idx="3442">
                  <c:v>25.19959999999999</c:v>
                </c:pt>
                <c:pt idx="3443">
                  <c:v>24.908200000000001</c:v>
                </c:pt>
                <c:pt idx="3444">
                  <c:v>24.836700000000011</c:v>
                </c:pt>
                <c:pt idx="3445">
                  <c:v>23.510999999999999</c:v>
                </c:pt>
                <c:pt idx="3446">
                  <c:v>23.71530000000001</c:v>
                </c:pt>
                <c:pt idx="3447">
                  <c:v>24.047000000000001</c:v>
                </c:pt>
                <c:pt idx="3448">
                  <c:v>24.047000000000001</c:v>
                </c:pt>
                <c:pt idx="3449">
                  <c:v>24.047000000000001</c:v>
                </c:pt>
                <c:pt idx="3450">
                  <c:v>24.572700000000001</c:v>
                </c:pt>
                <c:pt idx="3451">
                  <c:v>24.945399999999999</c:v>
                </c:pt>
                <c:pt idx="3452">
                  <c:v>24.91569999999999</c:v>
                </c:pt>
                <c:pt idx="3453">
                  <c:v>26.629399999999979</c:v>
                </c:pt>
                <c:pt idx="3454">
                  <c:v>27.249700000000001</c:v>
                </c:pt>
                <c:pt idx="3455">
                  <c:v>27.249700000000001</c:v>
                </c:pt>
                <c:pt idx="3456">
                  <c:v>27.249700000000001</c:v>
                </c:pt>
                <c:pt idx="3457">
                  <c:v>27.918399999999991</c:v>
                </c:pt>
                <c:pt idx="3458">
                  <c:v>27.582900000000009</c:v>
                </c:pt>
                <c:pt idx="3459">
                  <c:v>30.8645</c:v>
                </c:pt>
                <c:pt idx="3460">
                  <c:v>35.044600000000003</c:v>
                </c:pt>
                <c:pt idx="3461">
                  <c:v>34.314699999999988</c:v>
                </c:pt>
                <c:pt idx="3462">
                  <c:v>34.314699999999988</c:v>
                </c:pt>
                <c:pt idx="3463">
                  <c:v>34.314699999999988</c:v>
                </c:pt>
                <c:pt idx="3464">
                  <c:v>34.472200000000001</c:v>
                </c:pt>
                <c:pt idx="3465">
                  <c:v>29.38590000000001</c:v>
                </c:pt>
                <c:pt idx="3466">
                  <c:v>29.521699999999981</c:v>
                </c:pt>
                <c:pt idx="3467">
                  <c:v>27.708500000000001</c:v>
                </c:pt>
                <c:pt idx="3468">
                  <c:v>28.791900000000009</c:v>
                </c:pt>
                <c:pt idx="3469">
                  <c:v>28.791900000000009</c:v>
                </c:pt>
                <c:pt idx="3470">
                  <c:v>28.791900000000009</c:v>
                </c:pt>
                <c:pt idx="3471">
                  <c:v>27.933800000000009</c:v>
                </c:pt>
                <c:pt idx="3472">
                  <c:v>28.072800000000012</c:v>
                </c:pt>
                <c:pt idx="3473">
                  <c:v>26.10649999999999</c:v>
                </c:pt>
                <c:pt idx="3474">
                  <c:v>27.2394</c:v>
                </c:pt>
                <c:pt idx="3475">
                  <c:v>27.868600000000001</c:v>
                </c:pt>
                <c:pt idx="3476">
                  <c:v>27.868600000000001</c:v>
                </c:pt>
                <c:pt idx="3477">
                  <c:v>27.868600000000001</c:v>
                </c:pt>
                <c:pt idx="3478">
                  <c:v>27.760500000000011</c:v>
                </c:pt>
                <c:pt idx="3479">
                  <c:v>26.663000000000011</c:v>
                </c:pt>
                <c:pt idx="3480">
                  <c:v>26.195499999999999</c:v>
                </c:pt>
                <c:pt idx="3481">
                  <c:v>27.189399999999981</c:v>
                </c:pt>
                <c:pt idx="3482">
                  <c:v>27.198199999999989</c:v>
                </c:pt>
                <c:pt idx="3483">
                  <c:v>27.198199999999989</c:v>
                </c:pt>
                <c:pt idx="3484">
                  <c:v>27.198199999999989</c:v>
                </c:pt>
                <c:pt idx="3485">
                  <c:v>26.941700000000001</c:v>
                </c:pt>
                <c:pt idx="3486">
                  <c:v>25.478200000000012</c:v>
                </c:pt>
                <c:pt idx="3487">
                  <c:v>20.412500000000009</c:v>
                </c:pt>
                <c:pt idx="3488">
                  <c:v>17.375599999999999</c:v>
                </c:pt>
                <c:pt idx="3489">
                  <c:v>15.5413</c:v>
                </c:pt>
                <c:pt idx="3490">
                  <c:v>15.5413</c:v>
                </c:pt>
                <c:pt idx="3491">
                  <c:v>15.5413</c:v>
                </c:pt>
                <c:pt idx="3492">
                  <c:v>14.470599999999999</c:v>
                </c:pt>
                <c:pt idx="3493">
                  <c:v>16.255800000000001</c:v>
                </c:pt>
                <c:pt idx="3494">
                  <c:v>20.060000000000009</c:v>
                </c:pt>
                <c:pt idx="3495">
                  <c:v>21.824300000000001</c:v>
                </c:pt>
                <c:pt idx="3496">
                  <c:v>23.307700000000001</c:v>
                </c:pt>
                <c:pt idx="3497">
                  <c:v>23.307700000000001</c:v>
                </c:pt>
                <c:pt idx="3498">
                  <c:v>23.307700000000001</c:v>
                </c:pt>
                <c:pt idx="3499">
                  <c:v>23.820399999999989</c:v>
                </c:pt>
                <c:pt idx="3500">
                  <c:v>24.311199999999999</c:v>
                </c:pt>
                <c:pt idx="3501">
                  <c:v>24.536300000000001</c:v>
                </c:pt>
                <c:pt idx="3502">
                  <c:v>23.918800000000001</c:v>
                </c:pt>
                <c:pt idx="3503">
                  <c:v>24.210100000000011</c:v>
                </c:pt>
                <c:pt idx="3504">
                  <c:v>24.210100000000011</c:v>
                </c:pt>
                <c:pt idx="3505">
                  <c:v>24.210100000000011</c:v>
                </c:pt>
                <c:pt idx="3506">
                  <c:v>26.06870000000001</c:v>
                </c:pt>
                <c:pt idx="3507">
                  <c:v>26.492599999999999</c:v>
                </c:pt>
                <c:pt idx="3508">
                  <c:v>26.468599999999999</c:v>
                </c:pt>
                <c:pt idx="3509">
                  <c:v>27.866799999999991</c:v>
                </c:pt>
                <c:pt idx="3510">
                  <c:v>28.337199999999999</c:v>
                </c:pt>
                <c:pt idx="3511">
                  <c:v>28.337199999999999</c:v>
                </c:pt>
                <c:pt idx="3512">
                  <c:v>28.337199999999999</c:v>
                </c:pt>
                <c:pt idx="3513">
                  <c:v>29.403300000000002</c:v>
                </c:pt>
                <c:pt idx="3514">
                  <c:v>29.513500000000011</c:v>
                </c:pt>
                <c:pt idx="3515">
                  <c:v>31.294899999999991</c:v>
                </c:pt>
                <c:pt idx="3516">
                  <c:v>32.033900000000003</c:v>
                </c:pt>
                <c:pt idx="3517">
                  <c:v>31.365700000000011</c:v>
                </c:pt>
                <c:pt idx="3518">
                  <c:v>31.365700000000011</c:v>
                </c:pt>
                <c:pt idx="3519">
                  <c:v>31.365700000000011</c:v>
                </c:pt>
                <c:pt idx="3520">
                  <c:v>33.886900000000011</c:v>
                </c:pt>
                <c:pt idx="3521">
                  <c:v>31.981300000000001</c:v>
                </c:pt>
                <c:pt idx="3522">
                  <c:v>32.238799999999998</c:v>
                </c:pt>
                <c:pt idx="3523">
                  <c:v>30.585699999999999</c:v>
                </c:pt>
                <c:pt idx="3524">
                  <c:v>31.41419999999999</c:v>
                </c:pt>
                <c:pt idx="3525">
                  <c:v>31.41419999999999</c:v>
                </c:pt>
                <c:pt idx="3526">
                  <c:v>31.41419999999999</c:v>
                </c:pt>
                <c:pt idx="3527">
                  <c:v>29.888699999999989</c:v>
                </c:pt>
                <c:pt idx="3528">
                  <c:v>30.936999999999991</c:v>
                </c:pt>
                <c:pt idx="3529">
                  <c:v>30.602099999999989</c:v>
                </c:pt>
                <c:pt idx="3530">
                  <c:v>32.682299999999998</c:v>
                </c:pt>
                <c:pt idx="3531">
                  <c:v>31.634699999999999</c:v>
                </c:pt>
                <c:pt idx="3532">
                  <c:v>31.634699999999999</c:v>
                </c:pt>
                <c:pt idx="3533">
                  <c:v>31.634699999999999</c:v>
                </c:pt>
                <c:pt idx="3534">
                  <c:v>31.634699999999999</c:v>
                </c:pt>
                <c:pt idx="3535">
                  <c:v>31.7485</c:v>
                </c:pt>
                <c:pt idx="3536">
                  <c:v>26.254400000000011</c:v>
                </c:pt>
                <c:pt idx="3537">
                  <c:v>27.786200000000001</c:v>
                </c:pt>
                <c:pt idx="3538">
                  <c:v>27.360699999999991</c:v>
                </c:pt>
                <c:pt idx="3539">
                  <c:v>27.360699999999991</c:v>
                </c:pt>
                <c:pt idx="3540">
                  <c:v>27.360699999999991</c:v>
                </c:pt>
                <c:pt idx="3541">
                  <c:v>28.252400000000002</c:v>
                </c:pt>
                <c:pt idx="3542">
                  <c:v>29.249199999999998</c:v>
                </c:pt>
                <c:pt idx="3543">
                  <c:v>28.570800000000009</c:v>
                </c:pt>
                <c:pt idx="3544">
                  <c:v>27.792999999999999</c:v>
                </c:pt>
                <c:pt idx="3545">
                  <c:v>29.735599999999991</c:v>
                </c:pt>
                <c:pt idx="3546">
                  <c:v>29.735599999999991</c:v>
                </c:pt>
                <c:pt idx="3547">
                  <c:v>29.735599999999991</c:v>
                </c:pt>
                <c:pt idx="3548">
                  <c:v>31.250399999999988</c:v>
                </c:pt>
                <c:pt idx="3549">
                  <c:v>29.94319999999999</c:v>
                </c:pt>
                <c:pt idx="3550">
                  <c:v>29.5137</c:v>
                </c:pt>
                <c:pt idx="3551">
                  <c:v>30.043599999999991</c:v>
                </c:pt>
                <c:pt idx="3552">
                  <c:v>30.927499999999991</c:v>
                </c:pt>
                <c:pt idx="3553">
                  <c:v>30.927499999999991</c:v>
                </c:pt>
                <c:pt idx="3554">
                  <c:v>30.927499999999991</c:v>
                </c:pt>
                <c:pt idx="3555">
                  <c:v>32.231699999999996</c:v>
                </c:pt>
                <c:pt idx="3556">
                  <c:v>28.122</c:v>
                </c:pt>
                <c:pt idx="3557">
                  <c:v>28.702200000000008</c:v>
                </c:pt>
                <c:pt idx="3558">
                  <c:v>28.79989999999999</c:v>
                </c:pt>
                <c:pt idx="3559">
                  <c:v>29.334700000000002</c:v>
                </c:pt>
                <c:pt idx="3560">
                  <c:v>29.334700000000002</c:v>
                </c:pt>
                <c:pt idx="3561">
                  <c:v>29.334700000000002</c:v>
                </c:pt>
                <c:pt idx="3562">
                  <c:v>31.542300000000001</c:v>
                </c:pt>
                <c:pt idx="3563">
                  <c:v>29.798600000000011</c:v>
                </c:pt>
                <c:pt idx="3564">
                  <c:v>28.562400000000011</c:v>
                </c:pt>
                <c:pt idx="3565">
                  <c:v>28.886800000000012</c:v>
                </c:pt>
                <c:pt idx="3566">
                  <c:v>28.811499999999992</c:v>
                </c:pt>
                <c:pt idx="3567">
                  <c:v>28.811499999999992</c:v>
                </c:pt>
                <c:pt idx="3568">
                  <c:v>28.811499999999992</c:v>
                </c:pt>
                <c:pt idx="3569">
                  <c:v>29.422499999999999</c:v>
                </c:pt>
                <c:pt idx="3570">
                  <c:v>28.4346</c:v>
                </c:pt>
                <c:pt idx="3571">
                  <c:v>27.0807</c:v>
                </c:pt>
                <c:pt idx="3572">
                  <c:v>28.796299999999999</c:v>
                </c:pt>
                <c:pt idx="3573">
                  <c:v>28.6038</c:v>
                </c:pt>
                <c:pt idx="3574">
                  <c:v>28.6038</c:v>
                </c:pt>
                <c:pt idx="3575">
                  <c:v>28.6038</c:v>
                </c:pt>
                <c:pt idx="3576">
                  <c:v>29.172499999999999</c:v>
                </c:pt>
                <c:pt idx="3577">
                  <c:v>26.949499999999979</c:v>
                </c:pt>
                <c:pt idx="3578">
                  <c:v>27.480699999999999</c:v>
                </c:pt>
                <c:pt idx="3579">
                  <c:v>27.727699999999999</c:v>
                </c:pt>
                <c:pt idx="3580">
                  <c:v>26.1798</c:v>
                </c:pt>
                <c:pt idx="3581">
                  <c:v>26.1798</c:v>
                </c:pt>
                <c:pt idx="3582">
                  <c:v>26.1798</c:v>
                </c:pt>
                <c:pt idx="3583">
                  <c:v>27.977900000000002</c:v>
                </c:pt>
                <c:pt idx="3584">
                  <c:v>25.986499999999999</c:v>
                </c:pt>
                <c:pt idx="3585">
                  <c:v>27.646300000000011</c:v>
                </c:pt>
                <c:pt idx="3586">
                  <c:v>28.254400000000011</c:v>
                </c:pt>
                <c:pt idx="3587">
                  <c:v>28.732099999999999</c:v>
                </c:pt>
                <c:pt idx="3588">
                  <c:v>28.732099999999999</c:v>
                </c:pt>
                <c:pt idx="3589">
                  <c:v>28.732099999999999</c:v>
                </c:pt>
                <c:pt idx="3590">
                  <c:v>28.404299999999981</c:v>
                </c:pt>
                <c:pt idx="3591">
                  <c:v>25.005199999999991</c:v>
                </c:pt>
                <c:pt idx="3592">
                  <c:v>22.565600000000011</c:v>
                </c:pt>
                <c:pt idx="3593">
                  <c:v>23.225299999999979</c:v>
                </c:pt>
                <c:pt idx="3594">
                  <c:v>22.271899999999992</c:v>
                </c:pt>
                <c:pt idx="3595">
                  <c:v>22.271899999999992</c:v>
                </c:pt>
                <c:pt idx="3596">
                  <c:v>22.271899999999992</c:v>
                </c:pt>
                <c:pt idx="3597">
                  <c:v>22.0199</c:v>
                </c:pt>
                <c:pt idx="3598">
                  <c:v>20.384699999999992</c:v>
                </c:pt>
                <c:pt idx="3599">
                  <c:v>18.689099999999989</c:v>
                </c:pt>
                <c:pt idx="3600">
                  <c:v>19.001200000000011</c:v>
                </c:pt>
                <c:pt idx="3601">
                  <c:v>19.2685</c:v>
                </c:pt>
                <c:pt idx="3602">
                  <c:v>19.2685</c:v>
                </c:pt>
                <c:pt idx="3603">
                  <c:v>19.2685</c:v>
                </c:pt>
                <c:pt idx="3604">
                  <c:v>20.844199999999979</c:v>
                </c:pt>
                <c:pt idx="3605">
                  <c:v>17.817699999999999</c:v>
                </c:pt>
                <c:pt idx="3606">
                  <c:v>18.367999999999981</c:v>
                </c:pt>
                <c:pt idx="3607">
                  <c:v>18.219000000000008</c:v>
                </c:pt>
                <c:pt idx="3608">
                  <c:v>18.221899999999991</c:v>
                </c:pt>
                <c:pt idx="3609">
                  <c:v>18.221899999999991</c:v>
                </c:pt>
                <c:pt idx="3610">
                  <c:v>18.221899999999991</c:v>
                </c:pt>
                <c:pt idx="3611">
                  <c:v>18.7532</c:v>
                </c:pt>
                <c:pt idx="3612">
                  <c:v>18.2577</c:v>
                </c:pt>
                <c:pt idx="3613">
                  <c:v>17.82429999999999</c:v>
                </c:pt>
                <c:pt idx="3614">
                  <c:v>17.797299999999989</c:v>
                </c:pt>
                <c:pt idx="3615">
                  <c:v>20.66289999999999</c:v>
                </c:pt>
                <c:pt idx="3616">
                  <c:v>20.66289999999999</c:v>
                </c:pt>
                <c:pt idx="3617">
                  <c:v>20.66289999999999</c:v>
                </c:pt>
                <c:pt idx="3618">
                  <c:v>23.414099999999991</c:v>
                </c:pt>
                <c:pt idx="3619">
                  <c:v>20.229500000000009</c:v>
                </c:pt>
                <c:pt idx="3620">
                  <c:v>19.649699999999989</c:v>
                </c:pt>
                <c:pt idx="3621">
                  <c:v>23.134999999999991</c:v>
                </c:pt>
                <c:pt idx="3622">
                  <c:v>23.617899999999992</c:v>
                </c:pt>
                <c:pt idx="3623">
                  <c:v>23.617899999999992</c:v>
                </c:pt>
                <c:pt idx="3624">
                  <c:v>23.617899999999992</c:v>
                </c:pt>
                <c:pt idx="3625">
                  <c:v>23.98830000000001</c:v>
                </c:pt>
                <c:pt idx="3626">
                  <c:v>22.603999999999999</c:v>
                </c:pt>
                <c:pt idx="3627">
                  <c:v>24.10479999999999</c:v>
                </c:pt>
                <c:pt idx="3628">
                  <c:v>25.962499999999999</c:v>
                </c:pt>
                <c:pt idx="3629">
                  <c:v>27.757899999999999</c:v>
                </c:pt>
                <c:pt idx="3630">
                  <c:v>27.757899999999999</c:v>
                </c:pt>
                <c:pt idx="3631">
                  <c:v>27.757899999999999</c:v>
                </c:pt>
                <c:pt idx="3632">
                  <c:v>27.7013</c:v>
                </c:pt>
                <c:pt idx="3633">
                  <c:v>24.852000000000011</c:v>
                </c:pt>
                <c:pt idx="3634">
                  <c:v>29.160199999999989</c:v>
                </c:pt>
                <c:pt idx="3635">
                  <c:v>29.8476</c:v>
                </c:pt>
                <c:pt idx="3636">
                  <c:v>30.130300000000009</c:v>
                </c:pt>
                <c:pt idx="3637">
                  <c:v>30.130300000000009</c:v>
                </c:pt>
                <c:pt idx="3638">
                  <c:v>30.130300000000009</c:v>
                </c:pt>
                <c:pt idx="3639">
                  <c:v>28.801400000000001</c:v>
                </c:pt>
                <c:pt idx="3640">
                  <c:v>27.619900000000008</c:v>
                </c:pt>
                <c:pt idx="3641">
                  <c:v>28.44929999999999</c:v>
                </c:pt>
                <c:pt idx="3642">
                  <c:v>33.442699999999981</c:v>
                </c:pt>
                <c:pt idx="3643">
                  <c:v>36.36079999999999</c:v>
                </c:pt>
                <c:pt idx="3644">
                  <c:v>36.36079999999999</c:v>
                </c:pt>
                <c:pt idx="3645">
                  <c:v>36.36079999999999</c:v>
                </c:pt>
                <c:pt idx="3646">
                  <c:v>36.36079999999999</c:v>
                </c:pt>
                <c:pt idx="3647">
                  <c:v>35.60049999999999</c:v>
                </c:pt>
                <c:pt idx="3648">
                  <c:v>26.12459999999999</c:v>
                </c:pt>
                <c:pt idx="3649">
                  <c:v>31.871300000000002</c:v>
                </c:pt>
                <c:pt idx="3650">
                  <c:v>31.855000000000011</c:v>
                </c:pt>
                <c:pt idx="3651">
                  <c:v>31.855000000000011</c:v>
                </c:pt>
                <c:pt idx="3652">
                  <c:v>31.855000000000011</c:v>
                </c:pt>
                <c:pt idx="3653">
                  <c:v>31.855000000000011</c:v>
                </c:pt>
                <c:pt idx="3654">
                  <c:v>30.849699999999999</c:v>
                </c:pt>
                <c:pt idx="3655">
                  <c:v>30.462700000000002</c:v>
                </c:pt>
                <c:pt idx="3656">
                  <c:v>30.7456</c:v>
                </c:pt>
                <c:pt idx="3657">
                  <c:v>31.02879999999999</c:v>
                </c:pt>
                <c:pt idx="3658">
                  <c:v>31.02879999999999</c:v>
                </c:pt>
                <c:pt idx="3659">
                  <c:v>31.02879999999999</c:v>
                </c:pt>
                <c:pt idx="3660">
                  <c:v>30.167400000000001</c:v>
                </c:pt>
                <c:pt idx="3661">
                  <c:v>28.00289999999999</c:v>
                </c:pt>
                <c:pt idx="3662">
                  <c:v>28.972899999999989</c:v>
                </c:pt>
                <c:pt idx="3663">
                  <c:v>29.32070000000002</c:v>
                </c:pt>
                <c:pt idx="3664">
                  <c:v>28.45529999999998</c:v>
                </c:pt>
                <c:pt idx="3665">
                  <c:v>28.45529999999998</c:v>
                </c:pt>
                <c:pt idx="3666">
                  <c:v>28.45529999999998</c:v>
                </c:pt>
                <c:pt idx="3667">
                  <c:v>29.436299999999989</c:v>
                </c:pt>
                <c:pt idx="3668">
                  <c:v>31.503000000000011</c:v>
                </c:pt>
                <c:pt idx="3669">
                  <c:v>29.9377</c:v>
                </c:pt>
                <c:pt idx="3670">
                  <c:v>31.771699999999999</c:v>
                </c:pt>
                <c:pt idx="3671">
                  <c:v>31.765499999999999</c:v>
                </c:pt>
                <c:pt idx="3672">
                  <c:v>31.765499999999999</c:v>
                </c:pt>
                <c:pt idx="3673">
                  <c:v>31.765499999999999</c:v>
                </c:pt>
                <c:pt idx="3674">
                  <c:v>32.474800000000002</c:v>
                </c:pt>
                <c:pt idx="3675">
                  <c:v>31.04470000000001</c:v>
                </c:pt>
                <c:pt idx="3676">
                  <c:v>32.286899999999989</c:v>
                </c:pt>
                <c:pt idx="3677">
                  <c:v>34.353800000000007</c:v>
                </c:pt>
                <c:pt idx="3678">
                  <c:v>35.539599999999979</c:v>
                </c:pt>
                <c:pt idx="3679">
                  <c:v>35.539599999999979</c:v>
                </c:pt>
                <c:pt idx="3680">
                  <c:v>35.539599999999979</c:v>
                </c:pt>
                <c:pt idx="3681">
                  <c:v>36.845500000000023</c:v>
                </c:pt>
                <c:pt idx="3682">
                  <c:v>33.098700000000022</c:v>
                </c:pt>
                <c:pt idx="3683">
                  <c:v>32.264899999999997</c:v>
                </c:pt>
                <c:pt idx="3684">
                  <c:v>30.893900000000009</c:v>
                </c:pt>
                <c:pt idx="3685">
                  <c:v>31.626400000000011</c:v>
                </c:pt>
                <c:pt idx="3686">
                  <c:v>31.626400000000011</c:v>
                </c:pt>
                <c:pt idx="3687">
                  <c:v>31.626400000000011</c:v>
                </c:pt>
                <c:pt idx="3688">
                  <c:v>31.3096</c:v>
                </c:pt>
                <c:pt idx="3689">
                  <c:v>27.423099999999991</c:v>
                </c:pt>
                <c:pt idx="3690">
                  <c:v>25.7943</c:v>
                </c:pt>
                <c:pt idx="3691">
                  <c:v>27.117300000000011</c:v>
                </c:pt>
                <c:pt idx="3692">
                  <c:v>26.554600000000011</c:v>
                </c:pt>
                <c:pt idx="3693">
                  <c:v>26.554600000000011</c:v>
                </c:pt>
                <c:pt idx="3694">
                  <c:v>26.554600000000011</c:v>
                </c:pt>
                <c:pt idx="3695">
                  <c:v>26.36719999999999</c:v>
                </c:pt>
                <c:pt idx="3696">
                  <c:v>25.586200000000009</c:v>
                </c:pt>
                <c:pt idx="3697">
                  <c:v>27.740000000000009</c:v>
                </c:pt>
                <c:pt idx="3698">
                  <c:v>28.463999999999999</c:v>
                </c:pt>
                <c:pt idx="3699">
                  <c:v>29.48030000000001</c:v>
                </c:pt>
                <c:pt idx="3700">
                  <c:v>29.48030000000001</c:v>
                </c:pt>
                <c:pt idx="3701">
                  <c:v>29.48030000000001</c:v>
                </c:pt>
                <c:pt idx="3702">
                  <c:v>30.199300000000019</c:v>
                </c:pt>
                <c:pt idx="3703">
                  <c:v>30.8765</c:v>
                </c:pt>
                <c:pt idx="3704">
                  <c:v>28.071900000000021</c:v>
                </c:pt>
                <c:pt idx="3705">
                  <c:v>30.978200000000001</c:v>
                </c:pt>
                <c:pt idx="3706">
                  <c:v>31.75129999999999</c:v>
                </c:pt>
                <c:pt idx="3707">
                  <c:v>31.75129999999999</c:v>
                </c:pt>
                <c:pt idx="3708">
                  <c:v>31.75129999999999</c:v>
                </c:pt>
                <c:pt idx="3709">
                  <c:v>34.552699999999987</c:v>
                </c:pt>
                <c:pt idx="3710">
                  <c:v>34.669800000000023</c:v>
                </c:pt>
                <c:pt idx="3711">
                  <c:v>36.537999999999982</c:v>
                </c:pt>
                <c:pt idx="3712">
                  <c:v>41.371700000000011</c:v>
                </c:pt>
                <c:pt idx="3713">
                  <c:v>38.64529999999997</c:v>
                </c:pt>
                <c:pt idx="3714">
                  <c:v>38.64529999999997</c:v>
                </c:pt>
                <c:pt idx="3715">
                  <c:v>38.64529999999997</c:v>
                </c:pt>
                <c:pt idx="3716">
                  <c:v>37.835500000000003</c:v>
                </c:pt>
                <c:pt idx="3717">
                  <c:v>38.51730000000002</c:v>
                </c:pt>
                <c:pt idx="3718">
                  <c:v>38.243799999999993</c:v>
                </c:pt>
                <c:pt idx="3719">
                  <c:v>41.711000000000013</c:v>
                </c:pt>
                <c:pt idx="3720">
                  <c:v>42.957500000000003</c:v>
                </c:pt>
                <c:pt idx="3721">
                  <c:v>42.957500000000003</c:v>
                </c:pt>
                <c:pt idx="3722">
                  <c:v>42.957500000000003</c:v>
                </c:pt>
                <c:pt idx="3723">
                  <c:v>43.245199999999983</c:v>
                </c:pt>
                <c:pt idx="3724">
                  <c:v>42.149199999999979</c:v>
                </c:pt>
                <c:pt idx="3725">
                  <c:v>39.6053</c:v>
                </c:pt>
                <c:pt idx="3726">
                  <c:v>41.585300000000032</c:v>
                </c:pt>
                <c:pt idx="3727">
                  <c:v>43.269000000000013</c:v>
                </c:pt>
                <c:pt idx="3728">
                  <c:v>43.269000000000013</c:v>
                </c:pt>
                <c:pt idx="3729">
                  <c:v>43.269000000000013</c:v>
                </c:pt>
                <c:pt idx="3730">
                  <c:v>46.629399999999997</c:v>
                </c:pt>
                <c:pt idx="3731">
                  <c:v>46.074799999999968</c:v>
                </c:pt>
                <c:pt idx="3732">
                  <c:v>52.9803</c:v>
                </c:pt>
                <c:pt idx="3733">
                  <c:v>57.505199999999988</c:v>
                </c:pt>
                <c:pt idx="3734">
                  <c:v>57.616200000000013</c:v>
                </c:pt>
                <c:pt idx="3735">
                  <c:v>57.616200000000013</c:v>
                </c:pt>
                <c:pt idx="3736">
                  <c:v>57.616200000000013</c:v>
                </c:pt>
                <c:pt idx="3737">
                  <c:v>55.66540000000002</c:v>
                </c:pt>
                <c:pt idx="3738">
                  <c:v>55.041200000000011</c:v>
                </c:pt>
                <c:pt idx="3739">
                  <c:v>58.973299999999981</c:v>
                </c:pt>
                <c:pt idx="3740">
                  <c:v>61.169400000000003</c:v>
                </c:pt>
                <c:pt idx="3741">
                  <c:v>61.169400000000003</c:v>
                </c:pt>
                <c:pt idx="3742">
                  <c:v>61.169400000000003</c:v>
                </c:pt>
                <c:pt idx="3743">
                  <c:v>61.169400000000003</c:v>
                </c:pt>
                <c:pt idx="3744">
                  <c:v>59.644199999999991</c:v>
                </c:pt>
                <c:pt idx="3745">
                  <c:v>58.203699999999991</c:v>
                </c:pt>
                <c:pt idx="3746">
                  <c:v>62.934999999999988</c:v>
                </c:pt>
                <c:pt idx="3747">
                  <c:v>62.522500000000022</c:v>
                </c:pt>
                <c:pt idx="3748">
                  <c:v>62.973900000000008</c:v>
                </c:pt>
                <c:pt idx="3749">
                  <c:v>62.973900000000008</c:v>
                </c:pt>
                <c:pt idx="3750">
                  <c:v>62.973900000000008</c:v>
                </c:pt>
                <c:pt idx="3751">
                  <c:v>62.965899999999998</c:v>
                </c:pt>
                <c:pt idx="3752">
                  <c:v>61.812500000000028</c:v>
                </c:pt>
                <c:pt idx="3753">
                  <c:v>62.080599999999997</c:v>
                </c:pt>
                <c:pt idx="3754">
                  <c:v>60.394000000000013</c:v>
                </c:pt>
                <c:pt idx="3755">
                  <c:v>60.419799999999981</c:v>
                </c:pt>
                <c:pt idx="3756">
                  <c:v>60.419799999999981</c:v>
                </c:pt>
                <c:pt idx="3757">
                  <c:v>60.419799999999981</c:v>
                </c:pt>
                <c:pt idx="3758">
                  <c:v>61.422900000000013</c:v>
                </c:pt>
                <c:pt idx="3759">
                  <c:v>57.567099999999982</c:v>
                </c:pt>
                <c:pt idx="3760">
                  <c:v>55.089699999999993</c:v>
                </c:pt>
                <c:pt idx="3761">
                  <c:v>55.132799999999982</c:v>
                </c:pt>
                <c:pt idx="3762">
                  <c:v>55.949400000000018</c:v>
                </c:pt>
                <c:pt idx="3763">
                  <c:v>55.949400000000018</c:v>
                </c:pt>
                <c:pt idx="3764">
                  <c:v>55.949400000000018</c:v>
                </c:pt>
                <c:pt idx="3765">
                  <c:v>54.199800000000003</c:v>
                </c:pt>
                <c:pt idx="3766">
                  <c:v>51.288600000000017</c:v>
                </c:pt>
                <c:pt idx="3767">
                  <c:v>52.203600000000023</c:v>
                </c:pt>
                <c:pt idx="3768">
                  <c:v>55.110599999999991</c:v>
                </c:pt>
                <c:pt idx="3769">
                  <c:v>55.575699999999998</c:v>
                </c:pt>
                <c:pt idx="3770">
                  <c:v>55.575699999999998</c:v>
                </c:pt>
                <c:pt idx="3771">
                  <c:v>55.575699999999998</c:v>
                </c:pt>
                <c:pt idx="3772">
                  <c:v>56.329300000000003</c:v>
                </c:pt>
                <c:pt idx="3773">
                  <c:v>52.287499999999973</c:v>
                </c:pt>
                <c:pt idx="3774">
                  <c:v>53.982999999999997</c:v>
                </c:pt>
                <c:pt idx="3775">
                  <c:v>54.011099999999999</c:v>
                </c:pt>
                <c:pt idx="3776">
                  <c:v>54.375700000000023</c:v>
                </c:pt>
                <c:pt idx="3777">
                  <c:v>54.375700000000023</c:v>
                </c:pt>
                <c:pt idx="3778">
                  <c:v>54.375700000000023</c:v>
                </c:pt>
                <c:pt idx="3779">
                  <c:v>54.384800000000013</c:v>
                </c:pt>
                <c:pt idx="3780">
                  <c:v>49.859999999999992</c:v>
                </c:pt>
                <c:pt idx="3781">
                  <c:v>47.63600000000001</c:v>
                </c:pt>
                <c:pt idx="3782">
                  <c:v>47.058999999999997</c:v>
                </c:pt>
                <c:pt idx="3783">
                  <c:v>44.303599999999967</c:v>
                </c:pt>
                <c:pt idx="3784">
                  <c:v>44.303599999999967</c:v>
                </c:pt>
                <c:pt idx="3785">
                  <c:v>44.303599999999967</c:v>
                </c:pt>
                <c:pt idx="3786">
                  <c:v>43.57500000000001</c:v>
                </c:pt>
                <c:pt idx="3787">
                  <c:v>42.067199999999993</c:v>
                </c:pt>
                <c:pt idx="3788">
                  <c:v>42.832900000000002</c:v>
                </c:pt>
                <c:pt idx="3789">
                  <c:v>43.148999999999987</c:v>
                </c:pt>
                <c:pt idx="3790">
                  <c:v>44.782000000000011</c:v>
                </c:pt>
                <c:pt idx="3791">
                  <c:v>44.782000000000011</c:v>
                </c:pt>
                <c:pt idx="3792">
                  <c:v>44.782000000000011</c:v>
                </c:pt>
                <c:pt idx="3793">
                  <c:v>43.063500000000012</c:v>
                </c:pt>
                <c:pt idx="3794">
                  <c:v>40.956800000000023</c:v>
                </c:pt>
                <c:pt idx="3795">
                  <c:v>42.502300000000012</c:v>
                </c:pt>
                <c:pt idx="3796">
                  <c:v>42.729500000000023</c:v>
                </c:pt>
                <c:pt idx="3797">
                  <c:v>42.899400000000007</c:v>
                </c:pt>
                <c:pt idx="3798">
                  <c:v>42.899400000000007</c:v>
                </c:pt>
                <c:pt idx="3799">
                  <c:v>42.899400000000007</c:v>
                </c:pt>
                <c:pt idx="3800">
                  <c:v>42.899400000000007</c:v>
                </c:pt>
                <c:pt idx="3801">
                  <c:v>43.349399999999982</c:v>
                </c:pt>
                <c:pt idx="3802">
                  <c:v>38.765599999999999</c:v>
                </c:pt>
                <c:pt idx="3803">
                  <c:v>42.660699999999999</c:v>
                </c:pt>
                <c:pt idx="3804">
                  <c:v>41.323100000000011</c:v>
                </c:pt>
                <c:pt idx="3805">
                  <c:v>41.323100000000011</c:v>
                </c:pt>
                <c:pt idx="3806">
                  <c:v>41.323100000000011</c:v>
                </c:pt>
                <c:pt idx="3807">
                  <c:v>41.188700000000011</c:v>
                </c:pt>
                <c:pt idx="3808">
                  <c:v>38.596099999999979</c:v>
                </c:pt>
                <c:pt idx="3809">
                  <c:v>38.775399999999991</c:v>
                </c:pt>
                <c:pt idx="3810">
                  <c:v>40.689999999999984</c:v>
                </c:pt>
                <c:pt idx="3811">
                  <c:v>41.917199999999987</c:v>
                </c:pt>
                <c:pt idx="3812">
                  <c:v>41.917199999999987</c:v>
                </c:pt>
                <c:pt idx="3813">
                  <c:v>41.917199999999987</c:v>
                </c:pt>
                <c:pt idx="3814">
                  <c:v>43.582199999999993</c:v>
                </c:pt>
                <c:pt idx="3815">
                  <c:v>42.031700000000008</c:v>
                </c:pt>
                <c:pt idx="3816">
                  <c:v>42.029899999999998</c:v>
                </c:pt>
                <c:pt idx="3817">
                  <c:v>41.190200000000019</c:v>
                </c:pt>
                <c:pt idx="3818">
                  <c:v>40.857200000000013</c:v>
                </c:pt>
                <c:pt idx="3819">
                  <c:v>40.857200000000013</c:v>
                </c:pt>
                <c:pt idx="3820">
                  <c:v>40.857200000000013</c:v>
                </c:pt>
                <c:pt idx="3821">
                  <c:v>40.486399999999989</c:v>
                </c:pt>
                <c:pt idx="3822">
                  <c:v>40.725900000000003</c:v>
                </c:pt>
                <c:pt idx="3823">
                  <c:v>40.898999999999987</c:v>
                </c:pt>
                <c:pt idx="3824">
                  <c:v>40.715400000000002</c:v>
                </c:pt>
                <c:pt idx="3825">
                  <c:v>43.174200000000013</c:v>
                </c:pt>
                <c:pt idx="3826">
                  <c:v>43.174200000000013</c:v>
                </c:pt>
                <c:pt idx="3827">
                  <c:v>43.174200000000013</c:v>
                </c:pt>
                <c:pt idx="3828">
                  <c:v>45.297900000000027</c:v>
                </c:pt>
                <c:pt idx="3829">
                  <c:v>42.031700000000008</c:v>
                </c:pt>
                <c:pt idx="3830">
                  <c:v>41.660899999999998</c:v>
                </c:pt>
                <c:pt idx="3831">
                  <c:v>42.482599999999991</c:v>
                </c:pt>
                <c:pt idx="3832">
                  <c:v>42.349699999999999</c:v>
                </c:pt>
                <c:pt idx="3833">
                  <c:v>42.349699999999999</c:v>
                </c:pt>
                <c:pt idx="3834">
                  <c:v>42.349699999999999</c:v>
                </c:pt>
                <c:pt idx="3835">
                  <c:v>41.755899999999983</c:v>
                </c:pt>
                <c:pt idx="3836">
                  <c:v>37.597000000000023</c:v>
                </c:pt>
                <c:pt idx="3837">
                  <c:v>37.603000000000009</c:v>
                </c:pt>
                <c:pt idx="3838">
                  <c:v>39.53700000000002</c:v>
                </c:pt>
                <c:pt idx="3839">
                  <c:v>39.104900000000022</c:v>
                </c:pt>
                <c:pt idx="3840">
                  <c:v>39.104900000000022</c:v>
                </c:pt>
                <c:pt idx="3841">
                  <c:v>39.104900000000022</c:v>
                </c:pt>
                <c:pt idx="3842">
                  <c:v>38.26100000000001</c:v>
                </c:pt>
                <c:pt idx="3843">
                  <c:v>36.837499999999991</c:v>
                </c:pt>
                <c:pt idx="3844">
                  <c:v>38.339800000000011</c:v>
                </c:pt>
                <c:pt idx="3845">
                  <c:v>37.801599999999993</c:v>
                </c:pt>
                <c:pt idx="3846">
                  <c:v>37.002399999999987</c:v>
                </c:pt>
                <c:pt idx="3847">
                  <c:v>37.002399999999987</c:v>
                </c:pt>
                <c:pt idx="3848">
                  <c:v>37.002399999999987</c:v>
                </c:pt>
                <c:pt idx="3849">
                  <c:v>35.652700000000003</c:v>
                </c:pt>
                <c:pt idx="3850">
                  <c:v>33.447200000000031</c:v>
                </c:pt>
                <c:pt idx="3851">
                  <c:v>35.038300000000007</c:v>
                </c:pt>
                <c:pt idx="3852">
                  <c:v>36.2851</c:v>
                </c:pt>
                <c:pt idx="3853">
                  <c:v>37.302599999999977</c:v>
                </c:pt>
                <c:pt idx="3854">
                  <c:v>37.302599999999977</c:v>
                </c:pt>
                <c:pt idx="3855">
                  <c:v>37.302599999999977</c:v>
                </c:pt>
                <c:pt idx="3856">
                  <c:v>37.967300000000023</c:v>
                </c:pt>
                <c:pt idx="3857">
                  <c:v>35.045499999999997</c:v>
                </c:pt>
                <c:pt idx="3858">
                  <c:v>34.488299999999981</c:v>
                </c:pt>
                <c:pt idx="3859">
                  <c:v>35.723100000000009</c:v>
                </c:pt>
                <c:pt idx="3860">
                  <c:v>36.105299999999993</c:v>
                </c:pt>
                <c:pt idx="3861">
                  <c:v>36.105299999999993</c:v>
                </c:pt>
                <c:pt idx="3862">
                  <c:v>36.105299999999993</c:v>
                </c:pt>
                <c:pt idx="3863">
                  <c:v>36.191099999999977</c:v>
                </c:pt>
                <c:pt idx="3864">
                  <c:v>32.828999999999994</c:v>
                </c:pt>
                <c:pt idx="3865">
                  <c:v>33.065100000000001</c:v>
                </c:pt>
                <c:pt idx="3866">
                  <c:v>33.837299999999978</c:v>
                </c:pt>
                <c:pt idx="3867">
                  <c:v>34.120199999999997</c:v>
                </c:pt>
                <c:pt idx="3868">
                  <c:v>34.120199999999997</c:v>
                </c:pt>
                <c:pt idx="3869">
                  <c:v>34.120199999999997</c:v>
                </c:pt>
                <c:pt idx="3870">
                  <c:v>33.644399999999983</c:v>
                </c:pt>
                <c:pt idx="3871">
                  <c:v>29.81229999999999</c:v>
                </c:pt>
                <c:pt idx="3872">
                  <c:v>29.217600000000001</c:v>
                </c:pt>
                <c:pt idx="3873">
                  <c:v>29.49120000000001</c:v>
                </c:pt>
                <c:pt idx="3874">
                  <c:v>27.65049999999998</c:v>
                </c:pt>
                <c:pt idx="3875">
                  <c:v>27.65049999999998</c:v>
                </c:pt>
                <c:pt idx="3876">
                  <c:v>27.65049999999998</c:v>
                </c:pt>
                <c:pt idx="3877">
                  <c:v>27.62370000000001</c:v>
                </c:pt>
                <c:pt idx="3878">
                  <c:v>24.88239999999999</c:v>
                </c:pt>
                <c:pt idx="3879">
                  <c:v>25.83039999999999</c:v>
                </c:pt>
                <c:pt idx="3880">
                  <c:v>27.6602</c:v>
                </c:pt>
                <c:pt idx="3881">
                  <c:v>27.937300000000011</c:v>
                </c:pt>
                <c:pt idx="3882">
                  <c:v>27.937300000000011</c:v>
                </c:pt>
                <c:pt idx="3883">
                  <c:v>27.937300000000011</c:v>
                </c:pt>
                <c:pt idx="3884">
                  <c:v>27.72359999999998</c:v>
                </c:pt>
                <c:pt idx="3885">
                  <c:v>24.888899999999971</c:v>
                </c:pt>
                <c:pt idx="3886">
                  <c:v>24.026099999999989</c:v>
                </c:pt>
                <c:pt idx="3887">
                  <c:v>23.744800000000009</c:v>
                </c:pt>
                <c:pt idx="3888">
                  <c:v>23.086999999999989</c:v>
                </c:pt>
                <c:pt idx="3889">
                  <c:v>23.086999999999989</c:v>
                </c:pt>
                <c:pt idx="3890">
                  <c:v>23.086999999999989</c:v>
                </c:pt>
                <c:pt idx="3891">
                  <c:v>22.07490000000001</c:v>
                </c:pt>
                <c:pt idx="3892">
                  <c:v>20.48390000000002</c:v>
                </c:pt>
                <c:pt idx="3893">
                  <c:v>19.515599999999989</c:v>
                </c:pt>
                <c:pt idx="3894">
                  <c:v>22.438800000000029</c:v>
                </c:pt>
                <c:pt idx="3895">
                  <c:v>22.69289999999997</c:v>
                </c:pt>
                <c:pt idx="3896">
                  <c:v>22.69289999999997</c:v>
                </c:pt>
                <c:pt idx="3897">
                  <c:v>22.69289999999997</c:v>
                </c:pt>
                <c:pt idx="3898">
                  <c:v>22.180899999999991</c:v>
                </c:pt>
                <c:pt idx="3899">
                  <c:v>21.369199999999999</c:v>
                </c:pt>
                <c:pt idx="3900">
                  <c:v>18.652799999999999</c:v>
                </c:pt>
                <c:pt idx="3901">
                  <c:v>20.20249999999999</c:v>
                </c:pt>
                <c:pt idx="3902">
                  <c:v>20.146499999999978</c:v>
                </c:pt>
                <c:pt idx="3903">
                  <c:v>20.146499999999978</c:v>
                </c:pt>
                <c:pt idx="3904">
                  <c:v>20.146499999999978</c:v>
                </c:pt>
                <c:pt idx="3905">
                  <c:v>20.970999999999979</c:v>
                </c:pt>
                <c:pt idx="3906">
                  <c:v>19.61569999999999</c:v>
                </c:pt>
                <c:pt idx="3907">
                  <c:v>19.609400000000001</c:v>
                </c:pt>
                <c:pt idx="3908">
                  <c:v>20.141100000000019</c:v>
                </c:pt>
                <c:pt idx="3909">
                  <c:v>19.454200000000021</c:v>
                </c:pt>
                <c:pt idx="3910">
                  <c:v>19.454200000000021</c:v>
                </c:pt>
                <c:pt idx="3911">
                  <c:v>19.454200000000021</c:v>
                </c:pt>
                <c:pt idx="3912">
                  <c:v>19.116700000000009</c:v>
                </c:pt>
                <c:pt idx="3913">
                  <c:v>17.634699999999981</c:v>
                </c:pt>
                <c:pt idx="3914">
                  <c:v>19.235500000000009</c:v>
                </c:pt>
                <c:pt idx="3915">
                  <c:v>20.548300000000008</c:v>
                </c:pt>
                <c:pt idx="3916">
                  <c:v>20.95549999999999</c:v>
                </c:pt>
                <c:pt idx="3917">
                  <c:v>20.95549999999999</c:v>
                </c:pt>
                <c:pt idx="3918">
                  <c:v>20.95549999999999</c:v>
                </c:pt>
                <c:pt idx="3919">
                  <c:v>20.812300000000011</c:v>
                </c:pt>
                <c:pt idx="3920">
                  <c:v>17.628099999999989</c:v>
                </c:pt>
                <c:pt idx="3921">
                  <c:v>19.435700000000011</c:v>
                </c:pt>
                <c:pt idx="3922">
                  <c:v>21.204499999999982</c:v>
                </c:pt>
                <c:pt idx="3923">
                  <c:v>20.201100000000022</c:v>
                </c:pt>
                <c:pt idx="3924">
                  <c:v>20.201100000000022</c:v>
                </c:pt>
                <c:pt idx="3925">
                  <c:v>20.201100000000022</c:v>
                </c:pt>
                <c:pt idx="3926">
                  <c:v>20.44540000000001</c:v>
                </c:pt>
                <c:pt idx="3927">
                  <c:v>20.021799999999999</c:v>
                </c:pt>
                <c:pt idx="3928">
                  <c:v>19.084999999999969</c:v>
                </c:pt>
                <c:pt idx="3929">
                  <c:v>19.74899999999997</c:v>
                </c:pt>
                <c:pt idx="3930">
                  <c:v>19.901700000000002</c:v>
                </c:pt>
                <c:pt idx="3931">
                  <c:v>19.901700000000002</c:v>
                </c:pt>
                <c:pt idx="3932">
                  <c:v>19.901700000000002</c:v>
                </c:pt>
                <c:pt idx="3933">
                  <c:v>20.520700000000009</c:v>
                </c:pt>
                <c:pt idx="3934">
                  <c:v>18.592099999999999</c:v>
                </c:pt>
                <c:pt idx="3935">
                  <c:v>16.678100000000029</c:v>
                </c:pt>
                <c:pt idx="3936">
                  <c:v>17.80410000000003</c:v>
                </c:pt>
                <c:pt idx="3937">
                  <c:v>17.34650000000002</c:v>
                </c:pt>
                <c:pt idx="3938">
                  <c:v>17.34650000000002</c:v>
                </c:pt>
                <c:pt idx="3939">
                  <c:v>17.34650000000002</c:v>
                </c:pt>
                <c:pt idx="3940">
                  <c:v>17.57279999999999</c:v>
                </c:pt>
                <c:pt idx="3941">
                  <c:v>14.755200000000009</c:v>
                </c:pt>
                <c:pt idx="3942">
                  <c:v>14.5076</c:v>
                </c:pt>
                <c:pt idx="3943">
                  <c:v>16.459099999999971</c:v>
                </c:pt>
                <c:pt idx="3944">
                  <c:v>17.321699999999971</c:v>
                </c:pt>
                <c:pt idx="3945">
                  <c:v>17.321699999999971</c:v>
                </c:pt>
                <c:pt idx="3946">
                  <c:v>17.321699999999971</c:v>
                </c:pt>
                <c:pt idx="3947">
                  <c:v>18.611599999999971</c:v>
                </c:pt>
                <c:pt idx="3948">
                  <c:v>16.722899999999981</c:v>
                </c:pt>
                <c:pt idx="3949">
                  <c:v>18.036900000000021</c:v>
                </c:pt>
                <c:pt idx="3950">
                  <c:v>18.433100000000021</c:v>
                </c:pt>
                <c:pt idx="3951">
                  <c:v>20.103100000000001</c:v>
                </c:pt>
                <c:pt idx="3952">
                  <c:v>20.103100000000001</c:v>
                </c:pt>
                <c:pt idx="3953">
                  <c:v>20.103100000000001</c:v>
                </c:pt>
                <c:pt idx="3954">
                  <c:v>22.28029999999999</c:v>
                </c:pt>
                <c:pt idx="3955">
                  <c:v>21.83489999999999</c:v>
                </c:pt>
                <c:pt idx="3956">
                  <c:v>23.343299999999982</c:v>
                </c:pt>
                <c:pt idx="3957">
                  <c:v>26.683600000000009</c:v>
                </c:pt>
                <c:pt idx="3958">
                  <c:v>27.815600000000011</c:v>
                </c:pt>
                <c:pt idx="3959">
                  <c:v>27.815600000000011</c:v>
                </c:pt>
                <c:pt idx="3960">
                  <c:v>27.815600000000011</c:v>
                </c:pt>
                <c:pt idx="3961">
                  <c:v>27.773599999999998</c:v>
                </c:pt>
                <c:pt idx="3962">
                  <c:v>25.321200000000001</c:v>
                </c:pt>
                <c:pt idx="3963">
                  <c:v>24.785499999999988</c:v>
                </c:pt>
                <c:pt idx="3964">
                  <c:v>26.663499999999999</c:v>
                </c:pt>
                <c:pt idx="3965">
                  <c:v>27.330199999999969</c:v>
                </c:pt>
                <c:pt idx="3966">
                  <c:v>27.330199999999969</c:v>
                </c:pt>
                <c:pt idx="3967">
                  <c:v>27.330199999999969</c:v>
                </c:pt>
                <c:pt idx="3968">
                  <c:v>26.930199999999971</c:v>
                </c:pt>
                <c:pt idx="3969">
                  <c:v>27.91390000000003</c:v>
                </c:pt>
                <c:pt idx="3970">
                  <c:v>25.777299999999979</c:v>
                </c:pt>
                <c:pt idx="3971">
                  <c:v>28.431200000000029</c:v>
                </c:pt>
                <c:pt idx="3972">
                  <c:v>30.20849999999999</c:v>
                </c:pt>
                <c:pt idx="3973">
                  <c:v>30.20849999999999</c:v>
                </c:pt>
                <c:pt idx="3974">
                  <c:v>30.20849999999999</c:v>
                </c:pt>
                <c:pt idx="3975">
                  <c:v>29.841899999999999</c:v>
                </c:pt>
                <c:pt idx="3976">
                  <c:v>27.405200000000018</c:v>
                </c:pt>
                <c:pt idx="3977">
                  <c:v>28.021999999999991</c:v>
                </c:pt>
                <c:pt idx="3978">
                  <c:v>29.252999999999972</c:v>
                </c:pt>
                <c:pt idx="3979">
                  <c:v>29.494200000000031</c:v>
                </c:pt>
                <c:pt idx="3980">
                  <c:v>29.494200000000031</c:v>
                </c:pt>
                <c:pt idx="3981">
                  <c:v>29.494200000000031</c:v>
                </c:pt>
                <c:pt idx="3982">
                  <c:v>31.328299999999981</c:v>
                </c:pt>
                <c:pt idx="3983">
                  <c:v>31.6662</c:v>
                </c:pt>
                <c:pt idx="3984">
                  <c:v>32.770799999999987</c:v>
                </c:pt>
                <c:pt idx="3985">
                  <c:v>38.500699999999988</c:v>
                </c:pt>
                <c:pt idx="3986">
                  <c:v>39.371500000000033</c:v>
                </c:pt>
                <c:pt idx="3987">
                  <c:v>39.371500000000033</c:v>
                </c:pt>
                <c:pt idx="3988">
                  <c:v>39.371500000000033</c:v>
                </c:pt>
                <c:pt idx="3989">
                  <c:v>41.923499999999997</c:v>
                </c:pt>
                <c:pt idx="3990">
                  <c:v>33.174299999999988</c:v>
                </c:pt>
                <c:pt idx="3991">
                  <c:v>35.861300000000007</c:v>
                </c:pt>
                <c:pt idx="3992">
                  <c:v>36.527999999999977</c:v>
                </c:pt>
                <c:pt idx="3993">
                  <c:v>38.506699999999981</c:v>
                </c:pt>
                <c:pt idx="3994">
                  <c:v>38.506699999999981</c:v>
                </c:pt>
                <c:pt idx="3995">
                  <c:v>38.506699999999981</c:v>
                </c:pt>
                <c:pt idx="3996">
                  <c:v>40.291899999999977</c:v>
                </c:pt>
                <c:pt idx="3997">
                  <c:v>39.22270000000001</c:v>
                </c:pt>
                <c:pt idx="3998">
                  <c:v>36.01009999999998</c:v>
                </c:pt>
                <c:pt idx="3999">
                  <c:v>38.121099999999998</c:v>
                </c:pt>
                <c:pt idx="4000">
                  <c:v>39.162300000000002</c:v>
                </c:pt>
                <c:pt idx="4001">
                  <c:v>39.162300000000002</c:v>
                </c:pt>
                <c:pt idx="4002">
                  <c:v>39.162300000000002</c:v>
                </c:pt>
                <c:pt idx="4003">
                  <c:v>42.291999999999987</c:v>
                </c:pt>
                <c:pt idx="4004">
                  <c:v>40.779199999999967</c:v>
                </c:pt>
                <c:pt idx="4005">
                  <c:v>39.531799999999961</c:v>
                </c:pt>
                <c:pt idx="4006">
                  <c:v>44.498300000000008</c:v>
                </c:pt>
                <c:pt idx="4007">
                  <c:v>44.589199999999977</c:v>
                </c:pt>
                <c:pt idx="4008">
                  <c:v>44.589199999999977</c:v>
                </c:pt>
                <c:pt idx="4009">
                  <c:v>44.589199999999977</c:v>
                </c:pt>
                <c:pt idx="4010">
                  <c:v>44.057300000000012</c:v>
                </c:pt>
                <c:pt idx="4011">
                  <c:v>44.057300000000012</c:v>
                </c:pt>
                <c:pt idx="4012">
                  <c:v>38.834400000000002</c:v>
                </c:pt>
                <c:pt idx="4013">
                  <c:v>40.371599999999972</c:v>
                </c:pt>
                <c:pt idx="4014">
                  <c:v>42.638900000000042</c:v>
                </c:pt>
                <c:pt idx="4015">
                  <c:v>42.638900000000042</c:v>
                </c:pt>
                <c:pt idx="4016">
                  <c:v>42.638900000000042</c:v>
                </c:pt>
                <c:pt idx="4017">
                  <c:v>45.270200000000003</c:v>
                </c:pt>
                <c:pt idx="4018">
                  <c:v>45.270200000000003</c:v>
                </c:pt>
                <c:pt idx="4019">
                  <c:v>38.417700000000018</c:v>
                </c:pt>
                <c:pt idx="4020">
                  <c:v>39.571599999999982</c:v>
                </c:pt>
                <c:pt idx="4021">
                  <c:v>39.737799999999979</c:v>
                </c:pt>
                <c:pt idx="4022">
                  <c:v>39.737799999999979</c:v>
                </c:pt>
                <c:pt idx="4023">
                  <c:v>39.737799999999979</c:v>
                </c:pt>
                <c:pt idx="4024">
                  <c:v>39.302899999999987</c:v>
                </c:pt>
                <c:pt idx="4025">
                  <c:v>34.441400000000002</c:v>
                </c:pt>
                <c:pt idx="4026">
                  <c:v>36.352299999999993</c:v>
                </c:pt>
                <c:pt idx="4027">
                  <c:v>37.457099999999997</c:v>
                </c:pt>
                <c:pt idx="4028">
                  <c:v>37.311500000000031</c:v>
                </c:pt>
                <c:pt idx="4029">
                  <c:v>37.311500000000031</c:v>
                </c:pt>
                <c:pt idx="4030">
                  <c:v>37.311500000000031</c:v>
                </c:pt>
                <c:pt idx="4031">
                  <c:v>36.746899999999982</c:v>
                </c:pt>
                <c:pt idx="4032">
                  <c:v>35.07500000000001</c:v>
                </c:pt>
                <c:pt idx="4033">
                  <c:v>37.317300000000003</c:v>
                </c:pt>
                <c:pt idx="4034">
                  <c:v>37.902999999999977</c:v>
                </c:pt>
                <c:pt idx="4035">
                  <c:v>36.747300000000003</c:v>
                </c:pt>
                <c:pt idx="4036">
                  <c:v>36.747300000000003</c:v>
                </c:pt>
                <c:pt idx="4037">
                  <c:v>36.747300000000003</c:v>
                </c:pt>
                <c:pt idx="4038">
                  <c:v>37.885299999999987</c:v>
                </c:pt>
                <c:pt idx="4039">
                  <c:v>38.588000000000022</c:v>
                </c:pt>
                <c:pt idx="4040">
                  <c:v>37.375300000000017</c:v>
                </c:pt>
                <c:pt idx="4041">
                  <c:v>41.162699999999973</c:v>
                </c:pt>
                <c:pt idx="4042">
                  <c:v>37.845500000000023</c:v>
                </c:pt>
                <c:pt idx="4043">
                  <c:v>37.845500000000023</c:v>
                </c:pt>
                <c:pt idx="4044">
                  <c:v>37.845500000000023</c:v>
                </c:pt>
                <c:pt idx="4045">
                  <c:v>36.979000000000013</c:v>
                </c:pt>
                <c:pt idx="4046">
                  <c:v>33.708399999999997</c:v>
                </c:pt>
                <c:pt idx="4047">
                  <c:v>32.398200000000003</c:v>
                </c:pt>
                <c:pt idx="4048">
                  <c:v>35.360299999999967</c:v>
                </c:pt>
                <c:pt idx="4049">
                  <c:v>34.663699999999977</c:v>
                </c:pt>
                <c:pt idx="4050">
                  <c:v>34.663699999999977</c:v>
                </c:pt>
                <c:pt idx="4051">
                  <c:v>34.663699999999977</c:v>
                </c:pt>
                <c:pt idx="4052">
                  <c:v>35.62319999999999</c:v>
                </c:pt>
                <c:pt idx="4053">
                  <c:v>33.37690000000002</c:v>
                </c:pt>
                <c:pt idx="4054">
                  <c:v>32.536199999999972</c:v>
                </c:pt>
                <c:pt idx="4055">
                  <c:v>30.027999999999992</c:v>
                </c:pt>
                <c:pt idx="4056">
                  <c:v>28.611999999999991</c:v>
                </c:pt>
                <c:pt idx="4057">
                  <c:v>28.611999999999991</c:v>
                </c:pt>
                <c:pt idx="4058">
                  <c:v>28.611999999999991</c:v>
                </c:pt>
                <c:pt idx="4059">
                  <c:v>26.371000000000009</c:v>
                </c:pt>
                <c:pt idx="4060">
                  <c:v>26.7623</c:v>
                </c:pt>
                <c:pt idx="4061">
                  <c:v>25.608899999999981</c:v>
                </c:pt>
                <c:pt idx="4062">
                  <c:v>27.407599999999999</c:v>
                </c:pt>
                <c:pt idx="4063">
                  <c:v>26.371699999999979</c:v>
                </c:pt>
                <c:pt idx="4064">
                  <c:v>26.371699999999979</c:v>
                </c:pt>
                <c:pt idx="4065">
                  <c:v>26.371699999999979</c:v>
                </c:pt>
                <c:pt idx="4066">
                  <c:v>22.446699999999979</c:v>
                </c:pt>
                <c:pt idx="4067">
                  <c:v>22.224699999999981</c:v>
                </c:pt>
                <c:pt idx="4068">
                  <c:v>22.802299999999988</c:v>
                </c:pt>
                <c:pt idx="4069">
                  <c:v>20.81089999999999</c:v>
                </c:pt>
                <c:pt idx="4070">
                  <c:v>20.384900000000041</c:v>
                </c:pt>
                <c:pt idx="4071">
                  <c:v>20.384900000000041</c:v>
                </c:pt>
                <c:pt idx="4072">
                  <c:v>20.384900000000041</c:v>
                </c:pt>
                <c:pt idx="4073">
                  <c:v>19.895700000000009</c:v>
                </c:pt>
                <c:pt idx="4074">
                  <c:v>19.079399999999989</c:v>
                </c:pt>
                <c:pt idx="4075">
                  <c:v>19.077299999999969</c:v>
                </c:pt>
                <c:pt idx="4076">
                  <c:v>18.250000000000011</c:v>
                </c:pt>
                <c:pt idx="4077">
                  <c:v>16.89210000000001</c:v>
                </c:pt>
                <c:pt idx="4078">
                  <c:v>16.89210000000001</c:v>
                </c:pt>
                <c:pt idx="4079">
                  <c:v>16.89210000000001</c:v>
                </c:pt>
                <c:pt idx="4080">
                  <c:v>18.333999999999978</c:v>
                </c:pt>
                <c:pt idx="4081">
                  <c:v>17.367599999999999</c:v>
                </c:pt>
                <c:pt idx="4082">
                  <c:v>14.3748</c:v>
                </c:pt>
                <c:pt idx="4083">
                  <c:v>15.517400000000009</c:v>
                </c:pt>
                <c:pt idx="4084">
                  <c:v>15.67940000000001</c:v>
                </c:pt>
                <c:pt idx="4085">
                  <c:v>15.67940000000001</c:v>
                </c:pt>
                <c:pt idx="4086">
                  <c:v>15.67940000000001</c:v>
                </c:pt>
                <c:pt idx="4087">
                  <c:v>18.139599999999991</c:v>
                </c:pt>
                <c:pt idx="4088">
                  <c:v>15.259799999999981</c:v>
                </c:pt>
                <c:pt idx="4089">
                  <c:v>17.295699999999979</c:v>
                </c:pt>
                <c:pt idx="4090">
                  <c:v>17.943599999999989</c:v>
                </c:pt>
                <c:pt idx="4091">
                  <c:v>19.054299999999991</c:v>
                </c:pt>
                <c:pt idx="4092">
                  <c:v>19.054299999999991</c:v>
                </c:pt>
                <c:pt idx="4093">
                  <c:v>19.054299999999991</c:v>
                </c:pt>
                <c:pt idx="4094">
                  <c:v>20.06479999999997</c:v>
                </c:pt>
                <c:pt idx="4095">
                  <c:v>16.95320000000002</c:v>
                </c:pt>
                <c:pt idx="4096">
                  <c:v>15.3683</c:v>
                </c:pt>
                <c:pt idx="4097">
                  <c:v>14.321699999999989</c:v>
                </c:pt>
                <c:pt idx="4098">
                  <c:v>16.747900000000019</c:v>
                </c:pt>
                <c:pt idx="4099">
                  <c:v>16.747900000000019</c:v>
                </c:pt>
                <c:pt idx="4100">
                  <c:v>16.747900000000019</c:v>
                </c:pt>
                <c:pt idx="4101">
                  <c:v>16.65130000000001</c:v>
                </c:pt>
                <c:pt idx="4102">
                  <c:v>14.902999999999979</c:v>
                </c:pt>
                <c:pt idx="4103">
                  <c:v>18.1035</c:v>
                </c:pt>
                <c:pt idx="4104">
                  <c:v>17.707599999999999</c:v>
                </c:pt>
                <c:pt idx="4105">
                  <c:v>21.888399999999962</c:v>
                </c:pt>
                <c:pt idx="4106">
                  <c:v>21.888399999999962</c:v>
                </c:pt>
                <c:pt idx="4107">
                  <c:v>21.888399999999962</c:v>
                </c:pt>
                <c:pt idx="4108">
                  <c:v>21.735199999999999</c:v>
                </c:pt>
                <c:pt idx="4109">
                  <c:v>19.235900000000019</c:v>
                </c:pt>
                <c:pt idx="4110">
                  <c:v>17.762499999999989</c:v>
                </c:pt>
                <c:pt idx="4111">
                  <c:v>16.61000000000001</c:v>
                </c:pt>
                <c:pt idx="4112">
                  <c:v>17.008299999999998</c:v>
                </c:pt>
                <c:pt idx="4113">
                  <c:v>17.008299999999998</c:v>
                </c:pt>
                <c:pt idx="4114">
                  <c:v>17.008299999999998</c:v>
                </c:pt>
                <c:pt idx="4115">
                  <c:v>17.236999999999991</c:v>
                </c:pt>
                <c:pt idx="4116">
                  <c:v>17.651899999999991</c:v>
                </c:pt>
                <c:pt idx="4117">
                  <c:v>19.3797</c:v>
                </c:pt>
                <c:pt idx="4118">
                  <c:v>17.951100000000022</c:v>
                </c:pt>
                <c:pt idx="4119">
                  <c:v>17.911300000000011</c:v>
                </c:pt>
                <c:pt idx="4120">
                  <c:v>17.911300000000011</c:v>
                </c:pt>
                <c:pt idx="4121">
                  <c:v>17.911300000000011</c:v>
                </c:pt>
                <c:pt idx="4122">
                  <c:v>18.6782</c:v>
                </c:pt>
                <c:pt idx="4123">
                  <c:v>18.075500000000002</c:v>
                </c:pt>
                <c:pt idx="4124">
                  <c:v>16.383899999999979</c:v>
                </c:pt>
                <c:pt idx="4125">
                  <c:v>16.949999999999971</c:v>
                </c:pt>
                <c:pt idx="4126">
                  <c:v>16.949999999999971</c:v>
                </c:pt>
                <c:pt idx="4127">
                  <c:v>16.949999999999971</c:v>
                </c:pt>
                <c:pt idx="4128">
                  <c:v>16.949999999999971</c:v>
                </c:pt>
                <c:pt idx="4129">
                  <c:v>15.94039999999999</c:v>
                </c:pt>
                <c:pt idx="4130">
                  <c:v>15.756000000000011</c:v>
                </c:pt>
                <c:pt idx="4131">
                  <c:v>16.89810000000001</c:v>
                </c:pt>
                <c:pt idx="4132">
                  <c:v>17.027100000000001</c:v>
                </c:pt>
                <c:pt idx="4133">
                  <c:v>17.368300000000001</c:v>
                </c:pt>
                <c:pt idx="4134">
                  <c:v>17.368300000000001</c:v>
                </c:pt>
                <c:pt idx="4135">
                  <c:v>17.368300000000001</c:v>
                </c:pt>
                <c:pt idx="4136">
                  <c:v>17.265600000000031</c:v>
                </c:pt>
                <c:pt idx="4137">
                  <c:v>16.576799999999992</c:v>
                </c:pt>
                <c:pt idx="4138">
                  <c:v>16.83629999999998</c:v>
                </c:pt>
                <c:pt idx="4139">
                  <c:v>14.789099999999999</c:v>
                </c:pt>
                <c:pt idx="4140">
                  <c:v>14.312100000000029</c:v>
                </c:pt>
                <c:pt idx="4141">
                  <c:v>14.312100000000029</c:v>
                </c:pt>
                <c:pt idx="4142">
                  <c:v>14.312100000000029</c:v>
                </c:pt>
                <c:pt idx="4143">
                  <c:v>14.8409</c:v>
                </c:pt>
                <c:pt idx="4144">
                  <c:v>14.95729999999997</c:v>
                </c:pt>
                <c:pt idx="4145">
                  <c:v>12.25999999999998</c:v>
                </c:pt>
                <c:pt idx="4146">
                  <c:v>11.801100000000011</c:v>
                </c:pt>
                <c:pt idx="4147">
                  <c:v>11.112100000000019</c:v>
                </c:pt>
                <c:pt idx="4148">
                  <c:v>11.112100000000019</c:v>
                </c:pt>
                <c:pt idx="4149">
                  <c:v>11.112100000000019</c:v>
                </c:pt>
                <c:pt idx="4150">
                  <c:v>12.19089999999996</c:v>
                </c:pt>
                <c:pt idx="4151">
                  <c:v>13.25960000000004</c:v>
                </c:pt>
                <c:pt idx="4152">
                  <c:v>13.338299999999981</c:v>
                </c:pt>
                <c:pt idx="4153">
                  <c:v>13.31689999999996</c:v>
                </c:pt>
                <c:pt idx="4154">
                  <c:v>14.87050000000001</c:v>
                </c:pt>
                <c:pt idx="4155">
                  <c:v>14.87050000000001</c:v>
                </c:pt>
                <c:pt idx="4156">
                  <c:v>14.87050000000001</c:v>
                </c:pt>
                <c:pt idx="4157">
                  <c:v>15.804900000000011</c:v>
                </c:pt>
                <c:pt idx="4158">
                  <c:v>15.72489999999998</c:v>
                </c:pt>
                <c:pt idx="4159">
                  <c:v>15.8652</c:v>
                </c:pt>
                <c:pt idx="4160">
                  <c:v>17.007100000000008</c:v>
                </c:pt>
                <c:pt idx="4161">
                  <c:v>18.77399999999998</c:v>
                </c:pt>
                <c:pt idx="4162">
                  <c:v>18.77399999999998</c:v>
                </c:pt>
                <c:pt idx="4163">
                  <c:v>18.77399999999998</c:v>
                </c:pt>
                <c:pt idx="4164">
                  <c:v>18.77399999999998</c:v>
                </c:pt>
                <c:pt idx="4165">
                  <c:v>18.41970000000002</c:v>
                </c:pt>
                <c:pt idx="4166">
                  <c:v>17.360400000000009</c:v>
                </c:pt>
                <c:pt idx="4167">
                  <c:v>15.68700000000001</c:v>
                </c:pt>
                <c:pt idx="4168">
                  <c:v>16.26469999999998</c:v>
                </c:pt>
                <c:pt idx="4169">
                  <c:v>16.26469999999998</c:v>
                </c:pt>
                <c:pt idx="4170">
                  <c:v>16.26469999999998</c:v>
                </c:pt>
                <c:pt idx="4171">
                  <c:v>15.417399999999979</c:v>
                </c:pt>
                <c:pt idx="4172">
                  <c:v>14.022300000000021</c:v>
                </c:pt>
                <c:pt idx="4173">
                  <c:v>13.505100000000031</c:v>
                </c:pt>
                <c:pt idx="4174">
                  <c:v>14.741899999999969</c:v>
                </c:pt>
                <c:pt idx="4175">
                  <c:v>18.402499999999971</c:v>
                </c:pt>
                <c:pt idx="4176">
                  <c:v>18.402499999999971</c:v>
                </c:pt>
                <c:pt idx="4177">
                  <c:v>18.402499999999971</c:v>
                </c:pt>
                <c:pt idx="4178">
                  <c:v>16.4148</c:v>
                </c:pt>
                <c:pt idx="4179">
                  <c:v>20.376899999999981</c:v>
                </c:pt>
                <c:pt idx="4180">
                  <c:v>21.304400000000001</c:v>
                </c:pt>
                <c:pt idx="4181">
                  <c:v>24.166700000000009</c:v>
                </c:pt>
                <c:pt idx="4182">
                  <c:v>23.380299999999998</c:v>
                </c:pt>
                <c:pt idx="4183">
                  <c:v>23.380299999999998</c:v>
                </c:pt>
                <c:pt idx="4184">
                  <c:v>23.380299999999998</c:v>
                </c:pt>
                <c:pt idx="4185">
                  <c:v>24.01899999999997</c:v>
                </c:pt>
                <c:pt idx="4186">
                  <c:v>17.586999999999971</c:v>
                </c:pt>
                <c:pt idx="4187">
                  <c:v>22.689100000000021</c:v>
                </c:pt>
                <c:pt idx="4188">
                  <c:v>21.48409999999998</c:v>
                </c:pt>
                <c:pt idx="4189">
                  <c:v>24.957200000000011</c:v>
                </c:pt>
                <c:pt idx="4190">
                  <c:v>24.957200000000011</c:v>
                </c:pt>
                <c:pt idx="4191">
                  <c:v>24.957200000000011</c:v>
                </c:pt>
                <c:pt idx="4192">
                  <c:v>22.818899999999999</c:v>
                </c:pt>
                <c:pt idx="4193">
                  <c:v>19.042099999999969</c:v>
                </c:pt>
                <c:pt idx="4194">
                  <c:v>19.11930000000002</c:v>
                </c:pt>
                <c:pt idx="4195">
                  <c:v>18.545400000000001</c:v>
                </c:pt>
                <c:pt idx="4196">
                  <c:v>23.303699999999989</c:v>
                </c:pt>
                <c:pt idx="4197">
                  <c:v>23.303699999999989</c:v>
                </c:pt>
                <c:pt idx="4198">
                  <c:v>23.303699999999989</c:v>
                </c:pt>
                <c:pt idx="4199">
                  <c:v>22.46220000000001</c:v>
                </c:pt>
                <c:pt idx="4200">
                  <c:v>14.0787</c:v>
                </c:pt>
                <c:pt idx="4201">
                  <c:v>8.5716000000000125</c:v>
                </c:pt>
                <c:pt idx="4202">
                  <c:v>9.9846000000000323</c:v>
                </c:pt>
                <c:pt idx="4203">
                  <c:v>9.615100000000032</c:v>
                </c:pt>
                <c:pt idx="4204">
                  <c:v>9.615100000000032</c:v>
                </c:pt>
                <c:pt idx="4205">
                  <c:v>9.615100000000032</c:v>
                </c:pt>
                <c:pt idx="4206">
                  <c:v>10.72460000000004</c:v>
                </c:pt>
                <c:pt idx="4207">
                  <c:v>10.52729999999999</c:v>
                </c:pt>
                <c:pt idx="4208">
                  <c:v>17.07879999999999</c:v>
                </c:pt>
                <c:pt idx="4209">
                  <c:v>16.297599999999999</c:v>
                </c:pt>
                <c:pt idx="4210">
                  <c:v>19.24649999999999</c:v>
                </c:pt>
                <c:pt idx="4211">
                  <c:v>19.24649999999999</c:v>
                </c:pt>
                <c:pt idx="4212">
                  <c:v>19.24649999999999</c:v>
                </c:pt>
                <c:pt idx="4213">
                  <c:v>17.61489999999997</c:v>
                </c:pt>
                <c:pt idx="4214">
                  <c:v>15.56800000000003</c:v>
                </c:pt>
                <c:pt idx="4215">
                  <c:v>18.94990000000001</c:v>
                </c:pt>
                <c:pt idx="4216">
                  <c:v>25.718299999999989</c:v>
                </c:pt>
                <c:pt idx="4217">
                  <c:v>19.563800000000018</c:v>
                </c:pt>
                <c:pt idx="4218">
                  <c:v>19.563800000000018</c:v>
                </c:pt>
                <c:pt idx="4219">
                  <c:v>19.563800000000018</c:v>
                </c:pt>
                <c:pt idx="4220">
                  <c:v>21.65590000000002</c:v>
                </c:pt>
                <c:pt idx="4221">
                  <c:v>23.428800000000031</c:v>
                </c:pt>
                <c:pt idx="4222">
                  <c:v>17.417600000000011</c:v>
                </c:pt>
                <c:pt idx="4223">
                  <c:v>15.571099999999969</c:v>
                </c:pt>
                <c:pt idx="4224">
                  <c:v>15.32360000000001</c:v>
                </c:pt>
                <c:pt idx="4225">
                  <c:v>15.32360000000001</c:v>
                </c:pt>
                <c:pt idx="4226">
                  <c:v>15.32360000000001</c:v>
                </c:pt>
                <c:pt idx="4227">
                  <c:v>15.59430000000002</c:v>
                </c:pt>
                <c:pt idx="4228">
                  <c:v>19.394300000000001</c:v>
                </c:pt>
                <c:pt idx="4229">
                  <c:v>20.399099999999979</c:v>
                </c:pt>
                <c:pt idx="4230">
                  <c:v>21.239000000000011</c:v>
                </c:pt>
                <c:pt idx="4231">
                  <c:v>19.09080000000003</c:v>
                </c:pt>
                <c:pt idx="4232">
                  <c:v>19.09080000000003</c:v>
                </c:pt>
                <c:pt idx="4233">
                  <c:v>19.09080000000003</c:v>
                </c:pt>
                <c:pt idx="4234">
                  <c:v>21.209099999999999</c:v>
                </c:pt>
                <c:pt idx="4235">
                  <c:v>15.904799999999989</c:v>
                </c:pt>
                <c:pt idx="4236">
                  <c:v>17.202199999999969</c:v>
                </c:pt>
                <c:pt idx="4237">
                  <c:v>17.375299999999999</c:v>
                </c:pt>
                <c:pt idx="4238">
                  <c:v>18.91859999999998</c:v>
                </c:pt>
                <c:pt idx="4239">
                  <c:v>18.91859999999998</c:v>
                </c:pt>
                <c:pt idx="4240">
                  <c:v>18.91859999999998</c:v>
                </c:pt>
                <c:pt idx="4241">
                  <c:v>20.682300000000019</c:v>
                </c:pt>
                <c:pt idx="4242">
                  <c:v>17.083600000000001</c:v>
                </c:pt>
                <c:pt idx="4243">
                  <c:v>22.995699999999999</c:v>
                </c:pt>
                <c:pt idx="4244">
                  <c:v>24.443799999999971</c:v>
                </c:pt>
                <c:pt idx="4245">
                  <c:v>27.737299999999991</c:v>
                </c:pt>
                <c:pt idx="4246">
                  <c:v>27.737299999999991</c:v>
                </c:pt>
                <c:pt idx="4247">
                  <c:v>27.737299999999991</c:v>
                </c:pt>
                <c:pt idx="4248">
                  <c:v>25.718800000000002</c:v>
                </c:pt>
                <c:pt idx="4249">
                  <c:v>24.946900000000021</c:v>
                </c:pt>
                <c:pt idx="4250">
                  <c:v>17.584399999999992</c:v>
                </c:pt>
                <c:pt idx="4251">
                  <c:v>15.0304</c:v>
                </c:pt>
                <c:pt idx="4252">
                  <c:v>19.0976</c:v>
                </c:pt>
                <c:pt idx="4253">
                  <c:v>19.0976</c:v>
                </c:pt>
                <c:pt idx="4254">
                  <c:v>19.0976</c:v>
                </c:pt>
                <c:pt idx="4255">
                  <c:v>16.799399999999999</c:v>
                </c:pt>
                <c:pt idx="4256">
                  <c:v>14.79489999999999</c:v>
                </c:pt>
                <c:pt idx="4257">
                  <c:v>14.45370000000001</c:v>
                </c:pt>
                <c:pt idx="4258">
                  <c:v>15.22639999999997</c:v>
                </c:pt>
                <c:pt idx="4259">
                  <c:v>16.113700000000009</c:v>
                </c:pt>
                <c:pt idx="4260">
                  <c:v>16.113700000000009</c:v>
                </c:pt>
                <c:pt idx="4261">
                  <c:v>16.113700000000009</c:v>
                </c:pt>
                <c:pt idx="4262">
                  <c:v>15.625700000000011</c:v>
                </c:pt>
                <c:pt idx="4263">
                  <c:v>17.589600000000001</c:v>
                </c:pt>
                <c:pt idx="4264">
                  <c:v>16.901599999999981</c:v>
                </c:pt>
                <c:pt idx="4265">
                  <c:v>15.11929999999999</c:v>
                </c:pt>
                <c:pt idx="4266">
                  <c:v>18.60629999999999</c:v>
                </c:pt>
                <c:pt idx="4267">
                  <c:v>18.60629999999999</c:v>
                </c:pt>
                <c:pt idx="4268">
                  <c:v>18.60629999999999</c:v>
                </c:pt>
                <c:pt idx="4269">
                  <c:v>19.041700000000031</c:v>
                </c:pt>
                <c:pt idx="4270">
                  <c:v>19.823799999999991</c:v>
                </c:pt>
                <c:pt idx="4271">
                  <c:v>18.36950000000002</c:v>
                </c:pt>
                <c:pt idx="4272">
                  <c:v>16.73500000000001</c:v>
                </c:pt>
                <c:pt idx="4273">
                  <c:v>18.341100000000001</c:v>
                </c:pt>
                <c:pt idx="4274">
                  <c:v>18.341100000000001</c:v>
                </c:pt>
                <c:pt idx="4275">
                  <c:v>18.341100000000001</c:v>
                </c:pt>
                <c:pt idx="4276">
                  <c:v>16.874400000000001</c:v>
                </c:pt>
                <c:pt idx="4277">
                  <c:v>19.223700000000019</c:v>
                </c:pt>
                <c:pt idx="4278">
                  <c:v>22.515599999999971</c:v>
                </c:pt>
                <c:pt idx="4279">
                  <c:v>24.108599999999988</c:v>
                </c:pt>
                <c:pt idx="4280">
                  <c:v>23.76560000000001</c:v>
                </c:pt>
                <c:pt idx="4281">
                  <c:v>23.76560000000001</c:v>
                </c:pt>
                <c:pt idx="4282">
                  <c:v>23.76560000000001</c:v>
                </c:pt>
                <c:pt idx="4283">
                  <c:v>21.706700000000009</c:v>
                </c:pt>
                <c:pt idx="4284">
                  <c:v>21.040199999999999</c:v>
                </c:pt>
                <c:pt idx="4285">
                  <c:v>21.765699999999999</c:v>
                </c:pt>
                <c:pt idx="4286">
                  <c:v>30.20099999999999</c:v>
                </c:pt>
                <c:pt idx="4287">
                  <c:v>31.959599999999998</c:v>
                </c:pt>
                <c:pt idx="4288">
                  <c:v>31.959599999999998</c:v>
                </c:pt>
                <c:pt idx="4289">
                  <c:v>31.959599999999998</c:v>
                </c:pt>
                <c:pt idx="4290">
                  <c:v>27.798799999999989</c:v>
                </c:pt>
                <c:pt idx="4291">
                  <c:v>32.681300000000022</c:v>
                </c:pt>
                <c:pt idx="4292">
                  <c:v>31.76599999999998</c:v>
                </c:pt>
                <c:pt idx="4293">
                  <c:v>35.306100000000008</c:v>
                </c:pt>
                <c:pt idx="4294">
                  <c:v>33.972000000000023</c:v>
                </c:pt>
                <c:pt idx="4295">
                  <c:v>33.972000000000023</c:v>
                </c:pt>
                <c:pt idx="4296">
                  <c:v>33.972000000000023</c:v>
                </c:pt>
                <c:pt idx="4297">
                  <c:v>30.946899999999999</c:v>
                </c:pt>
                <c:pt idx="4298">
                  <c:v>34.28390000000001</c:v>
                </c:pt>
                <c:pt idx="4299">
                  <c:v>30.997599999999998</c:v>
                </c:pt>
                <c:pt idx="4300">
                  <c:v>32.218299999999992</c:v>
                </c:pt>
                <c:pt idx="4301">
                  <c:v>33.979599999999998</c:v>
                </c:pt>
                <c:pt idx="4302">
                  <c:v>33.979599999999998</c:v>
                </c:pt>
                <c:pt idx="4303">
                  <c:v>33.979599999999998</c:v>
                </c:pt>
                <c:pt idx="4304">
                  <c:v>33.979599999999998</c:v>
                </c:pt>
                <c:pt idx="4305">
                  <c:v>35.392900000000019</c:v>
                </c:pt>
                <c:pt idx="4306">
                  <c:v>35.203999999999994</c:v>
                </c:pt>
                <c:pt idx="4307">
                  <c:v>30.193300000000001</c:v>
                </c:pt>
                <c:pt idx="4308">
                  <c:v>29.721499999999999</c:v>
                </c:pt>
                <c:pt idx="4309">
                  <c:v>29.721499999999999</c:v>
                </c:pt>
                <c:pt idx="4310">
                  <c:v>29.721499999999999</c:v>
                </c:pt>
                <c:pt idx="4311">
                  <c:v>28.316199999999991</c:v>
                </c:pt>
                <c:pt idx="4312">
                  <c:v>29.75289999999999</c:v>
                </c:pt>
                <c:pt idx="4313">
                  <c:v>28.841999999999992</c:v>
                </c:pt>
                <c:pt idx="4314">
                  <c:v>27.424500000000009</c:v>
                </c:pt>
                <c:pt idx="4315">
                  <c:v>26.697099999999981</c:v>
                </c:pt>
                <c:pt idx="4316">
                  <c:v>26.697099999999981</c:v>
                </c:pt>
                <c:pt idx="4317">
                  <c:v>26.697099999999981</c:v>
                </c:pt>
                <c:pt idx="4318">
                  <c:v>30.7714</c:v>
                </c:pt>
                <c:pt idx="4319">
                  <c:v>32.6357</c:v>
                </c:pt>
                <c:pt idx="4320">
                  <c:v>33.652999999999999</c:v>
                </c:pt>
                <c:pt idx="4321">
                  <c:v>37.824499999999993</c:v>
                </c:pt>
                <c:pt idx="4322">
                  <c:v>37.689900000000009</c:v>
                </c:pt>
                <c:pt idx="4323">
                  <c:v>37.689900000000009</c:v>
                </c:pt>
                <c:pt idx="4324">
                  <c:v>37.689900000000009</c:v>
                </c:pt>
                <c:pt idx="4325">
                  <c:v>37.939399999999999</c:v>
                </c:pt>
                <c:pt idx="4326">
                  <c:v>35.750899999999987</c:v>
                </c:pt>
                <c:pt idx="4327">
                  <c:v>36.320100000000011</c:v>
                </c:pt>
                <c:pt idx="4328">
                  <c:v>34.759099999999997</c:v>
                </c:pt>
                <c:pt idx="4329">
                  <c:v>35.734599999999993</c:v>
                </c:pt>
                <c:pt idx="4330">
                  <c:v>35.734599999999993</c:v>
                </c:pt>
                <c:pt idx="4331">
                  <c:v>35.734599999999993</c:v>
                </c:pt>
                <c:pt idx="4332">
                  <c:v>36.134500000000003</c:v>
                </c:pt>
                <c:pt idx="4333">
                  <c:v>34.554999999999978</c:v>
                </c:pt>
                <c:pt idx="4334">
                  <c:v>34.577900000000007</c:v>
                </c:pt>
                <c:pt idx="4335">
                  <c:v>34.265800000000013</c:v>
                </c:pt>
                <c:pt idx="4336">
                  <c:v>34.135700000000007</c:v>
                </c:pt>
                <c:pt idx="4337">
                  <c:v>34.135700000000007</c:v>
                </c:pt>
                <c:pt idx="4338">
                  <c:v>34.135700000000007</c:v>
                </c:pt>
                <c:pt idx="4339">
                  <c:v>34.497500000000002</c:v>
                </c:pt>
                <c:pt idx="4340">
                  <c:v>34.070899999999988</c:v>
                </c:pt>
                <c:pt idx="4341">
                  <c:v>34.233399999999989</c:v>
                </c:pt>
                <c:pt idx="4342">
                  <c:v>34.546600000000012</c:v>
                </c:pt>
                <c:pt idx="4343">
                  <c:v>34.061299999999981</c:v>
                </c:pt>
                <c:pt idx="4344">
                  <c:v>34.061299999999981</c:v>
                </c:pt>
                <c:pt idx="4345">
                  <c:v>34.061299999999981</c:v>
                </c:pt>
                <c:pt idx="4346">
                  <c:v>33.694000000000003</c:v>
                </c:pt>
                <c:pt idx="4347">
                  <c:v>33.085200000000007</c:v>
                </c:pt>
                <c:pt idx="4348">
                  <c:v>32.844500000000011</c:v>
                </c:pt>
                <c:pt idx="4349">
                  <c:v>32.157499999999992</c:v>
                </c:pt>
                <c:pt idx="4350">
                  <c:v>33.827800000000011</c:v>
                </c:pt>
                <c:pt idx="4351">
                  <c:v>33.827800000000011</c:v>
                </c:pt>
                <c:pt idx="4352">
                  <c:v>33.827800000000011</c:v>
                </c:pt>
                <c:pt idx="4353">
                  <c:v>35.084900000000019</c:v>
                </c:pt>
                <c:pt idx="4354">
                  <c:v>33.245599999999989</c:v>
                </c:pt>
                <c:pt idx="4355">
                  <c:v>35.120299999999993</c:v>
                </c:pt>
                <c:pt idx="4356">
                  <c:v>35.938099999999991</c:v>
                </c:pt>
                <c:pt idx="4357">
                  <c:v>38.555200000000013</c:v>
                </c:pt>
                <c:pt idx="4358">
                  <c:v>38.555200000000013</c:v>
                </c:pt>
                <c:pt idx="4359">
                  <c:v>38.555200000000013</c:v>
                </c:pt>
                <c:pt idx="4360">
                  <c:v>35.533499999999997</c:v>
                </c:pt>
                <c:pt idx="4361">
                  <c:v>34.613599999999998</c:v>
                </c:pt>
                <c:pt idx="4362">
                  <c:v>32.584100000000007</c:v>
                </c:pt>
                <c:pt idx="4363">
                  <c:v>34.752399999999987</c:v>
                </c:pt>
                <c:pt idx="4364">
                  <c:v>34.347899999999989</c:v>
                </c:pt>
                <c:pt idx="4365">
                  <c:v>34.347899999999989</c:v>
                </c:pt>
                <c:pt idx="4366">
                  <c:v>34.347899999999989</c:v>
                </c:pt>
                <c:pt idx="4367">
                  <c:v>35.009500000000003</c:v>
                </c:pt>
                <c:pt idx="4368">
                  <c:v>36.394800000000018</c:v>
                </c:pt>
                <c:pt idx="4369">
                  <c:v>35.670599999999993</c:v>
                </c:pt>
                <c:pt idx="4370">
                  <c:v>36.627800000000008</c:v>
                </c:pt>
                <c:pt idx="4371">
                  <c:v>37.347700000000003</c:v>
                </c:pt>
                <c:pt idx="4372">
                  <c:v>37.347700000000003</c:v>
                </c:pt>
                <c:pt idx="4373">
                  <c:v>37.347700000000003</c:v>
                </c:pt>
                <c:pt idx="4374">
                  <c:v>39.054500000000012</c:v>
                </c:pt>
                <c:pt idx="4375">
                  <c:v>39.383799999999987</c:v>
                </c:pt>
                <c:pt idx="4376">
                  <c:v>39.383799999999987</c:v>
                </c:pt>
                <c:pt idx="4377">
                  <c:v>39.646599999999999</c:v>
                </c:pt>
                <c:pt idx="4378">
                  <c:v>39.359900000000003</c:v>
                </c:pt>
                <c:pt idx="4379">
                  <c:v>39.359900000000003</c:v>
                </c:pt>
                <c:pt idx="4380">
                  <c:v>39.359900000000003</c:v>
                </c:pt>
                <c:pt idx="4381">
                  <c:v>38.913600000000017</c:v>
                </c:pt>
                <c:pt idx="4382">
                  <c:v>36.476999999999997</c:v>
                </c:pt>
                <c:pt idx="4383">
                  <c:v>36.476999999999997</c:v>
                </c:pt>
                <c:pt idx="4384">
                  <c:v>37.463099999999997</c:v>
                </c:pt>
                <c:pt idx="4385">
                  <c:v>36.637199999999993</c:v>
                </c:pt>
                <c:pt idx="4386">
                  <c:v>36.637199999999993</c:v>
                </c:pt>
                <c:pt idx="4387">
                  <c:v>36.637199999999993</c:v>
                </c:pt>
                <c:pt idx="4388">
                  <c:v>35.456500000000013</c:v>
                </c:pt>
                <c:pt idx="4389">
                  <c:v>36.761999999999993</c:v>
                </c:pt>
                <c:pt idx="4390">
                  <c:v>30.831800000000008</c:v>
                </c:pt>
                <c:pt idx="4391">
                  <c:v>32.482199999999992</c:v>
                </c:pt>
                <c:pt idx="4392">
                  <c:v>30.720199999999998</c:v>
                </c:pt>
                <c:pt idx="4393">
                  <c:v>30.720199999999998</c:v>
                </c:pt>
                <c:pt idx="4394">
                  <c:v>30.720199999999998</c:v>
                </c:pt>
                <c:pt idx="4395">
                  <c:v>29.564600000000009</c:v>
                </c:pt>
                <c:pt idx="4396">
                  <c:v>29.126999999999988</c:v>
                </c:pt>
                <c:pt idx="4397">
                  <c:v>27.971399999999999</c:v>
                </c:pt>
                <c:pt idx="4398">
                  <c:v>28.052399999999999</c:v>
                </c:pt>
                <c:pt idx="4399">
                  <c:v>26.56049999999999</c:v>
                </c:pt>
                <c:pt idx="4400">
                  <c:v>26.56049999999999</c:v>
                </c:pt>
                <c:pt idx="4401">
                  <c:v>26.56049999999999</c:v>
                </c:pt>
                <c:pt idx="4402">
                  <c:v>24.860499999999991</c:v>
                </c:pt>
                <c:pt idx="4403">
                  <c:v>27.326899999999998</c:v>
                </c:pt>
                <c:pt idx="4404">
                  <c:v>25.727000000000011</c:v>
                </c:pt>
                <c:pt idx="4405">
                  <c:v>24.546299999999999</c:v>
                </c:pt>
                <c:pt idx="4406">
                  <c:v>26.995200000000001</c:v>
                </c:pt>
                <c:pt idx="4407">
                  <c:v>26.995200000000001</c:v>
                </c:pt>
                <c:pt idx="4408">
                  <c:v>26.995200000000001</c:v>
                </c:pt>
                <c:pt idx="4409">
                  <c:v>24.145499999999998</c:v>
                </c:pt>
                <c:pt idx="4410">
                  <c:v>22.3263</c:v>
                </c:pt>
                <c:pt idx="4411">
                  <c:v>23.608100000000022</c:v>
                </c:pt>
                <c:pt idx="4412">
                  <c:v>21.202100000000002</c:v>
                </c:pt>
                <c:pt idx="4413">
                  <c:v>21.290099999999999</c:v>
                </c:pt>
                <c:pt idx="4414">
                  <c:v>21.290099999999999</c:v>
                </c:pt>
                <c:pt idx="4415">
                  <c:v>21.290099999999999</c:v>
                </c:pt>
                <c:pt idx="4416">
                  <c:v>18.747500000000009</c:v>
                </c:pt>
                <c:pt idx="4417">
                  <c:v>19.114299999999989</c:v>
                </c:pt>
                <c:pt idx="4418">
                  <c:v>19.2898</c:v>
                </c:pt>
                <c:pt idx="4419">
                  <c:v>17.521799999999988</c:v>
                </c:pt>
                <c:pt idx="4420">
                  <c:v>19.521100000000001</c:v>
                </c:pt>
                <c:pt idx="4421">
                  <c:v>19.521100000000001</c:v>
                </c:pt>
                <c:pt idx="4422">
                  <c:v>19.521100000000001</c:v>
                </c:pt>
                <c:pt idx="4423">
                  <c:v>16.98459999999999</c:v>
                </c:pt>
                <c:pt idx="4424">
                  <c:v>14.820599999999979</c:v>
                </c:pt>
                <c:pt idx="4425">
                  <c:v>13.452600000000009</c:v>
                </c:pt>
                <c:pt idx="4426">
                  <c:v>11.991199999999999</c:v>
                </c:pt>
                <c:pt idx="4427">
                  <c:v>12.286199999999999</c:v>
                </c:pt>
                <c:pt idx="4428">
                  <c:v>12.286199999999999</c:v>
                </c:pt>
                <c:pt idx="4429">
                  <c:v>12.286199999999999</c:v>
                </c:pt>
                <c:pt idx="4430">
                  <c:v>12.3993</c:v>
                </c:pt>
                <c:pt idx="4431">
                  <c:v>12.581</c:v>
                </c:pt>
                <c:pt idx="4432">
                  <c:v>12.6776</c:v>
                </c:pt>
                <c:pt idx="4433">
                  <c:v>11.103199999999999</c:v>
                </c:pt>
                <c:pt idx="4434">
                  <c:v>13.334</c:v>
                </c:pt>
                <c:pt idx="4435">
                  <c:v>13.334</c:v>
                </c:pt>
                <c:pt idx="4436">
                  <c:v>13.334</c:v>
                </c:pt>
                <c:pt idx="4437">
                  <c:v>12.12660000000001</c:v>
                </c:pt>
                <c:pt idx="4438">
                  <c:v>12.724999999999991</c:v>
                </c:pt>
                <c:pt idx="4439">
                  <c:v>10.5494</c:v>
                </c:pt>
                <c:pt idx="4440">
                  <c:v>15.97259999999998</c:v>
                </c:pt>
                <c:pt idx="4441">
                  <c:v>19.573700000000009</c:v>
                </c:pt>
                <c:pt idx="4442">
                  <c:v>19.573700000000009</c:v>
                </c:pt>
                <c:pt idx="4443">
                  <c:v>19.573700000000009</c:v>
                </c:pt>
                <c:pt idx="4444">
                  <c:v>6.6027999999999976</c:v>
                </c:pt>
                <c:pt idx="4445">
                  <c:v>39.458699999999993</c:v>
                </c:pt>
                <c:pt idx="4446">
                  <c:v>29.025299999999991</c:v>
                </c:pt>
                <c:pt idx="4447">
                  <c:v>38.796399999999998</c:v>
                </c:pt>
                <c:pt idx="4448">
                  <c:v>44.564300000000003</c:v>
                </c:pt>
                <c:pt idx="4449">
                  <c:v>44.564300000000003</c:v>
                </c:pt>
                <c:pt idx="4450">
                  <c:v>44.564300000000003</c:v>
                </c:pt>
                <c:pt idx="4451">
                  <c:v>42.727400000000003</c:v>
                </c:pt>
                <c:pt idx="4452">
                  <c:v>35.157699999999998</c:v>
                </c:pt>
                <c:pt idx="4453">
                  <c:v>37.815499999999993</c:v>
                </c:pt>
                <c:pt idx="4454">
                  <c:v>43.781700000000008</c:v>
                </c:pt>
                <c:pt idx="4455">
                  <c:v>59.898800000000008</c:v>
                </c:pt>
                <c:pt idx="4456">
                  <c:v>59.898800000000008</c:v>
                </c:pt>
                <c:pt idx="4457">
                  <c:v>59.898800000000008</c:v>
                </c:pt>
                <c:pt idx="4458">
                  <c:v>69.612599999999986</c:v>
                </c:pt>
                <c:pt idx="4459">
                  <c:v>91.458299999999994</c:v>
                </c:pt>
                <c:pt idx="4460">
                  <c:v>112.8458</c:v>
                </c:pt>
                <c:pt idx="4461">
                  <c:v>122.0545</c:v>
                </c:pt>
                <c:pt idx="4462">
                  <c:v>123.7169</c:v>
                </c:pt>
                <c:pt idx="4463">
                  <c:v>123.7169</c:v>
                </c:pt>
                <c:pt idx="4464">
                  <c:v>123.7169</c:v>
                </c:pt>
                <c:pt idx="4465">
                  <c:v>125.121</c:v>
                </c:pt>
                <c:pt idx="4466">
                  <c:v>127.0501</c:v>
                </c:pt>
                <c:pt idx="4467">
                  <c:v>134.83170000000001</c:v>
                </c:pt>
                <c:pt idx="4468">
                  <c:v>151.18340000000001</c:v>
                </c:pt>
                <c:pt idx="4469">
                  <c:v>148.8252</c:v>
                </c:pt>
                <c:pt idx="4470">
                  <c:v>148.8252</c:v>
                </c:pt>
                <c:pt idx="4471">
                  <c:v>148.8252</c:v>
                </c:pt>
                <c:pt idx="4472">
                  <c:v>142.32130000000001</c:v>
                </c:pt>
                <c:pt idx="4473">
                  <c:v>138.94909999999999</c:v>
                </c:pt>
                <c:pt idx="4474">
                  <c:v>139.83709999999999</c:v>
                </c:pt>
                <c:pt idx="4475">
                  <c:v>132.72450000000001</c:v>
                </c:pt>
                <c:pt idx="4476">
                  <c:v>132.8914</c:v>
                </c:pt>
                <c:pt idx="4477">
                  <c:v>132.8914</c:v>
                </c:pt>
                <c:pt idx="4478">
                  <c:v>132.8914</c:v>
                </c:pt>
                <c:pt idx="4479">
                  <c:v>129.8998</c:v>
                </c:pt>
                <c:pt idx="4480">
                  <c:v>120.5472</c:v>
                </c:pt>
                <c:pt idx="4481">
                  <c:v>114.8647</c:v>
                </c:pt>
                <c:pt idx="4482">
                  <c:v>102.5625</c:v>
                </c:pt>
                <c:pt idx="4483">
                  <c:v>102.5625</c:v>
                </c:pt>
                <c:pt idx="4484">
                  <c:v>102.5625</c:v>
                </c:pt>
                <c:pt idx="4485">
                  <c:v>102.5625</c:v>
                </c:pt>
                <c:pt idx="4486">
                  <c:v>102.5626</c:v>
                </c:pt>
                <c:pt idx="4487">
                  <c:v>103.88330000000001</c:v>
                </c:pt>
                <c:pt idx="4488">
                  <c:v>101.7929</c:v>
                </c:pt>
                <c:pt idx="4489">
                  <c:v>102.3386</c:v>
                </c:pt>
                <c:pt idx="4490">
                  <c:v>102.25660000000001</c:v>
                </c:pt>
                <c:pt idx="4491">
                  <c:v>102.25660000000001</c:v>
                </c:pt>
                <c:pt idx="4492">
                  <c:v>102.25660000000001</c:v>
                </c:pt>
                <c:pt idx="4493">
                  <c:v>102.6451</c:v>
                </c:pt>
                <c:pt idx="4494">
                  <c:v>95.656499999999994</c:v>
                </c:pt>
                <c:pt idx="4495">
                  <c:v>92.872900000000016</c:v>
                </c:pt>
                <c:pt idx="4496">
                  <c:v>89.477400000000003</c:v>
                </c:pt>
                <c:pt idx="4497">
                  <c:v>78.798199999999994</c:v>
                </c:pt>
                <c:pt idx="4498">
                  <c:v>78.798199999999994</c:v>
                </c:pt>
                <c:pt idx="4499">
                  <c:v>78.798199999999994</c:v>
                </c:pt>
                <c:pt idx="4500">
                  <c:v>74.923000000000002</c:v>
                </c:pt>
                <c:pt idx="4501">
                  <c:v>67.369499999999988</c:v>
                </c:pt>
                <c:pt idx="4502">
                  <c:v>60.782299999999999</c:v>
                </c:pt>
                <c:pt idx="4503">
                  <c:v>47.732300000000002</c:v>
                </c:pt>
                <c:pt idx="4504">
                  <c:v>44.173200000000001</c:v>
                </c:pt>
                <c:pt idx="4505">
                  <c:v>44.173200000000001</c:v>
                </c:pt>
                <c:pt idx="4506">
                  <c:v>44.173200000000001</c:v>
                </c:pt>
                <c:pt idx="4507">
                  <c:v>40.173199999999987</c:v>
                </c:pt>
                <c:pt idx="4508">
                  <c:v>37.7393</c:v>
                </c:pt>
                <c:pt idx="4509">
                  <c:v>34.0852</c:v>
                </c:pt>
                <c:pt idx="4510">
                  <c:v>35.073799999999999</c:v>
                </c:pt>
                <c:pt idx="4511">
                  <c:v>34.056699999999999</c:v>
                </c:pt>
                <c:pt idx="4512">
                  <c:v>34.056699999999999</c:v>
                </c:pt>
                <c:pt idx="4513">
                  <c:v>34.056699999999999</c:v>
                </c:pt>
                <c:pt idx="4514">
                  <c:v>32.926600000000001</c:v>
                </c:pt>
                <c:pt idx="4515">
                  <c:v>30.450600000000001</c:v>
                </c:pt>
                <c:pt idx="4516">
                  <c:v>28.305900000000001</c:v>
                </c:pt>
                <c:pt idx="4517">
                  <c:v>27.6309</c:v>
                </c:pt>
                <c:pt idx="4518">
                  <c:v>28.135200000000001</c:v>
                </c:pt>
                <c:pt idx="4519">
                  <c:v>28.135200000000001</c:v>
                </c:pt>
                <c:pt idx="4520">
                  <c:v>28.135200000000001</c:v>
                </c:pt>
                <c:pt idx="4521">
                  <c:v>27.239599999999999</c:v>
                </c:pt>
                <c:pt idx="4522">
                  <c:v>25.972200000000001</c:v>
                </c:pt>
                <c:pt idx="4523">
                  <c:v>24.359200000000001</c:v>
                </c:pt>
                <c:pt idx="4524">
                  <c:v>25.272200000000002</c:v>
                </c:pt>
                <c:pt idx="4525">
                  <c:v>25.484400000000001</c:v>
                </c:pt>
                <c:pt idx="4526">
                  <c:v>25.484400000000001</c:v>
                </c:pt>
                <c:pt idx="4527">
                  <c:v>25.484400000000001</c:v>
                </c:pt>
                <c:pt idx="4528">
                  <c:v>25.484400000000001</c:v>
                </c:pt>
                <c:pt idx="4529">
                  <c:v>25.430199999999999</c:v>
                </c:pt>
                <c:pt idx="4530">
                  <c:v>22.265999999999998</c:v>
                </c:pt>
                <c:pt idx="4531">
                  <c:v>20.761700000000001</c:v>
                </c:pt>
                <c:pt idx="4532">
                  <c:v>21.9421</c:v>
                </c:pt>
                <c:pt idx="4533">
                  <c:v>21.9421</c:v>
                </c:pt>
                <c:pt idx="4534">
                  <c:v>21.9421</c:v>
                </c:pt>
                <c:pt idx="4535">
                  <c:v>21.255199999999999</c:v>
                </c:pt>
                <c:pt idx="4536">
                  <c:v>19.104099999999999</c:v>
                </c:pt>
                <c:pt idx="4537">
                  <c:v>17.956199999999999</c:v>
                </c:pt>
                <c:pt idx="4538">
                  <c:v>17.563600000000001</c:v>
                </c:pt>
                <c:pt idx="4539">
                  <c:v>16.581499999999998</c:v>
                </c:pt>
                <c:pt idx="4540">
                  <c:v>16.581499999999998</c:v>
                </c:pt>
                <c:pt idx="4541">
                  <c:v>16.581499999999998</c:v>
                </c:pt>
                <c:pt idx="4542">
                  <c:v>15.2539</c:v>
                </c:pt>
                <c:pt idx="4543">
                  <c:v>15.698399999999999</c:v>
                </c:pt>
                <c:pt idx="4544">
                  <c:v>15.3104</c:v>
                </c:pt>
                <c:pt idx="4545">
                  <c:v>15.3192</c:v>
                </c:pt>
                <c:pt idx="4546">
                  <c:v>17.0868</c:v>
                </c:pt>
                <c:pt idx="4547">
                  <c:v>17.0868</c:v>
                </c:pt>
                <c:pt idx="4548">
                  <c:v>17.0868</c:v>
                </c:pt>
                <c:pt idx="4549">
                  <c:v>14.644500000000001</c:v>
                </c:pt>
                <c:pt idx="4550">
                  <c:v>15.5738</c:v>
                </c:pt>
                <c:pt idx="4551">
                  <c:v>16.918199999999999</c:v>
                </c:pt>
                <c:pt idx="4552">
                  <c:v>16.184899999999999</c:v>
                </c:pt>
                <c:pt idx="4553">
                  <c:v>15.8065</c:v>
                </c:pt>
                <c:pt idx="4554">
                  <c:v>15.8065</c:v>
                </c:pt>
                <c:pt idx="4555">
                  <c:v>15.8065</c:v>
                </c:pt>
                <c:pt idx="4556">
                  <c:v>15.7174</c:v>
                </c:pt>
                <c:pt idx="4557">
                  <c:v>16.249400000000001</c:v>
                </c:pt>
                <c:pt idx="4558">
                  <c:v>14.6828</c:v>
                </c:pt>
                <c:pt idx="4559">
                  <c:v>16.907900000000001</c:v>
                </c:pt>
                <c:pt idx="4560">
                  <c:v>17.096</c:v>
                </c:pt>
                <c:pt idx="4561">
                  <c:v>17.096</c:v>
                </c:pt>
                <c:pt idx="4562">
                  <c:v>17.096</c:v>
                </c:pt>
                <c:pt idx="4563">
                  <c:v>17.442799999999998</c:v>
                </c:pt>
                <c:pt idx="4564">
                  <c:v>17.268699999999999</c:v>
                </c:pt>
                <c:pt idx="4565">
                  <c:v>16.918800000000001</c:v>
                </c:pt>
                <c:pt idx="4566">
                  <c:v>16.683</c:v>
                </c:pt>
                <c:pt idx="4567">
                  <c:v>13.896000000000001</c:v>
                </c:pt>
                <c:pt idx="4568">
                  <c:v>13.896000000000001</c:v>
                </c:pt>
                <c:pt idx="4569">
                  <c:v>13.896000000000001</c:v>
                </c:pt>
                <c:pt idx="4570">
                  <c:v>13.9581</c:v>
                </c:pt>
                <c:pt idx="4571">
                  <c:v>12.853899999999999</c:v>
                </c:pt>
                <c:pt idx="4572">
                  <c:v>13.8127</c:v>
                </c:pt>
                <c:pt idx="4573">
                  <c:v>14.167</c:v>
                </c:pt>
                <c:pt idx="4574">
                  <c:v>14.3551</c:v>
                </c:pt>
                <c:pt idx="4575">
                  <c:v>14.3551</c:v>
                </c:pt>
                <c:pt idx="4576">
                  <c:v>14.3551</c:v>
                </c:pt>
                <c:pt idx="4577">
                  <c:v>14.7879</c:v>
                </c:pt>
                <c:pt idx="4578">
                  <c:v>13.9031</c:v>
                </c:pt>
                <c:pt idx="4579">
                  <c:v>14.6104</c:v>
                </c:pt>
                <c:pt idx="4580">
                  <c:v>16.78</c:v>
                </c:pt>
                <c:pt idx="4581">
                  <c:v>16.743099999999998</c:v>
                </c:pt>
                <c:pt idx="4582">
                  <c:v>16.743099999999998</c:v>
                </c:pt>
                <c:pt idx="4583">
                  <c:v>16.743099999999998</c:v>
                </c:pt>
                <c:pt idx="4584">
                  <c:v>14.8729</c:v>
                </c:pt>
                <c:pt idx="4585">
                  <c:v>14.6477</c:v>
                </c:pt>
                <c:pt idx="4586">
                  <c:v>15.194100000000001</c:v>
                </c:pt>
                <c:pt idx="4587">
                  <c:v>14.3086</c:v>
                </c:pt>
                <c:pt idx="4588">
                  <c:v>14.280099999999999</c:v>
                </c:pt>
                <c:pt idx="4589">
                  <c:v>14.280099999999999</c:v>
                </c:pt>
                <c:pt idx="4590">
                  <c:v>14.280099999999999</c:v>
                </c:pt>
                <c:pt idx="4591">
                  <c:v>17.328900000000001</c:v>
                </c:pt>
                <c:pt idx="4592">
                  <c:v>16.937100000000001</c:v>
                </c:pt>
                <c:pt idx="4593">
                  <c:v>16.428699999999999</c:v>
                </c:pt>
                <c:pt idx="4594">
                  <c:v>16.4801</c:v>
                </c:pt>
                <c:pt idx="4595">
                  <c:v>16.508800000000001</c:v>
                </c:pt>
                <c:pt idx="4596">
                  <c:v>16.508800000000001</c:v>
                </c:pt>
                <c:pt idx="4597">
                  <c:v>16.508800000000001</c:v>
                </c:pt>
                <c:pt idx="4598">
                  <c:v>16.533799999999999</c:v>
                </c:pt>
                <c:pt idx="4599">
                  <c:v>16.206499999999998</c:v>
                </c:pt>
                <c:pt idx="4600">
                  <c:v>14.7936</c:v>
                </c:pt>
                <c:pt idx="4601">
                  <c:v>15.6815</c:v>
                </c:pt>
                <c:pt idx="4602">
                  <c:v>16.3523</c:v>
                </c:pt>
                <c:pt idx="4603">
                  <c:v>16.3523</c:v>
                </c:pt>
                <c:pt idx="4604">
                  <c:v>16.3523</c:v>
                </c:pt>
                <c:pt idx="4605">
                  <c:v>16.536000000000001</c:v>
                </c:pt>
                <c:pt idx="4606">
                  <c:v>15.4621</c:v>
                </c:pt>
                <c:pt idx="4607">
                  <c:v>17.0943</c:v>
                </c:pt>
                <c:pt idx="4608">
                  <c:v>18.632400000000001</c:v>
                </c:pt>
                <c:pt idx="4609">
                  <c:v>18.1646</c:v>
                </c:pt>
                <c:pt idx="4610">
                  <c:v>18.1646</c:v>
                </c:pt>
                <c:pt idx="4611">
                  <c:v>18.1646</c:v>
                </c:pt>
                <c:pt idx="4612">
                  <c:v>18.155200000000001</c:v>
                </c:pt>
                <c:pt idx="4613">
                  <c:v>16.172899999999998</c:v>
                </c:pt>
                <c:pt idx="4614">
                  <c:v>15.3073</c:v>
                </c:pt>
                <c:pt idx="4615">
                  <c:v>16.7395</c:v>
                </c:pt>
                <c:pt idx="4616">
                  <c:v>16.1266</c:v>
                </c:pt>
                <c:pt idx="4617">
                  <c:v>16.1266</c:v>
                </c:pt>
                <c:pt idx="4618">
                  <c:v>16.1266</c:v>
                </c:pt>
                <c:pt idx="4619">
                  <c:v>14.7552</c:v>
                </c:pt>
                <c:pt idx="4620">
                  <c:v>16.226500000000001</c:v>
                </c:pt>
                <c:pt idx="4621">
                  <c:v>16.460899999999999</c:v>
                </c:pt>
                <c:pt idx="4622">
                  <c:v>15.2193</c:v>
                </c:pt>
                <c:pt idx="4623">
                  <c:v>14.453799999999999</c:v>
                </c:pt>
                <c:pt idx="4624">
                  <c:v>14.453799999999999</c:v>
                </c:pt>
                <c:pt idx="4625">
                  <c:v>14.453799999999999</c:v>
                </c:pt>
                <c:pt idx="4626">
                  <c:v>14.7074</c:v>
                </c:pt>
                <c:pt idx="4627">
                  <c:v>15.198</c:v>
                </c:pt>
                <c:pt idx="4628">
                  <c:v>15.210100000000001</c:v>
                </c:pt>
                <c:pt idx="4629">
                  <c:v>15.0351</c:v>
                </c:pt>
                <c:pt idx="4630">
                  <c:v>14.885199999999999</c:v>
                </c:pt>
                <c:pt idx="4631">
                  <c:v>14.885199999999999</c:v>
                </c:pt>
                <c:pt idx="4632">
                  <c:v>14.885199999999999</c:v>
                </c:pt>
                <c:pt idx="4633">
                  <c:v>14.260199999999999</c:v>
                </c:pt>
                <c:pt idx="4634">
                  <c:v>14.0181</c:v>
                </c:pt>
                <c:pt idx="4635">
                  <c:v>14.8835</c:v>
                </c:pt>
                <c:pt idx="4636">
                  <c:v>14.518000000000001</c:v>
                </c:pt>
                <c:pt idx="4637">
                  <c:v>14.135899999999999</c:v>
                </c:pt>
                <c:pt idx="4638">
                  <c:v>14.135899999999999</c:v>
                </c:pt>
                <c:pt idx="4639">
                  <c:v>14.135899999999999</c:v>
                </c:pt>
                <c:pt idx="4640">
                  <c:v>13.3301</c:v>
                </c:pt>
                <c:pt idx="4641">
                  <c:v>14.725099999999999</c:v>
                </c:pt>
                <c:pt idx="4642">
                  <c:v>13.9443</c:v>
                </c:pt>
                <c:pt idx="4643">
                  <c:v>14.371700000000001</c:v>
                </c:pt>
                <c:pt idx="4644">
                  <c:v>14.4253</c:v>
                </c:pt>
                <c:pt idx="4645">
                  <c:v>14.4253</c:v>
                </c:pt>
                <c:pt idx="4646">
                  <c:v>14.4253</c:v>
                </c:pt>
                <c:pt idx="4647">
                  <c:v>14.4659</c:v>
                </c:pt>
                <c:pt idx="4648">
                  <c:v>13.630100000000001</c:v>
                </c:pt>
                <c:pt idx="4649">
                  <c:v>13.6265</c:v>
                </c:pt>
                <c:pt idx="4650">
                  <c:v>14.197900000000001</c:v>
                </c:pt>
                <c:pt idx="4651">
                  <c:v>12.661</c:v>
                </c:pt>
                <c:pt idx="4652">
                  <c:v>12.661</c:v>
                </c:pt>
                <c:pt idx="4653">
                  <c:v>12.661</c:v>
                </c:pt>
                <c:pt idx="4654">
                  <c:v>13.1646</c:v>
                </c:pt>
                <c:pt idx="4655">
                  <c:v>13.8695</c:v>
                </c:pt>
                <c:pt idx="4656">
                  <c:v>14.235900000000001</c:v>
                </c:pt>
                <c:pt idx="4657">
                  <c:v>14.756500000000001</c:v>
                </c:pt>
                <c:pt idx="4658">
                  <c:v>14.502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4A79-4765-B196-D56970103B1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609764960"/>
        <c:axId val="609765520"/>
      </c:lineChart>
      <c:dateAx>
        <c:axId val="609764960"/>
        <c:scaling>
          <c:orientation val="minMax"/>
          <c:max val="44106"/>
          <c:min val="41184"/>
        </c:scaling>
        <c:delete val="0"/>
        <c:axPos val="b"/>
        <c:numFmt formatCode="mmm\-yy" sourceLinked="0"/>
        <c:majorTickMark val="out"/>
        <c:minorTickMark val="none"/>
        <c:tickLblPos val="low"/>
        <c:txPr>
          <a:bodyPr rot="0" vert="horz"/>
          <a:lstStyle/>
          <a:p>
            <a:pPr>
              <a:defRPr/>
            </a:pPr>
            <a:endParaRPr lang="en-US"/>
          </a:p>
        </c:txPr>
        <c:crossAx val="609765520"/>
        <c:crosses val="autoZero"/>
        <c:auto val="1"/>
        <c:lblOffset val="100"/>
        <c:baseTimeUnit val="days"/>
        <c:majorUnit val="1"/>
        <c:majorTimeUnit val="years"/>
      </c:dateAx>
      <c:valAx>
        <c:axId val="609765520"/>
        <c:scaling>
          <c:orientation val="minMax"/>
          <c:max val="160"/>
          <c:min val="0"/>
        </c:scaling>
        <c:delete val="0"/>
        <c:axPos val="l"/>
        <c:numFmt formatCode="0" sourceLinked="0"/>
        <c:majorTickMark val="out"/>
        <c:minorTickMark val="none"/>
        <c:tickLblPos val="nextTo"/>
        <c:txPr>
          <a:bodyPr rot="0" vert="horz"/>
          <a:lstStyle/>
          <a:p>
            <a:pPr>
              <a:defRPr/>
            </a:pPr>
            <a:endParaRPr lang="en-US"/>
          </a:p>
        </c:txPr>
        <c:crossAx val="609764960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2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5.3359991366949716E-2"/>
          <c:y val="4.5472586220739061E-2"/>
          <c:w val="0.90955568476799364"/>
          <c:h val="0.79675796503951002"/>
        </c:manualLayout>
      </c:layout>
      <c:lineChart>
        <c:grouping val="standard"/>
        <c:varyColors val="0"/>
        <c:ser>
          <c:idx val="0"/>
          <c:order val="0"/>
          <c:tx>
            <c:strRef>
              <c:f>Hoja1!$B$1</c:f>
              <c:strCache>
                <c:ptCount val="1"/>
                <c:pt idx="0">
                  <c:v>Colombia</c:v>
                </c:pt>
              </c:strCache>
            </c:strRef>
          </c:tx>
          <c:spPr>
            <a:ln>
              <a:solidFill>
                <a:srgbClr val="FF00FF"/>
              </a:solidFill>
            </a:ln>
          </c:spPr>
          <c:marker>
            <c:symbol val="none"/>
          </c:marker>
          <c:cat>
            <c:numRef>
              <c:f>Hoja1!$A$2:$A$3687</c:f>
              <c:numCache>
                <c:formatCode>m/d/yyyy</c:formatCode>
                <c:ptCount val="3686"/>
                <c:pt idx="0">
                  <c:v>40435</c:v>
                </c:pt>
                <c:pt idx="1">
                  <c:v>40436</c:v>
                </c:pt>
                <c:pt idx="2">
                  <c:v>40437</c:v>
                </c:pt>
                <c:pt idx="3">
                  <c:v>40438</c:v>
                </c:pt>
                <c:pt idx="4">
                  <c:v>40439</c:v>
                </c:pt>
                <c:pt idx="5">
                  <c:v>40440</c:v>
                </c:pt>
                <c:pt idx="6">
                  <c:v>40441</c:v>
                </c:pt>
                <c:pt idx="7">
                  <c:v>40442</c:v>
                </c:pt>
                <c:pt idx="8">
                  <c:v>40443</c:v>
                </c:pt>
                <c:pt idx="9">
                  <c:v>40444</c:v>
                </c:pt>
                <c:pt idx="10">
                  <c:v>40445</c:v>
                </c:pt>
                <c:pt idx="11">
                  <c:v>40446</c:v>
                </c:pt>
                <c:pt idx="12">
                  <c:v>40447</c:v>
                </c:pt>
                <c:pt idx="13">
                  <c:v>40448</c:v>
                </c:pt>
                <c:pt idx="14">
                  <c:v>40449</c:v>
                </c:pt>
                <c:pt idx="15">
                  <c:v>40450</c:v>
                </c:pt>
                <c:pt idx="16">
                  <c:v>40451</c:v>
                </c:pt>
                <c:pt idx="17">
                  <c:v>40452</c:v>
                </c:pt>
                <c:pt idx="18">
                  <c:v>40453</c:v>
                </c:pt>
                <c:pt idx="19">
                  <c:v>40454</c:v>
                </c:pt>
                <c:pt idx="20">
                  <c:v>40455</c:v>
                </c:pt>
                <c:pt idx="21">
                  <c:v>40456</c:v>
                </c:pt>
                <c:pt idx="22">
                  <c:v>40457</c:v>
                </c:pt>
                <c:pt idx="23">
                  <c:v>40458</c:v>
                </c:pt>
                <c:pt idx="24">
                  <c:v>40459</c:v>
                </c:pt>
                <c:pt idx="25">
                  <c:v>40460</c:v>
                </c:pt>
                <c:pt idx="26">
                  <c:v>40461</c:v>
                </c:pt>
                <c:pt idx="27">
                  <c:v>40462</c:v>
                </c:pt>
                <c:pt idx="28">
                  <c:v>40463</c:v>
                </c:pt>
                <c:pt idx="29">
                  <c:v>40464</c:v>
                </c:pt>
                <c:pt idx="30">
                  <c:v>40465</c:v>
                </c:pt>
                <c:pt idx="31">
                  <c:v>40466</c:v>
                </c:pt>
                <c:pt idx="32">
                  <c:v>40467</c:v>
                </c:pt>
                <c:pt idx="33">
                  <c:v>40468</c:v>
                </c:pt>
                <c:pt idx="34">
                  <c:v>40469</c:v>
                </c:pt>
                <c:pt idx="35">
                  <c:v>40470</c:v>
                </c:pt>
                <c:pt idx="36">
                  <c:v>40471</c:v>
                </c:pt>
                <c:pt idx="37">
                  <c:v>40472</c:v>
                </c:pt>
                <c:pt idx="38">
                  <c:v>40473</c:v>
                </c:pt>
                <c:pt idx="39">
                  <c:v>40474</c:v>
                </c:pt>
                <c:pt idx="40">
                  <c:v>40475</c:v>
                </c:pt>
                <c:pt idx="41">
                  <c:v>40476</c:v>
                </c:pt>
                <c:pt idx="42">
                  <c:v>40477</c:v>
                </c:pt>
                <c:pt idx="43">
                  <c:v>40478</c:v>
                </c:pt>
                <c:pt idx="44">
                  <c:v>40479</c:v>
                </c:pt>
                <c:pt idx="45">
                  <c:v>40480</c:v>
                </c:pt>
                <c:pt idx="46">
                  <c:v>40481</c:v>
                </c:pt>
                <c:pt idx="47">
                  <c:v>40482</c:v>
                </c:pt>
                <c:pt idx="48">
                  <c:v>40483</c:v>
                </c:pt>
                <c:pt idx="49">
                  <c:v>40484</c:v>
                </c:pt>
                <c:pt idx="50">
                  <c:v>40485</c:v>
                </c:pt>
                <c:pt idx="51">
                  <c:v>40486</c:v>
                </c:pt>
                <c:pt idx="52">
                  <c:v>40487</c:v>
                </c:pt>
                <c:pt idx="53">
                  <c:v>40488</c:v>
                </c:pt>
                <c:pt idx="54">
                  <c:v>40489</c:v>
                </c:pt>
                <c:pt idx="55">
                  <c:v>40490</c:v>
                </c:pt>
                <c:pt idx="56">
                  <c:v>40491</c:v>
                </c:pt>
                <c:pt idx="57">
                  <c:v>40492</c:v>
                </c:pt>
                <c:pt idx="58">
                  <c:v>40493</c:v>
                </c:pt>
                <c:pt idx="59">
                  <c:v>40494</c:v>
                </c:pt>
                <c:pt idx="60">
                  <c:v>40495</c:v>
                </c:pt>
                <c:pt idx="61">
                  <c:v>40496</c:v>
                </c:pt>
                <c:pt idx="62">
                  <c:v>40497</c:v>
                </c:pt>
                <c:pt idx="63">
                  <c:v>40498</c:v>
                </c:pt>
                <c:pt idx="64">
                  <c:v>40499</c:v>
                </c:pt>
                <c:pt idx="65">
                  <c:v>40500</c:v>
                </c:pt>
                <c:pt idx="66">
                  <c:v>40501</c:v>
                </c:pt>
                <c:pt idx="67">
                  <c:v>40502</c:v>
                </c:pt>
                <c:pt idx="68">
                  <c:v>40503</c:v>
                </c:pt>
                <c:pt idx="69">
                  <c:v>40504</c:v>
                </c:pt>
                <c:pt idx="70">
                  <c:v>40505</c:v>
                </c:pt>
                <c:pt idx="71">
                  <c:v>40506</c:v>
                </c:pt>
                <c:pt idx="72">
                  <c:v>40507</c:v>
                </c:pt>
                <c:pt idx="73">
                  <c:v>40508</c:v>
                </c:pt>
                <c:pt idx="74">
                  <c:v>40509</c:v>
                </c:pt>
                <c:pt idx="75">
                  <c:v>40510</c:v>
                </c:pt>
                <c:pt idx="76">
                  <c:v>40511</c:v>
                </c:pt>
                <c:pt idx="77">
                  <c:v>40512</c:v>
                </c:pt>
                <c:pt idx="78">
                  <c:v>40513</c:v>
                </c:pt>
                <c:pt idx="79">
                  <c:v>40514</c:v>
                </c:pt>
                <c:pt idx="80">
                  <c:v>40515</c:v>
                </c:pt>
                <c:pt idx="81">
                  <c:v>40516</c:v>
                </c:pt>
                <c:pt idx="82">
                  <c:v>40517</c:v>
                </c:pt>
                <c:pt idx="83">
                  <c:v>40518</c:v>
                </c:pt>
                <c:pt idx="84">
                  <c:v>40519</c:v>
                </c:pt>
                <c:pt idx="85">
                  <c:v>40520</c:v>
                </c:pt>
                <c:pt idx="86">
                  <c:v>40521</c:v>
                </c:pt>
                <c:pt idx="87">
                  <c:v>40522</c:v>
                </c:pt>
                <c:pt idx="88">
                  <c:v>40523</c:v>
                </c:pt>
                <c:pt idx="89">
                  <c:v>40524</c:v>
                </c:pt>
                <c:pt idx="90">
                  <c:v>40525</c:v>
                </c:pt>
                <c:pt idx="91">
                  <c:v>40526</c:v>
                </c:pt>
                <c:pt idx="92">
                  <c:v>40527</c:v>
                </c:pt>
                <c:pt idx="93">
                  <c:v>40528</c:v>
                </c:pt>
                <c:pt idx="94">
                  <c:v>40529</c:v>
                </c:pt>
                <c:pt idx="95">
                  <c:v>40530</c:v>
                </c:pt>
                <c:pt idx="96">
                  <c:v>40531</c:v>
                </c:pt>
                <c:pt idx="97">
                  <c:v>40532</c:v>
                </c:pt>
                <c:pt idx="98">
                  <c:v>40533</c:v>
                </c:pt>
                <c:pt idx="99">
                  <c:v>40534</c:v>
                </c:pt>
                <c:pt idx="100">
                  <c:v>40535</c:v>
                </c:pt>
                <c:pt idx="101">
                  <c:v>40536</c:v>
                </c:pt>
                <c:pt idx="102">
                  <c:v>40537</c:v>
                </c:pt>
                <c:pt idx="103">
                  <c:v>40538</c:v>
                </c:pt>
                <c:pt idx="104">
                  <c:v>40539</c:v>
                </c:pt>
                <c:pt idx="105">
                  <c:v>40540</c:v>
                </c:pt>
                <c:pt idx="106">
                  <c:v>40541</c:v>
                </c:pt>
                <c:pt idx="107">
                  <c:v>40542</c:v>
                </c:pt>
                <c:pt idx="108">
                  <c:v>40543</c:v>
                </c:pt>
                <c:pt idx="109">
                  <c:v>40544</c:v>
                </c:pt>
                <c:pt idx="110">
                  <c:v>40545</c:v>
                </c:pt>
                <c:pt idx="111">
                  <c:v>40546</c:v>
                </c:pt>
                <c:pt idx="112">
                  <c:v>40547</c:v>
                </c:pt>
                <c:pt idx="113">
                  <c:v>40548</c:v>
                </c:pt>
                <c:pt idx="114">
                  <c:v>40549</c:v>
                </c:pt>
                <c:pt idx="115">
                  <c:v>40550</c:v>
                </c:pt>
                <c:pt idx="116">
                  <c:v>40551</c:v>
                </c:pt>
                <c:pt idx="117">
                  <c:v>40552</c:v>
                </c:pt>
                <c:pt idx="118">
                  <c:v>40553</c:v>
                </c:pt>
                <c:pt idx="119">
                  <c:v>40554</c:v>
                </c:pt>
                <c:pt idx="120">
                  <c:v>40555</c:v>
                </c:pt>
                <c:pt idx="121">
                  <c:v>40556</c:v>
                </c:pt>
                <c:pt idx="122">
                  <c:v>40557</c:v>
                </c:pt>
                <c:pt idx="123">
                  <c:v>40558</c:v>
                </c:pt>
                <c:pt idx="124">
                  <c:v>40559</c:v>
                </c:pt>
                <c:pt idx="125">
                  <c:v>40560</c:v>
                </c:pt>
                <c:pt idx="126">
                  <c:v>40561</c:v>
                </c:pt>
                <c:pt idx="127">
                  <c:v>40562</c:v>
                </c:pt>
                <c:pt idx="128">
                  <c:v>40563</c:v>
                </c:pt>
                <c:pt idx="129">
                  <c:v>40564</c:v>
                </c:pt>
                <c:pt idx="130">
                  <c:v>40565</c:v>
                </c:pt>
                <c:pt idx="131">
                  <c:v>40566</c:v>
                </c:pt>
                <c:pt idx="132">
                  <c:v>40567</c:v>
                </c:pt>
                <c:pt idx="133">
                  <c:v>40568</c:v>
                </c:pt>
                <c:pt idx="134">
                  <c:v>40569</c:v>
                </c:pt>
                <c:pt idx="135">
                  <c:v>40570</c:v>
                </c:pt>
                <c:pt idx="136">
                  <c:v>40571</c:v>
                </c:pt>
                <c:pt idx="137">
                  <c:v>40572</c:v>
                </c:pt>
                <c:pt idx="138">
                  <c:v>40573</c:v>
                </c:pt>
                <c:pt idx="139">
                  <c:v>40574</c:v>
                </c:pt>
                <c:pt idx="140">
                  <c:v>40575</c:v>
                </c:pt>
                <c:pt idx="141">
                  <c:v>40576</c:v>
                </c:pt>
                <c:pt idx="142">
                  <c:v>40577</c:v>
                </c:pt>
                <c:pt idx="143">
                  <c:v>40578</c:v>
                </c:pt>
                <c:pt idx="144">
                  <c:v>40579</c:v>
                </c:pt>
                <c:pt idx="145">
                  <c:v>40580</c:v>
                </c:pt>
                <c:pt idx="146">
                  <c:v>40581</c:v>
                </c:pt>
                <c:pt idx="147">
                  <c:v>40582</c:v>
                </c:pt>
                <c:pt idx="148">
                  <c:v>40583</c:v>
                </c:pt>
                <c:pt idx="149">
                  <c:v>40584</c:v>
                </c:pt>
                <c:pt idx="150">
                  <c:v>40585</c:v>
                </c:pt>
                <c:pt idx="151">
                  <c:v>40586</c:v>
                </c:pt>
                <c:pt idx="152">
                  <c:v>40587</c:v>
                </c:pt>
                <c:pt idx="153">
                  <c:v>40588</c:v>
                </c:pt>
                <c:pt idx="154">
                  <c:v>40589</c:v>
                </c:pt>
                <c:pt idx="155">
                  <c:v>40590</c:v>
                </c:pt>
                <c:pt idx="156">
                  <c:v>40591</c:v>
                </c:pt>
                <c:pt idx="157">
                  <c:v>40592</c:v>
                </c:pt>
                <c:pt idx="158">
                  <c:v>40593</c:v>
                </c:pt>
                <c:pt idx="159">
                  <c:v>40594</c:v>
                </c:pt>
                <c:pt idx="160">
                  <c:v>40595</c:v>
                </c:pt>
                <c:pt idx="161">
                  <c:v>40596</c:v>
                </c:pt>
                <c:pt idx="162">
                  <c:v>40597</c:v>
                </c:pt>
                <c:pt idx="163">
                  <c:v>40598</c:v>
                </c:pt>
                <c:pt idx="164">
                  <c:v>40599</c:v>
                </c:pt>
                <c:pt idx="165">
                  <c:v>40600</c:v>
                </c:pt>
                <c:pt idx="166">
                  <c:v>40601</c:v>
                </c:pt>
                <c:pt idx="167">
                  <c:v>40602</c:v>
                </c:pt>
                <c:pt idx="168">
                  <c:v>40603</c:v>
                </c:pt>
                <c:pt idx="169">
                  <c:v>40604</c:v>
                </c:pt>
                <c:pt idx="170">
                  <c:v>40605</c:v>
                </c:pt>
                <c:pt idx="171">
                  <c:v>40606</c:v>
                </c:pt>
                <c:pt idx="172">
                  <c:v>40607</c:v>
                </c:pt>
                <c:pt idx="173">
                  <c:v>40608</c:v>
                </c:pt>
                <c:pt idx="174">
                  <c:v>40609</c:v>
                </c:pt>
                <c:pt idx="175">
                  <c:v>40610</c:v>
                </c:pt>
                <c:pt idx="176">
                  <c:v>40611</c:v>
                </c:pt>
                <c:pt idx="177">
                  <c:v>40612</c:v>
                </c:pt>
                <c:pt idx="178">
                  <c:v>40613</c:v>
                </c:pt>
                <c:pt idx="179">
                  <c:v>40614</c:v>
                </c:pt>
                <c:pt idx="180">
                  <c:v>40615</c:v>
                </c:pt>
                <c:pt idx="181">
                  <c:v>40616</c:v>
                </c:pt>
                <c:pt idx="182">
                  <c:v>40617</c:v>
                </c:pt>
                <c:pt idx="183">
                  <c:v>40618</c:v>
                </c:pt>
                <c:pt idx="184">
                  <c:v>40619</c:v>
                </c:pt>
                <c:pt idx="185">
                  <c:v>40620</c:v>
                </c:pt>
                <c:pt idx="186">
                  <c:v>40621</c:v>
                </c:pt>
                <c:pt idx="187">
                  <c:v>40622</c:v>
                </c:pt>
                <c:pt idx="188">
                  <c:v>40623</c:v>
                </c:pt>
                <c:pt idx="189">
                  <c:v>40624</c:v>
                </c:pt>
                <c:pt idx="190">
                  <c:v>40625</c:v>
                </c:pt>
                <c:pt idx="191">
                  <c:v>40626</c:v>
                </c:pt>
                <c:pt idx="192">
                  <c:v>40627</c:v>
                </c:pt>
                <c:pt idx="193">
                  <c:v>40628</c:v>
                </c:pt>
                <c:pt idx="194">
                  <c:v>40629</c:v>
                </c:pt>
                <c:pt idx="195">
                  <c:v>40630</c:v>
                </c:pt>
                <c:pt idx="196">
                  <c:v>40631</c:v>
                </c:pt>
                <c:pt idx="197">
                  <c:v>40632</c:v>
                </c:pt>
                <c:pt idx="198">
                  <c:v>40633</c:v>
                </c:pt>
                <c:pt idx="199">
                  <c:v>40634</c:v>
                </c:pt>
                <c:pt idx="200">
                  <c:v>40635</c:v>
                </c:pt>
                <c:pt idx="201">
                  <c:v>40636</c:v>
                </c:pt>
                <c:pt idx="202">
                  <c:v>40637</c:v>
                </c:pt>
                <c:pt idx="203">
                  <c:v>40638</c:v>
                </c:pt>
                <c:pt idx="204">
                  <c:v>40639</c:v>
                </c:pt>
                <c:pt idx="205">
                  <c:v>40640</c:v>
                </c:pt>
                <c:pt idx="206">
                  <c:v>40641</c:v>
                </c:pt>
                <c:pt idx="207">
                  <c:v>40642</c:v>
                </c:pt>
                <c:pt idx="208">
                  <c:v>40643</c:v>
                </c:pt>
                <c:pt idx="209">
                  <c:v>40644</c:v>
                </c:pt>
                <c:pt idx="210">
                  <c:v>40645</c:v>
                </c:pt>
                <c:pt idx="211">
                  <c:v>40646</c:v>
                </c:pt>
                <c:pt idx="212">
                  <c:v>40647</c:v>
                </c:pt>
                <c:pt idx="213">
                  <c:v>40648</c:v>
                </c:pt>
                <c:pt idx="214">
                  <c:v>40649</c:v>
                </c:pt>
                <c:pt idx="215">
                  <c:v>40650</c:v>
                </c:pt>
                <c:pt idx="216">
                  <c:v>40651</c:v>
                </c:pt>
                <c:pt idx="217">
                  <c:v>40652</c:v>
                </c:pt>
                <c:pt idx="218">
                  <c:v>40653</c:v>
                </c:pt>
                <c:pt idx="219">
                  <c:v>40654</c:v>
                </c:pt>
                <c:pt idx="220">
                  <c:v>40655</c:v>
                </c:pt>
                <c:pt idx="221">
                  <c:v>40656</c:v>
                </c:pt>
                <c:pt idx="222">
                  <c:v>40657</c:v>
                </c:pt>
                <c:pt idx="223">
                  <c:v>40658</c:v>
                </c:pt>
                <c:pt idx="224">
                  <c:v>40659</c:v>
                </c:pt>
                <c:pt idx="225">
                  <c:v>40660</c:v>
                </c:pt>
                <c:pt idx="226">
                  <c:v>40661</c:v>
                </c:pt>
                <c:pt idx="227">
                  <c:v>40662</c:v>
                </c:pt>
                <c:pt idx="228">
                  <c:v>40663</c:v>
                </c:pt>
                <c:pt idx="229">
                  <c:v>40664</c:v>
                </c:pt>
                <c:pt idx="230">
                  <c:v>40665</c:v>
                </c:pt>
                <c:pt idx="231">
                  <c:v>40666</c:v>
                </c:pt>
                <c:pt idx="232">
                  <c:v>40667</c:v>
                </c:pt>
                <c:pt idx="233">
                  <c:v>40668</c:v>
                </c:pt>
                <c:pt idx="234">
                  <c:v>40669</c:v>
                </c:pt>
                <c:pt idx="235">
                  <c:v>40670</c:v>
                </c:pt>
                <c:pt idx="236">
                  <c:v>40671</c:v>
                </c:pt>
                <c:pt idx="237">
                  <c:v>40672</c:v>
                </c:pt>
                <c:pt idx="238">
                  <c:v>40673</c:v>
                </c:pt>
                <c:pt idx="239">
                  <c:v>40674</c:v>
                </c:pt>
                <c:pt idx="240">
                  <c:v>40675</c:v>
                </c:pt>
                <c:pt idx="241">
                  <c:v>40676</c:v>
                </c:pt>
                <c:pt idx="242">
                  <c:v>40677</c:v>
                </c:pt>
                <c:pt idx="243">
                  <c:v>40678</c:v>
                </c:pt>
                <c:pt idx="244">
                  <c:v>40679</c:v>
                </c:pt>
                <c:pt idx="245">
                  <c:v>40680</c:v>
                </c:pt>
                <c:pt idx="246">
                  <c:v>40681</c:v>
                </c:pt>
                <c:pt idx="247">
                  <c:v>40682</c:v>
                </c:pt>
                <c:pt idx="248">
                  <c:v>40683</c:v>
                </c:pt>
                <c:pt idx="249">
                  <c:v>40684</c:v>
                </c:pt>
                <c:pt idx="250">
                  <c:v>40685</c:v>
                </c:pt>
                <c:pt idx="251">
                  <c:v>40686</c:v>
                </c:pt>
                <c:pt idx="252">
                  <c:v>40687</c:v>
                </c:pt>
                <c:pt idx="253">
                  <c:v>40688</c:v>
                </c:pt>
                <c:pt idx="254">
                  <c:v>40689</c:v>
                </c:pt>
                <c:pt idx="255">
                  <c:v>40690</c:v>
                </c:pt>
                <c:pt idx="256">
                  <c:v>40691</c:v>
                </c:pt>
                <c:pt idx="257">
                  <c:v>40692</c:v>
                </c:pt>
                <c:pt idx="258">
                  <c:v>40693</c:v>
                </c:pt>
                <c:pt idx="259">
                  <c:v>40694</c:v>
                </c:pt>
                <c:pt idx="260">
                  <c:v>40695</c:v>
                </c:pt>
                <c:pt idx="261">
                  <c:v>40696</c:v>
                </c:pt>
                <c:pt idx="262">
                  <c:v>40697</c:v>
                </c:pt>
                <c:pt idx="263">
                  <c:v>40698</c:v>
                </c:pt>
                <c:pt idx="264">
                  <c:v>40699</c:v>
                </c:pt>
                <c:pt idx="265">
                  <c:v>40700</c:v>
                </c:pt>
                <c:pt idx="266">
                  <c:v>40701</c:v>
                </c:pt>
                <c:pt idx="267">
                  <c:v>40702</c:v>
                </c:pt>
                <c:pt idx="268">
                  <c:v>40703</c:v>
                </c:pt>
                <c:pt idx="269">
                  <c:v>40704</c:v>
                </c:pt>
                <c:pt idx="270">
                  <c:v>40705</c:v>
                </c:pt>
                <c:pt idx="271">
                  <c:v>40706</c:v>
                </c:pt>
                <c:pt idx="272">
                  <c:v>40707</c:v>
                </c:pt>
                <c:pt idx="273">
                  <c:v>40708</c:v>
                </c:pt>
                <c:pt idx="274">
                  <c:v>40709</c:v>
                </c:pt>
                <c:pt idx="275">
                  <c:v>40710</c:v>
                </c:pt>
                <c:pt idx="276">
                  <c:v>40711</c:v>
                </c:pt>
                <c:pt idx="277">
                  <c:v>40712</c:v>
                </c:pt>
                <c:pt idx="278">
                  <c:v>40713</c:v>
                </c:pt>
                <c:pt idx="279">
                  <c:v>40714</c:v>
                </c:pt>
                <c:pt idx="280">
                  <c:v>40715</c:v>
                </c:pt>
                <c:pt idx="281">
                  <c:v>40716</c:v>
                </c:pt>
                <c:pt idx="282">
                  <c:v>40717</c:v>
                </c:pt>
                <c:pt idx="283">
                  <c:v>40718</c:v>
                </c:pt>
                <c:pt idx="284">
                  <c:v>40719</c:v>
                </c:pt>
                <c:pt idx="285">
                  <c:v>40720</c:v>
                </c:pt>
                <c:pt idx="286">
                  <c:v>40721</c:v>
                </c:pt>
                <c:pt idx="287">
                  <c:v>40722</c:v>
                </c:pt>
                <c:pt idx="288">
                  <c:v>40723</c:v>
                </c:pt>
                <c:pt idx="289">
                  <c:v>40724</c:v>
                </c:pt>
                <c:pt idx="290">
                  <c:v>40725</c:v>
                </c:pt>
                <c:pt idx="291">
                  <c:v>40726</c:v>
                </c:pt>
                <c:pt idx="292">
                  <c:v>40727</c:v>
                </c:pt>
                <c:pt idx="293">
                  <c:v>40728</c:v>
                </c:pt>
                <c:pt idx="294">
                  <c:v>40729</c:v>
                </c:pt>
                <c:pt idx="295">
                  <c:v>40730</c:v>
                </c:pt>
                <c:pt idx="296">
                  <c:v>40731</c:v>
                </c:pt>
                <c:pt idx="297">
                  <c:v>40732</c:v>
                </c:pt>
                <c:pt idx="298">
                  <c:v>40733</c:v>
                </c:pt>
                <c:pt idx="299">
                  <c:v>40734</c:v>
                </c:pt>
                <c:pt idx="300">
                  <c:v>40735</c:v>
                </c:pt>
                <c:pt idx="301">
                  <c:v>40736</c:v>
                </c:pt>
                <c:pt idx="302">
                  <c:v>40737</c:v>
                </c:pt>
                <c:pt idx="303">
                  <c:v>40738</c:v>
                </c:pt>
                <c:pt idx="304">
                  <c:v>40739</c:v>
                </c:pt>
                <c:pt idx="305">
                  <c:v>40740</c:v>
                </c:pt>
                <c:pt idx="306">
                  <c:v>40741</c:v>
                </c:pt>
                <c:pt idx="307">
                  <c:v>40742</c:v>
                </c:pt>
                <c:pt idx="308">
                  <c:v>40743</c:v>
                </c:pt>
                <c:pt idx="309">
                  <c:v>40744</c:v>
                </c:pt>
                <c:pt idx="310">
                  <c:v>40745</c:v>
                </c:pt>
                <c:pt idx="311">
                  <c:v>40746</c:v>
                </c:pt>
                <c:pt idx="312">
                  <c:v>40747</c:v>
                </c:pt>
                <c:pt idx="313">
                  <c:v>40748</c:v>
                </c:pt>
                <c:pt idx="314">
                  <c:v>40749</c:v>
                </c:pt>
                <c:pt idx="315">
                  <c:v>40750</c:v>
                </c:pt>
                <c:pt idx="316">
                  <c:v>40751</c:v>
                </c:pt>
                <c:pt idx="317">
                  <c:v>40752</c:v>
                </c:pt>
                <c:pt idx="318">
                  <c:v>40753</c:v>
                </c:pt>
                <c:pt idx="319">
                  <c:v>40754</c:v>
                </c:pt>
                <c:pt idx="320">
                  <c:v>40755</c:v>
                </c:pt>
                <c:pt idx="321">
                  <c:v>40756</c:v>
                </c:pt>
                <c:pt idx="322">
                  <c:v>40757</c:v>
                </c:pt>
                <c:pt idx="323">
                  <c:v>40758</c:v>
                </c:pt>
                <c:pt idx="324">
                  <c:v>40759</c:v>
                </c:pt>
                <c:pt idx="325">
                  <c:v>40760</c:v>
                </c:pt>
                <c:pt idx="326">
                  <c:v>40761</c:v>
                </c:pt>
                <c:pt idx="327">
                  <c:v>40762</c:v>
                </c:pt>
                <c:pt idx="328">
                  <c:v>40763</c:v>
                </c:pt>
                <c:pt idx="329">
                  <c:v>40764</c:v>
                </c:pt>
                <c:pt idx="330">
                  <c:v>40765</c:v>
                </c:pt>
                <c:pt idx="331">
                  <c:v>40766</c:v>
                </c:pt>
                <c:pt idx="332">
                  <c:v>40767</c:v>
                </c:pt>
                <c:pt idx="333">
                  <c:v>40768</c:v>
                </c:pt>
                <c:pt idx="334">
                  <c:v>40769</c:v>
                </c:pt>
                <c:pt idx="335">
                  <c:v>40770</c:v>
                </c:pt>
                <c:pt idx="336">
                  <c:v>40771</c:v>
                </c:pt>
                <c:pt idx="337">
                  <c:v>40772</c:v>
                </c:pt>
                <c:pt idx="338">
                  <c:v>40773</c:v>
                </c:pt>
                <c:pt idx="339">
                  <c:v>40774</c:v>
                </c:pt>
                <c:pt idx="340">
                  <c:v>40775</c:v>
                </c:pt>
                <c:pt idx="341">
                  <c:v>40776</c:v>
                </c:pt>
                <c:pt idx="342">
                  <c:v>40777</c:v>
                </c:pt>
                <c:pt idx="343">
                  <c:v>40778</c:v>
                </c:pt>
                <c:pt idx="344">
                  <c:v>40779</c:v>
                </c:pt>
                <c:pt idx="345">
                  <c:v>40780</c:v>
                </c:pt>
                <c:pt idx="346">
                  <c:v>40781</c:v>
                </c:pt>
                <c:pt idx="347">
                  <c:v>40782</c:v>
                </c:pt>
                <c:pt idx="348">
                  <c:v>40783</c:v>
                </c:pt>
                <c:pt idx="349">
                  <c:v>40784</c:v>
                </c:pt>
                <c:pt idx="350">
                  <c:v>40785</c:v>
                </c:pt>
                <c:pt idx="351">
                  <c:v>40786</c:v>
                </c:pt>
                <c:pt idx="352">
                  <c:v>40787</c:v>
                </c:pt>
                <c:pt idx="353">
                  <c:v>40788</c:v>
                </c:pt>
                <c:pt idx="354">
                  <c:v>40789</c:v>
                </c:pt>
                <c:pt idx="355">
                  <c:v>40790</c:v>
                </c:pt>
                <c:pt idx="356">
                  <c:v>40791</c:v>
                </c:pt>
                <c:pt idx="357">
                  <c:v>40792</c:v>
                </c:pt>
                <c:pt idx="358">
                  <c:v>40793</c:v>
                </c:pt>
                <c:pt idx="359">
                  <c:v>40794</c:v>
                </c:pt>
                <c:pt idx="360">
                  <c:v>40795</c:v>
                </c:pt>
                <c:pt idx="361">
                  <c:v>40796</c:v>
                </c:pt>
                <c:pt idx="362">
                  <c:v>40797</c:v>
                </c:pt>
                <c:pt idx="363">
                  <c:v>40798</c:v>
                </c:pt>
                <c:pt idx="364">
                  <c:v>40799</c:v>
                </c:pt>
                <c:pt idx="365">
                  <c:v>40800</c:v>
                </c:pt>
                <c:pt idx="366">
                  <c:v>40801</c:v>
                </c:pt>
                <c:pt idx="367">
                  <c:v>40802</c:v>
                </c:pt>
                <c:pt idx="368">
                  <c:v>40803</c:v>
                </c:pt>
                <c:pt idx="369">
                  <c:v>40804</c:v>
                </c:pt>
                <c:pt idx="370">
                  <c:v>40805</c:v>
                </c:pt>
                <c:pt idx="371">
                  <c:v>40806</c:v>
                </c:pt>
                <c:pt idx="372">
                  <c:v>40807</c:v>
                </c:pt>
                <c:pt idx="373">
                  <c:v>40808</c:v>
                </c:pt>
                <c:pt idx="374">
                  <c:v>40809</c:v>
                </c:pt>
                <c:pt idx="375">
                  <c:v>40810</c:v>
                </c:pt>
                <c:pt idx="376">
                  <c:v>40811</c:v>
                </c:pt>
                <c:pt idx="377">
                  <c:v>40812</c:v>
                </c:pt>
                <c:pt idx="378">
                  <c:v>40813</c:v>
                </c:pt>
                <c:pt idx="379">
                  <c:v>40814</c:v>
                </c:pt>
                <c:pt idx="380">
                  <c:v>40815</c:v>
                </c:pt>
                <c:pt idx="381">
                  <c:v>40816</c:v>
                </c:pt>
                <c:pt idx="382">
                  <c:v>40817</c:v>
                </c:pt>
                <c:pt idx="383">
                  <c:v>40818</c:v>
                </c:pt>
                <c:pt idx="384">
                  <c:v>40819</c:v>
                </c:pt>
                <c:pt idx="385">
                  <c:v>40820</c:v>
                </c:pt>
                <c:pt idx="386">
                  <c:v>40821</c:v>
                </c:pt>
                <c:pt idx="387">
                  <c:v>40822</c:v>
                </c:pt>
                <c:pt idx="388">
                  <c:v>40823</c:v>
                </c:pt>
                <c:pt idx="389">
                  <c:v>40824</c:v>
                </c:pt>
                <c:pt idx="390">
                  <c:v>40825</c:v>
                </c:pt>
                <c:pt idx="391">
                  <c:v>40826</c:v>
                </c:pt>
                <c:pt idx="392">
                  <c:v>40827</c:v>
                </c:pt>
                <c:pt idx="393">
                  <c:v>40828</c:v>
                </c:pt>
                <c:pt idx="394">
                  <c:v>40829</c:v>
                </c:pt>
                <c:pt idx="395">
                  <c:v>40830</c:v>
                </c:pt>
                <c:pt idx="396">
                  <c:v>40831</c:v>
                </c:pt>
                <c:pt idx="397">
                  <c:v>40832</c:v>
                </c:pt>
                <c:pt idx="398">
                  <c:v>40833</c:v>
                </c:pt>
                <c:pt idx="399">
                  <c:v>40834</c:v>
                </c:pt>
                <c:pt idx="400">
                  <c:v>40835</c:v>
                </c:pt>
                <c:pt idx="401">
                  <c:v>40836</c:v>
                </c:pt>
                <c:pt idx="402">
                  <c:v>40837</c:v>
                </c:pt>
                <c:pt idx="403">
                  <c:v>40838</c:v>
                </c:pt>
                <c:pt idx="404">
                  <c:v>40839</c:v>
                </c:pt>
                <c:pt idx="405">
                  <c:v>40840</c:v>
                </c:pt>
                <c:pt idx="406">
                  <c:v>40841</c:v>
                </c:pt>
                <c:pt idx="407">
                  <c:v>40842</c:v>
                </c:pt>
                <c:pt idx="408">
                  <c:v>40843</c:v>
                </c:pt>
                <c:pt idx="409">
                  <c:v>40844</c:v>
                </c:pt>
                <c:pt idx="410">
                  <c:v>40845</c:v>
                </c:pt>
                <c:pt idx="411">
                  <c:v>40846</c:v>
                </c:pt>
                <c:pt idx="412">
                  <c:v>40847</c:v>
                </c:pt>
                <c:pt idx="413">
                  <c:v>40848</c:v>
                </c:pt>
                <c:pt idx="414">
                  <c:v>40849</c:v>
                </c:pt>
                <c:pt idx="415">
                  <c:v>40850</c:v>
                </c:pt>
                <c:pt idx="416">
                  <c:v>40851</c:v>
                </c:pt>
                <c:pt idx="417">
                  <c:v>40852</c:v>
                </c:pt>
                <c:pt idx="418">
                  <c:v>40853</c:v>
                </c:pt>
                <c:pt idx="419">
                  <c:v>40854</c:v>
                </c:pt>
                <c:pt idx="420">
                  <c:v>40855</c:v>
                </c:pt>
                <c:pt idx="421">
                  <c:v>40856</c:v>
                </c:pt>
                <c:pt idx="422">
                  <c:v>40857</c:v>
                </c:pt>
                <c:pt idx="423">
                  <c:v>40858</c:v>
                </c:pt>
                <c:pt idx="424">
                  <c:v>40859</c:v>
                </c:pt>
                <c:pt idx="425">
                  <c:v>40860</c:v>
                </c:pt>
                <c:pt idx="426">
                  <c:v>40861</c:v>
                </c:pt>
                <c:pt idx="427">
                  <c:v>40862</c:v>
                </c:pt>
                <c:pt idx="428">
                  <c:v>40863</c:v>
                </c:pt>
                <c:pt idx="429">
                  <c:v>40864</c:v>
                </c:pt>
                <c:pt idx="430">
                  <c:v>40865</c:v>
                </c:pt>
                <c:pt idx="431">
                  <c:v>40866</c:v>
                </c:pt>
                <c:pt idx="432">
                  <c:v>40867</c:v>
                </c:pt>
                <c:pt idx="433">
                  <c:v>40868</c:v>
                </c:pt>
                <c:pt idx="434">
                  <c:v>40869</c:v>
                </c:pt>
                <c:pt idx="435">
                  <c:v>40870</c:v>
                </c:pt>
                <c:pt idx="436">
                  <c:v>40871</c:v>
                </c:pt>
                <c:pt idx="437">
                  <c:v>40872</c:v>
                </c:pt>
                <c:pt idx="438">
                  <c:v>40873</c:v>
                </c:pt>
                <c:pt idx="439">
                  <c:v>40874</c:v>
                </c:pt>
                <c:pt idx="440">
                  <c:v>40875</c:v>
                </c:pt>
                <c:pt idx="441">
                  <c:v>40876</c:v>
                </c:pt>
                <c:pt idx="442">
                  <c:v>40877</c:v>
                </c:pt>
                <c:pt idx="443">
                  <c:v>40878</c:v>
                </c:pt>
                <c:pt idx="444">
                  <c:v>40879</c:v>
                </c:pt>
                <c:pt idx="445">
                  <c:v>40880</c:v>
                </c:pt>
                <c:pt idx="446">
                  <c:v>40881</c:v>
                </c:pt>
                <c:pt idx="447">
                  <c:v>40882</c:v>
                </c:pt>
                <c:pt idx="448">
                  <c:v>40883</c:v>
                </c:pt>
                <c:pt idx="449">
                  <c:v>40884</c:v>
                </c:pt>
                <c:pt idx="450">
                  <c:v>40885</c:v>
                </c:pt>
                <c:pt idx="451">
                  <c:v>40886</c:v>
                </c:pt>
                <c:pt idx="452">
                  <c:v>40887</c:v>
                </c:pt>
                <c:pt idx="453">
                  <c:v>40888</c:v>
                </c:pt>
                <c:pt idx="454">
                  <c:v>40889</c:v>
                </c:pt>
                <c:pt idx="455">
                  <c:v>40890</c:v>
                </c:pt>
                <c:pt idx="456">
                  <c:v>40891</c:v>
                </c:pt>
                <c:pt idx="457">
                  <c:v>40892</c:v>
                </c:pt>
                <c:pt idx="458">
                  <c:v>40893</c:v>
                </c:pt>
                <c:pt idx="459">
                  <c:v>40894</c:v>
                </c:pt>
                <c:pt idx="460">
                  <c:v>40895</c:v>
                </c:pt>
                <c:pt idx="461">
                  <c:v>40896</c:v>
                </c:pt>
                <c:pt idx="462">
                  <c:v>40897</c:v>
                </c:pt>
                <c:pt idx="463">
                  <c:v>40898</c:v>
                </c:pt>
                <c:pt idx="464">
                  <c:v>40899</c:v>
                </c:pt>
                <c:pt idx="465">
                  <c:v>40900</c:v>
                </c:pt>
                <c:pt idx="466">
                  <c:v>40901</c:v>
                </c:pt>
                <c:pt idx="467">
                  <c:v>40902</c:v>
                </c:pt>
                <c:pt idx="468">
                  <c:v>40903</c:v>
                </c:pt>
                <c:pt idx="469">
                  <c:v>40904</c:v>
                </c:pt>
                <c:pt idx="470">
                  <c:v>40905</c:v>
                </c:pt>
                <c:pt idx="471">
                  <c:v>40906</c:v>
                </c:pt>
                <c:pt idx="472">
                  <c:v>40907</c:v>
                </c:pt>
                <c:pt idx="473">
                  <c:v>40908</c:v>
                </c:pt>
                <c:pt idx="474">
                  <c:v>40909</c:v>
                </c:pt>
                <c:pt idx="475">
                  <c:v>40910</c:v>
                </c:pt>
                <c:pt idx="476">
                  <c:v>40911</c:v>
                </c:pt>
                <c:pt idx="477">
                  <c:v>40912</c:v>
                </c:pt>
                <c:pt idx="478">
                  <c:v>40913</c:v>
                </c:pt>
                <c:pt idx="479">
                  <c:v>40914</c:v>
                </c:pt>
                <c:pt idx="480">
                  <c:v>40915</c:v>
                </c:pt>
                <c:pt idx="481">
                  <c:v>40916</c:v>
                </c:pt>
                <c:pt idx="482">
                  <c:v>40917</c:v>
                </c:pt>
                <c:pt idx="483">
                  <c:v>40918</c:v>
                </c:pt>
                <c:pt idx="484">
                  <c:v>40919</c:v>
                </c:pt>
                <c:pt idx="485">
                  <c:v>40920</c:v>
                </c:pt>
                <c:pt idx="486">
                  <c:v>40921</c:v>
                </c:pt>
                <c:pt idx="487">
                  <c:v>40922</c:v>
                </c:pt>
                <c:pt idx="488">
                  <c:v>40923</c:v>
                </c:pt>
                <c:pt idx="489">
                  <c:v>40924</c:v>
                </c:pt>
                <c:pt idx="490">
                  <c:v>40925</c:v>
                </c:pt>
                <c:pt idx="491">
                  <c:v>40926</c:v>
                </c:pt>
                <c:pt idx="492">
                  <c:v>40927</c:v>
                </c:pt>
                <c:pt idx="493">
                  <c:v>40928</c:v>
                </c:pt>
                <c:pt idx="494">
                  <c:v>40929</c:v>
                </c:pt>
                <c:pt idx="495">
                  <c:v>40930</c:v>
                </c:pt>
                <c:pt idx="496">
                  <c:v>40931</c:v>
                </c:pt>
                <c:pt idx="497">
                  <c:v>40932</c:v>
                </c:pt>
                <c:pt idx="498">
                  <c:v>40933</c:v>
                </c:pt>
                <c:pt idx="499">
                  <c:v>40934</c:v>
                </c:pt>
                <c:pt idx="500">
                  <c:v>40935</c:v>
                </c:pt>
                <c:pt idx="501">
                  <c:v>40936</c:v>
                </c:pt>
                <c:pt idx="502">
                  <c:v>40937</c:v>
                </c:pt>
                <c:pt idx="503">
                  <c:v>40938</c:v>
                </c:pt>
                <c:pt idx="504">
                  <c:v>40939</c:v>
                </c:pt>
                <c:pt idx="505">
                  <c:v>40940</c:v>
                </c:pt>
                <c:pt idx="506">
                  <c:v>40941</c:v>
                </c:pt>
                <c:pt idx="507">
                  <c:v>40942</c:v>
                </c:pt>
                <c:pt idx="508">
                  <c:v>40943</c:v>
                </c:pt>
                <c:pt idx="509">
                  <c:v>40944</c:v>
                </c:pt>
                <c:pt idx="510">
                  <c:v>40945</c:v>
                </c:pt>
                <c:pt idx="511">
                  <c:v>40946</c:v>
                </c:pt>
                <c:pt idx="512">
                  <c:v>40947</c:v>
                </c:pt>
                <c:pt idx="513">
                  <c:v>40948</c:v>
                </c:pt>
                <c:pt idx="514">
                  <c:v>40949</c:v>
                </c:pt>
                <c:pt idx="515">
                  <c:v>40950</c:v>
                </c:pt>
                <c:pt idx="516">
                  <c:v>40951</c:v>
                </c:pt>
                <c:pt idx="517">
                  <c:v>40952</c:v>
                </c:pt>
                <c:pt idx="518">
                  <c:v>40953</c:v>
                </c:pt>
                <c:pt idx="519">
                  <c:v>40954</c:v>
                </c:pt>
                <c:pt idx="520">
                  <c:v>40955</c:v>
                </c:pt>
                <c:pt idx="521">
                  <c:v>40956</c:v>
                </c:pt>
                <c:pt idx="522">
                  <c:v>40957</c:v>
                </c:pt>
                <c:pt idx="523">
                  <c:v>40958</c:v>
                </c:pt>
                <c:pt idx="524">
                  <c:v>40959</c:v>
                </c:pt>
                <c:pt idx="525">
                  <c:v>40960</c:v>
                </c:pt>
                <c:pt idx="526">
                  <c:v>40961</c:v>
                </c:pt>
                <c:pt idx="527">
                  <c:v>40962</c:v>
                </c:pt>
                <c:pt idx="528">
                  <c:v>40963</c:v>
                </c:pt>
                <c:pt idx="529">
                  <c:v>40964</c:v>
                </c:pt>
                <c:pt idx="530">
                  <c:v>40965</c:v>
                </c:pt>
                <c:pt idx="531">
                  <c:v>40966</c:v>
                </c:pt>
                <c:pt idx="532">
                  <c:v>40967</c:v>
                </c:pt>
                <c:pt idx="533">
                  <c:v>40968</c:v>
                </c:pt>
                <c:pt idx="534">
                  <c:v>40969</c:v>
                </c:pt>
                <c:pt idx="535">
                  <c:v>40970</c:v>
                </c:pt>
                <c:pt idx="536">
                  <c:v>40971</c:v>
                </c:pt>
                <c:pt idx="537">
                  <c:v>40972</c:v>
                </c:pt>
                <c:pt idx="538">
                  <c:v>40973</c:v>
                </c:pt>
                <c:pt idx="539">
                  <c:v>40974</c:v>
                </c:pt>
                <c:pt idx="540">
                  <c:v>40975</c:v>
                </c:pt>
                <c:pt idx="541">
                  <c:v>40976</c:v>
                </c:pt>
                <c:pt idx="542">
                  <c:v>40977</c:v>
                </c:pt>
                <c:pt idx="543">
                  <c:v>40978</c:v>
                </c:pt>
                <c:pt idx="544">
                  <c:v>40979</c:v>
                </c:pt>
                <c:pt idx="545">
                  <c:v>40980</c:v>
                </c:pt>
                <c:pt idx="546">
                  <c:v>40981</c:v>
                </c:pt>
                <c:pt idx="547">
                  <c:v>40982</c:v>
                </c:pt>
                <c:pt idx="548">
                  <c:v>40983</c:v>
                </c:pt>
                <c:pt idx="549">
                  <c:v>40984</c:v>
                </c:pt>
                <c:pt idx="550">
                  <c:v>40985</c:v>
                </c:pt>
                <c:pt idx="551">
                  <c:v>40986</c:v>
                </c:pt>
                <c:pt idx="552">
                  <c:v>40987</c:v>
                </c:pt>
                <c:pt idx="553">
                  <c:v>40988</c:v>
                </c:pt>
                <c:pt idx="554">
                  <c:v>40989</c:v>
                </c:pt>
                <c:pt idx="555">
                  <c:v>40990</c:v>
                </c:pt>
                <c:pt idx="556">
                  <c:v>40991</c:v>
                </c:pt>
                <c:pt idx="557">
                  <c:v>40992</c:v>
                </c:pt>
                <c:pt idx="558">
                  <c:v>40993</c:v>
                </c:pt>
                <c:pt idx="559">
                  <c:v>40994</c:v>
                </c:pt>
                <c:pt idx="560">
                  <c:v>40995</c:v>
                </c:pt>
                <c:pt idx="561">
                  <c:v>40996</c:v>
                </c:pt>
                <c:pt idx="562">
                  <c:v>40997</c:v>
                </c:pt>
                <c:pt idx="563">
                  <c:v>40998</c:v>
                </c:pt>
                <c:pt idx="564">
                  <c:v>40999</c:v>
                </c:pt>
                <c:pt idx="565">
                  <c:v>41000</c:v>
                </c:pt>
                <c:pt idx="566">
                  <c:v>41001</c:v>
                </c:pt>
                <c:pt idx="567">
                  <c:v>41002</c:v>
                </c:pt>
                <c:pt idx="568">
                  <c:v>41003</c:v>
                </c:pt>
                <c:pt idx="569">
                  <c:v>41004</c:v>
                </c:pt>
                <c:pt idx="570">
                  <c:v>41005</c:v>
                </c:pt>
                <c:pt idx="571">
                  <c:v>41006</c:v>
                </c:pt>
                <c:pt idx="572">
                  <c:v>41007</c:v>
                </c:pt>
                <c:pt idx="573">
                  <c:v>41008</c:v>
                </c:pt>
                <c:pt idx="574">
                  <c:v>41009</c:v>
                </c:pt>
                <c:pt idx="575">
                  <c:v>41010</c:v>
                </c:pt>
                <c:pt idx="576">
                  <c:v>41011</c:v>
                </c:pt>
                <c:pt idx="577">
                  <c:v>41012</c:v>
                </c:pt>
                <c:pt idx="578">
                  <c:v>41013</c:v>
                </c:pt>
                <c:pt idx="579">
                  <c:v>41014</c:v>
                </c:pt>
                <c:pt idx="580">
                  <c:v>41015</c:v>
                </c:pt>
                <c:pt idx="581">
                  <c:v>41016</c:v>
                </c:pt>
                <c:pt idx="582">
                  <c:v>41017</c:v>
                </c:pt>
                <c:pt idx="583">
                  <c:v>41018</c:v>
                </c:pt>
                <c:pt idx="584">
                  <c:v>41019</c:v>
                </c:pt>
                <c:pt idx="585">
                  <c:v>41020</c:v>
                </c:pt>
                <c:pt idx="586">
                  <c:v>41021</c:v>
                </c:pt>
                <c:pt idx="587">
                  <c:v>41022</c:v>
                </c:pt>
                <c:pt idx="588">
                  <c:v>41023</c:v>
                </c:pt>
                <c:pt idx="589">
                  <c:v>41024</c:v>
                </c:pt>
                <c:pt idx="590">
                  <c:v>41025</c:v>
                </c:pt>
                <c:pt idx="591">
                  <c:v>41026</c:v>
                </c:pt>
                <c:pt idx="592">
                  <c:v>41027</c:v>
                </c:pt>
                <c:pt idx="593">
                  <c:v>41028</c:v>
                </c:pt>
                <c:pt idx="594">
                  <c:v>41029</c:v>
                </c:pt>
                <c:pt idx="595">
                  <c:v>41030</c:v>
                </c:pt>
                <c:pt idx="596">
                  <c:v>41031</c:v>
                </c:pt>
                <c:pt idx="597">
                  <c:v>41032</c:v>
                </c:pt>
                <c:pt idx="598">
                  <c:v>41033</c:v>
                </c:pt>
                <c:pt idx="599">
                  <c:v>41034</c:v>
                </c:pt>
                <c:pt idx="600">
                  <c:v>41035</c:v>
                </c:pt>
                <c:pt idx="601">
                  <c:v>41036</c:v>
                </c:pt>
                <c:pt idx="602">
                  <c:v>41037</c:v>
                </c:pt>
                <c:pt idx="603">
                  <c:v>41038</c:v>
                </c:pt>
                <c:pt idx="604">
                  <c:v>41039</c:v>
                </c:pt>
                <c:pt idx="605">
                  <c:v>41040</c:v>
                </c:pt>
                <c:pt idx="606">
                  <c:v>41041</c:v>
                </c:pt>
                <c:pt idx="607">
                  <c:v>41042</c:v>
                </c:pt>
                <c:pt idx="608">
                  <c:v>41043</c:v>
                </c:pt>
                <c:pt idx="609">
                  <c:v>41044</c:v>
                </c:pt>
                <c:pt idx="610">
                  <c:v>41045</c:v>
                </c:pt>
                <c:pt idx="611">
                  <c:v>41046</c:v>
                </c:pt>
                <c:pt idx="612">
                  <c:v>41047</c:v>
                </c:pt>
                <c:pt idx="613">
                  <c:v>41048</c:v>
                </c:pt>
                <c:pt idx="614">
                  <c:v>41049</c:v>
                </c:pt>
                <c:pt idx="615">
                  <c:v>41050</c:v>
                </c:pt>
                <c:pt idx="616">
                  <c:v>41051</c:v>
                </c:pt>
                <c:pt idx="617">
                  <c:v>41052</c:v>
                </c:pt>
                <c:pt idx="618">
                  <c:v>41053</c:v>
                </c:pt>
                <c:pt idx="619">
                  <c:v>41054</c:v>
                </c:pt>
                <c:pt idx="620">
                  <c:v>41055</c:v>
                </c:pt>
                <c:pt idx="621">
                  <c:v>41056</c:v>
                </c:pt>
                <c:pt idx="622">
                  <c:v>41057</c:v>
                </c:pt>
                <c:pt idx="623">
                  <c:v>41058</c:v>
                </c:pt>
                <c:pt idx="624">
                  <c:v>41059</c:v>
                </c:pt>
                <c:pt idx="625">
                  <c:v>41060</c:v>
                </c:pt>
                <c:pt idx="626">
                  <c:v>41061</c:v>
                </c:pt>
                <c:pt idx="627">
                  <c:v>41062</c:v>
                </c:pt>
                <c:pt idx="628">
                  <c:v>41063</c:v>
                </c:pt>
                <c:pt idx="629">
                  <c:v>41064</c:v>
                </c:pt>
                <c:pt idx="630">
                  <c:v>41065</c:v>
                </c:pt>
                <c:pt idx="631">
                  <c:v>41066</c:v>
                </c:pt>
                <c:pt idx="632">
                  <c:v>41067</c:v>
                </c:pt>
                <c:pt idx="633">
                  <c:v>41068</c:v>
                </c:pt>
                <c:pt idx="634">
                  <c:v>41069</c:v>
                </c:pt>
                <c:pt idx="635">
                  <c:v>41070</c:v>
                </c:pt>
                <c:pt idx="636">
                  <c:v>41071</c:v>
                </c:pt>
                <c:pt idx="637">
                  <c:v>41072</c:v>
                </c:pt>
                <c:pt idx="638">
                  <c:v>41073</c:v>
                </c:pt>
                <c:pt idx="639">
                  <c:v>41074</c:v>
                </c:pt>
                <c:pt idx="640">
                  <c:v>41075</c:v>
                </c:pt>
                <c:pt idx="641">
                  <c:v>41076</c:v>
                </c:pt>
                <c:pt idx="642">
                  <c:v>41077</c:v>
                </c:pt>
                <c:pt idx="643">
                  <c:v>41078</c:v>
                </c:pt>
                <c:pt idx="644">
                  <c:v>41079</c:v>
                </c:pt>
                <c:pt idx="645">
                  <c:v>41080</c:v>
                </c:pt>
                <c:pt idx="646">
                  <c:v>41081</c:v>
                </c:pt>
                <c:pt idx="647">
                  <c:v>41082</c:v>
                </c:pt>
                <c:pt idx="648">
                  <c:v>41083</c:v>
                </c:pt>
                <c:pt idx="649">
                  <c:v>41084</c:v>
                </c:pt>
                <c:pt idx="650">
                  <c:v>41085</c:v>
                </c:pt>
                <c:pt idx="651">
                  <c:v>41086</c:v>
                </c:pt>
                <c:pt idx="652">
                  <c:v>41087</c:v>
                </c:pt>
                <c:pt idx="653">
                  <c:v>41088</c:v>
                </c:pt>
                <c:pt idx="654">
                  <c:v>41089</c:v>
                </c:pt>
                <c:pt idx="655">
                  <c:v>41090</c:v>
                </c:pt>
                <c:pt idx="656">
                  <c:v>41091</c:v>
                </c:pt>
                <c:pt idx="657">
                  <c:v>41092</c:v>
                </c:pt>
                <c:pt idx="658">
                  <c:v>41093</c:v>
                </c:pt>
                <c:pt idx="659">
                  <c:v>41094</c:v>
                </c:pt>
                <c:pt idx="660">
                  <c:v>41095</c:v>
                </c:pt>
                <c:pt idx="661">
                  <c:v>41096</c:v>
                </c:pt>
                <c:pt idx="662">
                  <c:v>41097</c:v>
                </c:pt>
                <c:pt idx="663">
                  <c:v>41098</c:v>
                </c:pt>
                <c:pt idx="664">
                  <c:v>41099</c:v>
                </c:pt>
                <c:pt idx="665">
                  <c:v>41100</c:v>
                </c:pt>
                <c:pt idx="666">
                  <c:v>41101</c:v>
                </c:pt>
                <c:pt idx="667">
                  <c:v>41102</c:v>
                </c:pt>
                <c:pt idx="668">
                  <c:v>41103</c:v>
                </c:pt>
                <c:pt idx="669">
                  <c:v>41104</c:v>
                </c:pt>
                <c:pt idx="670">
                  <c:v>41105</c:v>
                </c:pt>
                <c:pt idx="671">
                  <c:v>41106</c:v>
                </c:pt>
                <c:pt idx="672">
                  <c:v>41107</c:v>
                </c:pt>
                <c:pt idx="673">
                  <c:v>41108</c:v>
                </c:pt>
                <c:pt idx="674">
                  <c:v>41109</c:v>
                </c:pt>
                <c:pt idx="675">
                  <c:v>41110</c:v>
                </c:pt>
                <c:pt idx="676">
                  <c:v>41111</c:v>
                </c:pt>
                <c:pt idx="677">
                  <c:v>41112</c:v>
                </c:pt>
                <c:pt idx="678">
                  <c:v>41113</c:v>
                </c:pt>
                <c:pt idx="679">
                  <c:v>41114</c:v>
                </c:pt>
                <c:pt idx="680">
                  <c:v>41115</c:v>
                </c:pt>
                <c:pt idx="681">
                  <c:v>41116</c:v>
                </c:pt>
                <c:pt idx="682">
                  <c:v>41117</c:v>
                </c:pt>
                <c:pt idx="683">
                  <c:v>41118</c:v>
                </c:pt>
                <c:pt idx="684">
                  <c:v>41119</c:v>
                </c:pt>
                <c:pt idx="685">
                  <c:v>41120</c:v>
                </c:pt>
                <c:pt idx="686">
                  <c:v>41121</c:v>
                </c:pt>
                <c:pt idx="687">
                  <c:v>41122</c:v>
                </c:pt>
                <c:pt idx="688">
                  <c:v>41123</c:v>
                </c:pt>
                <c:pt idx="689">
                  <c:v>41124</c:v>
                </c:pt>
                <c:pt idx="690">
                  <c:v>41125</c:v>
                </c:pt>
                <c:pt idx="691">
                  <c:v>41126</c:v>
                </c:pt>
                <c:pt idx="692">
                  <c:v>41127</c:v>
                </c:pt>
                <c:pt idx="693">
                  <c:v>41128</c:v>
                </c:pt>
                <c:pt idx="694">
                  <c:v>41129</c:v>
                </c:pt>
                <c:pt idx="695">
                  <c:v>41130</c:v>
                </c:pt>
                <c:pt idx="696">
                  <c:v>41131</c:v>
                </c:pt>
                <c:pt idx="697">
                  <c:v>41132</c:v>
                </c:pt>
                <c:pt idx="698">
                  <c:v>41133</c:v>
                </c:pt>
                <c:pt idx="699">
                  <c:v>41134</c:v>
                </c:pt>
                <c:pt idx="700">
                  <c:v>41135</c:v>
                </c:pt>
                <c:pt idx="701">
                  <c:v>41136</c:v>
                </c:pt>
                <c:pt idx="702">
                  <c:v>41137</c:v>
                </c:pt>
                <c:pt idx="703">
                  <c:v>41138</c:v>
                </c:pt>
                <c:pt idx="704">
                  <c:v>41139</c:v>
                </c:pt>
                <c:pt idx="705">
                  <c:v>41140</c:v>
                </c:pt>
                <c:pt idx="706">
                  <c:v>41141</c:v>
                </c:pt>
                <c:pt idx="707">
                  <c:v>41142</c:v>
                </c:pt>
                <c:pt idx="708">
                  <c:v>41143</c:v>
                </c:pt>
                <c:pt idx="709">
                  <c:v>41144</c:v>
                </c:pt>
                <c:pt idx="710">
                  <c:v>41145</c:v>
                </c:pt>
                <c:pt idx="711">
                  <c:v>41146</c:v>
                </c:pt>
                <c:pt idx="712">
                  <c:v>41147</c:v>
                </c:pt>
                <c:pt idx="713">
                  <c:v>41148</c:v>
                </c:pt>
                <c:pt idx="714">
                  <c:v>41149</c:v>
                </c:pt>
                <c:pt idx="715">
                  <c:v>41150</c:v>
                </c:pt>
                <c:pt idx="716">
                  <c:v>41151</c:v>
                </c:pt>
                <c:pt idx="717">
                  <c:v>41152</c:v>
                </c:pt>
                <c:pt idx="718">
                  <c:v>41153</c:v>
                </c:pt>
                <c:pt idx="719">
                  <c:v>41154</c:v>
                </c:pt>
                <c:pt idx="720">
                  <c:v>41155</c:v>
                </c:pt>
                <c:pt idx="721">
                  <c:v>41156</c:v>
                </c:pt>
                <c:pt idx="722">
                  <c:v>41157</c:v>
                </c:pt>
                <c:pt idx="723">
                  <c:v>41158</c:v>
                </c:pt>
                <c:pt idx="724">
                  <c:v>41159</c:v>
                </c:pt>
                <c:pt idx="725">
                  <c:v>41160</c:v>
                </c:pt>
                <c:pt idx="726">
                  <c:v>41161</c:v>
                </c:pt>
                <c:pt idx="727">
                  <c:v>41162</c:v>
                </c:pt>
                <c:pt idx="728">
                  <c:v>41163</c:v>
                </c:pt>
                <c:pt idx="729">
                  <c:v>41164</c:v>
                </c:pt>
                <c:pt idx="730">
                  <c:v>41165</c:v>
                </c:pt>
                <c:pt idx="731">
                  <c:v>41166</c:v>
                </c:pt>
                <c:pt idx="732">
                  <c:v>41167</c:v>
                </c:pt>
                <c:pt idx="733">
                  <c:v>41168</c:v>
                </c:pt>
                <c:pt idx="734">
                  <c:v>41169</c:v>
                </c:pt>
                <c:pt idx="735">
                  <c:v>41170</c:v>
                </c:pt>
                <c:pt idx="736">
                  <c:v>41171</c:v>
                </c:pt>
                <c:pt idx="737">
                  <c:v>41172</c:v>
                </c:pt>
                <c:pt idx="738">
                  <c:v>41173</c:v>
                </c:pt>
                <c:pt idx="739">
                  <c:v>41174</c:v>
                </c:pt>
                <c:pt idx="740">
                  <c:v>41175</c:v>
                </c:pt>
                <c:pt idx="741">
                  <c:v>41176</c:v>
                </c:pt>
                <c:pt idx="742">
                  <c:v>41177</c:v>
                </c:pt>
                <c:pt idx="743">
                  <c:v>41178</c:v>
                </c:pt>
                <c:pt idx="744">
                  <c:v>41179</c:v>
                </c:pt>
                <c:pt idx="745">
                  <c:v>41180</c:v>
                </c:pt>
                <c:pt idx="746">
                  <c:v>41181</c:v>
                </c:pt>
                <c:pt idx="747">
                  <c:v>41182</c:v>
                </c:pt>
                <c:pt idx="748">
                  <c:v>41183</c:v>
                </c:pt>
                <c:pt idx="749">
                  <c:v>41184</c:v>
                </c:pt>
                <c:pt idx="750">
                  <c:v>41185</c:v>
                </c:pt>
                <c:pt idx="751">
                  <c:v>41186</c:v>
                </c:pt>
                <c:pt idx="752">
                  <c:v>41187</c:v>
                </c:pt>
                <c:pt idx="753">
                  <c:v>41188</c:v>
                </c:pt>
                <c:pt idx="754">
                  <c:v>41189</c:v>
                </c:pt>
                <c:pt idx="755">
                  <c:v>41190</c:v>
                </c:pt>
                <c:pt idx="756">
                  <c:v>41191</c:v>
                </c:pt>
                <c:pt idx="757">
                  <c:v>41192</c:v>
                </c:pt>
                <c:pt idx="758">
                  <c:v>41193</c:v>
                </c:pt>
                <c:pt idx="759">
                  <c:v>41194</c:v>
                </c:pt>
                <c:pt idx="760">
                  <c:v>41195</c:v>
                </c:pt>
                <c:pt idx="761">
                  <c:v>41196</c:v>
                </c:pt>
                <c:pt idx="762">
                  <c:v>41197</c:v>
                </c:pt>
                <c:pt idx="763">
                  <c:v>41198</c:v>
                </c:pt>
                <c:pt idx="764">
                  <c:v>41199</c:v>
                </c:pt>
                <c:pt idx="765">
                  <c:v>41200</c:v>
                </c:pt>
                <c:pt idx="766">
                  <c:v>41201</c:v>
                </c:pt>
                <c:pt idx="767">
                  <c:v>41202</c:v>
                </c:pt>
                <c:pt idx="768">
                  <c:v>41203</c:v>
                </c:pt>
                <c:pt idx="769">
                  <c:v>41204</c:v>
                </c:pt>
                <c:pt idx="770">
                  <c:v>41205</c:v>
                </c:pt>
                <c:pt idx="771">
                  <c:v>41206</c:v>
                </c:pt>
                <c:pt idx="772">
                  <c:v>41207</c:v>
                </c:pt>
                <c:pt idx="773">
                  <c:v>41208</c:v>
                </c:pt>
                <c:pt idx="774">
                  <c:v>41209</c:v>
                </c:pt>
                <c:pt idx="775">
                  <c:v>41210</c:v>
                </c:pt>
                <c:pt idx="776">
                  <c:v>41211</c:v>
                </c:pt>
                <c:pt idx="777">
                  <c:v>41212</c:v>
                </c:pt>
                <c:pt idx="778">
                  <c:v>41213</c:v>
                </c:pt>
                <c:pt idx="779">
                  <c:v>41214</c:v>
                </c:pt>
                <c:pt idx="780">
                  <c:v>41215</c:v>
                </c:pt>
                <c:pt idx="781">
                  <c:v>41216</c:v>
                </c:pt>
                <c:pt idx="782">
                  <c:v>41217</c:v>
                </c:pt>
                <c:pt idx="783">
                  <c:v>41218</c:v>
                </c:pt>
                <c:pt idx="784">
                  <c:v>41219</c:v>
                </c:pt>
                <c:pt idx="785">
                  <c:v>41220</c:v>
                </c:pt>
                <c:pt idx="786">
                  <c:v>41221</c:v>
                </c:pt>
                <c:pt idx="787">
                  <c:v>41222</c:v>
                </c:pt>
                <c:pt idx="788">
                  <c:v>41223</c:v>
                </c:pt>
                <c:pt idx="789">
                  <c:v>41224</c:v>
                </c:pt>
                <c:pt idx="790">
                  <c:v>41225</c:v>
                </c:pt>
                <c:pt idx="791">
                  <c:v>41226</c:v>
                </c:pt>
                <c:pt idx="792">
                  <c:v>41227</c:v>
                </c:pt>
                <c:pt idx="793">
                  <c:v>41228</c:v>
                </c:pt>
                <c:pt idx="794">
                  <c:v>41229</c:v>
                </c:pt>
                <c:pt idx="795">
                  <c:v>41230</c:v>
                </c:pt>
                <c:pt idx="796">
                  <c:v>41231</c:v>
                </c:pt>
                <c:pt idx="797">
                  <c:v>41232</c:v>
                </c:pt>
                <c:pt idx="798">
                  <c:v>41233</c:v>
                </c:pt>
                <c:pt idx="799">
                  <c:v>41234</c:v>
                </c:pt>
                <c:pt idx="800">
                  <c:v>41235</c:v>
                </c:pt>
                <c:pt idx="801">
                  <c:v>41236</c:v>
                </c:pt>
                <c:pt idx="802">
                  <c:v>41237</c:v>
                </c:pt>
                <c:pt idx="803">
                  <c:v>41238</c:v>
                </c:pt>
                <c:pt idx="804">
                  <c:v>41239</c:v>
                </c:pt>
                <c:pt idx="805">
                  <c:v>41240</c:v>
                </c:pt>
                <c:pt idx="806">
                  <c:v>41241</c:v>
                </c:pt>
                <c:pt idx="807">
                  <c:v>41242</c:v>
                </c:pt>
                <c:pt idx="808">
                  <c:v>41243</c:v>
                </c:pt>
                <c:pt idx="809">
                  <c:v>41244</c:v>
                </c:pt>
                <c:pt idx="810">
                  <c:v>41245</c:v>
                </c:pt>
                <c:pt idx="811">
                  <c:v>41246</c:v>
                </c:pt>
                <c:pt idx="812">
                  <c:v>41247</c:v>
                </c:pt>
                <c:pt idx="813">
                  <c:v>41248</c:v>
                </c:pt>
                <c:pt idx="814">
                  <c:v>41249</c:v>
                </c:pt>
                <c:pt idx="815">
                  <c:v>41250</c:v>
                </c:pt>
                <c:pt idx="816">
                  <c:v>41251</c:v>
                </c:pt>
                <c:pt idx="817">
                  <c:v>41252</c:v>
                </c:pt>
                <c:pt idx="818">
                  <c:v>41253</c:v>
                </c:pt>
                <c:pt idx="819">
                  <c:v>41254</c:v>
                </c:pt>
                <c:pt idx="820">
                  <c:v>41255</c:v>
                </c:pt>
                <c:pt idx="821">
                  <c:v>41256</c:v>
                </c:pt>
                <c:pt idx="822">
                  <c:v>41257</c:v>
                </c:pt>
                <c:pt idx="823">
                  <c:v>41258</c:v>
                </c:pt>
                <c:pt idx="824">
                  <c:v>41259</c:v>
                </c:pt>
                <c:pt idx="825">
                  <c:v>41260</c:v>
                </c:pt>
                <c:pt idx="826">
                  <c:v>41261</c:v>
                </c:pt>
                <c:pt idx="827">
                  <c:v>41262</c:v>
                </c:pt>
                <c:pt idx="828">
                  <c:v>41263</c:v>
                </c:pt>
                <c:pt idx="829">
                  <c:v>41264</c:v>
                </c:pt>
                <c:pt idx="830">
                  <c:v>41265</c:v>
                </c:pt>
                <c:pt idx="831">
                  <c:v>41266</c:v>
                </c:pt>
                <c:pt idx="832">
                  <c:v>41267</c:v>
                </c:pt>
                <c:pt idx="833">
                  <c:v>41268</c:v>
                </c:pt>
                <c:pt idx="834">
                  <c:v>41269</c:v>
                </c:pt>
                <c:pt idx="835">
                  <c:v>41270</c:v>
                </c:pt>
                <c:pt idx="836">
                  <c:v>41271</c:v>
                </c:pt>
                <c:pt idx="837">
                  <c:v>41272</c:v>
                </c:pt>
                <c:pt idx="838">
                  <c:v>41273</c:v>
                </c:pt>
                <c:pt idx="839">
                  <c:v>41274</c:v>
                </c:pt>
                <c:pt idx="840">
                  <c:v>41275</c:v>
                </c:pt>
                <c:pt idx="841">
                  <c:v>41276</c:v>
                </c:pt>
                <c:pt idx="842">
                  <c:v>41277</c:v>
                </c:pt>
                <c:pt idx="843">
                  <c:v>41278</c:v>
                </c:pt>
                <c:pt idx="844">
                  <c:v>41279</c:v>
                </c:pt>
                <c:pt idx="845">
                  <c:v>41280</c:v>
                </c:pt>
                <c:pt idx="846">
                  <c:v>41281</c:v>
                </c:pt>
                <c:pt idx="847">
                  <c:v>41282</c:v>
                </c:pt>
                <c:pt idx="848">
                  <c:v>41283</c:v>
                </c:pt>
                <c:pt idx="849">
                  <c:v>41284</c:v>
                </c:pt>
                <c:pt idx="850">
                  <c:v>41285</c:v>
                </c:pt>
                <c:pt idx="851">
                  <c:v>41286</c:v>
                </c:pt>
                <c:pt idx="852">
                  <c:v>41287</c:v>
                </c:pt>
                <c:pt idx="853">
                  <c:v>41288</c:v>
                </c:pt>
                <c:pt idx="854">
                  <c:v>41289</c:v>
                </c:pt>
                <c:pt idx="855">
                  <c:v>41290</c:v>
                </c:pt>
                <c:pt idx="856">
                  <c:v>41291</c:v>
                </c:pt>
                <c:pt idx="857">
                  <c:v>41292</c:v>
                </c:pt>
                <c:pt idx="858">
                  <c:v>41293</c:v>
                </c:pt>
                <c:pt idx="859">
                  <c:v>41294</c:v>
                </c:pt>
                <c:pt idx="860">
                  <c:v>41295</c:v>
                </c:pt>
                <c:pt idx="861">
                  <c:v>41296</c:v>
                </c:pt>
                <c:pt idx="862">
                  <c:v>41297</c:v>
                </c:pt>
                <c:pt idx="863">
                  <c:v>41298</c:v>
                </c:pt>
                <c:pt idx="864">
                  <c:v>41299</c:v>
                </c:pt>
                <c:pt idx="865">
                  <c:v>41300</c:v>
                </c:pt>
                <c:pt idx="866">
                  <c:v>41301</c:v>
                </c:pt>
                <c:pt idx="867">
                  <c:v>41302</c:v>
                </c:pt>
                <c:pt idx="868">
                  <c:v>41303</c:v>
                </c:pt>
                <c:pt idx="869">
                  <c:v>41304</c:v>
                </c:pt>
                <c:pt idx="870">
                  <c:v>41305</c:v>
                </c:pt>
                <c:pt idx="871">
                  <c:v>41306</c:v>
                </c:pt>
                <c:pt idx="872">
                  <c:v>41307</c:v>
                </c:pt>
                <c:pt idx="873">
                  <c:v>41308</c:v>
                </c:pt>
                <c:pt idx="874">
                  <c:v>41309</c:v>
                </c:pt>
                <c:pt idx="875">
                  <c:v>41310</c:v>
                </c:pt>
                <c:pt idx="876">
                  <c:v>41311</c:v>
                </c:pt>
                <c:pt idx="877">
                  <c:v>41312</c:v>
                </c:pt>
                <c:pt idx="878">
                  <c:v>41313</c:v>
                </c:pt>
                <c:pt idx="879">
                  <c:v>41314</c:v>
                </c:pt>
                <c:pt idx="880">
                  <c:v>41315</c:v>
                </c:pt>
                <c:pt idx="881">
                  <c:v>41316</c:v>
                </c:pt>
                <c:pt idx="882">
                  <c:v>41317</c:v>
                </c:pt>
                <c:pt idx="883">
                  <c:v>41318</c:v>
                </c:pt>
                <c:pt idx="884">
                  <c:v>41319</c:v>
                </c:pt>
                <c:pt idx="885">
                  <c:v>41320</c:v>
                </c:pt>
                <c:pt idx="886">
                  <c:v>41321</c:v>
                </c:pt>
                <c:pt idx="887">
                  <c:v>41322</c:v>
                </c:pt>
                <c:pt idx="888">
                  <c:v>41323</c:v>
                </c:pt>
                <c:pt idx="889">
                  <c:v>41324</c:v>
                </c:pt>
                <c:pt idx="890">
                  <c:v>41325</c:v>
                </c:pt>
                <c:pt idx="891">
                  <c:v>41326</c:v>
                </c:pt>
                <c:pt idx="892">
                  <c:v>41327</c:v>
                </c:pt>
                <c:pt idx="893">
                  <c:v>41328</c:v>
                </c:pt>
                <c:pt idx="894">
                  <c:v>41329</c:v>
                </c:pt>
                <c:pt idx="895">
                  <c:v>41330</c:v>
                </c:pt>
                <c:pt idx="896">
                  <c:v>41331</c:v>
                </c:pt>
                <c:pt idx="897">
                  <c:v>41332</c:v>
                </c:pt>
                <c:pt idx="898">
                  <c:v>41333</c:v>
                </c:pt>
                <c:pt idx="899">
                  <c:v>41334</c:v>
                </c:pt>
                <c:pt idx="900">
                  <c:v>41335</c:v>
                </c:pt>
                <c:pt idx="901">
                  <c:v>41336</c:v>
                </c:pt>
                <c:pt idx="902">
                  <c:v>41337</c:v>
                </c:pt>
                <c:pt idx="903">
                  <c:v>41338</c:v>
                </c:pt>
                <c:pt idx="904">
                  <c:v>41339</c:v>
                </c:pt>
                <c:pt idx="905">
                  <c:v>41340</c:v>
                </c:pt>
                <c:pt idx="906">
                  <c:v>41341</c:v>
                </c:pt>
                <c:pt idx="907">
                  <c:v>41342</c:v>
                </c:pt>
                <c:pt idx="908">
                  <c:v>41343</c:v>
                </c:pt>
                <c:pt idx="909">
                  <c:v>41344</c:v>
                </c:pt>
                <c:pt idx="910">
                  <c:v>41345</c:v>
                </c:pt>
                <c:pt idx="911">
                  <c:v>41346</c:v>
                </c:pt>
                <c:pt idx="912">
                  <c:v>41347</c:v>
                </c:pt>
                <c:pt idx="913">
                  <c:v>41348</c:v>
                </c:pt>
                <c:pt idx="914">
                  <c:v>41349</c:v>
                </c:pt>
                <c:pt idx="915">
                  <c:v>41350</c:v>
                </c:pt>
                <c:pt idx="916">
                  <c:v>41351</c:v>
                </c:pt>
                <c:pt idx="917">
                  <c:v>41352</c:v>
                </c:pt>
                <c:pt idx="918">
                  <c:v>41353</c:v>
                </c:pt>
                <c:pt idx="919">
                  <c:v>41354</c:v>
                </c:pt>
                <c:pt idx="920">
                  <c:v>41355</c:v>
                </c:pt>
                <c:pt idx="921">
                  <c:v>41356</c:v>
                </c:pt>
                <c:pt idx="922">
                  <c:v>41357</c:v>
                </c:pt>
                <c:pt idx="923">
                  <c:v>41358</c:v>
                </c:pt>
                <c:pt idx="924">
                  <c:v>41359</c:v>
                </c:pt>
                <c:pt idx="925">
                  <c:v>41360</c:v>
                </c:pt>
                <c:pt idx="926">
                  <c:v>41361</c:v>
                </c:pt>
                <c:pt idx="927">
                  <c:v>41362</c:v>
                </c:pt>
                <c:pt idx="928">
                  <c:v>41363</c:v>
                </c:pt>
                <c:pt idx="929">
                  <c:v>41364</c:v>
                </c:pt>
                <c:pt idx="930">
                  <c:v>41365</c:v>
                </c:pt>
                <c:pt idx="931">
                  <c:v>41366</c:v>
                </c:pt>
                <c:pt idx="932">
                  <c:v>41367</c:v>
                </c:pt>
                <c:pt idx="933">
                  <c:v>41368</c:v>
                </c:pt>
                <c:pt idx="934">
                  <c:v>41369</c:v>
                </c:pt>
                <c:pt idx="935">
                  <c:v>41370</c:v>
                </c:pt>
                <c:pt idx="936">
                  <c:v>41371</c:v>
                </c:pt>
                <c:pt idx="937">
                  <c:v>41372</c:v>
                </c:pt>
                <c:pt idx="938">
                  <c:v>41373</c:v>
                </c:pt>
                <c:pt idx="939">
                  <c:v>41374</c:v>
                </c:pt>
                <c:pt idx="940">
                  <c:v>41375</c:v>
                </c:pt>
                <c:pt idx="941">
                  <c:v>41376</c:v>
                </c:pt>
                <c:pt idx="942">
                  <c:v>41377</c:v>
                </c:pt>
                <c:pt idx="943">
                  <c:v>41378</c:v>
                </c:pt>
                <c:pt idx="944">
                  <c:v>41379</c:v>
                </c:pt>
                <c:pt idx="945">
                  <c:v>41380</c:v>
                </c:pt>
                <c:pt idx="946">
                  <c:v>41381</c:v>
                </c:pt>
                <c:pt idx="947">
                  <c:v>41382</c:v>
                </c:pt>
                <c:pt idx="948">
                  <c:v>41383</c:v>
                </c:pt>
                <c:pt idx="949">
                  <c:v>41384</c:v>
                </c:pt>
                <c:pt idx="950">
                  <c:v>41385</c:v>
                </c:pt>
                <c:pt idx="951">
                  <c:v>41386</c:v>
                </c:pt>
                <c:pt idx="952">
                  <c:v>41387</c:v>
                </c:pt>
                <c:pt idx="953">
                  <c:v>41388</c:v>
                </c:pt>
                <c:pt idx="954">
                  <c:v>41389</c:v>
                </c:pt>
                <c:pt idx="955">
                  <c:v>41390</c:v>
                </c:pt>
                <c:pt idx="956">
                  <c:v>41391</c:v>
                </c:pt>
                <c:pt idx="957">
                  <c:v>41392</c:v>
                </c:pt>
                <c:pt idx="958">
                  <c:v>41393</c:v>
                </c:pt>
                <c:pt idx="959">
                  <c:v>41394</c:v>
                </c:pt>
                <c:pt idx="960">
                  <c:v>41395</c:v>
                </c:pt>
                <c:pt idx="961">
                  <c:v>41396</c:v>
                </c:pt>
                <c:pt idx="962">
                  <c:v>41397</c:v>
                </c:pt>
                <c:pt idx="963">
                  <c:v>41398</c:v>
                </c:pt>
                <c:pt idx="964">
                  <c:v>41399</c:v>
                </c:pt>
                <c:pt idx="965">
                  <c:v>41400</c:v>
                </c:pt>
                <c:pt idx="966">
                  <c:v>41401</c:v>
                </c:pt>
                <c:pt idx="967">
                  <c:v>41402</c:v>
                </c:pt>
                <c:pt idx="968">
                  <c:v>41403</c:v>
                </c:pt>
                <c:pt idx="969">
                  <c:v>41404</c:v>
                </c:pt>
                <c:pt idx="970">
                  <c:v>41405</c:v>
                </c:pt>
                <c:pt idx="971">
                  <c:v>41406</c:v>
                </c:pt>
                <c:pt idx="972">
                  <c:v>41407</c:v>
                </c:pt>
                <c:pt idx="973">
                  <c:v>41408</c:v>
                </c:pt>
                <c:pt idx="974">
                  <c:v>41409</c:v>
                </c:pt>
                <c:pt idx="975">
                  <c:v>41410</c:v>
                </c:pt>
                <c:pt idx="976">
                  <c:v>41411</c:v>
                </c:pt>
                <c:pt idx="977">
                  <c:v>41412</c:v>
                </c:pt>
                <c:pt idx="978">
                  <c:v>41413</c:v>
                </c:pt>
                <c:pt idx="979">
                  <c:v>41414</c:v>
                </c:pt>
                <c:pt idx="980">
                  <c:v>41415</c:v>
                </c:pt>
                <c:pt idx="981">
                  <c:v>41416</c:v>
                </c:pt>
                <c:pt idx="982">
                  <c:v>41417</c:v>
                </c:pt>
                <c:pt idx="983">
                  <c:v>41418</c:v>
                </c:pt>
                <c:pt idx="984">
                  <c:v>41419</c:v>
                </c:pt>
                <c:pt idx="985">
                  <c:v>41420</c:v>
                </c:pt>
                <c:pt idx="986">
                  <c:v>41421</c:v>
                </c:pt>
                <c:pt idx="987">
                  <c:v>41422</c:v>
                </c:pt>
                <c:pt idx="988">
                  <c:v>41423</c:v>
                </c:pt>
                <c:pt idx="989">
                  <c:v>41424</c:v>
                </c:pt>
                <c:pt idx="990">
                  <c:v>41425</c:v>
                </c:pt>
                <c:pt idx="991">
                  <c:v>41426</c:v>
                </c:pt>
                <c:pt idx="992">
                  <c:v>41427</c:v>
                </c:pt>
                <c:pt idx="993">
                  <c:v>41428</c:v>
                </c:pt>
                <c:pt idx="994">
                  <c:v>41429</c:v>
                </c:pt>
                <c:pt idx="995">
                  <c:v>41430</c:v>
                </c:pt>
                <c:pt idx="996">
                  <c:v>41431</c:v>
                </c:pt>
                <c:pt idx="997">
                  <c:v>41432</c:v>
                </c:pt>
                <c:pt idx="998">
                  <c:v>41433</c:v>
                </c:pt>
                <c:pt idx="999">
                  <c:v>41434</c:v>
                </c:pt>
                <c:pt idx="1000">
                  <c:v>41435</c:v>
                </c:pt>
                <c:pt idx="1001">
                  <c:v>41436</c:v>
                </c:pt>
                <c:pt idx="1002">
                  <c:v>41437</c:v>
                </c:pt>
                <c:pt idx="1003">
                  <c:v>41438</c:v>
                </c:pt>
                <c:pt idx="1004">
                  <c:v>41439</c:v>
                </c:pt>
                <c:pt idx="1005">
                  <c:v>41440</c:v>
                </c:pt>
                <c:pt idx="1006">
                  <c:v>41441</c:v>
                </c:pt>
                <c:pt idx="1007">
                  <c:v>41442</c:v>
                </c:pt>
                <c:pt idx="1008">
                  <c:v>41443</c:v>
                </c:pt>
                <c:pt idx="1009">
                  <c:v>41444</c:v>
                </c:pt>
                <c:pt idx="1010">
                  <c:v>41445</c:v>
                </c:pt>
                <c:pt idx="1011">
                  <c:v>41446</c:v>
                </c:pt>
                <c:pt idx="1012">
                  <c:v>41447</c:v>
                </c:pt>
                <c:pt idx="1013">
                  <c:v>41448</c:v>
                </c:pt>
                <c:pt idx="1014">
                  <c:v>41449</c:v>
                </c:pt>
                <c:pt idx="1015">
                  <c:v>41450</c:v>
                </c:pt>
                <c:pt idx="1016">
                  <c:v>41451</c:v>
                </c:pt>
                <c:pt idx="1017">
                  <c:v>41452</c:v>
                </c:pt>
                <c:pt idx="1018">
                  <c:v>41453</c:v>
                </c:pt>
                <c:pt idx="1019">
                  <c:v>41454</c:v>
                </c:pt>
                <c:pt idx="1020">
                  <c:v>41455</c:v>
                </c:pt>
                <c:pt idx="1021">
                  <c:v>41456</c:v>
                </c:pt>
                <c:pt idx="1022">
                  <c:v>41457</c:v>
                </c:pt>
                <c:pt idx="1023">
                  <c:v>41458</c:v>
                </c:pt>
                <c:pt idx="1024">
                  <c:v>41459</c:v>
                </c:pt>
                <c:pt idx="1025">
                  <c:v>41460</c:v>
                </c:pt>
                <c:pt idx="1026">
                  <c:v>41461</c:v>
                </c:pt>
                <c:pt idx="1027">
                  <c:v>41462</c:v>
                </c:pt>
                <c:pt idx="1028">
                  <c:v>41463</c:v>
                </c:pt>
                <c:pt idx="1029">
                  <c:v>41464</c:v>
                </c:pt>
                <c:pt idx="1030">
                  <c:v>41465</c:v>
                </c:pt>
                <c:pt idx="1031">
                  <c:v>41466</c:v>
                </c:pt>
                <c:pt idx="1032">
                  <c:v>41467</c:v>
                </c:pt>
                <c:pt idx="1033">
                  <c:v>41468</c:v>
                </c:pt>
                <c:pt idx="1034">
                  <c:v>41469</c:v>
                </c:pt>
                <c:pt idx="1035">
                  <c:v>41470</c:v>
                </c:pt>
                <c:pt idx="1036">
                  <c:v>41471</c:v>
                </c:pt>
                <c:pt idx="1037">
                  <c:v>41472</c:v>
                </c:pt>
                <c:pt idx="1038">
                  <c:v>41473</c:v>
                </c:pt>
                <c:pt idx="1039">
                  <c:v>41474</c:v>
                </c:pt>
                <c:pt idx="1040">
                  <c:v>41475</c:v>
                </c:pt>
                <c:pt idx="1041">
                  <c:v>41476</c:v>
                </c:pt>
                <c:pt idx="1042">
                  <c:v>41477</c:v>
                </c:pt>
                <c:pt idx="1043">
                  <c:v>41478</c:v>
                </c:pt>
                <c:pt idx="1044">
                  <c:v>41479</c:v>
                </c:pt>
                <c:pt idx="1045">
                  <c:v>41480</c:v>
                </c:pt>
                <c:pt idx="1046">
                  <c:v>41481</c:v>
                </c:pt>
                <c:pt idx="1047">
                  <c:v>41482</c:v>
                </c:pt>
                <c:pt idx="1048">
                  <c:v>41483</c:v>
                </c:pt>
                <c:pt idx="1049">
                  <c:v>41484</c:v>
                </c:pt>
                <c:pt idx="1050">
                  <c:v>41485</c:v>
                </c:pt>
                <c:pt idx="1051">
                  <c:v>41486</c:v>
                </c:pt>
                <c:pt idx="1052">
                  <c:v>41487</c:v>
                </c:pt>
                <c:pt idx="1053">
                  <c:v>41488</c:v>
                </c:pt>
                <c:pt idx="1054">
                  <c:v>41489</c:v>
                </c:pt>
                <c:pt idx="1055">
                  <c:v>41490</c:v>
                </c:pt>
                <c:pt idx="1056">
                  <c:v>41491</c:v>
                </c:pt>
                <c:pt idx="1057">
                  <c:v>41492</c:v>
                </c:pt>
                <c:pt idx="1058">
                  <c:v>41493</c:v>
                </c:pt>
                <c:pt idx="1059">
                  <c:v>41494</c:v>
                </c:pt>
                <c:pt idx="1060">
                  <c:v>41495</c:v>
                </c:pt>
                <c:pt idx="1061">
                  <c:v>41496</c:v>
                </c:pt>
                <c:pt idx="1062">
                  <c:v>41497</c:v>
                </c:pt>
                <c:pt idx="1063">
                  <c:v>41498</c:v>
                </c:pt>
                <c:pt idx="1064">
                  <c:v>41499</c:v>
                </c:pt>
                <c:pt idx="1065">
                  <c:v>41500</c:v>
                </c:pt>
                <c:pt idx="1066">
                  <c:v>41501</c:v>
                </c:pt>
                <c:pt idx="1067">
                  <c:v>41502</c:v>
                </c:pt>
                <c:pt idx="1068">
                  <c:v>41503</c:v>
                </c:pt>
                <c:pt idx="1069">
                  <c:v>41504</c:v>
                </c:pt>
                <c:pt idx="1070">
                  <c:v>41505</c:v>
                </c:pt>
                <c:pt idx="1071">
                  <c:v>41506</c:v>
                </c:pt>
                <c:pt idx="1072">
                  <c:v>41507</c:v>
                </c:pt>
                <c:pt idx="1073">
                  <c:v>41508</c:v>
                </c:pt>
                <c:pt idx="1074">
                  <c:v>41509</c:v>
                </c:pt>
                <c:pt idx="1075">
                  <c:v>41510</c:v>
                </c:pt>
                <c:pt idx="1076">
                  <c:v>41511</c:v>
                </c:pt>
                <c:pt idx="1077">
                  <c:v>41512</c:v>
                </c:pt>
                <c:pt idx="1078">
                  <c:v>41513</c:v>
                </c:pt>
                <c:pt idx="1079">
                  <c:v>41514</c:v>
                </c:pt>
                <c:pt idx="1080">
                  <c:v>41515</c:v>
                </c:pt>
                <c:pt idx="1081">
                  <c:v>41516</c:v>
                </c:pt>
                <c:pt idx="1082">
                  <c:v>41517</c:v>
                </c:pt>
                <c:pt idx="1083">
                  <c:v>41518</c:v>
                </c:pt>
                <c:pt idx="1084">
                  <c:v>41519</c:v>
                </c:pt>
                <c:pt idx="1085">
                  <c:v>41520</c:v>
                </c:pt>
                <c:pt idx="1086">
                  <c:v>41521</c:v>
                </c:pt>
                <c:pt idx="1087">
                  <c:v>41522</c:v>
                </c:pt>
                <c:pt idx="1088">
                  <c:v>41523</c:v>
                </c:pt>
                <c:pt idx="1089">
                  <c:v>41524</c:v>
                </c:pt>
                <c:pt idx="1090">
                  <c:v>41525</c:v>
                </c:pt>
                <c:pt idx="1091">
                  <c:v>41526</c:v>
                </c:pt>
                <c:pt idx="1092">
                  <c:v>41527</c:v>
                </c:pt>
                <c:pt idx="1093">
                  <c:v>41528</c:v>
                </c:pt>
                <c:pt idx="1094">
                  <c:v>41529</c:v>
                </c:pt>
                <c:pt idx="1095">
                  <c:v>41530</c:v>
                </c:pt>
                <c:pt idx="1096">
                  <c:v>41531</c:v>
                </c:pt>
                <c:pt idx="1097">
                  <c:v>41532</c:v>
                </c:pt>
                <c:pt idx="1098">
                  <c:v>41533</c:v>
                </c:pt>
                <c:pt idx="1099">
                  <c:v>41534</c:v>
                </c:pt>
                <c:pt idx="1100">
                  <c:v>41535</c:v>
                </c:pt>
                <c:pt idx="1101">
                  <c:v>41536</c:v>
                </c:pt>
                <c:pt idx="1102">
                  <c:v>41537</c:v>
                </c:pt>
                <c:pt idx="1103">
                  <c:v>41538</c:v>
                </c:pt>
                <c:pt idx="1104">
                  <c:v>41539</c:v>
                </c:pt>
                <c:pt idx="1105">
                  <c:v>41540</c:v>
                </c:pt>
                <c:pt idx="1106">
                  <c:v>41541</c:v>
                </c:pt>
                <c:pt idx="1107">
                  <c:v>41542</c:v>
                </c:pt>
                <c:pt idx="1108">
                  <c:v>41543</c:v>
                </c:pt>
                <c:pt idx="1109">
                  <c:v>41544</c:v>
                </c:pt>
                <c:pt idx="1110">
                  <c:v>41545</c:v>
                </c:pt>
                <c:pt idx="1111">
                  <c:v>41546</c:v>
                </c:pt>
                <c:pt idx="1112">
                  <c:v>41547</c:v>
                </c:pt>
                <c:pt idx="1113">
                  <c:v>41548</c:v>
                </c:pt>
                <c:pt idx="1114">
                  <c:v>41549</c:v>
                </c:pt>
                <c:pt idx="1115">
                  <c:v>41550</c:v>
                </c:pt>
                <c:pt idx="1116">
                  <c:v>41551</c:v>
                </c:pt>
                <c:pt idx="1117">
                  <c:v>41552</c:v>
                </c:pt>
                <c:pt idx="1118">
                  <c:v>41553</c:v>
                </c:pt>
                <c:pt idx="1119">
                  <c:v>41554</c:v>
                </c:pt>
                <c:pt idx="1120">
                  <c:v>41555</c:v>
                </c:pt>
                <c:pt idx="1121">
                  <c:v>41556</c:v>
                </c:pt>
                <c:pt idx="1122">
                  <c:v>41557</c:v>
                </c:pt>
                <c:pt idx="1123">
                  <c:v>41558</c:v>
                </c:pt>
                <c:pt idx="1124">
                  <c:v>41559</c:v>
                </c:pt>
                <c:pt idx="1125">
                  <c:v>41560</c:v>
                </c:pt>
                <c:pt idx="1126">
                  <c:v>41561</c:v>
                </c:pt>
                <c:pt idx="1127">
                  <c:v>41562</c:v>
                </c:pt>
                <c:pt idx="1128">
                  <c:v>41563</c:v>
                </c:pt>
                <c:pt idx="1129">
                  <c:v>41564</c:v>
                </c:pt>
                <c:pt idx="1130">
                  <c:v>41565</c:v>
                </c:pt>
                <c:pt idx="1131">
                  <c:v>41566</c:v>
                </c:pt>
                <c:pt idx="1132">
                  <c:v>41567</c:v>
                </c:pt>
                <c:pt idx="1133">
                  <c:v>41568</c:v>
                </c:pt>
                <c:pt idx="1134">
                  <c:v>41569</c:v>
                </c:pt>
                <c:pt idx="1135">
                  <c:v>41570</c:v>
                </c:pt>
                <c:pt idx="1136">
                  <c:v>41571</c:v>
                </c:pt>
                <c:pt idx="1137">
                  <c:v>41572</c:v>
                </c:pt>
                <c:pt idx="1138">
                  <c:v>41573</c:v>
                </c:pt>
                <c:pt idx="1139">
                  <c:v>41574</c:v>
                </c:pt>
                <c:pt idx="1140">
                  <c:v>41575</c:v>
                </c:pt>
                <c:pt idx="1141">
                  <c:v>41576</c:v>
                </c:pt>
                <c:pt idx="1142">
                  <c:v>41577</c:v>
                </c:pt>
                <c:pt idx="1143">
                  <c:v>41578</c:v>
                </c:pt>
                <c:pt idx="1144">
                  <c:v>41579</c:v>
                </c:pt>
                <c:pt idx="1145">
                  <c:v>41580</c:v>
                </c:pt>
                <c:pt idx="1146">
                  <c:v>41581</c:v>
                </c:pt>
                <c:pt idx="1147">
                  <c:v>41582</c:v>
                </c:pt>
                <c:pt idx="1148">
                  <c:v>41583</c:v>
                </c:pt>
                <c:pt idx="1149">
                  <c:v>41584</c:v>
                </c:pt>
                <c:pt idx="1150">
                  <c:v>41585</c:v>
                </c:pt>
                <c:pt idx="1151">
                  <c:v>41586</c:v>
                </c:pt>
                <c:pt idx="1152">
                  <c:v>41587</c:v>
                </c:pt>
                <c:pt idx="1153">
                  <c:v>41588</c:v>
                </c:pt>
                <c:pt idx="1154">
                  <c:v>41589</c:v>
                </c:pt>
                <c:pt idx="1155">
                  <c:v>41590</c:v>
                </c:pt>
                <c:pt idx="1156">
                  <c:v>41591</c:v>
                </c:pt>
                <c:pt idx="1157">
                  <c:v>41592</c:v>
                </c:pt>
                <c:pt idx="1158">
                  <c:v>41593</c:v>
                </c:pt>
                <c:pt idx="1159">
                  <c:v>41594</c:v>
                </c:pt>
                <c:pt idx="1160">
                  <c:v>41595</c:v>
                </c:pt>
                <c:pt idx="1161">
                  <c:v>41596</c:v>
                </c:pt>
                <c:pt idx="1162">
                  <c:v>41597</c:v>
                </c:pt>
                <c:pt idx="1163">
                  <c:v>41598</c:v>
                </c:pt>
                <c:pt idx="1164">
                  <c:v>41599</c:v>
                </c:pt>
                <c:pt idx="1165">
                  <c:v>41600</c:v>
                </c:pt>
                <c:pt idx="1166">
                  <c:v>41601</c:v>
                </c:pt>
                <c:pt idx="1167">
                  <c:v>41602</c:v>
                </c:pt>
                <c:pt idx="1168">
                  <c:v>41603</c:v>
                </c:pt>
                <c:pt idx="1169">
                  <c:v>41604</c:v>
                </c:pt>
                <c:pt idx="1170">
                  <c:v>41605</c:v>
                </c:pt>
                <c:pt idx="1171">
                  <c:v>41606</c:v>
                </c:pt>
                <c:pt idx="1172">
                  <c:v>41607</c:v>
                </c:pt>
                <c:pt idx="1173">
                  <c:v>41608</c:v>
                </c:pt>
                <c:pt idx="1174">
                  <c:v>41609</c:v>
                </c:pt>
                <c:pt idx="1175">
                  <c:v>41610</c:v>
                </c:pt>
                <c:pt idx="1176">
                  <c:v>41611</c:v>
                </c:pt>
                <c:pt idx="1177">
                  <c:v>41612</c:v>
                </c:pt>
                <c:pt idx="1178">
                  <c:v>41613</c:v>
                </c:pt>
                <c:pt idx="1179">
                  <c:v>41614</c:v>
                </c:pt>
                <c:pt idx="1180">
                  <c:v>41615</c:v>
                </c:pt>
                <c:pt idx="1181">
                  <c:v>41616</c:v>
                </c:pt>
                <c:pt idx="1182">
                  <c:v>41617</c:v>
                </c:pt>
                <c:pt idx="1183">
                  <c:v>41618</c:v>
                </c:pt>
                <c:pt idx="1184">
                  <c:v>41619</c:v>
                </c:pt>
                <c:pt idx="1185">
                  <c:v>41620</c:v>
                </c:pt>
                <c:pt idx="1186">
                  <c:v>41621</c:v>
                </c:pt>
                <c:pt idx="1187">
                  <c:v>41622</c:v>
                </c:pt>
                <c:pt idx="1188">
                  <c:v>41623</c:v>
                </c:pt>
                <c:pt idx="1189">
                  <c:v>41624</c:v>
                </c:pt>
                <c:pt idx="1190">
                  <c:v>41625</c:v>
                </c:pt>
                <c:pt idx="1191">
                  <c:v>41626</c:v>
                </c:pt>
                <c:pt idx="1192">
                  <c:v>41627</c:v>
                </c:pt>
                <c:pt idx="1193">
                  <c:v>41628</c:v>
                </c:pt>
                <c:pt idx="1194">
                  <c:v>41629</c:v>
                </c:pt>
                <c:pt idx="1195">
                  <c:v>41630</c:v>
                </c:pt>
                <c:pt idx="1196">
                  <c:v>41631</c:v>
                </c:pt>
                <c:pt idx="1197">
                  <c:v>41632</c:v>
                </c:pt>
                <c:pt idx="1198">
                  <c:v>41633</c:v>
                </c:pt>
                <c:pt idx="1199">
                  <c:v>41634</c:v>
                </c:pt>
                <c:pt idx="1200">
                  <c:v>41635</c:v>
                </c:pt>
                <c:pt idx="1201">
                  <c:v>41636</c:v>
                </c:pt>
                <c:pt idx="1202">
                  <c:v>41637</c:v>
                </c:pt>
                <c:pt idx="1203">
                  <c:v>41638</c:v>
                </c:pt>
                <c:pt idx="1204">
                  <c:v>41639</c:v>
                </c:pt>
                <c:pt idx="1205">
                  <c:v>41640</c:v>
                </c:pt>
                <c:pt idx="1206">
                  <c:v>41641</c:v>
                </c:pt>
                <c:pt idx="1207">
                  <c:v>41642</c:v>
                </c:pt>
                <c:pt idx="1208">
                  <c:v>41643</c:v>
                </c:pt>
                <c:pt idx="1209">
                  <c:v>41644</c:v>
                </c:pt>
                <c:pt idx="1210">
                  <c:v>41645</c:v>
                </c:pt>
                <c:pt idx="1211">
                  <c:v>41646</c:v>
                </c:pt>
                <c:pt idx="1212">
                  <c:v>41647</c:v>
                </c:pt>
                <c:pt idx="1213">
                  <c:v>41648</c:v>
                </c:pt>
                <c:pt idx="1214">
                  <c:v>41649</c:v>
                </c:pt>
                <c:pt idx="1215">
                  <c:v>41650</c:v>
                </c:pt>
                <c:pt idx="1216">
                  <c:v>41651</c:v>
                </c:pt>
                <c:pt idx="1217">
                  <c:v>41652</c:v>
                </c:pt>
                <c:pt idx="1218">
                  <c:v>41653</c:v>
                </c:pt>
                <c:pt idx="1219">
                  <c:v>41654</c:v>
                </c:pt>
                <c:pt idx="1220">
                  <c:v>41655</c:v>
                </c:pt>
                <c:pt idx="1221">
                  <c:v>41656</c:v>
                </c:pt>
                <c:pt idx="1222">
                  <c:v>41657</c:v>
                </c:pt>
                <c:pt idx="1223">
                  <c:v>41658</c:v>
                </c:pt>
                <c:pt idx="1224">
                  <c:v>41659</c:v>
                </c:pt>
                <c:pt idx="1225">
                  <c:v>41660</c:v>
                </c:pt>
                <c:pt idx="1226">
                  <c:v>41661</c:v>
                </c:pt>
                <c:pt idx="1227">
                  <c:v>41662</c:v>
                </c:pt>
                <c:pt idx="1228">
                  <c:v>41663</c:v>
                </c:pt>
                <c:pt idx="1229">
                  <c:v>41664</c:v>
                </c:pt>
                <c:pt idx="1230">
                  <c:v>41665</c:v>
                </c:pt>
                <c:pt idx="1231">
                  <c:v>41666</c:v>
                </c:pt>
                <c:pt idx="1232">
                  <c:v>41667</c:v>
                </c:pt>
                <c:pt idx="1233">
                  <c:v>41668</c:v>
                </c:pt>
                <c:pt idx="1234">
                  <c:v>41669</c:v>
                </c:pt>
                <c:pt idx="1235">
                  <c:v>41670</c:v>
                </c:pt>
                <c:pt idx="1236">
                  <c:v>41671</c:v>
                </c:pt>
                <c:pt idx="1237">
                  <c:v>41672</c:v>
                </c:pt>
                <c:pt idx="1238">
                  <c:v>41673</c:v>
                </c:pt>
                <c:pt idx="1239">
                  <c:v>41674</c:v>
                </c:pt>
                <c:pt idx="1240">
                  <c:v>41675</c:v>
                </c:pt>
                <c:pt idx="1241">
                  <c:v>41676</c:v>
                </c:pt>
                <c:pt idx="1242">
                  <c:v>41677</c:v>
                </c:pt>
                <c:pt idx="1243">
                  <c:v>41678</c:v>
                </c:pt>
                <c:pt idx="1244">
                  <c:v>41679</c:v>
                </c:pt>
                <c:pt idx="1245">
                  <c:v>41680</c:v>
                </c:pt>
                <c:pt idx="1246">
                  <c:v>41681</c:v>
                </c:pt>
                <c:pt idx="1247">
                  <c:v>41682</c:v>
                </c:pt>
                <c:pt idx="1248">
                  <c:v>41683</c:v>
                </c:pt>
                <c:pt idx="1249">
                  <c:v>41684</c:v>
                </c:pt>
                <c:pt idx="1250">
                  <c:v>41685</c:v>
                </c:pt>
                <c:pt idx="1251">
                  <c:v>41686</c:v>
                </c:pt>
                <c:pt idx="1252">
                  <c:v>41687</c:v>
                </c:pt>
                <c:pt idx="1253">
                  <c:v>41688</c:v>
                </c:pt>
                <c:pt idx="1254">
                  <c:v>41689</c:v>
                </c:pt>
                <c:pt idx="1255">
                  <c:v>41690</c:v>
                </c:pt>
                <c:pt idx="1256">
                  <c:v>41691</c:v>
                </c:pt>
                <c:pt idx="1257">
                  <c:v>41692</c:v>
                </c:pt>
                <c:pt idx="1258">
                  <c:v>41693</c:v>
                </c:pt>
                <c:pt idx="1259">
                  <c:v>41694</c:v>
                </c:pt>
                <c:pt idx="1260">
                  <c:v>41695</c:v>
                </c:pt>
                <c:pt idx="1261">
                  <c:v>41696</c:v>
                </c:pt>
                <c:pt idx="1262">
                  <c:v>41697</c:v>
                </c:pt>
                <c:pt idx="1263">
                  <c:v>41698</c:v>
                </c:pt>
                <c:pt idx="1264">
                  <c:v>41699</c:v>
                </c:pt>
                <c:pt idx="1265">
                  <c:v>41700</c:v>
                </c:pt>
                <c:pt idx="1266">
                  <c:v>41701</c:v>
                </c:pt>
                <c:pt idx="1267">
                  <c:v>41702</c:v>
                </c:pt>
                <c:pt idx="1268">
                  <c:v>41703</c:v>
                </c:pt>
                <c:pt idx="1269">
                  <c:v>41704</c:v>
                </c:pt>
                <c:pt idx="1270">
                  <c:v>41705</c:v>
                </c:pt>
                <c:pt idx="1271">
                  <c:v>41706</c:v>
                </c:pt>
                <c:pt idx="1272">
                  <c:v>41707</c:v>
                </c:pt>
                <c:pt idx="1273">
                  <c:v>41708</c:v>
                </c:pt>
                <c:pt idx="1274">
                  <c:v>41709</c:v>
                </c:pt>
                <c:pt idx="1275">
                  <c:v>41710</c:v>
                </c:pt>
                <c:pt idx="1276">
                  <c:v>41711</c:v>
                </c:pt>
                <c:pt idx="1277">
                  <c:v>41712</c:v>
                </c:pt>
                <c:pt idx="1278">
                  <c:v>41713</c:v>
                </c:pt>
                <c:pt idx="1279">
                  <c:v>41714</c:v>
                </c:pt>
                <c:pt idx="1280">
                  <c:v>41715</c:v>
                </c:pt>
                <c:pt idx="1281">
                  <c:v>41716</c:v>
                </c:pt>
                <c:pt idx="1282">
                  <c:v>41717</c:v>
                </c:pt>
                <c:pt idx="1283">
                  <c:v>41718</c:v>
                </c:pt>
                <c:pt idx="1284">
                  <c:v>41719</c:v>
                </c:pt>
                <c:pt idx="1285">
                  <c:v>41720</c:v>
                </c:pt>
                <c:pt idx="1286">
                  <c:v>41721</c:v>
                </c:pt>
                <c:pt idx="1287">
                  <c:v>41722</c:v>
                </c:pt>
                <c:pt idx="1288">
                  <c:v>41723</c:v>
                </c:pt>
                <c:pt idx="1289">
                  <c:v>41724</c:v>
                </c:pt>
                <c:pt idx="1290">
                  <c:v>41725</c:v>
                </c:pt>
                <c:pt idx="1291">
                  <c:v>41726</c:v>
                </c:pt>
                <c:pt idx="1292">
                  <c:v>41727</c:v>
                </c:pt>
                <c:pt idx="1293">
                  <c:v>41728</c:v>
                </c:pt>
                <c:pt idx="1294">
                  <c:v>41729</c:v>
                </c:pt>
                <c:pt idx="1295">
                  <c:v>41730</c:v>
                </c:pt>
                <c:pt idx="1296">
                  <c:v>41731</c:v>
                </c:pt>
                <c:pt idx="1297">
                  <c:v>41732</c:v>
                </c:pt>
                <c:pt idx="1298">
                  <c:v>41733</c:v>
                </c:pt>
                <c:pt idx="1299">
                  <c:v>41734</c:v>
                </c:pt>
                <c:pt idx="1300">
                  <c:v>41735</c:v>
                </c:pt>
                <c:pt idx="1301">
                  <c:v>41736</c:v>
                </c:pt>
                <c:pt idx="1302">
                  <c:v>41737</c:v>
                </c:pt>
                <c:pt idx="1303">
                  <c:v>41738</c:v>
                </c:pt>
                <c:pt idx="1304">
                  <c:v>41739</c:v>
                </c:pt>
                <c:pt idx="1305">
                  <c:v>41740</c:v>
                </c:pt>
                <c:pt idx="1306">
                  <c:v>41741</c:v>
                </c:pt>
                <c:pt idx="1307">
                  <c:v>41742</c:v>
                </c:pt>
                <c:pt idx="1308">
                  <c:v>41743</c:v>
                </c:pt>
                <c:pt idx="1309">
                  <c:v>41744</c:v>
                </c:pt>
                <c:pt idx="1310">
                  <c:v>41745</c:v>
                </c:pt>
                <c:pt idx="1311">
                  <c:v>41746</c:v>
                </c:pt>
                <c:pt idx="1312">
                  <c:v>41747</c:v>
                </c:pt>
                <c:pt idx="1313">
                  <c:v>41748</c:v>
                </c:pt>
                <c:pt idx="1314">
                  <c:v>41749</c:v>
                </c:pt>
                <c:pt idx="1315">
                  <c:v>41750</c:v>
                </c:pt>
                <c:pt idx="1316">
                  <c:v>41751</c:v>
                </c:pt>
                <c:pt idx="1317">
                  <c:v>41752</c:v>
                </c:pt>
                <c:pt idx="1318">
                  <c:v>41753</c:v>
                </c:pt>
                <c:pt idx="1319">
                  <c:v>41754</c:v>
                </c:pt>
                <c:pt idx="1320">
                  <c:v>41755</c:v>
                </c:pt>
                <c:pt idx="1321">
                  <c:v>41756</c:v>
                </c:pt>
                <c:pt idx="1322">
                  <c:v>41757</c:v>
                </c:pt>
                <c:pt idx="1323">
                  <c:v>41758</c:v>
                </c:pt>
                <c:pt idx="1324">
                  <c:v>41759</c:v>
                </c:pt>
                <c:pt idx="1325">
                  <c:v>41760</c:v>
                </c:pt>
                <c:pt idx="1326">
                  <c:v>41761</c:v>
                </c:pt>
                <c:pt idx="1327">
                  <c:v>41762</c:v>
                </c:pt>
                <c:pt idx="1328">
                  <c:v>41763</c:v>
                </c:pt>
                <c:pt idx="1329">
                  <c:v>41764</c:v>
                </c:pt>
                <c:pt idx="1330">
                  <c:v>41765</c:v>
                </c:pt>
                <c:pt idx="1331">
                  <c:v>41766</c:v>
                </c:pt>
                <c:pt idx="1332">
                  <c:v>41767</c:v>
                </c:pt>
                <c:pt idx="1333">
                  <c:v>41768</c:v>
                </c:pt>
                <c:pt idx="1334">
                  <c:v>41769</c:v>
                </c:pt>
                <c:pt idx="1335">
                  <c:v>41770</c:v>
                </c:pt>
                <c:pt idx="1336">
                  <c:v>41771</c:v>
                </c:pt>
                <c:pt idx="1337">
                  <c:v>41772</c:v>
                </c:pt>
                <c:pt idx="1338">
                  <c:v>41773</c:v>
                </c:pt>
                <c:pt idx="1339">
                  <c:v>41774</c:v>
                </c:pt>
                <c:pt idx="1340">
                  <c:v>41775</c:v>
                </c:pt>
                <c:pt idx="1341">
                  <c:v>41776</c:v>
                </c:pt>
                <c:pt idx="1342">
                  <c:v>41777</c:v>
                </c:pt>
                <c:pt idx="1343">
                  <c:v>41778</c:v>
                </c:pt>
                <c:pt idx="1344">
                  <c:v>41779</c:v>
                </c:pt>
                <c:pt idx="1345">
                  <c:v>41780</c:v>
                </c:pt>
                <c:pt idx="1346">
                  <c:v>41781</c:v>
                </c:pt>
                <c:pt idx="1347">
                  <c:v>41782</c:v>
                </c:pt>
                <c:pt idx="1348">
                  <c:v>41783</c:v>
                </c:pt>
                <c:pt idx="1349">
                  <c:v>41784</c:v>
                </c:pt>
                <c:pt idx="1350">
                  <c:v>41785</c:v>
                </c:pt>
                <c:pt idx="1351">
                  <c:v>41786</c:v>
                </c:pt>
                <c:pt idx="1352">
                  <c:v>41787</c:v>
                </c:pt>
                <c:pt idx="1353">
                  <c:v>41788</c:v>
                </c:pt>
                <c:pt idx="1354">
                  <c:v>41789</c:v>
                </c:pt>
                <c:pt idx="1355">
                  <c:v>41790</c:v>
                </c:pt>
                <c:pt idx="1356">
                  <c:v>41791</c:v>
                </c:pt>
                <c:pt idx="1357">
                  <c:v>41792</c:v>
                </c:pt>
                <c:pt idx="1358">
                  <c:v>41793</c:v>
                </c:pt>
                <c:pt idx="1359">
                  <c:v>41794</c:v>
                </c:pt>
                <c:pt idx="1360">
                  <c:v>41795</c:v>
                </c:pt>
                <c:pt idx="1361">
                  <c:v>41796</c:v>
                </c:pt>
                <c:pt idx="1362">
                  <c:v>41797</c:v>
                </c:pt>
                <c:pt idx="1363">
                  <c:v>41798</c:v>
                </c:pt>
                <c:pt idx="1364">
                  <c:v>41799</c:v>
                </c:pt>
                <c:pt idx="1365">
                  <c:v>41800</c:v>
                </c:pt>
                <c:pt idx="1366">
                  <c:v>41801</c:v>
                </c:pt>
                <c:pt idx="1367">
                  <c:v>41802</c:v>
                </c:pt>
                <c:pt idx="1368">
                  <c:v>41803</c:v>
                </c:pt>
                <c:pt idx="1369">
                  <c:v>41804</c:v>
                </c:pt>
                <c:pt idx="1370">
                  <c:v>41805</c:v>
                </c:pt>
                <c:pt idx="1371">
                  <c:v>41806</c:v>
                </c:pt>
                <c:pt idx="1372">
                  <c:v>41807</c:v>
                </c:pt>
                <c:pt idx="1373">
                  <c:v>41808</c:v>
                </c:pt>
                <c:pt idx="1374">
                  <c:v>41809</c:v>
                </c:pt>
                <c:pt idx="1375">
                  <c:v>41810</c:v>
                </c:pt>
                <c:pt idx="1376">
                  <c:v>41811</c:v>
                </c:pt>
                <c:pt idx="1377">
                  <c:v>41812</c:v>
                </c:pt>
                <c:pt idx="1378">
                  <c:v>41813</c:v>
                </c:pt>
                <c:pt idx="1379">
                  <c:v>41814</c:v>
                </c:pt>
                <c:pt idx="1380">
                  <c:v>41815</c:v>
                </c:pt>
                <c:pt idx="1381">
                  <c:v>41816</c:v>
                </c:pt>
                <c:pt idx="1382">
                  <c:v>41817</c:v>
                </c:pt>
                <c:pt idx="1383">
                  <c:v>41818</c:v>
                </c:pt>
                <c:pt idx="1384">
                  <c:v>41819</c:v>
                </c:pt>
                <c:pt idx="1385">
                  <c:v>41820</c:v>
                </c:pt>
                <c:pt idx="1386">
                  <c:v>41821</c:v>
                </c:pt>
                <c:pt idx="1387">
                  <c:v>41822</c:v>
                </c:pt>
                <c:pt idx="1388">
                  <c:v>41823</c:v>
                </c:pt>
                <c:pt idx="1389">
                  <c:v>41824</c:v>
                </c:pt>
                <c:pt idx="1390">
                  <c:v>41825</c:v>
                </c:pt>
                <c:pt idx="1391">
                  <c:v>41826</c:v>
                </c:pt>
                <c:pt idx="1392">
                  <c:v>41827</c:v>
                </c:pt>
                <c:pt idx="1393">
                  <c:v>41828</c:v>
                </c:pt>
                <c:pt idx="1394">
                  <c:v>41829</c:v>
                </c:pt>
                <c:pt idx="1395">
                  <c:v>41830</c:v>
                </c:pt>
                <c:pt idx="1396">
                  <c:v>41831</c:v>
                </c:pt>
                <c:pt idx="1397">
                  <c:v>41832</c:v>
                </c:pt>
                <c:pt idx="1398">
                  <c:v>41833</c:v>
                </c:pt>
                <c:pt idx="1399">
                  <c:v>41834</c:v>
                </c:pt>
                <c:pt idx="1400">
                  <c:v>41835</c:v>
                </c:pt>
                <c:pt idx="1401">
                  <c:v>41836</c:v>
                </c:pt>
                <c:pt idx="1402">
                  <c:v>41837</c:v>
                </c:pt>
                <c:pt idx="1403">
                  <c:v>41838</c:v>
                </c:pt>
                <c:pt idx="1404">
                  <c:v>41839</c:v>
                </c:pt>
                <c:pt idx="1405">
                  <c:v>41840</c:v>
                </c:pt>
                <c:pt idx="1406">
                  <c:v>41841</c:v>
                </c:pt>
                <c:pt idx="1407">
                  <c:v>41842</c:v>
                </c:pt>
                <c:pt idx="1408">
                  <c:v>41843</c:v>
                </c:pt>
                <c:pt idx="1409">
                  <c:v>41844</c:v>
                </c:pt>
                <c:pt idx="1410">
                  <c:v>41845</c:v>
                </c:pt>
                <c:pt idx="1411">
                  <c:v>41846</c:v>
                </c:pt>
                <c:pt idx="1412">
                  <c:v>41847</c:v>
                </c:pt>
                <c:pt idx="1413">
                  <c:v>41848</c:v>
                </c:pt>
                <c:pt idx="1414">
                  <c:v>41849</c:v>
                </c:pt>
                <c:pt idx="1415">
                  <c:v>41850</c:v>
                </c:pt>
                <c:pt idx="1416">
                  <c:v>41851</c:v>
                </c:pt>
                <c:pt idx="1417">
                  <c:v>41852</c:v>
                </c:pt>
                <c:pt idx="1418">
                  <c:v>41853</c:v>
                </c:pt>
                <c:pt idx="1419">
                  <c:v>41854</c:v>
                </c:pt>
                <c:pt idx="1420">
                  <c:v>41855</c:v>
                </c:pt>
                <c:pt idx="1421">
                  <c:v>41856</c:v>
                </c:pt>
                <c:pt idx="1422">
                  <c:v>41857</c:v>
                </c:pt>
                <c:pt idx="1423">
                  <c:v>41858</c:v>
                </c:pt>
                <c:pt idx="1424">
                  <c:v>41859</c:v>
                </c:pt>
                <c:pt idx="1425">
                  <c:v>41860</c:v>
                </c:pt>
                <c:pt idx="1426">
                  <c:v>41861</c:v>
                </c:pt>
                <c:pt idx="1427">
                  <c:v>41862</c:v>
                </c:pt>
                <c:pt idx="1428">
                  <c:v>41863</c:v>
                </c:pt>
                <c:pt idx="1429">
                  <c:v>41864</c:v>
                </c:pt>
                <c:pt idx="1430">
                  <c:v>41865</c:v>
                </c:pt>
                <c:pt idx="1431">
                  <c:v>41866</c:v>
                </c:pt>
                <c:pt idx="1432">
                  <c:v>41867</c:v>
                </c:pt>
                <c:pt idx="1433">
                  <c:v>41868</c:v>
                </c:pt>
                <c:pt idx="1434">
                  <c:v>41869</c:v>
                </c:pt>
                <c:pt idx="1435">
                  <c:v>41870</c:v>
                </c:pt>
                <c:pt idx="1436">
                  <c:v>41871</c:v>
                </c:pt>
                <c:pt idx="1437">
                  <c:v>41872</c:v>
                </c:pt>
                <c:pt idx="1438">
                  <c:v>41873</c:v>
                </c:pt>
                <c:pt idx="1439">
                  <c:v>41874</c:v>
                </c:pt>
                <c:pt idx="1440">
                  <c:v>41875</c:v>
                </c:pt>
                <c:pt idx="1441">
                  <c:v>41876</c:v>
                </c:pt>
                <c:pt idx="1442">
                  <c:v>41877</c:v>
                </c:pt>
                <c:pt idx="1443">
                  <c:v>41878</c:v>
                </c:pt>
                <c:pt idx="1444">
                  <c:v>41879</c:v>
                </c:pt>
                <c:pt idx="1445">
                  <c:v>41880</c:v>
                </c:pt>
                <c:pt idx="1446">
                  <c:v>41881</c:v>
                </c:pt>
                <c:pt idx="1447">
                  <c:v>41882</c:v>
                </c:pt>
                <c:pt idx="1448">
                  <c:v>41883</c:v>
                </c:pt>
                <c:pt idx="1449">
                  <c:v>41884</c:v>
                </c:pt>
                <c:pt idx="1450">
                  <c:v>41885</c:v>
                </c:pt>
                <c:pt idx="1451">
                  <c:v>41886</c:v>
                </c:pt>
                <c:pt idx="1452">
                  <c:v>41887</c:v>
                </c:pt>
                <c:pt idx="1453">
                  <c:v>41888</c:v>
                </c:pt>
                <c:pt idx="1454">
                  <c:v>41889</c:v>
                </c:pt>
                <c:pt idx="1455">
                  <c:v>41890</c:v>
                </c:pt>
                <c:pt idx="1456">
                  <c:v>41891</c:v>
                </c:pt>
                <c:pt idx="1457">
                  <c:v>41892</c:v>
                </c:pt>
                <c:pt idx="1458">
                  <c:v>41893</c:v>
                </c:pt>
                <c:pt idx="1459">
                  <c:v>41894</c:v>
                </c:pt>
                <c:pt idx="1460">
                  <c:v>41895</c:v>
                </c:pt>
                <c:pt idx="1461">
                  <c:v>41896</c:v>
                </c:pt>
                <c:pt idx="1462">
                  <c:v>41897</c:v>
                </c:pt>
                <c:pt idx="1463">
                  <c:v>41898</c:v>
                </c:pt>
                <c:pt idx="1464">
                  <c:v>41899</c:v>
                </c:pt>
                <c:pt idx="1465">
                  <c:v>41900</c:v>
                </c:pt>
                <c:pt idx="1466">
                  <c:v>41901</c:v>
                </c:pt>
                <c:pt idx="1467">
                  <c:v>41902</c:v>
                </c:pt>
                <c:pt idx="1468">
                  <c:v>41903</c:v>
                </c:pt>
                <c:pt idx="1469">
                  <c:v>41904</c:v>
                </c:pt>
                <c:pt idx="1470">
                  <c:v>41905</c:v>
                </c:pt>
                <c:pt idx="1471">
                  <c:v>41906</c:v>
                </c:pt>
                <c:pt idx="1472">
                  <c:v>41907</c:v>
                </c:pt>
                <c:pt idx="1473">
                  <c:v>41908</c:v>
                </c:pt>
                <c:pt idx="1474">
                  <c:v>41909</c:v>
                </c:pt>
                <c:pt idx="1475">
                  <c:v>41910</c:v>
                </c:pt>
                <c:pt idx="1476">
                  <c:v>41911</c:v>
                </c:pt>
                <c:pt idx="1477">
                  <c:v>41912</c:v>
                </c:pt>
                <c:pt idx="1478">
                  <c:v>41913</c:v>
                </c:pt>
                <c:pt idx="1479">
                  <c:v>41914</c:v>
                </c:pt>
                <c:pt idx="1480">
                  <c:v>41915</c:v>
                </c:pt>
                <c:pt idx="1481">
                  <c:v>41916</c:v>
                </c:pt>
                <c:pt idx="1482">
                  <c:v>41917</c:v>
                </c:pt>
                <c:pt idx="1483">
                  <c:v>41918</c:v>
                </c:pt>
                <c:pt idx="1484">
                  <c:v>41919</c:v>
                </c:pt>
                <c:pt idx="1485">
                  <c:v>41920</c:v>
                </c:pt>
                <c:pt idx="1486">
                  <c:v>41921</c:v>
                </c:pt>
                <c:pt idx="1487">
                  <c:v>41922</c:v>
                </c:pt>
                <c:pt idx="1488">
                  <c:v>41923</c:v>
                </c:pt>
                <c:pt idx="1489">
                  <c:v>41924</c:v>
                </c:pt>
                <c:pt idx="1490">
                  <c:v>41925</c:v>
                </c:pt>
                <c:pt idx="1491">
                  <c:v>41926</c:v>
                </c:pt>
                <c:pt idx="1492">
                  <c:v>41927</c:v>
                </c:pt>
                <c:pt idx="1493">
                  <c:v>41928</c:v>
                </c:pt>
                <c:pt idx="1494">
                  <c:v>41929</c:v>
                </c:pt>
                <c:pt idx="1495">
                  <c:v>41930</c:v>
                </c:pt>
                <c:pt idx="1496">
                  <c:v>41931</c:v>
                </c:pt>
                <c:pt idx="1497">
                  <c:v>41932</c:v>
                </c:pt>
                <c:pt idx="1498">
                  <c:v>41933</c:v>
                </c:pt>
                <c:pt idx="1499">
                  <c:v>41934</c:v>
                </c:pt>
                <c:pt idx="1500">
                  <c:v>41935</c:v>
                </c:pt>
                <c:pt idx="1501">
                  <c:v>41936</c:v>
                </c:pt>
                <c:pt idx="1502">
                  <c:v>41937</c:v>
                </c:pt>
                <c:pt idx="1503">
                  <c:v>41938</c:v>
                </c:pt>
                <c:pt idx="1504">
                  <c:v>41939</c:v>
                </c:pt>
                <c:pt idx="1505">
                  <c:v>41940</c:v>
                </c:pt>
                <c:pt idx="1506">
                  <c:v>41941</c:v>
                </c:pt>
                <c:pt idx="1507">
                  <c:v>41942</c:v>
                </c:pt>
                <c:pt idx="1508">
                  <c:v>41943</c:v>
                </c:pt>
                <c:pt idx="1509">
                  <c:v>41944</c:v>
                </c:pt>
                <c:pt idx="1510">
                  <c:v>41945</c:v>
                </c:pt>
                <c:pt idx="1511">
                  <c:v>41946</c:v>
                </c:pt>
                <c:pt idx="1512">
                  <c:v>41947</c:v>
                </c:pt>
                <c:pt idx="1513">
                  <c:v>41948</c:v>
                </c:pt>
                <c:pt idx="1514">
                  <c:v>41949</c:v>
                </c:pt>
                <c:pt idx="1515">
                  <c:v>41950</c:v>
                </c:pt>
                <c:pt idx="1516">
                  <c:v>41951</c:v>
                </c:pt>
                <c:pt idx="1517">
                  <c:v>41952</c:v>
                </c:pt>
                <c:pt idx="1518">
                  <c:v>41953</c:v>
                </c:pt>
                <c:pt idx="1519">
                  <c:v>41954</c:v>
                </c:pt>
                <c:pt idx="1520">
                  <c:v>41955</c:v>
                </c:pt>
                <c:pt idx="1521">
                  <c:v>41956</c:v>
                </c:pt>
                <c:pt idx="1522">
                  <c:v>41957</c:v>
                </c:pt>
                <c:pt idx="1523">
                  <c:v>41958</c:v>
                </c:pt>
                <c:pt idx="1524">
                  <c:v>41959</c:v>
                </c:pt>
                <c:pt idx="1525">
                  <c:v>41960</c:v>
                </c:pt>
                <c:pt idx="1526">
                  <c:v>41961</c:v>
                </c:pt>
                <c:pt idx="1527">
                  <c:v>41962</c:v>
                </c:pt>
                <c:pt idx="1528">
                  <c:v>41963</c:v>
                </c:pt>
                <c:pt idx="1529">
                  <c:v>41964</c:v>
                </c:pt>
                <c:pt idx="1530">
                  <c:v>41965</c:v>
                </c:pt>
                <c:pt idx="1531">
                  <c:v>41966</c:v>
                </c:pt>
                <c:pt idx="1532">
                  <c:v>41967</c:v>
                </c:pt>
                <c:pt idx="1533">
                  <c:v>41968</c:v>
                </c:pt>
                <c:pt idx="1534">
                  <c:v>41969</c:v>
                </c:pt>
                <c:pt idx="1535">
                  <c:v>41970</c:v>
                </c:pt>
                <c:pt idx="1536">
                  <c:v>41971</c:v>
                </c:pt>
                <c:pt idx="1537">
                  <c:v>41972</c:v>
                </c:pt>
                <c:pt idx="1538">
                  <c:v>41973</c:v>
                </c:pt>
                <c:pt idx="1539">
                  <c:v>41974</c:v>
                </c:pt>
                <c:pt idx="1540">
                  <c:v>41975</c:v>
                </c:pt>
                <c:pt idx="1541">
                  <c:v>41976</c:v>
                </c:pt>
                <c:pt idx="1542">
                  <c:v>41977</c:v>
                </c:pt>
                <c:pt idx="1543">
                  <c:v>41978</c:v>
                </c:pt>
                <c:pt idx="1544">
                  <c:v>41979</c:v>
                </c:pt>
                <c:pt idx="1545">
                  <c:v>41980</c:v>
                </c:pt>
                <c:pt idx="1546">
                  <c:v>41981</c:v>
                </c:pt>
                <c:pt idx="1547">
                  <c:v>41982</c:v>
                </c:pt>
                <c:pt idx="1548">
                  <c:v>41983</c:v>
                </c:pt>
                <c:pt idx="1549">
                  <c:v>41984</c:v>
                </c:pt>
                <c:pt idx="1550">
                  <c:v>41985</c:v>
                </c:pt>
                <c:pt idx="1551">
                  <c:v>41986</c:v>
                </c:pt>
                <c:pt idx="1552">
                  <c:v>41987</c:v>
                </c:pt>
                <c:pt idx="1553">
                  <c:v>41988</c:v>
                </c:pt>
                <c:pt idx="1554">
                  <c:v>41989</c:v>
                </c:pt>
                <c:pt idx="1555">
                  <c:v>41990</c:v>
                </c:pt>
                <c:pt idx="1556">
                  <c:v>41991</c:v>
                </c:pt>
                <c:pt idx="1557">
                  <c:v>41992</c:v>
                </c:pt>
                <c:pt idx="1558">
                  <c:v>41993</c:v>
                </c:pt>
                <c:pt idx="1559">
                  <c:v>41994</c:v>
                </c:pt>
                <c:pt idx="1560">
                  <c:v>41995</c:v>
                </c:pt>
                <c:pt idx="1561">
                  <c:v>41996</c:v>
                </c:pt>
                <c:pt idx="1562">
                  <c:v>41997</c:v>
                </c:pt>
                <c:pt idx="1563">
                  <c:v>41998</c:v>
                </c:pt>
                <c:pt idx="1564">
                  <c:v>41999</c:v>
                </c:pt>
                <c:pt idx="1565">
                  <c:v>42000</c:v>
                </c:pt>
                <c:pt idx="1566">
                  <c:v>42001</c:v>
                </c:pt>
                <c:pt idx="1567">
                  <c:v>42002</c:v>
                </c:pt>
                <c:pt idx="1568">
                  <c:v>42003</c:v>
                </c:pt>
                <c:pt idx="1569">
                  <c:v>42004</c:v>
                </c:pt>
                <c:pt idx="1570">
                  <c:v>42005</c:v>
                </c:pt>
                <c:pt idx="1571">
                  <c:v>42006</c:v>
                </c:pt>
                <c:pt idx="1572">
                  <c:v>42007</c:v>
                </c:pt>
                <c:pt idx="1573">
                  <c:v>42008</c:v>
                </c:pt>
                <c:pt idx="1574">
                  <c:v>42009</c:v>
                </c:pt>
                <c:pt idx="1575">
                  <c:v>42010</c:v>
                </c:pt>
                <c:pt idx="1576">
                  <c:v>42011</c:v>
                </c:pt>
                <c:pt idx="1577">
                  <c:v>42012</c:v>
                </c:pt>
                <c:pt idx="1578">
                  <c:v>42013</c:v>
                </c:pt>
                <c:pt idx="1579">
                  <c:v>42014</c:v>
                </c:pt>
                <c:pt idx="1580">
                  <c:v>42015</c:v>
                </c:pt>
                <c:pt idx="1581">
                  <c:v>42016</c:v>
                </c:pt>
                <c:pt idx="1582">
                  <c:v>42017</c:v>
                </c:pt>
                <c:pt idx="1583">
                  <c:v>42018</c:v>
                </c:pt>
                <c:pt idx="1584">
                  <c:v>42019</c:v>
                </c:pt>
                <c:pt idx="1585">
                  <c:v>42020</c:v>
                </c:pt>
                <c:pt idx="1586">
                  <c:v>42021</c:v>
                </c:pt>
                <c:pt idx="1587">
                  <c:v>42022</c:v>
                </c:pt>
                <c:pt idx="1588">
                  <c:v>42023</c:v>
                </c:pt>
                <c:pt idx="1589">
                  <c:v>42024</c:v>
                </c:pt>
                <c:pt idx="1590">
                  <c:v>42025</c:v>
                </c:pt>
                <c:pt idx="1591">
                  <c:v>42026</c:v>
                </c:pt>
                <c:pt idx="1592">
                  <c:v>42027</c:v>
                </c:pt>
                <c:pt idx="1593">
                  <c:v>42028</c:v>
                </c:pt>
                <c:pt idx="1594">
                  <c:v>42029</c:v>
                </c:pt>
                <c:pt idx="1595">
                  <c:v>42030</c:v>
                </c:pt>
                <c:pt idx="1596">
                  <c:v>42031</c:v>
                </c:pt>
                <c:pt idx="1597">
                  <c:v>42032</c:v>
                </c:pt>
                <c:pt idx="1598">
                  <c:v>42033</c:v>
                </c:pt>
                <c:pt idx="1599">
                  <c:v>42034</c:v>
                </c:pt>
                <c:pt idx="1600">
                  <c:v>42035</c:v>
                </c:pt>
                <c:pt idx="1601">
                  <c:v>42036</c:v>
                </c:pt>
                <c:pt idx="1602">
                  <c:v>42037</c:v>
                </c:pt>
                <c:pt idx="1603">
                  <c:v>42038</c:v>
                </c:pt>
                <c:pt idx="1604">
                  <c:v>42039</c:v>
                </c:pt>
                <c:pt idx="1605">
                  <c:v>42040</c:v>
                </c:pt>
                <c:pt idx="1606">
                  <c:v>42041</c:v>
                </c:pt>
                <c:pt idx="1607">
                  <c:v>42042</c:v>
                </c:pt>
                <c:pt idx="1608">
                  <c:v>42043</c:v>
                </c:pt>
                <c:pt idx="1609">
                  <c:v>42044</c:v>
                </c:pt>
                <c:pt idx="1610">
                  <c:v>42045</c:v>
                </c:pt>
                <c:pt idx="1611">
                  <c:v>42046</c:v>
                </c:pt>
                <c:pt idx="1612">
                  <c:v>42047</c:v>
                </c:pt>
                <c:pt idx="1613">
                  <c:v>42048</c:v>
                </c:pt>
                <c:pt idx="1614">
                  <c:v>42049</c:v>
                </c:pt>
                <c:pt idx="1615">
                  <c:v>42050</c:v>
                </c:pt>
                <c:pt idx="1616">
                  <c:v>42051</c:v>
                </c:pt>
                <c:pt idx="1617">
                  <c:v>42052</c:v>
                </c:pt>
                <c:pt idx="1618">
                  <c:v>42053</c:v>
                </c:pt>
                <c:pt idx="1619">
                  <c:v>42054</c:v>
                </c:pt>
                <c:pt idx="1620">
                  <c:v>42055</c:v>
                </c:pt>
                <c:pt idx="1621">
                  <c:v>42056</c:v>
                </c:pt>
                <c:pt idx="1622">
                  <c:v>42057</c:v>
                </c:pt>
                <c:pt idx="1623">
                  <c:v>42058</c:v>
                </c:pt>
                <c:pt idx="1624">
                  <c:v>42059</c:v>
                </c:pt>
                <c:pt idx="1625">
                  <c:v>42060</c:v>
                </c:pt>
                <c:pt idx="1626">
                  <c:v>42061</c:v>
                </c:pt>
                <c:pt idx="1627">
                  <c:v>42062</c:v>
                </c:pt>
                <c:pt idx="1628">
                  <c:v>42063</c:v>
                </c:pt>
                <c:pt idx="1629">
                  <c:v>42064</c:v>
                </c:pt>
                <c:pt idx="1630">
                  <c:v>42065</c:v>
                </c:pt>
                <c:pt idx="1631">
                  <c:v>42066</c:v>
                </c:pt>
                <c:pt idx="1632">
                  <c:v>42067</c:v>
                </c:pt>
                <c:pt idx="1633">
                  <c:v>42068</c:v>
                </c:pt>
                <c:pt idx="1634">
                  <c:v>42069</c:v>
                </c:pt>
                <c:pt idx="1635">
                  <c:v>42070</c:v>
                </c:pt>
                <c:pt idx="1636">
                  <c:v>42071</c:v>
                </c:pt>
                <c:pt idx="1637">
                  <c:v>42072</c:v>
                </c:pt>
                <c:pt idx="1638">
                  <c:v>42073</c:v>
                </c:pt>
                <c:pt idx="1639">
                  <c:v>42074</c:v>
                </c:pt>
                <c:pt idx="1640">
                  <c:v>42075</c:v>
                </c:pt>
                <c:pt idx="1641">
                  <c:v>42076</c:v>
                </c:pt>
                <c:pt idx="1642">
                  <c:v>42077</c:v>
                </c:pt>
                <c:pt idx="1643">
                  <c:v>42078</c:v>
                </c:pt>
                <c:pt idx="1644">
                  <c:v>42079</c:v>
                </c:pt>
                <c:pt idx="1645">
                  <c:v>42080</c:v>
                </c:pt>
                <c:pt idx="1646">
                  <c:v>42081</c:v>
                </c:pt>
                <c:pt idx="1647">
                  <c:v>42082</c:v>
                </c:pt>
                <c:pt idx="1648">
                  <c:v>42083</c:v>
                </c:pt>
                <c:pt idx="1649">
                  <c:v>42084</c:v>
                </c:pt>
                <c:pt idx="1650">
                  <c:v>42085</c:v>
                </c:pt>
                <c:pt idx="1651">
                  <c:v>42086</c:v>
                </c:pt>
                <c:pt idx="1652">
                  <c:v>42087</c:v>
                </c:pt>
                <c:pt idx="1653">
                  <c:v>42088</c:v>
                </c:pt>
                <c:pt idx="1654">
                  <c:v>42089</c:v>
                </c:pt>
                <c:pt idx="1655">
                  <c:v>42090</c:v>
                </c:pt>
                <c:pt idx="1656">
                  <c:v>42091</c:v>
                </c:pt>
                <c:pt idx="1657">
                  <c:v>42092</c:v>
                </c:pt>
                <c:pt idx="1658">
                  <c:v>42093</c:v>
                </c:pt>
                <c:pt idx="1659">
                  <c:v>42094</c:v>
                </c:pt>
                <c:pt idx="1660">
                  <c:v>42095</c:v>
                </c:pt>
                <c:pt idx="1661">
                  <c:v>42096</c:v>
                </c:pt>
                <c:pt idx="1662">
                  <c:v>42097</c:v>
                </c:pt>
                <c:pt idx="1663">
                  <c:v>42098</c:v>
                </c:pt>
                <c:pt idx="1664">
                  <c:v>42099</c:v>
                </c:pt>
                <c:pt idx="1665">
                  <c:v>42100</c:v>
                </c:pt>
                <c:pt idx="1666">
                  <c:v>42101</c:v>
                </c:pt>
                <c:pt idx="1667">
                  <c:v>42102</c:v>
                </c:pt>
                <c:pt idx="1668">
                  <c:v>42103</c:v>
                </c:pt>
                <c:pt idx="1669">
                  <c:v>42104</c:v>
                </c:pt>
                <c:pt idx="1670">
                  <c:v>42105</c:v>
                </c:pt>
                <c:pt idx="1671">
                  <c:v>42106</c:v>
                </c:pt>
                <c:pt idx="1672">
                  <c:v>42107</c:v>
                </c:pt>
                <c:pt idx="1673">
                  <c:v>42108</c:v>
                </c:pt>
                <c:pt idx="1674">
                  <c:v>42109</c:v>
                </c:pt>
                <c:pt idx="1675">
                  <c:v>42110</c:v>
                </c:pt>
                <c:pt idx="1676">
                  <c:v>42111</c:v>
                </c:pt>
                <c:pt idx="1677">
                  <c:v>42112</c:v>
                </c:pt>
                <c:pt idx="1678">
                  <c:v>42113</c:v>
                </c:pt>
                <c:pt idx="1679">
                  <c:v>42114</c:v>
                </c:pt>
                <c:pt idx="1680">
                  <c:v>42115</c:v>
                </c:pt>
                <c:pt idx="1681">
                  <c:v>42116</c:v>
                </c:pt>
                <c:pt idx="1682">
                  <c:v>42117</c:v>
                </c:pt>
                <c:pt idx="1683">
                  <c:v>42118</c:v>
                </c:pt>
                <c:pt idx="1684">
                  <c:v>42119</c:v>
                </c:pt>
                <c:pt idx="1685">
                  <c:v>42120</c:v>
                </c:pt>
                <c:pt idx="1686">
                  <c:v>42121</c:v>
                </c:pt>
                <c:pt idx="1687">
                  <c:v>42122</c:v>
                </c:pt>
                <c:pt idx="1688">
                  <c:v>42123</c:v>
                </c:pt>
                <c:pt idx="1689">
                  <c:v>42124</c:v>
                </c:pt>
                <c:pt idx="1690">
                  <c:v>42125</c:v>
                </c:pt>
                <c:pt idx="1691">
                  <c:v>42126</c:v>
                </c:pt>
                <c:pt idx="1692">
                  <c:v>42127</c:v>
                </c:pt>
                <c:pt idx="1693">
                  <c:v>42128</c:v>
                </c:pt>
                <c:pt idx="1694">
                  <c:v>42129</c:v>
                </c:pt>
                <c:pt idx="1695">
                  <c:v>42130</c:v>
                </c:pt>
                <c:pt idx="1696">
                  <c:v>42131</c:v>
                </c:pt>
                <c:pt idx="1697">
                  <c:v>42132</c:v>
                </c:pt>
                <c:pt idx="1698">
                  <c:v>42133</c:v>
                </c:pt>
                <c:pt idx="1699">
                  <c:v>42134</c:v>
                </c:pt>
                <c:pt idx="1700">
                  <c:v>42135</c:v>
                </c:pt>
                <c:pt idx="1701">
                  <c:v>42136</c:v>
                </c:pt>
                <c:pt idx="1702">
                  <c:v>42137</c:v>
                </c:pt>
                <c:pt idx="1703">
                  <c:v>42138</c:v>
                </c:pt>
                <c:pt idx="1704">
                  <c:v>42139</c:v>
                </c:pt>
                <c:pt idx="1705">
                  <c:v>42140</c:v>
                </c:pt>
                <c:pt idx="1706">
                  <c:v>42141</c:v>
                </c:pt>
                <c:pt idx="1707">
                  <c:v>42142</c:v>
                </c:pt>
                <c:pt idx="1708">
                  <c:v>42143</c:v>
                </c:pt>
                <c:pt idx="1709">
                  <c:v>42144</c:v>
                </c:pt>
                <c:pt idx="1710">
                  <c:v>42145</c:v>
                </c:pt>
                <c:pt idx="1711">
                  <c:v>42146</c:v>
                </c:pt>
                <c:pt idx="1712">
                  <c:v>42147</c:v>
                </c:pt>
                <c:pt idx="1713">
                  <c:v>42148</c:v>
                </c:pt>
                <c:pt idx="1714">
                  <c:v>42149</c:v>
                </c:pt>
                <c:pt idx="1715">
                  <c:v>42150</c:v>
                </c:pt>
                <c:pt idx="1716">
                  <c:v>42151</c:v>
                </c:pt>
                <c:pt idx="1717">
                  <c:v>42152</c:v>
                </c:pt>
                <c:pt idx="1718">
                  <c:v>42153</c:v>
                </c:pt>
                <c:pt idx="1719">
                  <c:v>42154</c:v>
                </c:pt>
                <c:pt idx="1720">
                  <c:v>42155</c:v>
                </c:pt>
                <c:pt idx="1721">
                  <c:v>42156</c:v>
                </c:pt>
                <c:pt idx="1722">
                  <c:v>42157</c:v>
                </c:pt>
                <c:pt idx="1723">
                  <c:v>42158</c:v>
                </c:pt>
                <c:pt idx="1724">
                  <c:v>42159</c:v>
                </c:pt>
                <c:pt idx="1725">
                  <c:v>42160</c:v>
                </c:pt>
                <c:pt idx="1726">
                  <c:v>42161</c:v>
                </c:pt>
                <c:pt idx="1727">
                  <c:v>42162</c:v>
                </c:pt>
                <c:pt idx="1728">
                  <c:v>42163</c:v>
                </c:pt>
                <c:pt idx="1729">
                  <c:v>42164</c:v>
                </c:pt>
                <c:pt idx="1730">
                  <c:v>42165</c:v>
                </c:pt>
                <c:pt idx="1731">
                  <c:v>42166</c:v>
                </c:pt>
                <c:pt idx="1732">
                  <c:v>42167</c:v>
                </c:pt>
                <c:pt idx="1733">
                  <c:v>42168</c:v>
                </c:pt>
                <c:pt idx="1734">
                  <c:v>42169</c:v>
                </c:pt>
                <c:pt idx="1735">
                  <c:v>42170</c:v>
                </c:pt>
                <c:pt idx="1736">
                  <c:v>42171</c:v>
                </c:pt>
                <c:pt idx="1737">
                  <c:v>42172</c:v>
                </c:pt>
                <c:pt idx="1738">
                  <c:v>42173</c:v>
                </c:pt>
                <c:pt idx="1739">
                  <c:v>42174</c:v>
                </c:pt>
                <c:pt idx="1740">
                  <c:v>42175</c:v>
                </c:pt>
                <c:pt idx="1741">
                  <c:v>42176</c:v>
                </c:pt>
                <c:pt idx="1742">
                  <c:v>42177</c:v>
                </c:pt>
                <c:pt idx="1743">
                  <c:v>42178</c:v>
                </c:pt>
                <c:pt idx="1744">
                  <c:v>42179</c:v>
                </c:pt>
                <c:pt idx="1745">
                  <c:v>42180</c:v>
                </c:pt>
                <c:pt idx="1746">
                  <c:v>42181</c:v>
                </c:pt>
                <c:pt idx="1747">
                  <c:v>42182</c:v>
                </c:pt>
                <c:pt idx="1748">
                  <c:v>42183</c:v>
                </c:pt>
                <c:pt idx="1749">
                  <c:v>42184</c:v>
                </c:pt>
                <c:pt idx="1750">
                  <c:v>42185</c:v>
                </c:pt>
                <c:pt idx="1751">
                  <c:v>42186</c:v>
                </c:pt>
                <c:pt idx="1752">
                  <c:v>42187</c:v>
                </c:pt>
                <c:pt idx="1753">
                  <c:v>42188</c:v>
                </c:pt>
                <c:pt idx="1754">
                  <c:v>42189</c:v>
                </c:pt>
                <c:pt idx="1755">
                  <c:v>42190</c:v>
                </c:pt>
                <c:pt idx="1756">
                  <c:v>42191</c:v>
                </c:pt>
                <c:pt idx="1757">
                  <c:v>42192</c:v>
                </c:pt>
                <c:pt idx="1758">
                  <c:v>42193</c:v>
                </c:pt>
                <c:pt idx="1759">
                  <c:v>42194</c:v>
                </c:pt>
                <c:pt idx="1760">
                  <c:v>42195</c:v>
                </c:pt>
                <c:pt idx="1761">
                  <c:v>42196</c:v>
                </c:pt>
                <c:pt idx="1762">
                  <c:v>42197</c:v>
                </c:pt>
                <c:pt idx="1763">
                  <c:v>42198</c:v>
                </c:pt>
                <c:pt idx="1764">
                  <c:v>42199</c:v>
                </c:pt>
                <c:pt idx="1765">
                  <c:v>42200</c:v>
                </c:pt>
                <c:pt idx="1766">
                  <c:v>42201</c:v>
                </c:pt>
                <c:pt idx="1767">
                  <c:v>42202</c:v>
                </c:pt>
                <c:pt idx="1768">
                  <c:v>42203</c:v>
                </c:pt>
                <c:pt idx="1769">
                  <c:v>42204</c:v>
                </c:pt>
                <c:pt idx="1770">
                  <c:v>42205</c:v>
                </c:pt>
                <c:pt idx="1771">
                  <c:v>42206</c:v>
                </c:pt>
                <c:pt idx="1772">
                  <c:v>42207</c:v>
                </c:pt>
                <c:pt idx="1773">
                  <c:v>42208</c:v>
                </c:pt>
                <c:pt idx="1774">
                  <c:v>42209</c:v>
                </c:pt>
                <c:pt idx="1775">
                  <c:v>42210</c:v>
                </c:pt>
                <c:pt idx="1776">
                  <c:v>42211</c:v>
                </c:pt>
                <c:pt idx="1777">
                  <c:v>42212</c:v>
                </c:pt>
                <c:pt idx="1778">
                  <c:v>42213</c:v>
                </c:pt>
                <c:pt idx="1779">
                  <c:v>42214</c:v>
                </c:pt>
                <c:pt idx="1780">
                  <c:v>42215</c:v>
                </c:pt>
                <c:pt idx="1781">
                  <c:v>42216</c:v>
                </c:pt>
                <c:pt idx="1782">
                  <c:v>42217</c:v>
                </c:pt>
                <c:pt idx="1783">
                  <c:v>42218</c:v>
                </c:pt>
                <c:pt idx="1784">
                  <c:v>42219</c:v>
                </c:pt>
                <c:pt idx="1785">
                  <c:v>42220</c:v>
                </c:pt>
                <c:pt idx="1786">
                  <c:v>42221</c:v>
                </c:pt>
                <c:pt idx="1787">
                  <c:v>42222</c:v>
                </c:pt>
                <c:pt idx="1788">
                  <c:v>42223</c:v>
                </c:pt>
                <c:pt idx="1789">
                  <c:v>42224</c:v>
                </c:pt>
                <c:pt idx="1790">
                  <c:v>42225</c:v>
                </c:pt>
                <c:pt idx="1791">
                  <c:v>42226</c:v>
                </c:pt>
                <c:pt idx="1792">
                  <c:v>42227</c:v>
                </c:pt>
                <c:pt idx="1793">
                  <c:v>42228</c:v>
                </c:pt>
                <c:pt idx="1794">
                  <c:v>42229</c:v>
                </c:pt>
                <c:pt idx="1795">
                  <c:v>42230</c:v>
                </c:pt>
                <c:pt idx="1796">
                  <c:v>42231</c:v>
                </c:pt>
                <c:pt idx="1797">
                  <c:v>42232</c:v>
                </c:pt>
                <c:pt idx="1798">
                  <c:v>42233</c:v>
                </c:pt>
                <c:pt idx="1799">
                  <c:v>42234</c:v>
                </c:pt>
                <c:pt idx="1800">
                  <c:v>42235</c:v>
                </c:pt>
                <c:pt idx="1801">
                  <c:v>42236</c:v>
                </c:pt>
                <c:pt idx="1802">
                  <c:v>42237</c:v>
                </c:pt>
                <c:pt idx="1803">
                  <c:v>42238</c:v>
                </c:pt>
                <c:pt idx="1804">
                  <c:v>42239</c:v>
                </c:pt>
                <c:pt idx="1805">
                  <c:v>42240</c:v>
                </c:pt>
                <c:pt idx="1806">
                  <c:v>42241</c:v>
                </c:pt>
                <c:pt idx="1807">
                  <c:v>42242</c:v>
                </c:pt>
                <c:pt idx="1808">
                  <c:v>42243</c:v>
                </c:pt>
                <c:pt idx="1809">
                  <c:v>42244</c:v>
                </c:pt>
                <c:pt idx="1810">
                  <c:v>42245</c:v>
                </c:pt>
                <c:pt idx="1811">
                  <c:v>42246</c:v>
                </c:pt>
                <c:pt idx="1812">
                  <c:v>42247</c:v>
                </c:pt>
                <c:pt idx="1813">
                  <c:v>42248</c:v>
                </c:pt>
                <c:pt idx="1814">
                  <c:v>42249</c:v>
                </c:pt>
                <c:pt idx="1815">
                  <c:v>42250</c:v>
                </c:pt>
                <c:pt idx="1816">
                  <c:v>42251</c:v>
                </c:pt>
                <c:pt idx="1817">
                  <c:v>42252</c:v>
                </c:pt>
                <c:pt idx="1818">
                  <c:v>42253</c:v>
                </c:pt>
                <c:pt idx="1819">
                  <c:v>42254</c:v>
                </c:pt>
                <c:pt idx="1820">
                  <c:v>42255</c:v>
                </c:pt>
                <c:pt idx="1821">
                  <c:v>42256</c:v>
                </c:pt>
                <c:pt idx="1822">
                  <c:v>42257</c:v>
                </c:pt>
                <c:pt idx="1823">
                  <c:v>42258</c:v>
                </c:pt>
                <c:pt idx="1824">
                  <c:v>42259</c:v>
                </c:pt>
                <c:pt idx="1825">
                  <c:v>42260</c:v>
                </c:pt>
                <c:pt idx="1826">
                  <c:v>42261</c:v>
                </c:pt>
                <c:pt idx="1827">
                  <c:v>42262</c:v>
                </c:pt>
                <c:pt idx="1828">
                  <c:v>42263</c:v>
                </c:pt>
                <c:pt idx="1829">
                  <c:v>42264</c:v>
                </c:pt>
                <c:pt idx="1830">
                  <c:v>42265</c:v>
                </c:pt>
                <c:pt idx="1831">
                  <c:v>42266</c:v>
                </c:pt>
                <c:pt idx="1832">
                  <c:v>42267</c:v>
                </c:pt>
                <c:pt idx="1833">
                  <c:v>42268</c:v>
                </c:pt>
                <c:pt idx="1834">
                  <c:v>42269</c:v>
                </c:pt>
                <c:pt idx="1835">
                  <c:v>42270</c:v>
                </c:pt>
                <c:pt idx="1836">
                  <c:v>42271</c:v>
                </c:pt>
                <c:pt idx="1837">
                  <c:v>42272</c:v>
                </c:pt>
                <c:pt idx="1838">
                  <c:v>42273</c:v>
                </c:pt>
                <c:pt idx="1839">
                  <c:v>42274</c:v>
                </c:pt>
                <c:pt idx="1840">
                  <c:v>42275</c:v>
                </c:pt>
                <c:pt idx="1841">
                  <c:v>42276</c:v>
                </c:pt>
                <c:pt idx="1842">
                  <c:v>42277</c:v>
                </c:pt>
                <c:pt idx="1843">
                  <c:v>42278</c:v>
                </c:pt>
                <c:pt idx="1844">
                  <c:v>42279</c:v>
                </c:pt>
                <c:pt idx="1845">
                  <c:v>42280</c:v>
                </c:pt>
                <c:pt idx="1846">
                  <c:v>42281</c:v>
                </c:pt>
                <c:pt idx="1847">
                  <c:v>42282</c:v>
                </c:pt>
                <c:pt idx="1848">
                  <c:v>42283</c:v>
                </c:pt>
                <c:pt idx="1849">
                  <c:v>42284</c:v>
                </c:pt>
                <c:pt idx="1850">
                  <c:v>42285</c:v>
                </c:pt>
                <c:pt idx="1851">
                  <c:v>42286</c:v>
                </c:pt>
                <c:pt idx="1852">
                  <c:v>42287</c:v>
                </c:pt>
                <c:pt idx="1853">
                  <c:v>42288</c:v>
                </c:pt>
                <c:pt idx="1854">
                  <c:v>42289</c:v>
                </c:pt>
                <c:pt idx="1855">
                  <c:v>42290</c:v>
                </c:pt>
                <c:pt idx="1856">
                  <c:v>42291</c:v>
                </c:pt>
                <c:pt idx="1857">
                  <c:v>42292</c:v>
                </c:pt>
                <c:pt idx="1858">
                  <c:v>42293</c:v>
                </c:pt>
                <c:pt idx="1859">
                  <c:v>42294</c:v>
                </c:pt>
                <c:pt idx="1860">
                  <c:v>42295</c:v>
                </c:pt>
                <c:pt idx="1861">
                  <c:v>42296</c:v>
                </c:pt>
                <c:pt idx="1862">
                  <c:v>42297</c:v>
                </c:pt>
                <c:pt idx="1863">
                  <c:v>42298</c:v>
                </c:pt>
                <c:pt idx="1864">
                  <c:v>42299</c:v>
                </c:pt>
                <c:pt idx="1865">
                  <c:v>42300</c:v>
                </c:pt>
                <c:pt idx="1866">
                  <c:v>42301</c:v>
                </c:pt>
                <c:pt idx="1867">
                  <c:v>42302</c:v>
                </c:pt>
                <c:pt idx="1868">
                  <c:v>42303</c:v>
                </c:pt>
                <c:pt idx="1869">
                  <c:v>42304</c:v>
                </c:pt>
                <c:pt idx="1870">
                  <c:v>42305</c:v>
                </c:pt>
                <c:pt idx="1871">
                  <c:v>42306</c:v>
                </c:pt>
                <c:pt idx="1872">
                  <c:v>42307</c:v>
                </c:pt>
                <c:pt idx="1873">
                  <c:v>42308</c:v>
                </c:pt>
                <c:pt idx="1874">
                  <c:v>42309</c:v>
                </c:pt>
                <c:pt idx="1875">
                  <c:v>42310</c:v>
                </c:pt>
                <c:pt idx="1876">
                  <c:v>42311</c:v>
                </c:pt>
                <c:pt idx="1877">
                  <c:v>42312</c:v>
                </c:pt>
                <c:pt idx="1878">
                  <c:v>42313</c:v>
                </c:pt>
                <c:pt idx="1879">
                  <c:v>42314</c:v>
                </c:pt>
                <c:pt idx="1880">
                  <c:v>42315</c:v>
                </c:pt>
                <c:pt idx="1881">
                  <c:v>42316</c:v>
                </c:pt>
                <c:pt idx="1882">
                  <c:v>42317</c:v>
                </c:pt>
                <c:pt idx="1883">
                  <c:v>42318</c:v>
                </c:pt>
                <c:pt idx="1884">
                  <c:v>42319</c:v>
                </c:pt>
                <c:pt idx="1885">
                  <c:v>42320</c:v>
                </c:pt>
                <c:pt idx="1886">
                  <c:v>42321</c:v>
                </c:pt>
                <c:pt idx="1887">
                  <c:v>42322</c:v>
                </c:pt>
                <c:pt idx="1888">
                  <c:v>42323</c:v>
                </c:pt>
                <c:pt idx="1889">
                  <c:v>42324</c:v>
                </c:pt>
                <c:pt idx="1890">
                  <c:v>42325</c:v>
                </c:pt>
                <c:pt idx="1891">
                  <c:v>42326</c:v>
                </c:pt>
                <c:pt idx="1892">
                  <c:v>42327</c:v>
                </c:pt>
                <c:pt idx="1893">
                  <c:v>42328</c:v>
                </c:pt>
                <c:pt idx="1894">
                  <c:v>42329</c:v>
                </c:pt>
                <c:pt idx="1895">
                  <c:v>42330</c:v>
                </c:pt>
                <c:pt idx="1896">
                  <c:v>42331</c:v>
                </c:pt>
                <c:pt idx="1897">
                  <c:v>42332</c:v>
                </c:pt>
                <c:pt idx="1898">
                  <c:v>42333</c:v>
                </c:pt>
                <c:pt idx="1899">
                  <c:v>42334</c:v>
                </c:pt>
                <c:pt idx="1900">
                  <c:v>42335</c:v>
                </c:pt>
                <c:pt idx="1901">
                  <c:v>42336</c:v>
                </c:pt>
                <c:pt idx="1902">
                  <c:v>42337</c:v>
                </c:pt>
                <c:pt idx="1903">
                  <c:v>42338</c:v>
                </c:pt>
                <c:pt idx="1904">
                  <c:v>42339</c:v>
                </c:pt>
                <c:pt idx="1905">
                  <c:v>42340</c:v>
                </c:pt>
                <c:pt idx="1906">
                  <c:v>42341</c:v>
                </c:pt>
                <c:pt idx="1907">
                  <c:v>42342</c:v>
                </c:pt>
                <c:pt idx="1908">
                  <c:v>42343</c:v>
                </c:pt>
                <c:pt idx="1909">
                  <c:v>42344</c:v>
                </c:pt>
                <c:pt idx="1910">
                  <c:v>42345</c:v>
                </c:pt>
                <c:pt idx="1911">
                  <c:v>42346</c:v>
                </c:pt>
                <c:pt idx="1912">
                  <c:v>42347</c:v>
                </c:pt>
                <c:pt idx="1913">
                  <c:v>42348</c:v>
                </c:pt>
                <c:pt idx="1914">
                  <c:v>42349</c:v>
                </c:pt>
                <c:pt idx="1915">
                  <c:v>42350</c:v>
                </c:pt>
                <c:pt idx="1916">
                  <c:v>42351</c:v>
                </c:pt>
                <c:pt idx="1917">
                  <c:v>42352</c:v>
                </c:pt>
                <c:pt idx="1918">
                  <c:v>42353</c:v>
                </c:pt>
                <c:pt idx="1919">
                  <c:v>42354</c:v>
                </c:pt>
                <c:pt idx="1920">
                  <c:v>42355</c:v>
                </c:pt>
                <c:pt idx="1921">
                  <c:v>42356</c:v>
                </c:pt>
                <c:pt idx="1922">
                  <c:v>42357</c:v>
                </c:pt>
                <c:pt idx="1923">
                  <c:v>42358</c:v>
                </c:pt>
                <c:pt idx="1924">
                  <c:v>42359</c:v>
                </c:pt>
                <c:pt idx="1925">
                  <c:v>42360</c:v>
                </c:pt>
                <c:pt idx="1926">
                  <c:v>42361</c:v>
                </c:pt>
                <c:pt idx="1927">
                  <c:v>42362</c:v>
                </c:pt>
                <c:pt idx="1928">
                  <c:v>42363</c:v>
                </c:pt>
                <c:pt idx="1929">
                  <c:v>42364</c:v>
                </c:pt>
                <c:pt idx="1930">
                  <c:v>42365</c:v>
                </c:pt>
                <c:pt idx="1931">
                  <c:v>42366</c:v>
                </c:pt>
                <c:pt idx="1932">
                  <c:v>42367</c:v>
                </c:pt>
                <c:pt idx="1933">
                  <c:v>42368</c:v>
                </c:pt>
                <c:pt idx="1934">
                  <c:v>42369</c:v>
                </c:pt>
                <c:pt idx="1935">
                  <c:v>42370</c:v>
                </c:pt>
                <c:pt idx="1936">
                  <c:v>42371</c:v>
                </c:pt>
                <c:pt idx="1937">
                  <c:v>42372</c:v>
                </c:pt>
                <c:pt idx="1938">
                  <c:v>42373</c:v>
                </c:pt>
                <c:pt idx="1939">
                  <c:v>42374</c:v>
                </c:pt>
                <c:pt idx="1940">
                  <c:v>42375</c:v>
                </c:pt>
                <c:pt idx="1941">
                  <c:v>42376</c:v>
                </c:pt>
                <c:pt idx="1942">
                  <c:v>42377</c:v>
                </c:pt>
                <c:pt idx="1943">
                  <c:v>42378</c:v>
                </c:pt>
                <c:pt idx="1944">
                  <c:v>42379</c:v>
                </c:pt>
                <c:pt idx="1945">
                  <c:v>42380</c:v>
                </c:pt>
                <c:pt idx="1946">
                  <c:v>42381</c:v>
                </c:pt>
                <c:pt idx="1947">
                  <c:v>42382</c:v>
                </c:pt>
                <c:pt idx="1948">
                  <c:v>42383</c:v>
                </c:pt>
                <c:pt idx="1949">
                  <c:v>42384</c:v>
                </c:pt>
                <c:pt idx="1950">
                  <c:v>42385</c:v>
                </c:pt>
                <c:pt idx="1951">
                  <c:v>42386</c:v>
                </c:pt>
                <c:pt idx="1952">
                  <c:v>42387</c:v>
                </c:pt>
                <c:pt idx="1953">
                  <c:v>42388</c:v>
                </c:pt>
                <c:pt idx="1954">
                  <c:v>42389</c:v>
                </c:pt>
                <c:pt idx="1955">
                  <c:v>42390</c:v>
                </c:pt>
                <c:pt idx="1956">
                  <c:v>42391</c:v>
                </c:pt>
                <c:pt idx="1957">
                  <c:v>42392</c:v>
                </c:pt>
                <c:pt idx="1958">
                  <c:v>42393</c:v>
                </c:pt>
                <c:pt idx="1959">
                  <c:v>42394</c:v>
                </c:pt>
                <c:pt idx="1960">
                  <c:v>42395</c:v>
                </c:pt>
                <c:pt idx="1961">
                  <c:v>42396</c:v>
                </c:pt>
                <c:pt idx="1962">
                  <c:v>42397</c:v>
                </c:pt>
                <c:pt idx="1963">
                  <c:v>42398</c:v>
                </c:pt>
                <c:pt idx="1964">
                  <c:v>42399</c:v>
                </c:pt>
                <c:pt idx="1965">
                  <c:v>42400</c:v>
                </c:pt>
                <c:pt idx="1966">
                  <c:v>42401</c:v>
                </c:pt>
                <c:pt idx="1967">
                  <c:v>42402</c:v>
                </c:pt>
                <c:pt idx="1968">
                  <c:v>42403</c:v>
                </c:pt>
                <c:pt idx="1969">
                  <c:v>42404</c:v>
                </c:pt>
                <c:pt idx="1970">
                  <c:v>42405</c:v>
                </c:pt>
                <c:pt idx="1971">
                  <c:v>42406</c:v>
                </c:pt>
                <c:pt idx="1972">
                  <c:v>42407</c:v>
                </c:pt>
                <c:pt idx="1973">
                  <c:v>42408</c:v>
                </c:pt>
                <c:pt idx="1974">
                  <c:v>42409</c:v>
                </c:pt>
                <c:pt idx="1975">
                  <c:v>42410</c:v>
                </c:pt>
                <c:pt idx="1976">
                  <c:v>42411</c:v>
                </c:pt>
                <c:pt idx="1977">
                  <c:v>42412</c:v>
                </c:pt>
                <c:pt idx="1978">
                  <c:v>42413</c:v>
                </c:pt>
                <c:pt idx="1979">
                  <c:v>42414</c:v>
                </c:pt>
                <c:pt idx="1980">
                  <c:v>42415</c:v>
                </c:pt>
                <c:pt idx="1981">
                  <c:v>42416</c:v>
                </c:pt>
                <c:pt idx="1982">
                  <c:v>42417</c:v>
                </c:pt>
                <c:pt idx="1983">
                  <c:v>42418</c:v>
                </c:pt>
                <c:pt idx="1984">
                  <c:v>42419</c:v>
                </c:pt>
                <c:pt idx="1985">
                  <c:v>42420</c:v>
                </c:pt>
                <c:pt idx="1986">
                  <c:v>42421</c:v>
                </c:pt>
                <c:pt idx="1987">
                  <c:v>42422</c:v>
                </c:pt>
                <c:pt idx="1988">
                  <c:v>42423</c:v>
                </c:pt>
                <c:pt idx="1989">
                  <c:v>42424</c:v>
                </c:pt>
                <c:pt idx="1990">
                  <c:v>42425</c:v>
                </c:pt>
                <c:pt idx="1991">
                  <c:v>42426</c:v>
                </c:pt>
                <c:pt idx="1992">
                  <c:v>42427</c:v>
                </c:pt>
                <c:pt idx="1993">
                  <c:v>42428</c:v>
                </c:pt>
                <c:pt idx="1994">
                  <c:v>42429</c:v>
                </c:pt>
                <c:pt idx="1995">
                  <c:v>42430</c:v>
                </c:pt>
                <c:pt idx="1996">
                  <c:v>42431</c:v>
                </c:pt>
                <c:pt idx="1997">
                  <c:v>42432</c:v>
                </c:pt>
                <c:pt idx="1998">
                  <c:v>42433</c:v>
                </c:pt>
                <c:pt idx="1999">
                  <c:v>42434</c:v>
                </c:pt>
                <c:pt idx="2000">
                  <c:v>42435</c:v>
                </c:pt>
                <c:pt idx="2001">
                  <c:v>42436</c:v>
                </c:pt>
                <c:pt idx="2002">
                  <c:v>42437</c:v>
                </c:pt>
                <c:pt idx="2003">
                  <c:v>42438</c:v>
                </c:pt>
                <c:pt idx="2004">
                  <c:v>42439</c:v>
                </c:pt>
                <c:pt idx="2005">
                  <c:v>42440</c:v>
                </c:pt>
                <c:pt idx="2006">
                  <c:v>42441</c:v>
                </c:pt>
                <c:pt idx="2007">
                  <c:v>42442</c:v>
                </c:pt>
                <c:pt idx="2008">
                  <c:v>42443</c:v>
                </c:pt>
                <c:pt idx="2009">
                  <c:v>42444</c:v>
                </c:pt>
                <c:pt idx="2010">
                  <c:v>42445</c:v>
                </c:pt>
                <c:pt idx="2011">
                  <c:v>42446</c:v>
                </c:pt>
                <c:pt idx="2012">
                  <c:v>42447</c:v>
                </c:pt>
                <c:pt idx="2013">
                  <c:v>42448</c:v>
                </c:pt>
                <c:pt idx="2014">
                  <c:v>42449</c:v>
                </c:pt>
                <c:pt idx="2015">
                  <c:v>42450</c:v>
                </c:pt>
                <c:pt idx="2016">
                  <c:v>42451</c:v>
                </c:pt>
                <c:pt idx="2017">
                  <c:v>42452</c:v>
                </c:pt>
                <c:pt idx="2018">
                  <c:v>42453</c:v>
                </c:pt>
                <c:pt idx="2019">
                  <c:v>42454</c:v>
                </c:pt>
                <c:pt idx="2020">
                  <c:v>42455</c:v>
                </c:pt>
                <c:pt idx="2021">
                  <c:v>42456</c:v>
                </c:pt>
                <c:pt idx="2022">
                  <c:v>42457</c:v>
                </c:pt>
                <c:pt idx="2023">
                  <c:v>42458</c:v>
                </c:pt>
                <c:pt idx="2024">
                  <c:v>42459</c:v>
                </c:pt>
                <c:pt idx="2025">
                  <c:v>42460</c:v>
                </c:pt>
                <c:pt idx="2026">
                  <c:v>42461</c:v>
                </c:pt>
                <c:pt idx="2027">
                  <c:v>42462</c:v>
                </c:pt>
                <c:pt idx="2028">
                  <c:v>42463</c:v>
                </c:pt>
                <c:pt idx="2029">
                  <c:v>42464</c:v>
                </c:pt>
                <c:pt idx="2030">
                  <c:v>42465</c:v>
                </c:pt>
                <c:pt idx="2031">
                  <c:v>42466</c:v>
                </c:pt>
                <c:pt idx="2032">
                  <c:v>42467</c:v>
                </c:pt>
                <c:pt idx="2033">
                  <c:v>42468</c:v>
                </c:pt>
                <c:pt idx="2034">
                  <c:v>42469</c:v>
                </c:pt>
                <c:pt idx="2035">
                  <c:v>42470</c:v>
                </c:pt>
                <c:pt idx="2036">
                  <c:v>42471</c:v>
                </c:pt>
                <c:pt idx="2037">
                  <c:v>42472</c:v>
                </c:pt>
                <c:pt idx="2038">
                  <c:v>42473</c:v>
                </c:pt>
                <c:pt idx="2039">
                  <c:v>42474</c:v>
                </c:pt>
                <c:pt idx="2040">
                  <c:v>42475</c:v>
                </c:pt>
                <c:pt idx="2041">
                  <c:v>42476</c:v>
                </c:pt>
                <c:pt idx="2042">
                  <c:v>42477</c:v>
                </c:pt>
                <c:pt idx="2043">
                  <c:v>42478</c:v>
                </c:pt>
                <c:pt idx="2044">
                  <c:v>42479</c:v>
                </c:pt>
                <c:pt idx="2045">
                  <c:v>42480</c:v>
                </c:pt>
                <c:pt idx="2046">
                  <c:v>42481</c:v>
                </c:pt>
                <c:pt idx="2047">
                  <c:v>42482</c:v>
                </c:pt>
                <c:pt idx="2048">
                  <c:v>42483</c:v>
                </c:pt>
                <c:pt idx="2049">
                  <c:v>42484</c:v>
                </c:pt>
                <c:pt idx="2050">
                  <c:v>42485</c:v>
                </c:pt>
                <c:pt idx="2051">
                  <c:v>42486</c:v>
                </c:pt>
                <c:pt idx="2052">
                  <c:v>42487</c:v>
                </c:pt>
                <c:pt idx="2053">
                  <c:v>42488</c:v>
                </c:pt>
                <c:pt idx="2054">
                  <c:v>42489</c:v>
                </c:pt>
                <c:pt idx="2055">
                  <c:v>42490</c:v>
                </c:pt>
                <c:pt idx="2056">
                  <c:v>42491</c:v>
                </c:pt>
                <c:pt idx="2057">
                  <c:v>42492</c:v>
                </c:pt>
                <c:pt idx="2058">
                  <c:v>42493</c:v>
                </c:pt>
                <c:pt idx="2059">
                  <c:v>42494</c:v>
                </c:pt>
                <c:pt idx="2060">
                  <c:v>42495</c:v>
                </c:pt>
                <c:pt idx="2061">
                  <c:v>42496</c:v>
                </c:pt>
                <c:pt idx="2062">
                  <c:v>42497</c:v>
                </c:pt>
                <c:pt idx="2063">
                  <c:v>42498</c:v>
                </c:pt>
                <c:pt idx="2064">
                  <c:v>42499</c:v>
                </c:pt>
                <c:pt idx="2065">
                  <c:v>42500</c:v>
                </c:pt>
                <c:pt idx="2066">
                  <c:v>42501</c:v>
                </c:pt>
                <c:pt idx="2067">
                  <c:v>42502</c:v>
                </c:pt>
                <c:pt idx="2068">
                  <c:v>42503</c:v>
                </c:pt>
                <c:pt idx="2069">
                  <c:v>42504</c:v>
                </c:pt>
                <c:pt idx="2070">
                  <c:v>42505</c:v>
                </c:pt>
                <c:pt idx="2071">
                  <c:v>42506</c:v>
                </c:pt>
                <c:pt idx="2072">
                  <c:v>42507</c:v>
                </c:pt>
                <c:pt idx="2073">
                  <c:v>42508</c:v>
                </c:pt>
                <c:pt idx="2074">
                  <c:v>42509</c:v>
                </c:pt>
                <c:pt idx="2075">
                  <c:v>42510</c:v>
                </c:pt>
                <c:pt idx="2076">
                  <c:v>42511</c:v>
                </c:pt>
                <c:pt idx="2077">
                  <c:v>42512</c:v>
                </c:pt>
                <c:pt idx="2078">
                  <c:v>42513</c:v>
                </c:pt>
                <c:pt idx="2079">
                  <c:v>42514</c:v>
                </c:pt>
                <c:pt idx="2080">
                  <c:v>42515</c:v>
                </c:pt>
                <c:pt idx="2081">
                  <c:v>42516</c:v>
                </c:pt>
                <c:pt idx="2082">
                  <c:v>42517</c:v>
                </c:pt>
                <c:pt idx="2083">
                  <c:v>42518</c:v>
                </c:pt>
                <c:pt idx="2084">
                  <c:v>42519</c:v>
                </c:pt>
                <c:pt idx="2085">
                  <c:v>42520</c:v>
                </c:pt>
                <c:pt idx="2086">
                  <c:v>42521</c:v>
                </c:pt>
                <c:pt idx="2087">
                  <c:v>42522</c:v>
                </c:pt>
                <c:pt idx="2088">
                  <c:v>42523</c:v>
                </c:pt>
                <c:pt idx="2089">
                  <c:v>42524</c:v>
                </c:pt>
                <c:pt idx="2090">
                  <c:v>42525</c:v>
                </c:pt>
                <c:pt idx="2091">
                  <c:v>42526</c:v>
                </c:pt>
                <c:pt idx="2092">
                  <c:v>42527</c:v>
                </c:pt>
                <c:pt idx="2093">
                  <c:v>42528</c:v>
                </c:pt>
                <c:pt idx="2094">
                  <c:v>42529</c:v>
                </c:pt>
                <c:pt idx="2095">
                  <c:v>42530</c:v>
                </c:pt>
                <c:pt idx="2096">
                  <c:v>42531</c:v>
                </c:pt>
                <c:pt idx="2097">
                  <c:v>42532</c:v>
                </c:pt>
                <c:pt idx="2098">
                  <c:v>42533</c:v>
                </c:pt>
                <c:pt idx="2099">
                  <c:v>42534</c:v>
                </c:pt>
                <c:pt idx="2100">
                  <c:v>42535</c:v>
                </c:pt>
                <c:pt idx="2101">
                  <c:v>42536</c:v>
                </c:pt>
                <c:pt idx="2102">
                  <c:v>42537</c:v>
                </c:pt>
                <c:pt idx="2103">
                  <c:v>42538</c:v>
                </c:pt>
                <c:pt idx="2104">
                  <c:v>42539</c:v>
                </c:pt>
                <c:pt idx="2105">
                  <c:v>42540</c:v>
                </c:pt>
                <c:pt idx="2106">
                  <c:v>42541</c:v>
                </c:pt>
                <c:pt idx="2107">
                  <c:v>42542</c:v>
                </c:pt>
                <c:pt idx="2108">
                  <c:v>42543</c:v>
                </c:pt>
                <c:pt idx="2109">
                  <c:v>42544</c:v>
                </c:pt>
                <c:pt idx="2110">
                  <c:v>42545</c:v>
                </c:pt>
                <c:pt idx="2111">
                  <c:v>42546</c:v>
                </c:pt>
                <c:pt idx="2112">
                  <c:v>42547</c:v>
                </c:pt>
                <c:pt idx="2113">
                  <c:v>42548</c:v>
                </c:pt>
                <c:pt idx="2114">
                  <c:v>42549</c:v>
                </c:pt>
                <c:pt idx="2115">
                  <c:v>42550</c:v>
                </c:pt>
                <c:pt idx="2116">
                  <c:v>42551</c:v>
                </c:pt>
                <c:pt idx="2117">
                  <c:v>42552</c:v>
                </c:pt>
                <c:pt idx="2118">
                  <c:v>42553</c:v>
                </c:pt>
                <c:pt idx="2119">
                  <c:v>42554</c:v>
                </c:pt>
                <c:pt idx="2120">
                  <c:v>42555</c:v>
                </c:pt>
                <c:pt idx="2121">
                  <c:v>42556</c:v>
                </c:pt>
                <c:pt idx="2122">
                  <c:v>42557</c:v>
                </c:pt>
                <c:pt idx="2123">
                  <c:v>42558</c:v>
                </c:pt>
                <c:pt idx="2124">
                  <c:v>42559</c:v>
                </c:pt>
                <c:pt idx="2125">
                  <c:v>42560</c:v>
                </c:pt>
                <c:pt idx="2126">
                  <c:v>42561</c:v>
                </c:pt>
                <c:pt idx="2127">
                  <c:v>42562</c:v>
                </c:pt>
                <c:pt idx="2128">
                  <c:v>42563</c:v>
                </c:pt>
                <c:pt idx="2129">
                  <c:v>42564</c:v>
                </c:pt>
                <c:pt idx="2130">
                  <c:v>42565</c:v>
                </c:pt>
                <c:pt idx="2131">
                  <c:v>42566</c:v>
                </c:pt>
                <c:pt idx="2132">
                  <c:v>42567</c:v>
                </c:pt>
                <c:pt idx="2133">
                  <c:v>42568</c:v>
                </c:pt>
                <c:pt idx="2134">
                  <c:v>42569</c:v>
                </c:pt>
                <c:pt idx="2135">
                  <c:v>42570</c:v>
                </c:pt>
                <c:pt idx="2136">
                  <c:v>42571</c:v>
                </c:pt>
                <c:pt idx="2137">
                  <c:v>42572</c:v>
                </c:pt>
                <c:pt idx="2138">
                  <c:v>42573</c:v>
                </c:pt>
                <c:pt idx="2139">
                  <c:v>42574</c:v>
                </c:pt>
                <c:pt idx="2140">
                  <c:v>42575</c:v>
                </c:pt>
                <c:pt idx="2141">
                  <c:v>42576</c:v>
                </c:pt>
                <c:pt idx="2142">
                  <c:v>42577</c:v>
                </c:pt>
                <c:pt idx="2143">
                  <c:v>42578</c:v>
                </c:pt>
                <c:pt idx="2144">
                  <c:v>42579</c:v>
                </c:pt>
                <c:pt idx="2145">
                  <c:v>42580</c:v>
                </c:pt>
                <c:pt idx="2146">
                  <c:v>42581</c:v>
                </c:pt>
                <c:pt idx="2147">
                  <c:v>42582</c:v>
                </c:pt>
                <c:pt idx="2148">
                  <c:v>42583</c:v>
                </c:pt>
                <c:pt idx="2149">
                  <c:v>42584</c:v>
                </c:pt>
                <c:pt idx="2150">
                  <c:v>42585</c:v>
                </c:pt>
                <c:pt idx="2151">
                  <c:v>42586</c:v>
                </c:pt>
                <c:pt idx="2152">
                  <c:v>42587</c:v>
                </c:pt>
                <c:pt idx="2153">
                  <c:v>42588</c:v>
                </c:pt>
                <c:pt idx="2154">
                  <c:v>42589</c:v>
                </c:pt>
                <c:pt idx="2155">
                  <c:v>42590</c:v>
                </c:pt>
                <c:pt idx="2156">
                  <c:v>42591</c:v>
                </c:pt>
                <c:pt idx="2157">
                  <c:v>42592</c:v>
                </c:pt>
                <c:pt idx="2158">
                  <c:v>42593</c:v>
                </c:pt>
                <c:pt idx="2159">
                  <c:v>42594</c:v>
                </c:pt>
                <c:pt idx="2160">
                  <c:v>42595</c:v>
                </c:pt>
                <c:pt idx="2161">
                  <c:v>42596</c:v>
                </c:pt>
                <c:pt idx="2162">
                  <c:v>42597</c:v>
                </c:pt>
                <c:pt idx="2163">
                  <c:v>42598</c:v>
                </c:pt>
                <c:pt idx="2164">
                  <c:v>42599</c:v>
                </c:pt>
                <c:pt idx="2165">
                  <c:v>42600</c:v>
                </c:pt>
                <c:pt idx="2166">
                  <c:v>42601</c:v>
                </c:pt>
                <c:pt idx="2167">
                  <c:v>42602</c:v>
                </c:pt>
                <c:pt idx="2168">
                  <c:v>42603</c:v>
                </c:pt>
                <c:pt idx="2169">
                  <c:v>42604</c:v>
                </c:pt>
                <c:pt idx="2170">
                  <c:v>42605</c:v>
                </c:pt>
                <c:pt idx="2171">
                  <c:v>42606</c:v>
                </c:pt>
                <c:pt idx="2172">
                  <c:v>42607</c:v>
                </c:pt>
                <c:pt idx="2173">
                  <c:v>42608</c:v>
                </c:pt>
                <c:pt idx="2174">
                  <c:v>42609</c:v>
                </c:pt>
                <c:pt idx="2175">
                  <c:v>42610</c:v>
                </c:pt>
                <c:pt idx="2176">
                  <c:v>42611</c:v>
                </c:pt>
                <c:pt idx="2177">
                  <c:v>42612</c:v>
                </c:pt>
                <c:pt idx="2178">
                  <c:v>42613</c:v>
                </c:pt>
                <c:pt idx="2179">
                  <c:v>42614</c:v>
                </c:pt>
                <c:pt idx="2180">
                  <c:v>42615</c:v>
                </c:pt>
                <c:pt idx="2181">
                  <c:v>42616</c:v>
                </c:pt>
                <c:pt idx="2182">
                  <c:v>42617</c:v>
                </c:pt>
                <c:pt idx="2183">
                  <c:v>42618</c:v>
                </c:pt>
                <c:pt idx="2184">
                  <c:v>42619</c:v>
                </c:pt>
                <c:pt idx="2185">
                  <c:v>42620</c:v>
                </c:pt>
                <c:pt idx="2186">
                  <c:v>42621</c:v>
                </c:pt>
                <c:pt idx="2187">
                  <c:v>42622</c:v>
                </c:pt>
                <c:pt idx="2188">
                  <c:v>42623</c:v>
                </c:pt>
                <c:pt idx="2189">
                  <c:v>42624</c:v>
                </c:pt>
                <c:pt idx="2190">
                  <c:v>42625</c:v>
                </c:pt>
                <c:pt idx="2191">
                  <c:v>42626</c:v>
                </c:pt>
                <c:pt idx="2192">
                  <c:v>42627</c:v>
                </c:pt>
                <c:pt idx="2193">
                  <c:v>42628</c:v>
                </c:pt>
                <c:pt idx="2194">
                  <c:v>42629</c:v>
                </c:pt>
                <c:pt idx="2195">
                  <c:v>42630</c:v>
                </c:pt>
                <c:pt idx="2196">
                  <c:v>42631</c:v>
                </c:pt>
                <c:pt idx="2197">
                  <c:v>42632</c:v>
                </c:pt>
                <c:pt idx="2198">
                  <c:v>42633</c:v>
                </c:pt>
                <c:pt idx="2199">
                  <c:v>42634</c:v>
                </c:pt>
                <c:pt idx="2200">
                  <c:v>42635</c:v>
                </c:pt>
                <c:pt idx="2201">
                  <c:v>42636</c:v>
                </c:pt>
                <c:pt idx="2202">
                  <c:v>42637</c:v>
                </c:pt>
                <c:pt idx="2203">
                  <c:v>42638</c:v>
                </c:pt>
                <c:pt idx="2204">
                  <c:v>42639</c:v>
                </c:pt>
                <c:pt idx="2205">
                  <c:v>42640</c:v>
                </c:pt>
                <c:pt idx="2206">
                  <c:v>42641</c:v>
                </c:pt>
                <c:pt idx="2207">
                  <c:v>42642</c:v>
                </c:pt>
                <c:pt idx="2208">
                  <c:v>42643</c:v>
                </c:pt>
                <c:pt idx="2209">
                  <c:v>42644</c:v>
                </c:pt>
                <c:pt idx="2210">
                  <c:v>42645</c:v>
                </c:pt>
                <c:pt idx="2211">
                  <c:v>42646</c:v>
                </c:pt>
                <c:pt idx="2212">
                  <c:v>42647</c:v>
                </c:pt>
                <c:pt idx="2213">
                  <c:v>42648</c:v>
                </c:pt>
                <c:pt idx="2214">
                  <c:v>42649</c:v>
                </c:pt>
                <c:pt idx="2215">
                  <c:v>42650</c:v>
                </c:pt>
                <c:pt idx="2216">
                  <c:v>42651</c:v>
                </c:pt>
                <c:pt idx="2217">
                  <c:v>42652</c:v>
                </c:pt>
                <c:pt idx="2218">
                  <c:v>42653</c:v>
                </c:pt>
                <c:pt idx="2219">
                  <c:v>42654</c:v>
                </c:pt>
                <c:pt idx="2220">
                  <c:v>42655</c:v>
                </c:pt>
                <c:pt idx="2221">
                  <c:v>42656</c:v>
                </c:pt>
                <c:pt idx="2222">
                  <c:v>42657</c:v>
                </c:pt>
                <c:pt idx="2223">
                  <c:v>42658</c:v>
                </c:pt>
                <c:pt idx="2224">
                  <c:v>42659</c:v>
                </c:pt>
                <c:pt idx="2225">
                  <c:v>42660</c:v>
                </c:pt>
                <c:pt idx="2226">
                  <c:v>42661</c:v>
                </c:pt>
                <c:pt idx="2227">
                  <c:v>42662</c:v>
                </c:pt>
                <c:pt idx="2228">
                  <c:v>42663</c:v>
                </c:pt>
                <c:pt idx="2229">
                  <c:v>42664</c:v>
                </c:pt>
                <c:pt idx="2230">
                  <c:v>42665</c:v>
                </c:pt>
                <c:pt idx="2231">
                  <c:v>42666</c:v>
                </c:pt>
                <c:pt idx="2232">
                  <c:v>42667</c:v>
                </c:pt>
                <c:pt idx="2233">
                  <c:v>42668</c:v>
                </c:pt>
                <c:pt idx="2234">
                  <c:v>42669</c:v>
                </c:pt>
                <c:pt idx="2235">
                  <c:v>42670</c:v>
                </c:pt>
                <c:pt idx="2236">
                  <c:v>42671</c:v>
                </c:pt>
                <c:pt idx="2237">
                  <c:v>42672</c:v>
                </c:pt>
                <c:pt idx="2238">
                  <c:v>42673</c:v>
                </c:pt>
                <c:pt idx="2239">
                  <c:v>42674</c:v>
                </c:pt>
                <c:pt idx="2240">
                  <c:v>42675</c:v>
                </c:pt>
                <c:pt idx="2241">
                  <c:v>42676</c:v>
                </c:pt>
                <c:pt idx="2242">
                  <c:v>42677</c:v>
                </c:pt>
                <c:pt idx="2243">
                  <c:v>42678</c:v>
                </c:pt>
                <c:pt idx="2244">
                  <c:v>42679</c:v>
                </c:pt>
                <c:pt idx="2245">
                  <c:v>42680</c:v>
                </c:pt>
                <c:pt idx="2246">
                  <c:v>42681</c:v>
                </c:pt>
                <c:pt idx="2247">
                  <c:v>42682</c:v>
                </c:pt>
                <c:pt idx="2248">
                  <c:v>42683</c:v>
                </c:pt>
                <c:pt idx="2249">
                  <c:v>42684</c:v>
                </c:pt>
                <c:pt idx="2250">
                  <c:v>42685</c:v>
                </c:pt>
                <c:pt idx="2251">
                  <c:v>42686</c:v>
                </c:pt>
                <c:pt idx="2252">
                  <c:v>42687</c:v>
                </c:pt>
                <c:pt idx="2253">
                  <c:v>42688</c:v>
                </c:pt>
                <c:pt idx="2254">
                  <c:v>42689</c:v>
                </c:pt>
                <c:pt idx="2255">
                  <c:v>42690</c:v>
                </c:pt>
                <c:pt idx="2256">
                  <c:v>42691</c:v>
                </c:pt>
                <c:pt idx="2257">
                  <c:v>42692</c:v>
                </c:pt>
                <c:pt idx="2258">
                  <c:v>42693</c:v>
                </c:pt>
                <c:pt idx="2259">
                  <c:v>42694</c:v>
                </c:pt>
                <c:pt idx="2260">
                  <c:v>42695</c:v>
                </c:pt>
                <c:pt idx="2261">
                  <c:v>42696</c:v>
                </c:pt>
                <c:pt idx="2262">
                  <c:v>42697</c:v>
                </c:pt>
                <c:pt idx="2263">
                  <c:v>42698</c:v>
                </c:pt>
                <c:pt idx="2264">
                  <c:v>42699</c:v>
                </c:pt>
                <c:pt idx="2265">
                  <c:v>42700</c:v>
                </c:pt>
                <c:pt idx="2266">
                  <c:v>42701</c:v>
                </c:pt>
                <c:pt idx="2267">
                  <c:v>42702</c:v>
                </c:pt>
                <c:pt idx="2268">
                  <c:v>42703</c:v>
                </c:pt>
                <c:pt idx="2269">
                  <c:v>42704</c:v>
                </c:pt>
                <c:pt idx="2270">
                  <c:v>42705</c:v>
                </c:pt>
                <c:pt idx="2271">
                  <c:v>42706</c:v>
                </c:pt>
                <c:pt idx="2272">
                  <c:v>42707</c:v>
                </c:pt>
                <c:pt idx="2273">
                  <c:v>42708</c:v>
                </c:pt>
                <c:pt idx="2274">
                  <c:v>42709</c:v>
                </c:pt>
                <c:pt idx="2275">
                  <c:v>42710</c:v>
                </c:pt>
                <c:pt idx="2276">
                  <c:v>42711</c:v>
                </c:pt>
                <c:pt idx="2277">
                  <c:v>42712</c:v>
                </c:pt>
                <c:pt idx="2278">
                  <c:v>42713</c:v>
                </c:pt>
                <c:pt idx="2279">
                  <c:v>42714</c:v>
                </c:pt>
                <c:pt idx="2280">
                  <c:v>42715</c:v>
                </c:pt>
                <c:pt idx="2281">
                  <c:v>42716</c:v>
                </c:pt>
                <c:pt idx="2282">
                  <c:v>42717</c:v>
                </c:pt>
                <c:pt idx="2283">
                  <c:v>42718</c:v>
                </c:pt>
                <c:pt idx="2284">
                  <c:v>42719</c:v>
                </c:pt>
                <c:pt idx="2285">
                  <c:v>42720</c:v>
                </c:pt>
                <c:pt idx="2286">
                  <c:v>42721</c:v>
                </c:pt>
                <c:pt idx="2287">
                  <c:v>42722</c:v>
                </c:pt>
                <c:pt idx="2288">
                  <c:v>42723</c:v>
                </c:pt>
                <c:pt idx="2289">
                  <c:v>42724</c:v>
                </c:pt>
                <c:pt idx="2290">
                  <c:v>42725</c:v>
                </c:pt>
                <c:pt idx="2291">
                  <c:v>42726</c:v>
                </c:pt>
                <c:pt idx="2292">
                  <c:v>42727</c:v>
                </c:pt>
                <c:pt idx="2293">
                  <c:v>42728</c:v>
                </c:pt>
                <c:pt idx="2294">
                  <c:v>42729</c:v>
                </c:pt>
                <c:pt idx="2295">
                  <c:v>42730</c:v>
                </c:pt>
                <c:pt idx="2296">
                  <c:v>42731</c:v>
                </c:pt>
                <c:pt idx="2297">
                  <c:v>42732</c:v>
                </c:pt>
                <c:pt idx="2298">
                  <c:v>42733</c:v>
                </c:pt>
                <c:pt idx="2299">
                  <c:v>42734</c:v>
                </c:pt>
                <c:pt idx="2300">
                  <c:v>42735</c:v>
                </c:pt>
                <c:pt idx="2301">
                  <c:v>42736</c:v>
                </c:pt>
                <c:pt idx="2302">
                  <c:v>42737</c:v>
                </c:pt>
                <c:pt idx="2303">
                  <c:v>42738</c:v>
                </c:pt>
                <c:pt idx="2304">
                  <c:v>42739</c:v>
                </c:pt>
                <c:pt idx="2305">
                  <c:v>42740</c:v>
                </c:pt>
                <c:pt idx="2306">
                  <c:v>42741</c:v>
                </c:pt>
                <c:pt idx="2307">
                  <c:v>42742</c:v>
                </c:pt>
                <c:pt idx="2308">
                  <c:v>42743</c:v>
                </c:pt>
                <c:pt idx="2309">
                  <c:v>42744</c:v>
                </c:pt>
                <c:pt idx="2310">
                  <c:v>42745</c:v>
                </c:pt>
                <c:pt idx="2311">
                  <c:v>42746</c:v>
                </c:pt>
                <c:pt idx="2312">
                  <c:v>42747</c:v>
                </c:pt>
                <c:pt idx="2313">
                  <c:v>42748</c:v>
                </c:pt>
                <c:pt idx="2314">
                  <c:v>42749</c:v>
                </c:pt>
                <c:pt idx="2315">
                  <c:v>42750</c:v>
                </c:pt>
                <c:pt idx="2316">
                  <c:v>42751</c:v>
                </c:pt>
                <c:pt idx="2317">
                  <c:v>42752</c:v>
                </c:pt>
                <c:pt idx="2318">
                  <c:v>42753</c:v>
                </c:pt>
                <c:pt idx="2319">
                  <c:v>42754</c:v>
                </c:pt>
                <c:pt idx="2320">
                  <c:v>42755</c:v>
                </c:pt>
                <c:pt idx="2321">
                  <c:v>42756</c:v>
                </c:pt>
                <c:pt idx="2322">
                  <c:v>42757</c:v>
                </c:pt>
                <c:pt idx="2323">
                  <c:v>42758</c:v>
                </c:pt>
                <c:pt idx="2324">
                  <c:v>42759</c:v>
                </c:pt>
                <c:pt idx="2325">
                  <c:v>42760</c:v>
                </c:pt>
                <c:pt idx="2326">
                  <c:v>42761</c:v>
                </c:pt>
                <c:pt idx="2327">
                  <c:v>42762</c:v>
                </c:pt>
                <c:pt idx="2328">
                  <c:v>42763</c:v>
                </c:pt>
                <c:pt idx="2329">
                  <c:v>42764</c:v>
                </c:pt>
                <c:pt idx="2330">
                  <c:v>42765</c:v>
                </c:pt>
                <c:pt idx="2331">
                  <c:v>42766</c:v>
                </c:pt>
                <c:pt idx="2332">
                  <c:v>42767</c:v>
                </c:pt>
                <c:pt idx="2333">
                  <c:v>42768</c:v>
                </c:pt>
                <c:pt idx="2334">
                  <c:v>42769</c:v>
                </c:pt>
                <c:pt idx="2335">
                  <c:v>42770</c:v>
                </c:pt>
                <c:pt idx="2336">
                  <c:v>42771</c:v>
                </c:pt>
                <c:pt idx="2337">
                  <c:v>42772</c:v>
                </c:pt>
                <c:pt idx="2338">
                  <c:v>42773</c:v>
                </c:pt>
                <c:pt idx="2339">
                  <c:v>42774</c:v>
                </c:pt>
                <c:pt idx="2340">
                  <c:v>42775</c:v>
                </c:pt>
                <c:pt idx="2341">
                  <c:v>42776</c:v>
                </c:pt>
                <c:pt idx="2342">
                  <c:v>42777</c:v>
                </c:pt>
                <c:pt idx="2343">
                  <c:v>42778</c:v>
                </c:pt>
                <c:pt idx="2344">
                  <c:v>42779</c:v>
                </c:pt>
                <c:pt idx="2345">
                  <c:v>42780</c:v>
                </c:pt>
                <c:pt idx="2346">
                  <c:v>42781</c:v>
                </c:pt>
                <c:pt idx="2347">
                  <c:v>42782</c:v>
                </c:pt>
                <c:pt idx="2348">
                  <c:v>42783</c:v>
                </c:pt>
                <c:pt idx="2349">
                  <c:v>42784</c:v>
                </c:pt>
                <c:pt idx="2350">
                  <c:v>42785</c:v>
                </c:pt>
                <c:pt idx="2351">
                  <c:v>42786</c:v>
                </c:pt>
                <c:pt idx="2352">
                  <c:v>42787</c:v>
                </c:pt>
                <c:pt idx="2353">
                  <c:v>42788</c:v>
                </c:pt>
                <c:pt idx="2354">
                  <c:v>42789</c:v>
                </c:pt>
                <c:pt idx="2355">
                  <c:v>42790</c:v>
                </c:pt>
                <c:pt idx="2356">
                  <c:v>42791</c:v>
                </c:pt>
                <c:pt idx="2357">
                  <c:v>42792</c:v>
                </c:pt>
                <c:pt idx="2358">
                  <c:v>42793</c:v>
                </c:pt>
                <c:pt idx="2359">
                  <c:v>42794</c:v>
                </c:pt>
                <c:pt idx="2360">
                  <c:v>42795</c:v>
                </c:pt>
                <c:pt idx="2361">
                  <c:v>42796</c:v>
                </c:pt>
                <c:pt idx="2362">
                  <c:v>42797</c:v>
                </c:pt>
                <c:pt idx="2363">
                  <c:v>42798</c:v>
                </c:pt>
                <c:pt idx="2364">
                  <c:v>42799</c:v>
                </c:pt>
                <c:pt idx="2365">
                  <c:v>42800</c:v>
                </c:pt>
                <c:pt idx="2366">
                  <c:v>42801</c:v>
                </c:pt>
                <c:pt idx="2367">
                  <c:v>42802</c:v>
                </c:pt>
                <c:pt idx="2368">
                  <c:v>42803</c:v>
                </c:pt>
                <c:pt idx="2369">
                  <c:v>42804</c:v>
                </c:pt>
                <c:pt idx="2370">
                  <c:v>42805</c:v>
                </c:pt>
                <c:pt idx="2371">
                  <c:v>42806</c:v>
                </c:pt>
                <c:pt idx="2372">
                  <c:v>42807</c:v>
                </c:pt>
                <c:pt idx="2373">
                  <c:v>42808</c:v>
                </c:pt>
                <c:pt idx="2374">
                  <c:v>42809</c:v>
                </c:pt>
                <c:pt idx="2375">
                  <c:v>42810</c:v>
                </c:pt>
                <c:pt idx="2376">
                  <c:v>42811</c:v>
                </c:pt>
                <c:pt idx="2377">
                  <c:v>42812</c:v>
                </c:pt>
                <c:pt idx="2378">
                  <c:v>42813</c:v>
                </c:pt>
                <c:pt idx="2379">
                  <c:v>42814</c:v>
                </c:pt>
                <c:pt idx="2380">
                  <c:v>42815</c:v>
                </c:pt>
                <c:pt idx="2381">
                  <c:v>42816</c:v>
                </c:pt>
                <c:pt idx="2382">
                  <c:v>42817</c:v>
                </c:pt>
                <c:pt idx="2383">
                  <c:v>42818</c:v>
                </c:pt>
                <c:pt idx="2384">
                  <c:v>42819</c:v>
                </c:pt>
                <c:pt idx="2385">
                  <c:v>42820</c:v>
                </c:pt>
                <c:pt idx="2386">
                  <c:v>42821</c:v>
                </c:pt>
                <c:pt idx="2387">
                  <c:v>42822</c:v>
                </c:pt>
                <c:pt idx="2388">
                  <c:v>42823</c:v>
                </c:pt>
                <c:pt idx="2389">
                  <c:v>42824</c:v>
                </c:pt>
                <c:pt idx="2390">
                  <c:v>42825</c:v>
                </c:pt>
                <c:pt idx="2391">
                  <c:v>42826</c:v>
                </c:pt>
                <c:pt idx="2392">
                  <c:v>42827</c:v>
                </c:pt>
                <c:pt idx="2393">
                  <c:v>42828</c:v>
                </c:pt>
                <c:pt idx="2394">
                  <c:v>42829</c:v>
                </c:pt>
                <c:pt idx="2395">
                  <c:v>42830</c:v>
                </c:pt>
                <c:pt idx="2396">
                  <c:v>42831</c:v>
                </c:pt>
                <c:pt idx="2397">
                  <c:v>42832</c:v>
                </c:pt>
                <c:pt idx="2398">
                  <c:v>42833</c:v>
                </c:pt>
                <c:pt idx="2399">
                  <c:v>42834</c:v>
                </c:pt>
                <c:pt idx="2400">
                  <c:v>42835</c:v>
                </c:pt>
                <c:pt idx="2401">
                  <c:v>42836</c:v>
                </c:pt>
                <c:pt idx="2402">
                  <c:v>42837</c:v>
                </c:pt>
                <c:pt idx="2403">
                  <c:v>42838</c:v>
                </c:pt>
                <c:pt idx="2404">
                  <c:v>42839</c:v>
                </c:pt>
                <c:pt idx="2405">
                  <c:v>42840</c:v>
                </c:pt>
                <c:pt idx="2406">
                  <c:v>42841</c:v>
                </c:pt>
                <c:pt idx="2407">
                  <c:v>42842</c:v>
                </c:pt>
                <c:pt idx="2408">
                  <c:v>42843</c:v>
                </c:pt>
                <c:pt idx="2409">
                  <c:v>42844</c:v>
                </c:pt>
                <c:pt idx="2410">
                  <c:v>42845</c:v>
                </c:pt>
                <c:pt idx="2411">
                  <c:v>42846</c:v>
                </c:pt>
                <c:pt idx="2412">
                  <c:v>42847</c:v>
                </c:pt>
                <c:pt idx="2413">
                  <c:v>42848</c:v>
                </c:pt>
                <c:pt idx="2414">
                  <c:v>42849</c:v>
                </c:pt>
                <c:pt idx="2415">
                  <c:v>42850</c:v>
                </c:pt>
                <c:pt idx="2416">
                  <c:v>42851</c:v>
                </c:pt>
                <c:pt idx="2417">
                  <c:v>42852</c:v>
                </c:pt>
                <c:pt idx="2418">
                  <c:v>42853</c:v>
                </c:pt>
                <c:pt idx="2419">
                  <c:v>42854</c:v>
                </c:pt>
                <c:pt idx="2420">
                  <c:v>42855</c:v>
                </c:pt>
                <c:pt idx="2421">
                  <c:v>42856</c:v>
                </c:pt>
                <c:pt idx="2422">
                  <c:v>42857</c:v>
                </c:pt>
                <c:pt idx="2423">
                  <c:v>42858</c:v>
                </c:pt>
                <c:pt idx="2424">
                  <c:v>42859</c:v>
                </c:pt>
                <c:pt idx="2425">
                  <c:v>42860</c:v>
                </c:pt>
                <c:pt idx="2426">
                  <c:v>42861</c:v>
                </c:pt>
                <c:pt idx="2427">
                  <c:v>42862</c:v>
                </c:pt>
                <c:pt idx="2428">
                  <c:v>42863</c:v>
                </c:pt>
                <c:pt idx="2429">
                  <c:v>42864</c:v>
                </c:pt>
                <c:pt idx="2430">
                  <c:v>42865</c:v>
                </c:pt>
                <c:pt idx="2431">
                  <c:v>42866</c:v>
                </c:pt>
                <c:pt idx="2432">
                  <c:v>42867</c:v>
                </c:pt>
                <c:pt idx="2433">
                  <c:v>42868</c:v>
                </c:pt>
                <c:pt idx="2434">
                  <c:v>42869</c:v>
                </c:pt>
                <c:pt idx="2435">
                  <c:v>42870</c:v>
                </c:pt>
                <c:pt idx="2436">
                  <c:v>42871</c:v>
                </c:pt>
                <c:pt idx="2437">
                  <c:v>42872</c:v>
                </c:pt>
                <c:pt idx="2438">
                  <c:v>42873</c:v>
                </c:pt>
                <c:pt idx="2439">
                  <c:v>42874</c:v>
                </c:pt>
                <c:pt idx="2440">
                  <c:v>42875</c:v>
                </c:pt>
                <c:pt idx="2441">
                  <c:v>42876</c:v>
                </c:pt>
                <c:pt idx="2442">
                  <c:v>42877</c:v>
                </c:pt>
                <c:pt idx="2443">
                  <c:v>42878</c:v>
                </c:pt>
                <c:pt idx="2444">
                  <c:v>42879</c:v>
                </c:pt>
                <c:pt idx="2445">
                  <c:v>42880</c:v>
                </c:pt>
                <c:pt idx="2446">
                  <c:v>42881</c:v>
                </c:pt>
                <c:pt idx="2447">
                  <c:v>42882</c:v>
                </c:pt>
                <c:pt idx="2448">
                  <c:v>42883</c:v>
                </c:pt>
                <c:pt idx="2449">
                  <c:v>42884</c:v>
                </c:pt>
                <c:pt idx="2450">
                  <c:v>42885</c:v>
                </c:pt>
                <c:pt idx="2451">
                  <c:v>42886</c:v>
                </c:pt>
                <c:pt idx="2452">
                  <c:v>42887</c:v>
                </c:pt>
                <c:pt idx="2453">
                  <c:v>42888</c:v>
                </c:pt>
                <c:pt idx="2454">
                  <c:v>42889</c:v>
                </c:pt>
                <c:pt idx="2455">
                  <c:v>42890</c:v>
                </c:pt>
                <c:pt idx="2456">
                  <c:v>42891</c:v>
                </c:pt>
                <c:pt idx="2457">
                  <c:v>42892</c:v>
                </c:pt>
                <c:pt idx="2458">
                  <c:v>42893</c:v>
                </c:pt>
                <c:pt idx="2459">
                  <c:v>42894</c:v>
                </c:pt>
                <c:pt idx="2460">
                  <c:v>42895</c:v>
                </c:pt>
                <c:pt idx="2461">
                  <c:v>42896</c:v>
                </c:pt>
                <c:pt idx="2462">
                  <c:v>42897</c:v>
                </c:pt>
                <c:pt idx="2463">
                  <c:v>42898</c:v>
                </c:pt>
                <c:pt idx="2464">
                  <c:v>42899</c:v>
                </c:pt>
                <c:pt idx="2465">
                  <c:v>42900</c:v>
                </c:pt>
                <c:pt idx="2466">
                  <c:v>42901</c:v>
                </c:pt>
                <c:pt idx="2467">
                  <c:v>42902</c:v>
                </c:pt>
                <c:pt idx="2468">
                  <c:v>42903</c:v>
                </c:pt>
                <c:pt idx="2469">
                  <c:v>42904</c:v>
                </c:pt>
                <c:pt idx="2470">
                  <c:v>42905</c:v>
                </c:pt>
                <c:pt idx="2471">
                  <c:v>42906</c:v>
                </c:pt>
                <c:pt idx="2472">
                  <c:v>42907</c:v>
                </c:pt>
                <c:pt idx="2473">
                  <c:v>42908</c:v>
                </c:pt>
                <c:pt idx="2474">
                  <c:v>42909</c:v>
                </c:pt>
                <c:pt idx="2475">
                  <c:v>42910</c:v>
                </c:pt>
                <c:pt idx="2476">
                  <c:v>42911</c:v>
                </c:pt>
                <c:pt idx="2477">
                  <c:v>42912</c:v>
                </c:pt>
                <c:pt idx="2478">
                  <c:v>42913</c:v>
                </c:pt>
                <c:pt idx="2479">
                  <c:v>42914</c:v>
                </c:pt>
                <c:pt idx="2480">
                  <c:v>42915</c:v>
                </c:pt>
                <c:pt idx="2481">
                  <c:v>42916</c:v>
                </c:pt>
                <c:pt idx="2482">
                  <c:v>42917</c:v>
                </c:pt>
                <c:pt idx="2483">
                  <c:v>42918</c:v>
                </c:pt>
                <c:pt idx="2484">
                  <c:v>42919</c:v>
                </c:pt>
                <c:pt idx="2485">
                  <c:v>42920</c:v>
                </c:pt>
                <c:pt idx="2486">
                  <c:v>42921</c:v>
                </c:pt>
                <c:pt idx="2487">
                  <c:v>42922</c:v>
                </c:pt>
                <c:pt idx="2488">
                  <c:v>42923</c:v>
                </c:pt>
                <c:pt idx="2489">
                  <c:v>42924</c:v>
                </c:pt>
                <c:pt idx="2490">
                  <c:v>42925</c:v>
                </c:pt>
                <c:pt idx="2491">
                  <c:v>42926</c:v>
                </c:pt>
                <c:pt idx="2492">
                  <c:v>42927</c:v>
                </c:pt>
                <c:pt idx="2493">
                  <c:v>42928</c:v>
                </c:pt>
                <c:pt idx="2494">
                  <c:v>42929</c:v>
                </c:pt>
                <c:pt idx="2495">
                  <c:v>42930</c:v>
                </c:pt>
                <c:pt idx="2496">
                  <c:v>42931</c:v>
                </c:pt>
                <c:pt idx="2497">
                  <c:v>42932</c:v>
                </c:pt>
                <c:pt idx="2498">
                  <c:v>42933</c:v>
                </c:pt>
                <c:pt idx="2499">
                  <c:v>42934</c:v>
                </c:pt>
                <c:pt idx="2500">
                  <c:v>42935</c:v>
                </c:pt>
                <c:pt idx="2501">
                  <c:v>42936</c:v>
                </c:pt>
                <c:pt idx="2502">
                  <c:v>42937</c:v>
                </c:pt>
                <c:pt idx="2503">
                  <c:v>42938</c:v>
                </c:pt>
                <c:pt idx="2504">
                  <c:v>42939</c:v>
                </c:pt>
                <c:pt idx="2505">
                  <c:v>42940</c:v>
                </c:pt>
                <c:pt idx="2506">
                  <c:v>42941</c:v>
                </c:pt>
                <c:pt idx="2507">
                  <c:v>42942</c:v>
                </c:pt>
                <c:pt idx="2508">
                  <c:v>42943</c:v>
                </c:pt>
                <c:pt idx="2509">
                  <c:v>42944</c:v>
                </c:pt>
                <c:pt idx="2510">
                  <c:v>42945</c:v>
                </c:pt>
                <c:pt idx="2511">
                  <c:v>42946</c:v>
                </c:pt>
                <c:pt idx="2512">
                  <c:v>42947</c:v>
                </c:pt>
                <c:pt idx="2513">
                  <c:v>42948</c:v>
                </c:pt>
                <c:pt idx="2514">
                  <c:v>42949</c:v>
                </c:pt>
                <c:pt idx="2515">
                  <c:v>42950</c:v>
                </c:pt>
                <c:pt idx="2516">
                  <c:v>42951</c:v>
                </c:pt>
                <c:pt idx="2517">
                  <c:v>42952</c:v>
                </c:pt>
                <c:pt idx="2518">
                  <c:v>42953</c:v>
                </c:pt>
                <c:pt idx="2519">
                  <c:v>42954</c:v>
                </c:pt>
                <c:pt idx="2520">
                  <c:v>42955</c:v>
                </c:pt>
                <c:pt idx="2521">
                  <c:v>42956</c:v>
                </c:pt>
                <c:pt idx="2522">
                  <c:v>42957</c:v>
                </c:pt>
                <c:pt idx="2523">
                  <c:v>42958</c:v>
                </c:pt>
                <c:pt idx="2524">
                  <c:v>42959</c:v>
                </c:pt>
                <c:pt idx="2525">
                  <c:v>42960</c:v>
                </c:pt>
                <c:pt idx="2526">
                  <c:v>42961</c:v>
                </c:pt>
                <c:pt idx="2527">
                  <c:v>42962</c:v>
                </c:pt>
                <c:pt idx="2528">
                  <c:v>42963</c:v>
                </c:pt>
                <c:pt idx="2529">
                  <c:v>42964</c:v>
                </c:pt>
                <c:pt idx="2530">
                  <c:v>42965</c:v>
                </c:pt>
                <c:pt idx="2531">
                  <c:v>42966</c:v>
                </c:pt>
                <c:pt idx="2532">
                  <c:v>42967</c:v>
                </c:pt>
                <c:pt idx="2533">
                  <c:v>42968</c:v>
                </c:pt>
                <c:pt idx="2534">
                  <c:v>42969</c:v>
                </c:pt>
                <c:pt idx="2535">
                  <c:v>42970</c:v>
                </c:pt>
                <c:pt idx="2536">
                  <c:v>42971</c:v>
                </c:pt>
                <c:pt idx="2537">
                  <c:v>42972</c:v>
                </c:pt>
                <c:pt idx="2538">
                  <c:v>42973</c:v>
                </c:pt>
                <c:pt idx="2539">
                  <c:v>42974</c:v>
                </c:pt>
                <c:pt idx="2540">
                  <c:v>42975</c:v>
                </c:pt>
                <c:pt idx="2541">
                  <c:v>42976</c:v>
                </c:pt>
                <c:pt idx="2542">
                  <c:v>42977</c:v>
                </c:pt>
                <c:pt idx="2543">
                  <c:v>42978</c:v>
                </c:pt>
                <c:pt idx="2544">
                  <c:v>42979</c:v>
                </c:pt>
                <c:pt idx="2545">
                  <c:v>42980</c:v>
                </c:pt>
                <c:pt idx="2546">
                  <c:v>42981</c:v>
                </c:pt>
                <c:pt idx="2547">
                  <c:v>42982</c:v>
                </c:pt>
                <c:pt idx="2548">
                  <c:v>42983</c:v>
                </c:pt>
                <c:pt idx="2549">
                  <c:v>42984</c:v>
                </c:pt>
                <c:pt idx="2550">
                  <c:v>42985</c:v>
                </c:pt>
                <c:pt idx="2551">
                  <c:v>42986</c:v>
                </c:pt>
                <c:pt idx="2552">
                  <c:v>42987</c:v>
                </c:pt>
                <c:pt idx="2553">
                  <c:v>42988</c:v>
                </c:pt>
                <c:pt idx="2554">
                  <c:v>42989</c:v>
                </c:pt>
                <c:pt idx="2555">
                  <c:v>42990</c:v>
                </c:pt>
                <c:pt idx="2556">
                  <c:v>42991</c:v>
                </c:pt>
                <c:pt idx="2557">
                  <c:v>42992</c:v>
                </c:pt>
                <c:pt idx="2558">
                  <c:v>42993</c:v>
                </c:pt>
                <c:pt idx="2559">
                  <c:v>42994</c:v>
                </c:pt>
                <c:pt idx="2560">
                  <c:v>42995</c:v>
                </c:pt>
                <c:pt idx="2561">
                  <c:v>42996</c:v>
                </c:pt>
                <c:pt idx="2562">
                  <c:v>42997</c:v>
                </c:pt>
                <c:pt idx="2563">
                  <c:v>42998</c:v>
                </c:pt>
                <c:pt idx="2564">
                  <c:v>42999</c:v>
                </c:pt>
                <c:pt idx="2565">
                  <c:v>43000</c:v>
                </c:pt>
                <c:pt idx="2566">
                  <c:v>43001</c:v>
                </c:pt>
                <c:pt idx="2567">
                  <c:v>43002</c:v>
                </c:pt>
                <c:pt idx="2568">
                  <c:v>43003</c:v>
                </c:pt>
                <c:pt idx="2569">
                  <c:v>43004</c:v>
                </c:pt>
                <c:pt idx="2570">
                  <c:v>43005</c:v>
                </c:pt>
                <c:pt idx="2571">
                  <c:v>43006</c:v>
                </c:pt>
                <c:pt idx="2572">
                  <c:v>43007</c:v>
                </c:pt>
                <c:pt idx="2573">
                  <c:v>43008</c:v>
                </c:pt>
                <c:pt idx="2574">
                  <c:v>43009</c:v>
                </c:pt>
                <c:pt idx="2575">
                  <c:v>43010</c:v>
                </c:pt>
                <c:pt idx="2576">
                  <c:v>43011</c:v>
                </c:pt>
                <c:pt idx="2577">
                  <c:v>43012</c:v>
                </c:pt>
                <c:pt idx="2578">
                  <c:v>43013</c:v>
                </c:pt>
                <c:pt idx="2579">
                  <c:v>43014</c:v>
                </c:pt>
                <c:pt idx="2580">
                  <c:v>43015</c:v>
                </c:pt>
                <c:pt idx="2581">
                  <c:v>43016</c:v>
                </c:pt>
                <c:pt idx="2582">
                  <c:v>43017</c:v>
                </c:pt>
                <c:pt idx="2583">
                  <c:v>43018</c:v>
                </c:pt>
                <c:pt idx="2584">
                  <c:v>43019</c:v>
                </c:pt>
                <c:pt idx="2585">
                  <c:v>43020</c:v>
                </c:pt>
                <c:pt idx="2586">
                  <c:v>43021</c:v>
                </c:pt>
                <c:pt idx="2587">
                  <c:v>43022</c:v>
                </c:pt>
                <c:pt idx="2588">
                  <c:v>43023</c:v>
                </c:pt>
                <c:pt idx="2589">
                  <c:v>43024</c:v>
                </c:pt>
                <c:pt idx="2590">
                  <c:v>43025</c:v>
                </c:pt>
                <c:pt idx="2591">
                  <c:v>43026</c:v>
                </c:pt>
                <c:pt idx="2592">
                  <c:v>43027</c:v>
                </c:pt>
                <c:pt idx="2593">
                  <c:v>43028</c:v>
                </c:pt>
                <c:pt idx="2594">
                  <c:v>43029</c:v>
                </c:pt>
                <c:pt idx="2595">
                  <c:v>43030</c:v>
                </c:pt>
                <c:pt idx="2596">
                  <c:v>43031</c:v>
                </c:pt>
                <c:pt idx="2597">
                  <c:v>43032</c:v>
                </c:pt>
                <c:pt idx="2598">
                  <c:v>43033</c:v>
                </c:pt>
                <c:pt idx="2599">
                  <c:v>43034</c:v>
                </c:pt>
                <c:pt idx="2600">
                  <c:v>43035</c:v>
                </c:pt>
                <c:pt idx="2601">
                  <c:v>43036</c:v>
                </c:pt>
                <c:pt idx="2602">
                  <c:v>43037</c:v>
                </c:pt>
                <c:pt idx="2603">
                  <c:v>43038</c:v>
                </c:pt>
                <c:pt idx="2604">
                  <c:v>43039</c:v>
                </c:pt>
                <c:pt idx="2605">
                  <c:v>43040</c:v>
                </c:pt>
                <c:pt idx="2606">
                  <c:v>43041</c:v>
                </c:pt>
                <c:pt idx="2607">
                  <c:v>43042</c:v>
                </c:pt>
                <c:pt idx="2608">
                  <c:v>43043</c:v>
                </c:pt>
                <c:pt idx="2609">
                  <c:v>43044</c:v>
                </c:pt>
                <c:pt idx="2610">
                  <c:v>43045</c:v>
                </c:pt>
                <c:pt idx="2611">
                  <c:v>43046</c:v>
                </c:pt>
                <c:pt idx="2612">
                  <c:v>43047</c:v>
                </c:pt>
                <c:pt idx="2613">
                  <c:v>43048</c:v>
                </c:pt>
                <c:pt idx="2614">
                  <c:v>43049</c:v>
                </c:pt>
                <c:pt idx="2615">
                  <c:v>43050</c:v>
                </c:pt>
                <c:pt idx="2616">
                  <c:v>43051</c:v>
                </c:pt>
                <c:pt idx="2617">
                  <c:v>43052</c:v>
                </c:pt>
                <c:pt idx="2618">
                  <c:v>43053</c:v>
                </c:pt>
                <c:pt idx="2619">
                  <c:v>43054</c:v>
                </c:pt>
                <c:pt idx="2620">
                  <c:v>43055</c:v>
                </c:pt>
                <c:pt idx="2621">
                  <c:v>43056</c:v>
                </c:pt>
                <c:pt idx="2622">
                  <c:v>43057</c:v>
                </c:pt>
                <c:pt idx="2623">
                  <c:v>43058</c:v>
                </c:pt>
                <c:pt idx="2624">
                  <c:v>43059</c:v>
                </c:pt>
                <c:pt idx="2625">
                  <c:v>43060</c:v>
                </c:pt>
                <c:pt idx="2626">
                  <c:v>43061</c:v>
                </c:pt>
                <c:pt idx="2627">
                  <c:v>43062</c:v>
                </c:pt>
                <c:pt idx="2628">
                  <c:v>43063</c:v>
                </c:pt>
                <c:pt idx="2629">
                  <c:v>43064</c:v>
                </c:pt>
                <c:pt idx="2630">
                  <c:v>43065</c:v>
                </c:pt>
                <c:pt idx="2631">
                  <c:v>43066</c:v>
                </c:pt>
                <c:pt idx="2632">
                  <c:v>43067</c:v>
                </c:pt>
                <c:pt idx="2633">
                  <c:v>43068</c:v>
                </c:pt>
                <c:pt idx="2634">
                  <c:v>43069</c:v>
                </c:pt>
                <c:pt idx="2635">
                  <c:v>43070</c:v>
                </c:pt>
                <c:pt idx="2636">
                  <c:v>43071</c:v>
                </c:pt>
                <c:pt idx="2637">
                  <c:v>43072</c:v>
                </c:pt>
                <c:pt idx="2638">
                  <c:v>43073</c:v>
                </c:pt>
                <c:pt idx="2639">
                  <c:v>43074</c:v>
                </c:pt>
                <c:pt idx="2640">
                  <c:v>43075</c:v>
                </c:pt>
                <c:pt idx="2641">
                  <c:v>43076</c:v>
                </c:pt>
                <c:pt idx="2642">
                  <c:v>43077</c:v>
                </c:pt>
                <c:pt idx="2643">
                  <c:v>43078</c:v>
                </c:pt>
                <c:pt idx="2644">
                  <c:v>43079</c:v>
                </c:pt>
                <c:pt idx="2645">
                  <c:v>43080</c:v>
                </c:pt>
                <c:pt idx="2646">
                  <c:v>43081</c:v>
                </c:pt>
                <c:pt idx="2647">
                  <c:v>43082</c:v>
                </c:pt>
                <c:pt idx="2648">
                  <c:v>43083</c:v>
                </c:pt>
                <c:pt idx="2649">
                  <c:v>43084</c:v>
                </c:pt>
                <c:pt idx="2650">
                  <c:v>43085</c:v>
                </c:pt>
                <c:pt idx="2651">
                  <c:v>43086</c:v>
                </c:pt>
                <c:pt idx="2652">
                  <c:v>43087</c:v>
                </c:pt>
                <c:pt idx="2653">
                  <c:v>43088</c:v>
                </c:pt>
                <c:pt idx="2654">
                  <c:v>43089</c:v>
                </c:pt>
                <c:pt idx="2655">
                  <c:v>43090</c:v>
                </c:pt>
                <c:pt idx="2656">
                  <c:v>43091</c:v>
                </c:pt>
                <c:pt idx="2657">
                  <c:v>43092</c:v>
                </c:pt>
                <c:pt idx="2658">
                  <c:v>43093</c:v>
                </c:pt>
                <c:pt idx="2659">
                  <c:v>43094</c:v>
                </c:pt>
                <c:pt idx="2660">
                  <c:v>43095</c:v>
                </c:pt>
                <c:pt idx="2661">
                  <c:v>43096</c:v>
                </c:pt>
                <c:pt idx="2662">
                  <c:v>43097</c:v>
                </c:pt>
                <c:pt idx="2663">
                  <c:v>43098</c:v>
                </c:pt>
                <c:pt idx="2664">
                  <c:v>43099</c:v>
                </c:pt>
                <c:pt idx="2665">
                  <c:v>43100</c:v>
                </c:pt>
                <c:pt idx="2666">
                  <c:v>43101</c:v>
                </c:pt>
                <c:pt idx="2667">
                  <c:v>43102</c:v>
                </c:pt>
                <c:pt idx="2668">
                  <c:v>43103</c:v>
                </c:pt>
                <c:pt idx="2669">
                  <c:v>43104</c:v>
                </c:pt>
                <c:pt idx="2670">
                  <c:v>43105</c:v>
                </c:pt>
                <c:pt idx="2671">
                  <c:v>43106</c:v>
                </c:pt>
                <c:pt idx="2672">
                  <c:v>43107</c:v>
                </c:pt>
                <c:pt idx="2673">
                  <c:v>43108</c:v>
                </c:pt>
                <c:pt idx="2674">
                  <c:v>43109</c:v>
                </c:pt>
                <c:pt idx="2675">
                  <c:v>43110</c:v>
                </c:pt>
                <c:pt idx="2676">
                  <c:v>43111</c:v>
                </c:pt>
                <c:pt idx="2677">
                  <c:v>43112</c:v>
                </c:pt>
                <c:pt idx="2678">
                  <c:v>43113</c:v>
                </c:pt>
                <c:pt idx="2679">
                  <c:v>43114</c:v>
                </c:pt>
                <c:pt idx="2680">
                  <c:v>43115</c:v>
                </c:pt>
                <c:pt idx="2681">
                  <c:v>43116</c:v>
                </c:pt>
                <c:pt idx="2682">
                  <c:v>43117</c:v>
                </c:pt>
                <c:pt idx="2683">
                  <c:v>43118</c:v>
                </c:pt>
                <c:pt idx="2684">
                  <c:v>43119</c:v>
                </c:pt>
                <c:pt idx="2685">
                  <c:v>43120</c:v>
                </c:pt>
                <c:pt idx="2686">
                  <c:v>43121</c:v>
                </c:pt>
                <c:pt idx="2687">
                  <c:v>43122</c:v>
                </c:pt>
                <c:pt idx="2688">
                  <c:v>43123</c:v>
                </c:pt>
                <c:pt idx="2689">
                  <c:v>43124</c:v>
                </c:pt>
                <c:pt idx="2690">
                  <c:v>43125</c:v>
                </c:pt>
                <c:pt idx="2691">
                  <c:v>43126</c:v>
                </c:pt>
                <c:pt idx="2692">
                  <c:v>43127</c:v>
                </c:pt>
                <c:pt idx="2693">
                  <c:v>43128</c:v>
                </c:pt>
                <c:pt idx="2694">
                  <c:v>43129</c:v>
                </c:pt>
                <c:pt idx="2695">
                  <c:v>43130</c:v>
                </c:pt>
                <c:pt idx="2696">
                  <c:v>43131</c:v>
                </c:pt>
                <c:pt idx="2697">
                  <c:v>43132</c:v>
                </c:pt>
                <c:pt idx="2698">
                  <c:v>43133</c:v>
                </c:pt>
                <c:pt idx="2699">
                  <c:v>43134</c:v>
                </c:pt>
                <c:pt idx="2700">
                  <c:v>43135</c:v>
                </c:pt>
                <c:pt idx="2701">
                  <c:v>43136</c:v>
                </c:pt>
                <c:pt idx="2702">
                  <c:v>43137</c:v>
                </c:pt>
                <c:pt idx="2703">
                  <c:v>43138</c:v>
                </c:pt>
                <c:pt idx="2704">
                  <c:v>43139</c:v>
                </c:pt>
                <c:pt idx="2705">
                  <c:v>43140</c:v>
                </c:pt>
                <c:pt idx="2706">
                  <c:v>43141</c:v>
                </c:pt>
                <c:pt idx="2707">
                  <c:v>43142</c:v>
                </c:pt>
                <c:pt idx="2708">
                  <c:v>43143</c:v>
                </c:pt>
                <c:pt idx="2709">
                  <c:v>43144</c:v>
                </c:pt>
                <c:pt idx="2710">
                  <c:v>43145</c:v>
                </c:pt>
                <c:pt idx="2711">
                  <c:v>43146</c:v>
                </c:pt>
                <c:pt idx="2712">
                  <c:v>43147</c:v>
                </c:pt>
                <c:pt idx="2713">
                  <c:v>43148</c:v>
                </c:pt>
                <c:pt idx="2714">
                  <c:v>43149</c:v>
                </c:pt>
                <c:pt idx="2715">
                  <c:v>43150</c:v>
                </c:pt>
                <c:pt idx="2716">
                  <c:v>43151</c:v>
                </c:pt>
                <c:pt idx="2717">
                  <c:v>43152</c:v>
                </c:pt>
                <c:pt idx="2718">
                  <c:v>43153</c:v>
                </c:pt>
                <c:pt idx="2719">
                  <c:v>43154</c:v>
                </c:pt>
                <c:pt idx="2720">
                  <c:v>43155</c:v>
                </c:pt>
                <c:pt idx="2721">
                  <c:v>43156</c:v>
                </c:pt>
                <c:pt idx="2722">
                  <c:v>43157</c:v>
                </c:pt>
                <c:pt idx="2723">
                  <c:v>43158</c:v>
                </c:pt>
                <c:pt idx="2724">
                  <c:v>43159</c:v>
                </c:pt>
                <c:pt idx="2725">
                  <c:v>43160</c:v>
                </c:pt>
                <c:pt idx="2726">
                  <c:v>43161</c:v>
                </c:pt>
                <c:pt idx="2727">
                  <c:v>43162</c:v>
                </c:pt>
                <c:pt idx="2728">
                  <c:v>43163</c:v>
                </c:pt>
                <c:pt idx="2729">
                  <c:v>43164</c:v>
                </c:pt>
                <c:pt idx="2730">
                  <c:v>43165</c:v>
                </c:pt>
                <c:pt idx="2731">
                  <c:v>43166</c:v>
                </c:pt>
                <c:pt idx="2732">
                  <c:v>43167</c:v>
                </c:pt>
                <c:pt idx="2733">
                  <c:v>43168</c:v>
                </c:pt>
                <c:pt idx="2734">
                  <c:v>43169</c:v>
                </c:pt>
                <c:pt idx="2735">
                  <c:v>43170</c:v>
                </c:pt>
                <c:pt idx="2736">
                  <c:v>43171</c:v>
                </c:pt>
                <c:pt idx="2737">
                  <c:v>43172</c:v>
                </c:pt>
                <c:pt idx="2738">
                  <c:v>43173</c:v>
                </c:pt>
                <c:pt idx="2739">
                  <c:v>43174</c:v>
                </c:pt>
                <c:pt idx="2740">
                  <c:v>43175</c:v>
                </c:pt>
                <c:pt idx="2741">
                  <c:v>43176</c:v>
                </c:pt>
                <c:pt idx="2742">
                  <c:v>43177</c:v>
                </c:pt>
                <c:pt idx="2743">
                  <c:v>43178</c:v>
                </c:pt>
                <c:pt idx="2744">
                  <c:v>43179</c:v>
                </c:pt>
                <c:pt idx="2745">
                  <c:v>43180</c:v>
                </c:pt>
                <c:pt idx="2746">
                  <c:v>43181</c:v>
                </c:pt>
                <c:pt idx="2747">
                  <c:v>43182</c:v>
                </c:pt>
                <c:pt idx="2748">
                  <c:v>43183</c:v>
                </c:pt>
                <c:pt idx="2749">
                  <c:v>43184</c:v>
                </c:pt>
                <c:pt idx="2750">
                  <c:v>43185</c:v>
                </c:pt>
                <c:pt idx="2751">
                  <c:v>43186</c:v>
                </c:pt>
                <c:pt idx="2752">
                  <c:v>43187</c:v>
                </c:pt>
                <c:pt idx="2753">
                  <c:v>43188</c:v>
                </c:pt>
                <c:pt idx="2754">
                  <c:v>43189</c:v>
                </c:pt>
                <c:pt idx="2755">
                  <c:v>43190</c:v>
                </c:pt>
                <c:pt idx="2756">
                  <c:v>43191</c:v>
                </c:pt>
                <c:pt idx="2757">
                  <c:v>43192</c:v>
                </c:pt>
                <c:pt idx="2758">
                  <c:v>43193</c:v>
                </c:pt>
                <c:pt idx="2759">
                  <c:v>43194</c:v>
                </c:pt>
                <c:pt idx="2760">
                  <c:v>43195</c:v>
                </c:pt>
                <c:pt idx="2761">
                  <c:v>43196</c:v>
                </c:pt>
                <c:pt idx="2762">
                  <c:v>43197</c:v>
                </c:pt>
                <c:pt idx="2763">
                  <c:v>43198</c:v>
                </c:pt>
                <c:pt idx="2764">
                  <c:v>43199</c:v>
                </c:pt>
                <c:pt idx="2765">
                  <c:v>43200</c:v>
                </c:pt>
                <c:pt idx="2766">
                  <c:v>43201</c:v>
                </c:pt>
                <c:pt idx="2767">
                  <c:v>43202</c:v>
                </c:pt>
                <c:pt idx="2768">
                  <c:v>43203</c:v>
                </c:pt>
                <c:pt idx="2769">
                  <c:v>43204</c:v>
                </c:pt>
                <c:pt idx="2770">
                  <c:v>43205</c:v>
                </c:pt>
                <c:pt idx="2771">
                  <c:v>43206</c:v>
                </c:pt>
                <c:pt idx="2772">
                  <c:v>43207</c:v>
                </c:pt>
                <c:pt idx="2773">
                  <c:v>43208</c:v>
                </c:pt>
                <c:pt idx="2774">
                  <c:v>43209</c:v>
                </c:pt>
                <c:pt idx="2775">
                  <c:v>43210</c:v>
                </c:pt>
                <c:pt idx="2776">
                  <c:v>43211</c:v>
                </c:pt>
                <c:pt idx="2777">
                  <c:v>43212</c:v>
                </c:pt>
                <c:pt idx="2778">
                  <c:v>43213</c:v>
                </c:pt>
                <c:pt idx="2779">
                  <c:v>43214</c:v>
                </c:pt>
                <c:pt idx="2780">
                  <c:v>43215</c:v>
                </c:pt>
                <c:pt idx="2781">
                  <c:v>43216</c:v>
                </c:pt>
                <c:pt idx="2782">
                  <c:v>43217</c:v>
                </c:pt>
                <c:pt idx="2783">
                  <c:v>43218</c:v>
                </c:pt>
                <c:pt idx="2784">
                  <c:v>43219</c:v>
                </c:pt>
                <c:pt idx="2785">
                  <c:v>43220</c:v>
                </c:pt>
                <c:pt idx="2786">
                  <c:v>43221</c:v>
                </c:pt>
                <c:pt idx="2787">
                  <c:v>43222</c:v>
                </c:pt>
                <c:pt idx="2788">
                  <c:v>43223</c:v>
                </c:pt>
                <c:pt idx="2789">
                  <c:v>43224</c:v>
                </c:pt>
                <c:pt idx="2790">
                  <c:v>43225</c:v>
                </c:pt>
                <c:pt idx="2791">
                  <c:v>43226</c:v>
                </c:pt>
                <c:pt idx="2792">
                  <c:v>43227</c:v>
                </c:pt>
                <c:pt idx="2793">
                  <c:v>43228</c:v>
                </c:pt>
                <c:pt idx="2794">
                  <c:v>43229</c:v>
                </c:pt>
                <c:pt idx="2795">
                  <c:v>43230</c:v>
                </c:pt>
                <c:pt idx="2796">
                  <c:v>43231</c:v>
                </c:pt>
                <c:pt idx="2797">
                  <c:v>43232</c:v>
                </c:pt>
                <c:pt idx="2798">
                  <c:v>43233</c:v>
                </c:pt>
                <c:pt idx="2799">
                  <c:v>43234</c:v>
                </c:pt>
                <c:pt idx="2800">
                  <c:v>43235</c:v>
                </c:pt>
                <c:pt idx="2801">
                  <c:v>43236</c:v>
                </c:pt>
                <c:pt idx="2802">
                  <c:v>43237</c:v>
                </c:pt>
                <c:pt idx="2803">
                  <c:v>43238</c:v>
                </c:pt>
                <c:pt idx="2804">
                  <c:v>43239</c:v>
                </c:pt>
                <c:pt idx="2805">
                  <c:v>43240</c:v>
                </c:pt>
                <c:pt idx="2806">
                  <c:v>43241</c:v>
                </c:pt>
                <c:pt idx="2807">
                  <c:v>43242</c:v>
                </c:pt>
                <c:pt idx="2808">
                  <c:v>43243</c:v>
                </c:pt>
                <c:pt idx="2809">
                  <c:v>43244</c:v>
                </c:pt>
                <c:pt idx="2810">
                  <c:v>43245</c:v>
                </c:pt>
                <c:pt idx="2811">
                  <c:v>43246</c:v>
                </c:pt>
                <c:pt idx="2812">
                  <c:v>43247</c:v>
                </c:pt>
                <c:pt idx="2813">
                  <c:v>43248</c:v>
                </c:pt>
                <c:pt idx="2814">
                  <c:v>43249</c:v>
                </c:pt>
                <c:pt idx="2815">
                  <c:v>43250</c:v>
                </c:pt>
                <c:pt idx="2816">
                  <c:v>43251</c:v>
                </c:pt>
                <c:pt idx="2817">
                  <c:v>43252</c:v>
                </c:pt>
                <c:pt idx="2818">
                  <c:v>43253</c:v>
                </c:pt>
                <c:pt idx="2819">
                  <c:v>43254</c:v>
                </c:pt>
                <c:pt idx="2820">
                  <c:v>43255</c:v>
                </c:pt>
                <c:pt idx="2821">
                  <c:v>43256</c:v>
                </c:pt>
                <c:pt idx="2822">
                  <c:v>43257</c:v>
                </c:pt>
                <c:pt idx="2823">
                  <c:v>43258</c:v>
                </c:pt>
                <c:pt idx="2824">
                  <c:v>43259</c:v>
                </c:pt>
                <c:pt idx="2825">
                  <c:v>43260</c:v>
                </c:pt>
                <c:pt idx="2826">
                  <c:v>43261</c:v>
                </c:pt>
                <c:pt idx="2827">
                  <c:v>43262</c:v>
                </c:pt>
                <c:pt idx="2828">
                  <c:v>43263</c:v>
                </c:pt>
                <c:pt idx="2829">
                  <c:v>43264</c:v>
                </c:pt>
                <c:pt idx="2830">
                  <c:v>43265</c:v>
                </c:pt>
                <c:pt idx="2831">
                  <c:v>43266</c:v>
                </c:pt>
                <c:pt idx="2832">
                  <c:v>43267</c:v>
                </c:pt>
                <c:pt idx="2833">
                  <c:v>43268</c:v>
                </c:pt>
                <c:pt idx="2834">
                  <c:v>43269</c:v>
                </c:pt>
                <c:pt idx="2835">
                  <c:v>43270</c:v>
                </c:pt>
                <c:pt idx="2836">
                  <c:v>43271</c:v>
                </c:pt>
                <c:pt idx="2837">
                  <c:v>43272</c:v>
                </c:pt>
                <c:pt idx="2838">
                  <c:v>43273</c:v>
                </c:pt>
                <c:pt idx="2839">
                  <c:v>43274</c:v>
                </c:pt>
                <c:pt idx="2840">
                  <c:v>43275</c:v>
                </c:pt>
                <c:pt idx="2841">
                  <c:v>43276</c:v>
                </c:pt>
                <c:pt idx="2842">
                  <c:v>43277</c:v>
                </c:pt>
                <c:pt idx="2843">
                  <c:v>43278</c:v>
                </c:pt>
                <c:pt idx="2844">
                  <c:v>43279</c:v>
                </c:pt>
                <c:pt idx="2845">
                  <c:v>43280</c:v>
                </c:pt>
                <c:pt idx="2846">
                  <c:v>43281</c:v>
                </c:pt>
                <c:pt idx="2847">
                  <c:v>43282</c:v>
                </c:pt>
                <c:pt idx="2848">
                  <c:v>43283</c:v>
                </c:pt>
                <c:pt idx="2849">
                  <c:v>43284</c:v>
                </c:pt>
                <c:pt idx="2850">
                  <c:v>43285</c:v>
                </c:pt>
                <c:pt idx="2851">
                  <c:v>43286</c:v>
                </c:pt>
                <c:pt idx="2852">
                  <c:v>43287</c:v>
                </c:pt>
                <c:pt idx="2853">
                  <c:v>43288</c:v>
                </c:pt>
                <c:pt idx="2854">
                  <c:v>43289</c:v>
                </c:pt>
                <c:pt idx="2855">
                  <c:v>43290</c:v>
                </c:pt>
                <c:pt idx="2856">
                  <c:v>43291</c:v>
                </c:pt>
                <c:pt idx="2857">
                  <c:v>43292</c:v>
                </c:pt>
                <c:pt idx="2858">
                  <c:v>43293</c:v>
                </c:pt>
                <c:pt idx="2859">
                  <c:v>43294</c:v>
                </c:pt>
                <c:pt idx="2860">
                  <c:v>43295</c:v>
                </c:pt>
                <c:pt idx="2861">
                  <c:v>43296</c:v>
                </c:pt>
                <c:pt idx="2862">
                  <c:v>43297</c:v>
                </c:pt>
                <c:pt idx="2863">
                  <c:v>43298</c:v>
                </c:pt>
                <c:pt idx="2864">
                  <c:v>43299</c:v>
                </c:pt>
                <c:pt idx="2865">
                  <c:v>43300</c:v>
                </c:pt>
                <c:pt idx="2866">
                  <c:v>43301</c:v>
                </c:pt>
                <c:pt idx="2867">
                  <c:v>43302</c:v>
                </c:pt>
                <c:pt idx="2868">
                  <c:v>43303</c:v>
                </c:pt>
                <c:pt idx="2869">
                  <c:v>43304</c:v>
                </c:pt>
                <c:pt idx="2870">
                  <c:v>43305</c:v>
                </c:pt>
                <c:pt idx="2871">
                  <c:v>43306</c:v>
                </c:pt>
                <c:pt idx="2872">
                  <c:v>43307</c:v>
                </c:pt>
                <c:pt idx="2873">
                  <c:v>43308</c:v>
                </c:pt>
                <c:pt idx="2874">
                  <c:v>43309</c:v>
                </c:pt>
                <c:pt idx="2875">
                  <c:v>43310</c:v>
                </c:pt>
                <c:pt idx="2876">
                  <c:v>43311</c:v>
                </c:pt>
                <c:pt idx="2877">
                  <c:v>43312</c:v>
                </c:pt>
                <c:pt idx="2878">
                  <c:v>43313</c:v>
                </c:pt>
                <c:pt idx="2879">
                  <c:v>43314</c:v>
                </c:pt>
                <c:pt idx="2880">
                  <c:v>43315</c:v>
                </c:pt>
                <c:pt idx="2881">
                  <c:v>43316</c:v>
                </c:pt>
                <c:pt idx="2882">
                  <c:v>43317</c:v>
                </c:pt>
                <c:pt idx="2883">
                  <c:v>43318</c:v>
                </c:pt>
                <c:pt idx="2884">
                  <c:v>43319</c:v>
                </c:pt>
                <c:pt idx="2885">
                  <c:v>43320</c:v>
                </c:pt>
                <c:pt idx="2886">
                  <c:v>43321</c:v>
                </c:pt>
                <c:pt idx="2887">
                  <c:v>43322</c:v>
                </c:pt>
                <c:pt idx="2888">
                  <c:v>43323</c:v>
                </c:pt>
                <c:pt idx="2889">
                  <c:v>43324</c:v>
                </c:pt>
                <c:pt idx="2890">
                  <c:v>43325</c:v>
                </c:pt>
                <c:pt idx="2891">
                  <c:v>43326</c:v>
                </c:pt>
                <c:pt idx="2892">
                  <c:v>43327</c:v>
                </c:pt>
                <c:pt idx="2893">
                  <c:v>43328</c:v>
                </c:pt>
                <c:pt idx="2894">
                  <c:v>43329</c:v>
                </c:pt>
                <c:pt idx="2895">
                  <c:v>43330</c:v>
                </c:pt>
                <c:pt idx="2896">
                  <c:v>43331</c:v>
                </c:pt>
                <c:pt idx="2897">
                  <c:v>43332</c:v>
                </c:pt>
                <c:pt idx="2898">
                  <c:v>43333</c:v>
                </c:pt>
                <c:pt idx="2899">
                  <c:v>43334</c:v>
                </c:pt>
                <c:pt idx="2900">
                  <c:v>43335</c:v>
                </c:pt>
                <c:pt idx="2901">
                  <c:v>43336</c:v>
                </c:pt>
                <c:pt idx="2902">
                  <c:v>43337</c:v>
                </c:pt>
                <c:pt idx="2903">
                  <c:v>43338</c:v>
                </c:pt>
                <c:pt idx="2904">
                  <c:v>43339</c:v>
                </c:pt>
                <c:pt idx="2905">
                  <c:v>43340</c:v>
                </c:pt>
                <c:pt idx="2906">
                  <c:v>43341</c:v>
                </c:pt>
                <c:pt idx="2907">
                  <c:v>43342</c:v>
                </c:pt>
                <c:pt idx="2908">
                  <c:v>43343</c:v>
                </c:pt>
                <c:pt idx="2909">
                  <c:v>43344</c:v>
                </c:pt>
                <c:pt idx="2910">
                  <c:v>43345</c:v>
                </c:pt>
                <c:pt idx="2911">
                  <c:v>43346</c:v>
                </c:pt>
                <c:pt idx="2912">
                  <c:v>43347</c:v>
                </c:pt>
                <c:pt idx="2913">
                  <c:v>43348</c:v>
                </c:pt>
                <c:pt idx="2914">
                  <c:v>43349</c:v>
                </c:pt>
                <c:pt idx="2915">
                  <c:v>43350</c:v>
                </c:pt>
                <c:pt idx="2916">
                  <c:v>43351</c:v>
                </c:pt>
                <c:pt idx="2917">
                  <c:v>43352</c:v>
                </c:pt>
                <c:pt idx="2918">
                  <c:v>43353</c:v>
                </c:pt>
                <c:pt idx="2919">
                  <c:v>43354</c:v>
                </c:pt>
                <c:pt idx="2920">
                  <c:v>43355</c:v>
                </c:pt>
                <c:pt idx="2921">
                  <c:v>43356</c:v>
                </c:pt>
                <c:pt idx="2922">
                  <c:v>43357</c:v>
                </c:pt>
                <c:pt idx="2923">
                  <c:v>43358</c:v>
                </c:pt>
                <c:pt idx="2924">
                  <c:v>43359</c:v>
                </c:pt>
                <c:pt idx="2925">
                  <c:v>43360</c:v>
                </c:pt>
                <c:pt idx="2926">
                  <c:v>43361</c:v>
                </c:pt>
                <c:pt idx="2927">
                  <c:v>43362</c:v>
                </c:pt>
                <c:pt idx="2928">
                  <c:v>43363</c:v>
                </c:pt>
                <c:pt idx="2929">
                  <c:v>43364</c:v>
                </c:pt>
                <c:pt idx="2930">
                  <c:v>43365</c:v>
                </c:pt>
                <c:pt idx="2931">
                  <c:v>43366</c:v>
                </c:pt>
                <c:pt idx="2932">
                  <c:v>43367</c:v>
                </c:pt>
                <c:pt idx="2933">
                  <c:v>43368</c:v>
                </c:pt>
                <c:pt idx="2934">
                  <c:v>43369</c:v>
                </c:pt>
                <c:pt idx="2935">
                  <c:v>43370</c:v>
                </c:pt>
                <c:pt idx="2936">
                  <c:v>43371</c:v>
                </c:pt>
                <c:pt idx="2937">
                  <c:v>43372</c:v>
                </c:pt>
                <c:pt idx="2938">
                  <c:v>43373</c:v>
                </c:pt>
                <c:pt idx="2939">
                  <c:v>43374</c:v>
                </c:pt>
                <c:pt idx="2940">
                  <c:v>43375</c:v>
                </c:pt>
                <c:pt idx="2941">
                  <c:v>43376</c:v>
                </c:pt>
                <c:pt idx="2942">
                  <c:v>43377</c:v>
                </c:pt>
                <c:pt idx="2943">
                  <c:v>43378</c:v>
                </c:pt>
                <c:pt idx="2944">
                  <c:v>43379</c:v>
                </c:pt>
                <c:pt idx="2945">
                  <c:v>43380</c:v>
                </c:pt>
                <c:pt idx="2946">
                  <c:v>43381</c:v>
                </c:pt>
                <c:pt idx="2947">
                  <c:v>43382</c:v>
                </c:pt>
                <c:pt idx="2948">
                  <c:v>43383</c:v>
                </c:pt>
                <c:pt idx="2949">
                  <c:v>43384</c:v>
                </c:pt>
                <c:pt idx="2950">
                  <c:v>43385</c:v>
                </c:pt>
                <c:pt idx="2951">
                  <c:v>43386</c:v>
                </c:pt>
                <c:pt idx="2952">
                  <c:v>43387</c:v>
                </c:pt>
                <c:pt idx="2953">
                  <c:v>43388</c:v>
                </c:pt>
                <c:pt idx="2954">
                  <c:v>43389</c:v>
                </c:pt>
                <c:pt idx="2955">
                  <c:v>43390</c:v>
                </c:pt>
                <c:pt idx="2956">
                  <c:v>43391</c:v>
                </c:pt>
                <c:pt idx="2957">
                  <c:v>43392</c:v>
                </c:pt>
                <c:pt idx="2958">
                  <c:v>43393</c:v>
                </c:pt>
                <c:pt idx="2959">
                  <c:v>43394</c:v>
                </c:pt>
                <c:pt idx="2960">
                  <c:v>43395</c:v>
                </c:pt>
                <c:pt idx="2961">
                  <c:v>43396</c:v>
                </c:pt>
                <c:pt idx="2962">
                  <c:v>43397</c:v>
                </c:pt>
                <c:pt idx="2963">
                  <c:v>43398</c:v>
                </c:pt>
                <c:pt idx="2964">
                  <c:v>43399</c:v>
                </c:pt>
                <c:pt idx="2965">
                  <c:v>43400</c:v>
                </c:pt>
                <c:pt idx="2966">
                  <c:v>43401</c:v>
                </c:pt>
                <c:pt idx="2967">
                  <c:v>43402</c:v>
                </c:pt>
                <c:pt idx="2968">
                  <c:v>43403</c:v>
                </c:pt>
                <c:pt idx="2969">
                  <c:v>43404</c:v>
                </c:pt>
                <c:pt idx="2970">
                  <c:v>43405</c:v>
                </c:pt>
                <c:pt idx="2971">
                  <c:v>43406</c:v>
                </c:pt>
                <c:pt idx="2972">
                  <c:v>43407</c:v>
                </c:pt>
                <c:pt idx="2973">
                  <c:v>43408</c:v>
                </c:pt>
                <c:pt idx="2974">
                  <c:v>43409</c:v>
                </c:pt>
                <c:pt idx="2975">
                  <c:v>43410</c:v>
                </c:pt>
                <c:pt idx="2976">
                  <c:v>43411</c:v>
                </c:pt>
                <c:pt idx="2977">
                  <c:v>43412</c:v>
                </c:pt>
                <c:pt idx="2978">
                  <c:v>43413</c:v>
                </c:pt>
                <c:pt idx="2979">
                  <c:v>43414</c:v>
                </c:pt>
                <c:pt idx="2980">
                  <c:v>43415</c:v>
                </c:pt>
                <c:pt idx="2981">
                  <c:v>43416</c:v>
                </c:pt>
                <c:pt idx="2982">
                  <c:v>43417</c:v>
                </c:pt>
                <c:pt idx="2983">
                  <c:v>43418</c:v>
                </c:pt>
                <c:pt idx="2984">
                  <c:v>43419</c:v>
                </c:pt>
                <c:pt idx="2985">
                  <c:v>43420</c:v>
                </c:pt>
                <c:pt idx="2986">
                  <c:v>43421</c:v>
                </c:pt>
                <c:pt idx="2987">
                  <c:v>43422</c:v>
                </c:pt>
                <c:pt idx="2988">
                  <c:v>43423</c:v>
                </c:pt>
                <c:pt idx="2989">
                  <c:v>43424</c:v>
                </c:pt>
                <c:pt idx="2990">
                  <c:v>43425</c:v>
                </c:pt>
                <c:pt idx="2991">
                  <c:v>43426</c:v>
                </c:pt>
                <c:pt idx="2992">
                  <c:v>43427</c:v>
                </c:pt>
                <c:pt idx="2993">
                  <c:v>43428</c:v>
                </c:pt>
                <c:pt idx="2994">
                  <c:v>43429</c:v>
                </c:pt>
                <c:pt idx="2995">
                  <c:v>43430</c:v>
                </c:pt>
                <c:pt idx="2996">
                  <c:v>43431</c:v>
                </c:pt>
                <c:pt idx="2997">
                  <c:v>43432</c:v>
                </c:pt>
                <c:pt idx="2998">
                  <c:v>43433</c:v>
                </c:pt>
                <c:pt idx="2999">
                  <c:v>43434</c:v>
                </c:pt>
                <c:pt idx="3000">
                  <c:v>43435</c:v>
                </c:pt>
                <c:pt idx="3001">
                  <c:v>43436</c:v>
                </c:pt>
                <c:pt idx="3002">
                  <c:v>43437</c:v>
                </c:pt>
                <c:pt idx="3003">
                  <c:v>43438</c:v>
                </c:pt>
                <c:pt idx="3004">
                  <c:v>43439</c:v>
                </c:pt>
                <c:pt idx="3005">
                  <c:v>43440</c:v>
                </c:pt>
                <c:pt idx="3006">
                  <c:v>43441</c:v>
                </c:pt>
                <c:pt idx="3007">
                  <c:v>43442</c:v>
                </c:pt>
                <c:pt idx="3008">
                  <c:v>43443</c:v>
                </c:pt>
                <c:pt idx="3009">
                  <c:v>43444</c:v>
                </c:pt>
                <c:pt idx="3010">
                  <c:v>43445</c:v>
                </c:pt>
                <c:pt idx="3011">
                  <c:v>43446</c:v>
                </c:pt>
                <c:pt idx="3012">
                  <c:v>43447</c:v>
                </c:pt>
                <c:pt idx="3013">
                  <c:v>43448</c:v>
                </c:pt>
                <c:pt idx="3014">
                  <c:v>43449</c:v>
                </c:pt>
                <c:pt idx="3015">
                  <c:v>43450</c:v>
                </c:pt>
                <c:pt idx="3016">
                  <c:v>43451</c:v>
                </c:pt>
                <c:pt idx="3017">
                  <c:v>43452</c:v>
                </c:pt>
                <c:pt idx="3018">
                  <c:v>43453</c:v>
                </c:pt>
                <c:pt idx="3019">
                  <c:v>43454</c:v>
                </c:pt>
                <c:pt idx="3020">
                  <c:v>43455</c:v>
                </c:pt>
                <c:pt idx="3021">
                  <c:v>43456</c:v>
                </c:pt>
                <c:pt idx="3022">
                  <c:v>43457</c:v>
                </c:pt>
                <c:pt idx="3023">
                  <c:v>43458</c:v>
                </c:pt>
                <c:pt idx="3024">
                  <c:v>43459</c:v>
                </c:pt>
                <c:pt idx="3025">
                  <c:v>43460</c:v>
                </c:pt>
                <c:pt idx="3026">
                  <c:v>43461</c:v>
                </c:pt>
                <c:pt idx="3027">
                  <c:v>43462</c:v>
                </c:pt>
                <c:pt idx="3028">
                  <c:v>43463</c:v>
                </c:pt>
                <c:pt idx="3029">
                  <c:v>43464</c:v>
                </c:pt>
                <c:pt idx="3030">
                  <c:v>43465</c:v>
                </c:pt>
                <c:pt idx="3031">
                  <c:v>43466</c:v>
                </c:pt>
                <c:pt idx="3032">
                  <c:v>43467</c:v>
                </c:pt>
                <c:pt idx="3033">
                  <c:v>43468</c:v>
                </c:pt>
                <c:pt idx="3034">
                  <c:v>43469</c:v>
                </c:pt>
                <c:pt idx="3035">
                  <c:v>43470</c:v>
                </c:pt>
                <c:pt idx="3036">
                  <c:v>43471</c:v>
                </c:pt>
                <c:pt idx="3037">
                  <c:v>43472</c:v>
                </c:pt>
                <c:pt idx="3038">
                  <c:v>43473</c:v>
                </c:pt>
                <c:pt idx="3039">
                  <c:v>43474</c:v>
                </c:pt>
                <c:pt idx="3040">
                  <c:v>43475</c:v>
                </c:pt>
                <c:pt idx="3041">
                  <c:v>43476</c:v>
                </c:pt>
                <c:pt idx="3042">
                  <c:v>43477</c:v>
                </c:pt>
                <c:pt idx="3043">
                  <c:v>43478</c:v>
                </c:pt>
                <c:pt idx="3044">
                  <c:v>43479</c:v>
                </c:pt>
                <c:pt idx="3045">
                  <c:v>43480</c:v>
                </c:pt>
                <c:pt idx="3046">
                  <c:v>43481</c:v>
                </c:pt>
                <c:pt idx="3047">
                  <c:v>43482</c:v>
                </c:pt>
                <c:pt idx="3048">
                  <c:v>43483</c:v>
                </c:pt>
                <c:pt idx="3049">
                  <c:v>43484</c:v>
                </c:pt>
                <c:pt idx="3050">
                  <c:v>43485</c:v>
                </c:pt>
                <c:pt idx="3051">
                  <c:v>43486</c:v>
                </c:pt>
                <c:pt idx="3052">
                  <c:v>43487</c:v>
                </c:pt>
                <c:pt idx="3053">
                  <c:v>43488</c:v>
                </c:pt>
                <c:pt idx="3054">
                  <c:v>43489</c:v>
                </c:pt>
                <c:pt idx="3055">
                  <c:v>43490</c:v>
                </c:pt>
                <c:pt idx="3056">
                  <c:v>43491</c:v>
                </c:pt>
                <c:pt idx="3057">
                  <c:v>43492</c:v>
                </c:pt>
                <c:pt idx="3058">
                  <c:v>43493</c:v>
                </c:pt>
                <c:pt idx="3059">
                  <c:v>43494</c:v>
                </c:pt>
                <c:pt idx="3060">
                  <c:v>43495</c:v>
                </c:pt>
                <c:pt idx="3061">
                  <c:v>43496</c:v>
                </c:pt>
                <c:pt idx="3062">
                  <c:v>43497</c:v>
                </c:pt>
                <c:pt idx="3063">
                  <c:v>43498</c:v>
                </c:pt>
                <c:pt idx="3064">
                  <c:v>43499</c:v>
                </c:pt>
                <c:pt idx="3065">
                  <c:v>43500</c:v>
                </c:pt>
                <c:pt idx="3066">
                  <c:v>43501</c:v>
                </c:pt>
                <c:pt idx="3067">
                  <c:v>43502</c:v>
                </c:pt>
                <c:pt idx="3068">
                  <c:v>43503</c:v>
                </c:pt>
                <c:pt idx="3069">
                  <c:v>43504</c:v>
                </c:pt>
                <c:pt idx="3070">
                  <c:v>43505</c:v>
                </c:pt>
                <c:pt idx="3071">
                  <c:v>43506</c:v>
                </c:pt>
                <c:pt idx="3072">
                  <c:v>43507</c:v>
                </c:pt>
                <c:pt idx="3073">
                  <c:v>43508</c:v>
                </c:pt>
                <c:pt idx="3074">
                  <c:v>43509</c:v>
                </c:pt>
                <c:pt idx="3075">
                  <c:v>43510</c:v>
                </c:pt>
                <c:pt idx="3076">
                  <c:v>43511</c:v>
                </c:pt>
                <c:pt idx="3077">
                  <c:v>43512</c:v>
                </c:pt>
                <c:pt idx="3078">
                  <c:v>43513</c:v>
                </c:pt>
                <c:pt idx="3079">
                  <c:v>43514</c:v>
                </c:pt>
                <c:pt idx="3080">
                  <c:v>43515</c:v>
                </c:pt>
                <c:pt idx="3081">
                  <c:v>43516</c:v>
                </c:pt>
                <c:pt idx="3082">
                  <c:v>43517</c:v>
                </c:pt>
                <c:pt idx="3083">
                  <c:v>43518</c:v>
                </c:pt>
                <c:pt idx="3084">
                  <c:v>43519</c:v>
                </c:pt>
                <c:pt idx="3085">
                  <c:v>43520</c:v>
                </c:pt>
                <c:pt idx="3086">
                  <c:v>43521</c:v>
                </c:pt>
                <c:pt idx="3087">
                  <c:v>43522</c:v>
                </c:pt>
                <c:pt idx="3088">
                  <c:v>43523</c:v>
                </c:pt>
                <c:pt idx="3089">
                  <c:v>43524</c:v>
                </c:pt>
                <c:pt idx="3090">
                  <c:v>43525</c:v>
                </c:pt>
                <c:pt idx="3091">
                  <c:v>43526</c:v>
                </c:pt>
                <c:pt idx="3092">
                  <c:v>43527</c:v>
                </c:pt>
                <c:pt idx="3093">
                  <c:v>43528</c:v>
                </c:pt>
                <c:pt idx="3094">
                  <c:v>43529</c:v>
                </c:pt>
                <c:pt idx="3095">
                  <c:v>43530</c:v>
                </c:pt>
                <c:pt idx="3096">
                  <c:v>43531</c:v>
                </c:pt>
                <c:pt idx="3097">
                  <c:v>43532</c:v>
                </c:pt>
                <c:pt idx="3098">
                  <c:v>43533</c:v>
                </c:pt>
                <c:pt idx="3099">
                  <c:v>43534</c:v>
                </c:pt>
                <c:pt idx="3100">
                  <c:v>43535</c:v>
                </c:pt>
                <c:pt idx="3101">
                  <c:v>43536</c:v>
                </c:pt>
                <c:pt idx="3102">
                  <c:v>43537</c:v>
                </c:pt>
                <c:pt idx="3103">
                  <c:v>43538</c:v>
                </c:pt>
                <c:pt idx="3104">
                  <c:v>43539</c:v>
                </c:pt>
                <c:pt idx="3105">
                  <c:v>43540</c:v>
                </c:pt>
                <c:pt idx="3106">
                  <c:v>43541</c:v>
                </c:pt>
                <c:pt idx="3107">
                  <c:v>43542</c:v>
                </c:pt>
                <c:pt idx="3108">
                  <c:v>43543</c:v>
                </c:pt>
                <c:pt idx="3109">
                  <c:v>43544</c:v>
                </c:pt>
                <c:pt idx="3110">
                  <c:v>43545</c:v>
                </c:pt>
                <c:pt idx="3111">
                  <c:v>43546</c:v>
                </c:pt>
                <c:pt idx="3112">
                  <c:v>43547</c:v>
                </c:pt>
                <c:pt idx="3113">
                  <c:v>43548</c:v>
                </c:pt>
                <c:pt idx="3114">
                  <c:v>43549</c:v>
                </c:pt>
                <c:pt idx="3115">
                  <c:v>43550</c:v>
                </c:pt>
                <c:pt idx="3116">
                  <c:v>43551</c:v>
                </c:pt>
                <c:pt idx="3117">
                  <c:v>43552</c:v>
                </c:pt>
                <c:pt idx="3118">
                  <c:v>43553</c:v>
                </c:pt>
                <c:pt idx="3119">
                  <c:v>43554</c:v>
                </c:pt>
                <c:pt idx="3120">
                  <c:v>43555</c:v>
                </c:pt>
                <c:pt idx="3121">
                  <c:v>43556</c:v>
                </c:pt>
                <c:pt idx="3122">
                  <c:v>43557</c:v>
                </c:pt>
                <c:pt idx="3123">
                  <c:v>43558</c:v>
                </c:pt>
                <c:pt idx="3124">
                  <c:v>43559</c:v>
                </c:pt>
                <c:pt idx="3125">
                  <c:v>43560</c:v>
                </c:pt>
                <c:pt idx="3126">
                  <c:v>43561</c:v>
                </c:pt>
                <c:pt idx="3127">
                  <c:v>43562</c:v>
                </c:pt>
                <c:pt idx="3128">
                  <c:v>43563</c:v>
                </c:pt>
                <c:pt idx="3129">
                  <c:v>43564</c:v>
                </c:pt>
                <c:pt idx="3130">
                  <c:v>43565</c:v>
                </c:pt>
                <c:pt idx="3131">
                  <c:v>43566</c:v>
                </c:pt>
                <c:pt idx="3132">
                  <c:v>43567</c:v>
                </c:pt>
                <c:pt idx="3133">
                  <c:v>43568</c:v>
                </c:pt>
                <c:pt idx="3134">
                  <c:v>43569</c:v>
                </c:pt>
                <c:pt idx="3135">
                  <c:v>43570</c:v>
                </c:pt>
                <c:pt idx="3136">
                  <c:v>43571</c:v>
                </c:pt>
                <c:pt idx="3137">
                  <c:v>43572</c:v>
                </c:pt>
                <c:pt idx="3138">
                  <c:v>43573</c:v>
                </c:pt>
                <c:pt idx="3139">
                  <c:v>43574</c:v>
                </c:pt>
                <c:pt idx="3140">
                  <c:v>43575</c:v>
                </c:pt>
                <c:pt idx="3141">
                  <c:v>43576</c:v>
                </c:pt>
                <c:pt idx="3142">
                  <c:v>43577</c:v>
                </c:pt>
                <c:pt idx="3143">
                  <c:v>43578</c:v>
                </c:pt>
                <c:pt idx="3144">
                  <c:v>43579</c:v>
                </c:pt>
                <c:pt idx="3145">
                  <c:v>43580</c:v>
                </c:pt>
                <c:pt idx="3146">
                  <c:v>43581</c:v>
                </c:pt>
                <c:pt idx="3147">
                  <c:v>43582</c:v>
                </c:pt>
                <c:pt idx="3148">
                  <c:v>43583</c:v>
                </c:pt>
                <c:pt idx="3149">
                  <c:v>43584</c:v>
                </c:pt>
                <c:pt idx="3150">
                  <c:v>43585</c:v>
                </c:pt>
                <c:pt idx="3151">
                  <c:v>43586</c:v>
                </c:pt>
                <c:pt idx="3152">
                  <c:v>43587</c:v>
                </c:pt>
                <c:pt idx="3153">
                  <c:v>43588</c:v>
                </c:pt>
                <c:pt idx="3154">
                  <c:v>43589</c:v>
                </c:pt>
                <c:pt idx="3155">
                  <c:v>43590</c:v>
                </c:pt>
                <c:pt idx="3156">
                  <c:v>43591</c:v>
                </c:pt>
                <c:pt idx="3157">
                  <c:v>43592</c:v>
                </c:pt>
                <c:pt idx="3158">
                  <c:v>43593</c:v>
                </c:pt>
                <c:pt idx="3159">
                  <c:v>43594</c:v>
                </c:pt>
                <c:pt idx="3160">
                  <c:v>43595</c:v>
                </c:pt>
                <c:pt idx="3161">
                  <c:v>43596</c:v>
                </c:pt>
                <c:pt idx="3162">
                  <c:v>43597</c:v>
                </c:pt>
                <c:pt idx="3163">
                  <c:v>43598</c:v>
                </c:pt>
                <c:pt idx="3164">
                  <c:v>43599</c:v>
                </c:pt>
                <c:pt idx="3165">
                  <c:v>43600</c:v>
                </c:pt>
                <c:pt idx="3166">
                  <c:v>43601</c:v>
                </c:pt>
                <c:pt idx="3167">
                  <c:v>43602</c:v>
                </c:pt>
                <c:pt idx="3168">
                  <c:v>43603</c:v>
                </c:pt>
                <c:pt idx="3169">
                  <c:v>43604</c:v>
                </c:pt>
                <c:pt idx="3170">
                  <c:v>43605</c:v>
                </c:pt>
                <c:pt idx="3171">
                  <c:v>43606</c:v>
                </c:pt>
                <c:pt idx="3172">
                  <c:v>43607</c:v>
                </c:pt>
                <c:pt idx="3173">
                  <c:v>43608</c:v>
                </c:pt>
                <c:pt idx="3174">
                  <c:v>43609</c:v>
                </c:pt>
                <c:pt idx="3175">
                  <c:v>43610</c:v>
                </c:pt>
                <c:pt idx="3176">
                  <c:v>43611</c:v>
                </c:pt>
                <c:pt idx="3177">
                  <c:v>43612</c:v>
                </c:pt>
                <c:pt idx="3178">
                  <c:v>43613</c:v>
                </c:pt>
                <c:pt idx="3179">
                  <c:v>43614</c:v>
                </c:pt>
                <c:pt idx="3180">
                  <c:v>43615</c:v>
                </c:pt>
                <c:pt idx="3181">
                  <c:v>43616</c:v>
                </c:pt>
                <c:pt idx="3182">
                  <c:v>43617</c:v>
                </c:pt>
                <c:pt idx="3183">
                  <c:v>43618</c:v>
                </c:pt>
                <c:pt idx="3184">
                  <c:v>43619</c:v>
                </c:pt>
                <c:pt idx="3185">
                  <c:v>43620</c:v>
                </c:pt>
                <c:pt idx="3186">
                  <c:v>43621</c:v>
                </c:pt>
                <c:pt idx="3187">
                  <c:v>43622</c:v>
                </c:pt>
                <c:pt idx="3188">
                  <c:v>43623</c:v>
                </c:pt>
                <c:pt idx="3189">
                  <c:v>43624</c:v>
                </c:pt>
                <c:pt idx="3190">
                  <c:v>43625</c:v>
                </c:pt>
                <c:pt idx="3191">
                  <c:v>43626</c:v>
                </c:pt>
                <c:pt idx="3192">
                  <c:v>43627</c:v>
                </c:pt>
                <c:pt idx="3193">
                  <c:v>43628</c:v>
                </c:pt>
                <c:pt idx="3194">
                  <c:v>43629</c:v>
                </c:pt>
                <c:pt idx="3195">
                  <c:v>43630</c:v>
                </c:pt>
                <c:pt idx="3196">
                  <c:v>43631</c:v>
                </c:pt>
                <c:pt idx="3197">
                  <c:v>43632</c:v>
                </c:pt>
                <c:pt idx="3198">
                  <c:v>43633</c:v>
                </c:pt>
                <c:pt idx="3199">
                  <c:v>43634</c:v>
                </c:pt>
                <c:pt idx="3200">
                  <c:v>43635</c:v>
                </c:pt>
                <c:pt idx="3201">
                  <c:v>43636</c:v>
                </c:pt>
                <c:pt idx="3202">
                  <c:v>43637</c:v>
                </c:pt>
                <c:pt idx="3203">
                  <c:v>43638</c:v>
                </c:pt>
                <c:pt idx="3204">
                  <c:v>43639</c:v>
                </c:pt>
                <c:pt idx="3205">
                  <c:v>43640</c:v>
                </c:pt>
                <c:pt idx="3206">
                  <c:v>43641</c:v>
                </c:pt>
                <c:pt idx="3207">
                  <c:v>43642</c:v>
                </c:pt>
                <c:pt idx="3208">
                  <c:v>43643</c:v>
                </c:pt>
                <c:pt idx="3209">
                  <c:v>43644</c:v>
                </c:pt>
                <c:pt idx="3210">
                  <c:v>43645</c:v>
                </c:pt>
                <c:pt idx="3211">
                  <c:v>43646</c:v>
                </c:pt>
                <c:pt idx="3212">
                  <c:v>43647</c:v>
                </c:pt>
                <c:pt idx="3213">
                  <c:v>43648</c:v>
                </c:pt>
                <c:pt idx="3214">
                  <c:v>43649</c:v>
                </c:pt>
                <c:pt idx="3215">
                  <c:v>43650</c:v>
                </c:pt>
                <c:pt idx="3216">
                  <c:v>43651</c:v>
                </c:pt>
                <c:pt idx="3217">
                  <c:v>43652</c:v>
                </c:pt>
                <c:pt idx="3218">
                  <c:v>43653</c:v>
                </c:pt>
                <c:pt idx="3219">
                  <c:v>43654</c:v>
                </c:pt>
                <c:pt idx="3220">
                  <c:v>43655</c:v>
                </c:pt>
                <c:pt idx="3221">
                  <c:v>43656</c:v>
                </c:pt>
                <c:pt idx="3222">
                  <c:v>43657</c:v>
                </c:pt>
                <c:pt idx="3223">
                  <c:v>43658</c:v>
                </c:pt>
                <c:pt idx="3224">
                  <c:v>43659</c:v>
                </c:pt>
                <c:pt idx="3225">
                  <c:v>43660</c:v>
                </c:pt>
                <c:pt idx="3226">
                  <c:v>43661</c:v>
                </c:pt>
                <c:pt idx="3227">
                  <c:v>43662</c:v>
                </c:pt>
                <c:pt idx="3228">
                  <c:v>43663</c:v>
                </c:pt>
                <c:pt idx="3229">
                  <c:v>43664</c:v>
                </c:pt>
                <c:pt idx="3230">
                  <c:v>43665</c:v>
                </c:pt>
                <c:pt idx="3231">
                  <c:v>43666</c:v>
                </c:pt>
                <c:pt idx="3232">
                  <c:v>43667</c:v>
                </c:pt>
                <c:pt idx="3233">
                  <c:v>43668</c:v>
                </c:pt>
                <c:pt idx="3234">
                  <c:v>43669</c:v>
                </c:pt>
                <c:pt idx="3235">
                  <c:v>43670</c:v>
                </c:pt>
                <c:pt idx="3236">
                  <c:v>43671</c:v>
                </c:pt>
                <c:pt idx="3237">
                  <c:v>43672</c:v>
                </c:pt>
                <c:pt idx="3238">
                  <c:v>43673</c:v>
                </c:pt>
                <c:pt idx="3239">
                  <c:v>43674</c:v>
                </c:pt>
                <c:pt idx="3240">
                  <c:v>43675</c:v>
                </c:pt>
                <c:pt idx="3241">
                  <c:v>43676</c:v>
                </c:pt>
                <c:pt idx="3242">
                  <c:v>43677</c:v>
                </c:pt>
                <c:pt idx="3243">
                  <c:v>43678</c:v>
                </c:pt>
                <c:pt idx="3244">
                  <c:v>43679</c:v>
                </c:pt>
                <c:pt idx="3245">
                  <c:v>43680</c:v>
                </c:pt>
                <c:pt idx="3246">
                  <c:v>43681</c:v>
                </c:pt>
                <c:pt idx="3247">
                  <c:v>43682</c:v>
                </c:pt>
                <c:pt idx="3248">
                  <c:v>43683</c:v>
                </c:pt>
                <c:pt idx="3249">
                  <c:v>43684</c:v>
                </c:pt>
                <c:pt idx="3250">
                  <c:v>43685</c:v>
                </c:pt>
                <c:pt idx="3251">
                  <c:v>43686</c:v>
                </c:pt>
                <c:pt idx="3252">
                  <c:v>43687</c:v>
                </c:pt>
                <c:pt idx="3253">
                  <c:v>43688</c:v>
                </c:pt>
                <c:pt idx="3254">
                  <c:v>43689</c:v>
                </c:pt>
                <c:pt idx="3255">
                  <c:v>43690</c:v>
                </c:pt>
                <c:pt idx="3256">
                  <c:v>43691</c:v>
                </c:pt>
                <c:pt idx="3257">
                  <c:v>43692</c:v>
                </c:pt>
                <c:pt idx="3258">
                  <c:v>43693</c:v>
                </c:pt>
                <c:pt idx="3259">
                  <c:v>43694</c:v>
                </c:pt>
                <c:pt idx="3260">
                  <c:v>43695</c:v>
                </c:pt>
                <c:pt idx="3261">
                  <c:v>43696</c:v>
                </c:pt>
                <c:pt idx="3262">
                  <c:v>43697</c:v>
                </c:pt>
                <c:pt idx="3263">
                  <c:v>43698</c:v>
                </c:pt>
                <c:pt idx="3264">
                  <c:v>43699</c:v>
                </c:pt>
                <c:pt idx="3265">
                  <c:v>43700</c:v>
                </c:pt>
                <c:pt idx="3266">
                  <c:v>43701</c:v>
                </c:pt>
                <c:pt idx="3267">
                  <c:v>43702</c:v>
                </c:pt>
                <c:pt idx="3268">
                  <c:v>43703</c:v>
                </c:pt>
                <c:pt idx="3269">
                  <c:v>43704</c:v>
                </c:pt>
                <c:pt idx="3270">
                  <c:v>43705</c:v>
                </c:pt>
                <c:pt idx="3271">
                  <c:v>43706</c:v>
                </c:pt>
                <c:pt idx="3272">
                  <c:v>43707</c:v>
                </c:pt>
                <c:pt idx="3273">
                  <c:v>43708</c:v>
                </c:pt>
                <c:pt idx="3274">
                  <c:v>43709</c:v>
                </c:pt>
                <c:pt idx="3275">
                  <c:v>43710</c:v>
                </c:pt>
                <c:pt idx="3276">
                  <c:v>43711</c:v>
                </c:pt>
                <c:pt idx="3277">
                  <c:v>43712</c:v>
                </c:pt>
                <c:pt idx="3278">
                  <c:v>43713</c:v>
                </c:pt>
                <c:pt idx="3279">
                  <c:v>43714</c:v>
                </c:pt>
                <c:pt idx="3280">
                  <c:v>43715</c:v>
                </c:pt>
                <c:pt idx="3281">
                  <c:v>43716</c:v>
                </c:pt>
                <c:pt idx="3282">
                  <c:v>43717</c:v>
                </c:pt>
                <c:pt idx="3283">
                  <c:v>43718</c:v>
                </c:pt>
                <c:pt idx="3284">
                  <c:v>43719</c:v>
                </c:pt>
                <c:pt idx="3285">
                  <c:v>43720</c:v>
                </c:pt>
                <c:pt idx="3286">
                  <c:v>43721</c:v>
                </c:pt>
                <c:pt idx="3287">
                  <c:v>43722</c:v>
                </c:pt>
                <c:pt idx="3288">
                  <c:v>43723</c:v>
                </c:pt>
                <c:pt idx="3289">
                  <c:v>43724</c:v>
                </c:pt>
                <c:pt idx="3290">
                  <c:v>43725</c:v>
                </c:pt>
                <c:pt idx="3291">
                  <c:v>43726</c:v>
                </c:pt>
                <c:pt idx="3292">
                  <c:v>43727</c:v>
                </c:pt>
                <c:pt idx="3293">
                  <c:v>43728</c:v>
                </c:pt>
                <c:pt idx="3294">
                  <c:v>43729</c:v>
                </c:pt>
                <c:pt idx="3295">
                  <c:v>43730</c:v>
                </c:pt>
                <c:pt idx="3296">
                  <c:v>43731</c:v>
                </c:pt>
                <c:pt idx="3297">
                  <c:v>43732</c:v>
                </c:pt>
                <c:pt idx="3298">
                  <c:v>43733</c:v>
                </c:pt>
                <c:pt idx="3299">
                  <c:v>43734</c:v>
                </c:pt>
                <c:pt idx="3300">
                  <c:v>43735</c:v>
                </c:pt>
                <c:pt idx="3301">
                  <c:v>43736</c:v>
                </c:pt>
                <c:pt idx="3302">
                  <c:v>43737</c:v>
                </c:pt>
                <c:pt idx="3303">
                  <c:v>43738</c:v>
                </c:pt>
                <c:pt idx="3304">
                  <c:v>43739</c:v>
                </c:pt>
                <c:pt idx="3305">
                  <c:v>43740</c:v>
                </c:pt>
                <c:pt idx="3306">
                  <c:v>43741</c:v>
                </c:pt>
                <c:pt idx="3307">
                  <c:v>43742</c:v>
                </c:pt>
                <c:pt idx="3308">
                  <c:v>43743</c:v>
                </c:pt>
                <c:pt idx="3309">
                  <c:v>43744</c:v>
                </c:pt>
                <c:pt idx="3310">
                  <c:v>43745</c:v>
                </c:pt>
                <c:pt idx="3311">
                  <c:v>43746</c:v>
                </c:pt>
                <c:pt idx="3312">
                  <c:v>43747</c:v>
                </c:pt>
                <c:pt idx="3313">
                  <c:v>43748</c:v>
                </c:pt>
                <c:pt idx="3314">
                  <c:v>43749</c:v>
                </c:pt>
                <c:pt idx="3315">
                  <c:v>43750</c:v>
                </c:pt>
                <c:pt idx="3316">
                  <c:v>43751</c:v>
                </c:pt>
                <c:pt idx="3317">
                  <c:v>43752</c:v>
                </c:pt>
                <c:pt idx="3318">
                  <c:v>43753</c:v>
                </c:pt>
                <c:pt idx="3319">
                  <c:v>43754</c:v>
                </c:pt>
                <c:pt idx="3320">
                  <c:v>43755</c:v>
                </c:pt>
                <c:pt idx="3321">
                  <c:v>43756</c:v>
                </c:pt>
                <c:pt idx="3322">
                  <c:v>43757</c:v>
                </c:pt>
                <c:pt idx="3323">
                  <c:v>43758</c:v>
                </c:pt>
                <c:pt idx="3324">
                  <c:v>43759</c:v>
                </c:pt>
                <c:pt idx="3325">
                  <c:v>43760</c:v>
                </c:pt>
                <c:pt idx="3326">
                  <c:v>43761</c:v>
                </c:pt>
                <c:pt idx="3327">
                  <c:v>43762</c:v>
                </c:pt>
                <c:pt idx="3328">
                  <c:v>43763</c:v>
                </c:pt>
                <c:pt idx="3329">
                  <c:v>43764</c:v>
                </c:pt>
                <c:pt idx="3330">
                  <c:v>43765</c:v>
                </c:pt>
                <c:pt idx="3331">
                  <c:v>43766</c:v>
                </c:pt>
                <c:pt idx="3332">
                  <c:v>43767</c:v>
                </c:pt>
                <c:pt idx="3333">
                  <c:v>43768</c:v>
                </c:pt>
                <c:pt idx="3334">
                  <c:v>43769</c:v>
                </c:pt>
                <c:pt idx="3335">
                  <c:v>43770</c:v>
                </c:pt>
                <c:pt idx="3336">
                  <c:v>43771</c:v>
                </c:pt>
                <c:pt idx="3337">
                  <c:v>43772</c:v>
                </c:pt>
                <c:pt idx="3338">
                  <c:v>43773</c:v>
                </c:pt>
                <c:pt idx="3339">
                  <c:v>43774</c:v>
                </c:pt>
                <c:pt idx="3340">
                  <c:v>43775</c:v>
                </c:pt>
                <c:pt idx="3341">
                  <c:v>43776</c:v>
                </c:pt>
                <c:pt idx="3342">
                  <c:v>43777</c:v>
                </c:pt>
                <c:pt idx="3343">
                  <c:v>43778</c:v>
                </c:pt>
                <c:pt idx="3344">
                  <c:v>43779</c:v>
                </c:pt>
                <c:pt idx="3345">
                  <c:v>43780</c:v>
                </c:pt>
                <c:pt idx="3346">
                  <c:v>43781</c:v>
                </c:pt>
                <c:pt idx="3347">
                  <c:v>43782</c:v>
                </c:pt>
                <c:pt idx="3348">
                  <c:v>43783</c:v>
                </c:pt>
                <c:pt idx="3349">
                  <c:v>43784</c:v>
                </c:pt>
                <c:pt idx="3350">
                  <c:v>43785</c:v>
                </c:pt>
                <c:pt idx="3351">
                  <c:v>43786</c:v>
                </c:pt>
                <c:pt idx="3352">
                  <c:v>43787</c:v>
                </c:pt>
                <c:pt idx="3353">
                  <c:v>43788</c:v>
                </c:pt>
                <c:pt idx="3354">
                  <c:v>43789</c:v>
                </c:pt>
                <c:pt idx="3355">
                  <c:v>43790</c:v>
                </c:pt>
                <c:pt idx="3356">
                  <c:v>43791</c:v>
                </c:pt>
                <c:pt idx="3357">
                  <c:v>43792</c:v>
                </c:pt>
                <c:pt idx="3358">
                  <c:v>43793</c:v>
                </c:pt>
                <c:pt idx="3359">
                  <c:v>43794</c:v>
                </c:pt>
                <c:pt idx="3360">
                  <c:v>43795</c:v>
                </c:pt>
                <c:pt idx="3361">
                  <c:v>43796</c:v>
                </c:pt>
                <c:pt idx="3362">
                  <c:v>43797</c:v>
                </c:pt>
                <c:pt idx="3363">
                  <c:v>43798</c:v>
                </c:pt>
                <c:pt idx="3364">
                  <c:v>43799</c:v>
                </c:pt>
                <c:pt idx="3365">
                  <c:v>43800</c:v>
                </c:pt>
                <c:pt idx="3366">
                  <c:v>43801</c:v>
                </c:pt>
                <c:pt idx="3367">
                  <c:v>43802</c:v>
                </c:pt>
                <c:pt idx="3368">
                  <c:v>43803</c:v>
                </c:pt>
                <c:pt idx="3369">
                  <c:v>43804</c:v>
                </c:pt>
                <c:pt idx="3370">
                  <c:v>43805</c:v>
                </c:pt>
                <c:pt idx="3371">
                  <c:v>43806</c:v>
                </c:pt>
                <c:pt idx="3372">
                  <c:v>43807</c:v>
                </c:pt>
                <c:pt idx="3373">
                  <c:v>43808</c:v>
                </c:pt>
                <c:pt idx="3374">
                  <c:v>43809</c:v>
                </c:pt>
                <c:pt idx="3375">
                  <c:v>43810</c:v>
                </c:pt>
                <c:pt idx="3376">
                  <c:v>43811</c:v>
                </c:pt>
                <c:pt idx="3377">
                  <c:v>43812</c:v>
                </c:pt>
                <c:pt idx="3378">
                  <c:v>43813</c:v>
                </c:pt>
                <c:pt idx="3379">
                  <c:v>43814</c:v>
                </c:pt>
                <c:pt idx="3380">
                  <c:v>43815</c:v>
                </c:pt>
                <c:pt idx="3381">
                  <c:v>43816</c:v>
                </c:pt>
                <c:pt idx="3382">
                  <c:v>43817</c:v>
                </c:pt>
                <c:pt idx="3383">
                  <c:v>43818</c:v>
                </c:pt>
                <c:pt idx="3384">
                  <c:v>43819</c:v>
                </c:pt>
                <c:pt idx="3385">
                  <c:v>43820</c:v>
                </c:pt>
                <c:pt idx="3386">
                  <c:v>43821</c:v>
                </c:pt>
                <c:pt idx="3387">
                  <c:v>43822</c:v>
                </c:pt>
                <c:pt idx="3388">
                  <c:v>43823</c:v>
                </c:pt>
                <c:pt idx="3389">
                  <c:v>43824</c:v>
                </c:pt>
                <c:pt idx="3390">
                  <c:v>43825</c:v>
                </c:pt>
                <c:pt idx="3391">
                  <c:v>43826</c:v>
                </c:pt>
                <c:pt idx="3392">
                  <c:v>43827</c:v>
                </c:pt>
                <c:pt idx="3393">
                  <c:v>43828</c:v>
                </c:pt>
                <c:pt idx="3394">
                  <c:v>43829</c:v>
                </c:pt>
                <c:pt idx="3395">
                  <c:v>43830</c:v>
                </c:pt>
                <c:pt idx="3396">
                  <c:v>43831</c:v>
                </c:pt>
                <c:pt idx="3397">
                  <c:v>43832</c:v>
                </c:pt>
                <c:pt idx="3398">
                  <c:v>43833</c:v>
                </c:pt>
                <c:pt idx="3399">
                  <c:v>43834</c:v>
                </c:pt>
                <c:pt idx="3400">
                  <c:v>43835</c:v>
                </c:pt>
                <c:pt idx="3401">
                  <c:v>43836</c:v>
                </c:pt>
                <c:pt idx="3402">
                  <c:v>43837</c:v>
                </c:pt>
                <c:pt idx="3403">
                  <c:v>43838</c:v>
                </c:pt>
                <c:pt idx="3404">
                  <c:v>43839</c:v>
                </c:pt>
                <c:pt idx="3405">
                  <c:v>43840</c:v>
                </c:pt>
                <c:pt idx="3406">
                  <c:v>43841</c:v>
                </c:pt>
                <c:pt idx="3407">
                  <c:v>43842</c:v>
                </c:pt>
                <c:pt idx="3408">
                  <c:v>43843</c:v>
                </c:pt>
                <c:pt idx="3409">
                  <c:v>43844</c:v>
                </c:pt>
                <c:pt idx="3410">
                  <c:v>43845</c:v>
                </c:pt>
                <c:pt idx="3411">
                  <c:v>43846</c:v>
                </c:pt>
                <c:pt idx="3412">
                  <c:v>43847</c:v>
                </c:pt>
                <c:pt idx="3413">
                  <c:v>43848</c:v>
                </c:pt>
                <c:pt idx="3414">
                  <c:v>43849</c:v>
                </c:pt>
                <c:pt idx="3415">
                  <c:v>43850</c:v>
                </c:pt>
                <c:pt idx="3416">
                  <c:v>43851</c:v>
                </c:pt>
                <c:pt idx="3417">
                  <c:v>43852</c:v>
                </c:pt>
                <c:pt idx="3418">
                  <c:v>43853</c:v>
                </c:pt>
                <c:pt idx="3419">
                  <c:v>43854</c:v>
                </c:pt>
                <c:pt idx="3420">
                  <c:v>43855</c:v>
                </c:pt>
                <c:pt idx="3421">
                  <c:v>43856</c:v>
                </c:pt>
                <c:pt idx="3422">
                  <c:v>43857</c:v>
                </c:pt>
                <c:pt idx="3423">
                  <c:v>43858</c:v>
                </c:pt>
                <c:pt idx="3424">
                  <c:v>43859</c:v>
                </c:pt>
                <c:pt idx="3425">
                  <c:v>43860</c:v>
                </c:pt>
                <c:pt idx="3426">
                  <c:v>43861</c:v>
                </c:pt>
                <c:pt idx="3427">
                  <c:v>43862</c:v>
                </c:pt>
                <c:pt idx="3428">
                  <c:v>43863</c:v>
                </c:pt>
                <c:pt idx="3429">
                  <c:v>43864</c:v>
                </c:pt>
                <c:pt idx="3430">
                  <c:v>43865</c:v>
                </c:pt>
                <c:pt idx="3431">
                  <c:v>43866</c:v>
                </c:pt>
                <c:pt idx="3432">
                  <c:v>43867</c:v>
                </c:pt>
                <c:pt idx="3433">
                  <c:v>43868</c:v>
                </c:pt>
                <c:pt idx="3434">
                  <c:v>43869</c:v>
                </c:pt>
                <c:pt idx="3435">
                  <c:v>43870</c:v>
                </c:pt>
                <c:pt idx="3436">
                  <c:v>43871</c:v>
                </c:pt>
                <c:pt idx="3437">
                  <c:v>43872</c:v>
                </c:pt>
                <c:pt idx="3438">
                  <c:v>43873</c:v>
                </c:pt>
                <c:pt idx="3439">
                  <c:v>43874</c:v>
                </c:pt>
                <c:pt idx="3440">
                  <c:v>43875</c:v>
                </c:pt>
                <c:pt idx="3441">
                  <c:v>43876</c:v>
                </c:pt>
                <c:pt idx="3442">
                  <c:v>43877</c:v>
                </c:pt>
                <c:pt idx="3443">
                  <c:v>43878</c:v>
                </c:pt>
                <c:pt idx="3444">
                  <c:v>43879</c:v>
                </c:pt>
                <c:pt idx="3445">
                  <c:v>43880</c:v>
                </c:pt>
                <c:pt idx="3446">
                  <c:v>43881</c:v>
                </c:pt>
                <c:pt idx="3447">
                  <c:v>43882</c:v>
                </c:pt>
                <c:pt idx="3448">
                  <c:v>43883</c:v>
                </c:pt>
                <c:pt idx="3449">
                  <c:v>43884</c:v>
                </c:pt>
                <c:pt idx="3450">
                  <c:v>43885</c:v>
                </c:pt>
                <c:pt idx="3451">
                  <c:v>43886</c:v>
                </c:pt>
                <c:pt idx="3452">
                  <c:v>43887</c:v>
                </c:pt>
                <c:pt idx="3453">
                  <c:v>43888</c:v>
                </c:pt>
                <c:pt idx="3454">
                  <c:v>43889</c:v>
                </c:pt>
                <c:pt idx="3455">
                  <c:v>43890</c:v>
                </c:pt>
                <c:pt idx="3456">
                  <c:v>43891</c:v>
                </c:pt>
                <c:pt idx="3457">
                  <c:v>43892</c:v>
                </c:pt>
                <c:pt idx="3458">
                  <c:v>43893</c:v>
                </c:pt>
                <c:pt idx="3459">
                  <c:v>43894</c:v>
                </c:pt>
                <c:pt idx="3460">
                  <c:v>43895</c:v>
                </c:pt>
                <c:pt idx="3461">
                  <c:v>43896</c:v>
                </c:pt>
                <c:pt idx="3462">
                  <c:v>43897</c:v>
                </c:pt>
                <c:pt idx="3463">
                  <c:v>43898</c:v>
                </c:pt>
                <c:pt idx="3464">
                  <c:v>43899</c:v>
                </c:pt>
                <c:pt idx="3465">
                  <c:v>43900</c:v>
                </c:pt>
                <c:pt idx="3466">
                  <c:v>43901</c:v>
                </c:pt>
                <c:pt idx="3467">
                  <c:v>43902</c:v>
                </c:pt>
                <c:pt idx="3468">
                  <c:v>43903</c:v>
                </c:pt>
                <c:pt idx="3469">
                  <c:v>43904</c:v>
                </c:pt>
                <c:pt idx="3470">
                  <c:v>43905</c:v>
                </c:pt>
                <c:pt idx="3471">
                  <c:v>43906</c:v>
                </c:pt>
                <c:pt idx="3472">
                  <c:v>43907</c:v>
                </c:pt>
                <c:pt idx="3473">
                  <c:v>43908</c:v>
                </c:pt>
                <c:pt idx="3474">
                  <c:v>43909</c:v>
                </c:pt>
                <c:pt idx="3475">
                  <c:v>43910</c:v>
                </c:pt>
                <c:pt idx="3476">
                  <c:v>43911</c:v>
                </c:pt>
                <c:pt idx="3477">
                  <c:v>43912</c:v>
                </c:pt>
                <c:pt idx="3478">
                  <c:v>43913</c:v>
                </c:pt>
                <c:pt idx="3479">
                  <c:v>43914</c:v>
                </c:pt>
                <c:pt idx="3480">
                  <c:v>43915</c:v>
                </c:pt>
                <c:pt idx="3481">
                  <c:v>43916</c:v>
                </c:pt>
                <c:pt idx="3482">
                  <c:v>43917</c:v>
                </c:pt>
                <c:pt idx="3483">
                  <c:v>43918</c:v>
                </c:pt>
                <c:pt idx="3484">
                  <c:v>43919</c:v>
                </c:pt>
                <c:pt idx="3485">
                  <c:v>43920</c:v>
                </c:pt>
                <c:pt idx="3486">
                  <c:v>43921</c:v>
                </c:pt>
                <c:pt idx="3487">
                  <c:v>43922</c:v>
                </c:pt>
                <c:pt idx="3488">
                  <c:v>43923</c:v>
                </c:pt>
                <c:pt idx="3489">
                  <c:v>43924</c:v>
                </c:pt>
                <c:pt idx="3490">
                  <c:v>43925</c:v>
                </c:pt>
                <c:pt idx="3491">
                  <c:v>43926</c:v>
                </c:pt>
                <c:pt idx="3492">
                  <c:v>43927</c:v>
                </c:pt>
                <c:pt idx="3493">
                  <c:v>43928</c:v>
                </c:pt>
                <c:pt idx="3494">
                  <c:v>43929</c:v>
                </c:pt>
                <c:pt idx="3495">
                  <c:v>43930</c:v>
                </c:pt>
                <c:pt idx="3496">
                  <c:v>43931</c:v>
                </c:pt>
                <c:pt idx="3497">
                  <c:v>43932</c:v>
                </c:pt>
                <c:pt idx="3498">
                  <c:v>43933</c:v>
                </c:pt>
                <c:pt idx="3499">
                  <c:v>43934</c:v>
                </c:pt>
                <c:pt idx="3500">
                  <c:v>43935</c:v>
                </c:pt>
                <c:pt idx="3501">
                  <c:v>43936</c:v>
                </c:pt>
                <c:pt idx="3502">
                  <c:v>43937</c:v>
                </c:pt>
                <c:pt idx="3503">
                  <c:v>43938</c:v>
                </c:pt>
                <c:pt idx="3504">
                  <c:v>43939</c:v>
                </c:pt>
                <c:pt idx="3505">
                  <c:v>43940</c:v>
                </c:pt>
                <c:pt idx="3506">
                  <c:v>43941</c:v>
                </c:pt>
                <c:pt idx="3507">
                  <c:v>43942</c:v>
                </c:pt>
                <c:pt idx="3508">
                  <c:v>43943</c:v>
                </c:pt>
                <c:pt idx="3509">
                  <c:v>43944</c:v>
                </c:pt>
                <c:pt idx="3510">
                  <c:v>43945</c:v>
                </c:pt>
                <c:pt idx="3511">
                  <c:v>43946</c:v>
                </c:pt>
                <c:pt idx="3512">
                  <c:v>43947</c:v>
                </c:pt>
                <c:pt idx="3513">
                  <c:v>43948</c:v>
                </c:pt>
                <c:pt idx="3514">
                  <c:v>43949</c:v>
                </c:pt>
                <c:pt idx="3515">
                  <c:v>43950</c:v>
                </c:pt>
                <c:pt idx="3516">
                  <c:v>43951</c:v>
                </c:pt>
                <c:pt idx="3517">
                  <c:v>43952</c:v>
                </c:pt>
                <c:pt idx="3518">
                  <c:v>43953</c:v>
                </c:pt>
                <c:pt idx="3519">
                  <c:v>43954</c:v>
                </c:pt>
                <c:pt idx="3520">
                  <c:v>43955</c:v>
                </c:pt>
                <c:pt idx="3521">
                  <c:v>43956</c:v>
                </c:pt>
                <c:pt idx="3522">
                  <c:v>43957</c:v>
                </c:pt>
                <c:pt idx="3523">
                  <c:v>43958</c:v>
                </c:pt>
                <c:pt idx="3524">
                  <c:v>43959</c:v>
                </c:pt>
                <c:pt idx="3525">
                  <c:v>43960</c:v>
                </c:pt>
                <c:pt idx="3526">
                  <c:v>43961</c:v>
                </c:pt>
                <c:pt idx="3527">
                  <c:v>43962</c:v>
                </c:pt>
                <c:pt idx="3528">
                  <c:v>43963</c:v>
                </c:pt>
                <c:pt idx="3529">
                  <c:v>43964</c:v>
                </c:pt>
                <c:pt idx="3530">
                  <c:v>43965</c:v>
                </c:pt>
                <c:pt idx="3531">
                  <c:v>43966</c:v>
                </c:pt>
                <c:pt idx="3532">
                  <c:v>43967</c:v>
                </c:pt>
                <c:pt idx="3533">
                  <c:v>43968</c:v>
                </c:pt>
                <c:pt idx="3534">
                  <c:v>43969</c:v>
                </c:pt>
                <c:pt idx="3535">
                  <c:v>43970</c:v>
                </c:pt>
                <c:pt idx="3536">
                  <c:v>43971</c:v>
                </c:pt>
                <c:pt idx="3537">
                  <c:v>43972</c:v>
                </c:pt>
                <c:pt idx="3538">
                  <c:v>43973</c:v>
                </c:pt>
                <c:pt idx="3539">
                  <c:v>43974</c:v>
                </c:pt>
                <c:pt idx="3540">
                  <c:v>43975</c:v>
                </c:pt>
                <c:pt idx="3541">
                  <c:v>43976</c:v>
                </c:pt>
                <c:pt idx="3542">
                  <c:v>43977</c:v>
                </c:pt>
                <c:pt idx="3543">
                  <c:v>43978</c:v>
                </c:pt>
                <c:pt idx="3544">
                  <c:v>43979</c:v>
                </c:pt>
                <c:pt idx="3545">
                  <c:v>43980</c:v>
                </c:pt>
                <c:pt idx="3546">
                  <c:v>43981</c:v>
                </c:pt>
                <c:pt idx="3547">
                  <c:v>43982</c:v>
                </c:pt>
                <c:pt idx="3548">
                  <c:v>43983</c:v>
                </c:pt>
                <c:pt idx="3549">
                  <c:v>43984</c:v>
                </c:pt>
                <c:pt idx="3550">
                  <c:v>43985</c:v>
                </c:pt>
                <c:pt idx="3551">
                  <c:v>43986</c:v>
                </c:pt>
                <c:pt idx="3552">
                  <c:v>43987</c:v>
                </c:pt>
                <c:pt idx="3553">
                  <c:v>43988</c:v>
                </c:pt>
                <c:pt idx="3554">
                  <c:v>43989</c:v>
                </c:pt>
                <c:pt idx="3555">
                  <c:v>43990</c:v>
                </c:pt>
                <c:pt idx="3556">
                  <c:v>43991</c:v>
                </c:pt>
                <c:pt idx="3557">
                  <c:v>43992</c:v>
                </c:pt>
                <c:pt idx="3558">
                  <c:v>43993</c:v>
                </c:pt>
                <c:pt idx="3559">
                  <c:v>43994</c:v>
                </c:pt>
                <c:pt idx="3560">
                  <c:v>43995</c:v>
                </c:pt>
                <c:pt idx="3561">
                  <c:v>43996</c:v>
                </c:pt>
                <c:pt idx="3562">
                  <c:v>43997</c:v>
                </c:pt>
                <c:pt idx="3563">
                  <c:v>43998</c:v>
                </c:pt>
                <c:pt idx="3564">
                  <c:v>43999</c:v>
                </c:pt>
                <c:pt idx="3565">
                  <c:v>44000</c:v>
                </c:pt>
                <c:pt idx="3566">
                  <c:v>44001</c:v>
                </c:pt>
                <c:pt idx="3567">
                  <c:v>44002</c:v>
                </c:pt>
                <c:pt idx="3568">
                  <c:v>44003</c:v>
                </c:pt>
                <c:pt idx="3569">
                  <c:v>44004</c:v>
                </c:pt>
                <c:pt idx="3570">
                  <c:v>44005</c:v>
                </c:pt>
                <c:pt idx="3571">
                  <c:v>44006</c:v>
                </c:pt>
                <c:pt idx="3572">
                  <c:v>44007</c:v>
                </c:pt>
                <c:pt idx="3573">
                  <c:v>44008</c:v>
                </c:pt>
                <c:pt idx="3574">
                  <c:v>44009</c:v>
                </c:pt>
                <c:pt idx="3575">
                  <c:v>44010</c:v>
                </c:pt>
                <c:pt idx="3576">
                  <c:v>44011</c:v>
                </c:pt>
                <c:pt idx="3577">
                  <c:v>44012</c:v>
                </c:pt>
                <c:pt idx="3578">
                  <c:v>44013</c:v>
                </c:pt>
                <c:pt idx="3579">
                  <c:v>44014</c:v>
                </c:pt>
                <c:pt idx="3580">
                  <c:v>44015</c:v>
                </c:pt>
                <c:pt idx="3581">
                  <c:v>44016</c:v>
                </c:pt>
                <c:pt idx="3582">
                  <c:v>44017</c:v>
                </c:pt>
                <c:pt idx="3583">
                  <c:v>44018</c:v>
                </c:pt>
                <c:pt idx="3584">
                  <c:v>44019</c:v>
                </c:pt>
                <c:pt idx="3585">
                  <c:v>44020</c:v>
                </c:pt>
                <c:pt idx="3586">
                  <c:v>44021</c:v>
                </c:pt>
                <c:pt idx="3587">
                  <c:v>44022</c:v>
                </c:pt>
                <c:pt idx="3588">
                  <c:v>44023</c:v>
                </c:pt>
                <c:pt idx="3589">
                  <c:v>44024</c:v>
                </c:pt>
                <c:pt idx="3590">
                  <c:v>44025</c:v>
                </c:pt>
                <c:pt idx="3591">
                  <c:v>44026</c:v>
                </c:pt>
                <c:pt idx="3592">
                  <c:v>44027</c:v>
                </c:pt>
                <c:pt idx="3593">
                  <c:v>44028</c:v>
                </c:pt>
                <c:pt idx="3594">
                  <c:v>44029</c:v>
                </c:pt>
                <c:pt idx="3595">
                  <c:v>44030</c:v>
                </c:pt>
                <c:pt idx="3596">
                  <c:v>44031</c:v>
                </c:pt>
                <c:pt idx="3597">
                  <c:v>44032</c:v>
                </c:pt>
                <c:pt idx="3598">
                  <c:v>44033</c:v>
                </c:pt>
                <c:pt idx="3599">
                  <c:v>44034</c:v>
                </c:pt>
                <c:pt idx="3600">
                  <c:v>44035</c:v>
                </c:pt>
                <c:pt idx="3601">
                  <c:v>44036</c:v>
                </c:pt>
                <c:pt idx="3602">
                  <c:v>44037</c:v>
                </c:pt>
                <c:pt idx="3603">
                  <c:v>44038</c:v>
                </c:pt>
                <c:pt idx="3604">
                  <c:v>44039</c:v>
                </c:pt>
                <c:pt idx="3605">
                  <c:v>44040</c:v>
                </c:pt>
                <c:pt idx="3606">
                  <c:v>44041</c:v>
                </c:pt>
                <c:pt idx="3607">
                  <c:v>44042</c:v>
                </c:pt>
                <c:pt idx="3608">
                  <c:v>44043</c:v>
                </c:pt>
                <c:pt idx="3609">
                  <c:v>44044</c:v>
                </c:pt>
                <c:pt idx="3610">
                  <c:v>44045</c:v>
                </c:pt>
                <c:pt idx="3611">
                  <c:v>44046</c:v>
                </c:pt>
                <c:pt idx="3612">
                  <c:v>44047</c:v>
                </c:pt>
                <c:pt idx="3613">
                  <c:v>44048</c:v>
                </c:pt>
                <c:pt idx="3614">
                  <c:v>44049</c:v>
                </c:pt>
                <c:pt idx="3615">
                  <c:v>44050</c:v>
                </c:pt>
                <c:pt idx="3616">
                  <c:v>44051</c:v>
                </c:pt>
                <c:pt idx="3617">
                  <c:v>44052</c:v>
                </c:pt>
                <c:pt idx="3618">
                  <c:v>44053</c:v>
                </c:pt>
                <c:pt idx="3619">
                  <c:v>44054</c:v>
                </c:pt>
                <c:pt idx="3620">
                  <c:v>44055</c:v>
                </c:pt>
                <c:pt idx="3621">
                  <c:v>44056</c:v>
                </c:pt>
                <c:pt idx="3622">
                  <c:v>44057</c:v>
                </c:pt>
                <c:pt idx="3623">
                  <c:v>44058</c:v>
                </c:pt>
                <c:pt idx="3624">
                  <c:v>44059</c:v>
                </c:pt>
                <c:pt idx="3625">
                  <c:v>44060</c:v>
                </c:pt>
                <c:pt idx="3626">
                  <c:v>44061</c:v>
                </c:pt>
                <c:pt idx="3627">
                  <c:v>44062</c:v>
                </c:pt>
                <c:pt idx="3628">
                  <c:v>44063</c:v>
                </c:pt>
                <c:pt idx="3629">
                  <c:v>44064</c:v>
                </c:pt>
                <c:pt idx="3630">
                  <c:v>44065</c:v>
                </c:pt>
                <c:pt idx="3631">
                  <c:v>44066</c:v>
                </c:pt>
                <c:pt idx="3632">
                  <c:v>44067</c:v>
                </c:pt>
                <c:pt idx="3633">
                  <c:v>44068</c:v>
                </c:pt>
                <c:pt idx="3634">
                  <c:v>44069</c:v>
                </c:pt>
                <c:pt idx="3635">
                  <c:v>44070</c:v>
                </c:pt>
                <c:pt idx="3636">
                  <c:v>44071</c:v>
                </c:pt>
                <c:pt idx="3637">
                  <c:v>44072</c:v>
                </c:pt>
                <c:pt idx="3638">
                  <c:v>44073</c:v>
                </c:pt>
                <c:pt idx="3639">
                  <c:v>44074</c:v>
                </c:pt>
                <c:pt idx="3640">
                  <c:v>44075</c:v>
                </c:pt>
                <c:pt idx="3641">
                  <c:v>44076</c:v>
                </c:pt>
                <c:pt idx="3642">
                  <c:v>44077</c:v>
                </c:pt>
                <c:pt idx="3643">
                  <c:v>44078</c:v>
                </c:pt>
                <c:pt idx="3644">
                  <c:v>44079</c:v>
                </c:pt>
                <c:pt idx="3645">
                  <c:v>44080</c:v>
                </c:pt>
                <c:pt idx="3646">
                  <c:v>44081</c:v>
                </c:pt>
                <c:pt idx="3647">
                  <c:v>44082</c:v>
                </c:pt>
                <c:pt idx="3648">
                  <c:v>44083</c:v>
                </c:pt>
                <c:pt idx="3649">
                  <c:v>44084</c:v>
                </c:pt>
                <c:pt idx="3650">
                  <c:v>44085</c:v>
                </c:pt>
                <c:pt idx="3651">
                  <c:v>44086</c:v>
                </c:pt>
                <c:pt idx="3652">
                  <c:v>44087</c:v>
                </c:pt>
                <c:pt idx="3653">
                  <c:v>44088</c:v>
                </c:pt>
                <c:pt idx="3654">
                  <c:v>44089</c:v>
                </c:pt>
                <c:pt idx="3655">
                  <c:v>44090</c:v>
                </c:pt>
                <c:pt idx="3656">
                  <c:v>44091</c:v>
                </c:pt>
                <c:pt idx="3657">
                  <c:v>44092</c:v>
                </c:pt>
                <c:pt idx="3658">
                  <c:v>44093</c:v>
                </c:pt>
                <c:pt idx="3659">
                  <c:v>44094</c:v>
                </c:pt>
                <c:pt idx="3660">
                  <c:v>44095</c:v>
                </c:pt>
                <c:pt idx="3661">
                  <c:v>44096</c:v>
                </c:pt>
                <c:pt idx="3662">
                  <c:v>44097</c:v>
                </c:pt>
                <c:pt idx="3663">
                  <c:v>44098</c:v>
                </c:pt>
                <c:pt idx="3664">
                  <c:v>44099</c:v>
                </c:pt>
                <c:pt idx="3665">
                  <c:v>44100</c:v>
                </c:pt>
                <c:pt idx="3666">
                  <c:v>44101</c:v>
                </c:pt>
                <c:pt idx="3667">
                  <c:v>44102</c:v>
                </c:pt>
                <c:pt idx="3668">
                  <c:v>44103</c:v>
                </c:pt>
                <c:pt idx="3669">
                  <c:v>44104</c:v>
                </c:pt>
                <c:pt idx="3670">
                  <c:v>44105</c:v>
                </c:pt>
                <c:pt idx="3671">
                  <c:v>44106</c:v>
                </c:pt>
                <c:pt idx="3672">
                  <c:v>44107</c:v>
                </c:pt>
                <c:pt idx="3673">
                  <c:v>44108</c:v>
                </c:pt>
                <c:pt idx="3674">
                  <c:v>44109</c:v>
                </c:pt>
                <c:pt idx="3675">
                  <c:v>44110</c:v>
                </c:pt>
                <c:pt idx="3676">
                  <c:v>44111</c:v>
                </c:pt>
                <c:pt idx="3677">
                  <c:v>44112</c:v>
                </c:pt>
                <c:pt idx="3678">
                  <c:v>44113</c:v>
                </c:pt>
                <c:pt idx="3679">
                  <c:v>44114</c:v>
                </c:pt>
                <c:pt idx="3680">
                  <c:v>44115</c:v>
                </c:pt>
                <c:pt idx="3681">
                  <c:v>44116</c:v>
                </c:pt>
                <c:pt idx="3682">
                  <c:v>44117</c:v>
                </c:pt>
                <c:pt idx="3683">
                  <c:v>44118</c:v>
                </c:pt>
                <c:pt idx="3684">
                  <c:v>44119</c:v>
                </c:pt>
                <c:pt idx="3685">
                  <c:v>44120</c:v>
                </c:pt>
              </c:numCache>
            </c:numRef>
          </c:cat>
          <c:val>
            <c:numRef>
              <c:f>Hoja1!$B$2:$B$3687</c:f>
              <c:numCache>
                <c:formatCode>0.00</c:formatCode>
                <c:ptCount val="3686"/>
                <c:pt idx="0">
                  <c:v>100</c:v>
                </c:pt>
                <c:pt idx="1">
                  <c:v>100.94562515709219</c:v>
                </c:pt>
                <c:pt idx="2">
                  <c:v>101.13664925852488</c:v>
                </c:pt>
                <c:pt idx="3">
                  <c:v>100.49152400368644</c:v>
                </c:pt>
                <c:pt idx="4">
                  <c:v>100.49152400368644</c:v>
                </c:pt>
                <c:pt idx="5">
                  <c:v>100.49152400368644</c:v>
                </c:pt>
                <c:pt idx="6">
                  <c:v>100.57809925433577</c:v>
                </c:pt>
                <c:pt idx="7">
                  <c:v>100.81827575613707</c:v>
                </c:pt>
                <c:pt idx="8">
                  <c:v>100.71661965537466</c:v>
                </c:pt>
                <c:pt idx="9">
                  <c:v>101.18580165889351</c:v>
                </c:pt>
                <c:pt idx="10">
                  <c:v>100.66188175496411</c:v>
                </c:pt>
                <c:pt idx="11">
                  <c:v>100.66188175496411</c:v>
                </c:pt>
                <c:pt idx="12">
                  <c:v>100.66188175496411</c:v>
                </c:pt>
                <c:pt idx="13">
                  <c:v>100.73393470550451</c:v>
                </c:pt>
                <c:pt idx="14">
                  <c:v>100.74845700561343</c:v>
                </c:pt>
                <c:pt idx="15">
                  <c:v>100.54905465411792</c:v>
                </c:pt>
                <c:pt idx="16">
                  <c:v>100.66076465495574</c:v>
                </c:pt>
                <c:pt idx="17">
                  <c:v>100.38037255285282</c:v>
                </c:pt>
                <c:pt idx="18">
                  <c:v>100.38037255285282</c:v>
                </c:pt>
                <c:pt idx="19">
                  <c:v>100.38037255285282</c:v>
                </c:pt>
                <c:pt idx="20">
                  <c:v>100.7344932555087</c:v>
                </c:pt>
                <c:pt idx="21">
                  <c:v>100.44125450330941</c:v>
                </c:pt>
                <c:pt idx="22">
                  <c:v>99.927388499455418</c:v>
                </c:pt>
                <c:pt idx="23">
                  <c:v>99.814561398609214</c:v>
                </c:pt>
                <c:pt idx="24">
                  <c:v>99.787750998408129</c:v>
                </c:pt>
                <c:pt idx="25">
                  <c:v>99.787750998408129</c:v>
                </c:pt>
                <c:pt idx="26">
                  <c:v>99.787750998408129</c:v>
                </c:pt>
                <c:pt idx="27">
                  <c:v>99.577177646828844</c:v>
                </c:pt>
                <c:pt idx="28">
                  <c:v>99.952523249643932</c:v>
                </c:pt>
                <c:pt idx="29">
                  <c:v>100.02681040020107</c:v>
                </c:pt>
                <c:pt idx="30">
                  <c:v>100.63953975479656</c:v>
                </c:pt>
                <c:pt idx="31">
                  <c:v>101.00818275756139</c:v>
                </c:pt>
                <c:pt idx="32">
                  <c:v>101.00818275756139</c:v>
                </c:pt>
                <c:pt idx="33">
                  <c:v>101.00818275756139</c:v>
                </c:pt>
                <c:pt idx="34">
                  <c:v>101.09755075823163</c:v>
                </c:pt>
                <c:pt idx="35">
                  <c:v>101.4131315105985</c:v>
                </c:pt>
                <c:pt idx="36">
                  <c:v>101.03611025777084</c:v>
                </c:pt>
                <c:pt idx="37">
                  <c:v>101.58739911190551</c:v>
                </c:pt>
                <c:pt idx="38">
                  <c:v>102.21465076660989</c:v>
                </c:pt>
                <c:pt idx="39">
                  <c:v>102.21465076660989</c:v>
                </c:pt>
                <c:pt idx="40">
                  <c:v>102.21465076660989</c:v>
                </c:pt>
                <c:pt idx="41">
                  <c:v>102.11969726589774</c:v>
                </c:pt>
                <c:pt idx="42">
                  <c:v>102.60675286955066</c:v>
                </c:pt>
                <c:pt idx="43">
                  <c:v>103.12564582344234</c:v>
                </c:pt>
                <c:pt idx="44">
                  <c:v>102.49336721870026</c:v>
                </c:pt>
                <c:pt idx="45">
                  <c:v>102.63579746976848</c:v>
                </c:pt>
                <c:pt idx="46">
                  <c:v>102.63579746976848</c:v>
                </c:pt>
                <c:pt idx="47">
                  <c:v>102.63579746976848</c:v>
                </c:pt>
                <c:pt idx="48">
                  <c:v>102.77320077079901</c:v>
                </c:pt>
                <c:pt idx="49">
                  <c:v>102.99662077247467</c:v>
                </c:pt>
                <c:pt idx="50">
                  <c:v>102.42969251822269</c:v>
                </c:pt>
                <c:pt idx="51">
                  <c:v>101.48853576116403</c:v>
                </c:pt>
                <c:pt idx="52">
                  <c:v>101.50585081129388</c:v>
                </c:pt>
                <c:pt idx="53">
                  <c:v>101.50585081129388</c:v>
                </c:pt>
                <c:pt idx="54">
                  <c:v>101.50585081129388</c:v>
                </c:pt>
                <c:pt idx="55">
                  <c:v>102.15879576619098</c:v>
                </c:pt>
                <c:pt idx="56">
                  <c:v>102.70282347027117</c:v>
                </c:pt>
                <c:pt idx="57">
                  <c:v>103.55517077666379</c:v>
                </c:pt>
                <c:pt idx="58">
                  <c:v>103.92437232943279</c:v>
                </c:pt>
                <c:pt idx="59">
                  <c:v>104.14164828106236</c:v>
                </c:pt>
                <c:pt idx="60">
                  <c:v>104.14164828106236</c:v>
                </c:pt>
                <c:pt idx="61">
                  <c:v>104.14164828106236</c:v>
                </c:pt>
                <c:pt idx="62">
                  <c:v>104.28128578210965</c:v>
                </c:pt>
                <c:pt idx="63">
                  <c:v>105.23082078923116</c:v>
                </c:pt>
                <c:pt idx="64">
                  <c:v>104.61641578462313</c:v>
                </c:pt>
                <c:pt idx="65">
                  <c:v>104.42092328315692</c:v>
                </c:pt>
                <c:pt idx="66">
                  <c:v>104.7001982852515</c:v>
                </c:pt>
                <c:pt idx="67">
                  <c:v>104.7001982852515</c:v>
                </c:pt>
                <c:pt idx="68">
                  <c:v>104.7001982852515</c:v>
                </c:pt>
                <c:pt idx="69">
                  <c:v>104.97947328734605</c:v>
                </c:pt>
                <c:pt idx="70">
                  <c:v>105.7055882927919</c:v>
                </c:pt>
                <c:pt idx="71">
                  <c:v>105.64973329237301</c:v>
                </c:pt>
                <c:pt idx="72">
                  <c:v>105.76144329321082</c:v>
                </c:pt>
                <c:pt idx="73">
                  <c:v>106.65512329991343</c:v>
                </c:pt>
                <c:pt idx="74">
                  <c:v>106.65512329991343</c:v>
                </c:pt>
                <c:pt idx="75">
                  <c:v>106.65512329991343</c:v>
                </c:pt>
                <c:pt idx="76">
                  <c:v>107.26952830452147</c:v>
                </c:pt>
                <c:pt idx="77">
                  <c:v>108.44248331331863</c:v>
                </c:pt>
                <c:pt idx="78">
                  <c:v>107.93978830954842</c:v>
                </c:pt>
                <c:pt idx="79">
                  <c:v>106.50152204876142</c:v>
                </c:pt>
                <c:pt idx="80">
                  <c:v>105.28667578965008</c:v>
                </c:pt>
                <c:pt idx="81">
                  <c:v>105.28667578965008</c:v>
                </c:pt>
                <c:pt idx="82">
                  <c:v>105.28667578965008</c:v>
                </c:pt>
                <c:pt idx="83">
                  <c:v>105.56595079174464</c:v>
                </c:pt>
                <c:pt idx="84">
                  <c:v>105.87315329404865</c:v>
                </c:pt>
                <c:pt idx="85">
                  <c:v>105.15262378864468</c:v>
                </c:pt>
                <c:pt idx="86">
                  <c:v>106.59926829949451</c:v>
                </c:pt>
                <c:pt idx="87">
                  <c:v>105.14703828860279</c:v>
                </c:pt>
                <c:pt idx="88">
                  <c:v>105.14703828860279</c:v>
                </c:pt>
                <c:pt idx="89">
                  <c:v>105.14703828860279</c:v>
                </c:pt>
                <c:pt idx="90">
                  <c:v>106.37584829781888</c:v>
                </c:pt>
                <c:pt idx="91">
                  <c:v>105.98486329488648</c:v>
                </c:pt>
                <c:pt idx="92">
                  <c:v>106.51548579886614</c:v>
                </c:pt>
                <c:pt idx="93">
                  <c:v>106.96232580221745</c:v>
                </c:pt>
                <c:pt idx="94">
                  <c:v>107.10196330326474</c:v>
                </c:pt>
                <c:pt idx="95">
                  <c:v>107.10196330326474</c:v>
                </c:pt>
                <c:pt idx="96">
                  <c:v>107.10196330326474</c:v>
                </c:pt>
                <c:pt idx="97">
                  <c:v>107.79735805848019</c:v>
                </c:pt>
                <c:pt idx="98">
                  <c:v>108.05540816041557</c:v>
                </c:pt>
                <c:pt idx="99">
                  <c:v>107.31868070489013</c:v>
                </c:pt>
                <c:pt idx="100">
                  <c:v>108.05149831038625</c:v>
                </c:pt>
                <c:pt idx="101">
                  <c:v>108.31401681235513</c:v>
                </c:pt>
                <c:pt idx="102">
                  <c:v>108.31401681235513</c:v>
                </c:pt>
                <c:pt idx="103">
                  <c:v>108.31401681235513</c:v>
                </c:pt>
                <c:pt idx="104">
                  <c:v>111.31901583489264</c:v>
                </c:pt>
                <c:pt idx="105">
                  <c:v>113.72078085290586</c:v>
                </c:pt>
                <c:pt idx="106">
                  <c:v>108.83346831625103</c:v>
                </c:pt>
                <c:pt idx="107">
                  <c:v>107.36113050520848</c:v>
                </c:pt>
                <c:pt idx="108">
                  <c:v>106.55458429915939</c:v>
                </c:pt>
                <c:pt idx="109">
                  <c:v>106.55458429915939</c:v>
                </c:pt>
                <c:pt idx="110">
                  <c:v>106.55458429915939</c:v>
                </c:pt>
                <c:pt idx="111">
                  <c:v>105.65922864244422</c:v>
                </c:pt>
                <c:pt idx="112">
                  <c:v>105.76870444326529</c:v>
                </c:pt>
                <c:pt idx="113">
                  <c:v>104.88284413662134</c:v>
                </c:pt>
                <c:pt idx="114">
                  <c:v>104.09193733068953</c:v>
                </c:pt>
                <c:pt idx="115">
                  <c:v>104.40975228307315</c:v>
                </c:pt>
                <c:pt idx="116">
                  <c:v>104.40975228307315</c:v>
                </c:pt>
                <c:pt idx="117">
                  <c:v>104.40975228307315</c:v>
                </c:pt>
                <c:pt idx="118">
                  <c:v>104.47677828357584</c:v>
                </c:pt>
                <c:pt idx="119">
                  <c:v>103.86237327896781</c:v>
                </c:pt>
                <c:pt idx="120">
                  <c:v>104.22543078169073</c:v>
                </c:pt>
                <c:pt idx="121">
                  <c:v>104.14164828106236</c:v>
                </c:pt>
                <c:pt idx="122">
                  <c:v>104.5047057837853</c:v>
                </c:pt>
                <c:pt idx="123">
                  <c:v>104.5047057837853</c:v>
                </c:pt>
                <c:pt idx="124">
                  <c:v>104.5047057837853</c:v>
                </c:pt>
                <c:pt idx="125">
                  <c:v>104.30697908230235</c:v>
                </c:pt>
                <c:pt idx="126">
                  <c:v>103.58309827687324</c:v>
                </c:pt>
                <c:pt idx="127">
                  <c:v>102.74862457061469</c:v>
                </c:pt>
                <c:pt idx="128">
                  <c:v>103.13625827352195</c:v>
                </c:pt>
                <c:pt idx="129">
                  <c:v>102.94411707208089</c:v>
                </c:pt>
                <c:pt idx="130">
                  <c:v>102.94411707208089</c:v>
                </c:pt>
                <c:pt idx="131">
                  <c:v>102.94411707208089</c:v>
                </c:pt>
                <c:pt idx="132">
                  <c:v>103.49931577624487</c:v>
                </c:pt>
                <c:pt idx="133">
                  <c:v>103.75066327812999</c:v>
                </c:pt>
                <c:pt idx="134">
                  <c:v>104.02993828022453</c:v>
                </c:pt>
                <c:pt idx="135">
                  <c:v>103.79478872846093</c:v>
                </c:pt>
                <c:pt idx="136">
                  <c:v>104.30921328231911</c:v>
                </c:pt>
                <c:pt idx="137">
                  <c:v>104.30921328231911</c:v>
                </c:pt>
                <c:pt idx="138">
                  <c:v>104.30921328231911</c:v>
                </c:pt>
                <c:pt idx="139">
                  <c:v>104.28128578210965</c:v>
                </c:pt>
                <c:pt idx="140">
                  <c:v>103.4155332756165</c:v>
                </c:pt>
                <c:pt idx="141">
                  <c:v>103.80651827854889</c:v>
                </c:pt>
                <c:pt idx="142">
                  <c:v>104.14164828106236</c:v>
                </c:pt>
                <c:pt idx="143">
                  <c:v>104.3293210824699</c:v>
                </c:pt>
                <c:pt idx="144">
                  <c:v>104.3293210824699</c:v>
                </c:pt>
                <c:pt idx="145">
                  <c:v>104.3293210824699</c:v>
                </c:pt>
                <c:pt idx="146">
                  <c:v>104.33714078252856</c:v>
                </c:pt>
                <c:pt idx="147">
                  <c:v>105.53802329153518</c:v>
                </c:pt>
                <c:pt idx="148">
                  <c:v>105.42631329069737</c:v>
                </c:pt>
                <c:pt idx="149">
                  <c:v>105.11911078839333</c:v>
                </c:pt>
                <c:pt idx="150">
                  <c:v>105.17496578881224</c:v>
                </c:pt>
                <c:pt idx="151">
                  <c:v>105.17496578881224</c:v>
                </c:pt>
                <c:pt idx="152">
                  <c:v>105.17496578881224</c:v>
                </c:pt>
                <c:pt idx="153">
                  <c:v>105.79942469349571</c:v>
                </c:pt>
                <c:pt idx="154">
                  <c:v>106.37584829781888</c:v>
                </c:pt>
                <c:pt idx="155">
                  <c:v>106.65512329991343</c:v>
                </c:pt>
                <c:pt idx="156">
                  <c:v>105.48216829111627</c:v>
                </c:pt>
                <c:pt idx="157">
                  <c:v>104.75605328567042</c:v>
                </c:pt>
                <c:pt idx="158">
                  <c:v>104.75605328567042</c:v>
                </c:pt>
                <c:pt idx="159">
                  <c:v>104.75605328567042</c:v>
                </c:pt>
                <c:pt idx="160">
                  <c:v>105.31460328985953</c:v>
                </c:pt>
                <c:pt idx="161">
                  <c:v>105.7055882927919</c:v>
                </c:pt>
                <c:pt idx="162">
                  <c:v>106.23621079677159</c:v>
                </c:pt>
                <c:pt idx="163">
                  <c:v>106.09657329572431</c:v>
                </c:pt>
                <c:pt idx="164">
                  <c:v>106.5434132990756</c:v>
                </c:pt>
                <c:pt idx="165">
                  <c:v>106.5434132990756</c:v>
                </c:pt>
                <c:pt idx="166">
                  <c:v>106.5434132990756</c:v>
                </c:pt>
                <c:pt idx="167">
                  <c:v>106.5434132990756</c:v>
                </c:pt>
                <c:pt idx="168">
                  <c:v>106.93439830200799</c:v>
                </c:pt>
                <c:pt idx="169">
                  <c:v>106.87854330158908</c:v>
                </c:pt>
                <c:pt idx="170">
                  <c:v>106.0407182953054</c:v>
                </c:pt>
                <c:pt idx="171">
                  <c:v>105.81729829362973</c:v>
                </c:pt>
                <c:pt idx="172">
                  <c:v>105.81729829362973</c:v>
                </c:pt>
                <c:pt idx="173">
                  <c:v>105.81729829362973</c:v>
                </c:pt>
                <c:pt idx="174">
                  <c:v>105.87315329404865</c:v>
                </c:pt>
                <c:pt idx="175">
                  <c:v>105.48216829111627</c:v>
                </c:pt>
                <c:pt idx="176">
                  <c:v>104.97947328734605</c:v>
                </c:pt>
                <c:pt idx="177">
                  <c:v>104.36506828273802</c:v>
                </c:pt>
                <c:pt idx="178">
                  <c:v>104.58848828441367</c:v>
                </c:pt>
                <c:pt idx="179">
                  <c:v>104.58848828441367</c:v>
                </c:pt>
                <c:pt idx="180">
                  <c:v>104.58848828441367</c:v>
                </c:pt>
                <c:pt idx="181">
                  <c:v>104.9515457871366</c:v>
                </c:pt>
                <c:pt idx="182">
                  <c:v>105.56595079174464</c:v>
                </c:pt>
                <c:pt idx="183">
                  <c:v>105.7055882927919</c:v>
                </c:pt>
                <c:pt idx="184">
                  <c:v>104.97947328734605</c:v>
                </c:pt>
                <c:pt idx="185">
                  <c:v>104.78398078587988</c:v>
                </c:pt>
                <c:pt idx="186">
                  <c:v>104.78398078587988</c:v>
                </c:pt>
                <c:pt idx="187">
                  <c:v>104.78398078587988</c:v>
                </c:pt>
                <c:pt idx="188">
                  <c:v>104.58011003435081</c:v>
                </c:pt>
                <c:pt idx="189">
                  <c:v>104.25056553187926</c:v>
                </c:pt>
                <c:pt idx="190">
                  <c:v>104.36506828273802</c:v>
                </c:pt>
                <c:pt idx="191">
                  <c:v>104.19750328148127</c:v>
                </c:pt>
                <c:pt idx="192">
                  <c:v>104.53263328399476</c:v>
                </c:pt>
                <c:pt idx="193">
                  <c:v>104.53263328399476</c:v>
                </c:pt>
                <c:pt idx="194">
                  <c:v>104.53263328399476</c:v>
                </c:pt>
                <c:pt idx="195">
                  <c:v>104.92361828692714</c:v>
                </c:pt>
                <c:pt idx="196">
                  <c:v>105.42631329069737</c:v>
                </c:pt>
                <c:pt idx="197">
                  <c:v>104.78398078587988</c:v>
                </c:pt>
                <c:pt idx="198">
                  <c:v>104.47677828357584</c:v>
                </c:pt>
                <c:pt idx="199">
                  <c:v>103.49931577624487</c:v>
                </c:pt>
                <c:pt idx="200">
                  <c:v>103.49931577624487</c:v>
                </c:pt>
                <c:pt idx="201">
                  <c:v>103.49931577624487</c:v>
                </c:pt>
                <c:pt idx="202">
                  <c:v>103.27589577456922</c:v>
                </c:pt>
                <c:pt idx="203">
                  <c:v>102.5218532689139</c:v>
                </c:pt>
                <c:pt idx="204">
                  <c:v>101.9984919149887</c:v>
                </c:pt>
                <c:pt idx="205">
                  <c:v>101.93537576451533</c:v>
                </c:pt>
                <c:pt idx="206">
                  <c:v>101.51646326137347</c:v>
                </c:pt>
                <c:pt idx="207">
                  <c:v>101.51646326137347</c:v>
                </c:pt>
                <c:pt idx="208">
                  <c:v>101.51646326137347</c:v>
                </c:pt>
                <c:pt idx="209">
                  <c:v>101.51646326137347</c:v>
                </c:pt>
                <c:pt idx="210">
                  <c:v>101.46786941100902</c:v>
                </c:pt>
                <c:pt idx="211">
                  <c:v>101.3974921104812</c:v>
                </c:pt>
                <c:pt idx="212">
                  <c:v>100.74901555561762</c:v>
                </c:pt>
                <c:pt idx="213">
                  <c:v>100.38260675286956</c:v>
                </c:pt>
                <c:pt idx="214">
                  <c:v>100.38260675286956</c:v>
                </c:pt>
                <c:pt idx="215">
                  <c:v>100.38260675286956</c:v>
                </c:pt>
                <c:pt idx="216">
                  <c:v>100.41891250314183</c:v>
                </c:pt>
                <c:pt idx="217">
                  <c:v>99.713463847850974</c:v>
                </c:pt>
                <c:pt idx="218">
                  <c:v>99.376099645320764</c:v>
                </c:pt>
                <c:pt idx="219">
                  <c:v>99.533610746502092</c:v>
                </c:pt>
                <c:pt idx="220">
                  <c:v>99.56153824671155</c:v>
                </c:pt>
                <c:pt idx="221">
                  <c:v>99.56153824671155</c:v>
                </c:pt>
                <c:pt idx="222">
                  <c:v>99.56153824671155</c:v>
                </c:pt>
                <c:pt idx="223">
                  <c:v>99.477755746083176</c:v>
                </c:pt>
                <c:pt idx="224">
                  <c:v>99.896668249225016</c:v>
                </c:pt>
                <c:pt idx="225">
                  <c:v>99.282263244616971</c:v>
                </c:pt>
                <c:pt idx="226">
                  <c:v>98.500293238752207</c:v>
                </c:pt>
                <c:pt idx="227">
                  <c:v>98.500293238752207</c:v>
                </c:pt>
                <c:pt idx="228">
                  <c:v>98.500293238752207</c:v>
                </c:pt>
                <c:pt idx="229">
                  <c:v>98.500293238752207</c:v>
                </c:pt>
                <c:pt idx="230">
                  <c:v>98.919205741894046</c:v>
                </c:pt>
                <c:pt idx="231">
                  <c:v>98.695785740218398</c:v>
                </c:pt>
                <c:pt idx="232">
                  <c:v>98.639930739799482</c:v>
                </c:pt>
                <c:pt idx="233">
                  <c:v>98.695785740218398</c:v>
                </c:pt>
                <c:pt idx="234">
                  <c:v>98.835423241265673</c:v>
                </c:pt>
                <c:pt idx="235">
                  <c:v>98.835423241265673</c:v>
                </c:pt>
                <c:pt idx="236">
                  <c:v>98.835423241265673</c:v>
                </c:pt>
                <c:pt idx="237">
                  <c:v>99.884380149132852</c:v>
                </c:pt>
                <c:pt idx="238">
                  <c:v>99.884380149132852</c:v>
                </c:pt>
                <c:pt idx="239">
                  <c:v>100.56301840422263</c:v>
                </c:pt>
                <c:pt idx="240">
                  <c:v>100.35914765269361</c:v>
                </c:pt>
                <c:pt idx="241">
                  <c:v>100.78085290585639</c:v>
                </c:pt>
                <c:pt idx="242">
                  <c:v>100.78085290585639</c:v>
                </c:pt>
                <c:pt idx="243">
                  <c:v>100.78085290585639</c:v>
                </c:pt>
                <c:pt idx="244">
                  <c:v>101.79573826346804</c:v>
                </c:pt>
                <c:pt idx="245">
                  <c:v>101.95939341469547</c:v>
                </c:pt>
                <c:pt idx="246">
                  <c:v>101.65610076242075</c:v>
                </c:pt>
                <c:pt idx="247">
                  <c:v>101.51646326137347</c:v>
                </c:pt>
                <c:pt idx="248">
                  <c:v>101.68402826263021</c:v>
                </c:pt>
                <c:pt idx="249">
                  <c:v>101.68402826263021</c:v>
                </c:pt>
                <c:pt idx="250">
                  <c:v>101.68402826263021</c:v>
                </c:pt>
                <c:pt idx="251">
                  <c:v>102.04708576535315</c:v>
                </c:pt>
                <c:pt idx="252">
                  <c:v>102.24257826681935</c:v>
                </c:pt>
                <c:pt idx="253">
                  <c:v>102.32636076744772</c:v>
                </c:pt>
                <c:pt idx="254">
                  <c:v>102.0750132655626</c:v>
                </c:pt>
                <c:pt idx="255">
                  <c:v>101.65051526237887</c:v>
                </c:pt>
                <c:pt idx="256">
                  <c:v>101.65051526237887</c:v>
                </c:pt>
                <c:pt idx="257">
                  <c:v>101.65051526237887</c:v>
                </c:pt>
                <c:pt idx="258">
                  <c:v>101.01376825760326</c:v>
                </c:pt>
                <c:pt idx="259">
                  <c:v>99.896668249225016</c:v>
                </c:pt>
                <c:pt idx="260">
                  <c:v>100.0055855000419</c:v>
                </c:pt>
                <c:pt idx="261">
                  <c:v>99.701175747758825</c:v>
                </c:pt>
                <c:pt idx="262">
                  <c:v>99.56153824671155</c:v>
                </c:pt>
                <c:pt idx="263">
                  <c:v>99.56153824671155</c:v>
                </c:pt>
                <c:pt idx="264">
                  <c:v>99.56153824671155</c:v>
                </c:pt>
                <c:pt idx="265">
                  <c:v>99.589465746921007</c:v>
                </c:pt>
                <c:pt idx="266">
                  <c:v>98.723713240427855</c:v>
                </c:pt>
                <c:pt idx="267">
                  <c:v>98.723713240427855</c:v>
                </c:pt>
                <c:pt idx="268">
                  <c:v>98.947133242103504</c:v>
                </c:pt>
                <c:pt idx="269">
                  <c:v>99.282263244616971</c:v>
                </c:pt>
                <c:pt idx="270">
                  <c:v>99.282263244616971</c:v>
                </c:pt>
                <c:pt idx="271">
                  <c:v>99.282263244616971</c:v>
                </c:pt>
                <c:pt idx="272">
                  <c:v>99.617393247130465</c:v>
                </c:pt>
                <c:pt idx="273">
                  <c:v>99.030915742731878</c:v>
                </c:pt>
                <c:pt idx="274">
                  <c:v>99.33420839500657</c:v>
                </c:pt>
                <c:pt idx="275">
                  <c:v>100.2837434021281</c:v>
                </c:pt>
                <c:pt idx="276">
                  <c:v>100.25972575194795</c:v>
                </c:pt>
                <c:pt idx="277">
                  <c:v>100.25972575194795</c:v>
                </c:pt>
                <c:pt idx="278">
                  <c:v>100.25972575194795</c:v>
                </c:pt>
                <c:pt idx="279">
                  <c:v>99.8408132488061</c:v>
                </c:pt>
                <c:pt idx="280">
                  <c:v>99.393973245454802</c:v>
                </c:pt>
                <c:pt idx="281">
                  <c:v>99.449828245873718</c:v>
                </c:pt>
                <c:pt idx="282">
                  <c:v>99.729103247968283</c:v>
                </c:pt>
                <c:pt idx="283">
                  <c:v>100.12008825090066</c:v>
                </c:pt>
                <c:pt idx="284">
                  <c:v>100.12008825090066</c:v>
                </c:pt>
                <c:pt idx="285">
                  <c:v>100.12008825090066</c:v>
                </c:pt>
                <c:pt idx="286">
                  <c:v>100.17594325131958</c:v>
                </c:pt>
                <c:pt idx="287">
                  <c:v>99.784958248387184</c:v>
                </c:pt>
                <c:pt idx="288">
                  <c:v>99.449828245873718</c:v>
                </c:pt>
                <c:pt idx="289">
                  <c:v>99.00298824252242</c:v>
                </c:pt>
                <c:pt idx="290">
                  <c:v>98.835423241265673</c:v>
                </c:pt>
                <c:pt idx="291">
                  <c:v>98.835423241265673</c:v>
                </c:pt>
                <c:pt idx="292">
                  <c:v>98.835423241265673</c:v>
                </c:pt>
                <c:pt idx="293">
                  <c:v>98.360655737704931</c:v>
                </c:pt>
                <c:pt idx="294">
                  <c:v>98.723713240427855</c:v>
                </c:pt>
                <c:pt idx="295">
                  <c:v>98.66785824000894</c:v>
                </c:pt>
                <c:pt idx="296">
                  <c:v>98.332728237495473</c:v>
                </c:pt>
                <c:pt idx="297">
                  <c:v>98.276873237076558</c:v>
                </c:pt>
                <c:pt idx="298">
                  <c:v>98.276873237076558</c:v>
                </c:pt>
                <c:pt idx="299">
                  <c:v>98.276873237076558</c:v>
                </c:pt>
                <c:pt idx="300">
                  <c:v>98.779568240846771</c:v>
                </c:pt>
                <c:pt idx="301">
                  <c:v>98.835423241265673</c:v>
                </c:pt>
                <c:pt idx="302">
                  <c:v>98.221018236657642</c:v>
                </c:pt>
                <c:pt idx="303">
                  <c:v>97.662468232468512</c:v>
                </c:pt>
                <c:pt idx="304">
                  <c:v>98.2489457368671</c:v>
                </c:pt>
                <c:pt idx="305">
                  <c:v>98.2489457368671</c:v>
                </c:pt>
                <c:pt idx="306">
                  <c:v>98.2489457368671</c:v>
                </c:pt>
                <c:pt idx="307">
                  <c:v>98.009327785069971</c:v>
                </c:pt>
                <c:pt idx="308">
                  <c:v>98.165163236238726</c:v>
                </c:pt>
                <c:pt idx="309">
                  <c:v>98.272404837043041</c:v>
                </c:pt>
                <c:pt idx="310">
                  <c:v>97.83003323372526</c:v>
                </c:pt>
                <c:pt idx="311">
                  <c:v>97.889239534169306</c:v>
                </c:pt>
                <c:pt idx="312">
                  <c:v>97.889239534169306</c:v>
                </c:pt>
                <c:pt idx="313">
                  <c:v>97.889239534169306</c:v>
                </c:pt>
                <c:pt idx="314">
                  <c:v>98.723713240427855</c:v>
                </c:pt>
                <c:pt idx="315">
                  <c:v>98.332728237495473</c:v>
                </c:pt>
                <c:pt idx="316">
                  <c:v>98.751640740637313</c:v>
                </c:pt>
                <c:pt idx="317">
                  <c:v>98.835423241265673</c:v>
                </c:pt>
                <c:pt idx="318">
                  <c:v>99.184516993883889</c:v>
                </c:pt>
                <c:pt idx="319">
                  <c:v>99.184516993883889</c:v>
                </c:pt>
                <c:pt idx="320">
                  <c:v>99.184516993883889</c:v>
                </c:pt>
                <c:pt idx="321">
                  <c:v>98.723713240427855</c:v>
                </c:pt>
                <c:pt idx="322">
                  <c:v>98.711425140335692</c:v>
                </c:pt>
                <c:pt idx="323">
                  <c:v>98.947133242103504</c:v>
                </c:pt>
                <c:pt idx="324">
                  <c:v>99.630798447231001</c:v>
                </c:pt>
                <c:pt idx="325">
                  <c:v>99.82461529868462</c:v>
                </c:pt>
                <c:pt idx="326">
                  <c:v>99.82461529868462</c:v>
                </c:pt>
                <c:pt idx="327">
                  <c:v>99.82461529868462</c:v>
                </c:pt>
                <c:pt idx="328">
                  <c:v>101.2276929092077</c:v>
                </c:pt>
                <c:pt idx="329">
                  <c:v>101.04169575781272</c:v>
                </c:pt>
                <c:pt idx="330">
                  <c:v>100.51107325383306</c:v>
                </c:pt>
                <c:pt idx="331">
                  <c:v>99.952523249643932</c:v>
                </c:pt>
                <c:pt idx="332">
                  <c:v>99.530259446476947</c:v>
                </c:pt>
                <c:pt idx="333">
                  <c:v>99.530259446476947</c:v>
                </c:pt>
                <c:pt idx="334">
                  <c:v>99.530259446476947</c:v>
                </c:pt>
                <c:pt idx="335">
                  <c:v>99.533610746502092</c:v>
                </c:pt>
                <c:pt idx="336">
                  <c:v>99.000195492501476</c:v>
                </c:pt>
                <c:pt idx="337">
                  <c:v>98.460636188454771</c:v>
                </c:pt>
                <c:pt idx="338">
                  <c:v>99.063870192979024</c:v>
                </c:pt>
                <c:pt idx="339">
                  <c:v>99.422459295668446</c:v>
                </c:pt>
                <c:pt idx="340">
                  <c:v>99.422459295668446</c:v>
                </c:pt>
                <c:pt idx="341">
                  <c:v>99.422459295668446</c:v>
                </c:pt>
                <c:pt idx="342">
                  <c:v>99.26271399447036</c:v>
                </c:pt>
                <c:pt idx="343">
                  <c:v>99.753679448152596</c:v>
                </c:pt>
                <c:pt idx="344">
                  <c:v>99.688887647666661</c:v>
                </c:pt>
                <c:pt idx="345">
                  <c:v>99.826849498701378</c:v>
                </c:pt>
                <c:pt idx="346">
                  <c:v>100.02625185019689</c:v>
                </c:pt>
                <c:pt idx="347">
                  <c:v>100.02625185019689</c:v>
                </c:pt>
                <c:pt idx="348">
                  <c:v>100.02625185019689</c:v>
                </c:pt>
                <c:pt idx="349">
                  <c:v>99.8408132488061</c:v>
                </c:pt>
                <c:pt idx="350">
                  <c:v>99.8408132488061</c:v>
                </c:pt>
                <c:pt idx="351">
                  <c:v>99.311307844834815</c:v>
                </c:pt>
                <c:pt idx="352">
                  <c:v>99.199597843996983</c:v>
                </c:pt>
                <c:pt idx="353">
                  <c:v>99.617393247130465</c:v>
                </c:pt>
                <c:pt idx="354">
                  <c:v>99.617393247130465</c:v>
                </c:pt>
                <c:pt idx="355">
                  <c:v>99.617393247130465</c:v>
                </c:pt>
                <c:pt idx="356">
                  <c:v>99.896668249225016</c:v>
                </c:pt>
                <c:pt idx="357">
                  <c:v>99.893316949199885</c:v>
                </c:pt>
                <c:pt idx="358">
                  <c:v>99.799480548496106</c:v>
                </c:pt>
                <c:pt idx="359">
                  <c:v>99.768760298265718</c:v>
                </c:pt>
                <c:pt idx="360">
                  <c:v>100.47756025358171</c:v>
                </c:pt>
                <c:pt idx="361">
                  <c:v>100.47756025358171</c:v>
                </c:pt>
                <c:pt idx="362">
                  <c:v>100.47756025358171</c:v>
                </c:pt>
                <c:pt idx="363">
                  <c:v>101.54774206160806</c:v>
                </c:pt>
                <c:pt idx="364">
                  <c:v>101.1143072583573</c:v>
                </c:pt>
                <c:pt idx="365">
                  <c:v>101.84768341385764</c:v>
                </c:pt>
                <c:pt idx="366">
                  <c:v>101.47848186108861</c:v>
                </c:pt>
                <c:pt idx="367">
                  <c:v>101.62705616220293</c:v>
                </c:pt>
                <c:pt idx="368">
                  <c:v>101.62705616220293</c:v>
                </c:pt>
                <c:pt idx="369">
                  <c:v>101.62705616220293</c:v>
                </c:pt>
                <c:pt idx="370">
                  <c:v>103.65403412740525</c:v>
                </c:pt>
                <c:pt idx="371">
                  <c:v>103.73502387801268</c:v>
                </c:pt>
                <c:pt idx="372">
                  <c:v>103.91822827938672</c:v>
                </c:pt>
                <c:pt idx="373">
                  <c:v>105.88153154411151</c:v>
                </c:pt>
                <c:pt idx="374">
                  <c:v>106.40377579802833</c:v>
                </c:pt>
                <c:pt idx="375">
                  <c:v>106.40377579802833</c:v>
                </c:pt>
                <c:pt idx="376">
                  <c:v>106.40377579802833</c:v>
                </c:pt>
                <c:pt idx="377">
                  <c:v>106.34065964755494</c:v>
                </c:pt>
                <c:pt idx="378">
                  <c:v>105.32912558996846</c:v>
                </c:pt>
                <c:pt idx="379">
                  <c:v>107.18574580389311</c:v>
                </c:pt>
                <c:pt idx="380">
                  <c:v>106.97908230234312</c:v>
                </c:pt>
                <c:pt idx="381">
                  <c:v>107.77334040830007</c:v>
                </c:pt>
                <c:pt idx="382">
                  <c:v>107.77334040830007</c:v>
                </c:pt>
                <c:pt idx="383">
                  <c:v>107.77334040830007</c:v>
                </c:pt>
                <c:pt idx="384">
                  <c:v>108.679867065099</c:v>
                </c:pt>
                <c:pt idx="385">
                  <c:v>110.71745748038093</c:v>
                </c:pt>
                <c:pt idx="386">
                  <c:v>109.45681012092609</c:v>
                </c:pt>
                <c:pt idx="387">
                  <c:v>108.62903901471779</c:v>
                </c:pt>
                <c:pt idx="388">
                  <c:v>107.89622140922165</c:v>
                </c:pt>
                <c:pt idx="389">
                  <c:v>107.89622140922165</c:v>
                </c:pt>
                <c:pt idx="390">
                  <c:v>107.89622140922165</c:v>
                </c:pt>
                <c:pt idx="391">
                  <c:v>107.89622140922165</c:v>
                </c:pt>
                <c:pt idx="392">
                  <c:v>106.88021895160165</c:v>
                </c:pt>
                <c:pt idx="393">
                  <c:v>105.65699444242746</c:v>
                </c:pt>
                <c:pt idx="394">
                  <c:v>106.12729354595471</c:v>
                </c:pt>
                <c:pt idx="395">
                  <c:v>105.3006395397548</c:v>
                </c:pt>
                <c:pt idx="396">
                  <c:v>105.3006395397548</c:v>
                </c:pt>
                <c:pt idx="397">
                  <c:v>105.3006395397548</c:v>
                </c:pt>
                <c:pt idx="398">
                  <c:v>105.3006395397548</c:v>
                </c:pt>
                <c:pt idx="399">
                  <c:v>106.37584829781888</c:v>
                </c:pt>
                <c:pt idx="400">
                  <c:v>105.98765604490742</c:v>
                </c:pt>
                <c:pt idx="401">
                  <c:v>106.40210014801576</c:v>
                </c:pt>
                <c:pt idx="402">
                  <c:v>105.55645544167342</c:v>
                </c:pt>
                <c:pt idx="403">
                  <c:v>105.55645544167342</c:v>
                </c:pt>
                <c:pt idx="404">
                  <c:v>105.55645544167342</c:v>
                </c:pt>
                <c:pt idx="405">
                  <c:v>104.38908593291816</c:v>
                </c:pt>
                <c:pt idx="406">
                  <c:v>104.77504398581283</c:v>
                </c:pt>
                <c:pt idx="407">
                  <c:v>104.81637668612282</c:v>
                </c:pt>
                <c:pt idx="408">
                  <c:v>103.94615577959618</c:v>
                </c:pt>
                <c:pt idx="409">
                  <c:v>103.91766972938252</c:v>
                </c:pt>
                <c:pt idx="410">
                  <c:v>103.91766972938252</c:v>
                </c:pt>
                <c:pt idx="411">
                  <c:v>103.91766972938252</c:v>
                </c:pt>
                <c:pt idx="412">
                  <c:v>104.17348563130116</c:v>
                </c:pt>
                <c:pt idx="413">
                  <c:v>105.49110509118329</c:v>
                </c:pt>
                <c:pt idx="414">
                  <c:v>106.43728879827967</c:v>
                </c:pt>
                <c:pt idx="415">
                  <c:v>106.41159549808698</c:v>
                </c:pt>
                <c:pt idx="416">
                  <c:v>106.44008154830063</c:v>
                </c:pt>
                <c:pt idx="417">
                  <c:v>106.44008154830063</c:v>
                </c:pt>
                <c:pt idx="418">
                  <c:v>106.44008154830063</c:v>
                </c:pt>
                <c:pt idx="419">
                  <c:v>106.44008154830063</c:v>
                </c:pt>
                <c:pt idx="420">
                  <c:v>106.61714189962856</c:v>
                </c:pt>
                <c:pt idx="421">
                  <c:v>106.77241880079313</c:v>
                </c:pt>
                <c:pt idx="422">
                  <c:v>106.71712235037842</c:v>
                </c:pt>
                <c:pt idx="423">
                  <c:v>106.7389058005418</c:v>
                </c:pt>
                <c:pt idx="424">
                  <c:v>106.7389058005418</c:v>
                </c:pt>
                <c:pt idx="425">
                  <c:v>106.7389058005418</c:v>
                </c:pt>
                <c:pt idx="426">
                  <c:v>106.7389058005418</c:v>
                </c:pt>
                <c:pt idx="427">
                  <c:v>106.78638255089787</c:v>
                </c:pt>
                <c:pt idx="428">
                  <c:v>106.30770519730778</c:v>
                </c:pt>
                <c:pt idx="429">
                  <c:v>107.18574580389311</c:v>
                </c:pt>
                <c:pt idx="430">
                  <c:v>106.88748010165612</c:v>
                </c:pt>
                <c:pt idx="431">
                  <c:v>106.88748010165612</c:v>
                </c:pt>
                <c:pt idx="432">
                  <c:v>106.88748010165612</c:v>
                </c:pt>
                <c:pt idx="433">
                  <c:v>107.53874940654062</c:v>
                </c:pt>
                <c:pt idx="434">
                  <c:v>106.97908230234312</c:v>
                </c:pt>
                <c:pt idx="435">
                  <c:v>108.02859776021447</c:v>
                </c:pt>
                <c:pt idx="436">
                  <c:v>107.93811265953586</c:v>
                </c:pt>
                <c:pt idx="437">
                  <c:v>109.20099421900747</c:v>
                </c:pt>
                <c:pt idx="438">
                  <c:v>109.20099421900747</c:v>
                </c:pt>
                <c:pt idx="439">
                  <c:v>109.20099421900747</c:v>
                </c:pt>
                <c:pt idx="440">
                  <c:v>108.76979361577345</c:v>
                </c:pt>
                <c:pt idx="441">
                  <c:v>109.42832407071243</c:v>
                </c:pt>
                <c:pt idx="442">
                  <c:v>109.05688831792666</c:v>
                </c:pt>
                <c:pt idx="443">
                  <c:v>108.55251766414389</c:v>
                </c:pt>
                <c:pt idx="444">
                  <c:v>108.27882816209123</c:v>
                </c:pt>
                <c:pt idx="445">
                  <c:v>108.27882816209123</c:v>
                </c:pt>
                <c:pt idx="446">
                  <c:v>108.27882816209123</c:v>
                </c:pt>
                <c:pt idx="447">
                  <c:v>108.13528081101462</c:v>
                </c:pt>
                <c:pt idx="448">
                  <c:v>107.85265450889491</c:v>
                </c:pt>
                <c:pt idx="449">
                  <c:v>107.83310525874829</c:v>
                </c:pt>
                <c:pt idx="450">
                  <c:v>107.83310525874829</c:v>
                </c:pt>
                <c:pt idx="451">
                  <c:v>107.52813695646104</c:v>
                </c:pt>
                <c:pt idx="452">
                  <c:v>107.52813695646104</c:v>
                </c:pt>
                <c:pt idx="453">
                  <c:v>107.52813695646104</c:v>
                </c:pt>
                <c:pt idx="454">
                  <c:v>107.93978830954842</c:v>
                </c:pt>
                <c:pt idx="455">
                  <c:v>107.77222330829169</c:v>
                </c:pt>
                <c:pt idx="456">
                  <c:v>108.07272321054543</c:v>
                </c:pt>
                <c:pt idx="457">
                  <c:v>107.98000390985003</c:v>
                </c:pt>
                <c:pt idx="458">
                  <c:v>108.28608931214568</c:v>
                </c:pt>
                <c:pt idx="459">
                  <c:v>108.28608931214568</c:v>
                </c:pt>
                <c:pt idx="460">
                  <c:v>108.28608931214568</c:v>
                </c:pt>
                <c:pt idx="461">
                  <c:v>108.16320831122405</c:v>
                </c:pt>
                <c:pt idx="462">
                  <c:v>107.84148350881114</c:v>
                </c:pt>
                <c:pt idx="463">
                  <c:v>107.76049375820371</c:v>
                </c:pt>
                <c:pt idx="464">
                  <c:v>107.25556455441674</c:v>
                </c:pt>
                <c:pt idx="465">
                  <c:v>107.1902142039266</c:v>
                </c:pt>
                <c:pt idx="466">
                  <c:v>107.1902142039266</c:v>
                </c:pt>
                <c:pt idx="467">
                  <c:v>107.1902142039266</c:v>
                </c:pt>
                <c:pt idx="468">
                  <c:v>107.40916580556873</c:v>
                </c:pt>
                <c:pt idx="469">
                  <c:v>107.17569190381768</c:v>
                </c:pt>
                <c:pt idx="470">
                  <c:v>108.29279191219594</c:v>
                </c:pt>
                <c:pt idx="471">
                  <c:v>108.25481051191107</c:v>
                </c:pt>
                <c:pt idx="472">
                  <c:v>108.0989750607423</c:v>
                </c:pt>
                <c:pt idx="473">
                  <c:v>108.0989750607423</c:v>
                </c:pt>
                <c:pt idx="474">
                  <c:v>108.0989750607423</c:v>
                </c:pt>
                <c:pt idx="475">
                  <c:v>107.80015080850114</c:v>
                </c:pt>
                <c:pt idx="476">
                  <c:v>106.36076744770577</c:v>
                </c:pt>
                <c:pt idx="477">
                  <c:v>105.14871393861536</c:v>
                </c:pt>
                <c:pt idx="478">
                  <c:v>104.95489708716173</c:v>
                </c:pt>
                <c:pt idx="479">
                  <c:v>105.09118328818387</c:v>
                </c:pt>
                <c:pt idx="480">
                  <c:v>105.09118328818387</c:v>
                </c:pt>
                <c:pt idx="481">
                  <c:v>105.09118328818387</c:v>
                </c:pt>
                <c:pt idx="482">
                  <c:v>105.09118328818387</c:v>
                </c:pt>
                <c:pt idx="483">
                  <c:v>103.82718462870389</c:v>
                </c:pt>
                <c:pt idx="484">
                  <c:v>103.30382327477867</c:v>
                </c:pt>
                <c:pt idx="485">
                  <c:v>102.50174546876309</c:v>
                </c:pt>
                <c:pt idx="486">
                  <c:v>102.67042757002822</c:v>
                </c:pt>
                <c:pt idx="487">
                  <c:v>102.67042757002822</c:v>
                </c:pt>
                <c:pt idx="488">
                  <c:v>102.67042757002822</c:v>
                </c:pt>
                <c:pt idx="489">
                  <c:v>103.1083307733125</c:v>
                </c:pt>
                <c:pt idx="490">
                  <c:v>102.5218532689139</c:v>
                </c:pt>
                <c:pt idx="491">
                  <c:v>102.63356326975173</c:v>
                </c:pt>
                <c:pt idx="492">
                  <c:v>102.63356326975173</c:v>
                </c:pt>
                <c:pt idx="493">
                  <c:v>101.96330326472479</c:v>
                </c:pt>
                <c:pt idx="494">
                  <c:v>101.96330326472479</c:v>
                </c:pt>
                <c:pt idx="495">
                  <c:v>101.96330326472479</c:v>
                </c:pt>
                <c:pt idx="496">
                  <c:v>101.2427737593208</c:v>
                </c:pt>
                <c:pt idx="497">
                  <c:v>101.30365570977742</c:v>
                </c:pt>
                <c:pt idx="498">
                  <c:v>101.02661490769962</c:v>
                </c:pt>
                <c:pt idx="499">
                  <c:v>101.03890300779177</c:v>
                </c:pt>
                <c:pt idx="500">
                  <c:v>101.01376825760326</c:v>
                </c:pt>
                <c:pt idx="501">
                  <c:v>101.01376825760326</c:v>
                </c:pt>
                <c:pt idx="502">
                  <c:v>101.01376825760326</c:v>
                </c:pt>
                <c:pt idx="503">
                  <c:v>101.34889826011675</c:v>
                </c:pt>
                <c:pt idx="504">
                  <c:v>100.97522830731423</c:v>
                </c:pt>
                <c:pt idx="505">
                  <c:v>100.39266065294497</c:v>
                </c:pt>
                <c:pt idx="506">
                  <c:v>99.98771189990785</c:v>
                </c:pt>
                <c:pt idx="507">
                  <c:v>99.507358896305192</c:v>
                </c:pt>
                <c:pt idx="508">
                  <c:v>99.507358896305192</c:v>
                </c:pt>
                <c:pt idx="509">
                  <c:v>99.507358896305192</c:v>
                </c:pt>
                <c:pt idx="510">
                  <c:v>99.748652498114893</c:v>
                </c:pt>
                <c:pt idx="511">
                  <c:v>99.56153824671155</c:v>
                </c:pt>
                <c:pt idx="512">
                  <c:v>99.245398944340494</c:v>
                </c:pt>
                <c:pt idx="513">
                  <c:v>99.00578099254335</c:v>
                </c:pt>
                <c:pt idx="514">
                  <c:v>99.42190074566426</c:v>
                </c:pt>
                <c:pt idx="515">
                  <c:v>99.42190074566426</c:v>
                </c:pt>
                <c:pt idx="516">
                  <c:v>99.42190074566426</c:v>
                </c:pt>
                <c:pt idx="517">
                  <c:v>99.338118245035886</c:v>
                </c:pt>
                <c:pt idx="518">
                  <c:v>99.701175747758825</c:v>
                </c:pt>
                <c:pt idx="519">
                  <c:v>100.06423325048175</c:v>
                </c:pt>
                <c:pt idx="520">
                  <c:v>99.473287346049659</c:v>
                </c:pt>
                <c:pt idx="521">
                  <c:v>99.124752143435643</c:v>
                </c:pt>
                <c:pt idx="522">
                  <c:v>99.124752143435643</c:v>
                </c:pt>
                <c:pt idx="523">
                  <c:v>99.124752143435643</c:v>
                </c:pt>
                <c:pt idx="524">
                  <c:v>99.058843242941336</c:v>
                </c:pt>
                <c:pt idx="525">
                  <c:v>99.338118245035886</c:v>
                </c:pt>
                <c:pt idx="526">
                  <c:v>99.533610746502092</c:v>
                </c:pt>
                <c:pt idx="527">
                  <c:v>99.160499343703748</c:v>
                </c:pt>
                <c:pt idx="528">
                  <c:v>99.084536543134021</c:v>
                </c:pt>
                <c:pt idx="529">
                  <c:v>99.084536543134021</c:v>
                </c:pt>
                <c:pt idx="530">
                  <c:v>99.084536543134021</c:v>
                </c:pt>
                <c:pt idx="531">
                  <c:v>98.894070991705533</c:v>
                </c:pt>
                <c:pt idx="532">
                  <c:v>98.653894489904218</c:v>
                </c:pt>
                <c:pt idx="533">
                  <c:v>98.612003239590024</c:v>
                </c:pt>
                <c:pt idx="534">
                  <c:v>98.66785824000894</c:v>
                </c:pt>
                <c:pt idx="535">
                  <c:v>99.030915742731878</c:v>
                </c:pt>
                <c:pt idx="536">
                  <c:v>99.030915742731878</c:v>
                </c:pt>
                <c:pt idx="537">
                  <c:v>99.030915742731878</c:v>
                </c:pt>
                <c:pt idx="538">
                  <c:v>98.90524199178931</c:v>
                </c:pt>
                <c:pt idx="539">
                  <c:v>99.316893344876704</c:v>
                </c:pt>
                <c:pt idx="540">
                  <c:v>99.42190074566426</c:v>
                </c:pt>
                <c:pt idx="541">
                  <c:v>98.415393638115461</c:v>
                </c:pt>
                <c:pt idx="542">
                  <c:v>98.416510738123833</c:v>
                </c:pt>
                <c:pt idx="543">
                  <c:v>98.416510738123833</c:v>
                </c:pt>
                <c:pt idx="544">
                  <c:v>98.416510738123833</c:v>
                </c:pt>
                <c:pt idx="545">
                  <c:v>98.342782137570879</c:v>
                </c:pt>
                <c:pt idx="546">
                  <c:v>98.048426285363206</c:v>
                </c:pt>
                <c:pt idx="547">
                  <c:v>98.410366688077772</c:v>
                </c:pt>
                <c:pt idx="548">
                  <c:v>98.199234786494259</c:v>
                </c:pt>
                <c:pt idx="549">
                  <c:v>98.16125338620941</c:v>
                </c:pt>
                <c:pt idx="550">
                  <c:v>98.16125338620941</c:v>
                </c:pt>
                <c:pt idx="551">
                  <c:v>98.16125338620941</c:v>
                </c:pt>
                <c:pt idx="552">
                  <c:v>98.16125338620941</c:v>
                </c:pt>
                <c:pt idx="553">
                  <c:v>98.010444885078343</c:v>
                </c:pt>
                <c:pt idx="554">
                  <c:v>98.221018236657642</c:v>
                </c:pt>
                <c:pt idx="555">
                  <c:v>98.200910436506845</c:v>
                </c:pt>
                <c:pt idx="556">
                  <c:v>98.276873237076558</c:v>
                </c:pt>
                <c:pt idx="557">
                  <c:v>98.276873237076558</c:v>
                </c:pt>
                <c:pt idx="558">
                  <c:v>98.276873237076558</c:v>
                </c:pt>
                <c:pt idx="559">
                  <c:v>98.332728237495473</c:v>
                </c:pt>
                <c:pt idx="560">
                  <c:v>98.500293238752207</c:v>
                </c:pt>
                <c:pt idx="561">
                  <c:v>99.037618342782139</c:v>
                </c:pt>
                <c:pt idx="562">
                  <c:v>100.00837825006283</c:v>
                </c:pt>
                <c:pt idx="563">
                  <c:v>99.82461529868462</c:v>
                </c:pt>
                <c:pt idx="564">
                  <c:v>99.82461529868462</c:v>
                </c:pt>
                <c:pt idx="565">
                  <c:v>99.82461529868462</c:v>
                </c:pt>
                <c:pt idx="566">
                  <c:v>98.965565392241743</c:v>
                </c:pt>
                <c:pt idx="567">
                  <c:v>98.686290390147178</c:v>
                </c:pt>
                <c:pt idx="568">
                  <c:v>99.186192643896447</c:v>
                </c:pt>
                <c:pt idx="569">
                  <c:v>99.186192643896447</c:v>
                </c:pt>
                <c:pt idx="570">
                  <c:v>99.186192643896447</c:v>
                </c:pt>
                <c:pt idx="571">
                  <c:v>99.186192643896447</c:v>
                </c:pt>
                <c:pt idx="572">
                  <c:v>99.186192643896447</c:v>
                </c:pt>
                <c:pt idx="573">
                  <c:v>99.449269695869518</c:v>
                </c:pt>
                <c:pt idx="574">
                  <c:v>100.12679085095093</c:v>
                </c:pt>
                <c:pt idx="575">
                  <c:v>99.8408132488061</c:v>
                </c:pt>
                <c:pt idx="576">
                  <c:v>99.896668249225016</c:v>
                </c:pt>
                <c:pt idx="577">
                  <c:v>99.170553243779153</c:v>
                </c:pt>
                <c:pt idx="578">
                  <c:v>99.170553243779153</c:v>
                </c:pt>
                <c:pt idx="579">
                  <c:v>99.170553243779153</c:v>
                </c:pt>
                <c:pt idx="580">
                  <c:v>99.226408244198069</c:v>
                </c:pt>
                <c:pt idx="581">
                  <c:v>98.646633339849757</c:v>
                </c:pt>
                <c:pt idx="582">
                  <c:v>98.835423241265673</c:v>
                </c:pt>
                <c:pt idx="583">
                  <c:v>99.114698243360237</c:v>
                </c:pt>
                <c:pt idx="584">
                  <c:v>98.891278241684589</c:v>
                </c:pt>
                <c:pt idx="585">
                  <c:v>98.891278241684589</c:v>
                </c:pt>
                <c:pt idx="586">
                  <c:v>98.891278241684589</c:v>
                </c:pt>
                <c:pt idx="587">
                  <c:v>98.760577540704347</c:v>
                </c:pt>
                <c:pt idx="588">
                  <c:v>98.779568240846771</c:v>
                </c:pt>
                <c:pt idx="589">
                  <c:v>98.444438238333291</c:v>
                </c:pt>
                <c:pt idx="590">
                  <c:v>98.444438238333291</c:v>
                </c:pt>
                <c:pt idx="591">
                  <c:v>98.444438238333291</c:v>
                </c:pt>
                <c:pt idx="592">
                  <c:v>98.444438238333291</c:v>
                </c:pt>
                <c:pt idx="593">
                  <c:v>98.444438238333291</c:v>
                </c:pt>
                <c:pt idx="594">
                  <c:v>98.599715139497874</c:v>
                </c:pt>
                <c:pt idx="595">
                  <c:v>98.599715139497874</c:v>
                </c:pt>
                <c:pt idx="596">
                  <c:v>98.276873237076558</c:v>
                </c:pt>
                <c:pt idx="597">
                  <c:v>98.053453235400895</c:v>
                </c:pt>
                <c:pt idx="598">
                  <c:v>98.10930823581981</c:v>
                </c:pt>
                <c:pt idx="599">
                  <c:v>98.10930823581981</c:v>
                </c:pt>
                <c:pt idx="600">
                  <c:v>98.10930823581981</c:v>
                </c:pt>
                <c:pt idx="601">
                  <c:v>97.86242913396822</c:v>
                </c:pt>
                <c:pt idx="602">
                  <c:v>97.997598234981993</c:v>
                </c:pt>
                <c:pt idx="603">
                  <c:v>98.651101739883273</c:v>
                </c:pt>
                <c:pt idx="604">
                  <c:v>98.556148239171108</c:v>
                </c:pt>
                <c:pt idx="605">
                  <c:v>98.339430837545734</c:v>
                </c:pt>
                <c:pt idx="606">
                  <c:v>98.339430837545734</c:v>
                </c:pt>
                <c:pt idx="607">
                  <c:v>98.339430837545734</c:v>
                </c:pt>
                <c:pt idx="608">
                  <c:v>98.947133242103504</c:v>
                </c:pt>
                <c:pt idx="609">
                  <c:v>99.784958248387184</c:v>
                </c:pt>
                <c:pt idx="610">
                  <c:v>100.20387075152904</c:v>
                </c:pt>
                <c:pt idx="611">
                  <c:v>100.95791325718434</c:v>
                </c:pt>
                <c:pt idx="612">
                  <c:v>100.84620325634653</c:v>
                </c:pt>
                <c:pt idx="613">
                  <c:v>100.84620325634653</c:v>
                </c:pt>
                <c:pt idx="614">
                  <c:v>100.84620325634653</c:v>
                </c:pt>
                <c:pt idx="615">
                  <c:v>100.84620325634653</c:v>
                </c:pt>
                <c:pt idx="616">
                  <c:v>101.8236657636775</c:v>
                </c:pt>
                <c:pt idx="617">
                  <c:v>102.83017287122631</c:v>
                </c:pt>
                <c:pt idx="618">
                  <c:v>102.78102047085767</c:v>
                </c:pt>
                <c:pt idx="619">
                  <c:v>102.08506716563801</c:v>
                </c:pt>
                <c:pt idx="620">
                  <c:v>102.08506716563801</c:v>
                </c:pt>
                <c:pt idx="621">
                  <c:v>102.08506716563801</c:v>
                </c:pt>
                <c:pt idx="622">
                  <c:v>102.0750132655626</c:v>
                </c:pt>
                <c:pt idx="623">
                  <c:v>101.26734995950513</c:v>
                </c:pt>
                <c:pt idx="624">
                  <c:v>101.87840366408803</c:v>
                </c:pt>
                <c:pt idx="625">
                  <c:v>101.93202446449018</c:v>
                </c:pt>
                <c:pt idx="626">
                  <c:v>102.07445471555843</c:v>
                </c:pt>
                <c:pt idx="627">
                  <c:v>102.07445471555843</c:v>
                </c:pt>
                <c:pt idx="628">
                  <c:v>102.07445471555843</c:v>
                </c:pt>
                <c:pt idx="629">
                  <c:v>101.46060826095457</c:v>
                </c:pt>
                <c:pt idx="630">
                  <c:v>101.46060826095457</c:v>
                </c:pt>
                <c:pt idx="631">
                  <c:v>100.09216075069121</c:v>
                </c:pt>
                <c:pt idx="632">
                  <c:v>98.947133242103504</c:v>
                </c:pt>
                <c:pt idx="633">
                  <c:v>99.143184293573881</c:v>
                </c:pt>
                <c:pt idx="634">
                  <c:v>99.143184293573881</c:v>
                </c:pt>
                <c:pt idx="635">
                  <c:v>99.143184293573881</c:v>
                </c:pt>
                <c:pt idx="636">
                  <c:v>99.143184293573881</c:v>
                </c:pt>
                <c:pt idx="637">
                  <c:v>99.196246543971853</c:v>
                </c:pt>
                <c:pt idx="638">
                  <c:v>99.555952746669647</c:v>
                </c:pt>
                <c:pt idx="639">
                  <c:v>99.894434049208257</c:v>
                </c:pt>
                <c:pt idx="640">
                  <c:v>99.488368196162767</c:v>
                </c:pt>
                <c:pt idx="641">
                  <c:v>99.488368196162767</c:v>
                </c:pt>
                <c:pt idx="642">
                  <c:v>99.488368196162767</c:v>
                </c:pt>
                <c:pt idx="643">
                  <c:v>99.488368196162767</c:v>
                </c:pt>
                <c:pt idx="644">
                  <c:v>98.728181640461372</c:v>
                </c:pt>
                <c:pt idx="645">
                  <c:v>98.891278241684589</c:v>
                </c:pt>
                <c:pt idx="646">
                  <c:v>99.282263244616971</c:v>
                </c:pt>
                <c:pt idx="647">
                  <c:v>99.848074398860561</c:v>
                </c:pt>
                <c:pt idx="648">
                  <c:v>99.848074398860561</c:v>
                </c:pt>
                <c:pt idx="649">
                  <c:v>99.848074398860561</c:v>
                </c:pt>
                <c:pt idx="650">
                  <c:v>100.55743290418076</c:v>
                </c:pt>
                <c:pt idx="651">
                  <c:v>100.70656575529924</c:v>
                </c:pt>
                <c:pt idx="652">
                  <c:v>100.32954450247158</c:v>
                </c:pt>
                <c:pt idx="653">
                  <c:v>100.84732035635491</c:v>
                </c:pt>
                <c:pt idx="654">
                  <c:v>99.468260396011956</c:v>
                </c:pt>
                <c:pt idx="655">
                  <c:v>99.468260396011956</c:v>
                </c:pt>
                <c:pt idx="656">
                  <c:v>99.468260396011956</c:v>
                </c:pt>
                <c:pt idx="657">
                  <c:v>99.468260396011956</c:v>
                </c:pt>
                <c:pt idx="658">
                  <c:v>98.717569190381781</c:v>
                </c:pt>
                <c:pt idx="659">
                  <c:v>98.703605440277059</c:v>
                </c:pt>
                <c:pt idx="660">
                  <c:v>99.025888792694175</c:v>
                </c:pt>
                <c:pt idx="661">
                  <c:v>99.500656296254931</c:v>
                </c:pt>
                <c:pt idx="662">
                  <c:v>99.500656296254931</c:v>
                </c:pt>
                <c:pt idx="663">
                  <c:v>99.500656296254931</c:v>
                </c:pt>
                <c:pt idx="664">
                  <c:v>99.896668249225016</c:v>
                </c:pt>
                <c:pt idx="665">
                  <c:v>99.784958248387184</c:v>
                </c:pt>
                <c:pt idx="666">
                  <c:v>99.757030748177726</c:v>
                </c:pt>
                <c:pt idx="667">
                  <c:v>99.784958248387184</c:v>
                </c:pt>
                <c:pt idx="668">
                  <c:v>99.038735442790525</c:v>
                </c:pt>
                <c:pt idx="669">
                  <c:v>99.038735442790525</c:v>
                </c:pt>
                <c:pt idx="670">
                  <c:v>99.038735442790525</c:v>
                </c:pt>
                <c:pt idx="671">
                  <c:v>99.210210294076589</c:v>
                </c:pt>
                <c:pt idx="672">
                  <c:v>99.310190744826428</c:v>
                </c:pt>
                <c:pt idx="673">
                  <c:v>99.140950093557137</c:v>
                </c:pt>
                <c:pt idx="674">
                  <c:v>99.319127544893476</c:v>
                </c:pt>
                <c:pt idx="675">
                  <c:v>99.319127544893476</c:v>
                </c:pt>
                <c:pt idx="676">
                  <c:v>99.319127544893476</c:v>
                </c:pt>
                <c:pt idx="677">
                  <c:v>99.319127544893476</c:v>
                </c:pt>
                <c:pt idx="678">
                  <c:v>99.796129248470976</c:v>
                </c:pt>
                <c:pt idx="679">
                  <c:v>100.54291060407184</c:v>
                </c:pt>
                <c:pt idx="680">
                  <c:v>100.31446365235848</c:v>
                </c:pt>
                <c:pt idx="681">
                  <c:v>99.872650599044874</c:v>
                </c:pt>
                <c:pt idx="682">
                  <c:v>100.06423325048175</c:v>
                </c:pt>
                <c:pt idx="683">
                  <c:v>100.06423325048175</c:v>
                </c:pt>
                <c:pt idx="684">
                  <c:v>100.06423325048175</c:v>
                </c:pt>
                <c:pt idx="685">
                  <c:v>100.06423325048175</c:v>
                </c:pt>
                <c:pt idx="686">
                  <c:v>99.979892199849189</c:v>
                </c:pt>
                <c:pt idx="687">
                  <c:v>99.693914597704364</c:v>
                </c:pt>
                <c:pt idx="688">
                  <c:v>99.859803948948539</c:v>
                </c:pt>
                <c:pt idx="689">
                  <c:v>99.729103247968283</c:v>
                </c:pt>
                <c:pt idx="690">
                  <c:v>99.729103247968283</c:v>
                </c:pt>
                <c:pt idx="691">
                  <c:v>99.729103247968283</c:v>
                </c:pt>
                <c:pt idx="692">
                  <c:v>99.757589298181927</c:v>
                </c:pt>
                <c:pt idx="693">
                  <c:v>99.757589298181927</c:v>
                </c:pt>
                <c:pt idx="694">
                  <c:v>99.71122964783423</c:v>
                </c:pt>
                <c:pt idx="695">
                  <c:v>99.868740749015558</c:v>
                </c:pt>
                <c:pt idx="696">
                  <c:v>99.857011198927594</c:v>
                </c:pt>
                <c:pt idx="697">
                  <c:v>99.857011198927594</c:v>
                </c:pt>
                <c:pt idx="698">
                  <c:v>99.857011198927594</c:v>
                </c:pt>
                <c:pt idx="699">
                  <c:v>100.17594325131958</c:v>
                </c:pt>
                <c:pt idx="700">
                  <c:v>100.17594325131958</c:v>
                </c:pt>
                <c:pt idx="701">
                  <c:v>101.62817326221129</c:v>
                </c:pt>
                <c:pt idx="702">
                  <c:v>101.44832016086241</c:v>
                </c:pt>
                <c:pt idx="703">
                  <c:v>101.44161756081213</c:v>
                </c:pt>
                <c:pt idx="704">
                  <c:v>101.44161756081213</c:v>
                </c:pt>
                <c:pt idx="705">
                  <c:v>101.44161756081213</c:v>
                </c:pt>
                <c:pt idx="706">
                  <c:v>101.44161756081213</c:v>
                </c:pt>
                <c:pt idx="707">
                  <c:v>101.17742340883069</c:v>
                </c:pt>
                <c:pt idx="708">
                  <c:v>101.04560560784203</c:v>
                </c:pt>
                <c:pt idx="709">
                  <c:v>101.23718825927892</c:v>
                </c:pt>
                <c:pt idx="710">
                  <c:v>101.34889826011675</c:v>
                </c:pt>
                <c:pt idx="711">
                  <c:v>101.34889826011675</c:v>
                </c:pt>
                <c:pt idx="712">
                  <c:v>101.34889826011675</c:v>
                </c:pt>
                <c:pt idx="713">
                  <c:v>101.79573826346804</c:v>
                </c:pt>
                <c:pt idx="714">
                  <c:v>101.93481721451114</c:v>
                </c:pt>
                <c:pt idx="715">
                  <c:v>102.13086826598152</c:v>
                </c:pt>
                <c:pt idx="716">
                  <c:v>102.18672326640043</c:v>
                </c:pt>
                <c:pt idx="717">
                  <c:v>101.7717206132879</c:v>
                </c:pt>
                <c:pt idx="718">
                  <c:v>101.7717206132879</c:v>
                </c:pt>
                <c:pt idx="719">
                  <c:v>101.7717206132879</c:v>
                </c:pt>
                <c:pt idx="720">
                  <c:v>101.68291116262185</c:v>
                </c:pt>
                <c:pt idx="721">
                  <c:v>101.78680146340102</c:v>
                </c:pt>
                <c:pt idx="722">
                  <c:v>100.91825620688692</c:v>
                </c:pt>
                <c:pt idx="723">
                  <c:v>100.56692825425198</c:v>
                </c:pt>
                <c:pt idx="724">
                  <c:v>100.41891250314183</c:v>
                </c:pt>
                <c:pt idx="725">
                  <c:v>100.41891250314183</c:v>
                </c:pt>
                <c:pt idx="726">
                  <c:v>100.41891250314183</c:v>
                </c:pt>
                <c:pt idx="727">
                  <c:v>100.31558075236686</c:v>
                </c:pt>
                <c:pt idx="728">
                  <c:v>100.39936325299523</c:v>
                </c:pt>
                <c:pt idx="729">
                  <c:v>100.67863825508981</c:v>
                </c:pt>
                <c:pt idx="730">
                  <c:v>100.00111710000839</c:v>
                </c:pt>
                <c:pt idx="731">
                  <c:v>100.17594325131958</c:v>
                </c:pt>
                <c:pt idx="732">
                  <c:v>100.17594325131958</c:v>
                </c:pt>
                <c:pt idx="733">
                  <c:v>100.17594325131958</c:v>
                </c:pt>
                <c:pt idx="734">
                  <c:v>100.62278325467089</c:v>
                </c:pt>
                <c:pt idx="735">
                  <c:v>100.28765325215741</c:v>
                </c:pt>
                <c:pt idx="736">
                  <c:v>100.45521825341415</c:v>
                </c:pt>
                <c:pt idx="737">
                  <c:v>100.17594325131958</c:v>
                </c:pt>
                <c:pt idx="738">
                  <c:v>100.39936325299523</c:v>
                </c:pt>
                <c:pt idx="739">
                  <c:v>100.39936325299523</c:v>
                </c:pt>
                <c:pt idx="740">
                  <c:v>100.39936325299523</c:v>
                </c:pt>
                <c:pt idx="741">
                  <c:v>100.56692825425198</c:v>
                </c:pt>
                <c:pt idx="742">
                  <c:v>100.34350825257631</c:v>
                </c:pt>
                <c:pt idx="743">
                  <c:v>100.26642835199821</c:v>
                </c:pt>
                <c:pt idx="744">
                  <c:v>100.27592370206943</c:v>
                </c:pt>
                <c:pt idx="745">
                  <c:v>100.56692825425198</c:v>
                </c:pt>
                <c:pt idx="746">
                  <c:v>100.56692825425198</c:v>
                </c:pt>
                <c:pt idx="747">
                  <c:v>100.56692825425198</c:v>
                </c:pt>
                <c:pt idx="748">
                  <c:v>100.56692825425198</c:v>
                </c:pt>
                <c:pt idx="749">
                  <c:v>100.45521825341415</c:v>
                </c:pt>
                <c:pt idx="750">
                  <c:v>100.67863825508981</c:v>
                </c:pt>
                <c:pt idx="751">
                  <c:v>100.10780015080852</c:v>
                </c:pt>
                <c:pt idx="752">
                  <c:v>100.28765325215741</c:v>
                </c:pt>
                <c:pt idx="753">
                  <c:v>100.28765325215741</c:v>
                </c:pt>
                <c:pt idx="754">
                  <c:v>100.28765325215741</c:v>
                </c:pt>
                <c:pt idx="755">
                  <c:v>100.14913285111851</c:v>
                </c:pt>
                <c:pt idx="756">
                  <c:v>100.45521825341415</c:v>
                </c:pt>
                <c:pt idx="757">
                  <c:v>100.51107325383306</c:v>
                </c:pt>
                <c:pt idx="758">
                  <c:v>100.45521825341415</c:v>
                </c:pt>
                <c:pt idx="759">
                  <c:v>100.39936325299523</c:v>
                </c:pt>
                <c:pt idx="760">
                  <c:v>100.39936325299523</c:v>
                </c:pt>
                <c:pt idx="761">
                  <c:v>100.39936325299523</c:v>
                </c:pt>
                <c:pt idx="762">
                  <c:v>100.39936325299523</c:v>
                </c:pt>
                <c:pt idx="763">
                  <c:v>100.51107325383306</c:v>
                </c:pt>
                <c:pt idx="764">
                  <c:v>100.51107325383306</c:v>
                </c:pt>
                <c:pt idx="765">
                  <c:v>100.34350825257631</c:v>
                </c:pt>
                <c:pt idx="766">
                  <c:v>100.45521825341415</c:v>
                </c:pt>
                <c:pt idx="767">
                  <c:v>100.45521825341415</c:v>
                </c:pt>
                <c:pt idx="768">
                  <c:v>100.45521825341415</c:v>
                </c:pt>
                <c:pt idx="769">
                  <c:v>100.67863825508981</c:v>
                </c:pt>
                <c:pt idx="770">
                  <c:v>101.43268076074511</c:v>
                </c:pt>
                <c:pt idx="771">
                  <c:v>101.46060826095457</c:v>
                </c:pt>
                <c:pt idx="772">
                  <c:v>101.51646326137347</c:v>
                </c:pt>
                <c:pt idx="773">
                  <c:v>102.01915826514369</c:v>
                </c:pt>
                <c:pt idx="774">
                  <c:v>102.01915826514369</c:v>
                </c:pt>
                <c:pt idx="775">
                  <c:v>102.01915826514369</c:v>
                </c:pt>
                <c:pt idx="776">
                  <c:v>102.13086826598152</c:v>
                </c:pt>
                <c:pt idx="777">
                  <c:v>102.08953556567153</c:v>
                </c:pt>
                <c:pt idx="778">
                  <c:v>102.27050576702881</c:v>
                </c:pt>
                <c:pt idx="779">
                  <c:v>102.29843326723827</c:v>
                </c:pt>
                <c:pt idx="780">
                  <c:v>102.29843326723827</c:v>
                </c:pt>
                <c:pt idx="781">
                  <c:v>102.29843326723827</c:v>
                </c:pt>
                <c:pt idx="782">
                  <c:v>102.29843326723827</c:v>
                </c:pt>
                <c:pt idx="783">
                  <c:v>102.29843326723827</c:v>
                </c:pt>
                <c:pt idx="784">
                  <c:v>102.29843326723827</c:v>
                </c:pt>
                <c:pt idx="785">
                  <c:v>101.1707208087804</c:v>
                </c:pt>
                <c:pt idx="786">
                  <c:v>101.12547825844109</c:v>
                </c:pt>
                <c:pt idx="787">
                  <c:v>101.40475326053566</c:v>
                </c:pt>
                <c:pt idx="788">
                  <c:v>101.40475326053566</c:v>
                </c:pt>
                <c:pt idx="789">
                  <c:v>101.40475326053566</c:v>
                </c:pt>
                <c:pt idx="790">
                  <c:v>101.40475326053566</c:v>
                </c:pt>
                <c:pt idx="791">
                  <c:v>101.34554696009161</c:v>
                </c:pt>
                <c:pt idx="792">
                  <c:v>101.68402826263021</c:v>
                </c:pt>
                <c:pt idx="793">
                  <c:v>101.34889826011675</c:v>
                </c:pt>
                <c:pt idx="794">
                  <c:v>101.79573826346804</c:v>
                </c:pt>
                <c:pt idx="795">
                  <c:v>101.79573826346804</c:v>
                </c:pt>
                <c:pt idx="796">
                  <c:v>101.79573826346804</c:v>
                </c:pt>
                <c:pt idx="797">
                  <c:v>101.57231826179239</c:v>
                </c:pt>
                <c:pt idx="798">
                  <c:v>101.46060826095457</c:v>
                </c:pt>
                <c:pt idx="799">
                  <c:v>101.40475326053566</c:v>
                </c:pt>
                <c:pt idx="800">
                  <c:v>101.51646326137347</c:v>
                </c:pt>
                <c:pt idx="801">
                  <c:v>101.34889826011675</c:v>
                </c:pt>
                <c:pt idx="802">
                  <c:v>101.34889826011675</c:v>
                </c:pt>
                <c:pt idx="803">
                  <c:v>101.34889826011675</c:v>
                </c:pt>
                <c:pt idx="804">
                  <c:v>101.90744826430587</c:v>
                </c:pt>
                <c:pt idx="805">
                  <c:v>101.90744826430587</c:v>
                </c:pt>
                <c:pt idx="806">
                  <c:v>101.85159326388695</c:v>
                </c:pt>
                <c:pt idx="807">
                  <c:v>101.15843270868825</c:v>
                </c:pt>
                <c:pt idx="808">
                  <c:v>101.2528276593962</c:v>
                </c:pt>
                <c:pt idx="809">
                  <c:v>101.2528276593962</c:v>
                </c:pt>
                <c:pt idx="810">
                  <c:v>101.2528276593962</c:v>
                </c:pt>
                <c:pt idx="811">
                  <c:v>101.0065071075488</c:v>
                </c:pt>
                <c:pt idx="812">
                  <c:v>101.29304325969784</c:v>
                </c:pt>
                <c:pt idx="813">
                  <c:v>101.18133325886001</c:v>
                </c:pt>
                <c:pt idx="814">
                  <c:v>100.42002960315021</c:v>
                </c:pt>
                <c:pt idx="815">
                  <c:v>100.16309660122322</c:v>
                </c:pt>
                <c:pt idx="816">
                  <c:v>100.16309660122322</c:v>
                </c:pt>
                <c:pt idx="817">
                  <c:v>100.16309660122322</c:v>
                </c:pt>
                <c:pt idx="818">
                  <c:v>100.51107325383306</c:v>
                </c:pt>
                <c:pt idx="819">
                  <c:v>100.34853520261402</c:v>
                </c:pt>
                <c:pt idx="820">
                  <c:v>100.28765325215741</c:v>
                </c:pt>
                <c:pt idx="821">
                  <c:v>100.19381685145363</c:v>
                </c:pt>
                <c:pt idx="822">
                  <c:v>100.23850085178876</c:v>
                </c:pt>
                <c:pt idx="823">
                  <c:v>100.23850085178876</c:v>
                </c:pt>
                <c:pt idx="824">
                  <c:v>100.23850085178876</c:v>
                </c:pt>
                <c:pt idx="825">
                  <c:v>100.23850085178876</c:v>
                </c:pt>
                <c:pt idx="826">
                  <c:v>100.05417935040634</c:v>
                </c:pt>
                <c:pt idx="827">
                  <c:v>100.06423325048175</c:v>
                </c:pt>
                <c:pt idx="828">
                  <c:v>99.8408132488061</c:v>
                </c:pt>
                <c:pt idx="829">
                  <c:v>99.8408132488061</c:v>
                </c:pt>
                <c:pt idx="830">
                  <c:v>99.8408132488061</c:v>
                </c:pt>
                <c:pt idx="831">
                  <c:v>99.8408132488061</c:v>
                </c:pt>
                <c:pt idx="832">
                  <c:v>99.00298824252242</c:v>
                </c:pt>
                <c:pt idx="833">
                  <c:v>99.00298824252242</c:v>
                </c:pt>
                <c:pt idx="834">
                  <c:v>99.058843242941336</c:v>
                </c:pt>
                <c:pt idx="835">
                  <c:v>99.00298824252242</c:v>
                </c:pt>
                <c:pt idx="836">
                  <c:v>98.444438238333291</c:v>
                </c:pt>
                <c:pt idx="837">
                  <c:v>98.444438238333291</c:v>
                </c:pt>
                <c:pt idx="838">
                  <c:v>98.444438238333291</c:v>
                </c:pt>
                <c:pt idx="839">
                  <c:v>98.444438238333291</c:v>
                </c:pt>
                <c:pt idx="840">
                  <c:v>98.444438238333291</c:v>
                </c:pt>
                <c:pt idx="841">
                  <c:v>98.221018236657642</c:v>
                </c:pt>
                <c:pt idx="842">
                  <c:v>98.444438238333291</c:v>
                </c:pt>
                <c:pt idx="843">
                  <c:v>98.751640740637313</c:v>
                </c:pt>
                <c:pt idx="844">
                  <c:v>98.751640740637313</c:v>
                </c:pt>
                <c:pt idx="845">
                  <c:v>98.751640740637313</c:v>
                </c:pt>
                <c:pt idx="846">
                  <c:v>98.751640740637313</c:v>
                </c:pt>
                <c:pt idx="847">
                  <c:v>98.947133242103504</c:v>
                </c:pt>
                <c:pt idx="848">
                  <c:v>98.723713240427855</c:v>
                </c:pt>
                <c:pt idx="849">
                  <c:v>98.500293238752207</c:v>
                </c:pt>
                <c:pt idx="850">
                  <c:v>98.353953137654656</c:v>
                </c:pt>
                <c:pt idx="851">
                  <c:v>98.353953137654656</c:v>
                </c:pt>
                <c:pt idx="852">
                  <c:v>98.353953137654656</c:v>
                </c:pt>
                <c:pt idx="853">
                  <c:v>98.097578685731847</c:v>
                </c:pt>
                <c:pt idx="854">
                  <c:v>98.679029240092731</c:v>
                </c:pt>
                <c:pt idx="855">
                  <c:v>98.914178791856358</c:v>
                </c:pt>
                <c:pt idx="856">
                  <c:v>98.513698438852742</c:v>
                </c:pt>
                <c:pt idx="857">
                  <c:v>98.835423241265673</c:v>
                </c:pt>
                <c:pt idx="858">
                  <c:v>98.835423241265673</c:v>
                </c:pt>
                <c:pt idx="859">
                  <c:v>98.835423241265673</c:v>
                </c:pt>
                <c:pt idx="860">
                  <c:v>98.65836288993772</c:v>
                </c:pt>
                <c:pt idx="861">
                  <c:v>99.110229843326735</c:v>
                </c:pt>
                <c:pt idx="862">
                  <c:v>99.378892395341694</c:v>
                </c:pt>
                <c:pt idx="863">
                  <c:v>99.313542044851573</c:v>
                </c:pt>
                <c:pt idx="864">
                  <c:v>99.393973245454802</c:v>
                </c:pt>
                <c:pt idx="865">
                  <c:v>99.393973245454802</c:v>
                </c:pt>
                <c:pt idx="866">
                  <c:v>99.393973245454802</c:v>
                </c:pt>
                <c:pt idx="867">
                  <c:v>99.239813444298605</c:v>
                </c:pt>
                <c:pt idx="868">
                  <c:v>98.92814254196108</c:v>
                </c:pt>
                <c:pt idx="869">
                  <c:v>99.282263244616971</c:v>
                </c:pt>
                <c:pt idx="870">
                  <c:v>99.143184293573881</c:v>
                </c:pt>
                <c:pt idx="871">
                  <c:v>99.282263244616971</c:v>
                </c:pt>
                <c:pt idx="872">
                  <c:v>99.282263244616971</c:v>
                </c:pt>
                <c:pt idx="873">
                  <c:v>99.282263244616971</c:v>
                </c:pt>
                <c:pt idx="874">
                  <c:v>99.6821850476164</c:v>
                </c:pt>
                <c:pt idx="875">
                  <c:v>99.774904348311793</c:v>
                </c:pt>
                <c:pt idx="876">
                  <c:v>100.2317982517385</c:v>
                </c:pt>
                <c:pt idx="877">
                  <c:v>99.972072499790542</c:v>
                </c:pt>
                <c:pt idx="878">
                  <c:v>99.784958248387184</c:v>
                </c:pt>
                <c:pt idx="879">
                  <c:v>99.784958248387184</c:v>
                </c:pt>
                <c:pt idx="880">
                  <c:v>99.784958248387184</c:v>
                </c:pt>
                <c:pt idx="881">
                  <c:v>99.673248247549367</c:v>
                </c:pt>
                <c:pt idx="882">
                  <c:v>99.393973245454802</c:v>
                </c:pt>
                <c:pt idx="883">
                  <c:v>99.406261345546966</c:v>
                </c:pt>
                <c:pt idx="884">
                  <c:v>99.617393247130465</c:v>
                </c:pt>
                <c:pt idx="885">
                  <c:v>99.784958248387184</c:v>
                </c:pt>
                <c:pt idx="886">
                  <c:v>99.784958248387184</c:v>
                </c:pt>
                <c:pt idx="887">
                  <c:v>99.784958248387184</c:v>
                </c:pt>
                <c:pt idx="888">
                  <c:v>100.00837825006283</c:v>
                </c:pt>
                <c:pt idx="889">
                  <c:v>100.06423325048175</c:v>
                </c:pt>
                <c:pt idx="890">
                  <c:v>100.06423325048175</c:v>
                </c:pt>
                <c:pt idx="891">
                  <c:v>100.45521825341415</c:v>
                </c:pt>
                <c:pt idx="892">
                  <c:v>100.34183260256376</c:v>
                </c:pt>
                <c:pt idx="893">
                  <c:v>100.34183260256376</c:v>
                </c:pt>
                <c:pt idx="894">
                  <c:v>100.34183260256376</c:v>
                </c:pt>
                <c:pt idx="895">
                  <c:v>101.0841455581311</c:v>
                </c:pt>
                <c:pt idx="896">
                  <c:v>101.4544642109085</c:v>
                </c:pt>
                <c:pt idx="897">
                  <c:v>101.34889826011675</c:v>
                </c:pt>
                <c:pt idx="898">
                  <c:v>101.29304325969784</c:v>
                </c:pt>
                <c:pt idx="899">
                  <c:v>101.29304325969784</c:v>
                </c:pt>
                <c:pt idx="900">
                  <c:v>101.29304325969784</c:v>
                </c:pt>
                <c:pt idx="901">
                  <c:v>101.29304325969784</c:v>
                </c:pt>
                <c:pt idx="902">
                  <c:v>101.34889826011675</c:v>
                </c:pt>
                <c:pt idx="903">
                  <c:v>101.06962325802218</c:v>
                </c:pt>
                <c:pt idx="904">
                  <c:v>100.95791325718434</c:v>
                </c:pt>
                <c:pt idx="905">
                  <c:v>100.7344932555087</c:v>
                </c:pt>
                <c:pt idx="906">
                  <c:v>100.62278325467089</c:v>
                </c:pt>
                <c:pt idx="907">
                  <c:v>100.62278325467089</c:v>
                </c:pt>
                <c:pt idx="908">
                  <c:v>100.62278325467089</c:v>
                </c:pt>
                <c:pt idx="909">
                  <c:v>100.62278325467089</c:v>
                </c:pt>
                <c:pt idx="910">
                  <c:v>100.3440668025805</c:v>
                </c:pt>
                <c:pt idx="911">
                  <c:v>100.45521825341415</c:v>
                </c:pt>
                <c:pt idx="912">
                  <c:v>100.39936325299523</c:v>
                </c:pt>
                <c:pt idx="913">
                  <c:v>100.45521825341415</c:v>
                </c:pt>
                <c:pt idx="914">
                  <c:v>100.45521825341415</c:v>
                </c:pt>
                <c:pt idx="915">
                  <c:v>100.45521825341415</c:v>
                </c:pt>
                <c:pt idx="916">
                  <c:v>100.83782500628369</c:v>
                </c:pt>
                <c:pt idx="917">
                  <c:v>101.18133325886001</c:v>
                </c:pt>
                <c:pt idx="918">
                  <c:v>101.57231826179239</c:v>
                </c:pt>
                <c:pt idx="919">
                  <c:v>101.62817326221129</c:v>
                </c:pt>
                <c:pt idx="920">
                  <c:v>101.62817326221129</c:v>
                </c:pt>
                <c:pt idx="921">
                  <c:v>101.62817326221129</c:v>
                </c:pt>
                <c:pt idx="922">
                  <c:v>101.62817326221129</c:v>
                </c:pt>
                <c:pt idx="923">
                  <c:v>101.62817326221129</c:v>
                </c:pt>
                <c:pt idx="924">
                  <c:v>102.13477811601084</c:v>
                </c:pt>
                <c:pt idx="925">
                  <c:v>102.13477811601084</c:v>
                </c:pt>
                <c:pt idx="926">
                  <c:v>102.13477811601084</c:v>
                </c:pt>
                <c:pt idx="927">
                  <c:v>102.13477811601084</c:v>
                </c:pt>
                <c:pt idx="928">
                  <c:v>102.13477811601084</c:v>
                </c:pt>
                <c:pt idx="929">
                  <c:v>102.13477811601084</c:v>
                </c:pt>
                <c:pt idx="930">
                  <c:v>101.79573826346804</c:v>
                </c:pt>
                <c:pt idx="931">
                  <c:v>101.08637975814784</c:v>
                </c:pt>
                <c:pt idx="932">
                  <c:v>101.73988326304912</c:v>
                </c:pt>
                <c:pt idx="933">
                  <c:v>102.0750132655626</c:v>
                </c:pt>
                <c:pt idx="934">
                  <c:v>101.68402826263021</c:v>
                </c:pt>
                <c:pt idx="935">
                  <c:v>101.68402826263021</c:v>
                </c:pt>
                <c:pt idx="936">
                  <c:v>101.68402826263021</c:v>
                </c:pt>
                <c:pt idx="937">
                  <c:v>101.51646326137347</c:v>
                </c:pt>
                <c:pt idx="938">
                  <c:v>101.29304325969784</c:v>
                </c:pt>
                <c:pt idx="939">
                  <c:v>101.62817326221129</c:v>
                </c:pt>
                <c:pt idx="940">
                  <c:v>101.90744826430587</c:v>
                </c:pt>
                <c:pt idx="941">
                  <c:v>101.96330326472479</c:v>
                </c:pt>
                <c:pt idx="942">
                  <c:v>101.96330326472479</c:v>
                </c:pt>
                <c:pt idx="943">
                  <c:v>101.96330326472479</c:v>
                </c:pt>
                <c:pt idx="944">
                  <c:v>101.90744826430587</c:v>
                </c:pt>
                <c:pt idx="945">
                  <c:v>102.41014326807607</c:v>
                </c:pt>
                <c:pt idx="946">
                  <c:v>103.3222554249169</c:v>
                </c:pt>
                <c:pt idx="947">
                  <c:v>102.85698327142738</c:v>
                </c:pt>
                <c:pt idx="948">
                  <c:v>102.5218532689139</c:v>
                </c:pt>
                <c:pt idx="949">
                  <c:v>102.5218532689139</c:v>
                </c:pt>
                <c:pt idx="950">
                  <c:v>102.5218532689139</c:v>
                </c:pt>
                <c:pt idx="951">
                  <c:v>102.71734577038009</c:v>
                </c:pt>
                <c:pt idx="952">
                  <c:v>102.74527327058955</c:v>
                </c:pt>
                <c:pt idx="953">
                  <c:v>102.46599826849499</c:v>
                </c:pt>
                <c:pt idx="954">
                  <c:v>102.2900550171754</c:v>
                </c:pt>
                <c:pt idx="955">
                  <c:v>102.32468511743515</c:v>
                </c:pt>
                <c:pt idx="956">
                  <c:v>102.32468511743515</c:v>
                </c:pt>
                <c:pt idx="957">
                  <c:v>102.32468511743515</c:v>
                </c:pt>
                <c:pt idx="958">
                  <c:v>102.03591476526937</c:v>
                </c:pt>
                <c:pt idx="959">
                  <c:v>101.8756109140671</c:v>
                </c:pt>
                <c:pt idx="960">
                  <c:v>101.8756109140671</c:v>
                </c:pt>
                <c:pt idx="961">
                  <c:v>101.96330326472479</c:v>
                </c:pt>
                <c:pt idx="962">
                  <c:v>102.41014326807607</c:v>
                </c:pt>
                <c:pt idx="963">
                  <c:v>102.41014326807607</c:v>
                </c:pt>
                <c:pt idx="964">
                  <c:v>102.41014326807607</c:v>
                </c:pt>
                <c:pt idx="965">
                  <c:v>102.18672326640043</c:v>
                </c:pt>
                <c:pt idx="966">
                  <c:v>102.0750132655626</c:v>
                </c:pt>
                <c:pt idx="967">
                  <c:v>102.24257826681935</c:v>
                </c:pt>
                <c:pt idx="968">
                  <c:v>102.24257826681935</c:v>
                </c:pt>
                <c:pt idx="969">
                  <c:v>102.46599826849499</c:v>
                </c:pt>
                <c:pt idx="970">
                  <c:v>102.46599826849499</c:v>
                </c:pt>
                <c:pt idx="971">
                  <c:v>102.46599826849499</c:v>
                </c:pt>
                <c:pt idx="972">
                  <c:v>102.46599826849499</c:v>
                </c:pt>
                <c:pt idx="973">
                  <c:v>102.74527327058955</c:v>
                </c:pt>
                <c:pt idx="974">
                  <c:v>103.02454827268413</c:v>
                </c:pt>
                <c:pt idx="975">
                  <c:v>102.74527327058955</c:v>
                </c:pt>
                <c:pt idx="976">
                  <c:v>102.85698327142738</c:v>
                </c:pt>
                <c:pt idx="977">
                  <c:v>102.85698327142738</c:v>
                </c:pt>
                <c:pt idx="978">
                  <c:v>102.85698327142738</c:v>
                </c:pt>
                <c:pt idx="979">
                  <c:v>102.9128382718463</c:v>
                </c:pt>
                <c:pt idx="980">
                  <c:v>103.13625827352195</c:v>
                </c:pt>
                <c:pt idx="981">
                  <c:v>103.19211327394085</c:v>
                </c:pt>
                <c:pt idx="982">
                  <c:v>104.14164828106236</c:v>
                </c:pt>
                <c:pt idx="983">
                  <c:v>104.81190828608933</c:v>
                </c:pt>
                <c:pt idx="984">
                  <c:v>104.81190828608933</c:v>
                </c:pt>
                <c:pt idx="985">
                  <c:v>104.81190828608933</c:v>
                </c:pt>
                <c:pt idx="986">
                  <c:v>105.39838579048791</c:v>
                </c:pt>
                <c:pt idx="987">
                  <c:v>105.48216829111627</c:v>
                </c:pt>
                <c:pt idx="988">
                  <c:v>105.7055882927919</c:v>
                </c:pt>
                <c:pt idx="989">
                  <c:v>105.64973329237301</c:v>
                </c:pt>
                <c:pt idx="990">
                  <c:v>106.48755829865668</c:v>
                </c:pt>
                <c:pt idx="991">
                  <c:v>106.48755829865668</c:v>
                </c:pt>
                <c:pt idx="992">
                  <c:v>106.48755829865668</c:v>
                </c:pt>
                <c:pt idx="993">
                  <c:v>106.48755829865668</c:v>
                </c:pt>
                <c:pt idx="994">
                  <c:v>106.01279079509594</c:v>
                </c:pt>
                <c:pt idx="995">
                  <c:v>106.26413829698105</c:v>
                </c:pt>
                <c:pt idx="996">
                  <c:v>106.37584829781888</c:v>
                </c:pt>
                <c:pt idx="997">
                  <c:v>106.37584829781888</c:v>
                </c:pt>
                <c:pt idx="998">
                  <c:v>106.37584829781888</c:v>
                </c:pt>
                <c:pt idx="999">
                  <c:v>106.37584829781888</c:v>
                </c:pt>
                <c:pt idx="1000">
                  <c:v>106.37584829781888</c:v>
                </c:pt>
                <c:pt idx="1001">
                  <c:v>106.37584829781888</c:v>
                </c:pt>
                <c:pt idx="1002">
                  <c:v>106.37584829781888</c:v>
                </c:pt>
                <c:pt idx="1003">
                  <c:v>105.60169799201276</c:v>
                </c:pt>
                <c:pt idx="1004">
                  <c:v>105.03085988773147</c:v>
                </c:pt>
                <c:pt idx="1005">
                  <c:v>105.03085988773147</c:v>
                </c:pt>
                <c:pt idx="1006">
                  <c:v>105.03085988773147</c:v>
                </c:pt>
                <c:pt idx="1007">
                  <c:v>105.42631329069737</c:v>
                </c:pt>
                <c:pt idx="1008">
                  <c:v>105.42631329069737</c:v>
                </c:pt>
                <c:pt idx="1009">
                  <c:v>105.95470159466028</c:v>
                </c:pt>
                <c:pt idx="1010">
                  <c:v>105.92900829446756</c:v>
                </c:pt>
                <c:pt idx="1011">
                  <c:v>108.21906331164297</c:v>
                </c:pt>
                <c:pt idx="1012">
                  <c:v>108.21906331164297</c:v>
                </c:pt>
                <c:pt idx="1013">
                  <c:v>108.21906331164297</c:v>
                </c:pt>
                <c:pt idx="1014">
                  <c:v>108.44248331331863</c:v>
                </c:pt>
                <c:pt idx="1015">
                  <c:v>107.49294830619711</c:v>
                </c:pt>
                <c:pt idx="1016">
                  <c:v>107.8839333091295</c:v>
                </c:pt>
                <c:pt idx="1017">
                  <c:v>107.38123830535929</c:v>
                </c:pt>
                <c:pt idx="1018">
                  <c:v>107.54880330661602</c:v>
                </c:pt>
                <c:pt idx="1019">
                  <c:v>107.54880330661602</c:v>
                </c:pt>
                <c:pt idx="1020">
                  <c:v>107.54880330661602</c:v>
                </c:pt>
                <c:pt idx="1021">
                  <c:v>107.54880330661602</c:v>
                </c:pt>
                <c:pt idx="1022">
                  <c:v>107.04610830284582</c:v>
                </c:pt>
                <c:pt idx="1023">
                  <c:v>106.7590136006926</c:v>
                </c:pt>
                <c:pt idx="1024">
                  <c:v>106.78079705085599</c:v>
                </c:pt>
                <c:pt idx="1025">
                  <c:v>106.99025330242691</c:v>
                </c:pt>
                <c:pt idx="1026">
                  <c:v>106.99025330242691</c:v>
                </c:pt>
                <c:pt idx="1027">
                  <c:v>106.99025330242691</c:v>
                </c:pt>
                <c:pt idx="1028">
                  <c:v>107.38403105538023</c:v>
                </c:pt>
                <c:pt idx="1029">
                  <c:v>107.26952830452147</c:v>
                </c:pt>
                <c:pt idx="1030">
                  <c:v>107.15334990365012</c:v>
                </c:pt>
                <c:pt idx="1031">
                  <c:v>106.5489987991175</c:v>
                </c:pt>
                <c:pt idx="1032">
                  <c:v>106.66741140000559</c:v>
                </c:pt>
                <c:pt idx="1033">
                  <c:v>106.66741140000559</c:v>
                </c:pt>
                <c:pt idx="1034">
                  <c:v>106.66741140000559</c:v>
                </c:pt>
                <c:pt idx="1035">
                  <c:v>105.39726869047952</c:v>
                </c:pt>
                <c:pt idx="1036">
                  <c:v>104.77783673583379</c:v>
                </c:pt>
                <c:pt idx="1037">
                  <c:v>104.25950233194628</c:v>
                </c:pt>
                <c:pt idx="1038">
                  <c:v>105.05822883793672</c:v>
                </c:pt>
                <c:pt idx="1039">
                  <c:v>105.18446113888346</c:v>
                </c:pt>
                <c:pt idx="1040">
                  <c:v>105.18446113888346</c:v>
                </c:pt>
                <c:pt idx="1041">
                  <c:v>105.18446113888346</c:v>
                </c:pt>
                <c:pt idx="1042">
                  <c:v>104.97221213729159</c:v>
                </c:pt>
                <c:pt idx="1043">
                  <c:v>105.03476973776078</c:v>
                </c:pt>
                <c:pt idx="1044">
                  <c:v>105.36989974027426</c:v>
                </c:pt>
                <c:pt idx="1045">
                  <c:v>105.3833049403748</c:v>
                </c:pt>
                <c:pt idx="1046">
                  <c:v>105.23473063926048</c:v>
                </c:pt>
                <c:pt idx="1047">
                  <c:v>105.23473063926048</c:v>
                </c:pt>
                <c:pt idx="1048">
                  <c:v>105.23473063926048</c:v>
                </c:pt>
                <c:pt idx="1049">
                  <c:v>105.32521573993914</c:v>
                </c:pt>
                <c:pt idx="1050">
                  <c:v>105.32409863993075</c:v>
                </c:pt>
                <c:pt idx="1051">
                  <c:v>105.73128159298462</c:v>
                </c:pt>
                <c:pt idx="1052">
                  <c:v>105.97983634484878</c:v>
                </c:pt>
                <c:pt idx="1053">
                  <c:v>105.3833049403748</c:v>
                </c:pt>
                <c:pt idx="1054">
                  <c:v>105.3833049403748</c:v>
                </c:pt>
                <c:pt idx="1055">
                  <c:v>105.3833049403748</c:v>
                </c:pt>
                <c:pt idx="1056">
                  <c:v>105.00628368754714</c:v>
                </c:pt>
                <c:pt idx="1057">
                  <c:v>104.90295193677215</c:v>
                </c:pt>
                <c:pt idx="1058">
                  <c:v>104.90295193677215</c:v>
                </c:pt>
                <c:pt idx="1059">
                  <c:v>104.62982098472366</c:v>
                </c:pt>
                <c:pt idx="1060">
                  <c:v>104.58848828441367</c:v>
                </c:pt>
                <c:pt idx="1061">
                  <c:v>104.58848828441367</c:v>
                </c:pt>
                <c:pt idx="1062">
                  <c:v>104.58848828441367</c:v>
                </c:pt>
                <c:pt idx="1063">
                  <c:v>104.64434328483259</c:v>
                </c:pt>
                <c:pt idx="1064">
                  <c:v>105.02248163766861</c:v>
                </c:pt>
                <c:pt idx="1065">
                  <c:v>105.53802329153518</c:v>
                </c:pt>
                <c:pt idx="1066">
                  <c:v>106.26413829698105</c:v>
                </c:pt>
                <c:pt idx="1067">
                  <c:v>106.20828329656213</c:v>
                </c:pt>
                <c:pt idx="1068">
                  <c:v>106.20828329656213</c:v>
                </c:pt>
                <c:pt idx="1069">
                  <c:v>106.20828329656213</c:v>
                </c:pt>
                <c:pt idx="1070">
                  <c:v>106.20828329656213</c:v>
                </c:pt>
                <c:pt idx="1071">
                  <c:v>107.3505180551289</c:v>
                </c:pt>
                <c:pt idx="1072">
                  <c:v>107.60465830703494</c:v>
                </c:pt>
                <c:pt idx="1073">
                  <c:v>107.15781830368365</c:v>
                </c:pt>
                <c:pt idx="1074">
                  <c:v>106.99025330242691</c:v>
                </c:pt>
                <c:pt idx="1075">
                  <c:v>106.99025330242691</c:v>
                </c:pt>
                <c:pt idx="1076">
                  <c:v>106.99025330242691</c:v>
                </c:pt>
                <c:pt idx="1077">
                  <c:v>107.04610830284582</c:v>
                </c:pt>
                <c:pt idx="1078">
                  <c:v>108.27491831206189</c:v>
                </c:pt>
                <c:pt idx="1079">
                  <c:v>108.3307733124808</c:v>
                </c:pt>
                <c:pt idx="1080">
                  <c:v>108.44248331331863</c:v>
                </c:pt>
                <c:pt idx="1081">
                  <c:v>108.44248331331863</c:v>
                </c:pt>
                <c:pt idx="1082">
                  <c:v>108.44248331331863</c:v>
                </c:pt>
                <c:pt idx="1083">
                  <c:v>108.44248331331863</c:v>
                </c:pt>
                <c:pt idx="1084">
                  <c:v>108.10735331080517</c:v>
                </c:pt>
                <c:pt idx="1085">
                  <c:v>108.7217583154132</c:v>
                </c:pt>
                <c:pt idx="1086">
                  <c:v>108.38662831289972</c:v>
                </c:pt>
                <c:pt idx="1087">
                  <c:v>108.1671181612534</c:v>
                </c:pt>
                <c:pt idx="1088">
                  <c:v>108.37434021280757</c:v>
                </c:pt>
                <c:pt idx="1089">
                  <c:v>108.37434021280757</c:v>
                </c:pt>
                <c:pt idx="1090">
                  <c:v>108.37434021280757</c:v>
                </c:pt>
                <c:pt idx="1091">
                  <c:v>108.55419331415645</c:v>
                </c:pt>
                <c:pt idx="1092">
                  <c:v>108.16320831122405</c:v>
                </c:pt>
                <c:pt idx="1093">
                  <c:v>108.16320831122405</c:v>
                </c:pt>
                <c:pt idx="1094">
                  <c:v>107.21367330410257</c:v>
                </c:pt>
                <c:pt idx="1095">
                  <c:v>107.43709330577819</c:v>
                </c:pt>
                <c:pt idx="1096">
                  <c:v>107.43709330577819</c:v>
                </c:pt>
                <c:pt idx="1097">
                  <c:v>107.43709330577819</c:v>
                </c:pt>
                <c:pt idx="1098">
                  <c:v>107.38123830535929</c:v>
                </c:pt>
                <c:pt idx="1099">
                  <c:v>106.93439830200799</c:v>
                </c:pt>
                <c:pt idx="1100">
                  <c:v>107.04610830284582</c:v>
                </c:pt>
                <c:pt idx="1101">
                  <c:v>105.2028932890217</c:v>
                </c:pt>
                <c:pt idx="1102">
                  <c:v>105.92900829446756</c:v>
                </c:pt>
                <c:pt idx="1103">
                  <c:v>105.92900829446756</c:v>
                </c:pt>
                <c:pt idx="1104">
                  <c:v>105.92900829446756</c:v>
                </c:pt>
                <c:pt idx="1105">
                  <c:v>105.64973329237301</c:v>
                </c:pt>
                <c:pt idx="1106">
                  <c:v>105.5938782919541</c:v>
                </c:pt>
                <c:pt idx="1107">
                  <c:v>105.76144329321082</c:v>
                </c:pt>
                <c:pt idx="1108">
                  <c:v>105.89326109419946</c:v>
                </c:pt>
                <c:pt idx="1109">
                  <c:v>106.87854330158908</c:v>
                </c:pt>
                <c:pt idx="1110">
                  <c:v>106.87854330158908</c:v>
                </c:pt>
                <c:pt idx="1111">
                  <c:v>106.87854330158908</c:v>
                </c:pt>
                <c:pt idx="1112">
                  <c:v>106.48755829865668</c:v>
                </c:pt>
                <c:pt idx="1113">
                  <c:v>105.64973329237301</c:v>
                </c:pt>
                <c:pt idx="1114">
                  <c:v>105.28388303962912</c:v>
                </c:pt>
                <c:pt idx="1115">
                  <c:v>105.48216829111627</c:v>
                </c:pt>
                <c:pt idx="1116">
                  <c:v>105.37045829027845</c:v>
                </c:pt>
                <c:pt idx="1117">
                  <c:v>105.37045829027845</c:v>
                </c:pt>
                <c:pt idx="1118">
                  <c:v>105.37045829027845</c:v>
                </c:pt>
                <c:pt idx="1119">
                  <c:v>105.42631329069737</c:v>
                </c:pt>
                <c:pt idx="1120">
                  <c:v>105.53802329153518</c:v>
                </c:pt>
                <c:pt idx="1121">
                  <c:v>105.64973329237301</c:v>
                </c:pt>
                <c:pt idx="1122">
                  <c:v>105.37045829027845</c:v>
                </c:pt>
                <c:pt idx="1123">
                  <c:v>105.03532828776497</c:v>
                </c:pt>
                <c:pt idx="1124">
                  <c:v>105.03532828776497</c:v>
                </c:pt>
                <c:pt idx="1125">
                  <c:v>105.03532828776497</c:v>
                </c:pt>
                <c:pt idx="1126">
                  <c:v>105.03532828776497</c:v>
                </c:pt>
                <c:pt idx="1127">
                  <c:v>105.14703828860279</c:v>
                </c:pt>
                <c:pt idx="1128">
                  <c:v>105.25874828944062</c:v>
                </c:pt>
                <c:pt idx="1129">
                  <c:v>104.92361828692714</c:v>
                </c:pt>
                <c:pt idx="1130">
                  <c:v>105.09118328818387</c:v>
                </c:pt>
                <c:pt idx="1131">
                  <c:v>105.09118328818387</c:v>
                </c:pt>
                <c:pt idx="1132">
                  <c:v>105.09118328818387</c:v>
                </c:pt>
                <c:pt idx="1133">
                  <c:v>105.31460328985953</c:v>
                </c:pt>
                <c:pt idx="1134">
                  <c:v>105.25874828944062</c:v>
                </c:pt>
                <c:pt idx="1135">
                  <c:v>105.14703828860279</c:v>
                </c:pt>
                <c:pt idx="1136">
                  <c:v>105.09118328818387</c:v>
                </c:pt>
                <c:pt idx="1137">
                  <c:v>105.03923813779427</c:v>
                </c:pt>
                <c:pt idx="1138">
                  <c:v>105.03923813779427</c:v>
                </c:pt>
                <c:pt idx="1139">
                  <c:v>105.03923813779427</c:v>
                </c:pt>
                <c:pt idx="1140">
                  <c:v>104.99622978747172</c:v>
                </c:pt>
                <c:pt idx="1141">
                  <c:v>105.08224648811687</c:v>
                </c:pt>
                <c:pt idx="1142">
                  <c:v>105.2028932890217</c:v>
                </c:pt>
                <c:pt idx="1143">
                  <c:v>105.3525846901444</c:v>
                </c:pt>
                <c:pt idx="1144">
                  <c:v>105.5938782919541</c:v>
                </c:pt>
                <c:pt idx="1145">
                  <c:v>105.5938782919541</c:v>
                </c:pt>
                <c:pt idx="1146">
                  <c:v>105.5938782919541</c:v>
                </c:pt>
                <c:pt idx="1147">
                  <c:v>105.5938782919541</c:v>
                </c:pt>
                <c:pt idx="1148">
                  <c:v>106.74504985058788</c:v>
                </c:pt>
                <c:pt idx="1149">
                  <c:v>106.78135560086017</c:v>
                </c:pt>
                <c:pt idx="1150">
                  <c:v>107.15781830368365</c:v>
                </c:pt>
                <c:pt idx="1151">
                  <c:v>107.32538330494037</c:v>
                </c:pt>
                <c:pt idx="1152">
                  <c:v>107.32538330494037</c:v>
                </c:pt>
                <c:pt idx="1153">
                  <c:v>107.32538330494037</c:v>
                </c:pt>
                <c:pt idx="1154">
                  <c:v>107.32538330494037</c:v>
                </c:pt>
                <c:pt idx="1155">
                  <c:v>108.05149831038625</c:v>
                </c:pt>
                <c:pt idx="1156">
                  <c:v>107.82528555868964</c:v>
                </c:pt>
                <c:pt idx="1157">
                  <c:v>107.73089060798169</c:v>
                </c:pt>
                <c:pt idx="1158">
                  <c:v>107.13603485352026</c:v>
                </c:pt>
                <c:pt idx="1159">
                  <c:v>107.13603485352026</c:v>
                </c:pt>
                <c:pt idx="1160">
                  <c:v>107.13603485352026</c:v>
                </c:pt>
                <c:pt idx="1161">
                  <c:v>107.10196330326474</c:v>
                </c:pt>
                <c:pt idx="1162">
                  <c:v>107.21367330410257</c:v>
                </c:pt>
                <c:pt idx="1163">
                  <c:v>107.6996118077471</c:v>
                </c:pt>
                <c:pt idx="1164">
                  <c:v>107.05727930292962</c:v>
                </c:pt>
                <c:pt idx="1165">
                  <c:v>107.15111570363338</c:v>
                </c:pt>
                <c:pt idx="1166">
                  <c:v>107.15111570363338</c:v>
                </c:pt>
                <c:pt idx="1167">
                  <c:v>107.15111570363338</c:v>
                </c:pt>
                <c:pt idx="1168">
                  <c:v>107.54880330661602</c:v>
                </c:pt>
                <c:pt idx="1169">
                  <c:v>107.60465830703494</c:v>
                </c:pt>
                <c:pt idx="1170">
                  <c:v>107.66051330745385</c:v>
                </c:pt>
                <c:pt idx="1171">
                  <c:v>107.50300220627254</c:v>
                </c:pt>
                <c:pt idx="1172">
                  <c:v>107.89510430921329</c:v>
                </c:pt>
                <c:pt idx="1173">
                  <c:v>107.89510430921329</c:v>
                </c:pt>
                <c:pt idx="1174">
                  <c:v>107.89510430921329</c:v>
                </c:pt>
                <c:pt idx="1175">
                  <c:v>107.89119445918398</c:v>
                </c:pt>
                <c:pt idx="1176">
                  <c:v>108.30508001228812</c:v>
                </c:pt>
                <c:pt idx="1177">
                  <c:v>108.88932331666994</c:v>
                </c:pt>
                <c:pt idx="1178">
                  <c:v>108.88932331666994</c:v>
                </c:pt>
                <c:pt idx="1179">
                  <c:v>107.94537380959031</c:v>
                </c:pt>
                <c:pt idx="1180">
                  <c:v>107.94537380959031</c:v>
                </c:pt>
                <c:pt idx="1181">
                  <c:v>107.94537380959031</c:v>
                </c:pt>
                <c:pt idx="1182">
                  <c:v>107.99564330996733</c:v>
                </c:pt>
                <c:pt idx="1183">
                  <c:v>107.9353199095149</c:v>
                </c:pt>
                <c:pt idx="1184">
                  <c:v>107.93978830954842</c:v>
                </c:pt>
                <c:pt idx="1185">
                  <c:v>107.99564330996733</c:v>
                </c:pt>
                <c:pt idx="1186">
                  <c:v>107.8839333091295</c:v>
                </c:pt>
                <c:pt idx="1187">
                  <c:v>107.8839333091295</c:v>
                </c:pt>
                <c:pt idx="1188">
                  <c:v>107.8839333091295</c:v>
                </c:pt>
                <c:pt idx="1189">
                  <c:v>108.10902896081771</c:v>
                </c:pt>
                <c:pt idx="1190">
                  <c:v>108.44248331331863</c:v>
                </c:pt>
                <c:pt idx="1191">
                  <c:v>108.55419331415645</c:v>
                </c:pt>
                <c:pt idx="1192">
                  <c:v>108.3307733124808</c:v>
                </c:pt>
                <c:pt idx="1193">
                  <c:v>107.8839333091295</c:v>
                </c:pt>
                <c:pt idx="1194">
                  <c:v>107.8839333091295</c:v>
                </c:pt>
                <c:pt idx="1195">
                  <c:v>107.8839333091295</c:v>
                </c:pt>
                <c:pt idx="1196">
                  <c:v>108.06993046052449</c:v>
                </c:pt>
                <c:pt idx="1197">
                  <c:v>108.5463736140978</c:v>
                </c:pt>
                <c:pt idx="1198">
                  <c:v>108.5463736140978</c:v>
                </c:pt>
                <c:pt idx="1199">
                  <c:v>107.15781830368365</c:v>
                </c:pt>
                <c:pt idx="1200">
                  <c:v>108.62066076465497</c:v>
                </c:pt>
                <c:pt idx="1201">
                  <c:v>108.62066076465497</c:v>
                </c:pt>
                <c:pt idx="1202">
                  <c:v>108.62066076465497</c:v>
                </c:pt>
                <c:pt idx="1203">
                  <c:v>108.56703996425281</c:v>
                </c:pt>
                <c:pt idx="1204">
                  <c:v>108.56703996425281</c:v>
                </c:pt>
                <c:pt idx="1205">
                  <c:v>108.56703996425281</c:v>
                </c:pt>
                <c:pt idx="1206">
                  <c:v>108.47041081352809</c:v>
                </c:pt>
                <c:pt idx="1207">
                  <c:v>108.21906331164297</c:v>
                </c:pt>
                <c:pt idx="1208">
                  <c:v>108.21906331164297</c:v>
                </c:pt>
                <c:pt idx="1209">
                  <c:v>108.21906331164297</c:v>
                </c:pt>
                <c:pt idx="1210">
                  <c:v>108.21906331164297</c:v>
                </c:pt>
                <c:pt idx="1211">
                  <c:v>108.21906331164297</c:v>
                </c:pt>
                <c:pt idx="1212">
                  <c:v>108.05149831038625</c:v>
                </c:pt>
                <c:pt idx="1213">
                  <c:v>107.93978830954842</c:v>
                </c:pt>
                <c:pt idx="1214">
                  <c:v>107.49294830619711</c:v>
                </c:pt>
                <c:pt idx="1215">
                  <c:v>107.49294830619711</c:v>
                </c:pt>
                <c:pt idx="1216">
                  <c:v>107.49294830619711</c:v>
                </c:pt>
                <c:pt idx="1217">
                  <c:v>107.60465830703494</c:v>
                </c:pt>
                <c:pt idx="1218">
                  <c:v>108.10735331080517</c:v>
                </c:pt>
                <c:pt idx="1219">
                  <c:v>108.44248331331863</c:v>
                </c:pt>
                <c:pt idx="1220">
                  <c:v>108.88932331666994</c:v>
                </c:pt>
                <c:pt idx="1221">
                  <c:v>108.88932331666994</c:v>
                </c:pt>
                <c:pt idx="1222">
                  <c:v>108.88932331666994</c:v>
                </c:pt>
                <c:pt idx="1223">
                  <c:v>108.88932331666994</c:v>
                </c:pt>
                <c:pt idx="1224">
                  <c:v>110.11813332588601</c:v>
                </c:pt>
                <c:pt idx="1225">
                  <c:v>110.11813332588601</c:v>
                </c:pt>
                <c:pt idx="1226">
                  <c:v>111.06766833300752</c:v>
                </c:pt>
                <c:pt idx="1227">
                  <c:v>111.06766833300752</c:v>
                </c:pt>
                <c:pt idx="1228">
                  <c:v>111.57036333677772</c:v>
                </c:pt>
                <c:pt idx="1229">
                  <c:v>111.57036333677772</c:v>
                </c:pt>
                <c:pt idx="1230">
                  <c:v>111.57036333677772</c:v>
                </c:pt>
                <c:pt idx="1231">
                  <c:v>111.50613008629597</c:v>
                </c:pt>
                <c:pt idx="1232">
                  <c:v>111.45753623593153</c:v>
                </c:pt>
                <c:pt idx="1233">
                  <c:v>112.3523333426425</c:v>
                </c:pt>
                <c:pt idx="1234">
                  <c:v>112.3523333426425</c:v>
                </c:pt>
                <c:pt idx="1235">
                  <c:v>112.56514089423857</c:v>
                </c:pt>
                <c:pt idx="1236">
                  <c:v>112.56514089423857</c:v>
                </c:pt>
                <c:pt idx="1237">
                  <c:v>112.56514089423857</c:v>
                </c:pt>
                <c:pt idx="1238">
                  <c:v>112.57575334431816</c:v>
                </c:pt>
                <c:pt idx="1239">
                  <c:v>113.97212835479095</c:v>
                </c:pt>
                <c:pt idx="1240">
                  <c:v>114.36311335772335</c:v>
                </c:pt>
                <c:pt idx="1241">
                  <c:v>114.19554835646662</c:v>
                </c:pt>
                <c:pt idx="1242">
                  <c:v>114.36311335772335</c:v>
                </c:pt>
                <c:pt idx="1243">
                  <c:v>114.36311335772335</c:v>
                </c:pt>
                <c:pt idx="1244">
                  <c:v>114.36311335772335</c:v>
                </c:pt>
                <c:pt idx="1245">
                  <c:v>114.41896835814227</c:v>
                </c:pt>
                <c:pt idx="1246">
                  <c:v>113.99726310497948</c:v>
                </c:pt>
                <c:pt idx="1247">
                  <c:v>113.41357835060184</c:v>
                </c:pt>
                <c:pt idx="1248">
                  <c:v>113.35772335018292</c:v>
                </c:pt>
                <c:pt idx="1249">
                  <c:v>113.13430334850727</c:v>
                </c:pt>
                <c:pt idx="1250">
                  <c:v>113.13430334850727</c:v>
                </c:pt>
                <c:pt idx="1251">
                  <c:v>113.13430334850727</c:v>
                </c:pt>
                <c:pt idx="1252">
                  <c:v>112.68746334515598</c:v>
                </c:pt>
                <c:pt idx="1253">
                  <c:v>112.57575334431816</c:v>
                </c:pt>
                <c:pt idx="1254">
                  <c:v>113.30186834976401</c:v>
                </c:pt>
                <c:pt idx="1255">
                  <c:v>114.1396933560477</c:v>
                </c:pt>
                <c:pt idx="1256">
                  <c:v>114.19554835646662</c:v>
                </c:pt>
                <c:pt idx="1257">
                  <c:v>114.19554835646662</c:v>
                </c:pt>
                <c:pt idx="1258">
                  <c:v>114.19554835646662</c:v>
                </c:pt>
                <c:pt idx="1259">
                  <c:v>114.08383835562879</c:v>
                </c:pt>
                <c:pt idx="1260">
                  <c:v>113.95928170469463</c:v>
                </c:pt>
                <c:pt idx="1261">
                  <c:v>114.70773871030806</c:v>
                </c:pt>
                <c:pt idx="1262">
                  <c:v>114.64238835981793</c:v>
                </c:pt>
                <c:pt idx="1263">
                  <c:v>114.22124165665932</c:v>
                </c:pt>
                <c:pt idx="1264">
                  <c:v>114.22124165665932</c:v>
                </c:pt>
                <c:pt idx="1265">
                  <c:v>114.22124165665932</c:v>
                </c:pt>
                <c:pt idx="1266">
                  <c:v>114.69824336023684</c:v>
                </c:pt>
                <c:pt idx="1267">
                  <c:v>114.41896835814227</c:v>
                </c:pt>
                <c:pt idx="1268">
                  <c:v>114.08383835562879</c:v>
                </c:pt>
                <c:pt idx="1269">
                  <c:v>113.97212835479095</c:v>
                </c:pt>
                <c:pt idx="1270">
                  <c:v>113.80456335353423</c:v>
                </c:pt>
                <c:pt idx="1271">
                  <c:v>113.80456335353423</c:v>
                </c:pt>
                <c:pt idx="1272">
                  <c:v>113.80456335353423</c:v>
                </c:pt>
                <c:pt idx="1273">
                  <c:v>114.08383835562879</c:v>
                </c:pt>
                <c:pt idx="1274">
                  <c:v>114.25140335688553</c:v>
                </c:pt>
                <c:pt idx="1275">
                  <c:v>114.25140335688553</c:v>
                </c:pt>
                <c:pt idx="1276">
                  <c:v>114.36311335772335</c:v>
                </c:pt>
                <c:pt idx="1277">
                  <c:v>114.02798335520987</c:v>
                </c:pt>
                <c:pt idx="1278">
                  <c:v>114.02798335520987</c:v>
                </c:pt>
                <c:pt idx="1279">
                  <c:v>114.02798335520987</c:v>
                </c:pt>
                <c:pt idx="1280">
                  <c:v>113.58114335185859</c:v>
                </c:pt>
                <c:pt idx="1281">
                  <c:v>113.46943335102075</c:v>
                </c:pt>
                <c:pt idx="1282">
                  <c:v>113.41357835060184</c:v>
                </c:pt>
                <c:pt idx="1283">
                  <c:v>113.41357835060184</c:v>
                </c:pt>
                <c:pt idx="1284">
                  <c:v>111.402798335521</c:v>
                </c:pt>
                <c:pt idx="1285">
                  <c:v>111.402798335521</c:v>
                </c:pt>
                <c:pt idx="1286">
                  <c:v>111.402798335521</c:v>
                </c:pt>
                <c:pt idx="1287">
                  <c:v>111.402798335521</c:v>
                </c:pt>
                <c:pt idx="1288">
                  <c:v>111.402798335521</c:v>
                </c:pt>
                <c:pt idx="1289">
                  <c:v>110.17398832630492</c:v>
                </c:pt>
                <c:pt idx="1290">
                  <c:v>109.78300332337254</c:v>
                </c:pt>
                <c:pt idx="1291">
                  <c:v>109.61152847208649</c:v>
                </c:pt>
                <c:pt idx="1292">
                  <c:v>109.61152847208649</c:v>
                </c:pt>
                <c:pt idx="1293">
                  <c:v>109.61152847208649</c:v>
                </c:pt>
                <c:pt idx="1294">
                  <c:v>110.0460803753456</c:v>
                </c:pt>
                <c:pt idx="1295">
                  <c:v>110.11813332588601</c:v>
                </c:pt>
                <c:pt idx="1296">
                  <c:v>109.67129332253471</c:v>
                </c:pt>
                <c:pt idx="1297">
                  <c:v>109.83885832379143</c:v>
                </c:pt>
                <c:pt idx="1298">
                  <c:v>109.89471332421034</c:v>
                </c:pt>
                <c:pt idx="1299">
                  <c:v>109.89471332421034</c:v>
                </c:pt>
                <c:pt idx="1300">
                  <c:v>109.89471332421034</c:v>
                </c:pt>
                <c:pt idx="1301">
                  <c:v>107.92414890943111</c:v>
                </c:pt>
                <c:pt idx="1302">
                  <c:v>107.93364425950233</c:v>
                </c:pt>
                <c:pt idx="1303">
                  <c:v>107.66051330745385</c:v>
                </c:pt>
                <c:pt idx="1304">
                  <c:v>107.66051330745385</c:v>
                </c:pt>
                <c:pt idx="1305">
                  <c:v>107.66051330745385</c:v>
                </c:pt>
                <c:pt idx="1306">
                  <c:v>107.66051330745385</c:v>
                </c:pt>
                <c:pt idx="1307">
                  <c:v>107.66051330745385</c:v>
                </c:pt>
                <c:pt idx="1308">
                  <c:v>107.54880330661602</c:v>
                </c:pt>
                <c:pt idx="1309">
                  <c:v>108.05149831038625</c:v>
                </c:pt>
                <c:pt idx="1310">
                  <c:v>107.60912670706846</c:v>
                </c:pt>
                <c:pt idx="1311">
                  <c:v>107.60912670706846</c:v>
                </c:pt>
                <c:pt idx="1312">
                  <c:v>107.60912670706846</c:v>
                </c:pt>
                <c:pt idx="1313">
                  <c:v>107.60912670706846</c:v>
                </c:pt>
                <c:pt idx="1314">
                  <c:v>107.60912670706846</c:v>
                </c:pt>
                <c:pt idx="1315">
                  <c:v>107.71636830787277</c:v>
                </c:pt>
                <c:pt idx="1316">
                  <c:v>107.15781830368365</c:v>
                </c:pt>
                <c:pt idx="1317">
                  <c:v>107.93978830954842</c:v>
                </c:pt>
                <c:pt idx="1318">
                  <c:v>108.21906331164297</c:v>
                </c:pt>
                <c:pt idx="1319">
                  <c:v>108.49833831373755</c:v>
                </c:pt>
                <c:pt idx="1320">
                  <c:v>108.49833831373755</c:v>
                </c:pt>
                <c:pt idx="1321">
                  <c:v>108.49833831373755</c:v>
                </c:pt>
                <c:pt idx="1322">
                  <c:v>108.08389421062921</c:v>
                </c:pt>
                <c:pt idx="1323">
                  <c:v>107.99564330996733</c:v>
                </c:pt>
                <c:pt idx="1324">
                  <c:v>108.16320831122405</c:v>
                </c:pt>
                <c:pt idx="1325">
                  <c:v>108.16320831122405</c:v>
                </c:pt>
                <c:pt idx="1326">
                  <c:v>108.16320831122405</c:v>
                </c:pt>
                <c:pt idx="1327">
                  <c:v>108.16320831122405</c:v>
                </c:pt>
                <c:pt idx="1328">
                  <c:v>108.16320831122405</c:v>
                </c:pt>
                <c:pt idx="1329">
                  <c:v>108.16320831122405</c:v>
                </c:pt>
                <c:pt idx="1330">
                  <c:v>107.1298908034742</c:v>
                </c:pt>
                <c:pt idx="1331">
                  <c:v>106.71097830033234</c:v>
                </c:pt>
                <c:pt idx="1332">
                  <c:v>106.71097830033234</c:v>
                </c:pt>
                <c:pt idx="1333">
                  <c:v>106.31999329739996</c:v>
                </c:pt>
                <c:pt idx="1334">
                  <c:v>106.31999329739996</c:v>
                </c:pt>
                <c:pt idx="1335">
                  <c:v>106.31999329739996</c:v>
                </c:pt>
                <c:pt idx="1336">
                  <c:v>106.99025330242691</c:v>
                </c:pt>
                <c:pt idx="1337">
                  <c:v>107.43709330577819</c:v>
                </c:pt>
                <c:pt idx="1338">
                  <c:v>107.32538330494037</c:v>
                </c:pt>
                <c:pt idx="1339">
                  <c:v>107.49406540620549</c:v>
                </c:pt>
                <c:pt idx="1340">
                  <c:v>107.38849945541375</c:v>
                </c:pt>
                <c:pt idx="1341">
                  <c:v>107.38849945541375</c:v>
                </c:pt>
                <c:pt idx="1342">
                  <c:v>107.38849945541375</c:v>
                </c:pt>
                <c:pt idx="1343">
                  <c:v>107.21367330410257</c:v>
                </c:pt>
                <c:pt idx="1344">
                  <c:v>107.21367330410257</c:v>
                </c:pt>
                <c:pt idx="1345">
                  <c:v>106.5182785488871</c:v>
                </c:pt>
                <c:pt idx="1346">
                  <c:v>106.43170329823779</c:v>
                </c:pt>
                <c:pt idx="1347">
                  <c:v>106.65512329991343</c:v>
                </c:pt>
                <c:pt idx="1348">
                  <c:v>106.65512329991343</c:v>
                </c:pt>
                <c:pt idx="1349">
                  <c:v>106.65512329991343</c:v>
                </c:pt>
                <c:pt idx="1350">
                  <c:v>106.65512329991343</c:v>
                </c:pt>
                <c:pt idx="1351">
                  <c:v>106.99025330242691</c:v>
                </c:pt>
                <c:pt idx="1352">
                  <c:v>106.5434132990756</c:v>
                </c:pt>
                <c:pt idx="1353">
                  <c:v>106.28480464713603</c:v>
                </c:pt>
                <c:pt idx="1354">
                  <c:v>106.48755829865668</c:v>
                </c:pt>
                <c:pt idx="1355">
                  <c:v>106.48755829865668</c:v>
                </c:pt>
                <c:pt idx="1356">
                  <c:v>106.48755829865668</c:v>
                </c:pt>
                <c:pt idx="1357">
                  <c:v>106.48755829865668</c:v>
                </c:pt>
                <c:pt idx="1358">
                  <c:v>106.09657329572431</c:v>
                </c:pt>
                <c:pt idx="1359">
                  <c:v>106.0407182953054</c:v>
                </c:pt>
                <c:pt idx="1360">
                  <c:v>105.64973329237301</c:v>
                </c:pt>
                <c:pt idx="1361">
                  <c:v>105.25874828944062</c:v>
                </c:pt>
                <c:pt idx="1362">
                  <c:v>105.25874828944062</c:v>
                </c:pt>
                <c:pt idx="1363">
                  <c:v>105.25874828944062</c:v>
                </c:pt>
                <c:pt idx="1364">
                  <c:v>105.25874828944062</c:v>
                </c:pt>
                <c:pt idx="1365">
                  <c:v>105.14703828860279</c:v>
                </c:pt>
                <c:pt idx="1366">
                  <c:v>105.14703828860279</c:v>
                </c:pt>
                <c:pt idx="1367">
                  <c:v>104.7001982852515</c:v>
                </c:pt>
                <c:pt idx="1368">
                  <c:v>105.03532828776497</c:v>
                </c:pt>
                <c:pt idx="1369">
                  <c:v>105.03532828776497</c:v>
                </c:pt>
                <c:pt idx="1370">
                  <c:v>105.03532828776497</c:v>
                </c:pt>
                <c:pt idx="1371">
                  <c:v>105.36710699025332</c:v>
                </c:pt>
                <c:pt idx="1372">
                  <c:v>105.53802329153518</c:v>
                </c:pt>
                <c:pt idx="1373">
                  <c:v>105.53802329153518</c:v>
                </c:pt>
                <c:pt idx="1374">
                  <c:v>105.14703828860279</c:v>
                </c:pt>
                <c:pt idx="1375">
                  <c:v>105.2028932890217</c:v>
                </c:pt>
                <c:pt idx="1376">
                  <c:v>105.2028932890217</c:v>
                </c:pt>
                <c:pt idx="1377">
                  <c:v>105.2028932890217</c:v>
                </c:pt>
                <c:pt idx="1378">
                  <c:v>105.2028932890217</c:v>
                </c:pt>
                <c:pt idx="1379">
                  <c:v>105.25874828944062</c:v>
                </c:pt>
                <c:pt idx="1380">
                  <c:v>105.5938782919541</c:v>
                </c:pt>
                <c:pt idx="1381">
                  <c:v>105.25874828944062</c:v>
                </c:pt>
                <c:pt idx="1382">
                  <c:v>104.97947328734605</c:v>
                </c:pt>
                <c:pt idx="1383">
                  <c:v>104.97947328734605</c:v>
                </c:pt>
                <c:pt idx="1384">
                  <c:v>104.97947328734605</c:v>
                </c:pt>
                <c:pt idx="1385">
                  <c:v>104.97947328734605</c:v>
                </c:pt>
                <c:pt idx="1386">
                  <c:v>105.03532828776497</c:v>
                </c:pt>
                <c:pt idx="1387">
                  <c:v>105.03532828776497</c:v>
                </c:pt>
                <c:pt idx="1388">
                  <c:v>102.96869327226521</c:v>
                </c:pt>
                <c:pt idx="1389">
                  <c:v>103.13625827352195</c:v>
                </c:pt>
                <c:pt idx="1390">
                  <c:v>103.13625827352195</c:v>
                </c:pt>
                <c:pt idx="1391">
                  <c:v>103.13625827352195</c:v>
                </c:pt>
                <c:pt idx="1392">
                  <c:v>103.52724327645433</c:v>
                </c:pt>
                <c:pt idx="1393">
                  <c:v>103.58309827687324</c:v>
                </c:pt>
                <c:pt idx="1394">
                  <c:v>103.67190772753932</c:v>
                </c:pt>
                <c:pt idx="1395">
                  <c:v>103.54176557656325</c:v>
                </c:pt>
                <c:pt idx="1396">
                  <c:v>103.80651827854889</c:v>
                </c:pt>
                <c:pt idx="1397">
                  <c:v>103.80651827854889</c:v>
                </c:pt>
                <c:pt idx="1398">
                  <c:v>103.80651827854889</c:v>
                </c:pt>
                <c:pt idx="1399">
                  <c:v>103.69480827771108</c:v>
                </c:pt>
                <c:pt idx="1400">
                  <c:v>104.36506828273802</c:v>
                </c:pt>
                <c:pt idx="1401">
                  <c:v>104.30921328231911</c:v>
                </c:pt>
                <c:pt idx="1402">
                  <c:v>104.7001982852515</c:v>
                </c:pt>
                <c:pt idx="1403">
                  <c:v>104.36506828273802</c:v>
                </c:pt>
                <c:pt idx="1404">
                  <c:v>104.36506828273802</c:v>
                </c:pt>
                <c:pt idx="1405">
                  <c:v>104.36506828273802</c:v>
                </c:pt>
                <c:pt idx="1406">
                  <c:v>104.36506828273802</c:v>
                </c:pt>
                <c:pt idx="1407">
                  <c:v>103.69480827771108</c:v>
                </c:pt>
                <c:pt idx="1408">
                  <c:v>103.13625827352195</c:v>
                </c:pt>
                <c:pt idx="1409">
                  <c:v>103.13625827352195</c:v>
                </c:pt>
                <c:pt idx="1410">
                  <c:v>103.30382327477867</c:v>
                </c:pt>
                <c:pt idx="1411">
                  <c:v>103.30382327477867</c:v>
                </c:pt>
                <c:pt idx="1412">
                  <c:v>103.30382327477867</c:v>
                </c:pt>
                <c:pt idx="1413">
                  <c:v>103.33175077498812</c:v>
                </c:pt>
                <c:pt idx="1414">
                  <c:v>103.63336777725027</c:v>
                </c:pt>
                <c:pt idx="1415">
                  <c:v>103.86237327896781</c:v>
                </c:pt>
                <c:pt idx="1416">
                  <c:v>104.81190828608933</c:v>
                </c:pt>
                <c:pt idx="1417">
                  <c:v>104.81190828608933</c:v>
                </c:pt>
                <c:pt idx="1418">
                  <c:v>104.81190828608933</c:v>
                </c:pt>
                <c:pt idx="1419">
                  <c:v>104.81190828608933</c:v>
                </c:pt>
                <c:pt idx="1420">
                  <c:v>105.23082078923116</c:v>
                </c:pt>
                <c:pt idx="1421">
                  <c:v>105.7055882927919</c:v>
                </c:pt>
                <c:pt idx="1422">
                  <c:v>105.31460328985953</c:v>
                </c:pt>
                <c:pt idx="1423">
                  <c:v>105.31460328985953</c:v>
                </c:pt>
                <c:pt idx="1424">
                  <c:v>105.64973329237301</c:v>
                </c:pt>
                <c:pt idx="1425">
                  <c:v>105.64973329237301</c:v>
                </c:pt>
                <c:pt idx="1426">
                  <c:v>105.64973329237301</c:v>
                </c:pt>
                <c:pt idx="1427">
                  <c:v>105.64973329237301</c:v>
                </c:pt>
                <c:pt idx="1428">
                  <c:v>104.86776328650822</c:v>
                </c:pt>
                <c:pt idx="1429">
                  <c:v>105.14703828860279</c:v>
                </c:pt>
                <c:pt idx="1430">
                  <c:v>105.09118328818387</c:v>
                </c:pt>
                <c:pt idx="1431">
                  <c:v>105.25874828944062</c:v>
                </c:pt>
                <c:pt idx="1432">
                  <c:v>105.25874828944062</c:v>
                </c:pt>
                <c:pt idx="1433">
                  <c:v>105.25874828944062</c:v>
                </c:pt>
                <c:pt idx="1434">
                  <c:v>105.25874828944062</c:v>
                </c:pt>
                <c:pt idx="1435">
                  <c:v>106.16918479626889</c:v>
                </c:pt>
                <c:pt idx="1436">
                  <c:v>107.04610830284582</c:v>
                </c:pt>
                <c:pt idx="1437">
                  <c:v>107.15781830368365</c:v>
                </c:pt>
                <c:pt idx="1438">
                  <c:v>107.43709330577819</c:v>
                </c:pt>
                <c:pt idx="1439">
                  <c:v>107.43709330577819</c:v>
                </c:pt>
                <c:pt idx="1440">
                  <c:v>107.43709330577819</c:v>
                </c:pt>
                <c:pt idx="1441">
                  <c:v>108.10735331080517</c:v>
                </c:pt>
                <c:pt idx="1442">
                  <c:v>107.85600580892006</c:v>
                </c:pt>
                <c:pt idx="1443">
                  <c:v>107.68229675761725</c:v>
                </c:pt>
                <c:pt idx="1444">
                  <c:v>107.45999385594996</c:v>
                </c:pt>
                <c:pt idx="1445">
                  <c:v>107.26952830452147</c:v>
                </c:pt>
                <c:pt idx="1446">
                  <c:v>107.26952830452147</c:v>
                </c:pt>
                <c:pt idx="1447">
                  <c:v>107.26952830452147</c:v>
                </c:pt>
                <c:pt idx="1448">
                  <c:v>107.13324210349933</c:v>
                </c:pt>
                <c:pt idx="1449">
                  <c:v>107.8839333091295</c:v>
                </c:pt>
                <c:pt idx="1450">
                  <c:v>107.38682380540119</c:v>
                </c:pt>
                <c:pt idx="1451">
                  <c:v>107.9353199095149</c:v>
                </c:pt>
                <c:pt idx="1452">
                  <c:v>107.93476135951072</c:v>
                </c:pt>
                <c:pt idx="1453">
                  <c:v>107.93476135951072</c:v>
                </c:pt>
                <c:pt idx="1454">
                  <c:v>107.93476135951072</c:v>
                </c:pt>
                <c:pt idx="1455">
                  <c:v>108.59049906442874</c:v>
                </c:pt>
                <c:pt idx="1456">
                  <c:v>109.89471332421034</c:v>
                </c:pt>
                <c:pt idx="1457">
                  <c:v>110.28569832714274</c:v>
                </c:pt>
                <c:pt idx="1458">
                  <c:v>110.55827072918704</c:v>
                </c:pt>
                <c:pt idx="1459">
                  <c:v>111.49551763621639</c:v>
                </c:pt>
                <c:pt idx="1460">
                  <c:v>111.49551763621639</c:v>
                </c:pt>
                <c:pt idx="1461">
                  <c:v>111.49551763621639</c:v>
                </c:pt>
                <c:pt idx="1462">
                  <c:v>111.29108833468318</c:v>
                </c:pt>
                <c:pt idx="1463">
                  <c:v>110.11031362582735</c:v>
                </c:pt>
                <c:pt idx="1464">
                  <c:v>110.15332197614993</c:v>
                </c:pt>
                <c:pt idx="1465">
                  <c:v>109.94386572457901</c:v>
                </c:pt>
                <c:pt idx="1466">
                  <c:v>110.00139637501047</c:v>
                </c:pt>
                <c:pt idx="1467">
                  <c:v>110.00139637501047</c:v>
                </c:pt>
                <c:pt idx="1468">
                  <c:v>110.00139637501047</c:v>
                </c:pt>
                <c:pt idx="1469">
                  <c:v>111.30616918479627</c:v>
                </c:pt>
                <c:pt idx="1470">
                  <c:v>111.48993213617449</c:v>
                </c:pt>
                <c:pt idx="1471">
                  <c:v>112.13617449102131</c:v>
                </c:pt>
                <c:pt idx="1472">
                  <c:v>112.59250984444382</c:v>
                </c:pt>
                <c:pt idx="1473">
                  <c:v>112.65339179490046</c:v>
                </c:pt>
                <c:pt idx="1474">
                  <c:v>112.65339179490046</c:v>
                </c:pt>
                <c:pt idx="1475">
                  <c:v>112.65339179490046</c:v>
                </c:pt>
                <c:pt idx="1476">
                  <c:v>113.16669924875025</c:v>
                </c:pt>
                <c:pt idx="1477">
                  <c:v>113.09688049822661</c:v>
                </c:pt>
                <c:pt idx="1478">
                  <c:v>113.20691484905186</c:v>
                </c:pt>
                <c:pt idx="1479">
                  <c:v>112.42438629318289</c:v>
                </c:pt>
                <c:pt idx="1480">
                  <c:v>113.2415449493116</c:v>
                </c:pt>
                <c:pt idx="1481">
                  <c:v>113.2415449493116</c:v>
                </c:pt>
                <c:pt idx="1482">
                  <c:v>113.2415449493116</c:v>
                </c:pt>
                <c:pt idx="1483">
                  <c:v>113.32421034993159</c:v>
                </c:pt>
                <c:pt idx="1484">
                  <c:v>113.26388694947916</c:v>
                </c:pt>
                <c:pt idx="1485">
                  <c:v>114.35920350769405</c:v>
                </c:pt>
                <c:pt idx="1486">
                  <c:v>114.20951210657135</c:v>
                </c:pt>
                <c:pt idx="1487">
                  <c:v>114.47985030859888</c:v>
                </c:pt>
                <c:pt idx="1488">
                  <c:v>114.47985030859888</c:v>
                </c:pt>
                <c:pt idx="1489">
                  <c:v>114.47985030859888</c:v>
                </c:pt>
                <c:pt idx="1490">
                  <c:v>114.30725835730445</c:v>
                </c:pt>
                <c:pt idx="1491">
                  <c:v>114.40388750802917</c:v>
                </c:pt>
                <c:pt idx="1492">
                  <c:v>115.51484346636131</c:v>
                </c:pt>
                <c:pt idx="1493">
                  <c:v>115.55003211662525</c:v>
                </c:pt>
                <c:pt idx="1494">
                  <c:v>115.27354986455165</c:v>
                </c:pt>
                <c:pt idx="1495">
                  <c:v>115.27354986455165</c:v>
                </c:pt>
                <c:pt idx="1496">
                  <c:v>115.27354986455165</c:v>
                </c:pt>
                <c:pt idx="1497">
                  <c:v>115.25679336442596</c:v>
                </c:pt>
                <c:pt idx="1498">
                  <c:v>114.15644985617337</c:v>
                </c:pt>
                <c:pt idx="1499">
                  <c:v>114.66584745999387</c:v>
                </c:pt>
                <c:pt idx="1500">
                  <c:v>114.82950261122127</c:v>
                </c:pt>
                <c:pt idx="1501">
                  <c:v>115.39643086547325</c:v>
                </c:pt>
                <c:pt idx="1502">
                  <c:v>115.39643086547325</c:v>
                </c:pt>
                <c:pt idx="1503">
                  <c:v>115.39643086547325</c:v>
                </c:pt>
                <c:pt idx="1504">
                  <c:v>115.50925796631944</c:v>
                </c:pt>
                <c:pt idx="1505">
                  <c:v>114.81051191107885</c:v>
                </c:pt>
                <c:pt idx="1506">
                  <c:v>114.24190800681431</c:v>
                </c:pt>
                <c:pt idx="1507">
                  <c:v>114.51112910883347</c:v>
                </c:pt>
                <c:pt idx="1508">
                  <c:v>114.93562711201722</c:v>
                </c:pt>
                <c:pt idx="1509">
                  <c:v>114.93562711201722</c:v>
                </c:pt>
                <c:pt idx="1510">
                  <c:v>114.93562711201722</c:v>
                </c:pt>
                <c:pt idx="1511">
                  <c:v>115.27354986455165</c:v>
                </c:pt>
                <c:pt idx="1512">
                  <c:v>115.96056636970424</c:v>
                </c:pt>
                <c:pt idx="1513">
                  <c:v>115.8968916692267</c:v>
                </c:pt>
                <c:pt idx="1514">
                  <c:v>117.24523137933924</c:v>
                </c:pt>
                <c:pt idx="1515">
                  <c:v>117.24132152930993</c:v>
                </c:pt>
                <c:pt idx="1516">
                  <c:v>117.24132152930993</c:v>
                </c:pt>
                <c:pt idx="1517">
                  <c:v>117.24132152930993</c:v>
                </c:pt>
                <c:pt idx="1518">
                  <c:v>117.73619683302148</c:v>
                </c:pt>
                <c:pt idx="1519">
                  <c:v>117.63063088222974</c:v>
                </c:pt>
                <c:pt idx="1520">
                  <c:v>118.55447258915855</c:v>
                </c:pt>
                <c:pt idx="1521">
                  <c:v>119.90560504929203</c:v>
                </c:pt>
                <c:pt idx="1522">
                  <c:v>120.5244784539336</c:v>
                </c:pt>
                <c:pt idx="1523">
                  <c:v>120.5244784539336</c:v>
                </c:pt>
                <c:pt idx="1524">
                  <c:v>120.5244784539336</c:v>
                </c:pt>
                <c:pt idx="1525">
                  <c:v>120.6121708045913</c:v>
                </c:pt>
                <c:pt idx="1526">
                  <c:v>120.08434105063255</c:v>
                </c:pt>
                <c:pt idx="1527">
                  <c:v>120.62390035467926</c:v>
                </c:pt>
                <c:pt idx="1528">
                  <c:v>120.44684000335131</c:v>
                </c:pt>
                <c:pt idx="1529">
                  <c:v>119.87879464909096</c:v>
                </c:pt>
                <c:pt idx="1530">
                  <c:v>119.87879464909096</c:v>
                </c:pt>
                <c:pt idx="1531">
                  <c:v>119.87879464909096</c:v>
                </c:pt>
                <c:pt idx="1532">
                  <c:v>120.64680090485101</c:v>
                </c:pt>
                <c:pt idx="1533">
                  <c:v>120.44013740330104</c:v>
                </c:pt>
                <c:pt idx="1534">
                  <c:v>120.81157315608679</c:v>
                </c:pt>
                <c:pt idx="1535">
                  <c:v>120.78643840589829</c:v>
                </c:pt>
                <c:pt idx="1536">
                  <c:v>120.78643840589829</c:v>
                </c:pt>
                <c:pt idx="1537">
                  <c:v>120.78643840589829</c:v>
                </c:pt>
                <c:pt idx="1538">
                  <c:v>120.78643840589829</c:v>
                </c:pt>
                <c:pt idx="1539">
                  <c:v>120.78643840589829</c:v>
                </c:pt>
                <c:pt idx="1540">
                  <c:v>128.27603541207029</c:v>
                </c:pt>
                <c:pt idx="1541">
                  <c:v>127.72921495796913</c:v>
                </c:pt>
                <c:pt idx="1542">
                  <c:v>127.29354595470159</c:v>
                </c:pt>
                <c:pt idx="1543">
                  <c:v>129.47189097103919</c:v>
                </c:pt>
                <c:pt idx="1544">
                  <c:v>129.47189097103919</c:v>
                </c:pt>
                <c:pt idx="1545">
                  <c:v>129.47189097103919</c:v>
                </c:pt>
                <c:pt idx="1546">
                  <c:v>129.47189097103919</c:v>
                </c:pt>
                <c:pt idx="1547">
                  <c:v>129.44396347082974</c:v>
                </c:pt>
                <c:pt idx="1548">
                  <c:v>133.88443600413328</c:v>
                </c:pt>
                <c:pt idx="1549">
                  <c:v>134.48822855866172</c:v>
                </c:pt>
                <c:pt idx="1550">
                  <c:v>134.36590610774431</c:v>
                </c:pt>
                <c:pt idx="1551">
                  <c:v>134.36590610774431</c:v>
                </c:pt>
                <c:pt idx="1552">
                  <c:v>134.36590610774431</c:v>
                </c:pt>
                <c:pt idx="1553">
                  <c:v>135.63940011729551</c:v>
                </c:pt>
                <c:pt idx="1554">
                  <c:v>135.61594101711955</c:v>
                </c:pt>
                <c:pt idx="1555">
                  <c:v>133.99502890496274</c:v>
                </c:pt>
                <c:pt idx="1556">
                  <c:v>128.7781718658363</c:v>
                </c:pt>
                <c:pt idx="1557">
                  <c:v>128.17493786131203</c:v>
                </c:pt>
                <c:pt idx="1558">
                  <c:v>128.17493786131203</c:v>
                </c:pt>
                <c:pt idx="1559">
                  <c:v>128.17493786131203</c:v>
                </c:pt>
                <c:pt idx="1560">
                  <c:v>130.00195492501464</c:v>
                </c:pt>
                <c:pt idx="1561">
                  <c:v>130.91294998184713</c:v>
                </c:pt>
                <c:pt idx="1562">
                  <c:v>131.76529728823974</c:v>
                </c:pt>
                <c:pt idx="1563">
                  <c:v>131.76529728823974</c:v>
                </c:pt>
                <c:pt idx="1564">
                  <c:v>132.203200491524</c:v>
                </c:pt>
                <c:pt idx="1565">
                  <c:v>132.203200491524</c:v>
                </c:pt>
                <c:pt idx="1566">
                  <c:v>132.203200491524</c:v>
                </c:pt>
                <c:pt idx="1567">
                  <c:v>132.77180439578854</c:v>
                </c:pt>
                <c:pt idx="1568">
                  <c:v>132.72265199541988</c:v>
                </c:pt>
                <c:pt idx="1569">
                  <c:v>132.72265199541988</c:v>
                </c:pt>
                <c:pt idx="1570">
                  <c:v>132.72265199541988</c:v>
                </c:pt>
                <c:pt idx="1571">
                  <c:v>132.5997709944983</c:v>
                </c:pt>
                <c:pt idx="1572">
                  <c:v>132.5997709944983</c:v>
                </c:pt>
                <c:pt idx="1573">
                  <c:v>132.5997709944983</c:v>
                </c:pt>
                <c:pt idx="1574">
                  <c:v>135.7053090177898</c:v>
                </c:pt>
                <c:pt idx="1575">
                  <c:v>136.85424637640688</c:v>
                </c:pt>
                <c:pt idx="1576">
                  <c:v>135.61203116709024</c:v>
                </c:pt>
                <c:pt idx="1577">
                  <c:v>133.85650850392381</c:v>
                </c:pt>
                <c:pt idx="1578">
                  <c:v>135.00041891250314</c:v>
                </c:pt>
                <c:pt idx="1579">
                  <c:v>135.00041891250314</c:v>
                </c:pt>
                <c:pt idx="1580">
                  <c:v>135.00041891250314</c:v>
                </c:pt>
                <c:pt idx="1581">
                  <c:v>135.00153601251154</c:v>
                </c:pt>
                <c:pt idx="1582">
                  <c:v>136.39344262295083</c:v>
                </c:pt>
                <c:pt idx="1583">
                  <c:v>135.51931186639484</c:v>
                </c:pt>
                <c:pt idx="1584">
                  <c:v>134.6999190102494</c:v>
                </c:pt>
                <c:pt idx="1585">
                  <c:v>132.17471444131036</c:v>
                </c:pt>
                <c:pt idx="1586">
                  <c:v>132.17471444131036</c:v>
                </c:pt>
                <c:pt idx="1587">
                  <c:v>132.17471444131036</c:v>
                </c:pt>
                <c:pt idx="1588">
                  <c:v>132.37635099282264</c:v>
                </c:pt>
                <c:pt idx="1589">
                  <c:v>132.7114809953361</c:v>
                </c:pt>
                <c:pt idx="1590">
                  <c:v>132.71315664534868</c:v>
                </c:pt>
                <c:pt idx="1591">
                  <c:v>132.44616974334627</c:v>
                </c:pt>
                <c:pt idx="1592">
                  <c:v>133.46496495098722</c:v>
                </c:pt>
                <c:pt idx="1593">
                  <c:v>133.46496495098722</c:v>
                </c:pt>
                <c:pt idx="1594">
                  <c:v>133.46496495098722</c:v>
                </c:pt>
                <c:pt idx="1595">
                  <c:v>133.47892870109197</c:v>
                </c:pt>
                <c:pt idx="1596">
                  <c:v>132.39757589298182</c:v>
                </c:pt>
                <c:pt idx="1597">
                  <c:v>132.0127349400955</c:v>
                </c:pt>
                <c:pt idx="1598">
                  <c:v>134.72226101041696</c:v>
                </c:pt>
                <c:pt idx="1599">
                  <c:v>136.2923450721926</c:v>
                </c:pt>
                <c:pt idx="1600">
                  <c:v>136.2923450721926</c:v>
                </c:pt>
                <c:pt idx="1601">
                  <c:v>136.2923450721926</c:v>
                </c:pt>
                <c:pt idx="1602">
                  <c:v>134.47147205853608</c:v>
                </c:pt>
                <c:pt idx="1603">
                  <c:v>131.70609098779568</c:v>
                </c:pt>
                <c:pt idx="1604">
                  <c:v>133.5811433518586</c:v>
                </c:pt>
                <c:pt idx="1605">
                  <c:v>132.7896779959226</c:v>
                </c:pt>
                <c:pt idx="1606">
                  <c:v>132.93769374703274</c:v>
                </c:pt>
                <c:pt idx="1607">
                  <c:v>132.93769374703274</c:v>
                </c:pt>
                <c:pt idx="1608">
                  <c:v>132.93769374703274</c:v>
                </c:pt>
                <c:pt idx="1609">
                  <c:v>132.15348954115117</c:v>
                </c:pt>
                <c:pt idx="1610">
                  <c:v>132.15348954115117</c:v>
                </c:pt>
                <c:pt idx="1611">
                  <c:v>132.15348954115117</c:v>
                </c:pt>
                <c:pt idx="1612">
                  <c:v>133.44318150082387</c:v>
                </c:pt>
                <c:pt idx="1613">
                  <c:v>133.44318150082387</c:v>
                </c:pt>
                <c:pt idx="1614">
                  <c:v>133.44318150082387</c:v>
                </c:pt>
                <c:pt idx="1615">
                  <c:v>133.44318150082387</c:v>
                </c:pt>
                <c:pt idx="1616">
                  <c:v>133.52137850141034</c:v>
                </c:pt>
                <c:pt idx="1617">
                  <c:v>134.96187896221409</c:v>
                </c:pt>
                <c:pt idx="1618">
                  <c:v>135.73547071801605</c:v>
                </c:pt>
                <c:pt idx="1619">
                  <c:v>136.59563772446728</c:v>
                </c:pt>
                <c:pt idx="1620">
                  <c:v>137.24914122936855</c:v>
                </c:pt>
                <c:pt idx="1621">
                  <c:v>137.24914122936855</c:v>
                </c:pt>
                <c:pt idx="1622">
                  <c:v>137.24914122936855</c:v>
                </c:pt>
                <c:pt idx="1623">
                  <c:v>139.62968134722263</c:v>
                </c:pt>
                <c:pt idx="1624">
                  <c:v>138.8549724914123</c:v>
                </c:pt>
                <c:pt idx="1625">
                  <c:v>138.74717234060378</c:v>
                </c:pt>
                <c:pt idx="1626">
                  <c:v>139.12363504342727</c:v>
                </c:pt>
                <c:pt idx="1627">
                  <c:v>139.62633004719748</c:v>
                </c:pt>
                <c:pt idx="1628">
                  <c:v>139.62633004719748</c:v>
                </c:pt>
                <c:pt idx="1629">
                  <c:v>139.62633004719748</c:v>
                </c:pt>
                <c:pt idx="1630">
                  <c:v>141.6186779121401</c:v>
                </c:pt>
                <c:pt idx="1631">
                  <c:v>142.64640991984808</c:v>
                </c:pt>
                <c:pt idx="1632">
                  <c:v>141.95324936464937</c:v>
                </c:pt>
                <c:pt idx="1633">
                  <c:v>142.25151506688638</c:v>
                </c:pt>
                <c:pt idx="1634">
                  <c:v>144.35892423269195</c:v>
                </c:pt>
                <c:pt idx="1635">
                  <c:v>144.35892423269195</c:v>
                </c:pt>
                <c:pt idx="1636">
                  <c:v>144.35892423269195</c:v>
                </c:pt>
                <c:pt idx="1637">
                  <c:v>145.6692825425196</c:v>
                </c:pt>
                <c:pt idx="1638">
                  <c:v>146.80313905102355</c:v>
                </c:pt>
                <c:pt idx="1639">
                  <c:v>146.60932219956993</c:v>
                </c:pt>
                <c:pt idx="1640">
                  <c:v>146.80425615103192</c:v>
                </c:pt>
                <c:pt idx="1641">
                  <c:v>149.122797218421</c:v>
                </c:pt>
                <c:pt idx="1642">
                  <c:v>149.122797218421</c:v>
                </c:pt>
                <c:pt idx="1643">
                  <c:v>149.122797218421</c:v>
                </c:pt>
                <c:pt idx="1644">
                  <c:v>150.09076437568075</c:v>
                </c:pt>
                <c:pt idx="1645">
                  <c:v>148.51286061384647</c:v>
                </c:pt>
                <c:pt idx="1646">
                  <c:v>146.83888625129165</c:v>
                </c:pt>
                <c:pt idx="1647">
                  <c:v>146.88189460161419</c:v>
                </c:pt>
                <c:pt idx="1648">
                  <c:v>143.70430362778228</c:v>
                </c:pt>
                <c:pt idx="1649">
                  <c:v>143.70430362778228</c:v>
                </c:pt>
                <c:pt idx="1650">
                  <c:v>143.70430362778228</c:v>
                </c:pt>
                <c:pt idx="1651">
                  <c:v>143.07258357304437</c:v>
                </c:pt>
                <c:pt idx="1652">
                  <c:v>140.29379730220347</c:v>
                </c:pt>
                <c:pt idx="1653">
                  <c:v>141.95548356466614</c:v>
                </c:pt>
                <c:pt idx="1654">
                  <c:v>143.12843857346328</c:v>
                </c:pt>
                <c:pt idx="1655">
                  <c:v>142.89105482168293</c:v>
                </c:pt>
                <c:pt idx="1656">
                  <c:v>142.89105482168293</c:v>
                </c:pt>
                <c:pt idx="1657">
                  <c:v>142.89105482168293</c:v>
                </c:pt>
                <c:pt idx="1658">
                  <c:v>143.87689557907672</c:v>
                </c:pt>
                <c:pt idx="1659">
                  <c:v>145.21741558913064</c:v>
                </c:pt>
                <c:pt idx="1660">
                  <c:v>144.16175608121318</c:v>
                </c:pt>
                <c:pt idx="1661">
                  <c:v>144.16175608121318</c:v>
                </c:pt>
                <c:pt idx="1662">
                  <c:v>144.16175608121318</c:v>
                </c:pt>
                <c:pt idx="1663">
                  <c:v>144.16175608121318</c:v>
                </c:pt>
                <c:pt idx="1664">
                  <c:v>144.16175608121318</c:v>
                </c:pt>
                <c:pt idx="1665">
                  <c:v>141.53657106152428</c:v>
                </c:pt>
                <c:pt idx="1666">
                  <c:v>140.16812355126095</c:v>
                </c:pt>
                <c:pt idx="1667">
                  <c:v>139.08453654313402</c:v>
                </c:pt>
                <c:pt idx="1668">
                  <c:v>139.52579104644346</c:v>
                </c:pt>
                <c:pt idx="1669">
                  <c:v>140.14019605105148</c:v>
                </c:pt>
                <c:pt idx="1670">
                  <c:v>140.14019605105148</c:v>
                </c:pt>
                <c:pt idx="1671">
                  <c:v>140.14019605105148</c:v>
                </c:pt>
                <c:pt idx="1672">
                  <c:v>142.90501857178765</c:v>
                </c:pt>
                <c:pt idx="1673">
                  <c:v>142.77711062082835</c:v>
                </c:pt>
                <c:pt idx="1674">
                  <c:v>140.09271930069539</c:v>
                </c:pt>
                <c:pt idx="1675">
                  <c:v>138.64216493981621</c:v>
                </c:pt>
                <c:pt idx="1676">
                  <c:v>139.62242019716814</c:v>
                </c:pt>
                <c:pt idx="1677">
                  <c:v>139.62242019716814</c:v>
                </c:pt>
                <c:pt idx="1678">
                  <c:v>139.62242019716814</c:v>
                </c:pt>
                <c:pt idx="1679">
                  <c:v>138.80526154103947</c:v>
                </c:pt>
                <c:pt idx="1680">
                  <c:v>137.99536403496523</c:v>
                </c:pt>
                <c:pt idx="1681">
                  <c:v>139.08397799312985</c:v>
                </c:pt>
                <c:pt idx="1682">
                  <c:v>137.86522188398916</c:v>
                </c:pt>
                <c:pt idx="1683">
                  <c:v>137.05420727790656</c:v>
                </c:pt>
                <c:pt idx="1684">
                  <c:v>137.05420727790656</c:v>
                </c:pt>
                <c:pt idx="1685">
                  <c:v>137.05420727790656</c:v>
                </c:pt>
                <c:pt idx="1686">
                  <c:v>134.74516156058871</c:v>
                </c:pt>
                <c:pt idx="1687">
                  <c:v>133.97380400480355</c:v>
                </c:pt>
                <c:pt idx="1688">
                  <c:v>132.87904599659285</c:v>
                </c:pt>
                <c:pt idx="1689">
                  <c:v>133.08012399810093</c:v>
                </c:pt>
                <c:pt idx="1690">
                  <c:v>133.57723350182926</c:v>
                </c:pt>
                <c:pt idx="1691">
                  <c:v>133.57723350182926</c:v>
                </c:pt>
                <c:pt idx="1692">
                  <c:v>133.57723350182926</c:v>
                </c:pt>
                <c:pt idx="1693">
                  <c:v>134.3815455078616</c:v>
                </c:pt>
                <c:pt idx="1694">
                  <c:v>133.44988410087413</c:v>
                </c:pt>
                <c:pt idx="1695">
                  <c:v>131.85913368894347</c:v>
                </c:pt>
                <c:pt idx="1696">
                  <c:v>132.43332309324992</c:v>
                </c:pt>
                <c:pt idx="1697">
                  <c:v>131.53964308654733</c:v>
                </c:pt>
                <c:pt idx="1698">
                  <c:v>131.53964308654733</c:v>
                </c:pt>
                <c:pt idx="1699">
                  <c:v>131.53964308654733</c:v>
                </c:pt>
                <c:pt idx="1700">
                  <c:v>133.3219761499148</c:v>
                </c:pt>
                <c:pt idx="1701">
                  <c:v>133.03655709777419</c:v>
                </c:pt>
                <c:pt idx="1702">
                  <c:v>133.40408300053065</c:v>
                </c:pt>
                <c:pt idx="1703">
                  <c:v>133.46384785097885</c:v>
                </c:pt>
                <c:pt idx="1704">
                  <c:v>134.87586226156898</c:v>
                </c:pt>
                <c:pt idx="1705">
                  <c:v>134.87586226156898</c:v>
                </c:pt>
                <c:pt idx="1706">
                  <c:v>134.87586226156898</c:v>
                </c:pt>
                <c:pt idx="1707">
                  <c:v>135.89521601921413</c:v>
                </c:pt>
                <c:pt idx="1708">
                  <c:v>138.90859329181444</c:v>
                </c:pt>
                <c:pt idx="1709">
                  <c:v>139.45876504594074</c:v>
                </c:pt>
                <c:pt idx="1710">
                  <c:v>138.62708408970312</c:v>
                </c:pt>
                <c:pt idx="1711">
                  <c:v>139.17167034378753</c:v>
                </c:pt>
                <c:pt idx="1712">
                  <c:v>139.17167034378753</c:v>
                </c:pt>
                <c:pt idx="1713">
                  <c:v>139.17167034378753</c:v>
                </c:pt>
                <c:pt idx="1714">
                  <c:v>139.05102354288269</c:v>
                </c:pt>
                <c:pt idx="1715">
                  <c:v>142.17052531627894</c:v>
                </c:pt>
                <c:pt idx="1716">
                  <c:v>141.58404781188037</c:v>
                </c:pt>
                <c:pt idx="1717">
                  <c:v>141.6946407127098</c:v>
                </c:pt>
                <c:pt idx="1718">
                  <c:v>141.39246516044349</c:v>
                </c:pt>
                <c:pt idx="1719">
                  <c:v>141.39246516044349</c:v>
                </c:pt>
                <c:pt idx="1720">
                  <c:v>141.39246516044349</c:v>
                </c:pt>
                <c:pt idx="1721">
                  <c:v>143.07370067305277</c:v>
                </c:pt>
                <c:pt idx="1722">
                  <c:v>142.89999162174993</c:v>
                </c:pt>
                <c:pt idx="1723">
                  <c:v>144.0025693300193</c:v>
                </c:pt>
                <c:pt idx="1724">
                  <c:v>144.74655793559918</c:v>
                </c:pt>
                <c:pt idx="1725">
                  <c:v>146.51101739883262</c:v>
                </c:pt>
                <c:pt idx="1726">
                  <c:v>146.51101739883262</c:v>
                </c:pt>
                <c:pt idx="1727">
                  <c:v>146.51101739883262</c:v>
                </c:pt>
                <c:pt idx="1728">
                  <c:v>145.64191359231435</c:v>
                </c:pt>
                <c:pt idx="1729">
                  <c:v>142.79889407099171</c:v>
                </c:pt>
                <c:pt idx="1730">
                  <c:v>141.12659535844946</c:v>
                </c:pt>
                <c:pt idx="1731">
                  <c:v>141.39972631049798</c:v>
                </c:pt>
                <c:pt idx="1732">
                  <c:v>141.11654145837406</c:v>
                </c:pt>
                <c:pt idx="1733">
                  <c:v>141.11654145837406</c:v>
                </c:pt>
                <c:pt idx="1734">
                  <c:v>141.11654145837406</c:v>
                </c:pt>
                <c:pt idx="1735">
                  <c:v>141.67620856257156</c:v>
                </c:pt>
                <c:pt idx="1736">
                  <c:v>141.78791856340939</c:v>
                </c:pt>
                <c:pt idx="1737">
                  <c:v>142.43025106822688</c:v>
                </c:pt>
                <c:pt idx="1738">
                  <c:v>141.99905046499291</c:v>
                </c:pt>
                <c:pt idx="1739">
                  <c:v>142.62015806965121</c:v>
                </c:pt>
                <c:pt idx="1740">
                  <c:v>142.62015806965121</c:v>
                </c:pt>
                <c:pt idx="1741">
                  <c:v>142.62015806965121</c:v>
                </c:pt>
                <c:pt idx="1742">
                  <c:v>141.63655151227414</c:v>
                </c:pt>
                <c:pt idx="1743">
                  <c:v>142.36378361772839</c:v>
                </c:pt>
                <c:pt idx="1744">
                  <c:v>143.24796827435978</c:v>
                </c:pt>
                <c:pt idx="1745">
                  <c:v>143.02510682268831</c:v>
                </c:pt>
                <c:pt idx="1746">
                  <c:v>144.30977183232329</c:v>
                </c:pt>
                <c:pt idx="1747">
                  <c:v>144.30977183232329</c:v>
                </c:pt>
                <c:pt idx="1748">
                  <c:v>144.30977183232329</c:v>
                </c:pt>
                <c:pt idx="1749">
                  <c:v>144.30977183232329</c:v>
                </c:pt>
                <c:pt idx="1750">
                  <c:v>145.59108554193315</c:v>
                </c:pt>
                <c:pt idx="1751">
                  <c:v>147.43765185578241</c:v>
                </c:pt>
                <c:pt idx="1752">
                  <c:v>147.0315860027369</c:v>
                </c:pt>
                <c:pt idx="1753">
                  <c:v>147.28405060463038</c:v>
                </c:pt>
                <c:pt idx="1754">
                  <c:v>147.28405060463038</c:v>
                </c:pt>
                <c:pt idx="1755">
                  <c:v>147.28405060463038</c:v>
                </c:pt>
                <c:pt idx="1756">
                  <c:v>149.10213086826599</c:v>
                </c:pt>
                <c:pt idx="1757">
                  <c:v>150.31976987739827</c:v>
                </c:pt>
                <c:pt idx="1758">
                  <c:v>149.89247912419358</c:v>
                </c:pt>
                <c:pt idx="1759">
                  <c:v>149.42050437065379</c:v>
                </c:pt>
                <c:pt idx="1760">
                  <c:v>149.31549696986625</c:v>
                </c:pt>
                <c:pt idx="1761">
                  <c:v>149.31549696986625</c:v>
                </c:pt>
                <c:pt idx="1762">
                  <c:v>149.31549696986625</c:v>
                </c:pt>
                <c:pt idx="1763">
                  <c:v>150.01256737509425</c:v>
                </c:pt>
                <c:pt idx="1764">
                  <c:v>150.04608037534561</c:v>
                </c:pt>
                <c:pt idx="1765">
                  <c:v>151.69938838774542</c:v>
                </c:pt>
                <c:pt idx="1766">
                  <c:v>152.9170273968777</c:v>
                </c:pt>
                <c:pt idx="1767">
                  <c:v>154.23799815678501</c:v>
                </c:pt>
                <c:pt idx="1768">
                  <c:v>154.23799815678501</c:v>
                </c:pt>
                <c:pt idx="1769">
                  <c:v>154.23799815678501</c:v>
                </c:pt>
                <c:pt idx="1770">
                  <c:v>154.23799815678501</c:v>
                </c:pt>
                <c:pt idx="1771">
                  <c:v>154.71220711034155</c:v>
                </c:pt>
                <c:pt idx="1772">
                  <c:v>155.86170301896277</c:v>
                </c:pt>
                <c:pt idx="1773">
                  <c:v>158.23163068673725</c:v>
                </c:pt>
                <c:pt idx="1774">
                  <c:v>159.34761359510711</c:v>
                </c:pt>
                <c:pt idx="1775">
                  <c:v>159.34761359510711</c:v>
                </c:pt>
                <c:pt idx="1776">
                  <c:v>159.34761359510711</c:v>
                </c:pt>
                <c:pt idx="1777">
                  <c:v>159.82796659870974</c:v>
                </c:pt>
                <c:pt idx="1778">
                  <c:v>159.74641829809815</c:v>
                </c:pt>
                <c:pt idx="1779">
                  <c:v>159.15882369369118</c:v>
                </c:pt>
                <c:pt idx="1780">
                  <c:v>160.73281760549614</c:v>
                </c:pt>
                <c:pt idx="1781">
                  <c:v>160.88753595665654</c:v>
                </c:pt>
                <c:pt idx="1782">
                  <c:v>160.88753595665654</c:v>
                </c:pt>
                <c:pt idx="1783">
                  <c:v>160.88753595665654</c:v>
                </c:pt>
                <c:pt idx="1784">
                  <c:v>162.96981037227357</c:v>
                </c:pt>
                <c:pt idx="1785">
                  <c:v>163.27812997458597</c:v>
                </c:pt>
                <c:pt idx="1786">
                  <c:v>164.81414248610608</c:v>
                </c:pt>
                <c:pt idx="1787">
                  <c:v>164.1399726310498</c:v>
                </c:pt>
                <c:pt idx="1788">
                  <c:v>164.07406373055548</c:v>
                </c:pt>
                <c:pt idx="1789">
                  <c:v>164.07406373055548</c:v>
                </c:pt>
                <c:pt idx="1790">
                  <c:v>164.07406373055548</c:v>
                </c:pt>
                <c:pt idx="1791">
                  <c:v>162.46488116848664</c:v>
                </c:pt>
                <c:pt idx="1792">
                  <c:v>164.37121233278413</c:v>
                </c:pt>
                <c:pt idx="1793">
                  <c:v>164.18577373139331</c:v>
                </c:pt>
                <c:pt idx="1794">
                  <c:v>166.61825899963696</c:v>
                </c:pt>
                <c:pt idx="1795">
                  <c:v>167.17401625380512</c:v>
                </c:pt>
                <c:pt idx="1796">
                  <c:v>167.17401625380512</c:v>
                </c:pt>
                <c:pt idx="1797">
                  <c:v>167.17401625380512</c:v>
                </c:pt>
                <c:pt idx="1798">
                  <c:v>167.4532912558997</c:v>
                </c:pt>
                <c:pt idx="1799">
                  <c:v>167.76440360823304</c:v>
                </c:pt>
                <c:pt idx="1800">
                  <c:v>168.85245901639345</c:v>
                </c:pt>
                <c:pt idx="1801">
                  <c:v>171.04700198285255</c:v>
                </c:pt>
                <c:pt idx="1802">
                  <c:v>173.59454855195909</c:v>
                </c:pt>
                <c:pt idx="1803">
                  <c:v>173.59454855195909</c:v>
                </c:pt>
                <c:pt idx="1804">
                  <c:v>173.59454855195909</c:v>
                </c:pt>
                <c:pt idx="1805">
                  <c:v>180.82386125617899</c:v>
                </c:pt>
                <c:pt idx="1806">
                  <c:v>179.20797609405983</c:v>
                </c:pt>
                <c:pt idx="1807">
                  <c:v>182.18225486636692</c:v>
                </c:pt>
                <c:pt idx="1808">
                  <c:v>176.67215907504121</c:v>
                </c:pt>
                <c:pt idx="1809">
                  <c:v>171.79545898846592</c:v>
                </c:pt>
                <c:pt idx="1810">
                  <c:v>171.79545898846592</c:v>
                </c:pt>
                <c:pt idx="1811">
                  <c:v>171.79545898846592</c:v>
                </c:pt>
                <c:pt idx="1812">
                  <c:v>170.49738877873042</c:v>
                </c:pt>
                <c:pt idx="1813">
                  <c:v>173.83472505376045</c:v>
                </c:pt>
                <c:pt idx="1814">
                  <c:v>177.23908732929314</c:v>
                </c:pt>
                <c:pt idx="1815">
                  <c:v>173.63811545228586</c:v>
                </c:pt>
                <c:pt idx="1816">
                  <c:v>174.60664115954984</c:v>
                </c:pt>
                <c:pt idx="1817">
                  <c:v>174.60664115954984</c:v>
                </c:pt>
                <c:pt idx="1818">
                  <c:v>174.60664115954984</c:v>
                </c:pt>
                <c:pt idx="1819">
                  <c:v>176.50906247381798</c:v>
                </c:pt>
                <c:pt idx="1820">
                  <c:v>173.93917390454382</c:v>
                </c:pt>
                <c:pt idx="1821">
                  <c:v>173.87773340408302</c:v>
                </c:pt>
                <c:pt idx="1822">
                  <c:v>170.41360627810204</c:v>
                </c:pt>
                <c:pt idx="1823">
                  <c:v>169.96676627475077</c:v>
                </c:pt>
                <c:pt idx="1824">
                  <c:v>169.96676627475077</c:v>
                </c:pt>
                <c:pt idx="1825">
                  <c:v>169.96676627475077</c:v>
                </c:pt>
                <c:pt idx="1826">
                  <c:v>169.12056301840423</c:v>
                </c:pt>
                <c:pt idx="1827">
                  <c:v>168.87480101656101</c:v>
                </c:pt>
                <c:pt idx="1828">
                  <c:v>165.68212919261597</c:v>
                </c:pt>
                <c:pt idx="1829">
                  <c:v>166.44790124835927</c:v>
                </c:pt>
                <c:pt idx="1830">
                  <c:v>166.72717625045382</c:v>
                </c:pt>
                <c:pt idx="1831">
                  <c:v>166.72717625045382</c:v>
                </c:pt>
                <c:pt idx="1832">
                  <c:v>166.72717625045382</c:v>
                </c:pt>
                <c:pt idx="1833">
                  <c:v>168.09674086072556</c:v>
                </c:pt>
                <c:pt idx="1834">
                  <c:v>171.60443488703328</c:v>
                </c:pt>
                <c:pt idx="1835">
                  <c:v>174.10282905577122</c:v>
                </c:pt>
                <c:pt idx="1836">
                  <c:v>173.54148630156118</c:v>
                </c:pt>
                <c:pt idx="1837">
                  <c:v>171.69715418772867</c:v>
                </c:pt>
                <c:pt idx="1838">
                  <c:v>171.69715418772867</c:v>
                </c:pt>
                <c:pt idx="1839">
                  <c:v>171.69715418772867</c:v>
                </c:pt>
                <c:pt idx="1840">
                  <c:v>174.32792470745943</c:v>
                </c:pt>
                <c:pt idx="1841">
                  <c:v>173.76714050325356</c:v>
                </c:pt>
                <c:pt idx="1842">
                  <c:v>172.44784539335885</c:v>
                </c:pt>
                <c:pt idx="1843">
                  <c:v>171.05705588292793</c:v>
                </c:pt>
                <c:pt idx="1844">
                  <c:v>168.61507526461307</c:v>
                </c:pt>
                <c:pt idx="1845">
                  <c:v>168.61507526461307</c:v>
                </c:pt>
                <c:pt idx="1846">
                  <c:v>168.61507526461307</c:v>
                </c:pt>
                <c:pt idx="1847">
                  <c:v>165.44139414081047</c:v>
                </c:pt>
                <c:pt idx="1848">
                  <c:v>162.74527327058956</c:v>
                </c:pt>
                <c:pt idx="1849">
                  <c:v>161.96944731477089</c:v>
                </c:pt>
                <c:pt idx="1850">
                  <c:v>160.37366995280254</c:v>
                </c:pt>
                <c:pt idx="1851">
                  <c:v>160.27592370206943</c:v>
                </c:pt>
                <c:pt idx="1852">
                  <c:v>160.27592370206943</c:v>
                </c:pt>
                <c:pt idx="1853">
                  <c:v>160.27592370206943</c:v>
                </c:pt>
                <c:pt idx="1854">
                  <c:v>160.25358170190188</c:v>
                </c:pt>
                <c:pt idx="1855">
                  <c:v>162.58385231937891</c:v>
                </c:pt>
                <c:pt idx="1856">
                  <c:v>163.43173122573799</c:v>
                </c:pt>
                <c:pt idx="1857">
                  <c:v>161.6443712123328</c:v>
                </c:pt>
                <c:pt idx="1858">
                  <c:v>161.06347920797612</c:v>
                </c:pt>
                <c:pt idx="1859">
                  <c:v>161.06347920797612</c:v>
                </c:pt>
                <c:pt idx="1860">
                  <c:v>161.06347920797612</c:v>
                </c:pt>
                <c:pt idx="1861">
                  <c:v>163.05470997291033</c:v>
                </c:pt>
                <c:pt idx="1862">
                  <c:v>164.01429888010725</c:v>
                </c:pt>
                <c:pt idx="1863">
                  <c:v>165.38386349037896</c:v>
                </c:pt>
                <c:pt idx="1864">
                  <c:v>162.20906526656799</c:v>
                </c:pt>
                <c:pt idx="1865">
                  <c:v>162.89552322171645</c:v>
                </c:pt>
                <c:pt idx="1866">
                  <c:v>162.89552322171645</c:v>
                </c:pt>
                <c:pt idx="1867">
                  <c:v>162.89552322171645</c:v>
                </c:pt>
                <c:pt idx="1868">
                  <c:v>163.54344122657582</c:v>
                </c:pt>
                <c:pt idx="1869">
                  <c:v>164.71360348535202</c:v>
                </c:pt>
                <c:pt idx="1870">
                  <c:v>163.05191722288939</c:v>
                </c:pt>
                <c:pt idx="1871">
                  <c:v>162.85363197140225</c:v>
                </c:pt>
                <c:pt idx="1872">
                  <c:v>161.79517971346385</c:v>
                </c:pt>
                <c:pt idx="1873">
                  <c:v>161.79517971346385</c:v>
                </c:pt>
                <c:pt idx="1874">
                  <c:v>161.79517971346385</c:v>
                </c:pt>
                <c:pt idx="1875">
                  <c:v>161.79517971346385</c:v>
                </c:pt>
                <c:pt idx="1876">
                  <c:v>156.28675957215071</c:v>
                </c:pt>
                <c:pt idx="1877">
                  <c:v>158.46063618845477</c:v>
                </c:pt>
                <c:pt idx="1878">
                  <c:v>159.68553634764154</c:v>
                </c:pt>
                <c:pt idx="1879">
                  <c:v>161.49914821124364</c:v>
                </c:pt>
                <c:pt idx="1880">
                  <c:v>161.49914821124364</c:v>
                </c:pt>
                <c:pt idx="1881">
                  <c:v>161.49914821124364</c:v>
                </c:pt>
                <c:pt idx="1882">
                  <c:v>163.42893847571705</c:v>
                </c:pt>
                <c:pt idx="1883">
                  <c:v>164.33099673248248</c:v>
                </c:pt>
                <c:pt idx="1884">
                  <c:v>164.32541123244059</c:v>
                </c:pt>
                <c:pt idx="1885">
                  <c:v>169.62828497221213</c:v>
                </c:pt>
                <c:pt idx="1886">
                  <c:v>171.76809003826068</c:v>
                </c:pt>
                <c:pt idx="1887">
                  <c:v>171.76809003826068</c:v>
                </c:pt>
                <c:pt idx="1888">
                  <c:v>171.76809003826068</c:v>
                </c:pt>
                <c:pt idx="1889">
                  <c:v>171.81891808864188</c:v>
                </c:pt>
                <c:pt idx="1890">
                  <c:v>171.94961878962215</c:v>
                </c:pt>
                <c:pt idx="1891">
                  <c:v>173.35157930013685</c:v>
                </c:pt>
                <c:pt idx="1892">
                  <c:v>171.69771273773284</c:v>
                </c:pt>
                <c:pt idx="1893">
                  <c:v>171.08386628312903</c:v>
                </c:pt>
                <c:pt idx="1894">
                  <c:v>171.08386628312903</c:v>
                </c:pt>
                <c:pt idx="1895">
                  <c:v>171.08386628312903</c:v>
                </c:pt>
                <c:pt idx="1896">
                  <c:v>172.84720864635409</c:v>
                </c:pt>
                <c:pt idx="1897">
                  <c:v>171.40614963554611</c:v>
                </c:pt>
                <c:pt idx="1898">
                  <c:v>172.3824950428687</c:v>
                </c:pt>
                <c:pt idx="1899">
                  <c:v>172.89915379674366</c:v>
                </c:pt>
                <c:pt idx="1900">
                  <c:v>173.50964895132236</c:v>
                </c:pt>
                <c:pt idx="1901">
                  <c:v>173.50964895132236</c:v>
                </c:pt>
                <c:pt idx="1902">
                  <c:v>173.50964895132236</c:v>
                </c:pt>
                <c:pt idx="1903">
                  <c:v>175.73379506800347</c:v>
                </c:pt>
                <c:pt idx="1904">
                  <c:v>174.49213840869103</c:v>
                </c:pt>
                <c:pt idx="1905">
                  <c:v>176.65260982489457</c:v>
                </c:pt>
                <c:pt idx="1906">
                  <c:v>175.52545591644093</c:v>
                </c:pt>
                <c:pt idx="1907">
                  <c:v>178.84100874130758</c:v>
                </c:pt>
                <c:pt idx="1908">
                  <c:v>178.84100874130758</c:v>
                </c:pt>
                <c:pt idx="1909">
                  <c:v>178.84100874130758</c:v>
                </c:pt>
                <c:pt idx="1910">
                  <c:v>184.67227078504206</c:v>
                </c:pt>
                <c:pt idx="1911">
                  <c:v>184.67227078504206</c:v>
                </c:pt>
                <c:pt idx="1912">
                  <c:v>183.45854162593909</c:v>
                </c:pt>
                <c:pt idx="1913">
                  <c:v>181.40419471053147</c:v>
                </c:pt>
                <c:pt idx="1914">
                  <c:v>186.13678889602591</c:v>
                </c:pt>
                <c:pt idx="1915">
                  <c:v>186.13678889602591</c:v>
                </c:pt>
                <c:pt idx="1916">
                  <c:v>186.13678889602591</c:v>
                </c:pt>
                <c:pt idx="1917">
                  <c:v>187.17289915379675</c:v>
                </c:pt>
                <c:pt idx="1918">
                  <c:v>185.17608288882064</c:v>
                </c:pt>
                <c:pt idx="1919">
                  <c:v>186.30714664730363</c:v>
                </c:pt>
                <c:pt idx="1920">
                  <c:v>186.96846985226352</c:v>
                </c:pt>
                <c:pt idx="1921">
                  <c:v>185.96643114474821</c:v>
                </c:pt>
                <c:pt idx="1922">
                  <c:v>185.96643114474821</c:v>
                </c:pt>
                <c:pt idx="1923">
                  <c:v>185.96643114474821</c:v>
                </c:pt>
                <c:pt idx="1924">
                  <c:v>185.90499064428744</c:v>
                </c:pt>
                <c:pt idx="1925">
                  <c:v>185.09453458820903</c:v>
                </c:pt>
                <c:pt idx="1926">
                  <c:v>179.5012148462591</c:v>
                </c:pt>
                <c:pt idx="1927">
                  <c:v>178.16628033624713</c:v>
                </c:pt>
                <c:pt idx="1928">
                  <c:v>178.16628033624713</c:v>
                </c:pt>
                <c:pt idx="1929">
                  <c:v>178.16628033624713</c:v>
                </c:pt>
                <c:pt idx="1930">
                  <c:v>178.16628033624713</c:v>
                </c:pt>
                <c:pt idx="1931">
                  <c:v>177.29773507973303</c:v>
                </c:pt>
                <c:pt idx="1932">
                  <c:v>177.03242382774317</c:v>
                </c:pt>
                <c:pt idx="1933">
                  <c:v>177.36867093026504</c:v>
                </c:pt>
                <c:pt idx="1934">
                  <c:v>177.31169882983775</c:v>
                </c:pt>
                <c:pt idx="1935">
                  <c:v>177.31169882983775</c:v>
                </c:pt>
                <c:pt idx="1936">
                  <c:v>177.31169882983775</c:v>
                </c:pt>
                <c:pt idx="1937">
                  <c:v>177.31169882983775</c:v>
                </c:pt>
                <c:pt idx="1938">
                  <c:v>179.79836344848775</c:v>
                </c:pt>
                <c:pt idx="1939">
                  <c:v>179.39229759544224</c:v>
                </c:pt>
                <c:pt idx="1940">
                  <c:v>181.90577261429331</c:v>
                </c:pt>
                <c:pt idx="1941">
                  <c:v>182.76761527075712</c:v>
                </c:pt>
                <c:pt idx="1942">
                  <c:v>182.42354846817662</c:v>
                </c:pt>
                <c:pt idx="1943">
                  <c:v>182.42354846817662</c:v>
                </c:pt>
                <c:pt idx="1944">
                  <c:v>182.42354846817662</c:v>
                </c:pt>
                <c:pt idx="1945">
                  <c:v>182.36713491775353</c:v>
                </c:pt>
                <c:pt idx="1946">
                  <c:v>182.94132432205993</c:v>
                </c:pt>
                <c:pt idx="1947">
                  <c:v>181.80467506353509</c:v>
                </c:pt>
                <c:pt idx="1948">
                  <c:v>180.47867735359009</c:v>
                </c:pt>
                <c:pt idx="1949">
                  <c:v>184.45220208339151</c:v>
                </c:pt>
                <c:pt idx="1950">
                  <c:v>184.45220208339151</c:v>
                </c:pt>
                <c:pt idx="1951">
                  <c:v>184.45220208339151</c:v>
                </c:pt>
                <c:pt idx="1952">
                  <c:v>184.38573463289302</c:v>
                </c:pt>
                <c:pt idx="1953">
                  <c:v>184.8800513866004</c:v>
                </c:pt>
                <c:pt idx="1954">
                  <c:v>189.67520317256404</c:v>
                </c:pt>
                <c:pt idx="1955">
                  <c:v>185.3788365403413</c:v>
                </c:pt>
                <c:pt idx="1956">
                  <c:v>184.74041388555312</c:v>
                </c:pt>
                <c:pt idx="1957">
                  <c:v>184.74041388555312</c:v>
                </c:pt>
                <c:pt idx="1958">
                  <c:v>184.74041388555312</c:v>
                </c:pt>
                <c:pt idx="1959">
                  <c:v>189.82321892367415</c:v>
                </c:pt>
                <c:pt idx="1960">
                  <c:v>187.99117490993379</c:v>
                </c:pt>
                <c:pt idx="1961">
                  <c:v>187.43150780573632</c:v>
                </c:pt>
                <c:pt idx="1962">
                  <c:v>183.30214762476612</c:v>
                </c:pt>
                <c:pt idx="1963">
                  <c:v>183.45854162593909</c:v>
                </c:pt>
                <c:pt idx="1964">
                  <c:v>183.45854162593909</c:v>
                </c:pt>
                <c:pt idx="1965">
                  <c:v>183.45854162593909</c:v>
                </c:pt>
                <c:pt idx="1966">
                  <c:v>185.85751389393138</c:v>
                </c:pt>
                <c:pt idx="1967">
                  <c:v>189.54394392157957</c:v>
                </c:pt>
                <c:pt idx="1968">
                  <c:v>188.51844611388836</c:v>
                </c:pt>
                <c:pt idx="1969">
                  <c:v>185.42184489066383</c:v>
                </c:pt>
                <c:pt idx="1970">
                  <c:v>186.19208534644062</c:v>
                </c:pt>
                <c:pt idx="1971">
                  <c:v>186.19208534644062</c:v>
                </c:pt>
                <c:pt idx="1972">
                  <c:v>186.19208534644062</c:v>
                </c:pt>
                <c:pt idx="1973">
                  <c:v>188.19951406149636</c:v>
                </c:pt>
                <c:pt idx="1974">
                  <c:v>189.54506102158797</c:v>
                </c:pt>
                <c:pt idx="1975">
                  <c:v>189.44619767084649</c:v>
                </c:pt>
                <c:pt idx="1976">
                  <c:v>192.14120144105902</c:v>
                </c:pt>
                <c:pt idx="1977">
                  <c:v>188.94350266707627</c:v>
                </c:pt>
                <c:pt idx="1978">
                  <c:v>188.94350266707627</c:v>
                </c:pt>
                <c:pt idx="1979">
                  <c:v>188.94350266707627</c:v>
                </c:pt>
                <c:pt idx="1980">
                  <c:v>188.957466417181</c:v>
                </c:pt>
                <c:pt idx="1981">
                  <c:v>190.74370933057781</c:v>
                </c:pt>
                <c:pt idx="1982">
                  <c:v>187.69458485770937</c:v>
                </c:pt>
                <c:pt idx="1983">
                  <c:v>186.74672550060046</c:v>
                </c:pt>
                <c:pt idx="1984">
                  <c:v>187.47730890607983</c:v>
                </c:pt>
                <c:pt idx="1985">
                  <c:v>187.47730890607983</c:v>
                </c:pt>
                <c:pt idx="1986">
                  <c:v>187.47730890607983</c:v>
                </c:pt>
                <c:pt idx="1987">
                  <c:v>184.92473538693554</c:v>
                </c:pt>
                <c:pt idx="1988">
                  <c:v>185.88544139414083</c:v>
                </c:pt>
                <c:pt idx="1989">
                  <c:v>186.5752506493144</c:v>
                </c:pt>
                <c:pt idx="1990">
                  <c:v>185.08503923813782</c:v>
                </c:pt>
                <c:pt idx="1991">
                  <c:v>186.63278129974589</c:v>
                </c:pt>
                <c:pt idx="1992">
                  <c:v>186.63278129974589</c:v>
                </c:pt>
                <c:pt idx="1993">
                  <c:v>186.63278129974589</c:v>
                </c:pt>
                <c:pt idx="1994">
                  <c:v>183.924930879437</c:v>
                </c:pt>
                <c:pt idx="1995">
                  <c:v>180.35356215265173</c:v>
                </c:pt>
                <c:pt idx="1996">
                  <c:v>179.03482559276119</c:v>
                </c:pt>
                <c:pt idx="1997">
                  <c:v>178.40310553802331</c:v>
                </c:pt>
                <c:pt idx="1998">
                  <c:v>176.29513782221355</c:v>
                </c:pt>
                <c:pt idx="1999">
                  <c:v>176.29513782221355</c:v>
                </c:pt>
                <c:pt idx="2000">
                  <c:v>176.29513782221355</c:v>
                </c:pt>
                <c:pt idx="2001">
                  <c:v>173.960398804703</c:v>
                </c:pt>
                <c:pt idx="2002">
                  <c:v>179.14095009355714</c:v>
                </c:pt>
                <c:pt idx="2003">
                  <c:v>177.96520233473902</c:v>
                </c:pt>
                <c:pt idx="2004">
                  <c:v>180.10444885078337</c:v>
                </c:pt>
                <c:pt idx="2005">
                  <c:v>176.00301617002262</c:v>
                </c:pt>
                <c:pt idx="2006">
                  <c:v>176.00301617002262</c:v>
                </c:pt>
                <c:pt idx="2007">
                  <c:v>176.00301617002262</c:v>
                </c:pt>
                <c:pt idx="2008">
                  <c:v>176.13148267098612</c:v>
                </c:pt>
                <c:pt idx="2009">
                  <c:v>176.71684307537632</c:v>
                </c:pt>
                <c:pt idx="2010">
                  <c:v>176.54089982405674</c:v>
                </c:pt>
                <c:pt idx="2011">
                  <c:v>171.68374898762809</c:v>
                </c:pt>
                <c:pt idx="2012">
                  <c:v>171.57539028681546</c:v>
                </c:pt>
                <c:pt idx="2013">
                  <c:v>171.57539028681546</c:v>
                </c:pt>
                <c:pt idx="2014">
                  <c:v>171.57539028681546</c:v>
                </c:pt>
                <c:pt idx="2015">
                  <c:v>171.57539028681546</c:v>
                </c:pt>
                <c:pt idx="2016">
                  <c:v>169.26857876951436</c:v>
                </c:pt>
                <c:pt idx="2017">
                  <c:v>171.46088753595669</c:v>
                </c:pt>
                <c:pt idx="2018">
                  <c:v>171.46088753595669</c:v>
                </c:pt>
                <c:pt idx="2019">
                  <c:v>171.46088753595669</c:v>
                </c:pt>
                <c:pt idx="2020">
                  <c:v>171.46088753595669</c:v>
                </c:pt>
                <c:pt idx="2021">
                  <c:v>171.46088753595669</c:v>
                </c:pt>
                <c:pt idx="2022">
                  <c:v>169.0200240176502</c:v>
                </c:pt>
                <c:pt idx="2023">
                  <c:v>170.83363588125226</c:v>
                </c:pt>
                <c:pt idx="2024">
                  <c:v>168.3469712626023</c:v>
                </c:pt>
                <c:pt idx="2025">
                  <c:v>167.68453095763397</c:v>
                </c:pt>
                <c:pt idx="2026">
                  <c:v>169.57857402183933</c:v>
                </c:pt>
                <c:pt idx="2027">
                  <c:v>169.57857402183933</c:v>
                </c:pt>
                <c:pt idx="2028">
                  <c:v>169.57857402183933</c:v>
                </c:pt>
                <c:pt idx="2029">
                  <c:v>171.14363113357726</c:v>
                </c:pt>
                <c:pt idx="2030">
                  <c:v>172.28754154215659</c:v>
                </c:pt>
                <c:pt idx="2031">
                  <c:v>172.08925629066943</c:v>
                </c:pt>
                <c:pt idx="2032">
                  <c:v>173.52752255145643</c:v>
                </c:pt>
                <c:pt idx="2033">
                  <c:v>172.79582204596869</c:v>
                </c:pt>
                <c:pt idx="2034">
                  <c:v>172.79582204596869</c:v>
                </c:pt>
                <c:pt idx="2035">
                  <c:v>172.79582204596869</c:v>
                </c:pt>
                <c:pt idx="2036">
                  <c:v>170.56776607925826</c:v>
                </c:pt>
                <c:pt idx="2037">
                  <c:v>168.62903901471782</c:v>
                </c:pt>
                <c:pt idx="2038">
                  <c:v>168.00793141005948</c:v>
                </c:pt>
                <c:pt idx="2039">
                  <c:v>167.26561845449214</c:v>
                </c:pt>
                <c:pt idx="2040">
                  <c:v>167.42312955567348</c:v>
                </c:pt>
                <c:pt idx="2041">
                  <c:v>167.42312955567348</c:v>
                </c:pt>
                <c:pt idx="2042">
                  <c:v>167.42312955567348</c:v>
                </c:pt>
                <c:pt idx="2043">
                  <c:v>165.86533359399002</c:v>
                </c:pt>
                <c:pt idx="2044">
                  <c:v>161.92643896444832</c:v>
                </c:pt>
                <c:pt idx="2045">
                  <c:v>161.83930516379479</c:v>
                </c:pt>
                <c:pt idx="2046">
                  <c:v>164.31703298237775</c:v>
                </c:pt>
                <c:pt idx="2047">
                  <c:v>164.59854218448905</c:v>
                </c:pt>
                <c:pt idx="2048">
                  <c:v>164.59854218448905</c:v>
                </c:pt>
                <c:pt idx="2049">
                  <c:v>164.59854218448905</c:v>
                </c:pt>
                <c:pt idx="2050">
                  <c:v>165.73295724299717</c:v>
                </c:pt>
                <c:pt idx="2051">
                  <c:v>165.04761638785712</c:v>
                </c:pt>
                <c:pt idx="2052">
                  <c:v>163.87186862903903</c:v>
                </c:pt>
                <c:pt idx="2053">
                  <c:v>160.6110537045829</c:v>
                </c:pt>
                <c:pt idx="2054">
                  <c:v>159.18898539391739</c:v>
                </c:pt>
                <c:pt idx="2055">
                  <c:v>159.18898539391739</c:v>
                </c:pt>
                <c:pt idx="2056">
                  <c:v>159.18898539391739</c:v>
                </c:pt>
                <c:pt idx="2057">
                  <c:v>158.35618733767143</c:v>
                </c:pt>
                <c:pt idx="2058">
                  <c:v>162.77543497081578</c:v>
                </c:pt>
                <c:pt idx="2059">
                  <c:v>165.03197698773982</c:v>
                </c:pt>
                <c:pt idx="2060">
                  <c:v>164.98505878738794</c:v>
                </c:pt>
                <c:pt idx="2061">
                  <c:v>165.21685703912644</c:v>
                </c:pt>
                <c:pt idx="2062">
                  <c:v>165.21685703912644</c:v>
                </c:pt>
                <c:pt idx="2063">
                  <c:v>165.21685703912644</c:v>
                </c:pt>
                <c:pt idx="2064">
                  <c:v>165.21909123914321</c:v>
                </c:pt>
                <c:pt idx="2065">
                  <c:v>166.13678889602593</c:v>
                </c:pt>
                <c:pt idx="2066">
                  <c:v>164.16957578127182</c:v>
                </c:pt>
                <c:pt idx="2067">
                  <c:v>164.57508308431312</c:v>
                </c:pt>
                <c:pt idx="2068">
                  <c:v>167.14608875359568</c:v>
                </c:pt>
                <c:pt idx="2069">
                  <c:v>167.14608875359568</c:v>
                </c:pt>
                <c:pt idx="2070">
                  <c:v>167.14608875359568</c:v>
                </c:pt>
                <c:pt idx="2071">
                  <c:v>169.13173401848803</c:v>
                </c:pt>
                <c:pt idx="2072">
                  <c:v>168.29670176222527</c:v>
                </c:pt>
                <c:pt idx="2073">
                  <c:v>168.94461976708465</c:v>
                </c:pt>
                <c:pt idx="2074">
                  <c:v>170.76214148071608</c:v>
                </c:pt>
                <c:pt idx="2075">
                  <c:v>170.46946127852095</c:v>
                </c:pt>
                <c:pt idx="2076">
                  <c:v>170.46946127852095</c:v>
                </c:pt>
                <c:pt idx="2077">
                  <c:v>170.46946127852095</c:v>
                </c:pt>
                <c:pt idx="2078">
                  <c:v>170.930265031977</c:v>
                </c:pt>
                <c:pt idx="2079">
                  <c:v>170.59234227944256</c:v>
                </c:pt>
                <c:pt idx="2080">
                  <c:v>170.94311168207335</c:v>
                </c:pt>
                <c:pt idx="2081">
                  <c:v>170.91630128187228</c:v>
                </c:pt>
                <c:pt idx="2082">
                  <c:v>171.53629178652218</c:v>
                </c:pt>
                <c:pt idx="2083">
                  <c:v>171.53629178652218</c:v>
                </c:pt>
                <c:pt idx="2084">
                  <c:v>171.53629178652218</c:v>
                </c:pt>
                <c:pt idx="2085">
                  <c:v>171.41899628564246</c:v>
                </c:pt>
                <c:pt idx="2086">
                  <c:v>172.64389644482924</c:v>
                </c:pt>
                <c:pt idx="2087">
                  <c:v>173.87103080403276</c:v>
                </c:pt>
                <c:pt idx="2088">
                  <c:v>172.35903594269277</c:v>
                </c:pt>
                <c:pt idx="2089">
                  <c:v>168.6647862149859</c:v>
                </c:pt>
                <c:pt idx="2090">
                  <c:v>168.6647862149859</c:v>
                </c:pt>
                <c:pt idx="2091">
                  <c:v>168.6647862149859</c:v>
                </c:pt>
                <c:pt idx="2092">
                  <c:v>168.68210126511576</c:v>
                </c:pt>
                <c:pt idx="2093">
                  <c:v>164.31870863239033</c:v>
                </c:pt>
                <c:pt idx="2094">
                  <c:v>163.35632697517246</c:v>
                </c:pt>
                <c:pt idx="2095">
                  <c:v>164.18577373139331</c:v>
                </c:pt>
                <c:pt idx="2096">
                  <c:v>165.93012539447597</c:v>
                </c:pt>
                <c:pt idx="2097">
                  <c:v>165.93012539447597</c:v>
                </c:pt>
                <c:pt idx="2098">
                  <c:v>165.93012539447597</c:v>
                </c:pt>
                <c:pt idx="2099">
                  <c:v>167.39743625548078</c:v>
                </c:pt>
                <c:pt idx="2100">
                  <c:v>167.95263495964477</c:v>
                </c:pt>
                <c:pt idx="2101">
                  <c:v>166.29932694724496</c:v>
                </c:pt>
                <c:pt idx="2102">
                  <c:v>168.4692937135197</c:v>
                </c:pt>
                <c:pt idx="2103">
                  <c:v>168.10567766079259</c:v>
                </c:pt>
                <c:pt idx="2104">
                  <c:v>168.10567766079259</c:v>
                </c:pt>
                <c:pt idx="2105">
                  <c:v>168.10567766079259</c:v>
                </c:pt>
                <c:pt idx="2106">
                  <c:v>166.11668109587512</c:v>
                </c:pt>
                <c:pt idx="2107">
                  <c:v>166.20213924651605</c:v>
                </c:pt>
                <c:pt idx="2108">
                  <c:v>163.06029547295222</c:v>
                </c:pt>
                <c:pt idx="2109">
                  <c:v>161.82925126371939</c:v>
                </c:pt>
                <c:pt idx="2110">
                  <c:v>166.00106124500797</c:v>
                </c:pt>
                <c:pt idx="2111">
                  <c:v>166.00106124500797</c:v>
                </c:pt>
                <c:pt idx="2112">
                  <c:v>166.00106124500797</c:v>
                </c:pt>
                <c:pt idx="2113">
                  <c:v>170.78783478090875</c:v>
                </c:pt>
                <c:pt idx="2114">
                  <c:v>166.51883709889128</c:v>
                </c:pt>
                <c:pt idx="2115">
                  <c:v>162.85083922138131</c:v>
                </c:pt>
                <c:pt idx="2116">
                  <c:v>163.12229452341722</c:v>
                </c:pt>
                <c:pt idx="2117">
                  <c:v>163.81768927863268</c:v>
                </c:pt>
                <c:pt idx="2118">
                  <c:v>163.81768927863268</c:v>
                </c:pt>
                <c:pt idx="2119">
                  <c:v>163.81768927863268</c:v>
                </c:pt>
                <c:pt idx="2120">
                  <c:v>163.81768927863268</c:v>
                </c:pt>
                <c:pt idx="2121">
                  <c:v>166.5489987991175</c:v>
                </c:pt>
                <c:pt idx="2122">
                  <c:v>167.66163040746224</c:v>
                </c:pt>
                <c:pt idx="2123">
                  <c:v>166.85843550143827</c:v>
                </c:pt>
                <c:pt idx="2124">
                  <c:v>163.84058982880444</c:v>
                </c:pt>
                <c:pt idx="2125">
                  <c:v>163.84058982880444</c:v>
                </c:pt>
                <c:pt idx="2126">
                  <c:v>163.84058982880444</c:v>
                </c:pt>
                <c:pt idx="2127">
                  <c:v>164.00759628005696</c:v>
                </c:pt>
                <c:pt idx="2128">
                  <c:v>163.06867372301505</c:v>
                </c:pt>
                <c:pt idx="2129">
                  <c:v>164.05451448040887</c:v>
                </c:pt>
                <c:pt idx="2130">
                  <c:v>162.91004552182534</c:v>
                </c:pt>
                <c:pt idx="2131">
                  <c:v>163.29041807467812</c:v>
                </c:pt>
                <c:pt idx="2132">
                  <c:v>163.29041807467812</c:v>
                </c:pt>
                <c:pt idx="2133">
                  <c:v>163.29041807467812</c:v>
                </c:pt>
                <c:pt idx="2134">
                  <c:v>163.15580752366856</c:v>
                </c:pt>
                <c:pt idx="2135">
                  <c:v>163.54232412656745</c:v>
                </c:pt>
                <c:pt idx="2136">
                  <c:v>163.57081017678107</c:v>
                </c:pt>
                <c:pt idx="2137">
                  <c:v>164.34272628257045</c:v>
                </c:pt>
                <c:pt idx="2138">
                  <c:v>164.80855698606419</c:v>
                </c:pt>
                <c:pt idx="2139">
                  <c:v>164.80855698606419</c:v>
                </c:pt>
                <c:pt idx="2140">
                  <c:v>164.80855698606419</c:v>
                </c:pt>
                <c:pt idx="2141">
                  <c:v>168.31792666238445</c:v>
                </c:pt>
                <c:pt idx="2142">
                  <c:v>170.82134778116014</c:v>
                </c:pt>
                <c:pt idx="2143">
                  <c:v>172.30429804228226</c:v>
                </c:pt>
                <c:pt idx="2144">
                  <c:v>172.81537129611527</c:v>
                </c:pt>
                <c:pt idx="2145">
                  <c:v>171.52400368643004</c:v>
                </c:pt>
                <c:pt idx="2146">
                  <c:v>171.52400368643004</c:v>
                </c:pt>
                <c:pt idx="2147">
                  <c:v>171.52400368643004</c:v>
                </c:pt>
                <c:pt idx="2148">
                  <c:v>172.49029519367721</c:v>
                </c:pt>
                <c:pt idx="2149">
                  <c:v>173.27840924958809</c:v>
                </c:pt>
                <c:pt idx="2150">
                  <c:v>172.8555868964169</c:v>
                </c:pt>
                <c:pt idx="2151">
                  <c:v>172.21493004161198</c:v>
                </c:pt>
                <c:pt idx="2152">
                  <c:v>169.65956377244675</c:v>
                </c:pt>
                <c:pt idx="2153">
                  <c:v>169.65956377244675</c:v>
                </c:pt>
                <c:pt idx="2154">
                  <c:v>169.65956377244675</c:v>
                </c:pt>
                <c:pt idx="2155">
                  <c:v>167.47730890607983</c:v>
                </c:pt>
                <c:pt idx="2156">
                  <c:v>166.78526545088948</c:v>
                </c:pt>
                <c:pt idx="2157">
                  <c:v>164.34049208255371</c:v>
                </c:pt>
                <c:pt idx="2158">
                  <c:v>161.4907699611808</c:v>
                </c:pt>
                <c:pt idx="2159">
                  <c:v>163.68028597760213</c:v>
                </c:pt>
                <c:pt idx="2160">
                  <c:v>163.68028597760213</c:v>
                </c:pt>
                <c:pt idx="2161">
                  <c:v>163.68028597760213</c:v>
                </c:pt>
                <c:pt idx="2162">
                  <c:v>163.68028597760213</c:v>
                </c:pt>
                <c:pt idx="2163">
                  <c:v>162.11913871589354</c:v>
                </c:pt>
                <c:pt idx="2164">
                  <c:v>162.64696846985228</c:v>
                </c:pt>
                <c:pt idx="2165">
                  <c:v>160.87636495657273</c:v>
                </c:pt>
                <c:pt idx="2166">
                  <c:v>159.59169994693775</c:v>
                </c:pt>
                <c:pt idx="2167">
                  <c:v>159.59169994693775</c:v>
                </c:pt>
                <c:pt idx="2168">
                  <c:v>159.59169994693775</c:v>
                </c:pt>
                <c:pt idx="2169">
                  <c:v>161.40140196051053</c:v>
                </c:pt>
                <c:pt idx="2170">
                  <c:v>163.26416622448124</c:v>
                </c:pt>
                <c:pt idx="2171">
                  <c:v>164.3812662328595</c:v>
                </c:pt>
                <c:pt idx="2172">
                  <c:v>161.78400871338008</c:v>
                </c:pt>
                <c:pt idx="2173">
                  <c:v>162.15823721618679</c:v>
                </c:pt>
                <c:pt idx="2174">
                  <c:v>162.15823721618679</c:v>
                </c:pt>
                <c:pt idx="2175">
                  <c:v>162.15823721618679</c:v>
                </c:pt>
                <c:pt idx="2176">
                  <c:v>163.05470997291033</c:v>
                </c:pt>
                <c:pt idx="2177">
                  <c:v>164.37623928282179</c:v>
                </c:pt>
                <c:pt idx="2178">
                  <c:v>165.98821459491162</c:v>
                </c:pt>
                <c:pt idx="2179">
                  <c:v>165.98821459491162</c:v>
                </c:pt>
                <c:pt idx="2180">
                  <c:v>164.99734688748012</c:v>
                </c:pt>
                <c:pt idx="2181">
                  <c:v>164.99734688748012</c:v>
                </c:pt>
                <c:pt idx="2182">
                  <c:v>164.99734688748012</c:v>
                </c:pt>
                <c:pt idx="2183">
                  <c:v>164.99734688748012</c:v>
                </c:pt>
                <c:pt idx="2184">
                  <c:v>164.99734688748012</c:v>
                </c:pt>
                <c:pt idx="2185">
                  <c:v>159.73133744798506</c:v>
                </c:pt>
                <c:pt idx="2186">
                  <c:v>158.74549669059124</c:v>
                </c:pt>
                <c:pt idx="2187">
                  <c:v>163.021196972659</c:v>
                </c:pt>
                <c:pt idx="2188">
                  <c:v>163.021196972659</c:v>
                </c:pt>
                <c:pt idx="2189">
                  <c:v>163.021196972659</c:v>
                </c:pt>
                <c:pt idx="2190">
                  <c:v>164.04110928030832</c:v>
                </c:pt>
                <c:pt idx="2191">
                  <c:v>166.23621079677159</c:v>
                </c:pt>
                <c:pt idx="2192">
                  <c:v>164.75437763565785</c:v>
                </c:pt>
                <c:pt idx="2193">
                  <c:v>163.57136872678529</c:v>
                </c:pt>
                <c:pt idx="2194">
                  <c:v>165.18557823889185</c:v>
                </c:pt>
                <c:pt idx="2195">
                  <c:v>165.18557823889185</c:v>
                </c:pt>
                <c:pt idx="2196">
                  <c:v>165.18557823889185</c:v>
                </c:pt>
                <c:pt idx="2197">
                  <c:v>163.00667467255005</c:v>
                </c:pt>
                <c:pt idx="2198">
                  <c:v>162.7893987209205</c:v>
                </c:pt>
                <c:pt idx="2199">
                  <c:v>161.51981456139862</c:v>
                </c:pt>
                <c:pt idx="2200">
                  <c:v>160.96070600720532</c:v>
                </c:pt>
                <c:pt idx="2201">
                  <c:v>162.85419052140645</c:v>
                </c:pt>
                <c:pt idx="2202">
                  <c:v>162.85419052140645</c:v>
                </c:pt>
                <c:pt idx="2203">
                  <c:v>162.85419052140645</c:v>
                </c:pt>
                <c:pt idx="2204">
                  <c:v>163.1753567738152</c:v>
                </c:pt>
                <c:pt idx="2205">
                  <c:v>161.24221520931664</c:v>
                </c:pt>
                <c:pt idx="2206">
                  <c:v>162.57714971932862</c:v>
                </c:pt>
                <c:pt idx="2207">
                  <c:v>161.55891306169187</c:v>
                </c:pt>
                <c:pt idx="2208">
                  <c:v>160.93501270701262</c:v>
                </c:pt>
                <c:pt idx="2209">
                  <c:v>160.93501270701262</c:v>
                </c:pt>
                <c:pt idx="2210">
                  <c:v>160.93501270701262</c:v>
                </c:pt>
                <c:pt idx="2211">
                  <c:v>163.6065573770492</c:v>
                </c:pt>
                <c:pt idx="2212">
                  <c:v>166.21777864663335</c:v>
                </c:pt>
                <c:pt idx="2213">
                  <c:v>163.59594492696959</c:v>
                </c:pt>
                <c:pt idx="2214">
                  <c:v>162.20571396654287</c:v>
                </c:pt>
                <c:pt idx="2215">
                  <c:v>163.45407322590557</c:v>
                </c:pt>
                <c:pt idx="2216">
                  <c:v>163.45407322590557</c:v>
                </c:pt>
                <c:pt idx="2217">
                  <c:v>163.45407322590557</c:v>
                </c:pt>
                <c:pt idx="2218">
                  <c:v>162.75923702069429</c:v>
                </c:pt>
                <c:pt idx="2219">
                  <c:v>162.76538107074037</c:v>
                </c:pt>
                <c:pt idx="2220">
                  <c:v>161.83148546373613</c:v>
                </c:pt>
                <c:pt idx="2221">
                  <c:v>163.00779177255845</c:v>
                </c:pt>
                <c:pt idx="2222">
                  <c:v>163.21445527410842</c:v>
                </c:pt>
                <c:pt idx="2223">
                  <c:v>163.21445527410842</c:v>
                </c:pt>
                <c:pt idx="2224">
                  <c:v>163.21445527410842</c:v>
                </c:pt>
                <c:pt idx="2225">
                  <c:v>162.85474907141062</c:v>
                </c:pt>
                <c:pt idx="2226">
                  <c:v>162.34032451755246</c:v>
                </c:pt>
                <c:pt idx="2227">
                  <c:v>162.94020722205155</c:v>
                </c:pt>
                <c:pt idx="2228">
                  <c:v>163.6311335772335</c:v>
                </c:pt>
                <c:pt idx="2229">
                  <c:v>163.83165302873738</c:v>
                </c:pt>
                <c:pt idx="2230">
                  <c:v>163.83165302873738</c:v>
                </c:pt>
                <c:pt idx="2231">
                  <c:v>163.83165302873738</c:v>
                </c:pt>
                <c:pt idx="2232">
                  <c:v>164.12824308096182</c:v>
                </c:pt>
                <c:pt idx="2233">
                  <c:v>163.99530817996484</c:v>
                </c:pt>
                <c:pt idx="2234">
                  <c:v>165.98709749490322</c:v>
                </c:pt>
                <c:pt idx="2235">
                  <c:v>165.33080123998101</c:v>
                </c:pt>
                <c:pt idx="2236">
                  <c:v>166.92266875192004</c:v>
                </c:pt>
                <c:pt idx="2237">
                  <c:v>166.92266875192004</c:v>
                </c:pt>
                <c:pt idx="2238">
                  <c:v>166.92266875192004</c:v>
                </c:pt>
                <c:pt idx="2239">
                  <c:v>167.94369815957774</c:v>
                </c:pt>
                <c:pt idx="2240">
                  <c:v>170.20526712653952</c:v>
                </c:pt>
                <c:pt idx="2241">
                  <c:v>171.53349903650127</c:v>
                </c:pt>
                <c:pt idx="2242">
                  <c:v>171.62398413717989</c:v>
                </c:pt>
                <c:pt idx="2243">
                  <c:v>170.94367023207752</c:v>
                </c:pt>
                <c:pt idx="2244">
                  <c:v>170.94367023207752</c:v>
                </c:pt>
                <c:pt idx="2245">
                  <c:v>170.94367023207752</c:v>
                </c:pt>
                <c:pt idx="2246">
                  <c:v>171.49719328622896</c:v>
                </c:pt>
                <c:pt idx="2247">
                  <c:v>164.88284413662134</c:v>
                </c:pt>
                <c:pt idx="2248">
                  <c:v>167.60130700700981</c:v>
                </c:pt>
                <c:pt idx="2249">
                  <c:v>174.0525595553942</c:v>
                </c:pt>
                <c:pt idx="2250">
                  <c:v>169.35627112017204</c:v>
                </c:pt>
                <c:pt idx="2251">
                  <c:v>169.35627112017204</c:v>
                </c:pt>
                <c:pt idx="2252">
                  <c:v>169.35627112017204</c:v>
                </c:pt>
                <c:pt idx="2253">
                  <c:v>173.15720389867903</c:v>
                </c:pt>
                <c:pt idx="2254">
                  <c:v>174.26201580696514</c:v>
                </c:pt>
                <c:pt idx="2255">
                  <c:v>174.96411316223083</c:v>
                </c:pt>
                <c:pt idx="2256">
                  <c:v>176.40908202306812</c:v>
                </c:pt>
                <c:pt idx="2257">
                  <c:v>177.65297288239731</c:v>
                </c:pt>
                <c:pt idx="2258">
                  <c:v>177.65297288239731</c:v>
                </c:pt>
                <c:pt idx="2259">
                  <c:v>177.65297288239731</c:v>
                </c:pt>
                <c:pt idx="2260">
                  <c:v>175.90638701929794</c:v>
                </c:pt>
                <c:pt idx="2261">
                  <c:v>176.02088977015669</c:v>
                </c:pt>
                <c:pt idx="2262">
                  <c:v>177.28097857960734</c:v>
                </c:pt>
                <c:pt idx="2263">
                  <c:v>178.0640656854805</c:v>
                </c:pt>
                <c:pt idx="2264">
                  <c:v>177.22791632920939</c:v>
                </c:pt>
                <c:pt idx="2265">
                  <c:v>177.22791632920939</c:v>
                </c:pt>
                <c:pt idx="2266">
                  <c:v>177.22791632920939</c:v>
                </c:pt>
                <c:pt idx="2267">
                  <c:v>175.41262881559473</c:v>
                </c:pt>
                <c:pt idx="2268">
                  <c:v>176.4721981735415</c:v>
                </c:pt>
                <c:pt idx="2269">
                  <c:v>171.60331778702491</c:v>
                </c:pt>
                <c:pt idx="2270">
                  <c:v>171.63906498729301</c:v>
                </c:pt>
                <c:pt idx="2271">
                  <c:v>172.54391599407936</c:v>
                </c:pt>
                <c:pt idx="2272">
                  <c:v>172.54391599407936</c:v>
                </c:pt>
                <c:pt idx="2273">
                  <c:v>172.54391599407936</c:v>
                </c:pt>
                <c:pt idx="2274">
                  <c:v>169.71318457284889</c:v>
                </c:pt>
                <c:pt idx="2275">
                  <c:v>167.72921495796913</c:v>
                </c:pt>
                <c:pt idx="2276">
                  <c:v>167.82193425866453</c:v>
                </c:pt>
                <c:pt idx="2277">
                  <c:v>167.78842125841317</c:v>
                </c:pt>
                <c:pt idx="2278">
                  <c:v>167.89901415924263</c:v>
                </c:pt>
                <c:pt idx="2279">
                  <c:v>167.89901415924263</c:v>
                </c:pt>
                <c:pt idx="2280">
                  <c:v>167.89901415924263</c:v>
                </c:pt>
                <c:pt idx="2281">
                  <c:v>167.19188985393919</c:v>
                </c:pt>
                <c:pt idx="2282">
                  <c:v>166.0150249951127</c:v>
                </c:pt>
                <c:pt idx="2283">
                  <c:v>165.48719524115398</c:v>
                </c:pt>
                <c:pt idx="2284">
                  <c:v>167.68676515765074</c:v>
                </c:pt>
                <c:pt idx="2285">
                  <c:v>167.96939145977043</c:v>
                </c:pt>
                <c:pt idx="2286">
                  <c:v>167.96939145977043</c:v>
                </c:pt>
                <c:pt idx="2287">
                  <c:v>167.96939145977043</c:v>
                </c:pt>
                <c:pt idx="2288">
                  <c:v>167.96939145977043</c:v>
                </c:pt>
                <c:pt idx="2289">
                  <c:v>167.32538330494037</c:v>
                </c:pt>
                <c:pt idx="2290">
                  <c:v>167.30136565476025</c:v>
                </c:pt>
                <c:pt idx="2291">
                  <c:v>167.35554500516662</c:v>
                </c:pt>
                <c:pt idx="2292">
                  <c:v>167.49127265618455</c:v>
                </c:pt>
                <c:pt idx="2293">
                  <c:v>167.49127265618455</c:v>
                </c:pt>
                <c:pt idx="2294">
                  <c:v>167.49127265618455</c:v>
                </c:pt>
                <c:pt idx="2295">
                  <c:v>167.3750942553132</c:v>
                </c:pt>
                <c:pt idx="2296">
                  <c:v>167.43094925573212</c:v>
                </c:pt>
                <c:pt idx="2297">
                  <c:v>169.01723126762926</c:v>
                </c:pt>
                <c:pt idx="2298">
                  <c:v>167.70463875778481</c:v>
                </c:pt>
                <c:pt idx="2299">
                  <c:v>167.60465830703495</c:v>
                </c:pt>
                <c:pt idx="2300">
                  <c:v>167.60465830703495</c:v>
                </c:pt>
                <c:pt idx="2301">
                  <c:v>167.60465830703495</c:v>
                </c:pt>
                <c:pt idx="2302">
                  <c:v>167.60465830703495</c:v>
                </c:pt>
                <c:pt idx="2303">
                  <c:v>166.60429524953224</c:v>
                </c:pt>
                <c:pt idx="2304">
                  <c:v>165.85863099393973</c:v>
                </c:pt>
                <c:pt idx="2305">
                  <c:v>163.74619487809647</c:v>
                </c:pt>
                <c:pt idx="2306">
                  <c:v>163.22339207417545</c:v>
                </c:pt>
                <c:pt idx="2307">
                  <c:v>163.22339207417545</c:v>
                </c:pt>
                <c:pt idx="2308">
                  <c:v>163.22339207417545</c:v>
                </c:pt>
                <c:pt idx="2309">
                  <c:v>163.04130477280981</c:v>
                </c:pt>
                <c:pt idx="2310">
                  <c:v>164.50191303376437</c:v>
                </c:pt>
                <c:pt idx="2311">
                  <c:v>166.10048314575366</c:v>
                </c:pt>
                <c:pt idx="2312">
                  <c:v>163.22953612422154</c:v>
                </c:pt>
                <c:pt idx="2313">
                  <c:v>164.62591113469435</c:v>
                </c:pt>
                <c:pt idx="2314">
                  <c:v>164.62591113469435</c:v>
                </c:pt>
                <c:pt idx="2315">
                  <c:v>164.62591113469435</c:v>
                </c:pt>
                <c:pt idx="2316">
                  <c:v>164.28910548216828</c:v>
                </c:pt>
                <c:pt idx="2317">
                  <c:v>163.06364677297736</c:v>
                </c:pt>
                <c:pt idx="2318">
                  <c:v>163.91543552936577</c:v>
                </c:pt>
                <c:pt idx="2319">
                  <c:v>164.59351523445139</c:v>
                </c:pt>
                <c:pt idx="2320">
                  <c:v>163.20886977406656</c:v>
                </c:pt>
                <c:pt idx="2321">
                  <c:v>163.20886977406656</c:v>
                </c:pt>
                <c:pt idx="2322">
                  <c:v>163.20886977406656</c:v>
                </c:pt>
                <c:pt idx="2323">
                  <c:v>163.6411874773089</c:v>
                </c:pt>
                <c:pt idx="2324">
                  <c:v>163.46468567598515</c:v>
                </c:pt>
                <c:pt idx="2325">
                  <c:v>163.45574887591812</c:v>
                </c:pt>
                <c:pt idx="2326">
                  <c:v>164.23548468176614</c:v>
                </c:pt>
                <c:pt idx="2327">
                  <c:v>163.82550897869132</c:v>
                </c:pt>
                <c:pt idx="2328">
                  <c:v>163.82550897869132</c:v>
                </c:pt>
                <c:pt idx="2329">
                  <c:v>163.82550897869132</c:v>
                </c:pt>
                <c:pt idx="2330">
                  <c:v>163.75178037813836</c:v>
                </c:pt>
                <c:pt idx="2331">
                  <c:v>163.09995252324964</c:v>
                </c:pt>
                <c:pt idx="2332">
                  <c:v>162.27720836707906</c:v>
                </c:pt>
                <c:pt idx="2333">
                  <c:v>160.74510570558832</c:v>
                </c:pt>
                <c:pt idx="2334">
                  <c:v>159.28784874465887</c:v>
                </c:pt>
                <c:pt idx="2335">
                  <c:v>159.28784874465887</c:v>
                </c:pt>
                <c:pt idx="2336">
                  <c:v>159.28784874465887</c:v>
                </c:pt>
                <c:pt idx="2337">
                  <c:v>159.54422319658167</c:v>
                </c:pt>
                <c:pt idx="2338">
                  <c:v>159.53696204652724</c:v>
                </c:pt>
                <c:pt idx="2339">
                  <c:v>160.90094115675706</c:v>
                </c:pt>
                <c:pt idx="2340">
                  <c:v>159.79054374842909</c:v>
                </c:pt>
                <c:pt idx="2341">
                  <c:v>159.47552154606643</c:v>
                </c:pt>
                <c:pt idx="2342">
                  <c:v>159.47552154606643</c:v>
                </c:pt>
                <c:pt idx="2343">
                  <c:v>159.47552154606643</c:v>
                </c:pt>
                <c:pt idx="2344">
                  <c:v>160.5350909040132</c:v>
                </c:pt>
                <c:pt idx="2345">
                  <c:v>160.62836875471277</c:v>
                </c:pt>
                <c:pt idx="2346">
                  <c:v>160.30385120227891</c:v>
                </c:pt>
                <c:pt idx="2347">
                  <c:v>160.63227860474208</c:v>
                </c:pt>
                <c:pt idx="2348">
                  <c:v>161.50808501131064</c:v>
                </c:pt>
                <c:pt idx="2349">
                  <c:v>161.50808501131064</c:v>
                </c:pt>
                <c:pt idx="2350">
                  <c:v>161.50808501131064</c:v>
                </c:pt>
                <c:pt idx="2351">
                  <c:v>161.07744295808081</c:v>
                </c:pt>
                <c:pt idx="2352">
                  <c:v>162.05937386544531</c:v>
                </c:pt>
                <c:pt idx="2353">
                  <c:v>161.70692881280198</c:v>
                </c:pt>
                <c:pt idx="2354">
                  <c:v>160.24911330186836</c:v>
                </c:pt>
                <c:pt idx="2355">
                  <c:v>161.43994191079958</c:v>
                </c:pt>
                <c:pt idx="2356">
                  <c:v>161.43994191079958</c:v>
                </c:pt>
                <c:pt idx="2357">
                  <c:v>161.43994191079958</c:v>
                </c:pt>
                <c:pt idx="2358">
                  <c:v>161.78065741335496</c:v>
                </c:pt>
                <c:pt idx="2359">
                  <c:v>163.18652777389897</c:v>
                </c:pt>
                <c:pt idx="2360">
                  <c:v>163.93051637947886</c:v>
                </c:pt>
                <c:pt idx="2361">
                  <c:v>166.00664674504986</c:v>
                </c:pt>
                <c:pt idx="2362">
                  <c:v>166.4981707487363</c:v>
                </c:pt>
                <c:pt idx="2363">
                  <c:v>166.4981707487363</c:v>
                </c:pt>
                <c:pt idx="2364">
                  <c:v>166.4981707487363</c:v>
                </c:pt>
                <c:pt idx="2365">
                  <c:v>166.0150249951127</c:v>
                </c:pt>
                <c:pt idx="2366">
                  <c:v>165.05599463791995</c:v>
                </c:pt>
                <c:pt idx="2367">
                  <c:v>167.22093445415703</c:v>
                </c:pt>
                <c:pt idx="2368">
                  <c:v>167.45664255592482</c:v>
                </c:pt>
                <c:pt idx="2369">
                  <c:v>166.64339374982546</c:v>
                </c:pt>
                <c:pt idx="2370">
                  <c:v>166.64339374982546</c:v>
                </c:pt>
                <c:pt idx="2371">
                  <c:v>166.64339374982546</c:v>
                </c:pt>
                <c:pt idx="2372">
                  <c:v>166.6769067500768</c:v>
                </c:pt>
                <c:pt idx="2373">
                  <c:v>167.42536375569023</c:v>
                </c:pt>
                <c:pt idx="2374">
                  <c:v>165.89270254419529</c:v>
                </c:pt>
                <c:pt idx="2375">
                  <c:v>163.18596922389477</c:v>
                </c:pt>
                <c:pt idx="2376">
                  <c:v>162.73633647052256</c:v>
                </c:pt>
                <c:pt idx="2377">
                  <c:v>162.73633647052256</c:v>
                </c:pt>
                <c:pt idx="2378">
                  <c:v>162.73633647052256</c:v>
                </c:pt>
                <c:pt idx="2379">
                  <c:v>162.70785042030889</c:v>
                </c:pt>
                <c:pt idx="2380">
                  <c:v>163.00611612254588</c:v>
                </c:pt>
                <c:pt idx="2381">
                  <c:v>163.12620437344657</c:v>
                </c:pt>
                <c:pt idx="2382">
                  <c:v>163.0055575725417</c:v>
                </c:pt>
                <c:pt idx="2383">
                  <c:v>161.76445946323346</c:v>
                </c:pt>
                <c:pt idx="2384">
                  <c:v>161.76445946323346</c:v>
                </c:pt>
                <c:pt idx="2385">
                  <c:v>161.76445946323346</c:v>
                </c:pt>
                <c:pt idx="2386">
                  <c:v>163.04186332281398</c:v>
                </c:pt>
                <c:pt idx="2387">
                  <c:v>162.45929566844472</c:v>
                </c:pt>
                <c:pt idx="2388">
                  <c:v>160.96852570726398</c:v>
                </c:pt>
                <c:pt idx="2389">
                  <c:v>161.04504705783788</c:v>
                </c:pt>
                <c:pt idx="2390">
                  <c:v>160.52615410394617</c:v>
                </c:pt>
                <c:pt idx="2391">
                  <c:v>160.52615410394617</c:v>
                </c:pt>
                <c:pt idx="2392">
                  <c:v>160.52615410394617</c:v>
                </c:pt>
                <c:pt idx="2393">
                  <c:v>160.3440668025805</c:v>
                </c:pt>
                <c:pt idx="2394">
                  <c:v>160.05697210042729</c:v>
                </c:pt>
                <c:pt idx="2395">
                  <c:v>159.72016644790125</c:v>
                </c:pt>
                <c:pt idx="2396">
                  <c:v>159.51964699639737</c:v>
                </c:pt>
                <c:pt idx="2397">
                  <c:v>159.90281229927109</c:v>
                </c:pt>
                <c:pt idx="2398">
                  <c:v>159.90281229927109</c:v>
                </c:pt>
                <c:pt idx="2399">
                  <c:v>159.90281229927109</c:v>
                </c:pt>
                <c:pt idx="2400">
                  <c:v>160.0351886502639</c:v>
                </c:pt>
                <c:pt idx="2401">
                  <c:v>160.63227860474208</c:v>
                </c:pt>
                <c:pt idx="2402">
                  <c:v>160.45242550339319</c:v>
                </c:pt>
                <c:pt idx="2403">
                  <c:v>160.45242550339319</c:v>
                </c:pt>
                <c:pt idx="2404">
                  <c:v>160.45242550339319</c:v>
                </c:pt>
                <c:pt idx="2405">
                  <c:v>160.45242550339319</c:v>
                </c:pt>
                <c:pt idx="2406">
                  <c:v>160.45242550339319</c:v>
                </c:pt>
                <c:pt idx="2407">
                  <c:v>159.3370011450275</c:v>
                </c:pt>
                <c:pt idx="2408">
                  <c:v>158.57346328930097</c:v>
                </c:pt>
                <c:pt idx="2409">
                  <c:v>160.27815790208621</c:v>
                </c:pt>
                <c:pt idx="2410">
                  <c:v>159.24484039433631</c:v>
                </c:pt>
                <c:pt idx="2411">
                  <c:v>160.64903510486778</c:v>
                </c:pt>
                <c:pt idx="2412">
                  <c:v>160.64903510486778</c:v>
                </c:pt>
                <c:pt idx="2413">
                  <c:v>160.64903510486778</c:v>
                </c:pt>
                <c:pt idx="2414">
                  <c:v>160.39880470299104</c:v>
                </c:pt>
                <c:pt idx="2415">
                  <c:v>161.98061831485464</c:v>
                </c:pt>
                <c:pt idx="2416">
                  <c:v>163.62610662719581</c:v>
                </c:pt>
                <c:pt idx="2417">
                  <c:v>164.15226073114198</c:v>
                </c:pt>
                <c:pt idx="2418">
                  <c:v>164.22319658167399</c:v>
                </c:pt>
                <c:pt idx="2419">
                  <c:v>164.22319658167399</c:v>
                </c:pt>
                <c:pt idx="2420">
                  <c:v>164.22319658167399</c:v>
                </c:pt>
                <c:pt idx="2421">
                  <c:v>164.22319658167399</c:v>
                </c:pt>
                <c:pt idx="2422">
                  <c:v>164.26508783198815</c:v>
                </c:pt>
                <c:pt idx="2423">
                  <c:v>163.58533247688999</c:v>
                </c:pt>
                <c:pt idx="2424">
                  <c:v>166.42388359817915</c:v>
                </c:pt>
                <c:pt idx="2425">
                  <c:v>164.62423548468178</c:v>
                </c:pt>
                <c:pt idx="2426">
                  <c:v>164.62423548468178</c:v>
                </c:pt>
                <c:pt idx="2427">
                  <c:v>164.62423548468178</c:v>
                </c:pt>
                <c:pt idx="2428">
                  <c:v>165.31516183986369</c:v>
                </c:pt>
                <c:pt idx="2429">
                  <c:v>166.08205099561536</c:v>
                </c:pt>
                <c:pt idx="2430">
                  <c:v>164.35054598262911</c:v>
                </c:pt>
                <c:pt idx="2431">
                  <c:v>163.45407322590557</c:v>
                </c:pt>
                <c:pt idx="2432">
                  <c:v>163.03851202278884</c:v>
                </c:pt>
                <c:pt idx="2433">
                  <c:v>163.03851202278884</c:v>
                </c:pt>
                <c:pt idx="2434">
                  <c:v>163.03851202278884</c:v>
                </c:pt>
                <c:pt idx="2435">
                  <c:v>160.82330270617479</c:v>
                </c:pt>
                <c:pt idx="2436">
                  <c:v>160.87133800653504</c:v>
                </c:pt>
                <c:pt idx="2437">
                  <c:v>161.92252911441898</c:v>
                </c:pt>
                <c:pt idx="2438">
                  <c:v>163.38872287541543</c:v>
                </c:pt>
                <c:pt idx="2439">
                  <c:v>161.14893735861705</c:v>
                </c:pt>
                <c:pt idx="2440">
                  <c:v>161.14893735861705</c:v>
                </c:pt>
                <c:pt idx="2441">
                  <c:v>161.14893735861705</c:v>
                </c:pt>
                <c:pt idx="2442">
                  <c:v>162.23308291674812</c:v>
                </c:pt>
                <c:pt idx="2443">
                  <c:v>162.32636076744771</c:v>
                </c:pt>
                <c:pt idx="2444">
                  <c:v>162.36434216773256</c:v>
                </c:pt>
                <c:pt idx="2445">
                  <c:v>162.86703717150277</c:v>
                </c:pt>
                <c:pt idx="2446">
                  <c:v>162.45650291842378</c:v>
                </c:pt>
                <c:pt idx="2447">
                  <c:v>162.45650291842378</c:v>
                </c:pt>
                <c:pt idx="2448">
                  <c:v>162.45650291842378</c:v>
                </c:pt>
                <c:pt idx="2449">
                  <c:v>162.45650291842378</c:v>
                </c:pt>
                <c:pt idx="2450">
                  <c:v>162.82402882118021</c:v>
                </c:pt>
                <c:pt idx="2451">
                  <c:v>162.94020722205155</c:v>
                </c:pt>
                <c:pt idx="2452">
                  <c:v>161.41815846063619</c:v>
                </c:pt>
                <c:pt idx="2453">
                  <c:v>161.67229871254224</c:v>
                </c:pt>
                <c:pt idx="2454">
                  <c:v>161.67229871254224</c:v>
                </c:pt>
                <c:pt idx="2455">
                  <c:v>161.67229871254224</c:v>
                </c:pt>
                <c:pt idx="2456">
                  <c:v>161.75608121317063</c:v>
                </c:pt>
                <c:pt idx="2457">
                  <c:v>161.54885916161646</c:v>
                </c:pt>
                <c:pt idx="2458">
                  <c:v>162.75923702069429</c:v>
                </c:pt>
                <c:pt idx="2459">
                  <c:v>162.9441170720809</c:v>
                </c:pt>
                <c:pt idx="2460">
                  <c:v>162.90725277180439</c:v>
                </c:pt>
                <c:pt idx="2461">
                  <c:v>162.90725277180439</c:v>
                </c:pt>
                <c:pt idx="2462">
                  <c:v>162.90725277180439</c:v>
                </c:pt>
                <c:pt idx="2463">
                  <c:v>163.6316921272377</c:v>
                </c:pt>
                <c:pt idx="2464">
                  <c:v>163.69089842768173</c:v>
                </c:pt>
                <c:pt idx="2465">
                  <c:v>163.77914932834361</c:v>
                </c:pt>
                <c:pt idx="2466">
                  <c:v>164.73426983550706</c:v>
                </c:pt>
                <c:pt idx="2467">
                  <c:v>165.35705309017789</c:v>
                </c:pt>
                <c:pt idx="2468">
                  <c:v>165.35705309017789</c:v>
                </c:pt>
                <c:pt idx="2469">
                  <c:v>165.35705309017789</c:v>
                </c:pt>
                <c:pt idx="2470">
                  <c:v>165.35705309017789</c:v>
                </c:pt>
                <c:pt idx="2471">
                  <c:v>169.27304716954785</c:v>
                </c:pt>
                <c:pt idx="2472">
                  <c:v>170.77666378082498</c:v>
                </c:pt>
                <c:pt idx="2473">
                  <c:v>168.92953891697152</c:v>
                </c:pt>
                <c:pt idx="2474">
                  <c:v>168.76309101572318</c:v>
                </c:pt>
                <c:pt idx="2475">
                  <c:v>168.76309101572318</c:v>
                </c:pt>
                <c:pt idx="2476">
                  <c:v>168.76309101572318</c:v>
                </c:pt>
                <c:pt idx="2477">
                  <c:v>168.76309101572318</c:v>
                </c:pt>
                <c:pt idx="2478">
                  <c:v>169.16803976876028</c:v>
                </c:pt>
                <c:pt idx="2479">
                  <c:v>168.65305666489795</c:v>
                </c:pt>
                <c:pt idx="2480">
                  <c:v>170.24604127684532</c:v>
                </c:pt>
                <c:pt idx="2481">
                  <c:v>169.97291032479686</c:v>
                </c:pt>
                <c:pt idx="2482">
                  <c:v>169.97291032479686</c:v>
                </c:pt>
                <c:pt idx="2483">
                  <c:v>169.97291032479686</c:v>
                </c:pt>
                <c:pt idx="2484">
                  <c:v>169.97291032479686</c:v>
                </c:pt>
                <c:pt idx="2485">
                  <c:v>169.91761387438211</c:v>
                </c:pt>
                <c:pt idx="2486">
                  <c:v>172.13952579104645</c:v>
                </c:pt>
                <c:pt idx="2487">
                  <c:v>172.74890384561678</c:v>
                </c:pt>
                <c:pt idx="2488">
                  <c:v>172.34060379255453</c:v>
                </c:pt>
                <c:pt idx="2489">
                  <c:v>172.34060379255453</c:v>
                </c:pt>
                <c:pt idx="2490">
                  <c:v>172.34060379255453</c:v>
                </c:pt>
                <c:pt idx="2491">
                  <c:v>170.92523808193928</c:v>
                </c:pt>
                <c:pt idx="2492">
                  <c:v>170.77778088083338</c:v>
                </c:pt>
                <c:pt idx="2493">
                  <c:v>170.09746697573104</c:v>
                </c:pt>
                <c:pt idx="2494">
                  <c:v>169.9237579244282</c:v>
                </c:pt>
                <c:pt idx="2495">
                  <c:v>168.82341441617564</c:v>
                </c:pt>
                <c:pt idx="2496">
                  <c:v>168.82341441617564</c:v>
                </c:pt>
                <c:pt idx="2497">
                  <c:v>168.82341441617564</c:v>
                </c:pt>
                <c:pt idx="2498">
                  <c:v>169.10436506828276</c:v>
                </c:pt>
                <c:pt idx="2499">
                  <c:v>168.14645181109839</c:v>
                </c:pt>
                <c:pt idx="2500">
                  <c:v>168.03976876029827</c:v>
                </c:pt>
                <c:pt idx="2501">
                  <c:v>168.03976876029827</c:v>
                </c:pt>
                <c:pt idx="2502">
                  <c:v>168.04200296031502</c:v>
                </c:pt>
                <c:pt idx="2503">
                  <c:v>168.04200296031502</c:v>
                </c:pt>
                <c:pt idx="2504">
                  <c:v>168.04200296031502</c:v>
                </c:pt>
                <c:pt idx="2505">
                  <c:v>169.11832881838745</c:v>
                </c:pt>
                <c:pt idx="2506">
                  <c:v>169.09151841818638</c:v>
                </c:pt>
                <c:pt idx="2507">
                  <c:v>168.44415896333118</c:v>
                </c:pt>
                <c:pt idx="2508">
                  <c:v>167.69905325774289</c:v>
                </c:pt>
                <c:pt idx="2509">
                  <c:v>167.52701985645265</c:v>
                </c:pt>
                <c:pt idx="2510">
                  <c:v>167.52701985645265</c:v>
                </c:pt>
                <c:pt idx="2511">
                  <c:v>167.52701985645265</c:v>
                </c:pt>
                <c:pt idx="2512">
                  <c:v>166.65568184991761</c:v>
                </c:pt>
                <c:pt idx="2513">
                  <c:v>166.05691624542689</c:v>
                </c:pt>
                <c:pt idx="2514">
                  <c:v>165.58773424190801</c:v>
                </c:pt>
                <c:pt idx="2515">
                  <c:v>164.87502443656271</c:v>
                </c:pt>
                <c:pt idx="2516">
                  <c:v>166.75845505068844</c:v>
                </c:pt>
                <c:pt idx="2517">
                  <c:v>166.75845505068844</c:v>
                </c:pt>
                <c:pt idx="2518">
                  <c:v>166.75845505068844</c:v>
                </c:pt>
                <c:pt idx="2519">
                  <c:v>166.75845505068844</c:v>
                </c:pt>
                <c:pt idx="2520">
                  <c:v>167.25947440444608</c:v>
                </c:pt>
                <c:pt idx="2521">
                  <c:v>167.87220375904153</c:v>
                </c:pt>
                <c:pt idx="2522">
                  <c:v>167.28014075460106</c:v>
                </c:pt>
                <c:pt idx="2523">
                  <c:v>166.00608819504566</c:v>
                </c:pt>
                <c:pt idx="2524">
                  <c:v>166.00608819504566</c:v>
                </c:pt>
                <c:pt idx="2525">
                  <c:v>166.00608819504566</c:v>
                </c:pt>
                <c:pt idx="2526">
                  <c:v>165.61175189208817</c:v>
                </c:pt>
                <c:pt idx="2527">
                  <c:v>166.13511324601336</c:v>
                </c:pt>
                <c:pt idx="2528">
                  <c:v>165.76758734325691</c:v>
                </c:pt>
                <c:pt idx="2529">
                  <c:v>166.93439830200799</c:v>
                </c:pt>
                <c:pt idx="2530">
                  <c:v>166.96791130225935</c:v>
                </c:pt>
                <c:pt idx="2531">
                  <c:v>166.96791130225935</c:v>
                </c:pt>
                <c:pt idx="2532">
                  <c:v>166.96791130225935</c:v>
                </c:pt>
                <c:pt idx="2533">
                  <c:v>166.96791130225935</c:v>
                </c:pt>
                <c:pt idx="2534">
                  <c:v>166.70204150026532</c:v>
                </c:pt>
                <c:pt idx="2535">
                  <c:v>166.39092914793198</c:v>
                </c:pt>
                <c:pt idx="2536">
                  <c:v>165.21629848912224</c:v>
                </c:pt>
                <c:pt idx="2537">
                  <c:v>163.12732147345491</c:v>
                </c:pt>
                <c:pt idx="2538">
                  <c:v>163.12732147345491</c:v>
                </c:pt>
                <c:pt idx="2539">
                  <c:v>163.12732147345491</c:v>
                </c:pt>
                <c:pt idx="2540">
                  <c:v>164.44047253330353</c:v>
                </c:pt>
                <c:pt idx="2541">
                  <c:v>163.74060937805459</c:v>
                </c:pt>
                <c:pt idx="2542">
                  <c:v>163.74060937805459</c:v>
                </c:pt>
                <c:pt idx="2543">
                  <c:v>164.67003658502529</c:v>
                </c:pt>
                <c:pt idx="2544">
                  <c:v>163.54790962660931</c:v>
                </c:pt>
                <c:pt idx="2545">
                  <c:v>163.54790962660931</c:v>
                </c:pt>
                <c:pt idx="2546">
                  <c:v>163.54790962660931</c:v>
                </c:pt>
                <c:pt idx="2547">
                  <c:v>163.56857597676429</c:v>
                </c:pt>
                <c:pt idx="2548">
                  <c:v>163.56857597676429</c:v>
                </c:pt>
                <c:pt idx="2549">
                  <c:v>162.6257435696931</c:v>
                </c:pt>
                <c:pt idx="2550">
                  <c:v>162.33027061747705</c:v>
                </c:pt>
                <c:pt idx="2551">
                  <c:v>162.33027061747705</c:v>
                </c:pt>
                <c:pt idx="2552">
                  <c:v>162.33027061747705</c:v>
                </c:pt>
                <c:pt idx="2553">
                  <c:v>162.33027061747705</c:v>
                </c:pt>
                <c:pt idx="2554">
                  <c:v>162.33027061747705</c:v>
                </c:pt>
                <c:pt idx="2555">
                  <c:v>162.37104476778285</c:v>
                </c:pt>
                <c:pt idx="2556">
                  <c:v>162.52855586896416</c:v>
                </c:pt>
                <c:pt idx="2557">
                  <c:v>161.85829586393723</c:v>
                </c:pt>
                <c:pt idx="2558">
                  <c:v>161.82980981372359</c:v>
                </c:pt>
                <c:pt idx="2559">
                  <c:v>161.82980981372359</c:v>
                </c:pt>
                <c:pt idx="2560">
                  <c:v>161.82980981372359</c:v>
                </c:pt>
                <c:pt idx="2561">
                  <c:v>162.42354846817662</c:v>
                </c:pt>
                <c:pt idx="2562">
                  <c:v>162.17108386628314</c:v>
                </c:pt>
                <c:pt idx="2563">
                  <c:v>161.52149021141119</c:v>
                </c:pt>
                <c:pt idx="2564">
                  <c:v>162.89105482168293</c:v>
                </c:pt>
                <c:pt idx="2565">
                  <c:v>162.32915351746868</c:v>
                </c:pt>
                <c:pt idx="2566">
                  <c:v>162.32915351746868</c:v>
                </c:pt>
                <c:pt idx="2567">
                  <c:v>162.32915351746868</c:v>
                </c:pt>
                <c:pt idx="2568">
                  <c:v>163.32448962493368</c:v>
                </c:pt>
                <c:pt idx="2569">
                  <c:v>163.32448962493368</c:v>
                </c:pt>
                <c:pt idx="2570">
                  <c:v>163.74340212807553</c:v>
                </c:pt>
                <c:pt idx="2571">
                  <c:v>164.38405898288048</c:v>
                </c:pt>
                <c:pt idx="2572">
                  <c:v>164.15058508112938</c:v>
                </c:pt>
                <c:pt idx="2573">
                  <c:v>164.15058508112938</c:v>
                </c:pt>
                <c:pt idx="2574">
                  <c:v>164.15058508112938</c:v>
                </c:pt>
                <c:pt idx="2575">
                  <c:v>164.76554863574162</c:v>
                </c:pt>
                <c:pt idx="2576">
                  <c:v>165.04873348786552</c:v>
                </c:pt>
                <c:pt idx="2577">
                  <c:v>163.92325522942443</c:v>
                </c:pt>
                <c:pt idx="2578">
                  <c:v>163.43899237579245</c:v>
                </c:pt>
                <c:pt idx="2579">
                  <c:v>163.43899237579245</c:v>
                </c:pt>
                <c:pt idx="2580">
                  <c:v>163.43899237579245</c:v>
                </c:pt>
                <c:pt idx="2581">
                  <c:v>163.43899237579245</c:v>
                </c:pt>
                <c:pt idx="2582">
                  <c:v>163.43899237579245</c:v>
                </c:pt>
                <c:pt idx="2583">
                  <c:v>163.43899237579245</c:v>
                </c:pt>
                <c:pt idx="2584">
                  <c:v>163.43899237579245</c:v>
                </c:pt>
                <c:pt idx="2585">
                  <c:v>163.43899237579245</c:v>
                </c:pt>
                <c:pt idx="2586">
                  <c:v>163.43899237579245</c:v>
                </c:pt>
                <c:pt idx="2587">
                  <c:v>163.43899237579245</c:v>
                </c:pt>
                <c:pt idx="2588">
                  <c:v>163.43899237579245</c:v>
                </c:pt>
                <c:pt idx="2589">
                  <c:v>163.43899237579245</c:v>
                </c:pt>
                <c:pt idx="2590">
                  <c:v>164.7404138855531</c:v>
                </c:pt>
                <c:pt idx="2591">
                  <c:v>163.30047197475355</c:v>
                </c:pt>
                <c:pt idx="2592">
                  <c:v>163.01561147261708</c:v>
                </c:pt>
                <c:pt idx="2593">
                  <c:v>164.08411763063089</c:v>
                </c:pt>
                <c:pt idx="2594">
                  <c:v>164.08411763063089</c:v>
                </c:pt>
                <c:pt idx="2595">
                  <c:v>164.08411763063089</c:v>
                </c:pt>
                <c:pt idx="2596">
                  <c:v>164.65998268494985</c:v>
                </c:pt>
                <c:pt idx="2597">
                  <c:v>166.30826374731197</c:v>
                </c:pt>
                <c:pt idx="2598">
                  <c:v>167.48512860613849</c:v>
                </c:pt>
                <c:pt idx="2599">
                  <c:v>168.41567291311756</c:v>
                </c:pt>
                <c:pt idx="2600">
                  <c:v>168.1514787611361</c:v>
                </c:pt>
                <c:pt idx="2601">
                  <c:v>168.1514787611361</c:v>
                </c:pt>
                <c:pt idx="2602">
                  <c:v>168.1514787611361</c:v>
                </c:pt>
                <c:pt idx="2603">
                  <c:v>168.21124361158434</c:v>
                </c:pt>
                <c:pt idx="2604">
                  <c:v>169.82712877370346</c:v>
                </c:pt>
                <c:pt idx="2605">
                  <c:v>170.73197978048984</c:v>
                </c:pt>
                <c:pt idx="2606">
                  <c:v>169.43390957075434</c:v>
                </c:pt>
                <c:pt idx="2607">
                  <c:v>169.73217527299133</c:v>
                </c:pt>
                <c:pt idx="2608">
                  <c:v>169.73217527299133</c:v>
                </c:pt>
                <c:pt idx="2609">
                  <c:v>169.73217527299133</c:v>
                </c:pt>
                <c:pt idx="2610">
                  <c:v>169.73217527299133</c:v>
                </c:pt>
                <c:pt idx="2611">
                  <c:v>169.06750076800628</c:v>
                </c:pt>
                <c:pt idx="2612">
                  <c:v>168.68936241517022</c:v>
                </c:pt>
                <c:pt idx="2613">
                  <c:v>168.22129751165974</c:v>
                </c:pt>
                <c:pt idx="2614">
                  <c:v>167.91241935934315</c:v>
                </c:pt>
                <c:pt idx="2615">
                  <c:v>167.91241935934315</c:v>
                </c:pt>
                <c:pt idx="2616">
                  <c:v>167.91241935934315</c:v>
                </c:pt>
                <c:pt idx="2617">
                  <c:v>167.91241935934315</c:v>
                </c:pt>
                <c:pt idx="2618">
                  <c:v>168.50950931382133</c:v>
                </c:pt>
                <c:pt idx="2619">
                  <c:v>169.01834836763763</c:v>
                </c:pt>
                <c:pt idx="2620">
                  <c:v>168.45253721339404</c:v>
                </c:pt>
                <c:pt idx="2621">
                  <c:v>167.80015080850114</c:v>
                </c:pt>
                <c:pt idx="2622">
                  <c:v>167.80015080850114</c:v>
                </c:pt>
                <c:pt idx="2623">
                  <c:v>167.80015080850114</c:v>
                </c:pt>
                <c:pt idx="2624">
                  <c:v>168.37210601279079</c:v>
                </c:pt>
                <c:pt idx="2625">
                  <c:v>167.28014075460106</c:v>
                </c:pt>
                <c:pt idx="2626">
                  <c:v>166.29039014717793</c:v>
                </c:pt>
                <c:pt idx="2627">
                  <c:v>166.54564749909238</c:v>
                </c:pt>
                <c:pt idx="2628">
                  <c:v>166.58195324936466</c:v>
                </c:pt>
                <c:pt idx="2629">
                  <c:v>166.58195324936466</c:v>
                </c:pt>
                <c:pt idx="2630">
                  <c:v>166.58195324936466</c:v>
                </c:pt>
                <c:pt idx="2631">
                  <c:v>166.82212975116596</c:v>
                </c:pt>
                <c:pt idx="2632">
                  <c:v>167.61359510710196</c:v>
                </c:pt>
                <c:pt idx="2633">
                  <c:v>167.90124835925937</c:v>
                </c:pt>
                <c:pt idx="2634">
                  <c:v>168.48940151367054</c:v>
                </c:pt>
                <c:pt idx="2635">
                  <c:v>167.67168430753762</c:v>
                </c:pt>
                <c:pt idx="2636">
                  <c:v>167.67168430753762</c:v>
                </c:pt>
                <c:pt idx="2637">
                  <c:v>167.67168430753762</c:v>
                </c:pt>
                <c:pt idx="2638">
                  <c:v>167.20585360404391</c:v>
                </c:pt>
                <c:pt idx="2639">
                  <c:v>167.34604965509538</c:v>
                </c:pt>
                <c:pt idx="2640">
                  <c:v>168.12913676096852</c:v>
                </c:pt>
                <c:pt idx="2641">
                  <c:v>168.17102801128271</c:v>
                </c:pt>
                <c:pt idx="2642">
                  <c:v>168.17102801128271</c:v>
                </c:pt>
                <c:pt idx="2643">
                  <c:v>168.17102801128271</c:v>
                </c:pt>
                <c:pt idx="2644">
                  <c:v>168.17102801128271</c:v>
                </c:pt>
                <c:pt idx="2645">
                  <c:v>168.3050800122881</c:v>
                </c:pt>
                <c:pt idx="2646">
                  <c:v>169.17474236881057</c:v>
                </c:pt>
                <c:pt idx="2647">
                  <c:v>168.29502611221272</c:v>
                </c:pt>
                <c:pt idx="2648">
                  <c:v>167.39631915547238</c:v>
                </c:pt>
                <c:pt idx="2649">
                  <c:v>167.37397715530483</c:v>
                </c:pt>
                <c:pt idx="2650">
                  <c:v>167.37397715530483</c:v>
                </c:pt>
                <c:pt idx="2651">
                  <c:v>167.37397715530483</c:v>
                </c:pt>
                <c:pt idx="2652">
                  <c:v>166.30323679727428</c:v>
                </c:pt>
                <c:pt idx="2653">
                  <c:v>165.96866534476499</c:v>
                </c:pt>
                <c:pt idx="2654">
                  <c:v>165.20512748903846</c:v>
                </c:pt>
                <c:pt idx="2655">
                  <c:v>165.58885134191638</c:v>
                </c:pt>
                <c:pt idx="2656">
                  <c:v>165.41458374060937</c:v>
                </c:pt>
                <c:pt idx="2657">
                  <c:v>165.41458374060937</c:v>
                </c:pt>
                <c:pt idx="2658">
                  <c:v>165.41458374060937</c:v>
                </c:pt>
                <c:pt idx="2659">
                  <c:v>165.41458374060937</c:v>
                </c:pt>
                <c:pt idx="2660">
                  <c:v>165.62515709218869</c:v>
                </c:pt>
                <c:pt idx="2661">
                  <c:v>166.10160024576203</c:v>
                </c:pt>
                <c:pt idx="2662">
                  <c:v>166.82994945122465</c:v>
                </c:pt>
                <c:pt idx="2663">
                  <c:v>166.82994945122465</c:v>
                </c:pt>
                <c:pt idx="2664">
                  <c:v>166.82994945122465</c:v>
                </c:pt>
                <c:pt idx="2665">
                  <c:v>166.82994945122465</c:v>
                </c:pt>
                <c:pt idx="2666">
                  <c:v>166.82994945122465</c:v>
                </c:pt>
                <c:pt idx="2667">
                  <c:v>163.79478872846093</c:v>
                </c:pt>
                <c:pt idx="2668">
                  <c:v>162.13589521601924</c:v>
                </c:pt>
                <c:pt idx="2669">
                  <c:v>161.29192615968947</c:v>
                </c:pt>
                <c:pt idx="2670">
                  <c:v>162.29508196721312</c:v>
                </c:pt>
                <c:pt idx="2671">
                  <c:v>162.29508196721312</c:v>
                </c:pt>
                <c:pt idx="2672">
                  <c:v>162.29508196721312</c:v>
                </c:pt>
                <c:pt idx="2673">
                  <c:v>162.29508196721312</c:v>
                </c:pt>
                <c:pt idx="2674">
                  <c:v>162.54922221911917</c:v>
                </c:pt>
                <c:pt idx="2675">
                  <c:v>161.44887871086661</c:v>
                </c:pt>
                <c:pt idx="2676">
                  <c:v>159.56265534671991</c:v>
                </c:pt>
                <c:pt idx="2677">
                  <c:v>159.69950009774624</c:v>
                </c:pt>
                <c:pt idx="2678">
                  <c:v>159.69950009774624</c:v>
                </c:pt>
                <c:pt idx="2679">
                  <c:v>159.69950009774624</c:v>
                </c:pt>
                <c:pt idx="2680">
                  <c:v>158.60027368950207</c:v>
                </c:pt>
                <c:pt idx="2681">
                  <c:v>160.10053900075405</c:v>
                </c:pt>
                <c:pt idx="2682">
                  <c:v>159.06387019297904</c:v>
                </c:pt>
                <c:pt idx="2683">
                  <c:v>158.72594744044463</c:v>
                </c:pt>
                <c:pt idx="2684">
                  <c:v>159.14765269360743</c:v>
                </c:pt>
                <c:pt idx="2685">
                  <c:v>159.14765269360743</c:v>
                </c:pt>
                <c:pt idx="2686">
                  <c:v>159.14765269360743</c:v>
                </c:pt>
                <c:pt idx="2687">
                  <c:v>159.27276789454575</c:v>
                </c:pt>
                <c:pt idx="2688">
                  <c:v>159.4766386460748</c:v>
                </c:pt>
                <c:pt idx="2689">
                  <c:v>157.10726952830453</c:v>
                </c:pt>
                <c:pt idx="2690">
                  <c:v>155.86337866897534</c:v>
                </c:pt>
                <c:pt idx="2691">
                  <c:v>157.0056134275421</c:v>
                </c:pt>
                <c:pt idx="2692">
                  <c:v>157.0056134275421</c:v>
                </c:pt>
                <c:pt idx="2693">
                  <c:v>157.0056134275421</c:v>
                </c:pt>
                <c:pt idx="2694">
                  <c:v>158.99125869243446</c:v>
                </c:pt>
                <c:pt idx="2695">
                  <c:v>159.13648169352362</c:v>
                </c:pt>
                <c:pt idx="2696">
                  <c:v>157.88588823414418</c:v>
                </c:pt>
                <c:pt idx="2697">
                  <c:v>155.87845951908847</c:v>
                </c:pt>
                <c:pt idx="2698">
                  <c:v>158.59133688943504</c:v>
                </c:pt>
                <c:pt idx="2699">
                  <c:v>158.59133688943504</c:v>
                </c:pt>
                <c:pt idx="2700">
                  <c:v>158.59133688943504</c:v>
                </c:pt>
                <c:pt idx="2701">
                  <c:v>158.99125869243446</c:v>
                </c:pt>
                <c:pt idx="2702">
                  <c:v>157.99703968497781</c:v>
                </c:pt>
                <c:pt idx="2703">
                  <c:v>158.92981819197365</c:v>
                </c:pt>
                <c:pt idx="2704">
                  <c:v>161.25338620940039</c:v>
                </c:pt>
                <c:pt idx="2705">
                  <c:v>164.31256458234424</c:v>
                </c:pt>
                <c:pt idx="2706">
                  <c:v>164.31256458234424</c:v>
                </c:pt>
                <c:pt idx="2707">
                  <c:v>164.31256458234424</c:v>
                </c:pt>
                <c:pt idx="2708">
                  <c:v>161.4036361605273</c:v>
                </c:pt>
                <c:pt idx="2709">
                  <c:v>162.23084871673137</c:v>
                </c:pt>
                <c:pt idx="2710">
                  <c:v>160.30664395229985</c:v>
                </c:pt>
                <c:pt idx="2711">
                  <c:v>159.35766749518251</c:v>
                </c:pt>
                <c:pt idx="2712">
                  <c:v>158.91473734186056</c:v>
                </c:pt>
                <c:pt idx="2713">
                  <c:v>158.91473734186056</c:v>
                </c:pt>
                <c:pt idx="2714">
                  <c:v>158.91473734186056</c:v>
                </c:pt>
                <c:pt idx="2715">
                  <c:v>158.86837769151285</c:v>
                </c:pt>
                <c:pt idx="2716">
                  <c:v>159.81232719859244</c:v>
                </c:pt>
                <c:pt idx="2717">
                  <c:v>160.98695785740219</c:v>
                </c:pt>
                <c:pt idx="2718">
                  <c:v>159.84584019884383</c:v>
                </c:pt>
                <c:pt idx="2719">
                  <c:v>158.67791214008435</c:v>
                </c:pt>
                <c:pt idx="2720">
                  <c:v>158.67791214008435</c:v>
                </c:pt>
                <c:pt idx="2721">
                  <c:v>158.67791214008435</c:v>
                </c:pt>
                <c:pt idx="2722">
                  <c:v>158.44276258832073</c:v>
                </c:pt>
                <c:pt idx="2723">
                  <c:v>159.62521294718911</c:v>
                </c:pt>
                <c:pt idx="2724">
                  <c:v>159.95643309967326</c:v>
                </c:pt>
                <c:pt idx="2725">
                  <c:v>160.77861870583965</c:v>
                </c:pt>
                <c:pt idx="2726">
                  <c:v>160.84955455637166</c:v>
                </c:pt>
                <c:pt idx="2727">
                  <c:v>160.84955455637166</c:v>
                </c:pt>
                <c:pt idx="2728">
                  <c:v>160.84955455637166</c:v>
                </c:pt>
                <c:pt idx="2729">
                  <c:v>159.50568324629265</c:v>
                </c:pt>
                <c:pt idx="2730">
                  <c:v>159.25712849442849</c:v>
                </c:pt>
                <c:pt idx="2731">
                  <c:v>160.0262518501969</c:v>
                </c:pt>
                <c:pt idx="2732">
                  <c:v>160.58256765436926</c:v>
                </c:pt>
                <c:pt idx="2733">
                  <c:v>160.27704080207781</c:v>
                </c:pt>
                <c:pt idx="2734">
                  <c:v>160.27704080207781</c:v>
                </c:pt>
                <c:pt idx="2735">
                  <c:v>160.27704080207781</c:v>
                </c:pt>
                <c:pt idx="2736">
                  <c:v>158.93652079202391</c:v>
                </c:pt>
                <c:pt idx="2737">
                  <c:v>159.37107269528306</c:v>
                </c:pt>
                <c:pt idx="2738">
                  <c:v>158.81810819113582</c:v>
                </c:pt>
                <c:pt idx="2739">
                  <c:v>158.90859329181447</c:v>
                </c:pt>
                <c:pt idx="2740">
                  <c:v>159.33476694501076</c:v>
                </c:pt>
                <c:pt idx="2741">
                  <c:v>159.33476694501076</c:v>
                </c:pt>
                <c:pt idx="2742">
                  <c:v>159.33476694501076</c:v>
                </c:pt>
                <c:pt idx="2743">
                  <c:v>159.33476694501076</c:v>
                </c:pt>
                <c:pt idx="2744">
                  <c:v>160.32786885245903</c:v>
                </c:pt>
                <c:pt idx="2745">
                  <c:v>159.1571480436786</c:v>
                </c:pt>
                <c:pt idx="2746">
                  <c:v>159.73971569804789</c:v>
                </c:pt>
                <c:pt idx="2747">
                  <c:v>158.70528109028962</c:v>
                </c:pt>
                <c:pt idx="2748">
                  <c:v>158.70528109028962</c:v>
                </c:pt>
                <c:pt idx="2749">
                  <c:v>158.70528109028962</c:v>
                </c:pt>
                <c:pt idx="2750">
                  <c:v>156.42304577317284</c:v>
                </c:pt>
                <c:pt idx="2751">
                  <c:v>155.38470131538526</c:v>
                </c:pt>
                <c:pt idx="2752">
                  <c:v>156.11584327086882</c:v>
                </c:pt>
                <c:pt idx="2753">
                  <c:v>156.11584327086882</c:v>
                </c:pt>
                <c:pt idx="2754">
                  <c:v>156.11584327086882</c:v>
                </c:pt>
                <c:pt idx="2755">
                  <c:v>156.11584327086882</c:v>
                </c:pt>
                <c:pt idx="2756">
                  <c:v>156.11584327086882</c:v>
                </c:pt>
                <c:pt idx="2757">
                  <c:v>155.97732286982992</c:v>
                </c:pt>
                <c:pt idx="2758">
                  <c:v>155.20149691401124</c:v>
                </c:pt>
                <c:pt idx="2759">
                  <c:v>156.03094367023209</c:v>
                </c:pt>
                <c:pt idx="2760">
                  <c:v>155.86728851900469</c:v>
                </c:pt>
                <c:pt idx="2761">
                  <c:v>155.9985477699891</c:v>
                </c:pt>
                <c:pt idx="2762">
                  <c:v>155.9985477699891</c:v>
                </c:pt>
                <c:pt idx="2763">
                  <c:v>155.9985477699891</c:v>
                </c:pt>
                <c:pt idx="2764">
                  <c:v>155.13223671349178</c:v>
                </c:pt>
                <c:pt idx="2765">
                  <c:v>154.59267740944509</c:v>
                </c:pt>
                <c:pt idx="2766">
                  <c:v>151.75133353813501</c:v>
                </c:pt>
                <c:pt idx="2767">
                  <c:v>151.07548803306619</c:v>
                </c:pt>
                <c:pt idx="2768">
                  <c:v>151.26539503449047</c:v>
                </c:pt>
                <c:pt idx="2769">
                  <c:v>151.26539503449047</c:v>
                </c:pt>
                <c:pt idx="2770">
                  <c:v>151.26539503449047</c:v>
                </c:pt>
                <c:pt idx="2771">
                  <c:v>152.21604714162035</c:v>
                </c:pt>
                <c:pt idx="2772">
                  <c:v>152.14287709107157</c:v>
                </c:pt>
                <c:pt idx="2773">
                  <c:v>151.3776635853325</c:v>
                </c:pt>
                <c:pt idx="2774">
                  <c:v>152.57910464434329</c:v>
                </c:pt>
                <c:pt idx="2775">
                  <c:v>154.0871896556539</c:v>
                </c:pt>
                <c:pt idx="2776">
                  <c:v>154.0871896556539</c:v>
                </c:pt>
                <c:pt idx="2777">
                  <c:v>154.0871896556539</c:v>
                </c:pt>
                <c:pt idx="2778">
                  <c:v>157.17876392884074</c:v>
                </c:pt>
                <c:pt idx="2779">
                  <c:v>155.46178121596336</c:v>
                </c:pt>
                <c:pt idx="2780">
                  <c:v>156.99946937749601</c:v>
                </c:pt>
                <c:pt idx="2781">
                  <c:v>157.30834752981261</c:v>
                </c:pt>
                <c:pt idx="2782">
                  <c:v>156.65428547490714</c:v>
                </c:pt>
                <c:pt idx="2783">
                  <c:v>156.65428547490714</c:v>
                </c:pt>
                <c:pt idx="2784">
                  <c:v>156.65428547490714</c:v>
                </c:pt>
                <c:pt idx="2785">
                  <c:v>156.36663222274976</c:v>
                </c:pt>
                <c:pt idx="2786">
                  <c:v>156.36663222274976</c:v>
                </c:pt>
                <c:pt idx="2787">
                  <c:v>158.05512888541347</c:v>
                </c:pt>
                <c:pt idx="2788">
                  <c:v>159.62409584718071</c:v>
                </c:pt>
                <c:pt idx="2789">
                  <c:v>158.89853939173906</c:v>
                </c:pt>
                <c:pt idx="2790">
                  <c:v>158.89853939173906</c:v>
                </c:pt>
                <c:pt idx="2791">
                  <c:v>158.89853939173906</c:v>
                </c:pt>
                <c:pt idx="2792">
                  <c:v>157.9869857849024</c:v>
                </c:pt>
                <c:pt idx="2793">
                  <c:v>160.00781970005863</c:v>
                </c:pt>
                <c:pt idx="2794">
                  <c:v>159.79110229843329</c:v>
                </c:pt>
                <c:pt idx="2795">
                  <c:v>157.62727958220461</c:v>
                </c:pt>
                <c:pt idx="2796">
                  <c:v>158.41204233809034</c:v>
                </c:pt>
                <c:pt idx="2797">
                  <c:v>158.41204233809034</c:v>
                </c:pt>
                <c:pt idx="2798">
                  <c:v>158.41204233809034</c:v>
                </c:pt>
                <c:pt idx="2799">
                  <c:v>158.41204233809034</c:v>
                </c:pt>
                <c:pt idx="2800">
                  <c:v>160.50325355377441</c:v>
                </c:pt>
                <c:pt idx="2801">
                  <c:v>159.54534029659007</c:v>
                </c:pt>
                <c:pt idx="2802">
                  <c:v>162.23084871673137</c:v>
                </c:pt>
                <c:pt idx="2803">
                  <c:v>163.31611137487084</c:v>
                </c:pt>
                <c:pt idx="2804">
                  <c:v>163.31611137487084</c:v>
                </c:pt>
                <c:pt idx="2805">
                  <c:v>163.31611137487084</c:v>
                </c:pt>
                <c:pt idx="2806">
                  <c:v>160.66579160499344</c:v>
                </c:pt>
                <c:pt idx="2807">
                  <c:v>159.38224369536684</c:v>
                </c:pt>
                <c:pt idx="2808">
                  <c:v>160.61328790459964</c:v>
                </c:pt>
                <c:pt idx="2809">
                  <c:v>159.63359119725195</c:v>
                </c:pt>
                <c:pt idx="2810">
                  <c:v>161.29304325969784</c:v>
                </c:pt>
                <c:pt idx="2811">
                  <c:v>161.29304325969784</c:v>
                </c:pt>
                <c:pt idx="2812">
                  <c:v>161.29304325969784</c:v>
                </c:pt>
                <c:pt idx="2813">
                  <c:v>160.80654620604912</c:v>
                </c:pt>
                <c:pt idx="2814">
                  <c:v>162.13980506604855</c:v>
                </c:pt>
                <c:pt idx="2815">
                  <c:v>160.57139665428548</c:v>
                </c:pt>
                <c:pt idx="2816">
                  <c:v>161.39469936046027</c:v>
                </c:pt>
                <c:pt idx="2817">
                  <c:v>160.01340520010058</c:v>
                </c:pt>
                <c:pt idx="2818">
                  <c:v>160.01340520010058</c:v>
                </c:pt>
                <c:pt idx="2819">
                  <c:v>160.01340520010058</c:v>
                </c:pt>
                <c:pt idx="2820">
                  <c:v>160.01340520010058</c:v>
                </c:pt>
                <c:pt idx="2821">
                  <c:v>160.10277320077083</c:v>
                </c:pt>
                <c:pt idx="2822">
                  <c:v>158.01379618510347</c:v>
                </c:pt>
                <c:pt idx="2823">
                  <c:v>158.93261094199457</c:v>
                </c:pt>
                <c:pt idx="2824">
                  <c:v>159.48725109615441</c:v>
                </c:pt>
                <c:pt idx="2825">
                  <c:v>159.48725109615441</c:v>
                </c:pt>
                <c:pt idx="2826">
                  <c:v>159.48725109615441</c:v>
                </c:pt>
                <c:pt idx="2827">
                  <c:v>159.48725109615441</c:v>
                </c:pt>
                <c:pt idx="2828">
                  <c:v>159.66263579746979</c:v>
                </c:pt>
                <c:pt idx="2829">
                  <c:v>159.47049459602871</c:v>
                </c:pt>
                <c:pt idx="2830">
                  <c:v>159.74585974809398</c:v>
                </c:pt>
                <c:pt idx="2831">
                  <c:v>161.46284246097133</c:v>
                </c:pt>
                <c:pt idx="2832">
                  <c:v>161.46284246097133</c:v>
                </c:pt>
                <c:pt idx="2833">
                  <c:v>161.46284246097133</c:v>
                </c:pt>
                <c:pt idx="2834">
                  <c:v>163.13178987348843</c:v>
                </c:pt>
                <c:pt idx="2835">
                  <c:v>163.0982768732371</c:v>
                </c:pt>
                <c:pt idx="2836">
                  <c:v>163.28148127461111</c:v>
                </c:pt>
                <c:pt idx="2837">
                  <c:v>164.44773368335802</c:v>
                </c:pt>
                <c:pt idx="2838">
                  <c:v>162.77711062082835</c:v>
                </c:pt>
                <c:pt idx="2839">
                  <c:v>162.77711062082835</c:v>
                </c:pt>
                <c:pt idx="2840">
                  <c:v>162.77711062082835</c:v>
                </c:pt>
                <c:pt idx="2841">
                  <c:v>163.60599882704497</c:v>
                </c:pt>
                <c:pt idx="2842">
                  <c:v>163.25131957438489</c:v>
                </c:pt>
                <c:pt idx="2843">
                  <c:v>163.93833607953755</c:v>
                </c:pt>
                <c:pt idx="2844">
                  <c:v>164.57229033429221</c:v>
                </c:pt>
                <c:pt idx="2845">
                  <c:v>163.6830787276231</c:v>
                </c:pt>
                <c:pt idx="2846">
                  <c:v>163.6830787276231</c:v>
                </c:pt>
                <c:pt idx="2847">
                  <c:v>163.6830787276231</c:v>
                </c:pt>
                <c:pt idx="2848">
                  <c:v>163.6830787276231</c:v>
                </c:pt>
                <c:pt idx="2849">
                  <c:v>162.08506716563801</c:v>
                </c:pt>
                <c:pt idx="2850">
                  <c:v>162.32915351746868</c:v>
                </c:pt>
                <c:pt idx="2851">
                  <c:v>160.53732510402995</c:v>
                </c:pt>
                <c:pt idx="2852">
                  <c:v>160.38148965286118</c:v>
                </c:pt>
                <c:pt idx="2853">
                  <c:v>160.38148965286118</c:v>
                </c:pt>
                <c:pt idx="2854">
                  <c:v>160.38148965286118</c:v>
                </c:pt>
                <c:pt idx="2855">
                  <c:v>161.03499315776247</c:v>
                </c:pt>
                <c:pt idx="2856">
                  <c:v>160.19996090149971</c:v>
                </c:pt>
                <c:pt idx="2857">
                  <c:v>161.59689446197672</c:v>
                </c:pt>
                <c:pt idx="2858">
                  <c:v>160.40048035300362</c:v>
                </c:pt>
                <c:pt idx="2859">
                  <c:v>159.85701119892758</c:v>
                </c:pt>
                <c:pt idx="2860">
                  <c:v>159.85701119892758</c:v>
                </c:pt>
                <c:pt idx="2861">
                  <c:v>159.85701119892758</c:v>
                </c:pt>
                <c:pt idx="2862">
                  <c:v>160.23738375178038</c:v>
                </c:pt>
                <c:pt idx="2863">
                  <c:v>160.17817745133632</c:v>
                </c:pt>
                <c:pt idx="2864">
                  <c:v>159.93855949953922</c:v>
                </c:pt>
                <c:pt idx="2865">
                  <c:v>161.08582120814367</c:v>
                </c:pt>
                <c:pt idx="2866">
                  <c:v>161.08582120814367</c:v>
                </c:pt>
                <c:pt idx="2867">
                  <c:v>161.08582120814367</c:v>
                </c:pt>
                <c:pt idx="2868">
                  <c:v>161.08582120814367</c:v>
                </c:pt>
                <c:pt idx="2869">
                  <c:v>162.24481246683609</c:v>
                </c:pt>
                <c:pt idx="2870">
                  <c:v>161.62929036221968</c:v>
                </c:pt>
                <c:pt idx="2871">
                  <c:v>160.95176920713828</c:v>
                </c:pt>
                <c:pt idx="2872">
                  <c:v>160.84955455637166</c:v>
                </c:pt>
                <c:pt idx="2873">
                  <c:v>161.19864830898987</c:v>
                </c:pt>
                <c:pt idx="2874">
                  <c:v>161.19864830898987</c:v>
                </c:pt>
                <c:pt idx="2875">
                  <c:v>161.19864830898987</c:v>
                </c:pt>
                <c:pt idx="2876">
                  <c:v>160.23235680174267</c:v>
                </c:pt>
                <c:pt idx="2877">
                  <c:v>161.34610551009578</c:v>
                </c:pt>
                <c:pt idx="2878">
                  <c:v>161.65721786242915</c:v>
                </c:pt>
                <c:pt idx="2879">
                  <c:v>162.18113776635855</c:v>
                </c:pt>
                <c:pt idx="2880">
                  <c:v>161.41145586058593</c:v>
                </c:pt>
                <c:pt idx="2881">
                  <c:v>161.41145586058593</c:v>
                </c:pt>
                <c:pt idx="2882">
                  <c:v>161.41145586058593</c:v>
                </c:pt>
                <c:pt idx="2883">
                  <c:v>162.04708576535316</c:v>
                </c:pt>
                <c:pt idx="2884">
                  <c:v>162.04708576535316</c:v>
                </c:pt>
                <c:pt idx="2885">
                  <c:v>162.48219621861648</c:v>
                </c:pt>
                <c:pt idx="2886">
                  <c:v>162.84581227134362</c:v>
                </c:pt>
                <c:pt idx="2887">
                  <c:v>164.25559248191695</c:v>
                </c:pt>
                <c:pt idx="2888">
                  <c:v>164.25559248191695</c:v>
                </c:pt>
                <c:pt idx="2889">
                  <c:v>164.25559248191695</c:v>
                </c:pt>
                <c:pt idx="2890">
                  <c:v>167.75714245817858</c:v>
                </c:pt>
                <c:pt idx="2891">
                  <c:v>167.71301700784764</c:v>
                </c:pt>
                <c:pt idx="2892">
                  <c:v>170.47504677856284</c:v>
                </c:pt>
                <c:pt idx="2893">
                  <c:v>168.91948501689615</c:v>
                </c:pt>
                <c:pt idx="2894">
                  <c:v>168.68210126511576</c:v>
                </c:pt>
                <c:pt idx="2895">
                  <c:v>168.68210126511576</c:v>
                </c:pt>
                <c:pt idx="2896">
                  <c:v>168.68210126511576</c:v>
                </c:pt>
                <c:pt idx="2897">
                  <c:v>168.68210126511576</c:v>
                </c:pt>
                <c:pt idx="2898">
                  <c:v>167.06007205295055</c:v>
                </c:pt>
                <c:pt idx="2899">
                  <c:v>165.6458234423437</c:v>
                </c:pt>
                <c:pt idx="2900">
                  <c:v>166.76571620074287</c:v>
                </c:pt>
                <c:pt idx="2901">
                  <c:v>165.00125673750944</c:v>
                </c:pt>
                <c:pt idx="2902">
                  <c:v>165.00125673750944</c:v>
                </c:pt>
                <c:pt idx="2903">
                  <c:v>165.00125673750944</c:v>
                </c:pt>
                <c:pt idx="2904">
                  <c:v>163.87019297902646</c:v>
                </c:pt>
                <c:pt idx="2905">
                  <c:v>165.61007624207556</c:v>
                </c:pt>
                <c:pt idx="2906">
                  <c:v>167.56500125673753</c:v>
                </c:pt>
                <c:pt idx="2907">
                  <c:v>168.96137626721034</c:v>
                </c:pt>
                <c:pt idx="2908">
                  <c:v>170.55324377914934</c:v>
                </c:pt>
                <c:pt idx="2909">
                  <c:v>170.55324377914934</c:v>
                </c:pt>
                <c:pt idx="2910">
                  <c:v>170.55324377914934</c:v>
                </c:pt>
                <c:pt idx="2911">
                  <c:v>170.14270952607035</c:v>
                </c:pt>
                <c:pt idx="2912">
                  <c:v>172.58915854441869</c:v>
                </c:pt>
                <c:pt idx="2913">
                  <c:v>172.80308319602312</c:v>
                </c:pt>
                <c:pt idx="2914">
                  <c:v>172.77348004580111</c:v>
                </c:pt>
                <c:pt idx="2915">
                  <c:v>171.52679643645098</c:v>
                </c:pt>
                <c:pt idx="2916">
                  <c:v>171.52679643645098</c:v>
                </c:pt>
                <c:pt idx="2917">
                  <c:v>171.52679643645098</c:v>
                </c:pt>
                <c:pt idx="2918">
                  <c:v>171.25143128438575</c:v>
                </c:pt>
                <c:pt idx="2919">
                  <c:v>172.48024129360181</c:v>
                </c:pt>
                <c:pt idx="2920">
                  <c:v>170.6370262797777</c:v>
                </c:pt>
                <c:pt idx="2921">
                  <c:v>168.6653447649901</c:v>
                </c:pt>
                <c:pt idx="2922">
                  <c:v>169.01723126762926</c:v>
                </c:pt>
                <c:pt idx="2923">
                  <c:v>169.01723126762926</c:v>
                </c:pt>
                <c:pt idx="2924">
                  <c:v>169.01723126762926</c:v>
                </c:pt>
                <c:pt idx="2925">
                  <c:v>168.3050800122881</c:v>
                </c:pt>
                <c:pt idx="2926">
                  <c:v>167.96157175971177</c:v>
                </c:pt>
                <c:pt idx="2927">
                  <c:v>168.63183176473876</c:v>
                </c:pt>
                <c:pt idx="2928">
                  <c:v>168.37489876281177</c:v>
                </c:pt>
                <c:pt idx="2929">
                  <c:v>167.99285055994636</c:v>
                </c:pt>
                <c:pt idx="2930">
                  <c:v>167.99285055994636</c:v>
                </c:pt>
                <c:pt idx="2931">
                  <c:v>167.99285055994636</c:v>
                </c:pt>
                <c:pt idx="2932">
                  <c:v>167.13212500349096</c:v>
                </c:pt>
                <c:pt idx="2933">
                  <c:v>167.62085625715645</c:v>
                </c:pt>
                <c:pt idx="2934">
                  <c:v>167.56500125673753</c:v>
                </c:pt>
                <c:pt idx="2935">
                  <c:v>167.00645125254837</c:v>
                </c:pt>
                <c:pt idx="2936">
                  <c:v>166.00106124500797</c:v>
                </c:pt>
                <c:pt idx="2937">
                  <c:v>166.00106124500797</c:v>
                </c:pt>
                <c:pt idx="2938">
                  <c:v>166.00106124500797</c:v>
                </c:pt>
                <c:pt idx="2939">
                  <c:v>167.34884240511633</c:v>
                </c:pt>
                <c:pt idx="2940">
                  <c:v>168.4949870137124</c:v>
                </c:pt>
                <c:pt idx="2941">
                  <c:v>168.45197866338987</c:v>
                </c:pt>
                <c:pt idx="2942">
                  <c:v>169.50987237132406</c:v>
                </c:pt>
                <c:pt idx="2943">
                  <c:v>169.30488451978664</c:v>
                </c:pt>
                <c:pt idx="2944">
                  <c:v>169.30488451978664</c:v>
                </c:pt>
                <c:pt idx="2945">
                  <c:v>169.30488451978664</c:v>
                </c:pt>
                <c:pt idx="2946">
                  <c:v>170.1136649258525</c:v>
                </c:pt>
                <c:pt idx="2947">
                  <c:v>170.94758008210687</c:v>
                </c:pt>
                <c:pt idx="2948">
                  <c:v>172.81537129611527</c:v>
                </c:pt>
                <c:pt idx="2949">
                  <c:v>172.45231379339236</c:v>
                </c:pt>
                <c:pt idx="2950">
                  <c:v>172.86731644650487</c:v>
                </c:pt>
                <c:pt idx="2951">
                  <c:v>172.86731644650487</c:v>
                </c:pt>
                <c:pt idx="2952">
                  <c:v>172.86731644650487</c:v>
                </c:pt>
                <c:pt idx="2953">
                  <c:v>172.86731644650487</c:v>
                </c:pt>
                <c:pt idx="2954">
                  <c:v>170.50129862875977</c:v>
                </c:pt>
                <c:pt idx="2955">
                  <c:v>171.31287178484652</c:v>
                </c:pt>
                <c:pt idx="2956">
                  <c:v>172.72321054542408</c:v>
                </c:pt>
                <c:pt idx="2957">
                  <c:v>171.91219593934147</c:v>
                </c:pt>
                <c:pt idx="2958">
                  <c:v>171.91219593934147</c:v>
                </c:pt>
                <c:pt idx="2959">
                  <c:v>171.91219593934147</c:v>
                </c:pt>
                <c:pt idx="2960">
                  <c:v>172.34898204261737</c:v>
                </c:pt>
                <c:pt idx="2961">
                  <c:v>174.22682715670121</c:v>
                </c:pt>
                <c:pt idx="2962">
                  <c:v>176.816264976122</c:v>
                </c:pt>
                <c:pt idx="2963">
                  <c:v>177.17206132879048</c:v>
                </c:pt>
                <c:pt idx="2964">
                  <c:v>177.67810763258581</c:v>
                </c:pt>
                <c:pt idx="2965">
                  <c:v>177.67810763258581</c:v>
                </c:pt>
                <c:pt idx="2966">
                  <c:v>177.67810763258581</c:v>
                </c:pt>
                <c:pt idx="2967">
                  <c:v>177.98754433490657</c:v>
                </c:pt>
                <c:pt idx="2968">
                  <c:v>179.23869634429025</c:v>
                </c:pt>
                <c:pt idx="2969">
                  <c:v>179.88382159912868</c:v>
                </c:pt>
                <c:pt idx="2970">
                  <c:v>178.4600776384506</c:v>
                </c:pt>
                <c:pt idx="2971">
                  <c:v>177.8076912335577</c:v>
                </c:pt>
                <c:pt idx="2972">
                  <c:v>177.8076912335577</c:v>
                </c:pt>
                <c:pt idx="2973">
                  <c:v>177.8076912335577</c:v>
                </c:pt>
                <c:pt idx="2974">
                  <c:v>177.8076912335577</c:v>
                </c:pt>
                <c:pt idx="2975">
                  <c:v>175.95442231965816</c:v>
                </c:pt>
                <c:pt idx="2976">
                  <c:v>175.46233976596756</c:v>
                </c:pt>
                <c:pt idx="2977">
                  <c:v>175.61873376714053</c:v>
                </c:pt>
                <c:pt idx="2978">
                  <c:v>177.58985673192393</c:v>
                </c:pt>
                <c:pt idx="2979">
                  <c:v>177.58985673192393</c:v>
                </c:pt>
                <c:pt idx="2980">
                  <c:v>177.58985673192393</c:v>
                </c:pt>
                <c:pt idx="2981">
                  <c:v>177.58985673192393</c:v>
                </c:pt>
                <c:pt idx="2982">
                  <c:v>178.15790208618427</c:v>
                </c:pt>
                <c:pt idx="2983">
                  <c:v>178.85162119138718</c:v>
                </c:pt>
                <c:pt idx="2984">
                  <c:v>178.20426173653198</c:v>
                </c:pt>
                <c:pt idx="2985">
                  <c:v>176.91680397687603</c:v>
                </c:pt>
                <c:pt idx="2986">
                  <c:v>176.91680397687603</c:v>
                </c:pt>
                <c:pt idx="2987">
                  <c:v>176.91680397687603</c:v>
                </c:pt>
                <c:pt idx="2988">
                  <c:v>177.37313933029856</c:v>
                </c:pt>
                <c:pt idx="2989">
                  <c:v>178.63825508978692</c:v>
                </c:pt>
                <c:pt idx="2990">
                  <c:v>178.18471248638537</c:v>
                </c:pt>
                <c:pt idx="2991">
                  <c:v>178.06574133549307</c:v>
                </c:pt>
                <c:pt idx="2992">
                  <c:v>180.27313095204849</c:v>
                </c:pt>
                <c:pt idx="2993">
                  <c:v>180.27313095204849</c:v>
                </c:pt>
                <c:pt idx="2994">
                  <c:v>180.27313095204849</c:v>
                </c:pt>
                <c:pt idx="2995">
                  <c:v>181.22713435920349</c:v>
                </c:pt>
                <c:pt idx="2996">
                  <c:v>181.54718351160389</c:v>
                </c:pt>
                <c:pt idx="2997">
                  <c:v>182.97260312229454</c:v>
                </c:pt>
                <c:pt idx="2998">
                  <c:v>180.88530175663976</c:v>
                </c:pt>
                <c:pt idx="2999">
                  <c:v>180.64903510486778</c:v>
                </c:pt>
                <c:pt idx="3000">
                  <c:v>180.64903510486778</c:v>
                </c:pt>
                <c:pt idx="3001">
                  <c:v>180.64903510486778</c:v>
                </c:pt>
                <c:pt idx="3002">
                  <c:v>178.55279693914599</c:v>
                </c:pt>
                <c:pt idx="3003">
                  <c:v>177.44016533080128</c:v>
                </c:pt>
                <c:pt idx="3004">
                  <c:v>176.63752897478147</c:v>
                </c:pt>
                <c:pt idx="3005">
                  <c:v>178.01323763509927</c:v>
                </c:pt>
                <c:pt idx="3006">
                  <c:v>176.15605887117044</c:v>
                </c:pt>
                <c:pt idx="3007">
                  <c:v>176.15605887117044</c:v>
                </c:pt>
                <c:pt idx="3008">
                  <c:v>176.15605887117044</c:v>
                </c:pt>
                <c:pt idx="3009">
                  <c:v>178.16907308626807</c:v>
                </c:pt>
                <c:pt idx="3010">
                  <c:v>177.97972463484794</c:v>
                </c:pt>
                <c:pt idx="3011">
                  <c:v>177.04918032786887</c:v>
                </c:pt>
                <c:pt idx="3012">
                  <c:v>177.56304633172286</c:v>
                </c:pt>
                <c:pt idx="3013">
                  <c:v>178.5365989890245</c:v>
                </c:pt>
                <c:pt idx="3014">
                  <c:v>178.5365989890245</c:v>
                </c:pt>
                <c:pt idx="3015">
                  <c:v>178.5365989890245</c:v>
                </c:pt>
                <c:pt idx="3016">
                  <c:v>177.70268383277013</c:v>
                </c:pt>
                <c:pt idx="3017">
                  <c:v>179.06219454296647</c:v>
                </c:pt>
                <c:pt idx="3018">
                  <c:v>179.90616359929624</c:v>
                </c:pt>
                <c:pt idx="3019">
                  <c:v>182.56206886921552</c:v>
                </c:pt>
                <c:pt idx="3020">
                  <c:v>183.87466137905997</c:v>
                </c:pt>
                <c:pt idx="3021">
                  <c:v>183.87466137905997</c:v>
                </c:pt>
                <c:pt idx="3022">
                  <c:v>183.87466137905997</c:v>
                </c:pt>
                <c:pt idx="3023">
                  <c:v>184.1399726310498</c:v>
                </c:pt>
                <c:pt idx="3024">
                  <c:v>184.1399726310498</c:v>
                </c:pt>
                <c:pt idx="3025">
                  <c:v>183.42782137570867</c:v>
                </c:pt>
                <c:pt idx="3026">
                  <c:v>183.15245622364344</c:v>
                </c:pt>
                <c:pt idx="3027">
                  <c:v>181.6963163627224</c:v>
                </c:pt>
                <c:pt idx="3028">
                  <c:v>181.6963163627224</c:v>
                </c:pt>
                <c:pt idx="3029">
                  <c:v>181.6963163627224</c:v>
                </c:pt>
                <c:pt idx="3030">
                  <c:v>181.5147876113609</c:v>
                </c:pt>
                <c:pt idx="3031">
                  <c:v>181.5147876113609</c:v>
                </c:pt>
                <c:pt idx="3032">
                  <c:v>180.8780406065853</c:v>
                </c:pt>
                <c:pt idx="3033">
                  <c:v>181.19362135895216</c:v>
                </c:pt>
                <c:pt idx="3034">
                  <c:v>178.32099868740752</c:v>
                </c:pt>
                <c:pt idx="3035">
                  <c:v>178.32099868740752</c:v>
                </c:pt>
                <c:pt idx="3036">
                  <c:v>178.32099868740752</c:v>
                </c:pt>
                <c:pt idx="3037">
                  <c:v>179.21412014410592</c:v>
                </c:pt>
                <c:pt idx="3038">
                  <c:v>176.83469712626024</c:v>
                </c:pt>
                <c:pt idx="3039">
                  <c:v>174.71053146032898</c:v>
                </c:pt>
                <c:pt idx="3040">
                  <c:v>175.17524506381434</c:v>
                </c:pt>
                <c:pt idx="3041">
                  <c:v>176.09852822073898</c:v>
                </c:pt>
                <c:pt idx="3042">
                  <c:v>176.09852822073898</c:v>
                </c:pt>
                <c:pt idx="3043">
                  <c:v>176.09852822073898</c:v>
                </c:pt>
                <c:pt idx="3044">
                  <c:v>175.42659256569945</c:v>
                </c:pt>
                <c:pt idx="3045">
                  <c:v>175.49920406624403</c:v>
                </c:pt>
                <c:pt idx="3046">
                  <c:v>174.13522495601421</c:v>
                </c:pt>
                <c:pt idx="3047">
                  <c:v>175.01047281257854</c:v>
                </c:pt>
                <c:pt idx="3048">
                  <c:v>174.53291255899686</c:v>
                </c:pt>
                <c:pt idx="3049">
                  <c:v>174.53291255899686</c:v>
                </c:pt>
                <c:pt idx="3050">
                  <c:v>174.53291255899686</c:v>
                </c:pt>
                <c:pt idx="3051">
                  <c:v>174.36032060770242</c:v>
                </c:pt>
                <c:pt idx="3052">
                  <c:v>175.7069846678024</c:v>
                </c:pt>
                <c:pt idx="3053">
                  <c:v>175.72541681794064</c:v>
                </c:pt>
                <c:pt idx="3054">
                  <c:v>177.13575557851817</c:v>
                </c:pt>
                <c:pt idx="3055">
                  <c:v>176.02703382020277</c:v>
                </c:pt>
                <c:pt idx="3056">
                  <c:v>176.02703382020277</c:v>
                </c:pt>
                <c:pt idx="3057">
                  <c:v>176.02703382020277</c:v>
                </c:pt>
                <c:pt idx="3058">
                  <c:v>176.447063423353</c:v>
                </c:pt>
                <c:pt idx="3059">
                  <c:v>176.24654397184909</c:v>
                </c:pt>
                <c:pt idx="3060">
                  <c:v>176.72075292540566</c:v>
                </c:pt>
                <c:pt idx="3061">
                  <c:v>173.54148630156118</c:v>
                </c:pt>
                <c:pt idx="3062">
                  <c:v>172.61541039461559</c:v>
                </c:pt>
                <c:pt idx="3063">
                  <c:v>172.61541039461559</c:v>
                </c:pt>
                <c:pt idx="3064">
                  <c:v>172.61541039461559</c:v>
                </c:pt>
                <c:pt idx="3065">
                  <c:v>172.48135839361018</c:v>
                </c:pt>
                <c:pt idx="3066">
                  <c:v>172.55843829418831</c:v>
                </c:pt>
                <c:pt idx="3067">
                  <c:v>173.43703745077778</c:v>
                </c:pt>
                <c:pt idx="3068">
                  <c:v>174.16706230625297</c:v>
                </c:pt>
                <c:pt idx="3069">
                  <c:v>174.05535230541514</c:v>
                </c:pt>
                <c:pt idx="3070">
                  <c:v>174.05535230541514</c:v>
                </c:pt>
                <c:pt idx="3071">
                  <c:v>174.05535230541514</c:v>
                </c:pt>
                <c:pt idx="3072">
                  <c:v>175.36794481525959</c:v>
                </c:pt>
                <c:pt idx="3073">
                  <c:v>174.63624430977183</c:v>
                </c:pt>
                <c:pt idx="3074">
                  <c:v>174.88759181165693</c:v>
                </c:pt>
                <c:pt idx="3075">
                  <c:v>176.02815092021115</c:v>
                </c:pt>
                <c:pt idx="3076">
                  <c:v>175.48468176613511</c:v>
                </c:pt>
                <c:pt idx="3077">
                  <c:v>175.48468176613511</c:v>
                </c:pt>
                <c:pt idx="3078">
                  <c:v>175.48468176613511</c:v>
                </c:pt>
                <c:pt idx="3079">
                  <c:v>174.6222805596671</c:v>
                </c:pt>
                <c:pt idx="3080">
                  <c:v>175.46289831597176</c:v>
                </c:pt>
                <c:pt idx="3081">
                  <c:v>173.74814980311112</c:v>
                </c:pt>
                <c:pt idx="3082">
                  <c:v>174.46588655849416</c:v>
                </c:pt>
                <c:pt idx="3083">
                  <c:v>173.47166755103751</c:v>
                </c:pt>
                <c:pt idx="3084">
                  <c:v>173.47166755103751</c:v>
                </c:pt>
                <c:pt idx="3085">
                  <c:v>173.47166755103751</c:v>
                </c:pt>
                <c:pt idx="3086">
                  <c:v>173.46049655095374</c:v>
                </c:pt>
                <c:pt idx="3087">
                  <c:v>172.22610104169576</c:v>
                </c:pt>
                <c:pt idx="3088">
                  <c:v>171.5407601865557</c:v>
                </c:pt>
                <c:pt idx="3089">
                  <c:v>172.05462619040972</c:v>
                </c:pt>
                <c:pt idx="3090">
                  <c:v>172.93434244700759</c:v>
                </c:pt>
                <c:pt idx="3091">
                  <c:v>172.93434244700759</c:v>
                </c:pt>
                <c:pt idx="3092">
                  <c:v>172.93434244700759</c:v>
                </c:pt>
                <c:pt idx="3093">
                  <c:v>172.79917334599381</c:v>
                </c:pt>
                <c:pt idx="3094">
                  <c:v>173.14659144859942</c:v>
                </c:pt>
                <c:pt idx="3095">
                  <c:v>173.49680230122601</c:v>
                </c:pt>
                <c:pt idx="3096">
                  <c:v>175.57181556678862</c:v>
                </c:pt>
                <c:pt idx="3097">
                  <c:v>177.31169882983775</c:v>
                </c:pt>
                <c:pt idx="3098">
                  <c:v>177.31169882983775</c:v>
                </c:pt>
                <c:pt idx="3099">
                  <c:v>177.31169882983775</c:v>
                </c:pt>
                <c:pt idx="3100">
                  <c:v>177.53791158153436</c:v>
                </c:pt>
                <c:pt idx="3101">
                  <c:v>175.98514256988858</c:v>
                </c:pt>
                <c:pt idx="3102">
                  <c:v>175.69302091769768</c:v>
                </c:pt>
                <c:pt idx="3103">
                  <c:v>175.6444270673332</c:v>
                </c:pt>
                <c:pt idx="3104">
                  <c:v>174.49548970871618</c:v>
                </c:pt>
                <c:pt idx="3105">
                  <c:v>174.49548970871618</c:v>
                </c:pt>
                <c:pt idx="3106">
                  <c:v>174.49548970871618</c:v>
                </c:pt>
                <c:pt idx="3107">
                  <c:v>173.29237299969279</c:v>
                </c:pt>
                <c:pt idx="3108">
                  <c:v>172.85167704638761</c:v>
                </c:pt>
                <c:pt idx="3109">
                  <c:v>172.73661574552463</c:v>
                </c:pt>
                <c:pt idx="3110">
                  <c:v>172.14957969112186</c:v>
                </c:pt>
                <c:pt idx="3111">
                  <c:v>174.60608260954561</c:v>
                </c:pt>
                <c:pt idx="3112">
                  <c:v>174.60608260954561</c:v>
                </c:pt>
                <c:pt idx="3113">
                  <c:v>174.60608260954561</c:v>
                </c:pt>
                <c:pt idx="3114">
                  <c:v>174.60608260954561</c:v>
                </c:pt>
                <c:pt idx="3115">
                  <c:v>175.69302091769768</c:v>
                </c:pt>
                <c:pt idx="3116">
                  <c:v>177.97916608484374</c:v>
                </c:pt>
                <c:pt idx="3117">
                  <c:v>178.23330633674982</c:v>
                </c:pt>
                <c:pt idx="3118">
                  <c:v>177.95403133465524</c:v>
                </c:pt>
                <c:pt idx="3119">
                  <c:v>177.95403133465524</c:v>
                </c:pt>
                <c:pt idx="3120">
                  <c:v>177.95403133465524</c:v>
                </c:pt>
                <c:pt idx="3121">
                  <c:v>175.76116401820875</c:v>
                </c:pt>
                <c:pt idx="3122">
                  <c:v>175.56343731672575</c:v>
                </c:pt>
                <c:pt idx="3123">
                  <c:v>174.75242271064317</c:v>
                </c:pt>
                <c:pt idx="3124">
                  <c:v>174.98813081241101</c:v>
                </c:pt>
                <c:pt idx="3125">
                  <c:v>174.6222805596671</c:v>
                </c:pt>
                <c:pt idx="3126">
                  <c:v>174.6222805596671</c:v>
                </c:pt>
                <c:pt idx="3127">
                  <c:v>174.6222805596671</c:v>
                </c:pt>
                <c:pt idx="3128">
                  <c:v>174.0006144050046</c:v>
                </c:pt>
                <c:pt idx="3129">
                  <c:v>173.43983020079872</c:v>
                </c:pt>
                <c:pt idx="3130">
                  <c:v>172.90864914681487</c:v>
                </c:pt>
                <c:pt idx="3131">
                  <c:v>173.90957075432181</c:v>
                </c:pt>
                <c:pt idx="3132">
                  <c:v>173.65319630239898</c:v>
                </c:pt>
                <c:pt idx="3133">
                  <c:v>173.65319630239898</c:v>
                </c:pt>
                <c:pt idx="3134">
                  <c:v>173.65319630239898</c:v>
                </c:pt>
                <c:pt idx="3135">
                  <c:v>175.17077666378086</c:v>
                </c:pt>
                <c:pt idx="3136">
                  <c:v>176.54145837406094</c:v>
                </c:pt>
                <c:pt idx="3137">
                  <c:v>176.55039517412797</c:v>
                </c:pt>
                <c:pt idx="3138">
                  <c:v>176.52861172396459</c:v>
                </c:pt>
                <c:pt idx="3139">
                  <c:v>176.52861172396459</c:v>
                </c:pt>
                <c:pt idx="3140">
                  <c:v>176.52861172396459</c:v>
                </c:pt>
                <c:pt idx="3141">
                  <c:v>176.52861172396459</c:v>
                </c:pt>
                <c:pt idx="3142">
                  <c:v>175.35118831513392</c:v>
                </c:pt>
                <c:pt idx="3143">
                  <c:v>177.50048873125368</c:v>
                </c:pt>
                <c:pt idx="3144">
                  <c:v>178.4695729885218</c:v>
                </c:pt>
                <c:pt idx="3145">
                  <c:v>180.57921635434414</c:v>
                </c:pt>
                <c:pt idx="3146">
                  <c:v>180.85737425643032</c:v>
                </c:pt>
                <c:pt idx="3147">
                  <c:v>180.85737425643032</c:v>
                </c:pt>
                <c:pt idx="3148">
                  <c:v>180.85737425643032</c:v>
                </c:pt>
                <c:pt idx="3149">
                  <c:v>181.40978021057336</c:v>
                </c:pt>
                <c:pt idx="3150">
                  <c:v>180.63227860474208</c:v>
                </c:pt>
                <c:pt idx="3151">
                  <c:v>180.63227860474208</c:v>
                </c:pt>
                <c:pt idx="3152">
                  <c:v>182.24928086686961</c:v>
                </c:pt>
                <c:pt idx="3153">
                  <c:v>180.99924595749434</c:v>
                </c:pt>
                <c:pt idx="3154">
                  <c:v>180.99924595749434</c:v>
                </c:pt>
                <c:pt idx="3155">
                  <c:v>180.99924595749434</c:v>
                </c:pt>
                <c:pt idx="3156">
                  <c:v>181.75775686318318</c:v>
                </c:pt>
                <c:pt idx="3157">
                  <c:v>184.15393638115455</c:v>
                </c:pt>
                <c:pt idx="3158">
                  <c:v>183.76797832825986</c:v>
                </c:pt>
                <c:pt idx="3159">
                  <c:v>183.09269137319518</c:v>
                </c:pt>
                <c:pt idx="3160">
                  <c:v>182.88323512162427</c:v>
                </c:pt>
                <c:pt idx="3161">
                  <c:v>182.88323512162427</c:v>
                </c:pt>
                <c:pt idx="3162">
                  <c:v>182.88323512162427</c:v>
                </c:pt>
                <c:pt idx="3163">
                  <c:v>182.88602787164524</c:v>
                </c:pt>
                <c:pt idx="3164">
                  <c:v>183.4680369760103</c:v>
                </c:pt>
                <c:pt idx="3165">
                  <c:v>184.10925238081938</c:v>
                </c:pt>
                <c:pt idx="3166">
                  <c:v>183.7707710782808</c:v>
                </c:pt>
                <c:pt idx="3167">
                  <c:v>183.77803222833523</c:v>
                </c:pt>
                <c:pt idx="3168">
                  <c:v>183.77803222833523</c:v>
                </c:pt>
                <c:pt idx="3169">
                  <c:v>183.77803222833523</c:v>
                </c:pt>
                <c:pt idx="3170">
                  <c:v>186.65679894992599</c:v>
                </c:pt>
                <c:pt idx="3171">
                  <c:v>186.80425615103192</c:v>
                </c:pt>
                <c:pt idx="3172">
                  <c:v>186.32390314742929</c:v>
                </c:pt>
                <c:pt idx="3173">
                  <c:v>188.68936241517022</c:v>
                </c:pt>
                <c:pt idx="3174">
                  <c:v>187.60409975703075</c:v>
                </c:pt>
                <c:pt idx="3175">
                  <c:v>187.60409975703075</c:v>
                </c:pt>
                <c:pt idx="3176">
                  <c:v>187.60409975703075</c:v>
                </c:pt>
                <c:pt idx="3177">
                  <c:v>187.59907280699304</c:v>
                </c:pt>
                <c:pt idx="3178">
                  <c:v>188.76476666573575</c:v>
                </c:pt>
                <c:pt idx="3179">
                  <c:v>187.27064540452986</c:v>
                </c:pt>
                <c:pt idx="3180">
                  <c:v>187.89510430921331</c:v>
                </c:pt>
                <c:pt idx="3181">
                  <c:v>188.73404641550536</c:v>
                </c:pt>
                <c:pt idx="3182">
                  <c:v>188.73404641550536</c:v>
                </c:pt>
                <c:pt idx="3183">
                  <c:v>188.73404641550536</c:v>
                </c:pt>
                <c:pt idx="3184">
                  <c:v>188.73404641550536</c:v>
                </c:pt>
                <c:pt idx="3185">
                  <c:v>183.89588627921916</c:v>
                </c:pt>
                <c:pt idx="3186">
                  <c:v>184.65551428491636</c:v>
                </c:pt>
                <c:pt idx="3187">
                  <c:v>183.83388722875415</c:v>
                </c:pt>
                <c:pt idx="3188">
                  <c:v>182.57603261932024</c:v>
                </c:pt>
                <c:pt idx="3189">
                  <c:v>182.57603261932024</c:v>
                </c:pt>
                <c:pt idx="3190">
                  <c:v>182.57603261932024</c:v>
                </c:pt>
                <c:pt idx="3191">
                  <c:v>182.01580696511854</c:v>
                </c:pt>
                <c:pt idx="3192">
                  <c:v>182.03200491524007</c:v>
                </c:pt>
                <c:pt idx="3193">
                  <c:v>182.58999636942499</c:v>
                </c:pt>
                <c:pt idx="3194">
                  <c:v>182.54140251906051</c:v>
                </c:pt>
                <c:pt idx="3195">
                  <c:v>182.86256877146928</c:v>
                </c:pt>
                <c:pt idx="3196">
                  <c:v>182.86256877146928</c:v>
                </c:pt>
                <c:pt idx="3197">
                  <c:v>182.86256877146928</c:v>
                </c:pt>
                <c:pt idx="3198">
                  <c:v>183.53394587650459</c:v>
                </c:pt>
                <c:pt idx="3199">
                  <c:v>181.84712486385342</c:v>
                </c:pt>
                <c:pt idx="3200">
                  <c:v>181.02605635769544</c:v>
                </c:pt>
                <c:pt idx="3201">
                  <c:v>178.40031278800234</c:v>
                </c:pt>
                <c:pt idx="3202">
                  <c:v>178.9063590917977</c:v>
                </c:pt>
                <c:pt idx="3203">
                  <c:v>178.9063590917977</c:v>
                </c:pt>
                <c:pt idx="3204">
                  <c:v>178.9063590917977</c:v>
                </c:pt>
                <c:pt idx="3205">
                  <c:v>178.9063590917977</c:v>
                </c:pt>
                <c:pt idx="3206">
                  <c:v>178.21543273661575</c:v>
                </c:pt>
                <c:pt idx="3207">
                  <c:v>177.83897003379226</c:v>
                </c:pt>
                <c:pt idx="3208">
                  <c:v>178.60474208953559</c:v>
                </c:pt>
                <c:pt idx="3209">
                  <c:v>179.38671209540036</c:v>
                </c:pt>
                <c:pt idx="3210">
                  <c:v>179.38671209540036</c:v>
                </c:pt>
                <c:pt idx="3211">
                  <c:v>179.38671209540036</c:v>
                </c:pt>
                <c:pt idx="3212">
                  <c:v>179.38671209540036</c:v>
                </c:pt>
                <c:pt idx="3213">
                  <c:v>179.29175859468819</c:v>
                </c:pt>
                <c:pt idx="3214">
                  <c:v>178.47627558857207</c:v>
                </c:pt>
                <c:pt idx="3215">
                  <c:v>178.63043538972829</c:v>
                </c:pt>
                <c:pt idx="3216">
                  <c:v>179.3018124947636</c:v>
                </c:pt>
                <c:pt idx="3217">
                  <c:v>179.3018124947636</c:v>
                </c:pt>
                <c:pt idx="3218">
                  <c:v>179.3018124947636</c:v>
                </c:pt>
                <c:pt idx="3219">
                  <c:v>179.74027424805206</c:v>
                </c:pt>
                <c:pt idx="3220">
                  <c:v>179.7693188482699</c:v>
                </c:pt>
                <c:pt idx="3221">
                  <c:v>179.09905884324294</c:v>
                </c:pt>
                <c:pt idx="3222">
                  <c:v>178.69969559024773</c:v>
                </c:pt>
                <c:pt idx="3223">
                  <c:v>178.33943083754576</c:v>
                </c:pt>
                <c:pt idx="3224">
                  <c:v>178.33943083754576</c:v>
                </c:pt>
                <c:pt idx="3225">
                  <c:v>178.33943083754576</c:v>
                </c:pt>
                <c:pt idx="3226">
                  <c:v>178.22772083670793</c:v>
                </c:pt>
                <c:pt idx="3227">
                  <c:v>178.73320859049906</c:v>
                </c:pt>
                <c:pt idx="3228">
                  <c:v>177.91214008434108</c:v>
                </c:pt>
                <c:pt idx="3229">
                  <c:v>177.42340883067558</c:v>
                </c:pt>
                <c:pt idx="3230">
                  <c:v>177.25025832937695</c:v>
                </c:pt>
                <c:pt idx="3231">
                  <c:v>177.25025832937695</c:v>
                </c:pt>
                <c:pt idx="3232">
                  <c:v>177.25025832937695</c:v>
                </c:pt>
                <c:pt idx="3233">
                  <c:v>177.38877873041585</c:v>
                </c:pt>
                <c:pt idx="3234">
                  <c:v>178.09757868573186</c:v>
                </c:pt>
                <c:pt idx="3235">
                  <c:v>178.66897534001734</c:v>
                </c:pt>
                <c:pt idx="3236">
                  <c:v>179.71793224788451</c:v>
                </c:pt>
                <c:pt idx="3237">
                  <c:v>180.83335660625019</c:v>
                </c:pt>
                <c:pt idx="3238">
                  <c:v>180.83335660625019</c:v>
                </c:pt>
                <c:pt idx="3239">
                  <c:v>180.83335660625019</c:v>
                </c:pt>
                <c:pt idx="3240">
                  <c:v>183.48423492613176</c:v>
                </c:pt>
                <c:pt idx="3241">
                  <c:v>184.47901248359261</c:v>
                </c:pt>
                <c:pt idx="3242">
                  <c:v>183.21501382411262</c:v>
                </c:pt>
                <c:pt idx="3243">
                  <c:v>186.60317814952384</c:v>
                </c:pt>
                <c:pt idx="3244">
                  <c:v>189.04124891780938</c:v>
                </c:pt>
                <c:pt idx="3245">
                  <c:v>189.04124891780938</c:v>
                </c:pt>
                <c:pt idx="3246">
                  <c:v>189.04124891780938</c:v>
                </c:pt>
                <c:pt idx="3247">
                  <c:v>193.05778199793338</c:v>
                </c:pt>
                <c:pt idx="3248">
                  <c:v>191.48378808612841</c:v>
                </c:pt>
                <c:pt idx="3249">
                  <c:v>191.48378808612841</c:v>
                </c:pt>
                <c:pt idx="3250">
                  <c:v>188.1933700114503</c:v>
                </c:pt>
                <c:pt idx="3251">
                  <c:v>189.6556539224174</c:v>
                </c:pt>
                <c:pt idx="3252">
                  <c:v>189.6556539224174</c:v>
                </c:pt>
                <c:pt idx="3253">
                  <c:v>189.6556539224174</c:v>
                </c:pt>
                <c:pt idx="3254">
                  <c:v>191.40168123551263</c:v>
                </c:pt>
                <c:pt idx="3255">
                  <c:v>190.63199932974001</c:v>
                </c:pt>
                <c:pt idx="3256">
                  <c:v>193.20970759907283</c:v>
                </c:pt>
                <c:pt idx="3257">
                  <c:v>193.91348060435112</c:v>
                </c:pt>
                <c:pt idx="3258">
                  <c:v>191.40112268550843</c:v>
                </c:pt>
                <c:pt idx="3259">
                  <c:v>191.40112268550843</c:v>
                </c:pt>
                <c:pt idx="3260">
                  <c:v>191.40112268550843</c:v>
                </c:pt>
                <c:pt idx="3261">
                  <c:v>191.40112268550843</c:v>
                </c:pt>
                <c:pt idx="3262">
                  <c:v>190.40857932806438</c:v>
                </c:pt>
                <c:pt idx="3263">
                  <c:v>188.65584941491889</c:v>
                </c:pt>
                <c:pt idx="3264">
                  <c:v>189.37637892032285</c:v>
                </c:pt>
                <c:pt idx="3265">
                  <c:v>191.19166643393751</c:v>
                </c:pt>
                <c:pt idx="3266">
                  <c:v>191.19166643393751</c:v>
                </c:pt>
                <c:pt idx="3267">
                  <c:v>191.19166643393751</c:v>
                </c:pt>
                <c:pt idx="3268">
                  <c:v>192.40762979305723</c:v>
                </c:pt>
                <c:pt idx="3269">
                  <c:v>193.81573435361801</c:v>
                </c:pt>
                <c:pt idx="3270">
                  <c:v>194.21062920657974</c:v>
                </c:pt>
                <c:pt idx="3271">
                  <c:v>192.08981484067363</c:v>
                </c:pt>
                <c:pt idx="3272">
                  <c:v>192.27246069204347</c:v>
                </c:pt>
                <c:pt idx="3273">
                  <c:v>192.27246069204347</c:v>
                </c:pt>
                <c:pt idx="3274">
                  <c:v>192.27246069204347</c:v>
                </c:pt>
                <c:pt idx="3275">
                  <c:v>193.20244644901837</c:v>
                </c:pt>
                <c:pt idx="3276">
                  <c:v>192.32161309241212</c:v>
                </c:pt>
                <c:pt idx="3277">
                  <c:v>189.77853492333901</c:v>
                </c:pt>
                <c:pt idx="3278">
                  <c:v>188.83458541625942</c:v>
                </c:pt>
                <c:pt idx="3279">
                  <c:v>187.51920015639399</c:v>
                </c:pt>
                <c:pt idx="3280">
                  <c:v>187.51920015639399</c:v>
                </c:pt>
                <c:pt idx="3281">
                  <c:v>187.51920015639399</c:v>
                </c:pt>
                <c:pt idx="3282">
                  <c:v>188.33300751249757</c:v>
                </c:pt>
                <c:pt idx="3283">
                  <c:v>187.81355600860167</c:v>
                </c:pt>
                <c:pt idx="3284">
                  <c:v>188.51341916385067</c:v>
                </c:pt>
                <c:pt idx="3285">
                  <c:v>188.04144441031085</c:v>
                </c:pt>
                <c:pt idx="3286">
                  <c:v>187.86829390901221</c:v>
                </c:pt>
                <c:pt idx="3287">
                  <c:v>187.86829390901221</c:v>
                </c:pt>
                <c:pt idx="3288">
                  <c:v>187.86829390901221</c:v>
                </c:pt>
                <c:pt idx="3289">
                  <c:v>187.92303180942275</c:v>
                </c:pt>
                <c:pt idx="3290">
                  <c:v>189.0959868182199</c:v>
                </c:pt>
                <c:pt idx="3291">
                  <c:v>188.44080766330606</c:v>
                </c:pt>
                <c:pt idx="3292">
                  <c:v>189.05521266791411</c:v>
                </c:pt>
                <c:pt idx="3293">
                  <c:v>190.81185243108888</c:v>
                </c:pt>
                <c:pt idx="3294">
                  <c:v>190.81185243108888</c:v>
                </c:pt>
                <c:pt idx="3295">
                  <c:v>190.81185243108888</c:v>
                </c:pt>
                <c:pt idx="3296">
                  <c:v>191.97363643980228</c:v>
                </c:pt>
                <c:pt idx="3297">
                  <c:v>191.8758901890692</c:v>
                </c:pt>
                <c:pt idx="3298">
                  <c:v>191.66755103750663</c:v>
                </c:pt>
                <c:pt idx="3299">
                  <c:v>192.60926634456951</c:v>
                </c:pt>
                <c:pt idx="3300">
                  <c:v>193.24713044935348</c:v>
                </c:pt>
                <c:pt idx="3301">
                  <c:v>193.24713044935348</c:v>
                </c:pt>
                <c:pt idx="3302">
                  <c:v>193.24713044935348</c:v>
                </c:pt>
                <c:pt idx="3303">
                  <c:v>194.20951210657137</c:v>
                </c:pt>
                <c:pt idx="3304">
                  <c:v>195.27466696456003</c:v>
                </c:pt>
                <c:pt idx="3305">
                  <c:v>195.34504426508786</c:v>
                </c:pt>
                <c:pt idx="3306">
                  <c:v>192.73047169547857</c:v>
                </c:pt>
                <c:pt idx="3307">
                  <c:v>191.91778143938336</c:v>
                </c:pt>
                <c:pt idx="3308">
                  <c:v>191.91778143938336</c:v>
                </c:pt>
                <c:pt idx="3309">
                  <c:v>191.91778143938336</c:v>
                </c:pt>
                <c:pt idx="3310">
                  <c:v>192.83827184628706</c:v>
                </c:pt>
                <c:pt idx="3311">
                  <c:v>192.89245119669337</c:v>
                </c:pt>
                <c:pt idx="3312">
                  <c:v>193.69117770268386</c:v>
                </c:pt>
                <c:pt idx="3313">
                  <c:v>193.20970759907283</c:v>
                </c:pt>
                <c:pt idx="3314">
                  <c:v>191.63962353729718</c:v>
                </c:pt>
                <c:pt idx="3315">
                  <c:v>191.63962353729718</c:v>
                </c:pt>
                <c:pt idx="3316">
                  <c:v>191.63962353729718</c:v>
                </c:pt>
                <c:pt idx="3317">
                  <c:v>191.66419973748151</c:v>
                </c:pt>
                <c:pt idx="3318">
                  <c:v>192.79470494596029</c:v>
                </c:pt>
                <c:pt idx="3319">
                  <c:v>193.21752729913146</c:v>
                </c:pt>
                <c:pt idx="3320">
                  <c:v>192.78353394587651</c:v>
                </c:pt>
                <c:pt idx="3321">
                  <c:v>191.33968218504762</c:v>
                </c:pt>
                <c:pt idx="3322">
                  <c:v>191.33968218504762</c:v>
                </c:pt>
                <c:pt idx="3323">
                  <c:v>191.33968218504762</c:v>
                </c:pt>
                <c:pt idx="3324">
                  <c:v>192.61708604462814</c:v>
                </c:pt>
                <c:pt idx="3325">
                  <c:v>191.7055324377915</c:v>
                </c:pt>
                <c:pt idx="3326">
                  <c:v>189.56349317172621</c:v>
                </c:pt>
                <c:pt idx="3327">
                  <c:v>190.24604127684532</c:v>
                </c:pt>
                <c:pt idx="3328">
                  <c:v>189.66850057251378</c:v>
                </c:pt>
                <c:pt idx="3329">
                  <c:v>189.66850057251378</c:v>
                </c:pt>
                <c:pt idx="3330">
                  <c:v>189.66850057251378</c:v>
                </c:pt>
                <c:pt idx="3331">
                  <c:v>189.64169017231271</c:v>
                </c:pt>
                <c:pt idx="3332">
                  <c:v>188.6234535146759</c:v>
                </c:pt>
                <c:pt idx="3333">
                  <c:v>189.3289021699668</c:v>
                </c:pt>
                <c:pt idx="3334">
                  <c:v>188.76476666573575</c:v>
                </c:pt>
                <c:pt idx="3335">
                  <c:v>185.7569748931773</c:v>
                </c:pt>
                <c:pt idx="3336">
                  <c:v>185.7569748931773</c:v>
                </c:pt>
                <c:pt idx="3337">
                  <c:v>185.7569748931773</c:v>
                </c:pt>
                <c:pt idx="3338">
                  <c:v>186.51045884882848</c:v>
                </c:pt>
                <c:pt idx="3339">
                  <c:v>184.98785153740889</c:v>
                </c:pt>
                <c:pt idx="3340">
                  <c:v>186.44399139832996</c:v>
                </c:pt>
                <c:pt idx="3341">
                  <c:v>185.42575474069315</c:v>
                </c:pt>
                <c:pt idx="3342">
                  <c:v>186.5227469489206</c:v>
                </c:pt>
                <c:pt idx="3343">
                  <c:v>186.5227469489206</c:v>
                </c:pt>
                <c:pt idx="3344">
                  <c:v>186.5227469489206</c:v>
                </c:pt>
                <c:pt idx="3345">
                  <c:v>186.6121149495909</c:v>
                </c:pt>
                <c:pt idx="3346">
                  <c:v>190.40969642807272</c:v>
                </c:pt>
                <c:pt idx="3347">
                  <c:v>191.51841818638815</c:v>
                </c:pt>
                <c:pt idx="3348">
                  <c:v>192.9175859468819</c:v>
                </c:pt>
                <c:pt idx="3349">
                  <c:v>191.37207808529061</c:v>
                </c:pt>
                <c:pt idx="3350">
                  <c:v>191.37207808529061</c:v>
                </c:pt>
                <c:pt idx="3351">
                  <c:v>191.37207808529061</c:v>
                </c:pt>
                <c:pt idx="3352">
                  <c:v>192.26799229200995</c:v>
                </c:pt>
                <c:pt idx="3353">
                  <c:v>192.11327394084955</c:v>
                </c:pt>
                <c:pt idx="3354">
                  <c:v>192.29200994219008</c:v>
                </c:pt>
                <c:pt idx="3355">
                  <c:v>191.04644343284832</c:v>
                </c:pt>
                <c:pt idx="3356">
                  <c:v>191.30337643477532</c:v>
                </c:pt>
                <c:pt idx="3357">
                  <c:v>191.30337643477532</c:v>
                </c:pt>
                <c:pt idx="3358">
                  <c:v>191.30337643477532</c:v>
                </c:pt>
                <c:pt idx="3359">
                  <c:v>191.87030468902731</c:v>
                </c:pt>
                <c:pt idx="3360">
                  <c:v>194.14918870611893</c:v>
                </c:pt>
                <c:pt idx="3361">
                  <c:v>195.99631356997236</c:v>
                </c:pt>
                <c:pt idx="3362">
                  <c:v>196.21861647163962</c:v>
                </c:pt>
                <c:pt idx="3363">
                  <c:v>196.43812662328594</c:v>
                </c:pt>
                <c:pt idx="3364">
                  <c:v>196.43812662328594</c:v>
                </c:pt>
                <c:pt idx="3365">
                  <c:v>196.43812662328594</c:v>
                </c:pt>
                <c:pt idx="3366">
                  <c:v>195.98234981986764</c:v>
                </c:pt>
                <c:pt idx="3367">
                  <c:v>195.73826346803699</c:v>
                </c:pt>
                <c:pt idx="3368">
                  <c:v>193.8727064540453</c:v>
                </c:pt>
                <c:pt idx="3369">
                  <c:v>193.17172619878795</c:v>
                </c:pt>
                <c:pt idx="3370">
                  <c:v>191.31063758482981</c:v>
                </c:pt>
                <c:pt idx="3371">
                  <c:v>191.31063758482981</c:v>
                </c:pt>
                <c:pt idx="3372">
                  <c:v>191.31063758482981</c:v>
                </c:pt>
                <c:pt idx="3373">
                  <c:v>190.96154383221159</c:v>
                </c:pt>
                <c:pt idx="3374">
                  <c:v>190.2058256765437</c:v>
                </c:pt>
                <c:pt idx="3375">
                  <c:v>188.58323791437431</c:v>
                </c:pt>
                <c:pt idx="3376">
                  <c:v>188.40170916301284</c:v>
                </c:pt>
                <c:pt idx="3377">
                  <c:v>188.55810316418578</c:v>
                </c:pt>
                <c:pt idx="3378">
                  <c:v>188.55810316418578</c:v>
                </c:pt>
                <c:pt idx="3379">
                  <c:v>188.55810316418578</c:v>
                </c:pt>
                <c:pt idx="3380">
                  <c:v>187.36839165526297</c:v>
                </c:pt>
                <c:pt idx="3381">
                  <c:v>186.72550060044125</c:v>
                </c:pt>
                <c:pt idx="3382">
                  <c:v>185.86030664395233</c:v>
                </c:pt>
                <c:pt idx="3383">
                  <c:v>185.18725388890442</c:v>
                </c:pt>
                <c:pt idx="3384">
                  <c:v>186.0921048956908</c:v>
                </c:pt>
                <c:pt idx="3385">
                  <c:v>186.0921048956908</c:v>
                </c:pt>
                <c:pt idx="3386">
                  <c:v>186.0921048956908</c:v>
                </c:pt>
                <c:pt idx="3387">
                  <c:v>185.0336526377524</c:v>
                </c:pt>
                <c:pt idx="3388">
                  <c:v>184.26564638199235</c:v>
                </c:pt>
                <c:pt idx="3389">
                  <c:v>184.26564638199235</c:v>
                </c:pt>
                <c:pt idx="3390">
                  <c:v>183.55070237663028</c:v>
                </c:pt>
                <c:pt idx="3391">
                  <c:v>184.39132013293491</c:v>
                </c:pt>
                <c:pt idx="3392">
                  <c:v>184.39132013293491</c:v>
                </c:pt>
                <c:pt idx="3393">
                  <c:v>184.39132013293491</c:v>
                </c:pt>
                <c:pt idx="3394">
                  <c:v>183.62331387717487</c:v>
                </c:pt>
                <c:pt idx="3395">
                  <c:v>183.04465607283493</c:v>
                </c:pt>
                <c:pt idx="3396">
                  <c:v>183.04465607283493</c:v>
                </c:pt>
                <c:pt idx="3397">
                  <c:v>181.86108861395815</c:v>
                </c:pt>
                <c:pt idx="3398">
                  <c:v>182.30792861730947</c:v>
                </c:pt>
                <c:pt idx="3399">
                  <c:v>182.30792861730947</c:v>
                </c:pt>
                <c:pt idx="3400">
                  <c:v>182.30792861730947</c:v>
                </c:pt>
                <c:pt idx="3401">
                  <c:v>182.20180411651356</c:v>
                </c:pt>
                <c:pt idx="3402">
                  <c:v>182.81341637110063</c:v>
                </c:pt>
                <c:pt idx="3403">
                  <c:v>181.35448376015864</c:v>
                </c:pt>
                <c:pt idx="3404">
                  <c:v>181.86276426397075</c:v>
                </c:pt>
                <c:pt idx="3405">
                  <c:v>182.75476862066077</c:v>
                </c:pt>
                <c:pt idx="3406">
                  <c:v>182.75476862066077</c:v>
                </c:pt>
                <c:pt idx="3407">
                  <c:v>182.75476862066077</c:v>
                </c:pt>
                <c:pt idx="3408">
                  <c:v>182.61513111961347</c:v>
                </c:pt>
                <c:pt idx="3409">
                  <c:v>183.56857597676432</c:v>
                </c:pt>
                <c:pt idx="3410">
                  <c:v>184.26006088195047</c:v>
                </c:pt>
                <c:pt idx="3411">
                  <c:v>185.57265339179492</c:v>
                </c:pt>
                <c:pt idx="3412">
                  <c:v>186.10886139581646</c:v>
                </c:pt>
                <c:pt idx="3413">
                  <c:v>186.10886139581646</c:v>
                </c:pt>
                <c:pt idx="3414">
                  <c:v>186.10886139581646</c:v>
                </c:pt>
                <c:pt idx="3415">
                  <c:v>186.13790599603431</c:v>
                </c:pt>
                <c:pt idx="3416">
                  <c:v>187.31086100483148</c:v>
                </c:pt>
                <c:pt idx="3417">
                  <c:v>186.13008629597567</c:v>
                </c:pt>
                <c:pt idx="3418">
                  <c:v>187.72642220794816</c:v>
                </c:pt>
                <c:pt idx="3419">
                  <c:v>188.01072416008046</c:v>
                </c:pt>
                <c:pt idx="3420">
                  <c:v>188.01072416008046</c:v>
                </c:pt>
                <c:pt idx="3421">
                  <c:v>188.01072416008046</c:v>
                </c:pt>
                <c:pt idx="3422">
                  <c:v>189.914262574357</c:v>
                </c:pt>
                <c:pt idx="3423">
                  <c:v>189.10268941827019</c:v>
                </c:pt>
                <c:pt idx="3424">
                  <c:v>189.29538916971543</c:v>
                </c:pt>
                <c:pt idx="3425">
                  <c:v>190.73086268048147</c:v>
                </c:pt>
                <c:pt idx="3426">
                  <c:v>191.06040718295307</c:v>
                </c:pt>
                <c:pt idx="3427">
                  <c:v>191.06040718295307</c:v>
                </c:pt>
                <c:pt idx="3428">
                  <c:v>191.06040718295307</c:v>
                </c:pt>
                <c:pt idx="3429">
                  <c:v>189.66961767252215</c:v>
                </c:pt>
                <c:pt idx="3430">
                  <c:v>187.75379115815343</c:v>
                </c:pt>
                <c:pt idx="3431">
                  <c:v>187.81132180858492</c:v>
                </c:pt>
                <c:pt idx="3432">
                  <c:v>188.79827966598711</c:v>
                </c:pt>
                <c:pt idx="3433">
                  <c:v>190.7141061803558</c:v>
                </c:pt>
                <c:pt idx="3434">
                  <c:v>190.7141061803558</c:v>
                </c:pt>
                <c:pt idx="3435">
                  <c:v>190.7141061803558</c:v>
                </c:pt>
                <c:pt idx="3436">
                  <c:v>192.90641494679812</c:v>
                </c:pt>
                <c:pt idx="3437">
                  <c:v>191.04811908286089</c:v>
                </c:pt>
                <c:pt idx="3438">
                  <c:v>189.27193006953948</c:v>
                </c:pt>
                <c:pt idx="3439">
                  <c:v>188.59552601446646</c:v>
                </c:pt>
                <c:pt idx="3440">
                  <c:v>189.46574692099313</c:v>
                </c:pt>
                <c:pt idx="3441">
                  <c:v>189.46574692099313</c:v>
                </c:pt>
                <c:pt idx="3442">
                  <c:v>189.46574692099313</c:v>
                </c:pt>
                <c:pt idx="3443">
                  <c:v>189.78244477336835</c:v>
                </c:pt>
                <c:pt idx="3444">
                  <c:v>190.33876057754071</c:v>
                </c:pt>
                <c:pt idx="3445">
                  <c:v>189.40821627056164</c:v>
                </c:pt>
                <c:pt idx="3446">
                  <c:v>190.10249392576873</c:v>
                </c:pt>
                <c:pt idx="3447">
                  <c:v>188.87982796659873</c:v>
                </c:pt>
                <c:pt idx="3448">
                  <c:v>188.87982796659873</c:v>
                </c:pt>
                <c:pt idx="3449">
                  <c:v>188.87982796659873</c:v>
                </c:pt>
                <c:pt idx="3450">
                  <c:v>191.7206132879046</c:v>
                </c:pt>
                <c:pt idx="3451">
                  <c:v>191.60722763705422</c:v>
                </c:pt>
                <c:pt idx="3452">
                  <c:v>192.79693914597703</c:v>
                </c:pt>
                <c:pt idx="3453">
                  <c:v>194.17655765632421</c:v>
                </c:pt>
                <c:pt idx="3454">
                  <c:v>197.11508922836319</c:v>
                </c:pt>
                <c:pt idx="3455">
                  <c:v>197.11508922836319</c:v>
                </c:pt>
                <c:pt idx="3456">
                  <c:v>197.11508922836319</c:v>
                </c:pt>
                <c:pt idx="3457">
                  <c:v>195.24394671432964</c:v>
                </c:pt>
                <c:pt idx="3458">
                  <c:v>193.23540089926553</c:v>
                </c:pt>
                <c:pt idx="3459">
                  <c:v>194.03021755522664</c:v>
                </c:pt>
                <c:pt idx="3460">
                  <c:v>196.72131147540986</c:v>
                </c:pt>
                <c:pt idx="3461">
                  <c:v>200.30385120227888</c:v>
                </c:pt>
                <c:pt idx="3462">
                  <c:v>200.30385120227888</c:v>
                </c:pt>
                <c:pt idx="3463">
                  <c:v>200.30385120227888</c:v>
                </c:pt>
                <c:pt idx="3464">
                  <c:v>211.84852123886392</c:v>
                </c:pt>
                <c:pt idx="3465">
                  <c:v>212.02167174016253</c:v>
                </c:pt>
                <c:pt idx="3466">
                  <c:v>215.03951741279641</c:v>
                </c:pt>
                <c:pt idx="3467">
                  <c:v>220.7149440053621</c:v>
                </c:pt>
                <c:pt idx="3468">
                  <c:v>222.37272041779542</c:v>
                </c:pt>
                <c:pt idx="3469">
                  <c:v>222.37272041779542</c:v>
                </c:pt>
                <c:pt idx="3470">
                  <c:v>222.37272041779542</c:v>
                </c:pt>
                <c:pt idx="3471">
                  <c:v>228.44695171335215</c:v>
                </c:pt>
                <c:pt idx="3472">
                  <c:v>224.69349568520124</c:v>
                </c:pt>
                <c:pt idx="3473">
                  <c:v>229.04851006786387</c:v>
                </c:pt>
                <c:pt idx="3474">
                  <c:v>229.36185662021393</c:v>
                </c:pt>
                <c:pt idx="3475">
                  <c:v>228.57765241433242</c:v>
                </c:pt>
                <c:pt idx="3476">
                  <c:v>228.57765241433242</c:v>
                </c:pt>
                <c:pt idx="3477">
                  <c:v>228.57765241433242</c:v>
                </c:pt>
                <c:pt idx="3478">
                  <c:v>228.57765241433242</c:v>
                </c:pt>
                <c:pt idx="3479">
                  <c:v>229.23059736922946</c:v>
                </c:pt>
                <c:pt idx="3480">
                  <c:v>227.8833747591253</c:v>
                </c:pt>
                <c:pt idx="3481">
                  <c:v>222.88100092160752</c:v>
                </c:pt>
                <c:pt idx="3482">
                  <c:v>225.53076214148072</c:v>
                </c:pt>
                <c:pt idx="3483">
                  <c:v>225.53076214148072</c:v>
                </c:pt>
                <c:pt idx="3484">
                  <c:v>225.53076214148072</c:v>
                </c:pt>
                <c:pt idx="3485">
                  <c:v>226.81319295109893</c:v>
                </c:pt>
                <c:pt idx="3486">
                  <c:v>226.5339179490044</c:v>
                </c:pt>
                <c:pt idx="3487">
                  <c:v>226.96679420225098</c:v>
                </c:pt>
                <c:pt idx="3488">
                  <c:v>226.18482419638619</c:v>
                </c:pt>
                <c:pt idx="3489">
                  <c:v>224.25782668193372</c:v>
                </c:pt>
                <c:pt idx="3490">
                  <c:v>224.25782668193372</c:v>
                </c:pt>
                <c:pt idx="3491">
                  <c:v>224.25782668193372</c:v>
                </c:pt>
                <c:pt idx="3492">
                  <c:v>222.23866841679003</c:v>
                </c:pt>
                <c:pt idx="3493">
                  <c:v>218.43605998827047</c:v>
                </c:pt>
                <c:pt idx="3494">
                  <c:v>217.56639763174798</c:v>
                </c:pt>
                <c:pt idx="3495">
                  <c:v>217.56639763174798</c:v>
                </c:pt>
                <c:pt idx="3496">
                  <c:v>217.56639763174798</c:v>
                </c:pt>
                <c:pt idx="3497">
                  <c:v>217.56639763174798</c:v>
                </c:pt>
                <c:pt idx="3498">
                  <c:v>217.56639763174798</c:v>
                </c:pt>
                <c:pt idx="3499">
                  <c:v>216.2565978719245</c:v>
                </c:pt>
                <c:pt idx="3500">
                  <c:v>215.26964001452228</c:v>
                </c:pt>
                <c:pt idx="3501">
                  <c:v>217.43122853073422</c:v>
                </c:pt>
                <c:pt idx="3502">
                  <c:v>219.57215069679114</c:v>
                </c:pt>
                <c:pt idx="3503">
                  <c:v>220.12343955092581</c:v>
                </c:pt>
                <c:pt idx="3504">
                  <c:v>220.12343955092581</c:v>
                </c:pt>
                <c:pt idx="3505">
                  <c:v>220.12343955092581</c:v>
                </c:pt>
                <c:pt idx="3506">
                  <c:v>222.18002066635017</c:v>
                </c:pt>
                <c:pt idx="3507">
                  <c:v>226.07869969559027</c:v>
                </c:pt>
                <c:pt idx="3508">
                  <c:v>225.21629848912227</c:v>
                </c:pt>
                <c:pt idx="3509">
                  <c:v>224.69182003518867</c:v>
                </c:pt>
                <c:pt idx="3510">
                  <c:v>225.83293769374703</c:v>
                </c:pt>
                <c:pt idx="3511">
                  <c:v>225.83293769374703</c:v>
                </c:pt>
                <c:pt idx="3512">
                  <c:v>225.83293769374703</c:v>
                </c:pt>
                <c:pt idx="3513">
                  <c:v>226.80202195101518</c:v>
                </c:pt>
                <c:pt idx="3514">
                  <c:v>225.7832267433742</c:v>
                </c:pt>
                <c:pt idx="3515">
                  <c:v>219.19177814393836</c:v>
                </c:pt>
                <c:pt idx="3516">
                  <c:v>220.22844695171338</c:v>
                </c:pt>
                <c:pt idx="3517">
                  <c:v>220.22844695171338</c:v>
                </c:pt>
                <c:pt idx="3518">
                  <c:v>220.22844695171338</c:v>
                </c:pt>
                <c:pt idx="3519">
                  <c:v>220.22844695171338</c:v>
                </c:pt>
                <c:pt idx="3520">
                  <c:v>222.77096657078226</c:v>
                </c:pt>
                <c:pt idx="3521">
                  <c:v>219.69056329767923</c:v>
                </c:pt>
                <c:pt idx="3522">
                  <c:v>221.47010361102582</c:v>
                </c:pt>
                <c:pt idx="3523">
                  <c:v>219.19624654397185</c:v>
                </c:pt>
                <c:pt idx="3524">
                  <c:v>217.49378613120339</c:v>
                </c:pt>
                <c:pt idx="3525">
                  <c:v>217.49378613120339</c:v>
                </c:pt>
                <c:pt idx="3526">
                  <c:v>217.49378613120339</c:v>
                </c:pt>
                <c:pt idx="3527">
                  <c:v>217.73005278297541</c:v>
                </c:pt>
                <c:pt idx="3528">
                  <c:v>216.82073337615552</c:v>
                </c:pt>
                <c:pt idx="3529">
                  <c:v>218.55279693914599</c:v>
                </c:pt>
                <c:pt idx="3530">
                  <c:v>220.22621275169661</c:v>
                </c:pt>
                <c:pt idx="3531">
                  <c:v>218.64160638981204</c:v>
                </c:pt>
                <c:pt idx="3532">
                  <c:v>218.64160638981204</c:v>
                </c:pt>
                <c:pt idx="3533">
                  <c:v>218.64160638981204</c:v>
                </c:pt>
                <c:pt idx="3534">
                  <c:v>215.18250621386881</c:v>
                </c:pt>
                <c:pt idx="3535">
                  <c:v>214.17879185634098</c:v>
                </c:pt>
                <c:pt idx="3536">
                  <c:v>213.07007009802552</c:v>
                </c:pt>
                <c:pt idx="3537">
                  <c:v>210.54821682911165</c:v>
                </c:pt>
                <c:pt idx="3538">
                  <c:v>211.16988298377413</c:v>
                </c:pt>
                <c:pt idx="3539">
                  <c:v>211.16988298377413</c:v>
                </c:pt>
                <c:pt idx="3540">
                  <c:v>211.16988298377413</c:v>
                </c:pt>
                <c:pt idx="3541">
                  <c:v>211.16988298377413</c:v>
                </c:pt>
                <c:pt idx="3542">
                  <c:v>208.21459491160948</c:v>
                </c:pt>
                <c:pt idx="3543">
                  <c:v>208.54302231407269</c:v>
                </c:pt>
                <c:pt idx="3544">
                  <c:v>206.62998854972491</c:v>
                </c:pt>
                <c:pt idx="3545">
                  <c:v>208.45086156338147</c:v>
                </c:pt>
                <c:pt idx="3546">
                  <c:v>208.45086156338147</c:v>
                </c:pt>
                <c:pt idx="3547">
                  <c:v>208.45086156338147</c:v>
                </c:pt>
                <c:pt idx="3548">
                  <c:v>207.72307090792302</c:v>
                </c:pt>
                <c:pt idx="3549">
                  <c:v>203.1239701734298</c:v>
                </c:pt>
                <c:pt idx="3550">
                  <c:v>201.46619376099645</c:v>
                </c:pt>
                <c:pt idx="3551">
                  <c:v>200.56134275421007</c:v>
                </c:pt>
                <c:pt idx="3552">
                  <c:v>199.68888764766669</c:v>
                </c:pt>
                <c:pt idx="3553">
                  <c:v>199.68888764766669</c:v>
                </c:pt>
                <c:pt idx="3554">
                  <c:v>199.68888764766669</c:v>
                </c:pt>
                <c:pt idx="3555">
                  <c:v>201.4902114111766</c:v>
                </c:pt>
                <c:pt idx="3556">
                  <c:v>204.28296143212222</c:v>
                </c:pt>
                <c:pt idx="3557">
                  <c:v>205.17664143882484</c:v>
                </c:pt>
                <c:pt idx="3558">
                  <c:v>210.80291563102188</c:v>
                </c:pt>
                <c:pt idx="3559">
                  <c:v>211.0844248331332</c:v>
                </c:pt>
                <c:pt idx="3560">
                  <c:v>211.0844248331332</c:v>
                </c:pt>
                <c:pt idx="3561">
                  <c:v>211.0844248331332</c:v>
                </c:pt>
                <c:pt idx="3562">
                  <c:v>211.0844248331332</c:v>
                </c:pt>
                <c:pt idx="3563">
                  <c:v>209.43111682073342</c:v>
                </c:pt>
                <c:pt idx="3564">
                  <c:v>209.39536962046526</c:v>
                </c:pt>
                <c:pt idx="3565">
                  <c:v>209.6321948222415</c:v>
                </c:pt>
                <c:pt idx="3566">
                  <c:v>208.93680006702601</c:v>
                </c:pt>
                <c:pt idx="3567">
                  <c:v>208.93680006702601</c:v>
                </c:pt>
                <c:pt idx="3568">
                  <c:v>208.93680006702601</c:v>
                </c:pt>
                <c:pt idx="3569">
                  <c:v>208.93680006702601</c:v>
                </c:pt>
                <c:pt idx="3570">
                  <c:v>206.64283519982129</c:v>
                </c:pt>
                <c:pt idx="3571">
                  <c:v>208.19672131147539</c:v>
                </c:pt>
                <c:pt idx="3572">
                  <c:v>208.42405116318039</c:v>
                </c:pt>
                <c:pt idx="3573">
                  <c:v>209.46574692099313</c:v>
                </c:pt>
                <c:pt idx="3574">
                  <c:v>209.46574692099313</c:v>
                </c:pt>
                <c:pt idx="3575">
                  <c:v>209.46574692099313</c:v>
                </c:pt>
                <c:pt idx="3576">
                  <c:v>209.46574692099313</c:v>
                </c:pt>
                <c:pt idx="3577">
                  <c:v>209.8891278241685</c:v>
                </c:pt>
                <c:pt idx="3578">
                  <c:v>207.53204680649037</c:v>
                </c:pt>
                <c:pt idx="3579">
                  <c:v>203.4685955260145</c:v>
                </c:pt>
                <c:pt idx="3580">
                  <c:v>203.96458792973439</c:v>
                </c:pt>
                <c:pt idx="3581">
                  <c:v>203.96458792973439</c:v>
                </c:pt>
                <c:pt idx="3582">
                  <c:v>203.96458792973439</c:v>
                </c:pt>
                <c:pt idx="3583">
                  <c:v>203.15524897366436</c:v>
                </c:pt>
                <c:pt idx="3584">
                  <c:v>202.50844806881338</c:v>
                </c:pt>
                <c:pt idx="3585">
                  <c:v>203.38648867539865</c:v>
                </c:pt>
                <c:pt idx="3586">
                  <c:v>202.34870276761526</c:v>
                </c:pt>
                <c:pt idx="3587">
                  <c:v>202.28502806713772</c:v>
                </c:pt>
                <c:pt idx="3588">
                  <c:v>202.28502806713772</c:v>
                </c:pt>
                <c:pt idx="3589">
                  <c:v>202.28502806713772</c:v>
                </c:pt>
                <c:pt idx="3590">
                  <c:v>202.22023626665177</c:v>
                </c:pt>
                <c:pt idx="3591">
                  <c:v>202.36545926774093</c:v>
                </c:pt>
                <c:pt idx="3592">
                  <c:v>202.37383751780379</c:v>
                </c:pt>
                <c:pt idx="3593">
                  <c:v>203.48367637612759</c:v>
                </c:pt>
                <c:pt idx="3594">
                  <c:v>203.92102102940765</c:v>
                </c:pt>
                <c:pt idx="3595">
                  <c:v>203.92102102940765</c:v>
                </c:pt>
                <c:pt idx="3596">
                  <c:v>203.92102102940765</c:v>
                </c:pt>
                <c:pt idx="3597">
                  <c:v>203.92102102940765</c:v>
                </c:pt>
                <c:pt idx="3598">
                  <c:v>202.37327896779962</c:v>
                </c:pt>
                <c:pt idx="3599">
                  <c:v>203.20440137403301</c:v>
                </c:pt>
                <c:pt idx="3600">
                  <c:v>204.90127628675955</c:v>
                </c:pt>
                <c:pt idx="3601">
                  <c:v>206.28815594716121</c:v>
                </c:pt>
                <c:pt idx="3602">
                  <c:v>206.28815594716121</c:v>
                </c:pt>
                <c:pt idx="3603">
                  <c:v>206.28815594716121</c:v>
                </c:pt>
                <c:pt idx="3604">
                  <c:v>205.41793504063452</c:v>
                </c:pt>
                <c:pt idx="3605">
                  <c:v>208.05429106040719</c:v>
                </c:pt>
                <c:pt idx="3606">
                  <c:v>206.99695590247717</c:v>
                </c:pt>
                <c:pt idx="3607">
                  <c:v>207.9777697098333</c:v>
                </c:pt>
                <c:pt idx="3608">
                  <c:v>208.49722121372918</c:v>
                </c:pt>
                <c:pt idx="3609">
                  <c:v>208.49722121372918</c:v>
                </c:pt>
                <c:pt idx="3610">
                  <c:v>208.49722121372918</c:v>
                </c:pt>
                <c:pt idx="3611">
                  <c:v>210.51191107883932</c:v>
                </c:pt>
                <c:pt idx="3612">
                  <c:v>211.15927053369452</c:v>
                </c:pt>
                <c:pt idx="3613">
                  <c:v>210.92132823190997</c:v>
                </c:pt>
                <c:pt idx="3614">
                  <c:v>208.98148406736112</c:v>
                </c:pt>
                <c:pt idx="3615">
                  <c:v>210.72080878040609</c:v>
                </c:pt>
                <c:pt idx="3616">
                  <c:v>210.72080878040609</c:v>
                </c:pt>
                <c:pt idx="3617">
                  <c:v>210.72080878040609</c:v>
                </c:pt>
                <c:pt idx="3618">
                  <c:v>210.81911358114337</c:v>
                </c:pt>
                <c:pt idx="3619">
                  <c:v>208.97589856731926</c:v>
                </c:pt>
                <c:pt idx="3620">
                  <c:v>209.91705532437791</c:v>
                </c:pt>
                <c:pt idx="3621">
                  <c:v>210.65434132990757</c:v>
                </c:pt>
                <c:pt idx="3622">
                  <c:v>211.81724243862931</c:v>
                </c:pt>
                <c:pt idx="3623">
                  <c:v>211.81724243862931</c:v>
                </c:pt>
                <c:pt idx="3624">
                  <c:v>211.81724243862931</c:v>
                </c:pt>
                <c:pt idx="3625">
                  <c:v>211.81724243862931</c:v>
                </c:pt>
                <c:pt idx="3626">
                  <c:v>211.28829558466222</c:v>
                </c:pt>
                <c:pt idx="3627">
                  <c:v>209.90532577428996</c:v>
                </c:pt>
                <c:pt idx="3628">
                  <c:v>212.43611584327087</c:v>
                </c:pt>
                <c:pt idx="3629">
                  <c:v>214.3547351076605</c:v>
                </c:pt>
                <c:pt idx="3630">
                  <c:v>214.3547351076605</c:v>
                </c:pt>
                <c:pt idx="3631">
                  <c:v>214.3547351076605</c:v>
                </c:pt>
                <c:pt idx="3632">
                  <c:v>215.36794481525962</c:v>
                </c:pt>
                <c:pt idx="3633">
                  <c:v>216.05719552042893</c:v>
                </c:pt>
                <c:pt idx="3634">
                  <c:v>214.25698885692742</c:v>
                </c:pt>
                <c:pt idx="3635">
                  <c:v>213.12480799843607</c:v>
                </c:pt>
                <c:pt idx="3636">
                  <c:v>209.19261596894466</c:v>
                </c:pt>
                <c:pt idx="3637">
                  <c:v>209.19261596894466</c:v>
                </c:pt>
                <c:pt idx="3638">
                  <c:v>209.19261596894466</c:v>
                </c:pt>
                <c:pt idx="3639">
                  <c:v>208.9591420671936</c:v>
                </c:pt>
                <c:pt idx="3640">
                  <c:v>205.4654117909906</c:v>
                </c:pt>
                <c:pt idx="3641">
                  <c:v>204.16678303125087</c:v>
                </c:pt>
                <c:pt idx="3642">
                  <c:v>206.27810204708575</c:v>
                </c:pt>
                <c:pt idx="3643">
                  <c:v>207.52255145641914</c:v>
                </c:pt>
                <c:pt idx="3644">
                  <c:v>207.52255145641914</c:v>
                </c:pt>
                <c:pt idx="3645">
                  <c:v>207.52255145641914</c:v>
                </c:pt>
                <c:pt idx="3646">
                  <c:v>207.52255145641914</c:v>
                </c:pt>
                <c:pt idx="3647">
                  <c:v>208.79716256597871</c:v>
                </c:pt>
                <c:pt idx="3648">
                  <c:v>207.55327170664955</c:v>
                </c:pt>
                <c:pt idx="3649">
                  <c:v>207.13044935347838</c:v>
                </c:pt>
                <c:pt idx="3650">
                  <c:v>207.12430530343232</c:v>
                </c:pt>
                <c:pt idx="3651">
                  <c:v>207.12430530343232</c:v>
                </c:pt>
                <c:pt idx="3652">
                  <c:v>207.12430530343232</c:v>
                </c:pt>
                <c:pt idx="3653">
                  <c:v>206.55290864914684</c:v>
                </c:pt>
                <c:pt idx="3654">
                  <c:v>206.7026000502695</c:v>
                </c:pt>
                <c:pt idx="3655">
                  <c:v>205.93347669450108</c:v>
                </c:pt>
                <c:pt idx="3656">
                  <c:v>207.55383025665375</c:v>
                </c:pt>
                <c:pt idx="3657">
                  <c:v>208.72790236545927</c:v>
                </c:pt>
                <c:pt idx="3658">
                  <c:v>208.72790236545927</c:v>
                </c:pt>
                <c:pt idx="3659">
                  <c:v>208.72790236545927</c:v>
                </c:pt>
                <c:pt idx="3660">
                  <c:v>211.70050548775379</c:v>
                </c:pt>
                <c:pt idx="3661">
                  <c:v>213.86209400396572</c:v>
                </c:pt>
                <c:pt idx="3662">
                  <c:v>215.82595581869467</c:v>
                </c:pt>
                <c:pt idx="3663">
                  <c:v>213.78501410338765</c:v>
                </c:pt>
                <c:pt idx="3664">
                  <c:v>217.11676487837573</c:v>
                </c:pt>
                <c:pt idx="3665">
                  <c:v>217.11676487837573</c:v>
                </c:pt>
                <c:pt idx="3666">
                  <c:v>217.11676487837573</c:v>
                </c:pt>
                <c:pt idx="3667">
                  <c:v>216.24821962186167</c:v>
                </c:pt>
                <c:pt idx="3668">
                  <c:v>217.13575557851817</c:v>
                </c:pt>
                <c:pt idx="3669">
                  <c:v>213.87885050409139</c:v>
                </c:pt>
                <c:pt idx="3670">
                  <c:v>214.7658279107437</c:v>
                </c:pt>
                <c:pt idx="3671">
                  <c:v>216.20465272153493</c:v>
                </c:pt>
                <c:pt idx="3672">
                  <c:v>216.20465272153493</c:v>
                </c:pt>
                <c:pt idx="3673">
                  <c:v>216.20465272153493</c:v>
                </c:pt>
                <c:pt idx="3674">
                  <c:v>213.93023710447682</c:v>
                </c:pt>
                <c:pt idx="3675">
                  <c:v>214.04641550534814</c:v>
                </c:pt>
                <c:pt idx="3676">
                  <c:v>214.40500460803756</c:v>
                </c:pt>
                <c:pt idx="3677">
                  <c:v>214.44633730834758</c:v>
                </c:pt>
                <c:pt idx="3678">
                  <c:v>213.73027620297708</c:v>
                </c:pt>
                <c:pt idx="3679">
                  <c:v>213.73027620297708</c:v>
                </c:pt>
                <c:pt idx="3680">
                  <c:v>213.73027620297708</c:v>
                </c:pt>
                <c:pt idx="3681">
                  <c:v>213.70011450275089</c:v>
                </c:pt>
                <c:pt idx="3682">
                  <c:v>215.71592146786944</c:v>
                </c:pt>
                <c:pt idx="3683">
                  <c:v>214.3301589074762</c:v>
                </c:pt>
                <c:pt idx="3684">
                  <c:v>215.01326556259949</c:v>
                </c:pt>
                <c:pt idx="3685">
                  <c:v>215.0127070125952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F66B-457A-BDA0-33647C5A21FF}"/>
            </c:ext>
          </c:extLst>
        </c:ser>
        <c:ser>
          <c:idx val="1"/>
          <c:order val="1"/>
          <c:tx>
            <c:strRef>
              <c:f>Hoja1!$C$1</c:f>
              <c:strCache>
                <c:ptCount val="1"/>
                <c:pt idx="0">
                  <c:v>Promedio LATAM</c:v>
                </c:pt>
              </c:strCache>
            </c:strRef>
          </c:tx>
          <c:marker>
            <c:symbol val="none"/>
          </c:marker>
          <c:cat>
            <c:numRef>
              <c:f>Hoja1!$A$2:$A$3687</c:f>
              <c:numCache>
                <c:formatCode>m/d/yyyy</c:formatCode>
                <c:ptCount val="3686"/>
                <c:pt idx="0">
                  <c:v>40435</c:v>
                </c:pt>
                <c:pt idx="1">
                  <c:v>40436</c:v>
                </c:pt>
                <c:pt idx="2">
                  <c:v>40437</c:v>
                </c:pt>
                <c:pt idx="3">
                  <c:v>40438</c:v>
                </c:pt>
                <c:pt idx="4">
                  <c:v>40439</c:v>
                </c:pt>
                <c:pt idx="5">
                  <c:v>40440</c:v>
                </c:pt>
                <c:pt idx="6">
                  <c:v>40441</c:v>
                </c:pt>
                <c:pt idx="7">
                  <c:v>40442</c:v>
                </c:pt>
                <c:pt idx="8">
                  <c:v>40443</c:v>
                </c:pt>
                <c:pt idx="9">
                  <c:v>40444</c:v>
                </c:pt>
                <c:pt idx="10">
                  <c:v>40445</c:v>
                </c:pt>
                <c:pt idx="11">
                  <c:v>40446</c:v>
                </c:pt>
                <c:pt idx="12">
                  <c:v>40447</c:v>
                </c:pt>
                <c:pt idx="13">
                  <c:v>40448</c:v>
                </c:pt>
                <c:pt idx="14">
                  <c:v>40449</c:v>
                </c:pt>
                <c:pt idx="15">
                  <c:v>40450</c:v>
                </c:pt>
                <c:pt idx="16">
                  <c:v>40451</c:v>
                </c:pt>
                <c:pt idx="17">
                  <c:v>40452</c:v>
                </c:pt>
                <c:pt idx="18">
                  <c:v>40453</c:v>
                </c:pt>
                <c:pt idx="19">
                  <c:v>40454</c:v>
                </c:pt>
                <c:pt idx="20">
                  <c:v>40455</c:v>
                </c:pt>
                <c:pt idx="21">
                  <c:v>40456</c:v>
                </c:pt>
                <c:pt idx="22">
                  <c:v>40457</c:v>
                </c:pt>
                <c:pt idx="23">
                  <c:v>40458</c:v>
                </c:pt>
                <c:pt idx="24">
                  <c:v>40459</c:v>
                </c:pt>
                <c:pt idx="25">
                  <c:v>40460</c:v>
                </c:pt>
                <c:pt idx="26">
                  <c:v>40461</c:v>
                </c:pt>
                <c:pt idx="27">
                  <c:v>40462</c:v>
                </c:pt>
                <c:pt idx="28">
                  <c:v>40463</c:v>
                </c:pt>
                <c:pt idx="29">
                  <c:v>40464</c:v>
                </c:pt>
                <c:pt idx="30">
                  <c:v>40465</c:v>
                </c:pt>
                <c:pt idx="31">
                  <c:v>40466</c:v>
                </c:pt>
                <c:pt idx="32">
                  <c:v>40467</c:v>
                </c:pt>
                <c:pt idx="33">
                  <c:v>40468</c:v>
                </c:pt>
                <c:pt idx="34">
                  <c:v>40469</c:v>
                </c:pt>
                <c:pt idx="35">
                  <c:v>40470</c:v>
                </c:pt>
                <c:pt idx="36">
                  <c:v>40471</c:v>
                </c:pt>
                <c:pt idx="37">
                  <c:v>40472</c:v>
                </c:pt>
                <c:pt idx="38">
                  <c:v>40473</c:v>
                </c:pt>
                <c:pt idx="39">
                  <c:v>40474</c:v>
                </c:pt>
                <c:pt idx="40">
                  <c:v>40475</c:v>
                </c:pt>
                <c:pt idx="41">
                  <c:v>40476</c:v>
                </c:pt>
                <c:pt idx="42">
                  <c:v>40477</c:v>
                </c:pt>
                <c:pt idx="43">
                  <c:v>40478</c:v>
                </c:pt>
                <c:pt idx="44">
                  <c:v>40479</c:v>
                </c:pt>
                <c:pt idx="45">
                  <c:v>40480</c:v>
                </c:pt>
                <c:pt idx="46">
                  <c:v>40481</c:v>
                </c:pt>
                <c:pt idx="47">
                  <c:v>40482</c:v>
                </c:pt>
                <c:pt idx="48">
                  <c:v>40483</c:v>
                </c:pt>
                <c:pt idx="49">
                  <c:v>40484</c:v>
                </c:pt>
                <c:pt idx="50">
                  <c:v>40485</c:v>
                </c:pt>
                <c:pt idx="51">
                  <c:v>40486</c:v>
                </c:pt>
                <c:pt idx="52">
                  <c:v>40487</c:v>
                </c:pt>
                <c:pt idx="53">
                  <c:v>40488</c:v>
                </c:pt>
                <c:pt idx="54">
                  <c:v>40489</c:v>
                </c:pt>
                <c:pt idx="55">
                  <c:v>40490</c:v>
                </c:pt>
                <c:pt idx="56">
                  <c:v>40491</c:v>
                </c:pt>
                <c:pt idx="57">
                  <c:v>40492</c:v>
                </c:pt>
                <c:pt idx="58">
                  <c:v>40493</c:v>
                </c:pt>
                <c:pt idx="59">
                  <c:v>40494</c:v>
                </c:pt>
                <c:pt idx="60">
                  <c:v>40495</c:v>
                </c:pt>
                <c:pt idx="61">
                  <c:v>40496</c:v>
                </c:pt>
                <c:pt idx="62">
                  <c:v>40497</c:v>
                </c:pt>
                <c:pt idx="63">
                  <c:v>40498</c:v>
                </c:pt>
                <c:pt idx="64">
                  <c:v>40499</c:v>
                </c:pt>
                <c:pt idx="65">
                  <c:v>40500</c:v>
                </c:pt>
                <c:pt idx="66">
                  <c:v>40501</c:v>
                </c:pt>
                <c:pt idx="67">
                  <c:v>40502</c:v>
                </c:pt>
                <c:pt idx="68">
                  <c:v>40503</c:v>
                </c:pt>
                <c:pt idx="69">
                  <c:v>40504</c:v>
                </c:pt>
                <c:pt idx="70">
                  <c:v>40505</c:v>
                </c:pt>
                <c:pt idx="71">
                  <c:v>40506</c:v>
                </c:pt>
                <c:pt idx="72">
                  <c:v>40507</c:v>
                </c:pt>
                <c:pt idx="73">
                  <c:v>40508</c:v>
                </c:pt>
                <c:pt idx="74">
                  <c:v>40509</c:v>
                </c:pt>
                <c:pt idx="75">
                  <c:v>40510</c:v>
                </c:pt>
                <c:pt idx="76">
                  <c:v>40511</c:v>
                </c:pt>
                <c:pt idx="77">
                  <c:v>40512</c:v>
                </c:pt>
                <c:pt idx="78">
                  <c:v>40513</c:v>
                </c:pt>
                <c:pt idx="79">
                  <c:v>40514</c:v>
                </c:pt>
                <c:pt idx="80">
                  <c:v>40515</c:v>
                </c:pt>
                <c:pt idx="81">
                  <c:v>40516</c:v>
                </c:pt>
                <c:pt idx="82">
                  <c:v>40517</c:v>
                </c:pt>
                <c:pt idx="83">
                  <c:v>40518</c:v>
                </c:pt>
                <c:pt idx="84">
                  <c:v>40519</c:v>
                </c:pt>
                <c:pt idx="85">
                  <c:v>40520</c:v>
                </c:pt>
                <c:pt idx="86">
                  <c:v>40521</c:v>
                </c:pt>
                <c:pt idx="87">
                  <c:v>40522</c:v>
                </c:pt>
                <c:pt idx="88">
                  <c:v>40523</c:v>
                </c:pt>
                <c:pt idx="89">
                  <c:v>40524</c:v>
                </c:pt>
                <c:pt idx="90">
                  <c:v>40525</c:v>
                </c:pt>
                <c:pt idx="91">
                  <c:v>40526</c:v>
                </c:pt>
                <c:pt idx="92">
                  <c:v>40527</c:v>
                </c:pt>
                <c:pt idx="93">
                  <c:v>40528</c:v>
                </c:pt>
                <c:pt idx="94">
                  <c:v>40529</c:v>
                </c:pt>
                <c:pt idx="95">
                  <c:v>40530</c:v>
                </c:pt>
                <c:pt idx="96">
                  <c:v>40531</c:v>
                </c:pt>
                <c:pt idx="97">
                  <c:v>40532</c:v>
                </c:pt>
                <c:pt idx="98">
                  <c:v>40533</c:v>
                </c:pt>
                <c:pt idx="99">
                  <c:v>40534</c:v>
                </c:pt>
                <c:pt idx="100">
                  <c:v>40535</c:v>
                </c:pt>
                <c:pt idx="101">
                  <c:v>40536</c:v>
                </c:pt>
                <c:pt idx="102">
                  <c:v>40537</c:v>
                </c:pt>
                <c:pt idx="103">
                  <c:v>40538</c:v>
                </c:pt>
                <c:pt idx="104">
                  <c:v>40539</c:v>
                </c:pt>
                <c:pt idx="105">
                  <c:v>40540</c:v>
                </c:pt>
                <c:pt idx="106">
                  <c:v>40541</c:v>
                </c:pt>
                <c:pt idx="107">
                  <c:v>40542</c:v>
                </c:pt>
                <c:pt idx="108">
                  <c:v>40543</c:v>
                </c:pt>
                <c:pt idx="109">
                  <c:v>40544</c:v>
                </c:pt>
                <c:pt idx="110">
                  <c:v>40545</c:v>
                </c:pt>
                <c:pt idx="111">
                  <c:v>40546</c:v>
                </c:pt>
                <c:pt idx="112">
                  <c:v>40547</c:v>
                </c:pt>
                <c:pt idx="113">
                  <c:v>40548</c:v>
                </c:pt>
                <c:pt idx="114">
                  <c:v>40549</c:v>
                </c:pt>
                <c:pt idx="115">
                  <c:v>40550</c:v>
                </c:pt>
                <c:pt idx="116">
                  <c:v>40551</c:v>
                </c:pt>
                <c:pt idx="117">
                  <c:v>40552</c:v>
                </c:pt>
                <c:pt idx="118">
                  <c:v>40553</c:v>
                </c:pt>
                <c:pt idx="119">
                  <c:v>40554</c:v>
                </c:pt>
                <c:pt idx="120">
                  <c:v>40555</c:v>
                </c:pt>
                <c:pt idx="121">
                  <c:v>40556</c:v>
                </c:pt>
                <c:pt idx="122">
                  <c:v>40557</c:v>
                </c:pt>
                <c:pt idx="123">
                  <c:v>40558</c:v>
                </c:pt>
                <c:pt idx="124">
                  <c:v>40559</c:v>
                </c:pt>
                <c:pt idx="125">
                  <c:v>40560</c:v>
                </c:pt>
                <c:pt idx="126">
                  <c:v>40561</c:v>
                </c:pt>
                <c:pt idx="127">
                  <c:v>40562</c:v>
                </c:pt>
                <c:pt idx="128">
                  <c:v>40563</c:v>
                </c:pt>
                <c:pt idx="129">
                  <c:v>40564</c:v>
                </c:pt>
                <c:pt idx="130">
                  <c:v>40565</c:v>
                </c:pt>
                <c:pt idx="131">
                  <c:v>40566</c:v>
                </c:pt>
                <c:pt idx="132">
                  <c:v>40567</c:v>
                </c:pt>
                <c:pt idx="133">
                  <c:v>40568</c:v>
                </c:pt>
                <c:pt idx="134">
                  <c:v>40569</c:v>
                </c:pt>
                <c:pt idx="135">
                  <c:v>40570</c:v>
                </c:pt>
                <c:pt idx="136">
                  <c:v>40571</c:v>
                </c:pt>
                <c:pt idx="137">
                  <c:v>40572</c:v>
                </c:pt>
                <c:pt idx="138">
                  <c:v>40573</c:v>
                </c:pt>
                <c:pt idx="139">
                  <c:v>40574</c:v>
                </c:pt>
                <c:pt idx="140">
                  <c:v>40575</c:v>
                </c:pt>
                <c:pt idx="141">
                  <c:v>40576</c:v>
                </c:pt>
                <c:pt idx="142">
                  <c:v>40577</c:v>
                </c:pt>
                <c:pt idx="143">
                  <c:v>40578</c:v>
                </c:pt>
                <c:pt idx="144">
                  <c:v>40579</c:v>
                </c:pt>
                <c:pt idx="145">
                  <c:v>40580</c:v>
                </c:pt>
                <c:pt idx="146">
                  <c:v>40581</c:v>
                </c:pt>
                <c:pt idx="147">
                  <c:v>40582</c:v>
                </c:pt>
                <c:pt idx="148">
                  <c:v>40583</c:v>
                </c:pt>
                <c:pt idx="149">
                  <c:v>40584</c:v>
                </c:pt>
                <c:pt idx="150">
                  <c:v>40585</c:v>
                </c:pt>
                <c:pt idx="151">
                  <c:v>40586</c:v>
                </c:pt>
                <c:pt idx="152">
                  <c:v>40587</c:v>
                </c:pt>
                <c:pt idx="153">
                  <c:v>40588</c:v>
                </c:pt>
                <c:pt idx="154">
                  <c:v>40589</c:v>
                </c:pt>
                <c:pt idx="155">
                  <c:v>40590</c:v>
                </c:pt>
                <c:pt idx="156">
                  <c:v>40591</c:v>
                </c:pt>
                <c:pt idx="157">
                  <c:v>40592</c:v>
                </c:pt>
                <c:pt idx="158">
                  <c:v>40593</c:v>
                </c:pt>
                <c:pt idx="159">
                  <c:v>40594</c:v>
                </c:pt>
                <c:pt idx="160">
                  <c:v>40595</c:v>
                </c:pt>
                <c:pt idx="161">
                  <c:v>40596</c:v>
                </c:pt>
                <c:pt idx="162">
                  <c:v>40597</c:v>
                </c:pt>
                <c:pt idx="163">
                  <c:v>40598</c:v>
                </c:pt>
                <c:pt idx="164">
                  <c:v>40599</c:v>
                </c:pt>
                <c:pt idx="165">
                  <c:v>40600</c:v>
                </c:pt>
                <c:pt idx="166">
                  <c:v>40601</c:v>
                </c:pt>
                <c:pt idx="167">
                  <c:v>40602</c:v>
                </c:pt>
                <c:pt idx="168">
                  <c:v>40603</c:v>
                </c:pt>
                <c:pt idx="169">
                  <c:v>40604</c:v>
                </c:pt>
                <c:pt idx="170">
                  <c:v>40605</c:v>
                </c:pt>
                <c:pt idx="171">
                  <c:v>40606</c:v>
                </c:pt>
                <c:pt idx="172">
                  <c:v>40607</c:v>
                </c:pt>
                <c:pt idx="173">
                  <c:v>40608</c:v>
                </c:pt>
                <c:pt idx="174">
                  <c:v>40609</c:v>
                </c:pt>
                <c:pt idx="175">
                  <c:v>40610</c:v>
                </c:pt>
                <c:pt idx="176">
                  <c:v>40611</c:v>
                </c:pt>
                <c:pt idx="177">
                  <c:v>40612</c:v>
                </c:pt>
                <c:pt idx="178">
                  <c:v>40613</c:v>
                </c:pt>
                <c:pt idx="179">
                  <c:v>40614</c:v>
                </c:pt>
                <c:pt idx="180">
                  <c:v>40615</c:v>
                </c:pt>
                <c:pt idx="181">
                  <c:v>40616</c:v>
                </c:pt>
                <c:pt idx="182">
                  <c:v>40617</c:v>
                </c:pt>
                <c:pt idx="183">
                  <c:v>40618</c:v>
                </c:pt>
                <c:pt idx="184">
                  <c:v>40619</c:v>
                </c:pt>
                <c:pt idx="185">
                  <c:v>40620</c:v>
                </c:pt>
                <c:pt idx="186">
                  <c:v>40621</c:v>
                </c:pt>
                <c:pt idx="187">
                  <c:v>40622</c:v>
                </c:pt>
                <c:pt idx="188">
                  <c:v>40623</c:v>
                </c:pt>
                <c:pt idx="189">
                  <c:v>40624</c:v>
                </c:pt>
                <c:pt idx="190">
                  <c:v>40625</c:v>
                </c:pt>
                <c:pt idx="191">
                  <c:v>40626</c:v>
                </c:pt>
                <c:pt idx="192">
                  <c:v>40627</c:v>
                </c:pt>
                <c:pt idx="193">
                  <c:v>40628</c:v>
                </c:pt>
                <c:pt idx="194">
                  <c:v>40629</c:v>
                </c:pt>
                <c:pt idx="195">
                  <c:v>40630</c:v>
                </c:pt>
                <c:pt idx="196">
                  <c:v>40631</c:v>
                </c:pt>
                <c:pt idx="197">
                  <c:v>40632</c:v>
                </c:pt>
                <c:pt idx="198">
                  <c:v>40633</c:v>
                </c:pt>
                <c:pt idx="199">
                  <c:v>40634</c:v>
                </c:pt>
                <c:pt idx="200">
                  <c:v>40635</c:v>
                </c:pt>
                <c:pt idx="201">
                  <c:v>40636</c:v>
                </c:pt>
                <c:pt idx="202">
                  <c:v>40637</c:v>
                </c:pt>
                <c:pt idx="203">
                  <c:v>40638</c:v>
                </c:pt>
                <c:pt idx="204">
                  <c:v>40639</c:v>
                </c:pt>
                <c:pt idx="205">
                  <c:v>40640</c:v>
                </c:pt>
                <c:pt idx="206">
                  <c:v>40641</c:v>
                </c:pt>
                <c:pt idx="207">
                  <c:v>40642</c:v>
                </c:pt>
                <c:pt idx="208">
                  <c:v>40643</c:v>
                </c:pt>
                <c:pt idx="209">
                  <c:v>40644</c:v>
                </c:pt>
                <c:pt idx="210">
                  <c:v>40645</c:v>
                </c:pt>
                <c:pt idx="211">
                  <c:v>40646</c:v>
                </c:pt>
                <c:pt idx="212">
                  <c:v>40647</c:v>
                </c:pt>
                <c:pt idx="213">
                  <c:v>40648</c:v>
                </c:pt>
                <c:pt idx="214">
                  <c:v>40649</c:v>
                </c:pt>
                <c:pt idx="215">
                  <c:v>40650</c:v>
                </c:pt>
                <c:pt idx="216">
                  <c:v>40651</c:v>
                </c:pt>
                <c:pt idx="217">
                  <c:v>40652</c:v>
                </c:pt>
                <c:pt idx="218">
                  <c:v>40653</c:v>
                </c:pt>
                <c:pt idx="219">
                  <c:v>40654</c:v>
                </c:pt>
                <c:pt idx="220">
                  <c:v>40655</c:v>
                </c:pt>
                <c:pt idx="221">
                  <c:v>40656</c:v>
                </c:pt>
                <c:pt idx="222">
                  <c:v>40657</c:v>
                </c:pt>
                <c:pt idx="223">
                  <c:v>40658</c:v>
                </c:pt>
                <c:pt idx="224">
                  <c:v>40659</c:v>
                </c:pt>
                <c:pt idx="225">
                  <c:v>40660</c:v>
                </c:pt>
                <c:pt idx="226">
                  <c:v>40661</c:v>
                </c:pt>
                <c:pt idx="227">
                  <c:v>40662</c:v>
                </c:pt>
                <c:pt idx="228">
                  <c:v>40663</c:v>
                </c:pt>
                <c:pt idx="229">
                  <c:v>40664</c:v>
                </c:pt>
                <c:pt idx="230">
                  <c:v>40665</c:v>
                </c:pt>
                <c:pt idx="231">
                  <c:v>40666</c:v>
                </c:pt>
                <c:pt idx="232">
                  <c:v>40667</c:v>
                </c:pt>
                <c:pt idx="233">
                  <c:v>40668</c:v>
                </c:pt>
                <c:pt idx="234">
                  <c:v>40669</c:v>
                </c:pt>
                <c:pt idx="235">
                  <c:v>40670</c:v>
                </c:pt>
                <c:pt idx="236">
                  <c:v>40671</c:v>
                </c:pt>
                <c:pt idx="237">
                  <c:v>40672</c:v>
                </c:pt>
                <c:pt idx="238">
                  <c:v>40673</c:v>
                </c:pt>
                <c:pt idx="239">
                  <c:v>40674</c:v>
                </c:pt>
                <c:pt idx="240">
                  <c:v>40675</c:v>
                </c:pt>
                <c:pt idx="241">
                  <c:v>40676</c:v>
                </c:pt>
                <c:pt idx="242">
                  <c:v>40677</c:v>
                </c:pt>
                <c:pt idx="243">
                  <c:v>40678</c:v>
                </c:pt>
                <c:pt idx="244">
                  <c:v>40679</c:v>
                </c:pt>
                <c:pt idx="245">
                  <c:v>40680</c:v>
                </c:pt>
                <c:pt idx="246">
                  <c:v>40681</c:v>
                </c:pt>
                <c:pt idx="247">
                  <c:v>40682</c:v>
                </c:pt>
                <c:pt idx="248">
                  <c:v>40683</c:v>
                </c:pt>
                <c:pt idx="249">
                  <c:v>40684</c:v>
                </c:pt>
                <c:pt idx="250">
                  <c:v>40685</c:v>
                </c:pt>
                <c:pt idx="251">
                  <c:v>40686</c:v>
                </c:pt>
                <c:pt idx="252">
                  <c:v>40687</c:v>
                </c:pt>
                <c:pt idx="253">
                  <c:v>40688</c:v>
                </c:pt>
                <c:pt idx="254">
                  <c:v>40689</c:v>
                </c:pt>
                <c:pt idx="255">
                  <c:v>40690</c:v>
                </c:pt>
                <c:pt idx="256">
                  <c:v>40691</c:v>
                </c:pt>
                <c:pt idx="257">
                  <c:v>40692</c:v>
                </c:pt>
                <c:pt idx="258">
                  <c:v>40693</c:v>
                </c:pt>
                <c:pt idx="259">
                  <c:v>40694</c:v>
                </c:pt>
                <c:pt idx="260">
                  <c:v>40695</c:v>
                </c:pt>
                <c:pt idx="261">
                  <c:v>40696</c:v>
                </c:pt>
                <c:pt idx="262">
                  <c:v>40697</c:v>
                </c:pt>
                <c:pt idx="263">
                  <c:v>40698</c:v>
                </c:pt>
                <c:pt idx="264">
                  <c:v>40699</c:v>
                </c:pt>
                <c:pt idx="265">
                  <c:v>40700</c:v>
                </c:pt>
                <c:pt idx="266">
                  <c:v>40701</c:v>
                </c:pt>
                <c:pt idx="267">
                  <c:v>40702</c:v>
                </c:pt>
                <c:pt idx="268">
                  <c:v>40703</c:v>
                </c:pt>
                <c:pt idx="269">
                  <c:v>40704</c:v>
                </c:pt>
                <c:pt idx="270">
                  <c:v>40705</c:v>
                </c:pt>
                <c:pt idx="271">
                  <c:v>40706</c:v>
                </c:pt>
                <c:pt idx="272">
                  <c:v>40707</c:v>
                </c:pt>
                <c:pt idx="273">
                  <c:v>40708</c:v>
                </c:pt>
                <c:pt idx="274">
                  <c:v>40709</c:v>
                </c:pt>
                <c:pt idx="275">
                  <c:v>40710</c:v>
                </c:pt>
                <c:pt idx="276">
                  <c:v>40711</c:v>
                </c:pt>
                <c:pt idx="277">
                  <c:v>40712</c:v>
                </c:pt>
                <c:pt idx="278">
                  <c:v>40713</c:v>
                </c:pt>
                <c:pt idx="279">
                  <c:v>40714</c:v>
                </c:pt>
                <c:pt idx="280">
                  <c:v>40715</c:v>
                </c:pt>
                <c:pt idx="281">
                  <c:v>40716</c:v>
                </c:pt>
                <c:pt idx="282">
                  <c:v>40717</c:v>
                </c:pt>
                <c:pt idx="283">
                  <c:v>40718</c:v>
                </c:pt>
                <c:pt idx="284">
                  <c:v>40719</c:v>
                </c:pt>
                <c:pt idx="285">
                  <c:v>40720</c:v>
                </c:pt>
                <c:pt idx="286">
                  <c:v>40721</c:v>
                </c:pt>
                <c:pt idx="287">
                  <c:v>40722</c:v>
                </c:pt>
                <c:pt idx="288">
                  <c:v>40723</c:v>
                </c:pt>
                <c:pt idx="289">
                  <c:v>40724</c:v>
                </c:pt>
                <c:pt idx="290">
                  <c:v>40725</c:v>
                </c:pt>
                <c:pt idx="291">
                  <c:v>40726</c:v>
                </c:pt>
                <c:pt idx="292">
                  <c:v>40727</c:v>
                </c:pt>
                <c:pt idx="293">
                  <c:v>40728</c:v>
                </c:pt>
                <c:pt idx="294">
                  <c:v>40729</c:v>
                </c:pt>
                <c:pt idx="295">
                  <c:v>40730</c:v>
                </c:pt>
                <c:pt idx="296">
                  <c:v>40731</c:v>
                </c:pt>
                <c:pt idx="297">
                  <c:v>40732</c:v>
                </c:pt>
                <c:pt idx="298">
                  <c:v>40733</c:v>
                </c:pt>
                <c:pt idx="299">
                  <c:v>40734</c:v>
                </c:pt>
                <c:pt idx="300">
                  <c:v>40735</c:v>
                </c:pt>
                <c:pt idx="301">
                  <c:v>40736</c:v>
                </c:pt>
                <c:pt idx="302">
                  <c:v>40737</c:v>
                </c:pt>
                <c:pt idx="303">
                  <c:v>40738</c:v>
                </c:pt>
                <c:pt idx="304">
                  <c:v>40739</c:v>
                </c:pt>
                <c:pt idx="305">
                  <c:v>40740</c:v>
                </c:pt>
                <c:pt idx="306">
                  <c:v>40741</c:v>
                </c:pt>
                <c:pt idx="307">
                  <c:v>40742</c:v>
                </c:pt>
                <c:pt idx="308">
                  <c:v>40743</c:v>
                </c:pt>
                <c:pt idx="309">
                  <c:v>40744</c:v>
                </c:pt>
                <c:pt idx="310">
                  <c:v>40745</c:v>
                </c:pt>
                <c:pt idx="311">
                  <c:v>40746</c:v>
                </c:pt>
                <c:pt idx="312">
                  <c:v>40747</c:v>
                </c:pt>
                <c:pt idx="313">
                  <c:v>40748</c:v>
                </c:pt>
                <c:pt idx="314">
                  <c:v>40749</c:v>
                </c:pt>
                <c:pt idx="315">
                  <c:v>40750</c:v>
                </c:pt>
                <c:pt idx="316">
                  <c:v>40751</c:v>
                </c:pt>
                <c:pt idx="317">
                  <c:v>40752</c:v>
                </c:pt>
                <c:pt idx="318">
                  <c:v>40753</c:v>
                </c:pt>
                <c:pt idx="319">
                  <c:v>40754</c:v>
                </c:pt>
                <c:pt idx="320">
                  <c:v>40755</c:v>
                </c:pt>
                <c:pt idx="321">
                  <c:v>40756</c:v>
                </c:pt>
                <c:pt idx="322">
                  <c:v>40757</c:v>
                </c:pt>
                <c:pt idx="323">
                  <c:v>40758</c:v>
                </c:pt>
                <c:pt idx="324">
                  <c:v>40759</c:v>
                </c:pt>
                <c:pt idx="325">
                  <c:v>40760</c:v>
                </c:pt>
                <c:pt idx="326">
                  <c:v>40761</c:v>
                </c:pt>
                <c:pt idx="327">
                  <c:v>40762</c:v>
                </c:pt>
                <c:pt idx="328">
                  <c:v>40763</c:v>
                </c:pt>
                <c:pt idx="329">
                  <c:v>40764</c:v>
                </c:pt>
                <c:pt idx="330">
                  <c:v>40765</c:v>
                </c:pt>
                <c:pt idx="331">
                  <c:v>40766</c:v>
                </c:pt>
                <c:pt idx="332">
                  <c:v>40767</c:v>
                </c:pt>
                <c:pt idx="333">
                  <c:v>40768</c:v>
                </c:pt>
                <c:pt idx="334">
                  <c:v>40769</c:v>
                </c:pt>
                <c:pt idx="335">
                  <c:v>40770</c:v>
                </c:pt>
                <c:pt idx="336">
                  <c:v>40771</c:v>
                </c:pt>
                <c:pt idx="337">
                  <c:v>40772</c:v>
                </c:pt>
                <c:pt idx="338">
                  <c:v>40773</c:v>
                </c:pt>
                <c:pt idx="339">
                  <c:v>40774</c:v>
                </c:pt>
                <c:pt idx="340">
                  <c:v>40775</c:v>
                </c:pt>
                <c:pt idx="341">
                  <c:v>40776</c:v>
                </c:pt>
                <c:pt idx="342">
                  <c:v>40777</c:v>
                </c:pt>
                <c:pt idx="343">
                  <c:v>40778</c:v>
                </c:pt>
                <c:pt idx="344">
                  <c:v>40779</c:v>
                </c:pt>
                <c:pt idx="345">
                  <c:v>40780</c:v>
                </c:pt>
                <c:pt idx="346">
                  <c:v>40781</c:v>
                </c:pt>
                <c:pt idx="347">
                  <c:v>40782</c:v>
                </c:pt>
                <c:pt idx="348">
                  <c:v>40783</c:v>
                </c:pt>
                <c:pt idx="349">
                  <c:v>40784</c:v>
                </c:pt>
                <c:pt idx="350">
                  <c:v>40785</c:v>
                </c:pt>
                <c:pt idx="351">
                  <c:v>40786</c:v>
                </c:pt>
                <c:pt idx="352">
                  <c:v>40787</c:v>
                </c:pt>
                <c:pt idx="353">
                  <c:v>40788</c:v>
                </c:pt>
                <c:pt idx="354">
                  <c:v>40789</c:v>
                </c:pt>
                <c:pt idx="355">
                  <c:v>40790</c:v>
                </c:pt>
                <c:pt idx="356">
                  <c:v>40791</c:v>
                </c:pt>
                <c:pt idx="357">
                  <c:v>40792</c:v>
                </c:pt>
                <c:pt idx="358">
                  <c:v>40793</c:v>
                </c:pt>
                <c:pt idx="359">
                  <c:v>40794</c:v>
                </c:pt>
                <c:pt idx="360">
                  <c:v>40795</c:v>
                </c:pt>
                <c:pt idx="361">
                  <c:v>40796</c:v>
                </c:pt>
                <c:pt idx="362">
                  <c:v>40797</c:v>
                </c:pt>
                <c:pt idx="363">
                  <c:v>40798</c:v>
                </c:pt>
                <c:pt idx="364">
                  <c:v>40799</c:v>
                </c:pt>
                <c:pt idx="365">
                  <c:v>40800</c:v>
                </c:pt>
                <c:pt idx="366">
                  <c:v>40801</c:v>
                </c:pt>
                <c:pt idx="367">
                  <c:v>40802</c:v>
                </c:pt>
                <c:pt idx="368">
                  <c:v>40803</c:v>
                </c:pt>
                <c:pt idx="369">
                  <c:v>40804</c:v>
                </c:pt>
                <c:pt idx="370">
                  <c:v>40805</c:v>
                </c:pt>
                <c:pt idx="371">
                  <c:v>40806</c:v>
                </c:pt>
                <c:pt idx="372">
                  <c:v>40807</c:v>
                </c:pt>
                <c:pt idx="373">
                  <c:v>40808</c:v>
                </c:pt>
                <c:pt idx="374">
                  <c:v>40809</c:v>
                </c:pt>
                <c:pt idx="375">
                  <c:v>40810</c:v>
                </c:pt>
                <c:pt idx="376">
                  <c:v>40811</c:v>
                </c:pt>
                <c:pt idx="377">
                  <c:v>40812</c:v>
                </c:pt>
                <c:pt idx="378">
                  <c:v>40813</c:v>
                </c:pt>
                <c:pt idx="379">
                  <c:v>40814</c:v>
                </c:pt>
                <c:pt idx="380">
                  <c:v>40815</c:v>
                </c:pt>
                <c:pt idx="381">
                  <c:v>40816</c:v>
                </c:pt>
                <c:pt idx="382">
                  <c:v>40817</c:v>
                </c:pt>
                <c:pt idx="383">
                  <c:v>40818</c:v>
                </c:pt>
                <c:pt idx="384">
                  <c:v>40819</c:v>
                </c:pt>
                <c:pt idx="385">
                  <c:v>40820</c:v>
                </c:pt>
                <c:pt idx="386">
                  <c:v>40821</c:v>
                </c:pt>
                <c:pt idx="387">
                  <c:v>40822</c:v>
                </c:pt>
                <c:pt idx="388">
                  <c:v>40823</c:v>
                </c:pt>
                <c:pt idx="389">
                  <c:v>40824</c:v>
                </c:pt>
                <c:pt idx="390">
                  <c:v>40825</c:v>
                </c:pt>
                <c:pt idx="391">
                  <c:v>40826</c:v>
                </c:pt>
                <c:pt idx="392">
                  <c:v>40827</c:v>
                </c:pt>
                <c:pt idx="393">
                  <c:v>40828</c:v>
                </c:pt>
                <c:pt idx="394">
                  <c:v>40829</c:v>
                </c:pt>
                <c:pt idx="395">
                  <c:v>40830</c:v>
                </c:pt>
                <c:pt idx="396">
                  <c:v>40831</c:v>
                </c:pt>
                <c:pt idx="397">
                  <c:v>40832</c:v>
                </c:pt>
                <c:pt idx="398">
                  <c:v>40833</c:v>
                </c:pt>
                <c:pt idx="399">
                  <c:v>40834</c:v>
                </c:pt>
                <c:pt idx="400">
                  <c:v>40835</c:v>
                </c:pt>
                <c:pt idx="401">
                  <c:v>40836</c:v>
                </c:pt>
                <c:pt idx="402">
                  <c:v>40837</c:v>
                </c:pt>
                <c:pt idx="403">
                  <c:v>40838</c:v>
                </c:pt>
                <c:pt idx="404">
                  <c:v>40839</c:v>
                </c:pt>
                <c:pt idx="405">
                  <c:v>40840</c:v>
                </c:pt>
                <c:pt idx="406">
                  <c:v>40841</c:v>
                </c:pt>
                <c:pt idx="407">
                  <c:v>40842</c:v>
                </c:pt>
                <c:pt idx="408">
                  <c:v>40843</c:v>
                </c:pt>
                <c:pt idx="409">
                  <c:v>40844</c:v>
                </c:pt>
                <c:pt idx="410">
                  <c:v>40845</c:v>
                </c:pt>
                <c:pt idx="411">
                  <c:v>40846</c:v>
                </c:pt>
                <c:pt idx="412">
                  <c:v>40847</c:v>
                </c:pt>
                <c:pt idx="413">
                  <c:v>40848</c:v>
                </c:pt>
                <c:pt idx="414">
                  <c:v>40849</c:v>
                </c:pt>
                <c:pt idx="415">
                  <c:v>40850</c:v>
                </c:pt>
                <c:pt idx="416">
                  <c:v>40851</c:v>
                </c:pt>
                <c:pt idx="417">
                  <c:v>40852</c:v>
                </c:pt>
                <c:pt idx="418">
                  <c:v>40853</c:v>
                </c:pt>
                <c:pt idx="419">
                  <c:v>40854</c:v>
                </c:pt>
                <c:pt idx="420">
                  <c:v>40855</c:v>
                </c:pt>
                <c:pt idx="421">
                  <c:v>40856</c:v>
                </c:pt>
                <c:pt idx="422">
                  <c:v>40857</c:v>
                </c:pt>
                <c:pt idx="423">
                  <c:v>40858</c:v>
                </c:pt>
                <c:pt idx="424">
                  <c:v>40859</c:v>
                </c:pt>
                <c:pt idx="425">
                  <c:v>40860</c:v>
                </c:pt>
                <c:pt idx="426">
                  <c:v>40861</c:v>
                </c:pt>
                <c:pt idx="427">
                  <c:v>40862</c:v>
                </c:pt>
                <c:pt idx="428">
                  <c:v>40863</c:v>
                </c:pt>
                <c:pt idx="429">
                  <c:v>40864</c:v>
                </c:pt>
                <c:pt idx="430">
                  <c:v>40865</c:v>
                </c:pt>
                <c:pt idx="431">
                  <c:v>40866</c:v>
                </c:pt>
                <c:pt idx="432">
                  <c:v>40867</c:v>
                </c:pt>
                <c:pt idx="433">
                  <c:v>40868</c:v>
                </c:pt>
                <c:pt idx="434">
                  <c:v>40869</c:v>
                </c:pt>
                <c:pt idx="435">
                  <c:v>40870</c:v>
                </c:pt>
                <c:pt idx="436">
                  <c:v>40871</c:v>
                </c:pt>
                <c:pt idx="437">
                  <c:v>40872</c:v>
                </c:pt>
                <c:pt idx="438">
                  <c:v>40873</c:v>
                </c:pt>
                <c:pt idx="439">
                  <c:v>40874</c:v>
                </c:pt>
                <c:pt idx="440">
                  <c:v>40875</c:v>
                </c:pt>
                <c:pt idx="441">
                  <c:v>40876</c:v>
                </c:pt>
                <c:pt idx="442">
                  <c:v>40877</c:v>
                </c:pt>
                <c:pt idx="443">
                  <c:v>40878</c:v>
                </c:pt>
                <c:pt idx="444">
                  <c:v>40879</c:v>
                </c:pt>
                <c:pt idx="445">
                  <c:v>40880</c:v>
                </c:pt>
                <c:pt idx="446">
                  <c:v>40881</c:v>
                </c:pt>
                <c:pt idx="447">
                  <c:v>40882</c:v>
                </c:pt>
                <c:pt idx="448">
                  <c:v>40883</c:v>
                </c:pt>
                <c:pt idx="449">
                  <c:v>40884</c:v>
                </c:pt>
                <c:pt idx="450">
                  <c:v>40885</c:v>
                </c:pt>
                <c:pt idx="451">
                  <c:v>40886</c:v>
                </c:pt>
                <c:pt idx="452">
                  <c:v>40887</c:v>
                </c:pt>
                <c:pt idx="453">
                  <c:v>40888</c:v>
                </c:pt>
                <c:pt idx="454">
                  <c:v>40889</c:v>
                </c:pt>
                <c:pt idx="455">
                  <c:v>40890</c:v>
                </c:pt>
                <c:pt idx="456">
                  <c:v>40891</c:v>
                </c:pt>
                <c:pt idx="457">
                  <c:v>40892</c:v>
                </c:pt>
                <c:pt idx="458">
                  <c:v>40893</c:v>
                </c:pt>
                <c:pt idx="459">
                  <c:v>40894</c:v>
                </c:pt>
                <c:pt idx="460">
                  <c:v>40895</c:v>
                </c:pt>
                <c:pt idx="461">
                  <c:v>40896</c:v>
                </c:pt>
                <c:pt idx="462">
                  <c:v>40897</c:v>
                </c:pt>
                <c:pt idx="463">
                  <c:v>40898</c:v>
                </c:pt>
                <c:pt idx="464">
                  <c:v>40899</c:v>
                </c:pt>
                <c:pt idx="465">
                  <c:v>40900</c:v>
                </c:pt>
                <c:pt idx="466">
                  <c:v>40901</c:v>
                </c:pt>
                <c:pt idx="467">
                  <c:v>40902</c:v>
                </c:pt>
                <c:pt idx="468">
                  <c:v>40903</c:v>
                </c:pt>
                <c:pt idx="469">
                  <c:v>40904</c:v>
                </c:pt>
                <c:pt idx="470">
                  <c:v>40905</c:v>
                </c:pt>
                <c:pt idx="471">
                  <c:v>40906</c:v>
                </c:pt>
                <c:pt idx="472">
                  <c:v>40907</c:v>
                </c:pt>
                <c:pt idx="473">
                  <c:v>40908</c:v>
                </c:pt>
                <c:pt idx="474">
                  <c:v>40909</c:v>
                </c:pt>
                <c:pt idx="475">
                  <c:v>40910</c:v>
                </c:pt>
                <c:pt idx="476">
                  <c:v>40911</c:v>
                </c:pt>
                <c:pt idx="477">
                  <c:v>40912</c:v>
                </c:pt>
                <c:pt idx="478">
                  <c:v>40913</c:v>
                </c:pt>
                <c:pt idx="479">
                  <c:v>40914</c:v>
                </c:pt>
                <c:pt idx="480">
                  <c:v>40915</c:v>
                </c:pt>
                <c:pt idx="481">
                  <c:v>40916</c:v>
                </c:pt>
                <c:pt idx="482">
                  <c:v>40917</c:v>
                </c:pt>
                <c:pt idx="483">
                  <c:v>40918</c:v>
                </c:pt>
                <c:pt idx="484">
                  <c:v>40919</c:v>
                </c:pt>
                <c:pt idx="485">
                  <c:v>40920</c:v>
                </c:pt>
                <c:pt idx="486">
                  <c:v>40921</c:v>
                </c:pt>
                <c:pt idx="487">
                  <c:v>40922</c:v>
                </c:pt>
                <c:pt idx="488">
                  <c:v>40923</c:v>
                </c:pt>
                <c:pt idx="489">
                  <c:v>40924</c:v>
                </c:pt>
                <c:pt idx="490">
                  <c:v>40925</c:v>
                </c:pt>
                <c:pt idx="491">
                  <c:v>40926</c:v>
                </c:pt>
                <c:pt idx="492">
                  <c:v>40927</c:v>
                </c:pt>
                <c:pt idx="493">
                  <c:v>40928</c:v>
                </c:pt>
                <c:pt idx="494">
                  <c:v>40929</c:v>
                </c:pt>
                <c:pt idx="495">
                  <c:v>40930</c:v>
                </c:pt>
                <c:pt idx="496">
                  <c:v>40931</c:v>
                </c:pt>
                <c:pt idx="497">
                  <c:v>40932</c:v>
                </c:pt>
                <c:pt idx="498">
                  <c:v>40933</c:v>
                </c:pt>
                <c:pt idx="499">
                  <c:v>40934</c:v>
                </c:pt>
                <c:pt idx="500">
                  <c:v>40935</c:v>
                </c:pt>
                <c:pt idx="501">
                  <c:v>40936</c:v>
                </c:pt>
                <c:pt idx="502">
                  <c:v>40937</c:v>
                </c:pt>
                <c:pt idx="503">
                  <c:v>40938</c:v>
                </c:pt>
                <c:pt idx="504">
                  <c:v>40939</c:v>
                </c:pt>
                <c:pt idx="505">
                  <c:v>40940</c:v>
                </c:pt>
                <c:pt idx="506">
                  <c:v>40941</c:v>
                </c:pt>
                <c:pt idx="507">
                  <c:v>40942</c:v>
                </c:pt>
                <c:pt idx="508">
                  <c:v>40943</c:v>
                </c:pt>
                <c:pt idx="509">
                  <c:v>40944</c:v>
                </c:pt>
                <c:pt idx="510">
                  <c:v>40945</c:v>
                </c:pt>
                <c:pt idx="511">
                  <c:v>40946</c:v>
                </c:pt>
                <c:pt idx="512">
                  <c:v>40947</c:v>
                </c:pt>
                <c:pt idx="513">
                  <c:v>40948</c:v>
                </c:pt>
                <c:pt idx="514">
                  <c:v>40949</c:v>
                </c:pt>
                <c:pt idx="515">
                  <c:v>40950</c:v>
                </c:pt>
                <c:pt idx="516">
                  <c:v>40951</c:v>
                </c:pt>
                <c:pt idx="517">
                  <c:v>40952</c:v>
                </c:pt>
                <c:pt idx="518">
                  <c:v>40953</c:v>
                </c:pt>
                <c:pt idx="519">
                  <c:v>40954</c:v>
                </c:pt>
                <c:pt idx="520">
                  <c:v>40955</c:v>
                </c:pt>
                <c:pt idx="521">
                  <c:v>40956</c:v>
                </c:pt>
                <c:pt idx="522">
                  <c:v>40957</c:v>
                </c:pt>
                <c:pt idx="523">
                  <c:v>40958</c:v>
                </c:pt>
                <c:pt idx="524">
                  <c:v>40959</c:v>
                </c:pt>
                <c:pt idx="525">
                  <c:v>40960</c:v>
                </c:pt>
                <c:pt idx="526">
                  <c:v>40961</c:v>
                </c:pt>
                <c:pt idx="527">
                  <c:v>40962</c:v>
                </c:pt>
                <c:pt idx="528">
                  <c:v>40963</c:v>
                </c:pt>
                <c:pt idx="529">
                  <c:v>40964</c:v>
                </c:pt>
                <c:pt idx="530">
                  <c:v>40965</c:v>
                </c:pt>
                <c:pt idx="531">
                  <c:v>40966</c:v>
                </c:pt>
                <c:pt idx="532">
                  <c:v>40967</c:v>
                </c:pt>
                <c:pt idx="533">
                  <c:v>40968</c:v>
                </c:pt>
                <c:pt idx="534">
                  <c:v>40969</c:v>
                </c:pt>
                <c:pt idx="535">
                  <c:v>40970</c:v>
                </c:pt>
                <c:pt idx="536">
                  <c:v>40971</c:v>
                </c:pt>
                <c:pt idx="537">
                  <c:v>40972</c:v>
                </c:pt>
                <c:pt idx="538">
                  <c:v>40973</c:v>
                </c:pt>
                <c:pt idx="539">
                  <c:v>40974</c:v>
                </c:pt>
                <c:pt idx="540">
                  <c:v>40975</c:v>
                </c:pt>
                <c:pt idx="541">
                  <c:v>40976</c:v>
                </c:pt>
                <c:pt idx="542">
                  <c:v>40977</c:v>
                </c:pt>
                <c:pt idx="543">
                  <c:v>40978</c:v>
                </c:pt>
                <c:pt idx="544">
                  <c:v>40979</c:v>
                </c:pt>
                <c:pt idx="545">
                  <c:v>40980</c:v>
                </c:pt>
                <c:pt idx="546">
                  <c:v>40981</c:v>
                </c:pt>
                <c:pt idx="547">
                  <c:v>40982</c:v>
                </c:pt>
                <c:pt idx="548">
                  <c:v>40983</c:v>
                </c:pt>
                <c:pt idx="549">
                  <c:v>40984</c:v>
                </c:pt>
                <c:pt idx="550">
                  <c:v>40985</c:v>
                </c:pt>
                <c:pt idx="551">
                  <c:v>40986</c:v>
                </c:pt>
                <c:pt idx="552">
                  <c:v>40987</c:v>
                </c:pt>
                <c:pt idx="553">
                  <c:v>40988</c:v>
                </c:pt>
                <c:pt idx="554">
                  <c:v>40989</c:v>
                </c:pt>
                <c:pt idx="555">
                  <c:v>40990</c:v>
                </c:pt>
                <c:pt idx="556">
                  <c:v>40991</c:v>
                </c:pt>
                <c:pt idx="557">
                  <c:v>40992</c:v>
                </c:pt>
                <c:pt idx="558">
                  <c:v>40993</c:v>
                </c:pt>
                <c:pt idx="559">
                  <c:v>40994</c:v>
                </c:pt>
                <c:pt idx="560">
                  <c:v>40995</c:v>
                </c:pt>
                <c:pt idx="561">
                  <c:v>40996</c:v>
                </c:pt>
                <c:pt idx="562">
                  <c:v>40997</c:v>
                </c:pt>
                <c:pt idx="563">
                  <c:v>40998</c:v>
                </c:pt>
                <c:pt idx="564">
                  <c:v>40999</c:v>
                </c:pt>
                <c:pt idx="565">
                  <c:v>41000</c:v>
                </c:pt>
                <c:pt idx="566">
                  <c:v>41001</c:v>
                </c:pt>
                <c:pt idx="567">
                  <c:v>41002</c:v>
                </c:pt>
                <c:pt idx="568">
                  <c:v>41003</c:v>
                </c:pt>
                <c:pt idx="569">
                  <c:v>41004</c:v>
                </c:pt>
                <c:pt idx="570">
                  <c:v>41005</c:v>
                </c:pt>
                <c:pt idx="571">
                  <c:v>41006</c:v>
                </c:pt>
                <c:pt idx="572">
                  <c:v>41007</c:v>
                </c:pt>
                <c:pt idx="573">
                  <c:v>41008</c:v>
                </c:pt>
                <c:pt idx="574">
                  <c:v>41009</c:v>
                </c:pt>
                <c:pt idx="575">
                  <c:v>41010</c:v>
                </c:pt>
                <c:pt idx="576">
                  <c:v>41011</c:v>
                </c:pt>
                <c:pt idx="577">
                  <c:v>41012</c:v>
                </c:pt>
                <c:pt idx="578">
                  <c:v>41013</c:v>
                </c:pt>
                <c:pt idx="579">
                  <c:v>41014</c:v>
                </c:pt>
                <c:pt idx="580">
                  <c:v>41015</c:v>
                </c:pt>
                <c:pt idx="581">
                  <c:v>41016</c:v>
                </c:pt>
                <c:pt idx="582">
                  <c:v>41017</c:v>
                </c:pt>
                <c:pt idx="583">
                  <c:v>41018</c:v>
                </c:pt>
                <c:pt idx="584">
                  <c:v>41019</c:v>
                </c:pt>
                <c:pt idx="585">
                  <c:v>41020</c:v>
                </c:pt>
                <c:pt idx="586">
                  <c:v>41021</c:v>
                </c:pt>
                <c:pt idx="587">
                  <c:v>41022</c:v>
                </c:pt>
                <c:pt idx="588">
                  <c:v>41023</c:v>
                </c:pt>
                <c:pt idx="589">
                  <c:v>41024</c:v>
                </c:pt>
                <c:pt idx="590">
                  <c:v>41025</c:v>
                </c:pt>
                <c:pt idx="591">
                  <c:v>41026</c:v>
                </c:pt>
                <c:pt idx="592">
                  <c:v>41027</c:v>
                </c:pt>
                <c:pt idx="593">
                  <c:v>41028</c:v>
                </c:pt>
                <c:pt idx="594">
                  <c:v>41029</c:v>
                </c:pt>
                <c:pt idx="595">
                  <c:v>41030</c:v>
                </c:pt>
                <c:pt idx="596">
                  <c:v>41031</c:v>
                </c:pt>
                <c:pt idx="597">
                  <c:v>41032</c:v>
                </c:pt>
                <c:pt idx="598">
                  <c:v>41033</c:v>
                </c:pt>
                <c:pt idx="599">
                  <c:v>41034</c:v>
                </c:pt>
                <c:pt idx="600">
                  <c:v>41035</c:v>
                </c:pt>
                <c:pt idx="601">
                  <c:v>41036</c:v>
                </c:pt>
                <c:pt idx="602">
                  <c:v>41037</c:v>
                </c:pt>
                <c:pt idx="603">
                  <c:v>41038</c:v>
                </c:pt>
                <c:pt idx="604">
                  <c:v>41039</c:v>
                </c:pt>
                <c:pt idx="605">
                  <c:v>41040</c:v>
                </c:pt>
                <c:pt idx="606">
                  <c:v>41041</c:v>
                </c:pt>
                <c:pt idx="607">
                  <c:v>41042</c:v>
                </c:pt>
                <c:pt idx="608">
                  <c:v>41043</c:v>
                </c:pt>
                <c:pt idx="609">
                  <c:v>41044</c:v>
                </c:pt>
                <c:pt idx="610">
                  <c:v>41045</c:v>
                </c:pt>
                <c:pt idx="611">
                  <c:v>41046</c:v>
                </c:pt>
                <c:pt idx="612">
                  <c:v>41047</c:v>
                </c:pt>
                <c:pt idx="613">
                  <c:v>41048</c:v>
                </c:pt>
                <c:pt idx="614">
                  <c:v>41049</c:v>
                </c:pt>
                <c:pt idx="615">
                  <c:v>41050</c:v>
                </c:pt>
                <c:pt idx="616">
                  <c:v>41051</c:v>
                </c:pt>
                <c:pt idx="617">
                  <c:v>41052</c:v>
                </c:pt>
                <c:pt idx="618">
                  <c:v>41053</c:v>
                </c:pt>
                <c:pt idx="619">
                  <c:v>41054</c:v>
                </c:pt>
                <c:pt idx="620">
                  <c:v>41055</c:v>
                </c:pt>
                <c:pt idx="621">
                  <c:v>41056</c:v>
                </c:pt>
                <c:pt idx="622">
                  <c:v>41057</c:v>
                </c:pt>
                <c:pt idx="623">
                  <c:v>41058</c:v>
                </c:pt>
                <c:pt idx="624">
                  <c:v>41059</c:v>
                </c:pt>
                <c:pt idx="625">
                  <c:v>41060</c:v>
                </c:pt>
                <c:pt idx="626">
                  <c:v>41061</c:v>
                </c:pt>
                <c:pt idx="627">
                  <c:v>41062</c:v>
                </c:pt>
                <c:pt idx="628">
                  <c:v>41063</c:v>
                </c:pt>
                <c:pt idx="629">
                  <c:v>41064</c:v>
                </c:pt>
                <c:pt idx="630">
                  <c:v>41065</c:v>
                </c:pt>
                <c:pt idx="631">
                  <c:v>41066</c:v>
                </c:pt>
                <c:pt idx="632">
                  <c:v>41067</c:v>
                </c:pt>
                <c:pt idx="633">
                  <c:v>41068</c:v>
                </c:pt>
                <c:pt idx="634">
                  <c:v>41069</c:v>
                </c:pt>
                <c:pt idx="635">
                  <c:v>41070</c:v>
                </c:pt>
                <c:pt idx="636">
                  <c:v>41071</c:v>
                </c:pt>
                <c:pt idx="637">
                  <c:v>41072</c:v>
                </c:pt>
                <c:pt idx="638">
                  <c:v>41073</c:v>
                </c:pt>
                <c:pt idx="639">
                  <c:v>41074</c:v>
                </c:pt>
                <c:pt idx="640">
                  <c:v>41075</c:v>
                </c:pt>
                <c:pt idx="641">
                  <c:v>41076</c:v>
                </c:pt>
                <c:pt idx="642">
                  <c:v>41077</c:v>
                </c:pt>
                <c:pt idx="643">
                  <c:v>41078</c:v>
                </c:pt>
                <c:pt idx="644">
                  <c:v>41079</c:v>
                </c:pt>
                <c:pt idx="645">
                  <c:v>41080</c:v>
                </c:pt>
                <c:pt idx="646">
                  <c:v>41081</c:v>
                </c:pt>
                <c:pt idx="647">
                  <c:v>41082</c:v>
                </c:pt>
                <c:pt idx="648">
                  <c:v>41083</c:v>
                </c:pt>
                <c:pt idx="649">
                  <c:v>41084</c:v>
                </c:pt>
                <c:pt idx="650">
                  <c:v>41085</c:v>
                </c:pt>
                <c:pt idx="651">
                  <c:v>41086</c:v>
                </c:pt>
                <c:pt idx="652">
                  <c:v>41087</c:v>
                </c:pt>
                <c:pt idx="653">
                  <c:v>41088</c:v>
                </c:pt>
                <c:pt idx="654">
                  <c:v>41089</c:v>
                </c:pt>
                <c:pt idx="655">
                  <c:v>41090</c:v>
                </c:pt>
                <c:pt idx="656">
                  <c:v>41091</c:v>
                </c:pt>
                <c:pt idx="657">
                  <c:v>41092</c:v>
                </c:pt>
                <c:pt idx="658">
                  <c:v>41093</c:v>
                </c:pt>
                <c:pt idx="659">
                  <c:v>41094</c:v>
                </c:pt>
                <c:pt idx="660">
                  <c:v>41095</c:v>
                </c:pt>
                <c:pt idx="661">
                  <c:v>41096</c:v>
                </c:pt>
                <c:pt idx="662">
                  <c:v>41097</c:v>
                </c:pt>
                <c:pt idx="663">
                  <c:v>41098</c:v>
                </c:pt>
                <c:pt idx="664">
                  <c:v>41099</c:v>
                </c:pt>
                <c:pt idx="665">
                  <c:v>41100</c:v>
                </c:pt>
                <c:pt idx="666">
                  <c:v>41101</c:v>
                </c:pt>
                <c:pt idx="667">
                  <c:v>41102</c:v>
                </c:pt>
                <c:pt idx="668">
                  <c:v>41103</c:v>
                </c:pt>
                <c:pt idx="669">
                  <c:v>41104</c:v>
                </c:pt>
                <c:pt idx="670">
                  <c:v>41105</c:v>
                </c:pt>
                <c:pt idx="671">
                  <c:v>41106</c:v>
                </c:pt>
                <c:pt idx="672">
                  <c:v>41107</c:v>
                </c:pt>
                <c:pt idx="673">
                  <c:v>41108</c:v>
                </c:pt>
                <c:pt idx="674">
                  <c:v>41109</c:v>
                </c:pt>
                <c:pt idx="675">
                  <c:v>41110</c:v>
                </c:pt>
                <c:pt idx="676">
                  <c:v>41111</c:v>
                </c:pt>
                <c:pt idx="677">
                  <c:v>41112</c:v>
                </c:pt>
                <c:pt idx="678">
                  <c:v>41113</c:v>
                </c:pt>
                <c:pt idx="679">
                  <c:v>41114</c:v>
                </c:pt>
                <c:pt idx="680">
                  <c:v>41115</c:v>
                </c:pt>
                <c:pt idx="681">
                  <c:v>41116</c:v>
                </c:pt>
                <c:pt idx="682">
                  <c:v>41117</c:v>
                </c:pt>
                <c:pt idx="683">
                  <c:v>41118</c:v>
                </c:pt>
                <c:pt idx="684">
                  <c:v>41119</c:v>
                </c:pt>
                <c:pt idx="685">
                  <c:v>41120</c:v>
                </c:pt>
                <c:pt idx="686">
                  <c:v>41121</c:v>
                </c:pt>
                <c:pt idx="687">
                  <c:v>41122</c:v>
                </c:pt>
                <c:pt idx="688">
                  <c:v>41123</c:v>
                </c:pt>
                <c:pt idx="689">
                  <c:v>41124</c:v>
                </c:pt>
                <c:pt idx="690">
                  <c:v>41125</c:v>
                </c:pt>
                <c:pt idx="691">
                  <c:v>41126</c:v>
                </c:pt>
                <c:pt idx="692">
                  <c:v>41127</c:v>
                </c:pt>
                <c:pt idx="693">
                  <c:v>41128</c:v>
                </c:pt>
                <c:pt idx="694">
                  <c:v>41129</c:v>
                </c:pt>
                <c:pt idx="695">
                  <c:v>41130</c:v>
                </c:pt>
                <c:pt idx="696">
                  <c:v>41131</c:v>
                </c:pt>
                <c:pt idx="697">
                  <c:v>41132</c:v>
                </c:pt>
                <c:pt idx="698">
                  <c:v>41133</c:v>
                </c:pt>
                <c:pt idx="699">
                  <c:v>41134</c:v>
                </c:pt>
                <c:pt idx="700">
                  <c:v>41135</c:v>
                </c:pt>
                <c:pt idx="701">
                  <c:v>41136</c:v>
                </c:pt>
                <c:pt idx="702">
                  <c:v>41137</c:v>
                </c:pt>
                <c:pt idx="703">
                  <c:v>41138</c:v>
                </c:pt>
                <c:pt idx="704">
                  <c:v>41139</c:v>
                </c:pt>
                <c:pt idx="705">
                  <c:v>41140</c:v>
                </c:pt>
                <c:pt idx="706">
                  <c:v>41141</c:v>
                </c:pt>
                <c:pt idx="707">
                  <c:v>41142</c:v>
                </c:pt>
                <c:pt idx="708">
                  <c:v>41143</c:v>
                </c:pt>
                <c:pt idx="709">
                  <c:v>41144</c:v>
                </c:pt>
                <c:pt idx="710">
                  <c:v>41145</c:v>
                </c:pt>
                <c:pt idx="711">
                  <c:v>41146</c:v>
                </c:pt>
                <c:pt idx="712">
                  <c:v>41147</c:v>
                </c:pt>
                <c:pt idx="713">
                  <c:v>41148</c:v>
                </c:pt>
                <c:pt idx="714">
                  <c:v>41149</c:v>
                </c:pt>
                <c:pt idx="715">
                  <c:v>41150</c:v>
                </c:pt>
                <c:pt idx="716">
                  <c:v>41151</c:v>
                </c:pt>
                <c:pt idx="717">
                  <c:v>41152</c:v>
                </c:pt>
                <c:pt idx="718">
                  <c:v>41153</c:v>
                </c:pt>
                <c:pt idx="719">
                  <c:v>41154</c:v>
                </c:pt>
                <c:pt idx="720">
                  <c:v>41155</c:v>
                </c:pt>
                <c:pt idx="721">
                  <c:v>41156</c:v>
                </c:pt>
                <c:pt idx="722">
                  <c:v>41157</c:v>
                </c:pt>
                <c:pt idx="723">
                  <c:v>41158</c:v>
                </c:pt>
                <c:pt idx="724">
                  <c:v>41159</c:v>
                </c:pt>
                <c:pt idx="725">
                  <c:v>41160</c:v>
                </c:pt>
                <c:pt idx="726">
                  <c:v>41161</c:v>
                </c:pt>
                <c:pt idx="727">
                  <c:v>41162</c:v>
                </c:pt>
                <c:pt idx="728">
                  <c:v>41163</c:v>
                </c:pt>
                <c:pt idx="729">
                  <c:v>41164</c:v>
                </c:pt>
                <c:pt idx="730">
                  <c:v>41165</c:v>
                </c:pt>
                <c:pt idx="731">
                  <c:v>41166</c:v>
                </c:pt>
                <c:pt idx="732">
                  <c:v>41167</c:v>
                </c:pt>
                <c:pt idx="733">
                  <c:v>41168</c:v>
                </c:pt>
                <c:pt idx="734">
                  <c:v>41169</c:v>
                </c:pt>
                <c:pt idx="735">
                  <c:v>41170</c:v>
                </c:pt>
                <c:pt idx="736">
                  <c:v>41171</c:v>
                </c:pt>
                <c:pt idx="737">
                  <c:v>41172</c:v>
                </c:pt>
                <c:pt idx="738">
                  <c:v>41173</c:v>
                </c:pt>
                <c:pt idx="739">
                  <c:v>41174</c:v>
                </c:pt>
                <c:pt idx="740">
                  <c:v>41175</c:v>
                </c:pt>
                <c:pt idx="741">
                  <c:v>41176</c:v>
                </c:pt>
                <c:pt idx="742">
                  <c:v>41177</c:v>
                </c:pt>
                <c:pt idx="743">
                  <c:v>41178</c:v>
                </c:pt>
                <c:pt idx="744">
                  <c:v>41179</c:v>
                </c:pt>
                <c:pt idx="745">
                  <c:v>41180</c:v>
                </c:pt>
                <c:pt idx="746">
                  <c:v>41181</c:v>
                </c:pt>
                <c:pt idx="747">
                  <c:v>41182</c:v>
                </c:pt>
                <c:pt idx="748">
                  <c:v>41183</c:v>
                </c:pt>
                <c:pt idx="749">
                  <c:v>41184</c:v>
                </c:pt>
                <c:pt idx="750">
                  <c:v>41185</c:v>
                </c:pt>
                <c:pt idx="751">
                  <c:v>41186</c:v>
                </c:pt>
                <c:pt idx="752">
                  <c:v>41187</c:v>
                </c:pt>
                <c:pt idx="753">
                  <c:v>41188</c:v>
                </c:pt>
                <c:pt idx="754">
                  <c:v>41189</c:v>
                </c:pt>
                <c:pt idx="755">
                  <c:v>41190</c:v>
                </c:pt>
                <c:pt idx="756">
                  <c:v>41191</c:v>
                </c:pt>
                <c:pt idx="757">
                  <c:v>41192</c:v>
                </c:pt>
                <c:pt idx="758">
                  <c:v>41193</c:v>
                </c:pt>
                <c:pt idx="759">
                  <c:v>41194</c:v>
                </c:pt>
                <c:pt idx="760">
                  <c:v>41195</c:v>
                </c:pt>
                <c:pt idx="761">
                  <c:v>41196</c:v>
                </c:pt>
                <c:pt idx="762">
                  <c:v>41197</c:v>
                </c:pt>
                <c:pt idx="763">
                  <c:v>41198</c:v>
                </c:pt>
                <c:pt idx="764">
                  <c:v>41199</c:v>
                </c:pt>
                <c:pt idx="765">
                  <c:v>41200</c:v>
                </c:pt>
                <c:pt idx="766">
                  <c:v>41201</c:v>
                </c:pt>
                <c:pt idx="767">
                  <c:v>41202</c:v>
                </c:pt>
                <c:pt idx="768">
                  <c:v>41203</c:v>
                </c:pt>
                <c:pt idx="769">
                  <c:v>41204</c:v>
                </c:pt>
                <c:pt idx="770">
                  <c:v>41205</c:v>
                </c:pt>
                <c:pt idx="771">
                  <c:v>41206</c:v>
                </c:pt>
                <c:pt idx="772">
                  <c:v>41207</c:v>
                </c:pt>
                <c:pt idx="773">
                  <c:v>41208</c:v>
                </c:pt>
                <c:pt idx="774">
                  <c:v>41209</c:v>
                </c:pt>
                <c:pt idx="775">
                  <c:v>41210</c:v>
                </c:pt>
                <c:pt idx="776">
                  <c:v>41211</c:v>
                </c:pt>
                <c:pt idx="777">
                  <c:v>41212</c:v>
                </c:pt>
                <c:pt idx="778">
                  <c:v>41213</c:v>
                </c:pt>
                <c:pt idx="779">
                  <c:v>41214</c:v>
                </c:pt>
                <c:pt idx="780">
                  <c:v>41215</c:v>
                </c:pt>
                <c:pt idx="781">
                  <c:v>41216</c:v>
                </c:pt>
                <c:pt idx="782">
                  <c:v>41217</c:v>
                </c:pt>
                <c:pt idx="783">
                  <c:v>41218</c:v>
                </c:pt>
                <c:pt idx="784">
                  <c:v>41219</c:v>
                </c:pt>
                <c:pt idx="785">
                  <c:v>41220</c:v>
                </c:pt>
                <c:pt idx="786">
                  <c:v>41221</c:v>
                </c:pt>
                <c:pt idx="787">
                  <c:v>41222</c:v>
                </c:pt>
                <c:pt idx="788">
                  <c:v>41223</c:v>
                </c:pt>
                <c:pt idx="789">
                  <c:v>41224</c:v>
                </c:pt>
                <c:pt idx="790">
                  <c:v>41225</c:v>
                </c:pt>
                <c:pt idx="791">
                  <c:v>41226</c:v>
                </c:pt>
                <c:pt idx="792">
                  <c:v>41227</c:v>
                </c:pt>
                <c:pt idx="793">
                  <c:v>41228</c:v>
                </c:pt>
                <c:pt idx="794">
                  <c:v>41229</c:v>
                </c:pt>
                <c:pt idx="795">
                  <c:v>41230</c:v>
                </c:pt>
                <c:pt idx="796">
                  <c:v>41231</c:v>
                </c:pt>
                <c:pt idx="797">
                  <c:v>41232</c:v>
                </c:pt>
                <c:pt idx="798">
                  <c:v>41233</c:v>
                </c:pt>
                <c:pt idx="799">
                  <c:v>41234</c:v>
                </c:pt>
                <c:pt idx="800">
                  <c:v>41235</c:v>
                </c:pt>
                <c:pt idx="801">
                  <c:v>41236</c:v>
                </c:pt>
                <c:pt idx="802">
                  <c:v>41237</c:v>
                </c:pt>
                <c:pt idx="803">
                  <c:v>41238</c:v>
                </c:pt>
                <c:pt idx="804">
                  <c:v>41239</c:v>
                </c:pt>
                <c:pt idx="805">
                  <c:v>41240</c:v>
                </c:pt>
                <c:pt idx="806">
                  <c:v>41241</c:v>
                </c:pt>
                <c:pt idx="807">
                  <c:v>41242</c:v>
                </c:pt>
                <c:pt idx="808">
                  <c:v>41243</c:v>
                </c:pt>
                <c:pt idx="809">
                  <c:v>41244</c:v>
                </c:pt>
                <c:pt idx="810">
                  <c:v>41245</c:v>
                </c:pt>
                <c:pt idx="811">
                  <c:v>41246</c:v>
                </c:pt>
                <c:pt idx="812">
                  <c:v>41247</c:v>
                </c:pt>
                <c:pt idx="813">
                  <c:v>41248</c:v>
                </c:pt>
                <c:pt idx="814">
                  <c:v>41249</c:v>
                </c:pt>
                <c:pt idx="815">
                  <c:v>41250</c:v>
                </c:pt>
                <c:pt idx="816">
                  <c:v>41251</c:v>
                </c:pt>
                <c:pt idx="817">
                  <c:v>41252</c:v>
                </c:pt>
                <c:pt idx="818">
                  <c:v>41253</c:v>
                </c:pt>
                <c:pt idx="819">
                  <c:v>41254</c:v>
                </c:pt>
                <c:pt idx="820">
                  <c:v>41255</c:v>
                </c:pt>
                <c:pt idx="821">
                  <c:v>41256</c:v>
                </c:pt>
                <c:pt idx="822">
                  <c:v>41257</c:v>
                </c:pt>
                <c:pt idx="823">
                  <c:v>41258</c:v>
                </c:pt>
                <c:pt idx="824">
                  <c:v>41259</c:v>
                </c:pt>
                <c:pt idx="825">
                  <c:v>41260</c:v>
                </c:pt>
                <c:pt idx="826">
                  <c:v>41261</c:v>
                </c:pt>
                <c:pt idx="827">
                  <c:v>41262</c:v>
                </c:pt>
                <c:pt idx="828">
                  <c:v>41263</c:v>
                </c:pt>
                <c:pt idx="829">
                  <c:v>41264</c:v>
                </c:pt>
                <c:pt idx="830">
                  <c:v>41265</c:v>
                </c:pt>
                <c:pt idx="831">
                  <c:v>41266</c:v>
                </c:pt>
                <c:pt idx="832">
                  <c:v>41267</c:v>
                </c:pt>
                <c:pt idx="833">
                  <c:v>41268</c:v>
                </c:pt>
                <c:pt idx="834">
                  <c:v>41269</c:v>
                </c:pt>
                <c:pt idx="835">
                  <c:v>41270</c:v>
                </c:pt>
                <c:pt idx="836">
                  <c:v>41271</c:v>
                </c:pt>
                <c:pt idx="837">
                  <c:v>41272</c:v>
                </c:pt>
                <c:pt idx="838">
                  <c:v>41273</c:v>
                </c:pt>
                <c:pt idx="839">
                  <c:v>41274</c:v>
                </c:pt>
                <c:pt idx="840">
                  <c:v>41275</c:v>
                </c:pt>
                <c:pt idx="841">
                  <c:v>41276</c:v>
                </c:pt>
                <c:pt idx="842">
                  <c:v>41277</c:v>
                </c:pt>
                <c:pt idx="843">
                  <c:v>41278</c:v>
                </c:pt>
                <c:pt idx="844">
                  <c:v>41279</c:v>
                </c:pt>
                <c:pt idx="845">
                  <c:v>41280</c:v>
                </c:pt>
                <c:pt idx="846">
                  <c:v>41281</c:v>
                </c:pt>
                <c:pt idx="847">
                  <c:v>41282</c:v>
                </c:pt>
                <c:pt idx="848">
                  <c:v>41283</c:v>
                </c:pt>
                <c:pt idx="849">
                  <c:v>41284</c:v>
                </c:pt>
                <c:pt idx="850">
                  <c:v>41285</c:v>
                </c:pt>
                <c:pt idx="851">
                  <c:v>41286</c:v>
                </c:pt>
                <c:pt idx="852">
                  <c:v>41287</c:v>
                </c:pt>
                <c:pt idx="853">
                  <c:v>41288</c:v>
                </c:pt>
                <c:pt idx="854">
                  <c:v>41289</c:v>
                </c:pt>
                <c:pt idx="855">
                  <c:v>41290</c:v>
                </c:pt>
                <c:pt idx="856">
                  <c:v>41291</c:v>
                </c:pt>
                <c:pt idx="857">
                  <c:v>41292</c:v>
                </c:pt>
                <c:pt idx="858">
                  <c:v>41293</c:v>
                </c:pt>
                <c:pt idx="859">
                  <c:v>41294</c:v>
                </c:pt>
                <c:pt idx="860">
                  <c:v>41295</c:v>
                </c:pt>
                <c:pt idx="861">
                  <c:v>41296</c:v>
                </c:pt>
                <c:pt idx="862">
                  <c:v>41297</c:v>
                </c:pt>
                <c:pt idx="863">
                  <c:v>41298</c:v>
                </c:pt>
                <c:pt idx="864">
                  <c:v>41299</c:v>
                </c:pt>
                <c:pt idx="865">
                  <c:v>41300</c:v>
                </c:pt>
                <c:pt idx="866">
                  <c:v>41301</c:v>
                </c:pt>
                <c:pt idx="867">
                  <c:v>41302</c:v>
                </c:pt>
                <c:pt idx="868">
                  <c:v>41303</c:v>
                </c:pt>
                <c:pt idx="869">
                  <c:v>41304</c:v>
                </c:pt>
                <c:pt idx="870">
                  <c:v>41305</c:v>
                </c:pt>
                <c:pt idx="871">
                  <c:v>41306</c:v>
                </c:pt>
                <c:pt idx="872">
                  <c:v>41307</c:v>
                </c:pt>
                <c:pt idx="873">
                  <c:v>41308</c:v>
                </c:pt>
                <c:pt idx="874">
                  <c:v>41309</c:v>
                </c:pt>
                <c:pt idx="875">
                  <c:v>41310</c:v>
                </c:pt>
                <c:pt idx="876">
                  <c:v>41311</c:v>
                </c:pt>
                <c:pt idx="877">
                  <c:v>41312</c:v>
                </c:pt>
                <c:pt idx="878">
                  <c:v>41313</c:v>
                </c:pt>
                <c:pt idx="879">
                  <c:v>41314</c:v>
                </c:pt>
                <c:pt idx="880">
                  <c:v>41315</c:v>
                </c:pt>
                <c:pt idx="881">
                  <c:v>41316</c:v>
                </c:pt>
                <c:pt idx="882">
                  <c:v>41317</c:v>
                </c:pt>
                <c:pt idx="883">
                  <c:v>41318</c:v>
                </c:pt>
                <c:pt idx="884">
                  <c:v>41319</c:v>
                </c:pt>
                <c:pt idx="885">
                  <c:v>41320</c:v>
                </c:pt>
                <c:pt idx="886">
                  <c:v>41321</c:v>
                </c:pt>
                <c:pt idx="887">
                  <c:v>41322</c:v>
                </c:pt>
                <c:pt idx="888">
                  <c:v>41323</c:v>
                </c:pt>
                <c:pt idx="889">
                  <c:v>41324</c:v>
                </c:pt>
                <c:pt idx="890">
                  <c:v>41325</c:v>
                </c:pt>
                <c:pt idx="891">
                  <c:v>41326</c:v>
                </c:pt>
                <c:pt idx="892">
                  <c:v>41327</c:v>
                </c:pt>
                <c:pt idx="893">
                  <c:v>41328</c:v>
                </c:pt>
                <c:pt idx="894">
                  <c:v>41329</c:v>
                </c:pt>
                <c:pt idx="895">
                  <c:v>41330</c:v>
                </c:pt>
                <c:pt idx="896">
                  <c:v>41331</c:v>
                </c:pt>
                <c:pt idx="897">
                  <c:v>41332</c:v>
                </c:pt>
                <c:pt idx="898">
                  <c:v>41333</c:v>
                </c:pt>
                <c:pt idx="899">
                  <c:v>41334</c:v>
                </c:pt>
                <c:pt idx="900">
                  <c:v>41335</c:v>
                </c:pt>
                <c:pt idx="901">
                  <c:v>41336</c:v>
                </c:pt>
                <c:pt idx="902">
                  <c:v>41337</c:v>
                </c:pt>
                <c:pt idx="903">
                  <c:v>41338</c:v>
                </c:pt>
                <c:pt idx="904">
                  <c:v>41339</c:v>
                </c:pt>
                <c:pt idx="905">
                  <c:v>41340</c:v>
                </c:pt>
                <c:pt idx="906">
                  <c:v>41341</c:v>
                </c:pt>
                <c:pt idx="907">
                  <c:v>41342</c:v>
                </c:pt>
                <c:pt idx="908">
                  <c:v>41343</c:v>
                </c:pt>
                <c:pt idx="909">
                  <c:v>41344</c:v>
                </c:pt>
                <c:pt idx="910">
                  <c:v>41345</c:v>
                </c:pt>
                <c:pt idx="911">
                  <c:v>41346</c:v>
                </c:pt>
                <c:pt idx="912">
                  <c:v>41347</c:v>
                </c:pt>
                <c:pt idx="913">
                  <c:v>41348</c:v>
                </c:pt>
                <c:pt idx="914">
                  <c:v>41349</c:v>
                </c:pt>
                <c:pt idx="915">
                  <c:v>41350</c:v>
                </c:pt>
                <c:pt idx="916">
                  <c:v>41351</c:v>
                </c:pt>
                <c:pt idx="917">
                  <c:v>41352</c:v>
                </c:pt>
                <c:pt idx="918">
                  <c:v>41353</c:v>
                </c:pt>
                <c:pt idx="919">
                  <c:v>41354</c:v>
                </c:pt>
                <c:pt idx="920">
                  <c:v>41355</c:v>
                </c:pt>
                <c:pt idx="921">
                  <c:v>41356</c:v>
                </c:pt>
                <c:pt idx="922">
                  <c:v>41357</c:v>
                </c:pt>
                <c:pt idx="923">
                  <c:v>41358</c:v>
                </c:pt>
                <c:pt idx="924">
                  <c:v>41359</c:v>
                </c:pt>
                <c:pt idx="925">
                  <c:v>41360</c:v>
                </c:pt>
                <c:pt idx="926">
                  <c:v>41361</c:v>
                </c:pt>
                <c:pt idx="927">
                  <c:v>41362</c:v>
                </c:pt>
                <c:pt idx="928">
                  <c:v>41363</c:v>
                </c:pt>
                <c:pt idx="929">
                  <c:v>41364</c:v>
                </c:pt>
                <c:pt idx="930">
                  <c:v>41365</c:v>
                </c:pt>
                <c:pt idx="931">
                  <c:v>41366</c:v>
                </c:pt>
                <c:pt idx="932">
                  <c:v>41367</c:v>
                </c:pt>
                <c:pt idx="933">
                  <c:v>41368</c:v>
                </c:pt>
                <c:pt idx="934">
                  <c:v>41369</c:v>
                </c:pt>
                <c:pt idx="935">
                  <c:v>41370</c:v>
                </c:pt>
                <c:pt idx="936">
                  <c:v>41371</c:v>
                </c:pt>
                <c:pt idx="937">
                  <c:v>41372</c:v>
                </c:pt>
                <c:pt idx="938">
                  <c:v>41373</c:v>
                </c:pt>
                <c:pt idx="939">
                  <c:v>41374</c:v>
                </c:pt>
                <c:pt idx="940">
                  <c:v>41375</c:v>
                </c:pt>
                <c:pt idx="941">
                  <c:v>41376</c:v>
                </c:pt>
                <c:pt idx="942">
                  <c:v>41377</c:v>
                </c:pt>
                <c:pt idx="943">
                  <c:v>41378</c:v>
                </c:pt>
                <c:pt idx="944">
                  <c:v>41379</c:v>
                </c:pt>
                <c:pt idx="945">
                  <c:v>41380</c:v>
                </c:pt>
                <c:pt idx="946">
                  <c:v>41381</c:v>
                </c:pt>
                <c:pt idx="947">
                  <c:v>41382</c:v>
                </c:pt>
                <c:pt idx="948">
                  <c:v>41383</c:v>
                </c:pt>
                <c:pt idx="949">
                  <c:v>41384</c:v>
                </c:pt>
                <c:pt idx="950">
                  <c:v>41385</c:v>
                </c:pt>
                <c:pt idx="951">
                  <c:v>41386</c:v>
                </c:pt>
                <c:pt idx="952">
                  <c:v>41387</c:v>
                </c:pt>
                <c:pt idx="953">
                  <c:v>41388</c:v>
                </c:pt>
                <c:pt idx="954">
                  <c:v>41389</c:v>
                </c:pt>
                <c:pt idx="955">
                  <c:v>41390</c:v>
                </c:pt>
                <c:pt idx="956">
                  <c:v>41391</c:v>
                </c:pt>
                <c:pt idx="957">
                  <c:v>41392</c:v>
                </c:pt>
                <c:pt idx="958">
                  <c:v>41393</c:v>
                </c:pt>
                <c:pt idx="959">
                  <c:v>41394</c:v>
                </c:pt>
                <c:pt idx="960">
                  <c:v>41395</c:v>
                </c:pt>
                <c:pt idx="961">
                  <c:v>41396</c:v>
                </c:pt>
                <c:pt idx="962">
                  <c:v>41397</c:v>
                </c:pt>
                <c:pt idx="963">
                  <c:v>41398</c:v>
                </c:pt>
                <c:pt idx="964">
                  <c:v>41399</c:v>
                </c:pt>
                <c:pt idx="965">
                  <c:v>41400</c:v>
                </c:pt>
                <c:pt idx="966">
                  <c:v>41401</c:v>
                </c:pt>
                <c:pt idx="967">
                  <c:v>41402</c:v>
                </c:pt>
                <c:pt idx="968">
                  <c:v>41403</c:v>
                </c:pt>
                <c:pt idx="969">
                  <c:v>41404</c:v>
                </c:pt>
                <c:pt idx="970">
                  <c:v>41405</c:v>
                </c:pt>
                <c:pt idx="971">
                  <c:v>41406</c:v>
                </c:pt>
                <c:pt idx="972">
                  <c:v>41407</c:v>
                </c:pt>
                <c:pt idx="973">
                  <c:v>41408</c:v>
                </c:pt>
                <c:pt idx="974">
                  <c:v>41409</c:v>
                </c:pt>
                <c:pt idx="975">
                  <c:v>41410</c:v>
                </c:pt>
                <c:pt idx="976">
                  <c:v>41411</c:v>
                </c:pt>
                <c:pt idx="977">
                  <c:v>41412</c:v>
                </c:pt>
                <c:pt idx="978">
                  <c:v>41413</c:v>
                </c:pt>
                <c:pt idx="979">
                  <c:v>41414</c:v>
                </c:pt>
                <c:pt idx="980">
                  <c:v>41415</c:v>
                </c:pt>
                <c:pt idx="981">
                  <c:v>41416</c:v>
                </c:pt>
                <c:pt idx="982">
                  <c:v>41417</c:v>
                </c:pt>
                <c:pt idx="983">
                  <c:v>41418</c:v>
                </c:pt>
                <c:pt idx="984">
                  <c:v>41419</c:v>
                </c:pt>
                <c:pt idx="985">
                  <c:v>41420</c:v>
                </c:pt>
                <c:pt idx="986">
                  <c:v>41421</c:v>
                </c:pt>
                <c:pt idx="987">
                  <c:v>41422</c:v>
                </c:pt>
                <c:pt idx="988">
                  <c:v>41423</c:v>
                </c:pt>
                <c:pt idx="989">
                  <c:v>41424</c:v>
                </c:pt>
                <c:pt idx="990">
                  <c:v>41425</c:v>
                </c:pt>
                <c:pt idx="991">
                  <c:v>41426</c:v>
                </c:pt>
                <c:pt idx="992">
                  <c:v>41427</c:v>
                </c:pt>
                <c:pt idx="993">
                  <c:v>41428</c:v>
                </c:pt>
                <c:pt idx="994">
                  <c:v>41429</c:v>
                </c:pt>
                <c:pt idx="995">
                  <c:v>41430</c:v>
                </c:pt>
                <c:pt idx="996">
                  <c:v>41431</c:v>
                </c:pt>
                <c:pt idx="997">
                  <c:v>41432</c:v>
                </c:pt>
                <c:pt idx="998">
                  <c:v>41433</c:v>
                </c:pt>
                <c:pt idx="999">
                  <c:v>41434</c:v>
                </c:pt>
                <c:pt idx="1000">
                  <c:v>41435</c:v>
                </c:pt>
                <c:pt idx="1001">
                  <c:v>41436</c:v>
                </c:pt>
                <c:pt idx="1002">
                  <c:v>41437</c:v>
                </c:pt>
                <c:pt idx="1003">
                  <c:v>41438</c:v>
                </c:pt>
                <c:pt idx="1004">
                  <c:v>41439</c:v>
                </c:pt>
                <c:pt idx="1005">
                  <c:v>41440</c:v>
                </c:pt>
                <c:pt idx="1006">
                  <c:v>41441</c:v>
                </c:pt>
                <c:pt idx="1007">
                  <c:v>41442</c:v>
                </c:pt>
                <c:pt idx="1008">
                  <c:v>41443</c:v>
                </c:pt>
                <c:pt idx="1009">
                  <c:v>41444</c:v>
                </c:pt>
                <c:pt idx="1010">
                  <c:v>41445</c:v>
                </c:pt>
                <c:pt idx="1011">
                  <c:v>41446</c:v>
                </c:pt>
                <c:pt idx="1012">
                  <c:v>41447</c:v>
                </c:pt>
                <c:pt idx="1013">
                  <c:v>41448</c:v>
                </c:pt>
                <c:pt idx="1014">
                  <c:v>41449</c:v>
                </c:pt>
                <c:pt idx="1015">
                  <c:v>41450</c:v>
                </c:pt>
                <c:pt idx="1016">
                  <c:v>41451</c:v>
                </c:pt>
                <c:pt idx="1017">
                  <c:v>41452</c:v>
                </c:pt>
                <c:pt idx="1018">
                  <c:v>41453</c:v>
                </c:pt>
                <c:pt idx="1019">
                  <c:v>41454</c:v>
                </c:pt>
                <c:pt idx="1020">
                  <c:v>41455</c:v>
                </c:pt>
                <c:pt idx="1021">
                  <c:v>41456</c:v>
                </c:pt>
                <c:pt idx="1022">
                  <c:v>41457</c:v>
                </c:pt>
                <c:pt idx="1023">
                  <c:v>41458</c:v>
                </c:pt>
                <c:pt idx="1024">
                  <c:v>41459</c:v>
                </c:pt>
                <c:pt idx="1025">
                  <c:v>41460</c:v>
                </c:pt>
                <c:pt idx="1026">
                  <c:v>41461</c:v>
                </c:pt>
                <c:pt idx="1027">
                  <c:v>41462</c:v>
                </c:pt>
                <c:pt idx="1028">
                  <c:v>41463</c:v>
                </c:pt>
                <c:pt idx="1029">
                  <c:v>41464</c:v>
                </c:pt>
                <c:pt idx="1030">
                  <c:v>41465</c:v>
                </c:pt>
                <c:pt idx="1031">
                  <c:v>41466</c:v>
                </c:pt>
                <c:pt idx="1032">
                  <c:v>41467</c:v>
                </c:pt>
                <c:pt idx="1033">
                  <c:v>41468</c:v>
                </c:pt>
                <c:pt idx="1034">
                  <c:v>41469</c:v>
                </c:pt>
                <c:pt idx="1035">
                  <c:v>41470</c:v>
                </c:pt>
                <c:pt idx="1036">
                  <c:v>41471</c:v>
                </c:pt>
                <c:pt idx="1037">
                  <c:v>41472</c:v>
                </c:pt>
                <c:pt idx="1038">
                  <c:v>41473</c:v>
                </c:pt>
                <c:pt idx="1039">
                  <c:v>41474</c:v>
                </c:pt>
                <c:pt idx="1040">
                  <c:v>41475</c:v>
                </c:pt>
                <c:pt idx="1041">
                  <c:v>41476</c:v>
                </c:pt>
                <c:pt idx="1042">
                  <c:v>41477</c:v>
                </c:pt>
                <c:pt idx="1043">
                  <c:v>41478</c:v>
                </c:pt>
                <c:pt idx="1044">
                  <c:v>41479</c:v>
                </c:pt>
                <c:pt idx="1045">
                  <c:v>41480</c:v>
                </c:pt>
                <c:pt idx="1046">
                  <c:v>41481</c:v>
                </c:pt>
                <c:pt idx="1047">
                  <c:v>41482</c:v>
                </c:pt>
                <c:pt idx="1048">
                  <c:v>41483</c:v>
                </c:pt>
                <c:pt idx="1049">
                  <c:v>41484</c:v>
                </c:pt>
                <c:pt idx="1050">
                  <c:v>41485</c:v>
                </c:pt>
                <c:pt idx="1051">
                  <c:v>41486</c:v>
                </c:pt>
                <c:pt idx="1052">
                  <c:v>41487</c:v>
                </c:pt>
                <c:pt idx="1053">
                  <c:v>41488</c:v>
                </c:pt>
                <c:pt idx="1054">
                  <c:v>41489</c:v>
                </c:pt>
                <c:pt idx="1055">
                  <c:v>41490</c:v>
                </c:pt>
                <c:pt idx="1056">
                  <c:v>41491</c:v>
                </c:pt>
                <c:pt idx="1057">
                  <c:v>41492</c:v>
                </c:pt>
                <c:pt idx="1058">
                  <c:v>41493</c:v>
                </c:pt>
                <c:pt idx="1059">
                  <c:v>41494</c:v>
                </c:pt>
                <c:pt idx="1060">
                  <c:v>41495</c:v>
                </c:pt>
                <c:pt idx="1061">
                  <c:v>41496</c:v>
                </c:pt>
                <c:pt idx="1062">
                  <c:v>41497</c:v>
                </c:pt>
                <c:pt idx="1063">
                  <c:v>41498</c:v>
                </c:pt>
                <c:pt idx="1064">
                  <c:v>41499</c:v>
                </c:pt>
                <c:pt idx="1065">
                  <c:v>41500</c:v>
                </c:pt>
                <c:pt idx="1066">
                  <c:v>41501</c:v>
                </c:pt>
                <c:pt idx="1067">
                  <c:v>41502</c:v>
                </c:pt>
                <c:pt idx="1068">
                  <c:v>41503</c:v>
                </c:pt>
                <c:pt idx="1069">
                  <c:v>41504</c:v>
                </c:pt>
                <c:pt idx="1070">
                  <c:v>41505</c:v>
                </c:pt>
                <c:pt idx="1071">
                  <c:v>41506</c:v>
                </c:pt>
                <c:pt idx="1072">
                  <c:v>41507</c:v>
                </c:pt>
                <c:pt idx="1073">
                  <c:v>41508</c:v>
                </c:pt>
                <c:pt idx="1074">
                  <c:v>41509</c:v>
                </c:pt>
                <c:pt idx="1075">
                  <c:v>41510</c:v>
                </c:pt>
                <c:pt idx="1076">
                  <c:v>41511</c:v>
                </c:pt>
                <c:pt idx="1077">
                  <c:v>41512</c:v>
                </c:pt>
                <c:pt idx="1078">
                  <c:v>41513</c:v>
                </c:pt>
                <c:pt idx="1079">
                  <c:v>41514</c:v>
                </c:pt>
                <c:pt idx="1080">
                  <c:v>41515</c:v>
                </c:pt>
                <c:pt idx="1081">
                  <c:v>41516</c:v>
                </c:pt>
                <c:pt idx="1082">
                  <c:v>41517</c:v>
                </c:pt>
                <c:pt idx="1083">
                  <c:v>41518</c:v>
                </c:pt>
                <c:pt idx="1084">
                  <c:v>41519</c:v>
                </c:pt>
                <c:pt idx="1085">
                  <c:v>41520</c:v>
                </c:pt>
                <c:pt idx="1086">
                  <c:v>41521</c:v>
                </c:pt>
                <c:pt idx="1087">
                  <c:v>41522</c:v>
                </c:pt>
                <c:pt idx="1088">
                  <c:v>41523</c:v>
                </c:pt>
                <c:pt idx="1089">
                  <c:v>41524</c:v>
                </c:pt>
                <c:pt idx="1090">
                  <c:v>41525</c:v>
                </c:pt>
                <c:pt idx="1091">
                  <c:v>41526</c:v>
                </c:pt>
                <c:pt idx="1092">
                  <c:v>41527</c:v>
                </c:pt>
                <c:pt idx="1093">
                  <c:v>41528</c:v>
                </c:pt>
                <c:pt idx="1094">
                  <c:v>41529</c:v>
                </c:pt>
                <c:pt idx="1095">
                  <c:v>41530</c:v>
                </c:pt>
                <c:pt idx="1096">
                  <c:v>41531</c:v>
                </c:pt>
                <c:pt idx="1097">
                  <c:v>41532</c:v>
                </c:pt>
                <c:pt idx="1098">
                  <c:v>41533</c:v>
                </c:pt>
                <c:pt idx="1099">
                  <c:v>41534</c:v>
                </c:pt>
                <c:pt idx="1100">
                  <c:v>41535</c:v>
                </c:pt>
                <c:pt idx="1101">
                  <c:v>41536</c:v>
                </c:pt>
                <c:pt idx="1102">
                  <c:v>41537</c:v>
                </c:pt>
                <c:pt idx="1103">
                  <c:v>41538</c:v>
                </c:pt>
                <c:pt idx="1104">
                  <c:v>41539</c:v>
                </c:pt>
                <c:pt idx="1105">
                  <c:v>41540</c:v>
                </c:pt>
                <c:pt idx="1106">
                  <c:v>41541</c:v>
                </c:pt>
                <c:pt idx="1107">
                  <c:v>41542</c:v>
                </c:pt>
                <c:pt idx="1108">
                  <c:v>41543</c:v>
                </c:pt>
                <c:pt idx="1109">
                  <c:v>41544</c:v>
                </c:pt>
                <c:pt idx="1110">
                  <c:v>41545</c:v>
                </c:pt>
                <c:pt idx="1111">
                  <c:v>41546</c:v>
                </c:pt>
                <c:pt idx="1112">
                  <c:v>41547</c:v>
                </c:pt>
                <c:pt idx="1113">
                  <c:v>41548</c:v>
                </c:pt>
                <c:pt idx="1114">
                  <c:v>41549</c:v>
                </c:pt>
                <c:pt idx="1115">
                  <c:v>41550</c:v>
                </c:pt>
                <c:pt idx="1116">
                  <c:v>41551</c:v>
                </c:pt>
                <c:pt idx="1117">
                  <c:v>41552</c:v>
                </c:pt>
                <c:pt idx="1118">
                  <c:v>41553</c:v>
                </c:pt>
                <c:pt idx="1119">
                  <c:v>41554</c:v>
                </c:pt>
                <c:pt idx="1120">
                  <c:v>41555</c:v>
                </c:pt>
                <c:pt idx="1121">
                  <c:v>41556</c:v>
                </c:pt>
                <c:pt idx="1122">
                  <c:v>41557</c:v>
                </c:pt>
                <c:pt idx="1123">
                  <c:v>41558</c:v>
                </c:pt>
                <c:pt idx="1124">
                  <c:v>41559</c:v>
                </c:pt>
                <c:pt idx="1125">
                  <c:v>41560</c:v>
                </c:pt>
                <c:pt idx="1126">
                  <c:v>41561</c:v>
                </c:pt>
                <c:pt idx="1127">
                  <c:v>41562</c:v>
                </c:pt>
                <c:pt idx="1128">
                  <c:v>41563</c:v>
                </c:pt>
                <c:pt idx="1129">
                  <c:v>41564</c:v>
                </c:pt>
                <c:pt idx="1130">
                  <c:v>41565</c:v>
                </c:pt>
                <c:pt idx="1131">
                  <c:v>41566</c:v>
                </c:pt>
                <c:pt idx="1132">
                  <c:v>41567</c:v>
                </c:pt>
                <c:pt idx="1133">
                  <c:v>41568</c:v>
                </c:pt>
                <c:pt idx="1134">
                  <c:v>41569</c:v>
                </c:pt>
                <c:pt idx="1135">
                  <c:v>41570</c:v>
                </c:pt>
                <c:pt idx="1136">
                  <c:v>41571</c:v>
                </c:pt>
                <c:pt idx="1137">
                  <c:v>41572</c:v>
                </c:pt>
                <c:pt idx="1138">
                  <c:v>41573</c:v>
                </c:pt>
                <c:pt idx="1139">
                  <c:v>41574</c:v>
                </c:pt>
                <c:pt idx="1140">
                  <c:v>41575</c:v>
                </c:pt>
                <c:pt idx="1141">
                  <c:v>41576</c:v>
                </c:pt>
                <c:pt idx="1142">
                  <c:v>41577</c:v>
                </c:pt>
                <c:pt idx="1143">
                  <c:v>41578</c:v>
                </c:pt>
                <c:pt idx="1144">
                  <c:v>41579</c:v>
                </c:pt>
                <c:pt idx="1145">
                  <c:v>41580</c:v>
                </c:pt>
                <c:pt idx="1146">
                  <c:v>41581</c:v>
                </c:pt>
                <c:pt idx="1147">
                  <c:v>41582</c:v>
                </c:pt>
                <c:pt idx="1148">
                  <c:v>41583</c:v>
                </c:pt>
                <c:pt idx="1149">
                  <c:v>41584</c:v>
                </c:pt>
                <c:pt idx="1150">
                  <c:v>41585</c:v>
                </c:pt>
                <c:pt idx="1151">
                  <c:v>41586</c:v>
                </c:pt>
                <c:pt idx="1152">
                  <c:v>41587</c:v>
                </c:pt>
                <c:pt idx="1153">
                  <c:v>41588</c:v>
                </c:pt>
                <c:pt idx="1154">
                  <c:v>41589</c:v>
                </c:pt>
                <c:pt idx="1155">
                  <c:v>41590</c:v>
                </c:pt>
                <c:pt idx="1156">
                  <c:v>41591</c:v>
                </c:pt>
                <c:pt idx="1157">
                  <c:v>41592</c:v>
                </c:pt>
                <c:pt idx="1158">
                  <c:v>41593</c:v>
                </c:pt>
                <c:pt idx="1159">
                  <c:v>41594</c:v>
                </c:pt>
                <c:pt idx="1160">
                  <c:v>41595</c:v>
                </c:pt>
                <c:pt idx="1161">
                  <c:v>41596</c:v>
                </c:pt>
                <c:pt idx="1162">
                  <c:v>41597</c:v>
                </c:pt>
                <c:pt idx="1163">
                  <c:v>41598</c:v>
                </c:pt>
                <c:pt idx="1164">
                  <c:v>41599</c:v>
                </c:pt>
                <c:pt idx="1165">
                  <c:v>41600</c:v>
                </c:pt>
                <c:pt idx="1166">
                  <c:v>41601</c:v>
                </c:pt>
                <c:pt idx="1167">
                  <c:v>41602</c:v>
                </c:pt>
                <c:pt idx="1168">
                  <c:v>41603</c:v>
                </c:pt>
                <c:pt idx="1169">
                  <c:v>41604</c:v>
                </c:pt>
                <c:pt idx="1170">
                  <c:v>41605</c:v>
                </c:pt>
                <c:pt idx="1171">
                  <c:v>41606</c:v>
                </c:pt>
                <c:pt idx="1172">
                  <c:v>41607</c:v>
                </c:pt>
                <c:pt idx="1173">
                  <c:v>41608</c:v>
                </c:pt>
                <c:pt idx="1174">
                  <c:v>41609</c:v>
                </c:pt>
                <c:pt idx="1175">
                  <c:v>41610</c:v>
                </c:pt>
                <c:pt idx="1176">
                  <c:v>41611</c:v>
                </c:pt>
                <c:pt idx="1177">
                  <c:v>41612</c:v>
                </c:pt>
                <c:pt idx="1178">
                  <c:v>41613</c:v>
                </c:pt>
                <c:pt idx="1179">
                  <c:v>41614</c:v>
                </c:pt>
                <c:pt idx="1180">
                  <c:v>41615</c:v>
                </c:pt>
                <c:pt idx="1181">
                  <c:v>41616</c:v>
                </c:pt>
                <c:pt idx="1182">
                  <c:v>41617</c:v>
                </c:pt>
                <c:pt idx="1183">
                  <c:v>41618</c:v>
                </c:pt>
                <c:pt idx="1184">
                  <c:v>41619</c:v>
                </c:pt>
                <c:pt idx="1185">
                  <c:v>41620</c:v>
                </c:pt>
                <c:pt idx="1186">
                  <c:v>41621</c:v>
                </c:pt>
                <c:pt idx="1187">
                  <c:v>41622</c:v>
                </c:pt>
                <c:pt idx="1188">
                  <c:v>41623</c:v>
                </c:pt>
                <c:pt idx="1189">
                  <c:v>41624</c:v>
                </c:pt>
                <c:pt idx="1190">
                  <c:v>41625</c:v>
                </c:pt>
                <c:pt idx="1191">
                  <c:v>41626</c:v>
                </c:pt>
                <c:pt idx="1192">
                  <c:v>41627</c:v>
                </c:pt>
                <c:pt idx="1193">
                  <c:v>41628</c:v>
                </c:pt>
                <c:pt idx="1194">
                  <c:v>41629</c:v>
                </c:pt>
                <c:pt idx="1195">
                  <c:v>41630</c:v>
                </c:pt>
                <c:pt idx="1196">
                  <c:v>41631</c:v>
                </c:pt>
                <c:pt idx="1197">
                  <c:v>41632</c:v>
                </c:pt>
                <c:pt idx="1198">
                  <c:v>41633</c:v>
                </c:pt>
                <c:pt idx="1199">
                  <c:v>41634</c:v>
                </c:pt>
                <c:pt idx="1200">
                  <c:v>41635</c:v>
                </c:pt>
                <c:pt idx="1201">
                  <c:v>41636</c:v>
                </c:pt>
                <c:pt idx="1202">
                  <c:v>41637</c:v>
                </c:pt>
                <c:pt idx="1203">
                  <c:v>41638</c:v>
                </c:pt>
                <c:pt idx="1204">
                  <c:v>41639</c:v>
                </c:pt>
                <c:pt idx="1205">
                  <c:v>41640</c:v>
                </c:pt>
                <c:pt idx="1206">
                  <c:v>41641</c:v>
                </c:pt>
                <c:pt idx="1207">
                  <c:v>41642</c:v>
                </c:pt>
                <c:pt idx="1208">
                  <c:v>41643</c:v>
                </c:pt>
                <c:pt idx="1209">
                  <c:v>41644</c:v>
                </c:pt>
                <c:pt idx="1210">
                  <c:v>41645</c:v>
                </c:pt>
                <c:pt idx="1211">
                  <c:v>41646</c:v>
                </c:pt>
                <c:pt idx="1212">
                  <c:v>41647</c:v>
                </c:pt>
                <c:pt idx="1213">
                  <c:v>41648</c:v>
                </c:pt>
                <c:pt idx="1214">
                  <c:v>41649</c:v>
                </c:pt>
                <c:pt idx="1215">
                  <c:v>41650</c:v>
                </c:pt>
                <c:pt idx="1216">
                  <c:v>41651</c:v>
                </c:pt>
                <c:pt idx="1217">
                  <c:v>41652</c:v>
                </c:pt>
                <c:pt idx="1218">
                  <c:v>41653</c:v>
                </c:pt>
                <c:pt idx="1219">
                  <c:v>41654</c:v>
                </c:pt>
                <c:pt idx="1220">
                  <c:v>41655</c:v>
                </c:pt>
                <c:pt idx="1221">
                  <c:v>41656</c:v>
                </c:pt>
                <c:pt idx="1222">
                  <c:v>41657</c:v>
                </c:pt>
                <c:pt idx="1223">
                  <c:v>41658</c:v>
                </c:pt>
                <c:pt idx="1224">
                  <c:v>41659</c:v>
                </c:pt>
                <c:pt idx="1225">
                  <c:v>41660</c:v>
                </c:pt>
                <c:pt idx="1226">
                  <c:v>41661</c:v>
                </c:pt>
                <c:pt idx="1227">
                  <c:v>41662</c:v>
                </c:pt>
                <c:pt idx="1228">
                  <c:v>41663</c:v>
                </c:pt>
                <c:pt idx="1229">
                  <c:v>41664</c:v>
                </c:pt>
                <c:pt idx="1230">
                  <c:v>41665</c:v>
                </c:pt>
                <c:pt idx="1231">
                  <c:v>41666</c:v>
                </c:pt>
                <c:pt idx="1232">
                  <c:v>41667</c:v>
                </c:pt>
                <c:pt idx="1233">
                  <c:v>41668</c:v>
                </c:pt>
                <c:pt idx="1234">
                  <c:v>41669</c:v>
                </c:pt>
                <c:pt idx="1235">
                  <c:v>41670</c:v>
                </c:pt>
                <c:pt idx="1236">
                  <c:v>41671</c:v>
                </c:pt>
                <c:pt idx="1237">
                  <c:v>41672</c:v>
                </c:pt>
                <c:pt idx="1238">
                  <c:v>41673</c:v>
                </c:pt>
                <c:pt idx="1239">
                  <c:v>41674</c:v>
                </c:pt>
                <c:pt idx="1240">
                  <c:v>41675</c:v>
                </c:pt>
                <c:pt idx="1241">
                  <c:v>41676</c:v>
                </c:pt>
                <c:pt idx="1242">
                  <c:v>41677</c:v>
                </c:pt>
                <c:pt idx="1243">
                  <c:v>41678</c:v>
                </c:pt>
                <c:pt idx="1244">
                  <c:v>41679</c:v>
                </c:pt>
                <c:pt idx="1245">
                  <c:v>41680</c:v>
                </c:pt>
                <c:pt idx="1246">
                  <c:v>41681</c:v>
                </c:pt>
                <c:pt idx="1247">
                  <c:v>41682</c:v>
                </c:pt>
                <c:pt idx="1248">
                  <c:v>41683</c:v>
                </c:pt>
                <c:pt idx="1249">
                  <c:v>41684</c:v>
                </c:pt>
                <c:pt idx="1250">
                  <c:v>41685</c:v>
                </c:pt>
                <c:pt idx="1251">
                  <c:v>41686</c:v>
                </c:pt>
                <c:pt idx="1252">
                  <c:v>41687</c:v>
                </c:pt>
                <c:pt idx="1253">
                  <c:v>41688</c:v>
                </c:pt>
                <c:pt idx="1254">
                  <c:v>41689</c:v>
                </c:pt>
                <c:pt idx="1255">
                  <c:v>41690</c:v>
                </c:pt>
                <c:pt idx="1256">
                  <c:v>41691</c:v>
                </c:pt>
                <c:pt idx="1257">
                  <c:v>41692</c:v>
                </c:pt>
                <c:pt idx="1258">
                  <c:v>41693</c:v>
                </c:pt>
                <c:pt idx="1259">
                  <c:v>41694</c:v>
                </c:pt>
                <c:pt idx="1260">
                  <c:v>41695</c:v>
                </c:pt>
                <c:pt idx="1261">
                  <c:v>41696</c:v>
                </c:pt>
                <c:pt idx="1262">
                  <c:v>41697</c:v>
                </c:pt>
                <c:pt idx="1263">
                  <c:v>41698</c:v>
                </c:pt>
                <c:pt idx="1264">
                  <c:v>41699</c:v>
                </c:pt>
                <c:pt idx="1265">
                  <c:v>41700</c:v>
                </c:pt>
                <c:pt idx="1266">
                  <c:v>41701</c:v>
                </c:pt>
                <c:pt idx="1267">
                  <c:v>41702</c:v>
                </c:pt>
                <c:pt idx="1268">
                  <c:v>41703</c:v>
                </c:pt>
                <c:pt idx="1269">
                  <c:v>41704</c:v>
                </c:pt>
                <c:pt idx="1270">
                  <c:v>41705</c:v>
                </c:pt>
                <c:pt idx="1271">
                  <c:v>41706</c:v>
                </c:pt>
                <c:pt idx="1272">
                  <c:v>41707</c:v>
                </c:pt>
                <c:pt idx="1273">
                  <c:v>41708</c:v>
                </c:pt>
                <c:pt idx="1274">
                  <c:v>41709</c:v>
                </c:pt>
                <c:pt idx="1275">
                  <c:v>41710</c:v>
                </c:pt>
                <c:pt idx="1276">
                  <c:v>41711</c:v>
                </c:pt>
                <c:pt idx="1277">
                  <c:v>41712</c:v>
                </c:pt>
                <c:pt idx="1278">
                  <c:v>41713</c:v>
                </c:pt>
                <c:pt idx="1279">
                  <c:v>41714</c:v>
                </c:pt>
                <c:pt idx="1280">
                  <c:v>41715</c:v>
                </c:pt>
                <c:pt idx="1281">
                  <c:v>41716</c:v>
                </c:pt>
                <c:pt idx="1282">
                  <c:v>41717</c:v>
                </c:pt>
                <c:pt idx="1283">
                  <c:v>41718</c:v>
                </c:pt>
                <c:pt idx="1284">
                  <c:v>41719</c:v>
                </c:pt>
                <c:pt idx="1285">
                  <c:v>41720</c:v>
                </c:pt>
                <c:pt idx="1286">
                  <c:v>41721</c:v>
                </c:pt>
                <c:pt idx="1287">
                  <c:v>41722</c:v>
                </c:pt>
                <c:pt idx="1288">
                  <c:v>41723</c:v>
                </c:pt>
                <c:pt idx="1289">
                  <c:v>41724</c:v>
                </c:pt>
                <c:pt idx="1290">
                  <c:v>41725</c:v>
                </c:pt>
                <c:pt idx="1291">
                  <c:v>41726</c:v>
                </c:pt>
                <c:pt idx="1292">
                  <c:v>41727</c:v>
                </c:pt>
                <c:pt idx="1293">
                  <c:v>41728</c:v>
                </c:pt>
                <c:pt idx="1294">
                  <c:v>41729</c:v>
                </c:pt>
                <c:pt idx="1295">
                  <c:v>41730</c:v>
                </c:pt>
                <c:pt idx="1296">
                  <c:v>41731</c:v>
                </c:pt>
                <c:pt idx="1297">
                  <c:v>41732</c:v>
                </c:pt>
                <c:pt idx="1298">
                  <c:v>41733</c:v>
                </c:pt>
                <c:pt idx="1299">
                  <c:v>41734</c:v>
                </c:pt>
                <c:pt idx="1300">
                  <c:v>41735</c:v>
                </c:pt>
                <c:pt idx="1301">
                  <c:v>41736</c:v>
                </c:pt>
                <c:pt idx="1302">
                  <c:v>41737</c:v>
                </c:pt>
                <c:pt idx="1303">
                  <c:v>41738</c:v>
                </c:pt>
                <c:pt idx="1304">
                  <c:v>41739</c:v>
                </c:pt>
                <c:pt idx="1305">
                  <c:v>41740</c:v>
                </c:pt>
                <c:pt idx="1306">
                  <c:v>41741</c:v>
                </c:pt>
                <c:pt idx="1307">
                  <c:v>41742</c:v>
                </c:pt>
                <c:pt idx="1308">
                  <c:v>41743</c:v>
                </c:pt>
                <c:pt idx="1309">
                  <c:v>41744</c:v>
                </c:pt>
                <c:pt idx="1310">
                  <c:v>41745</c:v>
                </c:pt>
                <c:pt idx="1311">
                  <c:v>41746</c:v>
                </c:pt>
                <c:pt idx="1312">
                  <c:v>41747</c:v>
                </c:pt>
                <c:pt idx="1313">
                  <c:v>41748</c:v>
                </c:pt>
                <c:pt idx="1314">
                  <c:v>41749</c:v>
                </c:pt>
                <c:pt idx="1315">
                  <c:v>41750</c:v>
                </c:pt>
                <c:pt idx="1316">
                  <c:v>41751</c:v>
                </c:pt>
                <c:pt idx="1317">
                  <c:v>41752</c:v>
                </c:pt>
                <c:pt idx="1318">
                  <c:v>41753</c:v>
                </c:pt>
                <c:pt idx="1319">
                  <c:v>41754</c:v>
                </c:pt>
                <c:pt idx="1320">
                  <c:v>41755</c:v>
                </c:pt>
                <c:pt idx="1321">
                  <c:v>41756</c:v>
                </c:pt>
                <c:pt idx="1322">
                  <c:v>41757</c:v>
                </c:pt>
                <c:pt idx="1323">
                  <c:v>41758</c:v>
                </c:pt>
                <c:pt idx="1324">
                  <c:v>41759</c:v>
                </c:pt>
                <c:pt idx="1325">
                  <c:v>41760</c:v>
                </c:pt>
                <c:pt idx="1326">
                  <c:v>41761</c:v>
                </c:pt>
                <c:pt idx="1327">
                  <c:v>41762</c:v>
                </c:pt>
                <c:pt idx="1328">
                  <c:v>41763</c:v>
                </c:pt>
                <c:pt idx="1329">
                  <c:v>41764</c:v>
                </c:pt>
                <c:pt idx="1330">
                  <c:v>41765</c:v>
                </c:pt>
                <c:pt idx="1331">
                  <c:v>41766</c:v>
                </c:pt>
                <c:pt idx="1332">
                  <c:v>41767</c:v>
                </c:pt>
                <c:pt idx="1333">
                  <c:v>41768</c:v>
                </c:pt>
                <c:pt idx="1334">
                  <c:v>41769</c:v>
                </c:pt>
                <c:pt idx="1335">
                  <c:v>41770</c:v>
                </c:pt>
                <c:pt idx="1336">
                  <c:v>41771</c:v>
                </c:pt>
                <c:pt idx="1337">
                  <c:v>41772</c:v>
                </c:pt>
                <c:pt idx="1338">
                  <c:v>41773</c:v>
                </c:pt>
                <c:pt idx="1339">
                  <c:v>41774</c:v>
                </c:pt>
                <c:pt idx="1340">
                  <c:v>41775</c:v>
                </c:pt>
                <c:pt idx="1341">
                  <c:v>41776</c:v>
                </c:pt>
                <c:pt idx="1342">
                  <c:v>41777</c:v>
                </c:pt>
                <c:pt idx="1343">
                  <c:v>41778</c:v>
                </c:pt>
                <c:pt idx="1344">
                  <c:v>41779</c:v>
                </c:pt>
                <c:pt idx="1345">
                  <c:v>41780</c:v>
                </c:pt>
                <c:pt idx="1346">
                  <c:v>41781</c:v>
                </c:pt>
                <c:pt idx="1347">
                  <c:v>41782</c:v>
                </c:pt>
                <c:pt idx="1348">
                  <c:v>41783</c:v>
                </c:pt>
                <c:pt idx="1349">
                  <c:v>41784</c:v>
                </c:pt>
                <c:pt idx="1350">
                  <c:v>41785</c:v>
                </c:pt>
                <c:pt idx="1351">
                  <c:v>41786</c:v>
                </c:pt>
                <c:pt idx="1352">
                  <c:v>41787</c:v>
                </c:pt>
                <c:pt idx="1353">
                  <c:v>41788</c:v>
                </c:pt>
                <c:pt idx="1354">
                  <c:v>41789</c:v>
                </c:pt>
                <c:pt idx="1355">
                  <c:v>41790</c:v>
                </c:pt>
                <c:pt idx="1356">
                  <c:v>41791</c:v>
                </c:pt>
                <c:pt idx="1357">
                  <c:v>41792</c:v>
                </c:pt>
                <c:pt idx="1358">
                  <c:v>41793</c:v>
                </c:pt>
                <c:pt idx="1359">
                  <c:v>41794</c:v>
                </c:pt>
                <c:pt idx="1360">
                  <c:v>41795</c:v>
                </c:pt>
                <c:pt idx="1361">
                  <c:v>41796</c:v>
                </c:pt>
                <c:pt idx="1362">
                  <c:v>41797</c:v>
                </c:pt>
                <c:pt idx="1363">
                  <c:v>41798</c:v>
                </c:pt>
                <c:pt idx="1364">
                  <c:v>41799</c:v>
                </c:pt>
                <c:pt idx="1365">
                  <c:v>41800</c:v>
                </c:pt>
                <c:pt idx="1366">
                  <c:v>41801</c:v>
                </c:pt>
                <c:pt idx="1367">
                  <c:v>41802</c:v>
                </c:pt>
                <c:pt idx="1368">
                  <c:v>41803</c:v>
                </c:pt>
                <c:pt idx="1369">
                  <c:v>41804</c:v>
                </c:pt>
                <c:pt idx="1370">
                  <c:v>41805</c:v>
                </c:pt>
                <c:pt idx="1371">
                  <c:v>41806</c:v>
                </c:pt>
                <c:pt idx="1372">
                  <c:v>41807</c:v>
                </c:pt>
                <c:pt idx="1373">
                  <c:v>41808</c:v>
                </c:pt>
                <c:pt idx="1374">
                  <c:v>41809</c:v>
                </c:pt>
                <c:pt idx="1375">
                  <c:v>41810</c:v>
                </c:pt>
                <c:pt idx="1376">
                  <c:v>41811</c:v>
                </c:pt>
                <c:pt idx="1377">
                  <c:v>41812</c:v>
                </c:pt>
                <c:pt idx="1378">
                  <c:v>41813</c:v>
                </c:pt>
                <c:pt idx="1379">
                  <c:v>41814</c:v>
                </c:pt>
                <c:pt idx="1380">
                  <c:v>41815</c:v>
                </c:pt>
                <c:pt idx="1381">
                  <c:v>41816</c:v>
                </c:pt>
                <c:pt idx="1382">
                  <c:v>41817</c:v>
                </c:pt>
                <c:pt idx="1383">
                  <c:v>41818</c:v>
                </c:pt>
                <c:pt idx="1384">
                  <c:v>41819</c:v>
                </c:pt>
                <c:pt idx="1385">
                  <c:v>41820</c:v>
                </c:pt>
                <c:pt idx="1386">
                  <c:v>41821</c:v>
                </c:pt>
                <c:pt idx="1387">
                  <c:v>41822</c:v>
                </c:pt>
                <c:pt idx="1388">
                  <c:v>41823</c:v>
                </c:pt>
                <c:pt idx="1389">
                  <c:v>41824</c:v>
                </c:pt>
                <c:pt idx="1390">
                  <c:v>41825</c:v>
                </c:pt>
                <c:pt idx="1391">
                  <c:v>41826</c:v>
                </c:pt>
                <c:pt idx="1392">
                  <c:v>41827</c:v>
                </c:pt>
                <c:pt idx="1393">
                  <c:v>41828</c:v>
                </c:pt>
                <c:pt idx="1394">
                  <c:v>41829</c:v>
                </c:pt>
                <c:pt idx="1395">
                  <c:v>41830</c:v>
                </c:pt>
                <c:pt idx="1396">
                  <c:v>41831</c:v>
                </c:pt>
                <c:pt idx="1397">
                  <c:v>41832</c:v>
                </c:pt>
                <c:pt idx="1398">
                  <c:v>41833</c:v>
                </c:pt>
                <c:pt idx="1399">
                  <c:v>41834</c:v>
                </c:pt>
                <c:pt idx="1400">
                  <c:v>41835</c:v>
                </c:pt>
                <c:pt idx="1401">
                  <c:v>41836</c:v>
                </c:pt>
                <c:pt idx="1402">
                  <c:v>41837</c:v>
                </c:pt>
                <c:pt idx="1403">
                  <c:v>41838</c:v>
                </c:pt>
                <c:pt idx="1404">
                  <c:v>41839</c:v>
                </c:pt>
                <c:pt idx="1405">
                  <c:v>41840</c:v>
                </c:pt>
                <c:pt idx="1406">
                  <c:v>41841</c:v>
                </c:pt>
                <c:pt idx="1407">
                  <c:v>41842</c:v>
                </c:pt>
                <c:pt idx="1408">
                  <c:v>41843</c:v>
                </c:pt>
                <c:pt idx="1409">
                  <c:v>41844</c:v>
                </c:pt>
                <c:pt idx="1410">
                  <c:v>41845</c:v>
                </c:pt>
                <c:pt idx="1411">
                  <c:v>41846</c:v>
                </c:pt>
                <c:pt idx="1412">
                  <c:v>41847</c:v>
                </c:pt>
                <c:pt idx="1413">
                  <c:v>41848</c:v>
                </c:pt>
                <c:pt idx="1414">
                  <c:v>41849</c:v>
                </c:pt>
                <c:pt idx="1415">
                  <c:v>41850</c:v>
                </c:pt>
                <c:pt idx="1416">
                  <c:v>41851</c:v>
                </c:pt>
                <c:pt idx="1417">
                  <c:v>41852</c:v>
                </c:pt>
                <c:pt idx="1418">
                  <c:v>41853</c:v>
                </c:pt>
                <c:pt idx="1419">
                  <c:v>41854</c:v>
                </c:pt>
                <c:pt idx="1420">
                  <c:v>41855</c:v>
                </c:pt>
                <c:pt idx="1421">
                  <c:v>41856</c:v>
                </c:pt>
                <c:pt idx="1422">
                  <c:v>41857</c:v>
                </c:pt>
                <c:pt idx="1423">
                  <c:v>41858</c:v>
                </c:pt>
                <c:pt idx="1424">
                  <c:v>41859</c:v>
                </c:pt>
                <c:pt idx="1425">
                  <c:v>41860</c:v>
                </c:pt>
                <c:pt idx="1426">
                  <c:v>41861</c:v>
                </c:pt>
                <c:pt idx="1427">
                  <c:v>41862</c:v>
                </c:pt>
                <c:pt idx="1428">
                  <c:v>41863</c:v>
                </c:pt>
                <c:pt idx="1429">
                  <c:v>41864</c:v>
                </c:pt>
                <c:pt idx="1430">
                  <c:v>41865</c:v>
                </c:pt>
                <c:pt idx="1431">
                  <c:v>41866</c:v>
                </c:pt>
                <c:pt idx="1432">
                  <c:v>41867</c:v>
                </c:pt>
                <c:pt idx="1433">
                  <c:v>41868</c:v>
                </c:pt>
                <c:pt idx="1434">
                  <c:v>41869</c:v>
                </c:pt>
                <c:pt idx="1435">
                  <c:v>41870</c:v>
                </c:pt>
                <c:pt idx="1436">
                  <c:v>41871</c:v>
                </c:pt>
                <c:pt idx="1437">
                  <c:v>41872</c:v>
                </c:pt>
                <c:pt idx="1438">
                  <c:v>41873</c:v>
                </c:pt>
                <c:pt idx="1439">
                  <c:v>41874</c:v>
                </c:pt>
                <c:pt idx="1440">
                  <c:v>41875</c:v>
                </c:pt>
                <c:pt idx="1441">
                  <c:v>41876</c:v>
                </c:pt>
                <c:pt idx="1442">
                  <c:v>41877</c:v>
                </c:pt>
                <c:pt idx="1443">
                  <c:v>41878</c:v>
                </c:pt>
                <c:pt idx="1444">
                  <c:v>41879</c:v>
                </c:pt>
                <c:pt idx="1445">
                  <c:v>41880</c:v>
                </c:pt>
                <c:pt idx="1446">
                  <c:v>41881</c:v>
                </c:pt>
                <c:pt idx="1447">
                  <c:v>41882</c:v>
                </c:pt>
                <c:pt idx="1448">
                  <c:v>41883</c:v>
                </c:pt>
                <c:pt idx="1449">
                  <c:v>41884</c:v>
                </c:pt>
                <c:pt idx="1450">
                  <c:v>41885</c:v>
                </c:pt>
                <c:pt idx="1451">
                  <c:v>41886</c:v>
                </c:pt>
                <c:pt idx="1452">
                  <c:v>41887</c:v>
                </c:pt>
                <c:pt idx="1453">
                  <c:v>41888</c:v>
                </c:pt>
                <c:pt idx="1454">
                  <c:v>41889</c:v>
                </c:pt>
                <c:pt idx="1455">
                  <c:v>41890</c:v>
                </c:pt>
                <c:pt idx="1456">
                  <c:v>41891</c:v>
                </c:pt>
                <c:pt idx="1457">
                  <c:v>41892</c:v>
                </c:pt>
                <c:pt idx="1458">
                  <c:v>41893</c:v>
                </c:pt>
                <c:pt idx="1459">
                  <c:v>41894</c:v>
                </c:pt>
                <c:pt idx="1460">
                  <c:v>41895</c:v>
                </c:pt>
                <c:pt idx="1461">
                  <c:v>41896</c:v>
                </c:pt>
                <c:pt idx="1462">
                  <c:v>41897</c:v>
                </c:pt>
                <c:pt idx="1463">
                  <c:v>41898</c:v>
                </c:pt>
                <c:pt idx="1464">
                  <c:v>41899</c:v>
                </c:pt>
                <c:pt idx="1465">
                  <c:v>41900</c:v>
                </c:pt>
                <c:pt idx="1466">
                  <c:v>41901</c:v>
                </c:pt>
                <c:pt idx="1467">
                  <c:v>41902</c:v>
                </c:pt>
                <c:pt idx="1468">
                  <c:v>41903</c:v>
                </c:pt>
                <c:pt idx="1469">
                  <c:v>41904</c:v>
                </c:pt>
                <c:pt idx="1470">
                  <c:v>41905</c:v>
                </c:pt>
                <c:pt idx="1471">
                  <c:v>41906</c:v>
                </c:pt>
                <c:pt idx="1472">
                  <c:v>41907</c:v>
                </c:pt>
                <c:pt idx="1473">
                  <c:v>41908</c:v>
                </c:pt>
                <c:pt idx="1474">
                  <c:v>41909</c:v>
                </c:pt>
                <c:pt idx="1475">
                  <c:v>41910</c:v>
                </c:pt>
                <c:pt idx="1476">
                  <c:v>41911</c:v>
                </c:pt>
                <c:pt idx="1477">
                  <c:v>41912</c:v>
                </c:pt>
                <c:pt idx="1478">
                  <c:v>41913</c:v>
                </c:pt>
                <c:pt idx="1479">
                  <c:v>41914</c:v>
                </c:pt>
                <c:pt idx="1480">
                  <c:v>41915</c:v>
                </c:pt>
                <c:pt idx="1481">
                  <c:v>41916</c:v>
                </c:pt>
                <c:pt idx="1482">
                  <c:v>41917</c:v>
                </c:pt>
                <c:pt idx="1483">
                  <c:v>41918</c:v>
                </c:pt>
                <c:pt idx="1484">
                  <c:v>41919</c:v>
                </c:pt>
                <c:pt idx="1485">
                  <c:v>41920</c:v>
                </c:pt>
                <c:pt idx="1486">
                  <c:v>41921</c:v>
                </c:pt>
                <c:pt idx="1487">
                  <c:v>41922</c:v>
                </c:pt>
                <c:pt idx="1488">
                  <c:v>41923</c:v>
                </c:pt>
                <c:pt idx="1489">
                  <c:v>41924</c:v>
                </c:pt>
                <c:pt idx="1490">
                  <c:v>41925</c:v>
                </c:pt>
                <c:pt idx="1491">
                  <c:v>41926</c:v>
                </c:pt>
                <c:pt idx="1492">
                  <c:v>41927</c:v>
                </c:pt>
                <c:pt idx="1493">
                  <c:v>41928</c:v>
                </c:pt>
                <c:pt idx="1494">
                  <c:v>41929</c:v>
                </c:pt>
                <c:pt idx="1495">
                  <c:v>41930</c:v>
                </c:pt>
                <c:pt idx="1496">
                  <c:v>41931</c:v>
                </c:pt>
                <c:pt idx="1497">
                  <c:v>41932</c:v>
                </c:pt>
                <c:pt idx="1498">
                  <c:v>41933</c:v>
                </c:pt>
                <c:pt idx="1499">
                  <c:v>41934</c:v>
                </c:pt>
                <c:pt idx="1500">
                  <c:v>41935</c:v>
                </c:pt>
                <c:pt idx="1501">
                  <c:v>41936</c:v>
                </c:pt>
                <c:pt idx="1502">
                  <c:v>41937</c:v>
                </c:pt>
                <c:pt idx="1503">
                  <c:v>41938</c:v>
                </c:pt>
                <c:pt idx="1504">
                  <c:v>41939</c:v>
                </c:pt>
                <c:pt idx="1505">
                  <c:v>41940</c:v>
                </c:pt>
                <c:pt idx="1506">
                  <c:v>41941</c:v>
                </c:pt>
                <c:pt idx="1507">
                  <c:v>41942</c:v>
                </c:pt>
                <c:pt idx="1508">
                  <c:v>41943</c:v>
                </c:pt>
                <c:pt idx="1509">
                  <c:v>41944</c:v>
                </c:pt>
                <c:pt idx="1510">
                  <c:v>41945</c:v>
                </c:pt>
                <c:pt idx="1511">
                  <c:v>41946</c:v>
                </c:pt>
                <c:pt idx="1512">
                  <c:v>41947</c:v>
                </c:pt>
                <c:pt idx="1513">
                  <c:v>41948</c:v>
                </c:pt>
                <c:pt idx="1514">
                  <c:v>41949</c:v>
                </c:pt>
                <c:pt idx="1515">
                  <c:v>41950</c:v>
                </c:pt>
                <c:pt idx="1516">
                  <c:v>41951</c:v>
                </c:pt>
                <c:pt idx="1517">
                  <c:v>41952</c:v>
                </c:pt>
                <c:pt idx="1518">
                  <c:v>41953</c:v>
                </c:pt>
                <c:pt idx="1519">
                  <c:v>41954</c:v>
                </c:pt>
                <c:pt idx="1520">
                  <c:v>41955</c:v>
                </c:pt>
                <c:pt idx="1521">
                  <c:v>41956</c:v>
                </c:pt>
                <c:pt idx="1522">
                  <c:v>41957</c:v>
                </c:pt>
                <c:pt idx="1523">
                  <c:v>41958</c:v>
                </c:pt>
                <c:pt idx="1524">
                  <c:v>41959</c:v>
                </c:pt>
                <c:pt idx="1525">
                  <c:v>41960</c:v>
                </c:pt>
                <c:pt idx="1526">
                  <c:v>41961</c:v>
                </c:pt>
                <c:pt idx="1527">
                  <c:v>41962</c:v>
                </c:pt>
                <c:pt idx="1528">
                  <c:v>41963</c:v>
                </c:pt>
                <c:pt idx="1529">
                  <c:v>41964</c:v>
                </c:pt>
                <c:pt idx="1530">
                  <c:v>41965</c:v>
                </c:pt>
                <c:pt idx="1531">
                  <c:v>41966</c:v>
                </c:pt>
                <c:pt idx="1532">
                  <c:v>41967</c:v>
                </c:pt>
                <c:pt idx="1533">
                  <c:v>41968</c:v>
                </c:pt>
                <c:pt idx="1534">
                  <c:v>41969</c:v>
                </c:pt>
                <c:pt idx="1535">
                  <c:v>41970</c:v>
                </c:pt>
                <c:pt idx="1536">
                  <c:v>41971</c:v>
                </c:pt>
                <c:pt idx="1537">
                  <c:v>41972</c:v>
                </c:pt>
                <c:pt idx="1538">
                  <c:v>41973</c:v>
                </c:pt>
                <c:pt idx="1539">
                  <c:v>41974</c:v>
                </c:pt>
                <c:pt idx="1540">
                  <c:v>41975</c:v>
                </c:pt>
                <c:pt idx="1541">
                  <c:v>41976</c:v>
                </c:pt>
                <c:pt idx="1542">
                  <c:v>41977</c:v>
                </c:pt>
                <c:pt idx="1543">
                  <c:v>41978</c:v>
                </c:pt>
                <c:pt idx="1544">
                  <c:v>41979</c:v>
                </c:pt>
                <c:pt idx="1545">
                  <c:v>41980</c:v>
                </c:pt>
                <c:pt idx="1546">
                  <c:v>41981</c:v>
                </c:pt>
                <c:pt idx="1547">
                  <c:v>41982</c:v>
                </c:pt>
                <c:pt idx="1548">
                  <c:v>41983</c:v>
                </c:pt>
                <c:pt idx="1549">
                  <c:v>41984</c:v>
                </c:pt>
                <c:pt idx="1550">
                  <c:v>41985</c:v>
                </c:pt>
                <c:pt idx="1551">
                  <c:v>41986</c:v>
                </c:pt>
                <c:pt idx="1552">
                  <c:v>41987</c:v>
                </c:pt>
                <c:pt idx="1553">
                  <c:v>41988</c:v>
                </c:pt>
                <c:pt idx="1554">
                  <c:v>41989</c:v>
                </c:pt>
                <c:pt idx="1555">
                  <c:v>41990</c:v>
                </c:pt>
                <c:pt idx="1556">
                  <c:v>41991</c:v>
                </c:pt>
                <c:pt idx="1557">
                  <c:v>41992</c:v>
                </c:pt>
                <c:pt idx="1558">
                  <c:v>41993</c:v>
                </c:pt>
                <c:pt idx="1559">
                  <c:v>41994</c:v>
                </c:pt>
                <c:pt idx="1560">
                  <c:v>41995</c:v>
                </c:pt>
                <c:pt idx="1561">
                  <c:v>41996</c:v>
                </c:pt>
                <c:pt idx="1562">
                  <c:v>41997</c:v>
                </c:pt>
                <c:pt idx="1563">
                  <c:v>41998</c:v>
                </c:pt>
                <c:pt idx="1564">
                  <c:v>41999</c:v>
                </c:pt>
                <c:pt idx="1565">
                  <c:v>42000</c:v>
                </c:pt>
                <c:pt idx="1566">
                  <c:v>42001</c:v>
                </c:pt>
                <c:pt idx="1567">
                  <c:v>42002</c:v>
                </c:pt>
                <c:pt idx="1568">
                  <c:v>42003</c:v>
                </c:pt>
                <c:pt idx="1569">
                  <c:v>42004</c:v>
                </c:pt>
                <c:pt idx="1570">
                  <c:v>42005</c:v>
                </c:pt>
                <c:pt idx="1571">
                  <c:v>42006</c:v>
                </c:pt>
                <c:pt idx="1572">
                  <c:v>42007</c:v>
                </c:pt>
                <c:pt idx="1573">
                  <c:v>42008</c:v>
                </c:pt>
                <c:pt idx="1574">
                  <c:v>42009</c:v>
                </c:pt>
                <c:pt idx="1575">
                  <c:v>42010</c:v>
                </c:pt>
                <c:pt idx="1576">
                  <c:v>42011</c:v>
                </c:pt>
                <c:pt idx="1577">
                  <c:v>42012</c:v>
                </c:pt>
                <c:pt idx="1578">
                  <c:v>42013</c:v>
                </c:pt>
                <c:pt idx="1579">
                  <c:v>42014</c:v>
                </c:pt>
                <c:pt idx="1580">
                  <c:v>42015</c:v>
                </c:pt>
                <c:pt idx="1581">
                  <c:v>42016</c:v>
                </c:pt>
                <c:pt idx="1582">
                  <c:v>42017</c:v>
                </c:pt>
                <c:pt idx="1583">
                  <c:v>42018</c:v>
                </c:pt>
                <c:pt idx="1584">
                  <c:v>42019</c:v>
                </c:pt>
                <c:pt idx="1585">
                  <c:v>42020</c:v>
                </c:pt>
                <c:pt idx="1586">
                  <c:v>42021</c:v>
                </c:pt>
                <c:pt idx="1587">
                  <c:v>42022</c:v>
                </c:pt>
                <c:pt idx="1588">
                  <c:v>42023</c:v>
                </c:pt>
                <c:pt idx="1589">
                  <c:v>42024</c:v>
                </c:pt>
                <c:pt idx="1590">
                  <c:v>42025</c:v>
                </c:pt>
                <c:pt idx="1591">
                  <c:v>42026</c:v>
                </c:pt>
                <c:pt idx="1592">
                  <c:v>42027</c:v>
                </c:pt>
                <c:pt idx="1593">
                  <c:v>42028</c:v>
                </c:pt>
                <c:pt idx="1594">
                  <c:v>42029</c:v>
                </c:pt>
                <c:pt idx="1595">
                  <c:v>42030</c:v>
                </c:pt>
                <c:pt idx="1596">
                  <c:v>42031</c:v>
                </c:pt>
                <c:pt idx="1597">
                  <c:v>42032</c:v>
                </c:pt>
                <c:pt idx="1598">
                  <c:v>42033</c:v>
                </c:pt>
                <c:pt idx="1599">
                  <c:v>42034</c:v>
                </c:pt>
                <c:pt idx="1600">
                  <c:v>42035</c:v>
                </c:pt>
                <c:pt idx="1601">
                  <c:v>42036</c:v>
                </c:pt>
                <c:pt idx="1602">
                  <c:v>42037</c:v>
                </c:pt>
                <c:pt idx="1603">
                  <c:v>42038</c:v>
                </c:pt>
                <c:pt idx="1604">
                  <c:v>42039</c:v>
                </c:pt>
                <c:pt idx="1605">
                  <c:v>42040</c:v>
                </c:pt>
                <c:pt idx="1606">
                  <c:v>42041</c:v>
                </c:pt>
                <c:pt idx="1607">
                  <c:v>42042</c:v>
                </c:pt>
                <c:pt idx="1608">
                  <c:v>42043</c:v>
                </c:pt>
                <c:pt idx="1609">
                  <c:v>42044</c:v>
                </c:pt>
                <c:pt idx="1610">
                  <c:v>42045</c:v>
                </c:pt>
                <c:pt idx="1611">
                  <c:v>42046</c:v>
                </c:pt>
                <c:pt idx="1612">
                  <c:v>42047</c:v>
                </c:pt>
                <c:pt idx="1613">
                  <c:v>42048</c:v>
                </c:pt>
                <c:pt idx="1614">
                  <c:v>42049</c:v>
                </c:pt>
                <c:pt idx="1615">
                  <c:v>42050</c:v>
                </c:pt>
                <c:pt idx="1616">
                  <c:v>42051</c:v>
                </c:pt>
                <c:pt idx="1617">
                  <c:v>42052</c:v>
                </c:pt>
                <c:pt idx="1618">
                  <c:v>42053</c:v>
                </c:pt>
                <c:pt idx="1619">
                  <c:v>42054</c:v>
                </c:pt>
                <c:pt idx="1620">
                  <c:v>42055</c:v>
                </c:pt>
                <c:pt idx="1621">
                  <c:v>42056</c:v>
                </c:pt>
                <c:pt idx="1622">
                  <c:v>42057</c:v>
                </c:pt>
                <c:pt idx="1623">
                  <c:v>42058</c:v>
                </c:pt>
                <c:pt idx="1624">
                  <c:v>42059</c:v>
                </c:pt>
                <c:pt idx="1625">
                  <c:v>42060</c:v>
                </c:pt>
                <c:pt idx="1626">
                  <c:v>42061</c:v>
                </c:pt>
                <c:pt idx="1627">
                  <c:v>42062</c:v>
                </c:pt>
                <c:pt idx="1628">
                  <c:v>42063</c:v>
                </c:pt>
                <c:pt idx="1629">
                  <c:v>42064</c:v>
                </c:pt>
                <c:pt idx="1630">
                  <c:v>42065</c:v>
                </c:pt>
                <c:pt idx="1631">
                  <c:v>42066</c:v>
                </c:pt>
                <c:pt idx="1632">
                  <c:v>42067</c:v>
                </c:pt>
                <c:pt idx="1633">
                  <c:v>42068</c:v>
                </c:pt>
                <c:pt idx="1634">
                  <c:v>42069</c:v>
                </c:pt>
                <c:pt idx="1635">
                  <c:v>42070</c:v>
                </c:pt>
                <c:pt idx="1636">
                  <c:v>42071</c:v>
                </c:pt>
                <c:pt idx="1637">
                  <c:v>42072</c:v>
                </c:pt>
                <c:pt idx="1638">
                  <c:v>42073</c:v>
                </c:pt>
                <c:pt idx="1639">
                  <c:v>42074</c:v>
                </c:pt>
                <c:pt idx="1640">
                  <c:v>42075</c:v>
                </c:pt>
                <c:pt idx="1641">
                  <c:v>42076</c:v>
                </c:pt>
                <c:pt idx="1642">
                  <c:v>42077</c:v>
                </c:pt>
                <c:pt idx="1643">
                  <c:v>42078</c:v>
                </c:pt>
                <c:pt idx="1644">
                  <c:v>42079</c:v>
                </c:pt>
                <c:pt idx="1645">
                  <c:v>42080</c:v>
                </c:pt>
                <c:pt idx="1646">
                  <c:v>42081</c:v>
                </c:pt>
                <c:pt idx="1647">
                  <c:v>42082</c:v>
                </c:pt>
                <c:pt idx="1648">
                  <c:v>42083</c:v>
                </c:pt>
                <c:pt idx="1649">
                  <c:v>42084</c:v>
                </c:pt>
                <c:pt idx="1650">
                  <c:v>42085</c:v>
                </c:pt>
                <c:pt idx="1651">
                  <c:v>42086</c:v>
                </c:pt>
                <c:pt idx="1652">
                  <c:v>42087</c:v>
                </c:pt>
                <c:pt idx="1653">
                  <c:v>42088</c:v>
                </c:pt>
                <c:pt idx="1654">
                  <c:v>42089</c:v>
                </c:pt>
                <c:pt idx="1655">
                  <c:v>42090</c:v>
                </c:pt>
                <c:pt idx="1656">
                  <c:v>42091</c:v>
                </c:pt>
                <c:pt idx="1657">
                  <c:v>42092</c:v>
                </c:pt>
                <c:pt idx="1658">
                  <c:v>42093</c:v>
                </c:pt>
                <c:pt idx="1659">
                  <c:v>42094</c:v>
                </c:pt>
                <c:pt idx="1660">
                  <c:v>42095</c:v>
                </c:pt>
                <c:pt idx="1661">
                  <c:v>42096</c:v>
                </c:pt>
                <c:pt idx="1662">
                  <c:v>42097</c:v>
                </c:pt>
                <c:pt idx="1663">
                  <c:v>42098</c:v>
                </c:pt>
                <c:pt idx="1664">
                  <c:v>42099</c:v>
                </c:pt>
                <c:pt idx="1665">
                  <c:v>42100</c:v>
                </c:pt>
                <c:pt idx="1666">
                  <c:v>42101</c:v>
                </c:pt>
                <c:pt idx="1667">
                  <c:v>42102</c:v>
                </c:pt>
                <c:pt idx="1668">
                  <c:v>42103</c:v>
                </c:pt>
                <c:pt idx="1669">
                  <c:v>42104</c:v>
                </c:pt>
                <c:pt idx="1670">
                  <c:v>42105</c:v>
                </c:pt>
                <c:pt idx="1671">
                  <c:v>42106</c:v>
                </c:pt>
                <c:pt idx="1672">
                  <c:v>42107</c:v>
                </c:pt>
                <c:pt idx="1673">
                  <c:v>42108</c:v>
                </c:pt>
                <c:pt idx="1674">
                  <c:v>42109</c:v>
                </c:pt>
                <c:pt idx="1675">
                  <c:v>42110</c:v>
                </c:pt>
                <c:pt idx="1676">
                  <c:v>42111</c:v>
                </c:pt>
                <c:pt idx="1677">
                  <c:v>42112</c:v>
                </c:pt>
                <c:pt idx="1678">
                  <c:v>42113</c:v>
                </c:pt>
                <c:pt idx="1679">
                  <c:v>42114</c:v>
                </c:pt>
                <c:pt idx="1680">
                  <c:v>42115</c:v>
                </c:pt>
                <c:pt idx="1681">
                  <c:v>42116</c:v>
                </c:pt>
                <c:pt idx="1682">
                  <c:v>42117</c:v>
                </c:pt>
                <c:pt idx="1683">
                  <c:v>42118</c:v>
                </c:pt>
                <c:pt idx="1684">
                  <c:v>42119</c:v>
                </c:pt>
                <c:pt idx="1685">
                  <c:v>42120</c:v>
                </c:pt>
                <c:pt idx="1686">
                  <c:v>42121</c:v>
                </c:pt>
                <c:pt idx="1687">
                  <c:v>42122</c:v>
                </c:pt>
                <c:pt idx="1688">
                  <c:v>42123</c:v>
                </c:pt>
                <c:pt idx="1689">
                  <c:v>42124</c:v>
                </c:pt>
                <c:pt idx="1690">
                  <c:v>42125</c:v>
                </c:pt>
                <c:pt idx="1691">
                  <c:v>42126</c:v>
                </c:pt>
                <c:pt idx="1692">
                  <c:v>42127</c:v>
                </c:pt>
                <c:pt idx="1693">
                  <c:v>42128</c:v>
                </c:pt>
                <c:pt idx="1694">
                  <c:v>42129</c:v>
                </c:pt>
                <c:pt idx="1695">
                  <c:v>42130</c:v>
                </c:pt>
                <c:pt idx="1696">
                  <c:v>42131</c:v>
                </c:pt>
                <c:pt idx="1697">
                  <c:v>42132</c:v>
                </c:pt>
                <c:pt idx="1698">
                  <c:v>42133</c:v>
                </c:pt>
                <c:pt idx="1699">
                  <c:v>42134</c:v>
                </c:pt>
                <c:pt idx="1700">
                  <c:v>42135</c:v>
                </c:pt>
                <c:pt idx="1701">
                  <c:v>42136</c:v>
                </c:pt>
                <c:pt idx="1702">
                  <c:v>42137</c:v>
                </c:pt>
                <c:pt idx="1703">
                  <c:v>42138</c:v>
                </c:pt>
                <c:pt idx="1704">
                  <c:v>42139</c:v>
                </c:pt>
                <c:pt idx="1705">
                  <c:v>42140</c:v>
                </c:pt>
                <c:pt idx="1706">
                  <c:v>42141</c:v>
                </c:pt>
                <c:pt idx="1707">
                  <c:v>42142</c:v>
                </c:pt>
                <c:pt idx="1708">
                  <c:v>42143</c:v>
                </c:pt>
                <c:pt idx="1709">
                  <c:v>42144</c:v>
                </c:pt>
                <c:pt idx="1710">
                  <c:v>42145</c:v>
                </c:pt>
                <c:pt idx="1711">
                  <c:v>42146</c:v>
                </c:pt>
                <c:pt idx="1712">
                  <c:v>42147</c:v>
                </c:pt>
                <c:pt idx="1713">
                  <c:v>42148</c:v>
                </c:pt>
                <c:pt idx="1714">
                  <c:v>42149</c:v>
                </c:pt>
                <c:pt idx="1715">
                  <c:v>42150</c:v>
                </c:pt>
                <c:pt idx="1716">
                  <c:v>42151</c:v>
                </c:pt>
                <c:pt idx="1717">
                  <c:v>42152</c:v>
                </c:pt>
                <c:pt idx="1718">
                  <c:v>42153</c:v>
                </c:pt>
                <c:pt idx="1719">
                  <c:v>42154</c:v>
                </c:pt>
                <c:pt idx="1720">
                  <c:v>42155</c:v>
                </c:pt>
                <c:pt idx="1721">
                  <c:v>42156</c:v>
                </c:pt>
                <c:pt idx="1722">
                  <c:v>42157</c:v>
                </c:pt>
                <c:pt idx="1723">
                  <c:v>42158</c:v>
                </c:pt>
                <c:pt idx="1724">
                  <c:v>42159</c:v>
                </c:pt>
                <c:pt idx="1725">
                  <c:v>42160</c:v>
                </c:pt>
                <c:pt idx="1726">
                  <c:v>42161</c:v>
                </c:pt>
                <c:pt idx="1727">
                  <c:v>42162</c:v>
                </c:pt>
                <c:pt idx="1728">
                  <c:v>42163</c:v>
                </c:pt>
                <c:pt idx="1729">
                  <c:v>42164</c:v>
                </c:pt>
                <c:pt idx="1730">
                  <c:v>42165</c:v>
                </c:pt>
                <c:pt idx="1731">
                  <c:v>42166</c:v>
                </c:pt>
                <c:pt idx="1732">
                  <c:v>42167</c:v>
                </c:pt>
                <c:pt idx="1733">
                  <c:v>42168</c:v>
                </c:pt>
                <c:pt idx="1734">
                  <c:v>42169</c:v>
                </c:pt>
                <c:pt idx="1735">
                  <c:v>42170</c:v>
                </c:pt>
                <c:pt idx="1736">
                  <c:v>42171</c:v>
                </c:pt>
                <c:pt idx="1737">
                  <c:v>42172</c:v>
                </c:pt>
                <c:pt idx="1738">
                  <c:v>42173</c:v>
                </c:pt>
                <c:pt idx="1739">
                  <c:v>42174</c:v>
                </c:pt>
                <c:pt idx="1740">
                  <c:v>42175</c:v>
                </c:pt>
                <c:pt idx="1741">
                  <c:v>42176</c:v>
                </c:pt>
                <c:pt idx="1742">
                  <c:v>42177</c:v>
                </c:pt>
                <c:pt idx="1743">
                  <c:v>42178</c:v>
                </c:pt>
                <c:pt idx="1744">
                  <c:v>42179</c:v>
                </c:pt>
                <c:pt idx="1745">
                  <c:v>42180</c:v>
                </c:pt>
                <c:pt idx="1746">
                  <c:v>42181</c:v>
                </c:pt>
                <c:pt idx="1747">
                  <c:v>42182</c:v>
                </c:pt>
                <c:pt idx="1748">
                  <c:v>42183</c:v>
                </c:pt>
                <c:pt idx="1749">
                  <c:v>42184</c:v>
                </c:pt>
                <c:pt idx="1750">
                  <c:v>42185</c:v>
                </c:pt>
                <c:pt idx="1751">
                  <c:v>42186</c:v>
                </c:pt>
                <c:pt idx="1752">
                  <c:v>42187</c:v>
                </c:pt>
                <c:pt idx="1753">
                  <c:v>42188</c:v>
                </c:pt>
                <c:pt idx="1754">
                  <c:v>42189</c:v>
                </c:pt>
                <c:pt idx="1755">
                  <c:v>42190</c:v>
                </c:pt>
                <c:pt idx="1756">
                  <c:v>42191</c:v>
                </c:pt>
                <c:pt idx="1757">
                  <c:v>42192</c:v>
                </c:pt>
                <c:pt idx="1758">
                  <c:v>42193</c:v>
                </c:pt>
                <c:pt idx="1759">
                  <c:v>42194</c:v>
                </c:pt>
                <c:pt idx="1760">
                  <c:v>42195</c:v>
                </c:pt>
                <c:pt idx="1761">
                  <c:v>42196</c:v>
                </c:pt>
                <c:pt idx="1762">
                  <c:v>42197</c:v>
                </c:pt>
                <c:pt idx="1763">
                  <c:v>42198</c:v>
                </c:pt>
                <c:pt idx="1764">
                  <c:v>42199</c:v>
                </c:pt>
                <c:pt idx="1765">
                  <c:v>42200</c:v>
                </c:pt>
                <c:pt idx="1766">
                  <c:v>42201</c:v>
                </c:pt>
                <c:pt idx="1767">
                  <c:v>42202</c:v>
                </c:pt>
                <c:pt idx="1768">
                  <c:v>42203</c:v>
                </c:pt>
                <c:pt idx="1769">
                  <c:v>42204</c:v>
                </c:pt>
                <c:pt idx="1770">
                  <c:v>42205</c:v>
                </c:pt>
                <c:pt idx="1771">
                  <c:v>42206</c:v>
                </c:pt>
                <c:pt idx="1772">
                  <c:v>42207</c:v>
                </c:pt>
                <c:pt idx="1773">
                  <c:v>42208</c:v>
                </c:pt>
                <c:pt idx="1774">
                  <c:v>42209</c:v>
                </c:pt>
                <c:pt idx="1775">
                  <c:v>42210</c:v>
                </c:pt>
                <c:pt idx="1776">
                  <c:v>42211</c:v>
                </c:pt>
                <c:pt idx="1777">
                  <c:v>42212</c:v>
                </c:pt>
                <c:pt idx="1778">
                  <c:v>42213</c:v>
                </c:pt>
                <c:pt idx="1779">
                  <c:v>42214</c:v>
                </c:pt>
                <c:pt idx="1780">
                  <c:v>42215</c:v>
                </c:pt>
                <c:pt idx="1781">
                  <c:v>42216</c:v>
                </c:pt>
                <c:pt idx="1782">
                  <c:v>42217</c:v>
                </c:pt>
                <c:pt idx="1783">
                  <c:v>42218</c:v>
                </c:pt>
                <c:pt idx="1784">
                  <c:v>42219</c:v>
                </c:pt>
                <c:pt idx="1785">
                  <c:v>42220</c:v>
                </c:pt>
                <c:pt idx="1786">
                  <c:v>42221</c:v>
                </c:pt>
                <c:pt idx="1787">
                  <c:v>42222</c:v>
                </c:pt>
                <c:pt idx="1788">
                  <c:v>42223</c:v>
                </c:pt>
                <c:pt idx="1789">
                  <c:v>42224</c:v>
                </c:pt>
                <c:pt idx="1790">
                  <c:v>42225</c:v>
                </c:pt>
                <c:pt idx="1791">
                  <c:v>42226</c:v>
                </c:pt>
                <c:pt idx="1792">
                  <c:v>42227</c:v>
                </c:pt>
                <c:pt idx="1793">
                  <c:v>42228</c:v>
                </c:pt>
                <c:pt idx="1794">
                  <c:v>42229</c:v>
                </c:pt>
                <c:pt idx="1795">
                  <c:v>42230</c:v>
                </c:pt>
                <c:pt idx="1796">
                  <c:v>42231</c:v>
                </c:pt>
                <c:pt idx="1797">
                  <c:v>42232</c:v>
                </c:pt>
                <c:pt idx="1798">
                  <c:v>42233</c:v>
                </c:pt>
                <c:pt idx="1799">
                  <c:v>42234</c:v>
                </c:pt>
                <c:pt idx="1800">
                  <c:v>42235</c:v>
                </c:pt>
                <c:pt idx="1801">
                  <c:v>42236</c:v>
                </c:pt>
                <c:pt idx="1802">
                  <c:v>42237</c:v>
                </c:pt>
                <c:pt idx="1803">
                  <c:v>42238</c:v>
                </c:pt>
                <c:pt idx="1804">
                  <c:v>42239</c:v>
                </c:pt>
                <c:pt idx="1805">
                  <c:v>42240</c:v>
                </c:pt>
                <c:pt idx="1806">
                  <c:v>42241</c:v>
                </c:pt>
                <c:pt idx="1807">
                  <c:v>42242</c:v>
                </c:pt>
                <c:pt idx="1808">
                  <c:v>42243</c:v>
                </c:pt>
                <c:pt idx="1809">
                  <c:v>42244</c:v>
                </c:pt>
                <c:pt idx="1810">
                  <c:v>42245</c:v>
                </c:pt>
                <c:pt idx="1811">
                  <c:v>42246</c:v>
                </c:pt>
                <c:pt idx="1812">
                  <c:v>42247</c:v>
                </c:pt>
                <c:pt idx="1813">
                  <c:v>42248</c:v>
                </c:pt>
                <c:pt idx="1814">
                  <c:v>42249</c:v>
                </c:pt>
                <c:pt idx="1815">
                  <c:v>42250</c:v>
                </c:pt>
                <c:pt idx="1816">
                  <c:v>42251</c:v>
                </c:pt>
                <c:pt idx="1817">
                  <c:v>42252</c:v>
                </c:pt>
                <c:pt idx="1818">
                  <c:v>42253</c:v>
                </c:pt>
                <c:pt idx="1819">
                  <c:v>42254</c:v>
                </c:pt>
                <c:pt idx="1820">
                  <c:v>42255</c:v>
                </c:pt>
                <c:pt idx="1821">
                  <c:v>42256</c:v>
                </c:pt>
                <c:pt idx="1822">
                  <c:v>42257</c:v>
                </c:pt>
                <c:pt idx="1823">
                  <c:v>42258</c:v>
                </c:pt>
                <c:pt idx="1824">
                  <c:v>42259</c:v>
                </c:pt>
                <c:pt idx="1825">
                  <c:v>42260</c:v>
                </c:pt>
                <c:pt idx="1826">
                  <c:v>42261</c:v>
                </c:pt>
                <c:pt idx="1827">
                  <c:v>42262</c:v>
                </c:pt>
                <c:pt idx="1828">
                  <c:v>42263</c:v>
                </c:pt>
                <c:pt idx="1829">
                  <c:v>42264</c:v>
                </c:pt>
                <c:pt idx="1830">
                  <c:v>42265</c:v>
                </c:pt>
                <c:pt idx="1831">
                  <c:v>42266</c:v>
                </c:pt>
                <c:pt idx="1832">
                  <c:v>42267</c:v>
                </c:pt>
                <c:pt idx="1833">
                  <c:v>42268</c:v>
                </c:pt>
                <c:pt idx="1834">
                  <c:v>42269</c:v>
                </c:pt>
                <c:pt idx="1835">
                  <c:v>42270</c:v>
                </c:pt>
                <c:pt idx="1836">
                  <c:v>42271</c:v>
                </c:pt>
                <c:pt idx="1837">
                  <c:v>42272</c:v>
                </c:pt>
                <c:pt idx="1838">
                  <c:v>42273</c:v>
                </c:pt>
                <c:pt idx="1839">
                  <c:v>42274</c:v>
                </c:pt>
                <c:pt idx="1840">
                  <c:v>42275</c:v>
                </c:pt>
                <c:pt idx="1841">
                  <c:v>42276</c:v>
                </c:pt>
                <c:pt idx="1842">
                  <c:v>42277</c:v>
                </c:pt>
                <c:pt idx="1843">
                  <c:v>42278</c:v>
                </c:pt>
                <c:pt idx="1844">
                  <c:v>42279</c:v>
                </c:pt>
                <c:pt idx="1845">
                  <c:v>42280</c:v>
                </c:pt>
                <c:pt idx="1846">
                  <c:v>42281</c:v>
                </c:pt>
                <c:pt idx="1847">
                  <c:v>42282</c:v>
                </c:pt>
                <c:pt idx="1848">
                  <c:v>42283</c:v>
                </c:pt>
                <c:pt idx="1849">
                  <c:v>42284</c:v>
                </c:pt>
                <c:pt idx="1850">
                  <c:v>42285</c:v>
                </c:pt>
                <c:pt idx="1851">
                  <c:v>42286</c:v>
                </c:pt>
                <c:pt idx="1852">
                  <c:v>42287</c:v>
                </c:pt>
                <c:pt idx="1853">
                  <c:v>42288</c:v>
                </c:pt>
                <c:pt idx="1854">
                  <c:v>42289</c:v>
                </c:pt>
                <c:pt idx="1855">
                  <c:v>42290</c:v>
                </c:pt>
                <c:pt idx="1856">
                  <c:v>42291</c:v>
                </c:pt>
                <c:pt idx="1857">
                  <c:v>42292</c:v>
                </c:pt>
                <c:pt idx="1858">
                  <c:v>42293</c:v>
                </c:pt>
                <c:pt idx="1859">
                  <c:v>42294</c:v>
                </c:pt>
                <c:pt idx="1860">
                  <c:v>42295</c:v>
                </c:pt>
                <c:pt idx="1861">
                  <c:v>42296</c:v>
                </c:pt>
                <c:pt idx="1862">
                  <c:v>42297</c:v>
                </c:pt>
                <c:pt idx="1863">
                  <c:v>42298</c:v>
                </c:pt>
                <c:pt idx="1864">
                  <c:v>42299</c:v>
                </c:pt>
                <c:pt idx="1865">
                  <c:v>42300</c:v>
                </c:pt>
                <c:pt idx="1866">
                  <c:v>42301</c:v>
                </c:pt>
                <c:pt idx="1867">
                  <c:v>42302</c:v>
                </c:pt>
                <c:pt idx="1868">
                  <c:v>42303</c:v>
                </c:pt>
                <c:pt idx="1869">
                  <c:v>42304</c:v>
                </c:pt>
                <c:pt idx="1870">
                  <c:v>42305</c:v>
                </c:pt>
                <c:pt idx="1871">
                  <c:v>42306</c:v>
                </c:pt>
                <c:pt idx="1872">
                  <c:v>42307</c:v>
                </c:pt>
                <c:pt idx="1873">
                  <c:v>42308</c:v>
                </c:pt>
                <c:pt idx="1874">
                  <c:v>42309</c:v>
                </c:pt>
                <c:pt idx="1875">
                  <c:v>42310</c:v>
                </c:pt>
                <c:pt idx="1876">
                  <c:v>42311</c:v>
                </c:pt>
                <c:pt idx="1877">
                  <c:v>42312</c:v>
                </c:pt>
                <c:pt idx="1878">
                  <c:v>42313</c:v>
                </c:pt>
                <c:pt idx="1879">
                  <c:v>42314</c:v>
                </c:pt>
                <c:pt idx="1880">
                  <c:v>42315</c:v>
                </c:pt>
                <c:pt idx="1881">
                  <c:v>42316</c:v>
                </c:pt>
                <c:pt idx="1882">
                  <c:v>42317</c:v>
                </c:pt>
                <c:pt idx="1883">
                  <c:v>42318</c:v>
                </c:pt>
                <c:pt idx="1884">
                  <c:v>42319</c:v>
                </c:pt>
                <c:pt idx="1885">
                  <c:v>42320</c:v>
                </c:pt>
                <c:pt idx="1886">
                  <c:v>42321</c:v>
                </c:pt>
                <c:pt idx="1887">
                  <c:v>42322</c:v>
                </c:pt>
                <c:pt idx="1888">
                  <c:v>42323</c:v>
                </c:pt>
                <c:pt idx="1889">
                  <c:v>42324</c:v>
                </c:pt>
                <c:pt idx="1890">
                  <c:v>42325</c:v>
                </c:pt>
                <c:pt idx="1891">
                  <c:v>42326</c:v>
                </c:pt>
                <c:pt idx="1892">
                  <c:v>42327</c:v>
                </c:pt>
                <c:pt idx="1893">
                  <c:v>42328</c:v>
                </c:pt>
                <c:pt idx="1894">
                  <c:v>42329</c:v>
                </c:pt>
                <c:pt idx="1895">
                  <c:v>42330</c:v>
                </c:pt>
                <c:pt idx="1896">
                  <c:v>42331</c:v>
                </c:pt>
                <c:pt idx="1897">
                  <c:v>42332</c:v>
                </c:pt>
                <c:pt idx="1898">
                  <c:v>42333</c:v>
                </c:pt>
                <c:pt idx="1899">
                  <c:v>42334</c:v>
                </c:pt>
                <c:pt idx="1900">
                  <c:v>42335</c:v>
                </c:pt>
                <c:pt idx="1901">
                  <c:v>42336</c:v>
                </c:pt>
                <c:pt idx="1902">
                  <c:v>42337</c:v>
                </c:pt>
                <c:pt idx="1903">
                  <c:v>42338</c:v>
                </c:pt>
                <c:pt idx="1904">
                  <c:v>42339</c:v>
                </c:pt>
                <c:pt idx="1905">
                  <c:v>42340</c:v>
                </c:pt>
                <c:pt idx="1906">
                  <c:v>42341</c:v>
                </c:pt>
                <c:pt idx="1907">
                  <c:v>42342</c:v>
                </c:pt>
                <c:pt idx="1908">
                  <c:v>42343</c:v>
                </c:pt>
                <c:pt idx="1909">
                  <c:v>42344</c:v>
                </c:pt>
                <c:pt idx="1910">
                  <c:v>42345</c:v>
                </c:pt>
                <c:pt idx="1911">
                  <c:v>42346</c:v>
                </c:pt>
                <c:pt idx="1912">
                  <c:v>42347</c:v>
                </c:pt>
                <c:pt idx="1913">
                  <c:v>42348</c:v>
                </c:pt>
                <c:pt idx="1914">
                  <c:v>42349</c:v>
                </c:pt>
                <c:pt idx="1915">
                  <c:v>42350</c:v>
                </c:pt>
                <c:pt idx="1916">
                  <c:v>42351</c:v>
                </c:pt>
                <c:pt idx="1917">
                  <c:v>42352</c:v>
                </c:pt>
                <c:pt idx="1918">
                  <c:v>42353</c:v>
                </c:pt>
                <c:pt idx="1919">
                  <c:v>42354</c:v>
                </c:pt>
                <c:pt idx="1920">
                  <c:v>42355</c:v>
                </c:pt>
                <c:pt idx="1921">
                  <c:v>42356</c:v>
                </c:pt>
                <c:pt idx="1922">
                  <c:v>42357</c:v>
                </c:pt>
                <c:pt idx="1923">
                  <c:v>42358</c:v>
                </c:pt>
                <c:pt idx="1924">
                  <c:v>42359</c:v>
                </c:pt>
                <c:pt idx="1925">
                  <c:v>42360</c:v>
                </c:pt>
                <c:pt idx="1926">
                  <c:v>42361</c:v>
                </c:pt>
                <c:pt idx="1927">
                  <c:v>42362</c:v>
                </c:pt>
                <c:pt idx="1928">
                  <c:v>42363</c:v>
                </c:pt>
                <c:pt idx="1929">
                  <c:v>42364</c:v>
                </c:pt>
                <c:pt idx="1930">
                  <c:v>42365</c:v>
                </c:pt>
                <c:pt idx="1931">
                  <c:v>42366</c:v>
                </c:pt>
                <c:pt idx="1932">
                  <c:v>42367</c:v>
                </c:pt>
                <c:pt idx="1933">
                  <c:v>42368</c:v>
                </c:pt>
                <c:pt idx="1934">
                  <c:v>42369</c:v>
                </c:pt>
                <c:pt idx="1935">
                  <c:v>42370</c:v>
                </c:pt>
                <c:pt idx="1936">
                  <c:v>42371</c:v>
                </c:pt>
                <c:pt idx="1937">
                  <c:v>42372</c:v>
                </c:pt>
                <c:pt idx="1938">
                  <c:v>42373</c:v>
                </c:pt>
                <c:pt idx="1939">
                  <c:v>42374</c:v>
                </c:pt>
                <c:pt idx="1940">
                  <c:v>42375</c:v>
                </c:pt>
                <c:pt idx="1941">
                  <c:v>42376</c:v>
                </c:pt>
                <c:pt idx="1942">
                  <c:v>42377</c:v>
                </c:pt>
                <c:pt idx="1943">
                  <c:v>42378</c:v>
                </c:pt>
                <c:pt idx="1944">
                  <c:v>42379</c:v>
                </c:pt>
                <c:pt idx="1945">
                  <c:v>42380</c:v>
                </c:pt>
                <c:pt idx="1946">
                  <c:v>42381</c:v>
                </c:pt>
                <c:pt idx="1947">
                  <c:v>42382</c:v>
                </c:pt>
                <c:pt idx="1948">
                  <c:v>42383</c:v>
                </c:pt>
                <c:pt idx="1949">
                  <c:v>42384</c:v>
                </c:pt>
                <c:pt idx="1950">
                  <c:v>42385</c:v>
                </c:pt>
                <c:pt idx="1951">
                  <c:v>42386</c:v>
                </c:pt>
                <c:pt idx="1952">
                  <c:v>42387</c:v>
                </c:pt>
                <c:pt idx="1953">
                  <c:v>42388</c:v>
                </c:pt>
                <c:pt idx="1954">
                  <c:v>42389</c:v>
                </c:pt>
                <c:pt idx="1955">
                  <c:v>42390</c:v>
                </c:pt>
                <c:pt idx="1956">
                  <c:v>42391</c:v>
                </c:pt>
                <c:pt idx="1957">
                  <c:v>42392</c:v>
                </c:pt>
                <c:pt idx="1958">
                  <c:v>42393</c:v>
                </c:pt>
                <c:pt idx="1959">
                  <c:v>42394</c:v>
                </c:pt>
                <c:pt idx="1960">
                  <c:v>42395</c:v>
                </c:pt>
                <c:pt idx="1961">
                  <c:v>42396</c:v>
                </c:pt>
                <c:pt idx="1962">
                  <c:v>42397</c:v>
                </c:pt>
                <c:pt idx="1963">
                  <c:v>42398</c:v>
                </c:pt>
                <c:pt idx="1964">
                  <c:v>42399</c:v>
                </c:pt>
                <c:pt idx="1965">
                  <c:v>42400</c:v>
                </c:pt>
                <c:pt idx="1966">
                  <c:v>42401</c:v>
                </c:pt>
                <c:pt idx="1967">
                  <c:v>42402</c:v>
                </c:pt>
                <c:pt idx="1968">
                  <c:v>42403</c:v>
                </c:pt>
                <c:pt idx="1969">
                  <c:v>42404</c:v>
                </c:pt>
                <c:pt idx="1970">
                  <c:v>42405</c:v>
                </c:pt>
                <c:pt idx="1971">
                  <c:v>42406</c:v>
                </c:pt>
                <c:pt idx="1972">
                  <c:v>42407</c:v>
                </c:pt>
                <c:pt idx="1973">
                  <c:v>42408</c:v>
                </c:pt>
                <c:pt idx="1974">
                  <c:v>42409</c:v>
                </c:pt>
                <c:pt idx="1975">
                  <c:v>42410</c:v>
                </c:pt>
                <c:pt idx="1976">
                  <c:v>42411</c:v>
                </c:pt>
                <c:pt idx="1977">
                  <c:v>42412</c:v>
                </c:pt>
                <c:pt idx="1978">
                  <c:v>42413</c:v>
                </c:pt>
                <c:pt idx="1979">
                  <c:v>42414</c:v>
                </c:pt>
                <c:pt idx="1980">
                  <c:v>42415</c:v>
                </c:pt>
                <c:pt idx="1981">
                  <c:v>42416</c:v>
                </c:pt>
                <c:pt idx="1982">
                  <c:v>42417</c:v>
                </c:pt>
                <c:pt idx="1983">
                  <c:v>42418</c:v>
                </c:pt>
                <c:pt idx="1984">
                  <c:v>42419</c:v>
                </c:pt>
                <c:pt idx="1985">
                  <c:v>42420</c:v>
                </c:pt>
                <c:pt idx="1986">
                  <c:v>42421</c:v>
                </c:pt>
                <c:pt idx="1987">
                  <c:v>42422</c:v>
                </c:pt>
                <c:pt idx="1988">
                  <c:v>42423</c:v>
                </c:pt>
                <c:pt idx="1989">
                  <c:v>42424</c:v>
                </c:pt>
                <c:pt idx="1990">
                  <c:v>42425</c:v>
                </c:pt>
                <c:pt idx="1991">
                  <c:v>42426</c:v>
                </c:pt>
                <c:pt idx="1992">
                  <c:v>42427</c:v>
                </c:pt>
                <c:pt idx="1993">
                  <c:v>42428</c:v>
                </c:pt>
                <c:pt idx="1994">
                  <c:v>42429</c:v>
                </c:pt>
                <c:pt idx="1995">
                  <c:v>42430</c:v>
                </c:pt>
                <c:pt idx="1996">
                  <c:v>42431</c:v>
                </c:pt>
                <c:pt idx="1997">
                  <c:v>42432</c:v>
                </c:pt>
                <c:pt idx="1998">
                  <c:v>42433</c:v>
                </c:pt>
                <c:pt idx="1999">
                  <c:v>42434</c:v>
                </c:pt>
                <c:pt idx="2000">
                  <c:v>42435</c:v>
                </c:pt>
                <c:pt idx="2001">
                  <c:v>42436</c:v>
                </c:pt>
                <c:pt idx="2002">
                  <c:v>42437</c:v>
                </c:pt>
                <c:pt idx="2003">
                  <c:v>42438</c:v>
                </c:pt>
                <c:pt idx="2004">
                  <c:v>42439</c:v>
                </c:pt>
                <c:pt idx="2005">
                  <c:v>42440</c:v>
                </c:pt>
                <c:pt idx="2006">
                  <c:v>42441</c:v>
                </c:pt>
                <c:pt idx="2007">
                  <c:v>42442</c:v>
                </c:pt>
                <c:pt idx="2008">
                  <c:v>42443</c:v>
                </c:pt>
                <c:pt idx="2009">
                  <c:v>42444</c:v>
                </c:pt>
                <c:pt idx="2010">
                  <c:v>42445</c:v>
                </c:pt>
                <c:pt idx="2011">
                  <c:v>42446</c:v>
                </c:pt>
                <c:pt idx="2012">
                  <c:v>42447</c:v>
                </c:pt>
                <c:pt idx="2013">
                  <c:v>42448</c:v>
                </c:pt>
                <c:pt idx="2014">
                  <c:v>42449</c:v>
                </c:pt>
                <c:pt idx="2015">
                  <c:v>42450</c:v>
                </c:pt>
                <c:pt idx="2016">
                  <c:v>42451</c:v>
                </c:pt>
                <c:pt idx="2017">
                  <c:v>42452</c:v>
                </c:pt>
                <c:pt idx="2018">
                  <c:v>42453</c:v>
                </c:pt>
                <c:pt idx="2019">
                  <c:v>42454</c:v>
                </c:pt>
                <c:pt idx="2020">
                  <c:v>42455</c:v>
                </c:pt>
                <c:pt idx="2021">
                  <c:v>42456</c:v>
                </c:pt>
                <c:pt idx="2022">
                  <c:v>42457</c:v>
                </c:pt>
                <c:pt idx="2023">
                  <c:v>42458</c:v>
                </c:pt>
                <c:pt idx="2024">
                  <c:v>42459</c:v>
                </c:pt>
                <c:pt idx="2025">
                  <c:v>42460</c:v>
                </c:pt>
                <c:pt idx="2026">
                  <c:v>42461</c:v>
                </c:pt>
                <c:pt idx="2027">
                  <c:v>42462</c:v>
                </c:pt>
                <c:pt idx="2028">
                  <c:v>42463</c:v>
                </c:pt>
                <c:pt idx="2029">
                  <c:v>42464</c:v>
                </c:pt>
                <c:pt idx="2030">
                  <c:v>42465</c:v>
                </c:pt>
                <c:pt idx="2031">
                  <c:v>42466</c:v>
                </c:pt>
                <c:pt idx="2032">
                  <c:v>42467</c:v>
                </c:pt>
                <c:pt idx="2033">
                  <c:v>42468</c:v>
                </c:pt>
                <c:pt idx="2034">
                  <c:v>42469</c:v>
                </c:pt>
                <c:pt idx="2035">
                  <c:v>42470</c:v>
                </c:pt>
                <c:pt idx="2036">
                  <c:v>42471</c:v>
                </c:pt>
                <c:pt idx="2037">
                  <c:v>42472</c:v>
                </c:pt>
                <c:pt idx="2038">
                  <c:v>42473</c:v>
                </c:pt>
                <c:pt idx="2039">
                  <c:v>42474</c:v>
                </c:pt>
                <c:pt idx="2040">
                  <c:v>42475</c:v>
                </c:pt>
                <c:pt idx="2041">
                  <c:v>42476</c:v>
                </c:pt>
                <c:pt idx="2042">
                  <c:v>42477</c:v>
                </c:pt>
                <c:pt idx="2043">
                  <c:v>42478</c:v>
                </c:pt>
                <c:pt idx="2044">
                  <c:v>42479</c:v>
                </c:pt>
                <c:pt idx="2045">
                  <c:v>42480</c:v>
                </c:pt>
                <c:pt idx="2046">
                  <c:v>42481</c:v>
                </c:pt>
                <c:pt idx="2047">
                  <c:v>42482</c:v>
                </c:pt>
                <c:pt idx="2048">
                  <c:v>42483</c:v>
                </c:pt>
                <c:pt idx="2049">
                  <c:v>42484</c:v>
                </c:pt>
                <c:pt idx="2050">
                  <c:v>42485</c:v>
                </c:pt>
                <c:pt idx="2051">
                  <c:v>42486</c:v>
                </c:pt>
                <c:pt idx="2052">
                  <c:v>42487</c:v>
                </c:pt>
                <c:pt idx="2053">
                  <c:v>42488</c:v>
                </c:pt>
                <c:pt idx="2054">
                  <c:v>42489</c:v>
                </c:pt>
                <c:pt idx="2055">
                  <c:v>42490</c:v>
                </c:pt>
                <c:pt idx="2056">
                  <c:v>42491</c:v>
                </c:pt>
                <c:pt idx="2057">
                  <c:v>42492</c:v>
                </c:pt>
                <c:pt idx="2058">
                  <c:v>42493</c:v>
                </c:pt>
                <c:pt idx="2059">
                  <c:v>42494</c:v>
                </c:pt>
                <c:pt idx="2060">
                  <c:v>42495</c:v>
                </c:pt>
                <c:pt idx="2061">
                  <c:v>42496</c:v>
                </c:pt>
                <c:pt idx="2062">
                  <c:v>42497</c:v>
                </c:pt>
                <c:pt idx="2063">
                  <c:v>42498</c:v>
                </c:pt>
                <c:pt idx="2064">
                  <c:v>42499</c:v>
                </c:pt>
                <c:pt idx="2065">
                  <c:v>42500</c:v>
                </c:pt>
                <c:pt idx="2066">
                  <c:v>42501</c:v>
                </c:pt>
                <c:pt idx="2067">
                  <c:v>42502</c:v>
                </c:pt>
                <c:pt idx="2068">
                  <c:v>42503</c:v>
                </c:pt>
                <c:pt idx="2069">
                  <c:v>42504</c:v>
                </c:pt>
                <c:pt idx="2070">
                  <c:v>42505</c:v>
                </c:pt>
                <c:pt idx="2071">
                  <c:v>42506</c:v>
                </c:pt>
                <c:pt idx="2072">
                  <c:v>42507</c:v>
                </c:pt>
                <c:pt idx="2073">
                  <c:v>42508</c:v>
                </c:pt>
                <c:pt idx="2074">
                  <c:v>42509</c:v>
                </c:pt>
                <c:pt idx="2075">
                  <c:v>42510</c:v>
                </c:pt>
                <c:pt idx="2076">
                  <c:v>42511</c:v>
                </c:pt>
                <c:pt idx="2077">
                  <c:v>42512</c:v>
                </c:pt>
                <c:pt idx="2078">
                  <c:v>42513</c:v>
                </c:pt>
                <c:pt idx="2079">
                  <c:v>42514</c:v>
                </c:pt>
                <c:pt idx="2080">
                  <c:v>42515</c:v>
                </c:pt>
                <c:pt idx="2081">
                  <c:v>42516</c:v>
                </c:pt>
                <c:pt idx="2082">
                  <c:v>42517</c:v>
                </c:pt>
                <c:pt idx="2083">
                  <c:v>42518</c:v>
                </c:pt>
                <c:pt idx="2084">
                  <c:v>42519</c:v>
                </c:pt>
                <c:pt idx="2085">
                  <c:v>42520</c:v>
                </c:pt>
                <c:pt idx="2086">
                  <c:v>42521</c:v>
                </c:pt>
                <c:pt idx="2087">
                  <c:v>42522</c:v>
                </c:pt>
                <c:pt idx="2088">
                  <c:v>42523</c:v>
                </c:pt>
                <c:pt idx="2089">
                  <c:v>42524</c:v>
                </c:pt>
                <c:pt idx="2090">
                  <c:v>42525</c:v>
                </c:pt>
                <c:pt idx="2091">
                  <c:v>42526</c:v>
                </c:pt>
                <c:pt idx="2092">
                  <c:v>42527</c:v>
                </c:pt>
                <c:pt idx="2093">
                  <c:v>42528</c:v>
                </c:pt>
                <c:pt idx="2094">
                  <c:v>42529</c:v>
                </c:pt>
                <c:pt idx="2095">
                  <c:v>42530</c:v>
                </c:pt>
                <c:pt idx="2096">
                  <c:v>42531</c:v>
                </c:pt>
                <c:pt idx="2097">
                  <c:v>42532</c:v>
                </c:pt>
                <c:pt idx="2098">
                  <c:v>42533</c:v>
                </c:pt>
                <c:pt idx="2099">
                  <c:v>42534</c:v>
                </c:pt>
                <c:pt idx="2100">
                  <c:v>42535</c:v>
                </c:pt>
                <c:pt idx="2101">
                  <c:v>42536</c:v>
                </c:pt>
                <c:pt idx="2102">
                  <c:v>42537</c:v>
                </c:pt>
                <c:pt idx="2103">
                  <c:v>42538</c:v>
                </c:pt>
                <c:pt idx="2104">
                  <c:v>42539</c:v>
                </c:pt>
                <c:pt idx="2105">
                  <c:v>42540</c:v>
                </c:pt>
                <c:pt idx="2106">
                  <c:v>42541</c:v>
                </c:pt>
                <c:pt idx="2107">
                  <c:v>42542</c:v>
                </c:pt>
                <c:pt idx="2108">
                  <c:v>42543</c:v>
                </c:pt>
                <c:pt idx="2109">
                  <c:v>42544</c:v>
                </c:pt>
                <c:pt idx="2110">
                  <c:v>42545</c:v>
                </c:pt>
                <c:pt idx="2111">
                  <c:v>42546</c:v>
                </c:pt>
                <c:pt idx="2112">
                  <c:v>42547</c:v>
                </c:pt>
                <c:pt idx="2113">
                  <c:v>42548</c:v>
                </c:pt>
                <c:pt idx="2114">
                  <c:v>42549</c:v>
                </c:pt>
                <c:pt idx="2115">
                  <c:v>42550</c:v>
                </c:pt>
                <c:pt idx="2116">
                  <c:v>42551</c:v>
                </c:pt>
                <c:pt idx="2117">
                  <c:v>42552</c:v>
                </c:pt>
                <c:pt idx="2118">
                  <c:v>42553</c:v>
                </c:pt>
                <c:pt idx="2119">
                  <c:v>42554</c:v>
                </c:pt>
                <c:pt idx="2120">
                  <c:v>42555</c:v>
                </c:pt>
                <c:pt idx="2121">
                  <c:v>42556</c:v>
                </c:pt>
                <c:pt idx="2122">
                  <c:v>42557</c:v>
                </c:pt>
                <c:pt idx="2123">
                  <c:v>42558</c:v>
                </c:pt>
                <c:pt idx="2124">
                  <c:v>42559</c:v>
                </c:pt>
                <c:pt idx="2125">
                  <c:v>42560</c:v>
                </c:pt>
                <c:pt idx="2126">
                  <c:v>42561</c:v>
                </c:pt>
                <c:pt idx="2127">
                  <c:v>42562</c:v>
                </c:pt>
                <c:pt idx="2128">
                  <c:v>42563</c:v>
                </c:pt>
                <c:pt idx="2129">
                  <c:v>42564</c:v>
                </c:pt>
                <c:pt idx="2130">
                  <c:v>42565</c:v>
                </c:pt>
                <c:pt idx="2131">
                  <c:v>42566</c:v>
                </c:pt>
                <c:pt idx="2132">
                  <c:v>42567</c:v>
                </c:pt>
                <c:pt idx="2133">
                  <c:v>42568</c:v>
                </c:pt>
                <c:pt idx="2134">
                  <c:v>42569</c:v>
                </c:pt>
                <c:pt idx="2135">
                  <c:v>42570</c:v>
                </c:pt>
                <c:pt idx="2136">
                  <c:v>42571</c:v>
                </c:pt>
                <c:pt idx="2137">
                  <c:v>42572</c:v>
                </c:pt>
                <c:pt idx="2138">
                  <c:v>42573</c:v>
                </c:pt>
                <c:pt idx="2139">
                  <c:v>42574</c:v>
                </c:pt>
                <c:pt idx="2140">
                  <c:v>42575</c:v>
                </c:pt>
                <c:pt idx="2141">
                  <c:v>42576</c:v>
                </c:pt>
                <c:pt idx="2142">
                  <c:v>42577</c:v>
                </c:pt>
                <c:pt idx="2143">
                  <c:v>42578</c:v>
                </c:pt>
                <c:pt idx="2144">
                  <c:v>42579</c:v>
                </c:pt>
                <c:pt idx="2145">
                  <c:v>42580</c:v>
                </c:pt>
                <c:pt idx="2146">
                  <c:v>42581</c:v>
                </c:pt>
                <c:pt idx="2147">
                  <c:v>42582</c:v>
                </c:pt>
                <c:pt idx="2148">
                  <c:v>42583</c:v>
                </c:pt>
                <c:pt idx="2149">
                  <c:v>42584</c:v>
                </c:pt>
                <c:pt idx="2150">
                  <c:v>42585</c:v>
                </c:pt>
                <c:pt idx="2151">
                  <c:v>42586</c:v>
                </c:pt>
                <c:pt idx="2152">
                  <c:v>42587</c:v>
                </c:pt>
                <c:pt idx="2153">
                  <c:v>42588</c:v>
                </c:pt>
                <c:pt idx="2154">
                  <c:v>42589</c:v>
                </c:pt>
                <c:pt idx="2155">
                  <c:v>42590</c:v>
                </c:pt>
                <c:pt idx="2156">
                  <c:v>42591</c:v>
                </c:pt>
                <c:pt idx="2157">
                  <c:v>42592</c:v>
                </c:pt>
                <c:pt idx="2158">
                  <c:v>42593</c:v>
                </c:pt>
                <c:pt idx="2159">
                  <c:v>42594</c:v>
                </c:pt>
                <c:pt idx="2160">
                  <c:v>42595</c:v>
                </c:pt>
                <c:pt idx="2161">
                  <c:v>42596</c:v>
                </c:pt>
                <c:pt idx="2162">
                  <c:v>42597</c:v>
                </c:pt>
                <c:pt idx="2163">
                  <c:v>42598</c:v>
                </c:pt>
                <c:pt idx="2164">
                  <c:v>42599</c:v>
                </c:pt>
                <c:pt idx="2165">
                  <c:v>42600</c:v>
                </c:pt>
                <c:pt idx="2166">
                  <c:v>42601</c:v>
                </c:pt>
                <c:pt idx="2167">
                  <c:v>42602</c:v>
                </c:pt>
                <c:pt idx="2168">
                  <c:v>42603</c:v>
                </c:pt>
                <c:pt idx="2169">
                  <c:v>42604</c:v>
                </c:pt>
                <c:pt idx="2170">
                  <c:v>42605</c:v>
                </c:pt>
                <c:pt idx="2171">
                  <c:v>42606</c:v>
                </c:pt>
                <c:pt idx="2172">
                  <c:v>42607</c:v>
                </c:pt>
                <c:pt idx="2173">
                  <c:v>42608</c:v>
                </c:pt>
                <c:pt idx="2174">
                  <c:v>42609</c:v>
                </c:pt>
                <c:pt idx="2175">
                  <c:v>42610</c:v>
                </c:pt>
                <c:pt idx="2176">
                  <c:v>42611</c:v>
                </c:pt>
                <c:pt idx="2177">
                  <c:v>42612</c:v>
                </c:pt>
                <c:pt idx="2178">
                  <c:v>42613</c:v>
                </c:pt>
                <c:pt idx="2179">
                  <c:v>42614</c:v>
                </c:pt>
                <c:pt idx="2180">
                  <c:v>42615</c:v>
                </c:pt>
                <c:pt idx="2181">
                  <c:v>42616</c:v>
                </c:pt>
                <c:pt idx="2182">
                  <c:v>42617</c:v>
                </c:pt>
                <c:pt idx="2183">
                  <c:v>42618</c:v>
                </c:pt>
                <c:pt idx="2184">
                  <c:v>42619</c:v>
                </c:pt>
                <c:pt idx="2185">
                  <c:v>42620</c:v>
                </c:pt>
                <c:pt idx="2186">
                  <c:v>42621</c:v>
                </c:pt>
                <c:pt idx="2187">
                  <c:v>42622</c:v>
                </c:pt>
                <c:pt idx="2188">
                  <c:v>42623</c:v>
                </c:pt>
                <c:pt idx="2189">
                  <c:v>42624</c:v>
                </c:pt>
                <c:pt idx="2190">
                  <c:v>42625</c:v>
                </c:pt>
                <c:pt idx="2191">
                  <c:v>42626</c:v>
                </c:pt>
                <c:pt idx="2192">
                  <c:v>42627</c:v>
                </c:pt>
                <c:pt idx="2193">
                  <c:v>42628</c:v>
                </c:pt>
                <c:pt idx="2194">
                  <c:v>42629</c:v>
                </c:pt>
                <c:pt idx="2195">
                  <c:v>42630</c:v>
                </c:pt>
                <c:pt idx="2196">
                  <c:v>42631</c:v>
                </c:pt>
                <c:pt idx="2197">
                  <c:v>42632</c:v>
                </c:pt>
                <c:pt idx="2198">
                  <c:v>42633</c:v>
                </c:pt>
                <c:pt idx="2199">
                  <c:v>42634</c:v>
                </c:pt>
                <c:pt idx="2200">
                  <c:v>42635</c:v>
                </c:pt>
                <c:pt idx="2201">
                  <c:v>42636</c:v>
                </c:pt>
                <c:pt idx="2202">
                  <c:v>42637</c:v>
                </c:pt>
                <c:pt idx="2203">
                  <c:v>42638</c:v>
                </c:pt>
                <c:pt idx="2204">
                  <c:v>42639</c:v>
                </c:pt>
                <c:pt idx="2205">
                  <c:v>42640</c:v>
                </c:pt>
                <c:pt idx="2206">
                  <c:v>42641</c:v>
                </c:pt>
                <c:pt idx="2207">
                  <c:v>42642</c:v>
                </c:pt>
                <c:pt idx="2208">
                  <c:v>42643</c:v>
                </c:pt>
                <c:pt idx="2209">
                  <c:v>42644</c:v>
                </c:pt>
                <c:pt idx="2210">
                  <c:v>42645</c:v>
                </c:pt>
                <c:pt idx="2211">
                  <c:v>42646</c:v>
                </c:pt>
                <c:pt idx="2212">
                  <c:v>42647</c:v>
                </c:pt>
                <c:pt idx="2213">
                  <c:v>42648</c:v>
                </c:pt>
                <c:pt idx="2214">
                  <c:v>42649</c:v>
                </c:pt>
                <c:pt idx="2215">
                  <c:v>42650</c:v>
                </c:pt>
                <c:pt idx="2216">
                  <c:v>42651</c:v>
                </c:pt>
                <c:pt idx="2217">
                  <c:v>42652</c:v>
                </c:pt>
                <c:pt idx="2218">
                  <c:v>42653</c:v>
                </c:pt>
                <c:pt idx="2219">
                  <c:v>42654</c:v>
                </c:pt>
                <c:pt idx="2220">
                  <c:v>42655</c:v>
                </c:pt>
                <c:pt idx="2221">
                  <c:v>42656</c:v>
                </c:pt>
                <c:pt idx="2222">
                  <c:v>42657</c:v>
                </c:pt>
                <c:pt idx="2223">
                  <c:v>42658</c:v>
                </c:pt>
                <c:pt idx="2224">
                  <c:v>42659</c:v>
                </c:pt>
                <c:pt idx="2225">
                  <c:v>42660</c:v>
                </c:pt>
                <c:pt idx="2226">
                  <c:v>42661</c:v>
                </c:pt>
                <c:pt idx="2227">
                  <c:v>42662</c:v>
                </c:pt>
                <c:pt idx="2228">
                  <c:v>42663</c:v>
                </c:pt>
                <c:pt idx="2229">
                  <c:v>42664</c:v>
                </c:pt>
                <c:pt idx="2230">
                  <c:v>42665</c:v>
                </c:pt>
                <c:pt idx="2231">
                  <c:v>42666</c:v>
                </c:pt>
                <c:pt idx="2232">
                  <c:v>42667</c:v>
                </c:pt>
                <c:pt idx="2233">
                  <c:v>42668</c:v>
                </c:pt>
                <c:pt idx="2234">
                  <c:v>42669</c:v>
                </c:pt>
                <c:pt idx="2235">
                  <c:v>42670</c:v>
                </c:pt>
                <c:pt idx="2236">
                  <c:v>42671</c:v>
                </c:pt>
                <c:pt idx="2237">
                  <c:v>42672</c:v>
                </c:pt>
                <c:pt idx="2238">
                  <c:v>42673</c:v>
                </c:pt>
                <c:pt idx="2239">
                  <c:v>42674</c:v>
                </c:pt>
                <c:pt idx="2240">
                  <c:v>42675</c:v>
                </c:pt>
                <c:pt idx="2241">
                  <c:v>42676</c:v>
                </c:pt>
                <c:pt idx="2242">
                  <c:v>42677</c:v>
                </c:pt>
                <c:pt idx="2243">
                  <c:v>42678</c:v>
                </c:pt>
                <c:pt idx="2244">
                  <c:v>42679</c:v>
                </c:pt>
                <c:pt idx="2245">
                  <c:v>42680</c:v>
                </c:pt>
                <c:pt idx="2246">
                  <c:v>42681</c:v>
                </c:pt>
                <c:pt idx="2247">
                  <c:v>42682</c:v>
                </c:pt>
                <c:pt idx="2248">
                  <c:v>42683</c:v>
                </c:pt>
                <c:pt idx="2249">
                  <c:v>42684</c:v>
                </c:pt>
                <c:pt idx="2250">
                  <c:v>42685</c:v>
                </c:pt>
                <c:pt idx="2251">
                  <c:v>42686</c:v>
                </c:pt>
                <c:pt idx="2252">
                  <c:v>42687</c:v>
                </c:pt>
                <c:pt idx="2253">
                  <c:v>42688</c:v>
                </c:pt>
                <c:pt idx="2254">
                  <c:v>42689</c:v>
                </c:pt>
                <c:pt idx="2255">
                  <c:v>42690</c:v>
                </c:pt>
                <c:pt idx="2256">
                  <c:v>42691</c:v>
                </c:pt>
                <c:pt idx="2257">
                  <c:v>42692</c:v>
                </c:pt>
                <c:pt idx="2258">
                  <c:v>42693</c:v>
                </c:pt>
                <c:pt idx="2259">
                  <c:v>42694</c:v>
                </c:pt>
                <c:pt idx="2260">
                  <c:v>42695</c:v>
                </c:pt>
                <c:pt idx="2261">
                  <c:v>42696</c:v>
                </c:pt>
                <c:pt idx="2262">
                  <c:v>42697</c:v>
                </c:pt>
                <c:pt idx="2263">
                  <c:v>42698</c:v>
                </c:pt>
                <c:pt idx="2264">
                  <c:v>42699</c:v>
                </c:pt>
                <c:pt idx="2265">
                  <c:v>42700</c:v>
                </c:pt>
                <c:pt idx="2266">
                  <c:v>42701</c:v>
                </c:pt>
                <c:pt idx="2267">
                  <c:v>42702</c:v>
                </c:pt>
                <c:pt idx="2268">
                  <c:v>42703</c:v>
                </c:pt>
                <c:pt idx="2269">
                  <c:v>42704</c:v>
                </c:pt>
                <c:pt idx="2270">
                  <c:v>42705</c:v>
                </c:pt>
                <c:pt idx="2271">
                  <c:v>42706</c:v>
                </c:pt>
                <c:pt idx="2272">
                  <c:v>42707</c:v>
                </c:pt>
                <c:pt idx="2273">
                  <c:v>42708</c:v>
                </c:pt>
                <c:pt idx="2274">
                  <c:v>42709</c:v>
                </c:pt>
                <c:pt idx="2275">
                  <c:v>42710</c:v>
                </c:pt>
                <c:pt idx="2276">
                  <c:v>42711</c:v>
                </c:pt>
                <c:pt idx="2277">
                  <c:v>42712</c:v>
                </c:pt>
                <c:pt idx="2278">
                  <c:v>42713</c:v>
                </c:pt>
                <c:pt idx="2279">
                  <c:v>42714</c:v>
                </c:pt>
                <c:pt idx="2280">
                  <c:v>42715</c:v>
                </c:pt>
                <c:pt idx="2281">
                  <c:v>42716</c:v>
                </c:pt>
                <c:pt idx="2282">
                  <c:v>42717</c:v>
                </c:pt>
                <c:pt idx="2283">
                  <c:v>42718</c:v>
                </c:pt>
                <c:pt idx="2284">
                  <c:v>42719</c:v>
                </c:pt>
                <c:pt idx="2285">
                  <c:v>42720</c:v>
                </c:pt>
                <c:pt idx="2286">
                  <c:v>42721</c:v>
                </c:pt>
                <c:pt idx="2287">
                  <c:v>42722</c:v>
                </c:pt>
                <c:pt idx="2288">
                  <c:v>42723</c:v>
                </c:pt>
                <c:pt idx="2289">
                  <c:v>42724</c:v>
                </c:pt>
                <c:pt idx="2290">
                  <c:v>42725</c:v>
                </c:pt>
                <c:pt idx="2291">
                  <c:v>42726</c:v>
                </c:pt>
                <c:pt idx="2292">
                  <c:v>42727</c:v>
                </c:pt>
                <c:pt idx="2293">
                  <c:v>42728</c:v>
                </c:pt>
                <c:pt idx="2294">
                  <c:v>42729</c:v>
                </c:pt>
                <c:pt idx="2295">
                  <c:v>42730</c:v>
                </c:pt>
                <c:pt idx="2296">
                  <c:v>42731</c:v>
                </c:pt>
                <c:pt idx="2297">
                  <c:v>42732</c:v>
                </c:pt>
                <c:pt idx="2298">
                  <c:v>42733</c:v>
                </c:pt>
                <c:pt idx="2299">
                  <c:v>42734</c:v>
                </c:pt>
                <c:pt idx="2300">
                  <c:v>42735</c:v>
                </c:pt>
                <c:pt idx="2301">
                  <c:v>42736</c:v>
                </c:pt>
                <c:pt idx="2302">
                  <c:v>42737</c:v>
                </c:pt>
                <c:pt idx="2303">
                  <c:v>42738</c:v>
                </c:pt>
                <c:pt idx="2304">
                  <c:v>42739</c:v>
                </c:pt>
                <c:pt idx="2305">
                  <c:v>42740</c:v>
                </c:pt>
                <c:pt idx="2306">
                  <c:v>42741</c:v>
                </c:pt>
                <c:pt idx="2307">
                  <c:v>42742</c:v>
                </c:pt>
                <c:pt idx="2308">
                  <c:v>42743</c:v>
                </c:pt>
                <c:pt idx="2309">
                  <c:v>42744</c:v>
                </c:pt>
                <c:pt idx="2310">
                  <c:v>42745</c:v>
                </c:pt>
                <c:pt idx="2311">
                  <c:v>42746</c:v>
                </c:pt>
                <c:pt idx="2312">
                  <c:v>42747</c:v>
                </c:pt>
                <c:pt idx="2313">
                  <c:v>42748</c:v>
                </c:pt>
                <c:pt idx="2314">
                  <c:v>42749</c:v>
                </c:pt>
                <c:pt idx="2315">
                  <c:v>42750</c:v>
                </c:pt>
                <c:pt idx="2316">
                  <c:v>42751</c:v>
                </c:pt>
                <c:pt idx="2317">
                  <c:v>42752</c:v>
                </c:pt>
                <c:pt idx="2318">
                  <c:v>42753</c:v>
                </c:pt>
                <c:pt idx="2319">
                  <c:v>42754</c:v>
                </c:pt>
                <c:pt idx="2320">
                  <c:v>42755</c:v>
                </c:pt>
                <c:pt idx="2321">
                  <c:v>42756</c:v>
                </c:pt>
                <c:pt idx="2322">
                  <c:v>42757</c:v>
                </c:pt>
                <c:pt idx="2323">
                  <c:v>42758</c:v>
                </c:pt>
                <c:pt idx="2324">
                  <c:v>42759</c:v>
                </c:pt>
                <c:pt idx="2325">
                  <c:v>42760</c:v>
                </c:pt>
                <c:pt idx="2326">
                  <c:v>42761</c:v>
                </c:pt>
                <c:pt idx="2327">
                  <c:v>42762</c:v>
                </c:pt>
                <c:pt idx="2328">
                  <c:v>42763</c:v>
                </c:pt>
                <c:pt idx="2329">
                  <c:v>42764</c:v>
                </c:pt>
                <c:pt idx="2330">
                  <c:v>42765</c:v>
                </c:pt>
                <c:pt idx="2331">
                  <c:v>42766</c:v>
                </c:pt>
                <c:pt idx="2332">
                  <c:v>42767</c:v>
                </c:pt>
                <c:pt idx="2333">
                  <c:v>42768</c:v>
                </c:pt>
                <c:pt idx="2334">
                  <c:v>42769</c:v>
                </c:pt>
                <c:pt idx="2335">
                  <c:v>42770</c:v>
                </c:pt>
                <c:pt idx="2336">
                  <c:v>42771</c:v>
                </c:pt>
                <c:pt idx="2337">
                  <c:v>42772</c:v>
                </c:pt>
                <c:pt idx="2338">
                  <c:v>42773</c:v>
                </c:pt>
                <c:pt idx="2339">
                  <c:v>42774</c:v>
                </c:pt>
                <c:pt idx="2340">
                  <c:v>42775</c:v>
                </c:pt>
                <c:pt idx="2341">
                  <c:v>42776</c:v>
                </c:pt>
                <c:pt idx="2342">
                  <c:v>42777</c:v>
                </c:pt>
                <c:pt idx="2343">
                  <c:v>42778</c:v>
                </c:pt>
                <c:pt idx="2344">
                  <c:v>42779</c:v>
                </c:pt>
                <c:pt idx="2345">
                  <c:v>42780</c:v>
                </c:pt>
                <c:pt idx="2346">
                  <c:v>42781</c:v>
                </c:pt>
                <c:pt idx="2347">
                  <c:v>42782</c:v>
                </c:pt>
                <c:pt idx="2348">
                  <c:v>42783</c:v>
                </c:pt>
                <c:pt idx="2349">
                  <c:v>42784</c:v>
                </c:pt>
                <c:pt idx="2350">
                  <c:v>42785</c:v>
                </c:pt>
                <c:pt idx="2351">
                  <c:v>42786</c:v>
                </c:pt>
                <c:pt idx="2352">
                  <c:v>42787</c:v>
                </c:pt>
                <c:pt idx="2353">
                  <c:v>42788</c:v>
                </c:pt>
                <c:pt idx="2354">
                  <c:v>42789</c:v>
                </c:pt>
                <c:pt idx="2355">
                  <c:v>42790</c:v>
                </c:pt>
                <c:pt idx="2356">
                  <c:v>42791</c:v>
                </c:pt>
                <c:pt idx="2357">
                  <c:v>42792</c:v>
                </c:pt>
                <c:pt idx="2358">
                  <c:v>42793</c:v>
                </c:pt>
                <c:pt idx="2359">
                  <c:v>42794</c:v>
                </c:pt>
                <c:pt idx="2360">
                  <c:v>42795</c:v>
                </c:pt>
                <c:pt idx="2361">
                  <c:v>42796</c:v>
                </c:pt>
                <c:pt idx="2362">
                  <c:v>42797</c:v>
                </c:pt>
                <c:pt idx="2363">
                  <c:v>42798</c:v>
                </c:pt>
                <c:pt idx="2364">
                  <c:v>42799</c:v>
                </c:pt>
                <c:pt idx="2365">
                  <c:v>42800</c:v>
                </c:pt>
                <c:pt idx="2366">
                  <c:v>42801</c:v>
                </c:pt>
                <c:pt idx="2367">
                  <c:v>42802</c:v>
                </c:pt>
                <c:pt idx="2368">
                  <c:v>42803</c:v>
                </c:pt>
                <c:pt idx="2369">
                  <c:v>42804</c:v>
                </c:pt>
                <c:pt idx="2370">
                  <c:v>42805</c:v>
                </c:pt>
                <c:pt idx="2371">
                  <c:v>42806</c:v>
                </c:pt>
                <c:pt idx="2372">
                  <c:v>42807</c:v>
                </c:pt>
                <c:pt idx="2373">
                  <c:v>42808</c:v>
                </c:pt>
                <c:pt idx="2374">
                  <c:v>42809</c:v>
                </c:pt>
                <c:pt idx="2375">
                  <c:v>42810</c:v>
                </c:pt>
                <c:pt idx="2376">
                  <c:v>42811</c:v>
                </c:pt>
                <c:pt idx="2377">
                  <c:v>42812</c:v>
                </c:pt>
                <c:pt idx="2378">
                  <c:v>42813</c:v>
                </c:pt>
                <c:pt idx="2379">
                  <c:v>42814</c:v>
                </c:pt>
                <c:pt idx="2380">
                  <c:v>42815</c:v>
                </c:pt>
                <c:pt idx="2381">
                  <c:v>42816</c:v>
                </c:pt>
                <c:pt idx="2382">
                  <c:v>42817</c:v>
                </c:pt>
                <c:pt idx="2383">
                  <c:v>42818</c:v>
                </c:pt>
                <c:pt idx="2384">
                  <c:v>42819</c:v>
                </c:pt>
                <c:pt idx="2385">
                  <c:v>42820</c:v>
                </c:pt>
                <c:pt idx="2386">
                  <c:v>42821</c:v>
                </c:pt>
                <c:pt idx="2387">
                  <c:v>42822</c:v>
                </c:pt>
                <c:pt idx="2388">
                  <c:v>42823</c:v>
                </c:pt>
                <c:pt idx="2389">
                  <c:v>42824</c:v>
                </c:pt>
                <c:pt idx="2390">
                  <c:v>42825</c:v>
                </c:pt>
                <c:pt idx="2391">
                  <c:v>42826</c:v>
                </c:pt>
                <c:pt idx="2392">
                  <c:v>42827</c:v>
                </c:pt>
                <c:pt idx="2393">
                  <c:v>42828</c:v>
                </c:pt>
                <c:pt idx="2394">
                  <c:v>42829</c:v>
                </c:pt>
                <c:pt idx="2395">
                  <c:v>42830</c:v>
                </c:pt>
                <c:pt idx="2396">
                  <c:v>42831</c:v>
                </c:pt>
                <c:pt idx="2397">
                  <c:v>42832</c:v>
                </c:pt>
                <c:pt idx="2398">
                  <c:v>42833</c:v>
                </c:pt>
                <c:pt idx="2399">
                  <c:v>42834</c:v>
                </c:pt>
                <c:pt idx="2400">
                  <c:v>42835</c:v>
                </c:pt>
                <c:pt idx="2401">
                  <c:v>42836</c:v>
                </c:pt>
                <c:pt idx="2402">
                  <c:v>42837</c:v>
                </c:pt>
                <c:pt idx="2403">
                  <c:v>42838</c:v>
                </c:pt>
                <c:pt idx="2404">
                  <c:v>42839</c:v>
                </c:pt>
                <c:pt idx="2405">
                  <c:v>42840</c:v>
                </c:pt>
                <c:pt idx="2406">
                  <c:v>42841</c:v>
                </c:pt>
                <c:pt idx="2407">
                  <c:v>42842</c:v>
                </c:pt>
                <c:pt idx="2408">
                  <c:v>42843</c:v>
                </c:pt>
                <c:pt idx="2409">
                  <c:v>42844</c:v>
                </c:pt>
                <c:pt idx="2410">
                  <c:v>42845</c:v>
                </c:pt>
                <c:pt idx="2411">
                  <c:v>42846</c:v>
                </c:pt>
                <c:pt idx="2412">
                  <c:v>42847</c:v>
                </c:pt>
                <c:pt idx="2413">
                  <c:v>42848</c:v>
                </c:pt>
                <c:pt idx="2414">
                  <c:v>42849</c:v>
                </c:pt>
                <c:pt idx="2415">
                  <c:v>42850</c:v>
                </c:pt>
                <c:pt idx="2416">
                  <c:v>42851</c:v>
                </c:pt>
                <c:pt idx="2417">
                  <c:v>42852</c:v>
                </c:pt>
                <c:pt idx="2418">
                  <c:v>42853</c:v>
                </c:pt>
                <c:pt idx="2419">
                  <c:v>42854</c:v>
                </c:pt>
                <c:pt idx="2420">
                  <c:v>42855</c:v>
                </c:pt>
                <c:pt idx="2421">
                  <c:v>42856</c:v>
                </c:pt>
                <c:pt idx="2422">
                  <c:v>42857</c:v>
                </c:pt>
                <c:pt idx="2423">
                  <c:v>42858</c:v>
                </c:pt>
                <c:pt idx="2424">
                  <c:v>42859</c:v>
                </c:pt>
                <c:pt idx="2425">
                  <c:v>42860</c:v>
                </c:pt>
                <c:pt idx="2426">
                  <c:v>42861</c:v>
                </c:pt>
                <c:pt idx="2427">
                  <c:v>42862</c:v>
                </c:pt>
                <c:pt idx="2428">
                  <c:v>42863</c:v>
                </c:pt>
                <c:pt idx="2429">
                  <c:v>42864</c:v>
                </c:pt>
                <c:pt idx="2430">
                  <c:v>42865</c:v>
                </c:pt>
                <c:pt idx="2431">
                  <c:v>42866</c:v>
                </c:pt>
                <c:pt idx="2432">
                  <c:v>42867</c:v>
                </c:pt>
                <c:pt idx="2433">
                  <c:v>42868</c:v>
                </c:pt>
                <c:pt idx="2434">
                  <c:v>42869</c:v>
                </c:pt>
                <c:pt idx="2435">
                  <c:v>42870</c:v>
                </c:pt>
                <c:pt idx="2436">
                  <c:v>42871</c:v>
                </c:pt>
                <c:pt idx="2437">
                  <c:v>42872</c:v>
                </c:pt>
                <c:pt idx="2438">
                  <c:v>42873</c:v>
                </c:pt>
                <c:pt idx="2439">
                  <c:v>42874</c:v>
                </c:pt>
                <c:pt idx="2440">
                  <c:v>42875</c:v>
                </c:pt>
                <c:pt idx="2441">
                  <c:v>42876</c:v>
                </c:pt>
                <c:pt idx="2442">
                  <c:v>42877</c:v>
                </c:pt>
                <c:pt idx="2443">
                  <c:v>42878</c:v>
                </c:pt>
                <c:pt idx="2444">
                  <c:v>42879</c:v>
                </c:pt>
                <c:pt idx="2445">
                  <c:v>42880</c:v>
                </c:pt>
                <c:pt idx="2446">
                  <c:v>42881</c:v>
                </c:pt>
                <c:pt idx="2447">
                  <c:v>42882</c:v>
                </c:pt>
                <c:pt idx="2448">
                  <c:v>42883</c:v>
                </c:pt>
                <c:pt idx="2449">
                  <c:v>42884</c:v>
                </c:pt>
                <c:pt idx="2450">
                  <c:v>42885</c:v>
                </c:pt>
                <c:pt idx="2451">
                  <c:v>42886</c:v>
                </c:pt>
                <c:pt idx="2452">
                  <c:v>42887</c:v>
                </c:pt>
                <c:pt idx="2453">
                  <c:v>42888</c:v>
                </c:pt>
                <c:pt idx="2454">
                  <c:v>42889</c:v>
                </c:pt>
                <c:pt idx="2455">
                  <c:v>42890</c:v>
                </c:pt>
                <c:pt idx="2456">
                  <c:v>42891</c:v>
                </c:pt>
                <c:pt idx="2457">
                  <c:v>42892</c:v>
                </c:pt>
                <c:pt idx="2458">
                  <c:v>42893</c:v>
                </c:pt>
                <c:pt idx="2459">
                  <c:v>42894</c:v>
                </c:pt>
                <c:pt idx="2460">
                  <c:v>42895</c:v>
                </c:pt>
                <c:pt idx="2461">
                  <c:v>42896</c:v>
                </c:pt>
                <c:pt idx="2462">
                  <c:v>42897</c:v>
                </c:pt>
                <c:pt idx="2463">
                  <c:v>42898</c:v>
                </c:pt>
                <c:pt idx="2464">
                  <c:v>42899</c:v>
                </c:pt>
                <c:pt idx="2465">
                  <c:v>42900</c:v>
                </c:pt>
                <c:pt idx="2466">
                  <c:v>42901</c:v>
                </c:pt>
                <c:pt idx="2467">
                  <c:v>42902</c:v>
                </c:pt>
                <c:pt idx="2468">
                  <c:v>42903</c:v>
                </c:pt>
                <c:pt idx="2469">
                  <c:v>42904</c:v>
                </c:pt>
                <c:pt idx="2470">
                  <c:v>42905</c:v>
                </c:pt>
                <c:pt idx="2471">
                  <c:v>42906</c:v>
                </c:pt>
                <c:pt idx="2472">
                  <c:v>42907</c:v>
                </c:pt>
                <c:pt idx="2473">
                  <c:v>42908</c:v>
                </c:pt>
                <c:pt idx="2474">
                  <c:v>42909</c:v>
                </c:pt>
                <c:pt idx="2475">
                  <c:v>42910</c:v>
                </c:pt>
                <c:pt idx="2476">
                  <c:v>42911</c:v>
                </c:pt>
                <c:pt idx="2477">
                  <c:v>42912</c:v>
                </c:pt>
                <c:pt idx="2478">
                  <c:v>42913</c:v>
                </c:pt>
                <c:pt idx="2479">
                  <c:v>42914</c:v>
                </c:pt>
                <c:pt idx="2480">
                  <c:v>42915</c:v>
                </c:pt>
                <c:pt idx="2481">
                  <c:v>42916</c:v>
                </c:pt>
                <c:pt idx="2482">
                  <c:v>42917</c:v>
                </c:pt>
                <c:pt idx="2483">
                  <c:v>42918</c:v>
                </c:pt>
                <c:pt idx="2484">
                  <c:v>42919</c:v>
                </c:pt>
                <c:pt idx="2485">
                  <c:v>42920</c:v>
                </c:pt>
                <c:pt idx="2486">
                  <c:v>42921</c:v>
                </c:pt>
                <c:pt idx="2487">
                  <c:v>42922</c:v>
                </c:pt>
                <c:pt idx="2488">
                  <c:v>42923</c:v>
                </c:pt>
                <c:pt idx="2489">
                  <c:v>42924</c:v>
                </c:pt>
                <c:pt idx="2490">
                  <c:v>42925</c:v>
                </c:pt>
                <c:pt idx="2491">
                  <c:v>42926</c:v>
                </c:pt>
                <c:pt idx="2492">
                  <c:v>42927</c:v>
                </c:pt>
                <c:pt idx="2493">
                  <c:v>42928</c:v>
                </c:pt>
                <c:pt idx="2494">
                  <c:v>42929</c:v>
                </c:pt>
                <c:pt idx="2495">
                  <c:v>42930</c:v>
                </c:pt>
                <c:pt idx="2496">
                  <c:v>42931</c:v>
                </c:pt>
                <c:pt idx="2497">
                  <c:v>42932</c:v>
                </c:pt>
                <c:pt idx="2498">
                  <c:v>42933</c:v>
                </c:pt>
                <c:pt idx="2499">
                  <c:v>42934</c:v>
                </c:pt>
                <c:pt idx="2500">
                  <c:v>42935</c:v>
                </c:pt>
                <c:pt idx="2501">
                  <c:v>42936</c:v>
                </c:pt>
                <c:pt idx="2502">
                  <c:v>42937</c:v>
                </c:pt>
                <c:pt idx="2503">
                  <c:v>42938</c:v>
                </c:pt>
                <c:pt idx="2504">
                  <c:v>42939</c:v>
                </c:pt>
                <c:pt idx="2505">
                  <c:v>42940</c:v>
                </c:pt>
                <c:pt idx="2506">
                  <c:v>42941</c:v>
                </c:pt>
                <c:pt idx="2507">
                  <c:v>42942</c:v>
                </c:pt>
                <c:pt idx="2508">
                  <c:v>42943</c:v>
                </c:pt>
                <c:pt idx="2509">
                  <c:v>42944</c:v>
                </c:pt>
                <c:pt idx="2510">
                  <c:v>42945</c:v>
                </c:pt>
                <c:pt idx="2511">
                  <c:v>42946</c:v>
                </c:pt>
                <c:pt idx="2512">
                  <c:v>42947</c:v>
                </c:pt>
                <c:pt idx="2513">
                  <c:v>42948</c:v>
                </c:pt>
                <c:pt idx="2514">
                  <c:v>42949</c:v>
                </c:pt>
                <c:pt idx="2515">
                  <c:v>42950</c:v>
                </c:pt>
                <c:pt idx="2516">
                  <c:v>42951</c:v>
                </c:pt>
                <c:pt idx="2517">
                  <c:v>42952</c:v>
                </c:pt>
                <c:pt idx="2518">
                  <c:v>42953</c:v>
                </c:pt>
                <c:pt idx="2519">
                  <c:v>42954</c:v>
                </c:pt>
                <c:pt idx="2520">
                  <c:v>42955</c:v>
                </c:pt>
                <c:pt idx="2521">
                  <c:v>42956</c:v>
                </c:pt>
                <c:pt idx="2522">
                  <c:v>42957</c:v>
                </c:pt>
                <c:pt idx="2523">
                  <c:v>42958</c:v>
                </c:pt>
                <c:pt idx="2524">
                  <c:v>42959</c:v>
                </c:pt>
                <c:pt idx="2525">
                  <c:v>42960</c:v>
                </c:pt>
                <c:pt idx="2526">
                  <c:v>42961</c:v>
                </c:pt>
                <c:pt idx="2527">
                  <c:v>42962</c:v>
                </c:pt>
                <c:pt idx="2528">
                  <c:v>42963</c:v>
                </c:pt>
                <c:pt idx="2529">
                  <c:v>42964</c:v>
                </c:pt>
                <c:pt idx="2530">
                  <c:v>42965</c:v>
                </c:pt>
                <c:pt idx="2531">
                  <c:v>42966</c:v>
                </c:pt>
                <c:pt idx="2532">
                  <c:v>42967</c:v>
                </c:pt>
                <c:pt idx="2533">
                  <c:v>42968</c:v>
                </c:pt>
                <c:pt idx="2534">
                  <c:v>42969</c:v>
                </c:pt>
                <c:pt idx="2535">
                  <c:v>42970</c:v>
                </c:pt>
                <c:pt idx="2536">
                  <c:v>42971</c:v>
                </c:pt>
                <c:pt idx="2537">
                  <c:v>42972</c:v>
                </c:pt>
                <c:pt idx="2538">
                  <c:v>42973</c:v>
                </c:pt>
                <c:pt idx="2539">
                  <c:v>42974</c:v>
                </c:pt>
                <c:pt idx="2540">
                  <c:v>42975</c:v>
                </c:pt>
                <c:pt idx="2541">
                  <c:v>42976</c:v>
                </c:pt>
                <c:pt idx="2542">
                  <c:v>42977</c:v>
                </c:pt>
                <c:pt idx="2543">
                  <c:v>42978</c:v>
                </c:pt>
                <c:pt idx="2544">
                  <c:v>42979</c:v>
                </c:pt>
                <c:pt idx="2545">
                  <c:v>42980</c:v>
                </c:pt>
                <c:pt idx="2546">
                  <c:v>42981</c:v>
                </c:pt>
                <c:pt idx="2547">
                  <c:v>42982</c:v>
                </c:pt>
                <c:pt idx="2548">
                  <c:v>42983</c:v>
                </c:pt>
                <c:pt idx="2549">
                  <c:v>42984</c:v>
                </c:pt>
                <c:pt idx="2550">
                  <c:v>42985</c:v>
                </c:pt>
                <c:pt idx="2551">
                  <c:v>42986</c:v>
                </c:pt>
                <c:pt idx="2552">
                  <c:v>42987</c:v>
                </c:pt>
                <c:pt idx="2553">
                  <c:v>42988</c:v>
                </c:pt>
                <c:pt idx="2554">
                  <c:v>42989</c:v>
                </c:pt>
                <c:pt idx="2555">
                  <c:v>42990</c:v>
                </c:pt>
                <c:pt idx="2556">
                  <c:v>42991</c:v>
                </c:pt>
                <c:pt idx="2557">
                  <c:v>42992</c:v>
                </c:pt>
                <c:pt idx="2558">
                  <c:v>42993</c:v>
                </c:pt>
                <c:pt idx="2559">
                  <c:v>42994</c:v>
                </c:pt>
                <c:pt idx="2560">
                  <c:v>42995</c:v>
                </c:pt>
                <c:pt idx="2561">
                  <c:v>42996</c:v>
                </c:pt>
                <c:pt idx="2562">
                  <c:v>42997</c:v>
                </c:pt>
                <c:pt idx="2563">
                  <c:v>42998</c:v>
                </c:pt>
                <c:pt idx="2564">
                  <c:v>42999</c:v>
                </c:pt>
                <c:pt idx="2565">
                  <c:v>43000</c:v>
                </c:pt>
                <c:pt idx="2566">
                  <c:v>43001</c:v>
                </c:pt>
                <c:pt idx="2567">
                  <c:v>43002</c:v>
                </c:pt>
                <c:pt idx="2568">
                  <c:v>43003</c:v>
                </c:pt>
                <c:pt idx="2569">
                  <c:v>43004</c:v>
                </c:pt>
                <c:pt idx="2570">
                  <c:v>43005</c:v>
                </c:pt>
                <c:pt idx="2571">
                  <c:v>43006</c:v>
                </c:pt>
                <c:pt idx="2572">
                  <c:v>43007</c:v>
                </c:pt>
                <c:pt idx="2573">
                  <c:v>43008</c:v>
                </c:pt>
                <c:pt idx="2574">
                  <c:v>43009</c:v>
                </c:pt>
                <c:pt idx="2575">
                  <c:v>43010</c:v>
                </c:pt>
                <c:pt idx="2576">
                  <c:v>43011</c:v>
                </c:pt>
                <c:pt idx="2577">
                  <c:v>43012</c:v>
                </c:pt>
                <c:pt idx="2578">
                  <c:v>43013</c:v>
                </c:pt>
                <c:pt idx="2579">
                  <c:v>43014</c:v>
                </c:pt>
                <c:pt idx="2580">
                  <c:v>43015</c:v>
                </c:pt>
                <c:pt idx="2581">
                  <c:v>43016</c:v>
                </c:pt>
                <c:pt idx="2582">
                  <c:v>43017</c:v>
                </c:pt>
                <c:pt idx="2583">
                  <c:v>43018</c:v>
                </c:pt>
                <c:pt idx="2584">
                  <c:v>43019</c:v>
                </c:pt>
                <c:pt idx="2585">
                  <c:v>43020</c:v>
                </c:pt>
                <c:pt idx="2586">
                  <c:v>43021</c:v>
                </c:pt>
                <c:pt idx="2587">
                  <c:v>43022</c:v>
                </c:pt>
                <c:pt idx="2588">
                  <c:v>43023</c:v>
                </c:pt>
                <c:pt idx="2589">
                  <c:v>43024</c:v>
                </c:pt>
                <c:pt idx="2590">
                  <c:v>43025</c:v>
                </c:pt>
                <c:pt idx="2591">
                  <c:v>43026</c:v>
                </c:pt>
                <c:pt idx="2592">
                  <c:v>43027</c:v>
                </c:pt>
                <c:pt idx="2593">
                  <c:v>43028</c:v>
                </c:pt>
                <c:pt idx="2594">
                  <c:v>43029</c:v>
                </c:pt>
                <c:pt idx="2595">
                  <c:v>43030</c:v>
                </c:pt>
                <c:pt idx="2596">
                  <c:v>43031</c:v>
                </c:pt>
                <c:pt idx="2597">
                  <c:v>43032</c:v>
                </c:pt>
                <c:pt idx="2598">
                  <c:v>43033</c:v>
                </c:pt>
                <c:pt idx="2599">
                  <c:v>43034</c:v>
                </c:pt>
                <c:pt idx="2600">
                  <c:v>43035</c:v>
                </c:pt>
                <c:pt idx="2601">
                  <c:v>43036</c:v>
                </c:pt>
                <c:pt idx="2602">
                  <c:v>43037</c:v>
                </c:pt>
                <c:pt idx="2603">
                  <c:v>43038</c:v>
                </c:pt>
                <c:pt idx="2604">
                  <c:v>43039</c:v>
                </c:pt>
                <c:pt idx="2605">
                  <c:v>43040</c:v>
                </c:pt>
                <c:pt idx="2606">
                  <c:v>43041</c:v>
                </c:pt>
                <c:pt idx="2607">
                  <c:v>43042</c:v>
                </c:pt>
                <c:pt idx="2608">
                  <c:v>43043</c:v>
                </c:pt>
                <c:pt idx="2609">
                  <c:v>43044</c:v>
                </c:pt>
                <c:pt idx="2610">
                  <c:v>43045</c:v>
                </c:pt>
                <c:pt idx="2611">
                  <c:v>43046</c:v>
                </c:pt>
                <c:pt idx="2612">
                  <c:v>43047</c:v>
                </c:pt>
                <c:pt idx="2613">
                  <c:v>43048</c:v>
                </c:pt>
                <c:pt idx="2614">
                  <c:v>43049</c:v>
                </c:pt>
                <c:pt idx="2615">
                  <c:v>43050</c:v>
                </c:pt>
                <c:pt idx="2616">
                  <c:v>43051</c:v>
                </c:pt>
                <c:pt idx="2617">
                  <c:v>43052</c:v>
                </c:pt>
                <c:pt idx="2618">
                  <c:v>43053</c:v>
                </c:pt>
                <c:pt idx="2619">
                  <c:v>43054</c:v>
                </c:pt>
                <c:pt idx="2620">
                  <c:v>43055</c:v>
                </c:pt>
                <c:pt idx="2621">
                  <c:v>43056</c:v>
                </c:pt>
                <c:pt idx="2622">
                  <c:v>43057</c:v>
                </c:pt>
                <c:pt idx="2623">
                  <c:v>43058</c:v>
                </c:pt>
                <c:pt idx="2624">
                  <c:v>43059</c:v>
                </c:pt>
                <c:pt idx="2625">
                  <c:v>43060</c:v>
                </c:pt>
                <c:pt idx="2626">
                  <c:v>43061</c:v>
                </c:pt>
                <c:pt idx="2627">
                  <c:v>43062</c:v>
                </c:pt>
                <c:pt idx="2628">
                  <c:v>43063</c:v>
                </c:pt>
                <c:pt idx="2629">
                  <c:v>43064</c:v>
                </c:pt>
                <c:pt idx="2630">
                  <c:v>43065</c:v>
                </c:pt>
                <c:pt idx="2631">
                  <c:v>43066</c:v>
                </c:pt>
                <c:pt idx="2632">
                  <c:v>43067</c:v>
                </c:pt>
                <c:pt idx="2633">
                  <c:v>43068</c:v>
                </c:pt>
                <c:pt idx="2634">
                  <c:v>43069</c:v>
                </c:pt>
                <c:pt idx="2635">
                  <c:v>43070</c:v>
                </c:pt>
                <c:pt idx="2636">
                  <c:v>43071</c:v>
                </c:pt>
                <c:pt idx="2637">
                  <c:v>43072</c:v>
                </c:pt>
                <c:pt idx="2638">
                  <c:v>43073</c:v>
                </c:pt>
                <c:pt idx="2639">
                  <c:v>43074</c:v>
                </c:pt>
                <c:pt idx="2640">
                  <c:v>43075</c:v>
                </c:pt>
                <c:pt idx="2641">
                  <c:v>43076</c:v>
                </c:pt>
                <c:pt idx="2642">
                  <c:v>43077</c:v>
                </c:pt>
                <c:pt idx="2643">
                  <c:v>43078</c:v>
                </c:pt>
                <c:pt idx="2644">
                  <c:v>43079</c:v>
                </c:pt>
                <c:pt idx="2645">
                  <c:v>43080</c:v>
                </c:pt>
                <c:pt idx="2646">
                  <c:v>43081</c:v>
                </c:pt>
                <c:pt idx="2647">
                  <c:v>43082</c:v>
                </c:pt>
                <c:pt idx="2648">
                  <c:v>43083</c:v>
                </c:pt>
                <c:pt idx="2649">
                  <c:v>43084</c:v>
                </c:pt>
                <c:pt idx="2650">
                  <c:v>43085</c:v>
                </c:pt>
                <c:pt idx="2651">
                  <c:v>43086</c:v>
                </c:pt>
                <c:pt idx="2652">
                  <c:v>43087</c:v>
                </c:pt>
                <c:pt idx="2653">
                  <c:v>43088</c:v>
                </c:pt>
                <c:pt idx="2654">
                  <c:v>43089</c:v>
                </c:pt>
                <c:pt idx="2655">
                  <c:v>43090</c:v>
                </c:pt>
                <c:pt idx="2656">
                  <c:v>43091</c:v>
                </c:pt>
                <c:pt idx="2657">
                  <c:v>43092</c:v>
                </c:pt>
                <c:pt idx="2658">
                  <c:v>43093</c:v>
                </c:pt>
                <c:pt idx="2659">
                  <c:v>43094</c:v>
                </c:pt>
                <c:pt idx="2660">
                  <c:v>43095</c:v>
                </c:pt>
                <c:pt idx="2661">
                  <c:v>43096</c:v>
                </c:pt>
                <c:pt idx="2662">
                  <c:v>43097</c:v>
                </c:pt>
                <c:pt idx="2663">
                  <c:v>43098</c:v>
                </c:pt>
                <c:pt idx="2664">
                  <c:v>43099</c:v>
                </c:pt>
                <c:pt idx="2665">
                  <c:v>43100</c:v>
                </c:pt>
                <c:pt idx="2666">
                  <c:v>43101</c:v>
                </c:pt>
                <c:pt idx="2667">
                  <c:v>43102</c:v>
                </c:pt>
                <c:pt idx="2668">
                  <c:v>43103</c:v>
                </c:pt>
                <c:pt idx="2669">
                  <c:v>43104</c:v>
                </c:pt>
                <c:pt idx="2670">
                  <c:v>43105</c:v>
                </c:pt>
                <c:pt idx="2671">
                  <c:v>43106</c:v>
                </c:pt>
                <c:pt idx="2672">
                  <c:v>43107</c:v>
                </c:pt>
                <c:pt idx="2673">
                  <c:v>43108</c:v>
                </c:pt>
                <c:pt idx="2674">
                  <c:v>43109</c:v>
                </c:pt>
                <c:pt idx="2675">
                  <c:v>43110</c:v>
                </c:pt>
                <c:pt idx="2676">
                  <c:v>43111</c:v>
                </c:pt>
                <c:pt idx="2677">
                  <c:v>43112</c:v>
                </c:pt>
                <c:pt idx="2678">
                  <c:v>43113</c:v>
                </c:pt>
                <c:pt idx="2679">
                  <c:v>43114</c:v>
                </c:pt>
                <c:pt idx="2680">
                  <c:v>43115</c:v>
                </c:pt>
                <c:pt idx="2681">
                  <c:v>43116</c:v>
                </c:pt>
                <c:pt idx="2682">
                  <c:v>43117</c:v>
                </c:pt>
                <c:pt idx="2683">
                  <c:v>43118</c:v>
                </c:pt>
                <c:pt idx="2684">
                  <c:v>43119</c:v>
                </c:pt>
                <c:pt idx="2685">
                  <c:v>43120</c:v>
                </c:pt>
                <c:pt idx="2686">
                  <c:v>43121</c:v>
                </c:pt>
                <c:pt idx="2687">
                  <c:v>43122</c:v>
                </c:pt>
                <c:pt idx="2688">
                  <c:v>43123</c:v>
                </c:pt>
                <c:pt idx="2689">
                  <c:v>43124</c:v>
                </c:pt>
                <c:pt idx="2690">
                  <c:v>43125</c:v>
                </c:pt>
                <c:pt idx="2691">
                  <c:v>43126</c:v>
                </c:pt>
                <c:pt idx="2692">
                  <c:v>43127</c:v>
                </c:pt>
                <c:pt idx="2693">
                  <c:v>43128</c:v>
                </c:pt>
                <c:pt idx="2694">
                  <c:v>43129</c:v>
                </c:pt>
                <c:pt idx="2695">
                  <c:v>43130</c:v>
                </c:pt>
                <c:pt idx="2696">
                  <c:v>43131</c:v>
                </c:pt>
                <c:pt idx="2697">
                  <c:v>43132</c:v>
                </c:pt>
                <c:pt idx="2698">
                  <c:v>43133</c:v>
                </c:pt>
                <c:pt idx="2699">
                  <c:v>43134</c:v>
                </c:pt>
                <c:pt idx="2700">
                  <c:v>43135</c:v>
                </c:pt>
                <c:pt idx="2701">
                  <c:v>43136</c:v>
                </c:pt>
                <c:pt idx="2702">
                  <c:v>43137</c:v>
                </c:pt>
                <c:pt idx="2703">
                  <c:v>43138</c:v>
                </c:pt>
                <c:pt idx="2704">
                  <c:v>43139</c:v>
                </c:pt>
                <c:pt idx="2705">
                  <c:v>43140</c:v>
                </c:pt>
                <c:pt idx="2706">
                  <c:v>43141</c:v>
                </c:pt>
                <c:pt idx="2707">
                  <c:v>43142</c:v>
                </c:pt>
                <c:pt idx="2708">
                  <c:v>43143</c:v>
                </c:pt>
                <c:pt idx="2709">
                  <c:v>43144</c:v>
                </c:pt>
                <c:pt idx="2710">
                  <c:v>43145</c:v>
                </c:pt>
                <c:pt idx="2711">
                  <c:v>43146</c:v>
                </c:pt>
                <c:pt idx="2712">
                  <c:v>43147</c:v>
                </c:pt>
                <c:pt idx="2713">
                  <c:v>43148</c:v>
                </c:pt>
                <c:pt idx="2714">
                  <c:v>43149</c:v>
                </c:pt>
                <c:pt idx="2715">
                  <c:v>43150</c:v>
                </c:pt>
                <c:pt idx="2716">
                  <c:v>43151</c:v>
                </c:pt>
                <c:pt idx="2717">
                  <c:v>43152</c:v>
                </c:pt>
                <c:pt idx="2718">
                  <c:v>43153</c:v>
                </c:pt>
                <c:pt idx="2719">
                  <c:v>43154</c:v>
                </c:pt>
                <c:pt idx="2720">
                  <c:v>43155</c:v>
                </c:pt>
                <c:pt idx="2721">
                  <c:v>43156</c:v>
                </c:pt>
                <c:pt idx="2722">
                  <c:v>43157</c:v>
                </c:pt>
                <c:pt idx="2723">
                  <c:v>43158</c:v>
                </c:pt>
                <c:pt idx="2724">
                  <c:v>43159</c:v>
                </c:pt>
                <c:pt idx="2725">
                  <c:v>43160</c:v>
                </c:pt>
                <c:pt idx="2726">
                  <c:v>43161</c:v>
                </c:pt>
                <c:pt idx="2727">
                  <c:v>43162</c:v>
                </c:pt>
                <c:pt idx="2728">
                  <c:v>43163</c:v>
                </c:pt>
                <c:pt idx="2729">
                  <c:v>43164</c:v>
                </c:pt>
                <c:pt idx="2730">
                  <c:v>43165</c:v>
                </c:pt>
                <c:pt idx="2731">
                  <c:v>43166</c:v>
                </c:pt>
                <c:pt idx="2732">
                  <c:v>43167</c:v>
                </c:pt>
                <c:pt idx="2733">
                  <c:v>43168</c:v>
                </c:pt>
                <c:pt idx="2734">
                  <c:v>43169</c:v>
                </c:pt>
                <c:pt idx="2735">
                  <c:v>43170</c:v>
                </c:pt>
                <c:pt idx="2736">
                  <c:v>43171</c:v>
                </c:pt>
                <c:pt idx="2737">
                  <c:v>43172</c:v>
                </c:pt>
                <c:pt idx="2738">
                  <c:v>43173</c:v>
                </c:pt>
                <c:pt idx="2739">
                  <c:v>43174</c:v>
                </c:pt>
                <c:pt idx="2740">
                  <c:v>43175</c:v>
                </c:pt>
                <c:pt idx="2741">
                  <c:v>43176</c:v>
                </c:pt>
                <c:pt idx="2742">
                  <c:v>43177</c:v>
                </c:pt>
                <c:pt idx="2743">
                  <c:v>43178</c:v>
                </c:pt>
                <c:pt idx="2744">
                  <c:v>43179</c:v>
                </c:pt>
                <c:pt idx="2745">
                  <c:v>43180</c:v>
                </c:pt>
                <c:pt idx="2746">
                  <c:v>43181</c:v>
                </c:pt>
                <c:pt idx="2747">
                  <c:v>43182</c:v>
                </c:pt>
                <c:pt idx="2748">
                  <c:v>43183</c:v>
                </c:pt>
                <c:pt idx="2749">
                  <c:v>43184</c:v>
                </c:pt>
                <c:pt idx="2750">
                  <c:v>43185</c:v>
                </c:pt>
                <c:pt idx="2751">
                  <c:v>43186</c:v>
                </c:pt>
                <c:pt idx="2752">
                  <c:v>43187</c:v>
                </c:pt>
                <c:pt idx="2753">
                  <c:v>43188</c:v>
                </c:pt>
                <c:pt idx="2754">
                  <c:v>43189</c:v>
                </c:pt>
                <c:pt idx="2755">
                  <c:v>43190</c:v>
                </c:pt>
                <c:pt idx="2756">
                  <c:v>43191</c:v>
                </c:pt>
                <c:pt idx="2757">
                  <c:v>43192</c:v>
                </c:pt>
                <c:pt idx="2758">
                  <c:v>43193</c:v>
                </c:pt>
                <c:pt idx="2759">
                  <c:v>43194</c:v>
                </c:pt>
                <c:pt idx="2760">
                  <c:v>43195</c:v>
                </c:pt>
                <c:pt idx="2761">
                  <c:v>43196</c:v>
                </c:pt>
                <c:pt idx="2762">
                  <c:v>43197</c:v>
                </c:pt>
                <c:pt idx="2763">
                  <c:v>43198</c:v>
                </c:pt>
                <c:pt idx="2764">
                  <c:v>43199</c:v>
                </c:pt>
                <c:pt idx="2765">
                  <c:v>43200</c:v>
                </c:pt>
                <c:pt idx="2766">
                  <c:v>43201</c:v>
                </c:pt>
                <c:pt idx="2767">
                  <c:v>43202</c:v>
                </c:pt>
                <c:pt idx="2768">
                  <c:v>43203</c:v>
                </c:pt>
                <c:pt idx="2769">
                  <c:v>43204</c:v>
                </c:pt>
                <c:pt idx="2770">
                  <c:v>43205</c:v>
                </c:pt>
                <c:pt idx="2771">
                  <c:v>43206</c:v>
                </c:pt>
                <c:pt idx="2772">
                  <c:v>43207</c:v>
                </c:pt>
                <c:pt idx="2773">
                  <c:v>43208</c:v>
                </c:pt>
                <c:pt idx="2774">
                  <c:v>43209</c:v>
                </c:pt>
                <c:pt idx="2775">
                  <c:v>43210</c:v>
                </c:pt>
                <c:pt idx="2776">
                  <c:v>43211</c:v>
                </c:pt>
                <c:pt idx="2777">
                  <c:v>43212</c:v>
                </c:pt>
                <c:pt idx="2778">
                  <c:v>43213</c:v>
                </c:pt>
                <c:pt idx="2779">
                  <c:v>43214</c:v>
                </c:pt>
                <c:pt idx="2780">
                  <c:v>43215</c:v>
                </c:pt>
                <c:pt idx="2781">
                  <c:v>43216</c:v>
                </c:pt>
                <c:pt idx="2782">
                  <c:v>43217</c:v>
                </c:pt>
                <c:pt idx="2783">
                  <c:v>43218</c:v>
                </c:pt>
                <c:pt idx="2784">
                  <c:v>43219</c:v>
                </c:pt>
                <c:pt idx="2785">
                  <c:v>43220</c:v>
                </c:pt>
                <c:pt idx="2786">
                  <c:v>43221</c:v>
                </c:pt>
                <c:pt idx="2787">
                  <c:v>43222</c:v>
                </c:pt>
                <c:pt idx="2788">
                  <c:v>43223</c:v>
                </c:pt>
                <c:pt idx="2789">
                  <c:v>43224</c:v>
                </c:pt>
                <c:pt idx="2790">
                  <c:v>43225</c:v>
                </c:pt>
                <c:pt idx="2791">
                  <c:v>43226</c:v>
                </c:pt>
                <c:pt idx="2792">
                  <c:v>43227</c:v>
                </c:pt>
                <c:pt idx="2793">
                  <c:v>43228</c:v>
                </c:pt>
                <c:pt idx="2794">
                  <c:v>43229</c:v>
                </c:pt>
                <c:pt idx="2795">
                  <c:v>43230</c:v>
                </c:pt>
                <c:pt idx="2796">
                  <c:v>43231</c:v>
                </c:pt>
                <c:pt idx="2797">
                  <c:v>43232</c:v>
                </c:pt>
                <c:pt idx="2798">
                  <c:v>43233</c:v>
                </c:pt>
                <c:pt idx="2799">
                  <c:v>43234</c:v>
                </c:pt>
                <c:pt idx="2800">
                  <c:v>43235</c:v>
                </c:pt>
                <c:pt idx="2801">
                  <c:v>43236</c:v>
                </c:pt>
                <c:pt idx="2802">
                  <c:v>43237</c:v>
                </c:pt>
                <c:pt idx="2803">
                  <c:v>43238</c:v>
                </c:pt>
                <c:pt idx="2804">
                  <c:v>43239</c:v>
                </c:pt>
                <c:pt idx="2805">
                  <c:v>43240</c:v>
                </c:pt>
                <c:pt idx="2806">
                  <c:v>43241</c:v>
                </c:pt>
                <c:pt idx="2807">
                  <c:v>43242</c:v>
                </c:pt>
                <c:pt idx="2808">
                  <c:v>43243</c:v>
                </c:pt>
                <c:pt idx="2809">
                  <c:v>43244</c:v>
                </c:pt>
                <c:pt idx="2810">
                  <c:v>43245</c:v>
                </c:pt>
                <c:pt idx="2811">
                  <c:v>43246</c:v>
                </c:pt>
                <c:pt idx="2812">
                  <c:v>43247</c:v>
                </c:pt>
                <c:pt idx="2813">
                  <c:v>43248</c:v>
                </c:pt>
                <c:pt idx="2814">
                  <c:v>43249</c:v>
                </c:pt>
                <c:pt idx="2815">
                  <c:v>43250</c:v>
                </c:pt>
                <c:pt idx="2816">
                  <c:v>43251</c:v>
                </c:pt>
                <c:pt idx="2817">
                  <c:v>43252</c:v>
                </c:pt>
                <c:pt idx="2818">
                  <c:v>43253</c:v>
                </c:pt>
                <c:pt idx="2819">
                  <c:v>43254</c:v>
                </c:pt>
                <c:pt idx="2820">
                  <c:v>43255</c:v>
                </c:pt>
                <c:pt idx="2821">
                  <c:v>43256</c:v>
                </c:pt>
                <c:pt idx="2822">
                  <c:v>43257</c:v>
                </c:pt>
                <c:pt idx="2823">
                  <c:v>43258</c:v>
                </c:pt>
                <c:pt idx="2824">
                  <c:v>43259</c:v>
                </c:pt>
                <c:pt idx="2825">
                  <c:v>43260</c:v>
                </c:pt>
                <c:pt idx="2826">
                  <c:v>43261</c:v>
                </c:pt>
                <c:pt idx="2827">
                  <c:v>43262</c:v>
                </c:pt>
                <c:pt idx="2828">
                  <c:v>43263</c:v>
                </c:pt>
                <c:pt idx="2829">
                  <c:v>43264</c:v>
                </c:pt>
                <c:pt idx="2830">
                  <c:v>43265</c:v>
                </c:pt>
                <c:pt idx="2831">
                  <c:v>43266</c:v>
                </c:pt>
                <c:pt idx="2832">
                  <c:v>43267</c:v>
                </c:pt>
                <c:pt idx="2833">
                  <c:v>43268</c:v>
                </c:pt>
                <c:pt idx="2834">
                  <c:v>43269</c:v>
                </c:pt>
                <c:pt idx="2835">
                  <c:v>43270</c:v>
                </c:pt>
                <c:pt idx="2836">
                  <c:v>43271</c:v>
                </c:pt>
                <c:pt idx="2837">
                  <c:v>43272</c:v>
                </c:pt>
                <c:pt idx="2838">
                  <c:v>43273</c:v>
                </c:pt>
                <c:pt idx="2839">
                  <c:v>43274</c:v>
                </c:pt>
                <c:pt idx="2840">
                  <c:v>43275</c:v>
                </c:pt>
                <c:pt idx="2841">
                  <c:v>43276</c:v>
                </c:pt>
                <c:pt idx="2842">
                  <c:v>43277</c:v>
                </c:pt>
                <c:pt idx="2843">
                  <c:v>43278</c:v>
                </c:pt>
                <c:pt idx="2844">
                  <c:v>43279</c:v>
                </c:pt>
                <c:pt idx="2845">
                  <c:v>43280</c:v>
                </c:pt>
                <c:pt idx="2846">
                  <c:v>43281</c:v>
                </c:pt>
                <c:pt idx="2847">
                  <c:v>43282</c:v>
                </c:pt>
                <c:pt idx="2848">
                  <c:v>43283</c:v>
                </c:pt>
                <c:pt idx="2849">
                  <c:v>43284</c:v>
                </c:pt>
                <c:pt idx="2850">
                  <c:v>43285</c:v>
                </c:pt>
                <c:pt idx="2851">
                  <c:v>43286</c:v>
                </c:pt>
                <c:pt idx="2852">
                  <c:v>43287</c:v>
                </c:pt>
                <c:pt idx="2853">
                  <c:v>43288</c:v>
                </c:pt>
                <c:pt idx="2854">
                  <c:v>43289</c:v>
                </c:pt>
                <c:pt idx="2855">
                  <c:v>43290</c:v>
                </c:pt>
                <c:pt idx="2856">
                  <c:v>43291</c:v>
                </c:pt>
                <c:pt idx="2857">
                  <c:v>43292</c:v>
                </c:pt>
                <c:pt idx="2858">
                  <c:v>43293</c:v>
                </c:pt>
                <c:pt idx="2859">
                  <c:v>43294</c:v>
                </c:pt>
                <c:pt idx="2860">
                  <c:v>43295</c:v>
                </c:pt>
                <c:pt idx="2861">
                  <c:v>43296</c:v>
                </c:pt>
                <c:pt idx="2862">
                  <c:v>43297</c:v>
                </c:pt>
                <c:pt idx="2863">
                  <c:v>43298</c:v>
                </c:pt>
                <c:pt idx="2864">
                  <c:v>43299</c:v>
                </c:pt>
                <c:pt idx="2865">
                  <c:v>43300</c:v>
                </c:pt>
                <c:pt idx="2866">
                  <c:v>43301</c:v>
                </c:pt>
                <c:pt idx="2867">
                  <c:v>43302</c:v>
                </c:pt>
                <c:pt idx="2868">
                  <c:v>43303</c:v>
                </c:pt>
                <c:pt idx="2869">
                  <c:v>43304</c:v>
                </c:pt>
                <c:pt idx="2870">
                  <c:v>43305</c:v>
                </c:pt>
                <c:pt idx="2871">
                  <c:v>43306</c:v>
                </c:pt>
                <c:pt idx="2872">
                  <c:v>43307</c:v>
                </c:pt>
                <c:pt idx="2873">
                  <c:v>43308</c:v>
                </c:pt>
                <c:pt idx="2874">
                  <c:v>43309</c:v>
                </c:pt>
                <c:pt idx="2875">
                  <c:v>43310</c:v>
                </c:pt>
                <c:pt idx="2876">
                  <c:v>43311</c:v>
                </c:pt>
                <c:pt idx="2877">
                  <c:v>43312</c:v>
                </c:pt>
                <c:pt idx="2878">
                  <c:v>43313</c:v>
                </c:pt>
                <c:pt idx="2879">
                  <c:v>43314</c:v>
                </c:pt>
                <c:pt idx="2880">
                  <c:v>43315</c:v>
                </c:pt>
                <c:pt idx="2881">
                  <c:v>43316</c:v>
                </c:pt>
                <c:pt idx="2882">
                  <c:v>43317</c:v>
                </c:pt>
                <c:pt idx="2883">
                  <c:v>43318</c:v>
                </c:pt>
                <c:pt idx="2884">
                  <c:v>43319</c:v>
                </c:pt>
                <c:pt idx="2885">
                  <c:v>43320</c:v>
                </c:pt>
                <c:pt idx="2886">
                  <c:v>43321</c:v>
                </c:pt>
                <c:pt idx="2887">
                  <c:v>43322</c:v>
                </c:pt>
                <c:pt idx="2888">
                  <c:v>43323</c:v>
                </c:pt>
                <c:pt idx="2889">
                  <c:v>43324</c:v>
                </c:pt>
                <c:pt idx="2890">
                  <c:v>43325</c:v>
                </c:pt>
                <c:pt idx="2891">
                  <c:v>43326</c:v>
                </c:pt>
                <c:pt idx="2892">
                  <c:v>43327</c:v>
                </c:pt>
                <c:pt idx="2893">
                  <c:v>43328</c:v>
                </c:pt>
                <c:pt idx="2894">
                  <c:v>43329</c:v>
                </c:pt>
                <c:pt idx="2895">
                  <c:v>43330</c:v>
                </c:pt>
                <c:pt idx="2896">
                  <c:v>43331</c:v>
                </c:pt>
                <c:pt idx="2897">
                  <c:v>43332</c:v>
                </c:pt>
                <c:pt idx="2898">
                  <c:v>43333</c:v>
                </c:pt>
                <c:pt idx="2899">
                  <c:v>43334</c:v>
                </c:pt>
                <c:pt idx="2900">
                  <c:v>43335</c:v>
                </c:pt>
                <c:pt idx="2901">
                  <c:v>43336</c:v>
                </c:pt>
                <c:pt idx="2902">
                  <c:v>43337</c:v>
                </c:pt>
                <c:pt idx="2903">
                  <c:v>43338</c:v>
                </c:pt>
                <c:pt idx="2904">
                  <c:v>43339</c:v>
                </c:pt>
                <c:pt idx="2905">
                  <c:v>43340</c:v>
                </c:pt>
                <c:pt idx="2906">
                  <c:v>43341</c:v>
                </c:pt>
                <c:pt idx="2907">
                  <c:v>43342</c:v>
                </c:pt>
                <c:pt idx="2908">
                  <c:v>43343</c:v>
                </c:pt>
                <c:pt idx="2909">
                  <c:v>43344</c:v>
                </c:pt>
                <c:pt idx="2910">
                  <c:v>43345</c:v>
                </c:pt>
                <c:pt idx="2911">
                  <c:v>43346</c:v>
                </c:pt>
                <c:pt idx="2912">
                  <c:v>43347</c:v>
                </c:pt>
                <c:pt idx="2913">
                  <c:v>43348</c:v>
                </c:pt>
                <c:pt idx="2914">
                  <c:v>43349</c:v>
                </c:pt>
                <c:pt idx="2915">
                  <c:v>43350</c:v>
                </c:pt>
                <c:pt idx="2916">
                  <c:v>43351</c:v>
                </c:pt>
                <c:pt idx="2917">
                  <c:v>43352</c:v>
                </c:pt>
                <c:pt idx="2918">
                  <c:v>43353</c:v>
                </c:pt>
                <c:pt idx="2919">
                  <c:v>43354</c:v>
                </c:pt>
                <c:pt idx="2920">
                  <c:v>43355</c:v>
                </c:pt>
                <c:pt idx="2921">
                  <c:v>43356</c:v>
                </c:pt>
                <c:pt idx="2922">
                  <c:v>43357</c:v>
                </c:pt>
                <c:pt idx="2923">
                  <c:v>43358</c:v>
                </c:pt>
                <c:pt idx="2924">
                  <c:v>43359</c:v>
                </c:pt>
                <c:pt idx="2925">
                  <c:v>43360</c:v>
                </c:pt>
                <c:pt idx="2926">
                  <c:v>43361</c:v>
                </c:pt>
                <c:pt idx="2927">
                  <c:v>43362</c:v>
                </c:pt>
                <c:pt idx="2928">
                  <c:v>43363</c:v>
                </c:pt>
                <c:pt idx="2929">
                  <c:v>43364</c:v>
                </c:pt>
                <c:pt idx="2930">
                  <c:v>43365</c:v>
                </c:pt>
                <c:pt idx="2931">
                  <c:v>43366</c:v>
                </c:pt>
                <c:pt idx="2932">
                  <c:v>43367</c:v>
                </c:pt>
                <c:pt idx="2933">
                  <c:v>43368</c:v>
                </c:pt>
                <c:pt idx="2934">
                  <c:v>43369</c:v>
                </c:pt>
                <c:pt idx="2935">
                  <c:v>43370</c:v>
                </c:pt>
                <c:pt idx="2936">
                  <c:v>43371</c:v>
                </c:pt>
                <c:pt idx="2937">
                  <c:v>43372</c:v>
                </c:pt>
                <c:pt idx="2938">
                  <c:v>43373</c:v>
                </c:pt>
                <c:pt idx="2939">
                  <c:v>43374</c:v>
                </c:pt>
                <c:pt idx="2940">
                  <c:v>43375</c:v>
                </c:pt>
                <c:pt idx="2941">
                  <c:v>43376</c:v>
                </c:pt>
                <c:pt idx="2942">
                  <c:v>43377</c:v>
                </c:pt>
                <c:pt idx="2943">
                  <c:v>43378</c:v>
                </c:pt>
                <c:pt idx="2944">
                  <c:v>43379</c:v>
                </c:pt>
                <c:pt idx="2945">
                  <c:v>43380</c:v>
                </c:pt>
                <c:pt idx="2946">
                  <c:v>43381</c:v>
                </c:pt>
                <c:pt idx="2947">
                  <c:v>43382</c:v>
                </c:pt>
                <c:pt idx="2948">
                  <c:v>43383</c:v>
                </c:pt>
                <c:pt idx="2949">
                  <c:v>43384</c:v>
                </c:pt>
                <c:pt idx="2950">
                  <c:v>43385</c:v>
                </c:pt>
                <c:pt idx="2951">
                  <c:v>43386</c:v>
                </c:pt>
                <c:pt idx="2952">
                  <c:v>43387</c:v>
                </c:pt>
                <c:pt idx="2953">
                  <c:v>43388</c:v>
                </c:pt>
                <c:pt idx="2954">
                  <c:v>43389</c:v>
                </c:pt>
                <c:pt idx="2955">
                  <c:v>43390</c:v>
                </c:pt>
                <c:pt idx="2956">
                  <c:v>43391</c:v>
                </c:pt>
                <c:pt idx="2957">
                  <c:v>43392</c:v>
                </c:pt>
                <c:pt idx="2958">
                  <c:v>43393</c:v>
                </c:pt>
                <c:pt idx="2959">
                  <c:v>43394</c:v>
                </c:pt>
                <c:pt idx="2960">
                  <c:v>43395</c:v>
                </c:pt>
                <c:pt idx="2961">
                  <c:v>43396</c:v>
                </c:pt>
                <c:pt idx="2962">
                  <c:v>43397</c:v>
                </c:pt>
                <c:pt idx="2963">
                  <c:v>43398</c:v>
                </c:pt>
                <c:pt idx="2964">
                  <c:v>43399</c:v>
                </c:pt>
                <c:pt idx="2965">
                  <c:v>43400</c:v>
                </c:pt>
                <c:pt idx="2966">
                  <c:v>43401</c:v>
                </c:pt>
                <c:pt idx="2967">
                  <c:v>43402</c:v>
                </c:pt>
                <c:pt idx="2968">
                  <c:v>43403</c:v>
                </c:pt>
                <c:pt idx="2969">
                  <c:v>43404</c:v>
                </c:pt>
                <c:pt idx="2970">
                  <c:v>43405</c:v>
                </c:pt>
                <c:pt idx="2971">
                  <c:v>43406</c:v>
                </c:pt>
                <c:pt idx="2972">
                  <c:v>43407</c:v>
                </c:pt>
                <c:pt idx="2973">
                  <c:v>43408</c:v>
                </c:pt>
                <c:pt idx="2974">
                  <c:v>43409</c:v>
                </c:pt>
                <c:pt idx="2975">
                  <c:v>43410</c:v>
                </c:pt>
                <c:pt idx="2976">
                  <c:v>43411</c:v>
                </c:pt>
                <c:pt idx="2977">
                  <c:v>43412</c:v>
                </c:pt>
                <c:pt idx="2978">
                  <c:v>43413</c:v>
                </c:pt>
                <c:pt idx="2979">
                  <c:v>43414</c:v>
                </c:pt>
                <c:pt idx="2980">
                  <c:v>43415</c:v>
                </c:pt>
                <c:pt idx="2981">
                  <c:v>43416</c:v>
                </c:pt>
                <c:pt idx="2982">
                  <c:v>43417</c:v>
                </c:pt>
                <c:pt idx="2983">
                  <c:v>43418</c:v>
                </c:pt>
                <c:pt idx="2984">
                  <c:v>43419</c:v>
                </c:pt>
                <c:pt idx="2985">
                  <c:v>43420</c:v>
                </c:pt>
                <c:pt idx="2986">
                  <c:v>43421</c:v>
                </c:pt>
                <c:pt idx="2987">
                  <c:v>43422</c:v>
                </c:pt>
                <c:pt idx="2988">
                  <c:v>43423</c:v>
                </c:pt>
                <c:pt idx="2989">
                  <c:v>43424</c:v>
                </c:pt>
                <c:pt idx="2990">
                  <c:v>43425</c:v>
                </c:pt>
                <c:pt idx="2991">
                  <c:v>43426</c:v>
                </c:pt>
                <c:pt idx="2992">
                  <c:v>43427</c:v>
                </c:pt>
                <c:pt idx="2993">
                  <c:v>43428</c:v>
                </c:pt>
                <c:pt idx="2994">
                  <c:v>43429</c:v>
                </c:pt>
                <c:pt idx="2995">
                  <c:v>43430</c:v>
                </c:pt>
                <c:pt idx="2996">
                  <c:v>43431</c:v>
                </c:pt>
                <c:pt idx="2997">
                  <c:v>43432</c:v>
                </c:pt>
                <c:pt idx="2998">
                  <c:v>43433</c:v>
                </c:pt>
                <c:pt idx="2999">
                  <c:v>43434</c:v>
                </c:pt>
                <c:pt idx="3000">
                  <c:v>43435</c:v>
                </c:pt>
                <c:pt idx="3001">
                  <c:v>43436</c:v>
                </c:pt>
                <c:pt idx="3002">
                  <c:v>43437</c:v>
                </c:pt>
                <c:pt idx="3003">
                  <c:v>43438</c:v>
                </c:pt>
                <c:pt idx="3004">
                  <c:v>43439</c:v>
                </c:pt>
                <c:pt idx="3005">
                  <c:v>43440</c:v>
                </c:pt>
                <c:pt idx="3006">
                  <c:v>43441</c:v>
                </c:pt>
                <c:pt idx="3007">
                  <c:v>43442</c:v>
                </c:pt>
                <c:pt idx="3008">
                  <c:v>43443</c:v>
                </c:pt>
                <c:pt idx="3009">
                  <c:v>43444</c:v>
                </c:pt>
                <c:pt idx="3010">
                  <c:v>43445</c:v>
                </c:pt>
                <c:pt idx="3011">
                  <c:v>43446</c:v>
                </c:pt>
                <c:pt idx="3012">
                  <c:v>43447</c:v>
                </c:pt>
                <c:pt idx="3013">
                  <c:v>43448</c:v>
                </c:pt>
                <c:pt idx="3014">
                  <c:v>43449</c:v>
                </c:pt>
                <c:pt idx="3015">
                  <c:v>43450</c:v>
                </c:pt>
                <c:pt idx="3016">
                  <c:v>43451</c:v>
                </c:pt>
                <c:pt idx="3017">
                  <c:v>43452</c:v>
                </c:pt>
                <c:pt idx="3018">
                  <c:v>43453</c:v>
                </c:pt>
                <c:pt idx="3019">
                  <c:v>43454</c:v>
                </c:pt>
                <c:pt idx="3020">
                  <c:v>43455</c:v>
                </c:pt>
                <c:pt idx="3021">
                  <c:v>43456</c:v>
                </c:pt>
                <c:pt idx="3022">
                  <c:v>43457</c:v>
                </c:pt>
                <c:pt idx="3023">
                  <c:v>43458</c:v>
                </c:pt>
                <c:pt idx="3024">
                  <c:v>43459</c:v>
                </c:pt>
                <c:pt idx="3025">
                  <c:v>43460</c:v>
                </c:pt>
                <c:pt idx="3026">
                  <c:v>43461</c:v>
                </c:pt>
                <c:pt idx="3027">
                  <c:v>43462</c:v>
                </c:pt>
                <c:pt idx="3028">
                  <c:v>43463</c:v>
                </c:pt>
                <c:pt idx="3029">
                  <c:v>43464</c:v>
                </c:pt>
                <c:pt idx="3030">
                  <c:v>43465</c:v>
                </c:pt>
                <c:pt idx="3031">
                  <c:v>43466</c:v>
                </c:pt>
                <c:pt idx="3032">
                  <c:v>43467</c:v>
                </c:pt>
                <c:pt idx="3033">
                  <c:v>43468</c:v>
                </c:pt>
                <c:pt idx="3034">
                  <c:v>43469</c:v>
                </c:pt>
                <c:pt idx="3035">
                  <c:v>43470</c:v>
                </c:pt>
                <c:pt idx="3036">
                  <c:v>43471</c:v>
                </c:pt>
                <c:pt idx="3037">
                  <c:v>43472</c:v>
                </c:pt>
                <c:pt idx="3038">
                  <c:v>43473</c:v>
                </c:pt>
                <c:pt idx="3039">
                  <c:v>43474</c:v>
                </c:pt>
                <c:pt idx="3040">
                  <c:v>43475</c:v>
                </c:pt>
                <c:pt idx="3041">
                  <c:v>43476</c:v>
                </c:pt>
                <c:pt idx="3042">
                  <c:v>43477</c:v>
                </c:pt>
                <c:pt idx="3043">
                  <c:v>43478</c:v>
                </c:pt>
                <c:pt idx="3044">
                  <c:v>43479</c:v>
                </c:pt>
                <c:pt idx="3045">
                  <c:v>43480</c:v>
                </c:pt>
                <c:pt idx="3046">
                  <c:v>43481</c:v>
                </c:pt>
                <c:pt idx="3047">
                  <c:v>43482</c:v>
                </c:pt>
                <c:pt idx="3048">
                  <c:v>43483</c:v>
                </c:pt>
                <c:pt idx="3049">
                  <c:v>43484</c:v>
                </c:pt>
                <c:pt idx="3050">
                  <c:v>43485</c:v>
                </c:pt>
                <c:pt idx="3051">
                  <c:v>43486</c:v>
                </c:pt>
                <c:pt idx="3052">
                  <c:v>43487</c:v>
                </c:pt>
                <c:pt idx="3053">
                  <c:v>43488</c:v>
                </c:pt>
                <c:pt idx="3054">
                  <c:v>43489</c:v>
                </c:pt>
                <c:pt idx="3055">
                  <c:v>43490</c:v>
                </c:pt>
                <c:pt idx="3056">
                  <c:v>43491</c:v>
                </c:pt>
                <c:pt idx="3057">
                  <c:v>43492</c:v>
                </c:pt>
                <c:pt idx="3058">
                  <c:v>43493</c:v>
                </c:pt>
                <c:pt idx="3059">
                  <c:v>43494</c:v>
                </c:pt>
                <c:pt idx="3060">
                  <c:v>43495</c:v>
                </c:pt>
                <c:pt idx="3061">
                  <c:v>43496</c:v>
                </c:pt>
                <c:pt idx="3062">
                  <c:v>43497</c:v>
                </c:pt>
                <c:pt idx="3063">
                  <c:v>43498</c:v>
                </c:pt>
                <c:pt idx="3064">
                  <c:v>43499</c:v>
                </c:pt>
                <c:pt idx="3065">
                  <c:v>43500</c:v>
                </c:pt>
                <c:pt idx="3066">
                  <c:v>43501</c:v>
                </c:pt>
                <c:pt idx="3067">
                  <c:v>43502</c:v>
                </c:pt>
                <c:pt idx="3068">
                  <c:v>43503</c:v>
                </c:pt>
                <c:pt idx="3069">
                  <c:v>43504</c:v>
                </c:pt>
                <c:pt idx="3070">
                  <c:v>43505</c:v>
                </c:pt>
                <c:pt idx="3071">
                  <c:v>43506</c:v>
                </c:pt>
                <c:pt idx="3072">
                  <c:v>43507</c:v>
                </c:pt>
                <c:pt idx="3073">
                  <c:v>43508</c:v>
                </c:pt>
                <c:pt idx="3074">
                  <c:v>43509</c:v>
                </c:pt>
                <c:pt idx="3075">
                  <c:v>43510</c:v>
                </c:pt>
                <c:pt idx="3076">
                  <c:v>43511</c:v>
                </c:pt>
                <c:pt idx="3077">
                  <c:v>43512</c:v>
                </c:pt>
                <c:pt idx="3078">
                  <c:v>43513</c:v>
                </c:pt>
                <c:pt idx="3079">
                  <c:v>43514</c:v>
                </c:pt>
                <c:pt idx="3080">
                  <c:v>43515</c:v>
                </c:pt>
                <c:pt idx="3081">
                  <c:v>43516</c:v>
                </c:pt>
                <c:pt idx="3082">
                  <c:v>43517</c:v>
                </c:pt>
                <c:pt idx="3083">
                  <c:v>43518</c:v>
                </c:pt>
                <c:pt idx="3084">
                  <c:v>43519</c:v>
                </c:pt>
                <c:pt idx="3085">
                  <c:v>43520</c:v>
                </c:pt>
                <c:pt idx="3086">
                  <c:v>43521</c:v>
                </c:pt>
                <c:pt idx="3087">
                  <c:v>43522</c:v>
                </c:pt>
                <c:pt idx="3088">
                  <c:v>43523</c:v>
                </c:pt>
                <c:pt idx="3089">
                  <c:v>43524</c:v>
                </c:pt>
                <c:pt idx="3090">
                  <c:v>43525</c:v>
                </c:pt>
                <c:pt idx="3091">
                  <c:v>43526</c:v>
                </c:pt>
                <c:pt idx="3092">
                  <c:v>43527</c:v>
                </c:pt>
                <c:pt idx="3093">
                  <c:v>43528</c:v>
                </c:pt>
                <c:pt idx="3094">
                  <c:v>43529</c:v>
                </c:pt>
                <c:pt idx="3095">
                  <c:v>43530</c:v>
                </c:pt>
                <c:pt idx="3096">
                  <c:v>43531</c:v>
                </c:pt>
                <c:pt idx="3097">
                  <c:v>43532</c:v>
                </c:pt>
                <c:pt idx="3098">
                  <c:v>43533</c:v>
                </c:pt>
                <c:pt idx="3099">
                  <c:v>43534</c:v>
                </c:pt>
                <c:pt idx="3100">
                  <c:v>43535</c:v>
                </c:pt>
                <c:pt idx="3101">
                  <c:v>43536</c:v>
                </c:pt>
                <c:pt idx="3102">
                  <c:v>43537</c:v>
                </c:pt>
                <c:pt idx="3103">
                  <c:v>43538</c:v>
                </c:pt>
                <c:pt idx="3104">
                  <c:v>43539</c:v>
                </c:pt>
                <c:pt idx="3105">
                  <c:v>43540</c:v>
                </c:pt>
                <c:pt idx="3106">
                  <c:v>43541</c:v>
                </c:pt>
                <c:pt idx="3107">
                  <c:v>43542</c:v>
                </c:pt>
                <c:pt idx="3108">
                  <c:v>43543</c:v>
                </c:pt>
                <c:pt idx="3109">
                  <c:v>43544</c:v>
                </c:pt>
                <c:pt idx="3110">
                  <c:v>43545</c:v>
                </c:pt>
                <c:pt idx="3111">
                  <c:v>43546</c:v>
                </c:pt>
                <c:pt idx="3112">
                  <c:v>43547</c:v>
                </c:pt>
                <c:pt idx="3113">
                  <c:v>43548</c:v>
                </c:pt>
                <c:pt idx="3114">
                  <c:v>43549</c:v>
                </c:pt>
                <c:pt idx="3115">
                  <c:v>43550</c:v>
                </c:pt>
                <c:pt idx="3116">
                  <c:v>43551</c:v>
                </c:pt>
                <c:pt idx="3117">
                  <c:v>43552</c:v>
                </c:pt>
                <c:pt idx="3118">
                  <c:v>43553</c:v>
                </c:pt>
                <c:pt idx="3119">
                  <c:v>43554</c:v>
                </c:pt>
                <c:pt idx="3120">
                  <c:v>43555</c:v>
                </c:pt>
                <c:pt idx="3121">
                  <c:v>43556</c:v>
                </c:pt>
                <c:pt idx="3122">
                  <c:v>43557</c:v>
                </c:pt>
                <c:pt idx="3123">
                  <c:v>43558</c:v>
                </c:pt>
                <c:pt idx="3124">
                  <c:v>43559</c:v>
                </c:pt>
                <c:pt idx="3125">
                  <c:v>43560</c:v>
                </c:pt>
                <c:pt idx="3126">
                  <c:v>43561</c:v>
                </c:pt>
                <c:pt idx="3127">
                  <c:v>43562</c:v>
                </c:pt>
                <c:pt idx="3128">
                  <c:v>43563</c:v>
                </c:pt>
                <c:pt idx="3129">
                  <c:v>43564</c:v>
                </c:pt>
                <c:pt idx="3130">
                  <c:v>43565</c:v>
                </c:pt>
                <c:pt idx="3131">
                  <c:v>43566</c:v>
                </c:pt>
                <c:pt idx="3132">
                  <c:v>43567</c:v>
                </c:pt>
                <c:pt idx="3133">
                  <c:v>43568</c:v>
                </c:pt>
                <c:pt idx="3134">
                  <c:v>43569</c:v>
                </c:pt>
                <c:pt idx="3135">
                  <c:v>43570</c:v>
                </c:pt>
                <c:pt idx="3136">
                  <c:v>43571</c:v>
                </c:pt>
                <c:pt idx="3137">
                  <c:v>43572</c:v>
                </c:pt>
                <c:pt idx="3138">
                  <c:v>43573</c:v>
                </c:pt>
                <c:pt idx="3139">
                  <c:v>43574</c:v>
                </c:pt>
                <c:pt idx="3140">
                  <c:v>43575</c:v>
                </c:pt>
                <c:pt idx="3141">
                  <c:v>43576</c:v>
                </c:pt>
                <c:pt idx="3142">
                  <c:v>43577</c:v>
                </c:pt>
                <c:pt idx="3143">
                  <c:v>43578</c:v>
                </c:pt>
                <c:pt idx="3144">
                  <c:v>43579</c:v>
                </c:pt>
                <c:pt idx="3145">
                  <c:v>43580</c:v>
                </c:pt>
                <c:pt idx="3146">
                  <c:v>43581</c:v>
                </c:pt>
                <c:pt idx="3147">
                  <c:v>43582</c:v>
                </c:pt>
                <c:pt idx="3148">
                  <c:v>43583</c:v>
                </c:pt>
                <c:pt idx="3149">
                  <c:v>43584</c:v>
                </c:pt>
                <c:pt idx="3150">
                  <c:v>43585</c:v>
                </c:pt>
                <c:pt idx="3151">
                  <c:v>43586</c:v>
                </c:pt>
                <c:pt idx="3152">
                  <c:v>43587</c:v>
                </c:pt>
                <c:pt idx="3153">
                  <c:v>43588</c:v>
                </c:pt>
                <c:pt idx="3154">
                  <c:v>43589</c:v>
                </c:pt>
                <c:pt idx="3155">
                  <c:v>43590</c:v>
                </c:pt>
                <c:pt idx="3156">
                  <c:v>43591</c:v>
                </c:pt>
                <c:pt idx="3157">
                  <c:v>43592</c:v>
                </c:pt>
                <c:pt idx="3158">
                  <c:v>43593</c:v>
                </c:pt>
                <c:pt idx="3159">
                  <c:v>43594</c:v>
                </c:pt>
                <c:pt idx="3160">
                  <c:v>43595</c:v>
                </c:pt>
                <c:pt idx="3161">
                  <c:v>43596</c:v>
                </c:pt>
                <c:pt idx="3162">
                  <c:v>43597</c:v>
                </c:pt>
                <c:pt idx="3163">
                  <c:v>43598</c:v>
                </c:pt>
                <c:pt idx="3164">
                  <c:v>43599</c:v>
                </c:pt>
                <c:pt idx="3165">
                  <c:v>43600</c:v>
                </c:pt>
                <c:pt idx="3166">
                  <c:v>43601</c:v>
                </c:pt>
                <c:pt idx="3167">
                  <c:v>43602</c:v>
                </c:pt>
                <c:pt idx="3168">
                  <c:v>43603</c:v>
                </c:pt>
                <c:pt idx="3169">
                  <c:v>43604</c:v>
                </c:pt>
                <c:pt idx="3170">
                  <c:v>43605</c:v>
                </c:pt>
                <c:pt idx="3171">
                  <c:v>43606</c:v>
                </c:pt>
                <c:pt idx="3172">
                  <c:v>43607</c:v>
                </c:pt>
                <c:pt idx="3173">
                  <c:v>43608</c:v>
                </c:pt>
                <c:pt idx="3174">
                  <c:v>43609</c:v>
                </c:pt>
                <c:pt idx="3175">
                  <c:v>43610</c:v>
                </c:pt>
                <c:pt idx="3176">
                  <c:v>43611</c:v>
                </c:pt>
                <c:pt idx="3177">
                  <c:v>43612</c:v>
                </c:pt>
                <c:pt idx="3178">
                  <c:v>43613</c:v>
                </c:pt>
                <c:pt idx="3179">
                  <c:v>43614</c:v>
                </c:pt>
                <c:pt idx="3180">
                  <c:v>43615</c:v>
                </c:pt>
                <c:pt idx="3181">
                  <c:v>43616</c:v>
                </c:pt>
                <c:pt idx="3182">
                  <c:v>43617</c:v>
                </c:pt>
                <c:pt idx="3183">
                  <c:v>43618</c:v>
                </c:pt>
                <c:pt idx="3184">
                  <c:v>43619</c:v>
                </c:pt>
                <c:pt idx="3185">
                  <c:v>43620</c:v>
                </c:pt>
                <c:pt idx="3186">
                  <c:v>43621</c:v>
                </c:pt>
                <c:pt idx="3187">
                  <c:v>43622</c:v>
                </c:pt>
                <c:pt idx="3188">
                  <c:v>43623</c:v>
                </c:pt>
                <c:pt idx="3189">
                  <c:v>43624</c:v>
                </c:pt>
                <c:pt idx="3190">
                  <c:v>43625</c:v>
                </c:pt>
                <c:pt idx="3191">
                  <c:v>43626</c:v>
                </c:pt>
                <c:pt idx="3192">
                  <c:v>43627</c:v>
                </c:pt>
                <c:pt idx="3193">
                  <c:v>43628</c:v>
                </c:pt>
                <c:pt idx="3194">
                  <c:v>43629</c:v>
                </c:pt>
                <c:pt idx="3195">
                  <c:v>43630</c:v>
                </c:pt>
                <c:pt idx="3196">
                  <c:v>43631</c:v>
                </c:pt>
                <c:pt idx="3197">
                  <c:v>43632</c:v>
                </c:pt>
                <c:pt idx="3198">
                  <c:v>43633</c:v>
                </c:pt>
                <c:pt idx="3199">
                  <c:v>43634</c:v>
                </c:pt>
                <c:pt idx="3200">
                  <c:v>43635</c:v>
                </c:pt>
                <c:pt idx="3201">
                  <c:v>43636</c:v>
                </c:pt>
                <c:pt idx="3202">
                  <c:v>43637</c:v>
                </c:pt>
                <c:pt idx="3203">
                  <c:v>43638</c:v>
                </c:pt>
                <c:pt idx="3204">
                  <c:v>43639</c:v>
                </c:pt>
                <c:pt idx="3205">
                  <c:v>43640</c:v>
                </c:pt>
                <c:pt idx="3206">
                  <c:v>43641</c:v>
                </c:pt>
                <c:pt idx="3207">
                  <c:v>43642</c:v>
                </c:pt>
                <c:pt idx="3208">
                  <c:v>43643</c:v>
                </c:pt>
                <c:pt idx="3209">
                  <c:v>43644</c:v>
                </c:pt>
                <c:pt idx="3210">
                  <c:v>43645</c:v>
                </c:pt>
                <c:pt idx="3211">
                  <c:v>43646</c:v>
                </c:pt>
                <c:pt idx="3212">
                  <c:v>43647</c:v>
                </c:pt>
                <c:pt idx="3213">
                  <c:v>43648</c:v>
                </c:pt>
                <c:pt idx="3214">
                  <c:v>43649</c:v>
                </c:pt>
                <c:pt idx="3215">
                  <c:v>43650</c:v>
                </c:pt>
                <c:pt idx="3216">
                  <c:v>43651</c:v>
                </c:pt>
                <c:pt idx="3217">
                  <c:v>43652</c:v>
                </c:pt>
                <c:pt idx="3218">
                  <c:v>43653</c:v>
                </c:pt>
                <c:pt idx="3219">
                  <c:v>43654</c:v>
                </c:pt>
                <c:pt idx="3220">
                  <c:v>43655</c:v>
                </c:pt>
                <c:pt idx="3221">
                  <c:v>43656</c:v>
                </c:pt>
                <c:pt idx="3222">
                  <c:v>43657</c:v>
                </c:pt>
                <c:pt idx="3223">
                  <c:v>43658</c:v>
                </c:pt>
                <c:pt idx="3224">
                  <c:v>43659</c:v>
                </c:pt>
                <c:pt idx="3225">
                  <c:v>43660</c:v>
                </c:pt>
                <c:pt idx="3226">
                  <c:v>43661</c:v>
                </c:pt>
                <c:pt idx="3227">
                  <c:v>43662</c:v>
                </c:pt>
                <c:pt idx="3228">
                  <c:v>43663</c:v>
                </c:pt>
                <c:pt idx="3229">
                  <c:v>43664</c:v>
                </c:pt>
                <c:pt idx="3230">
                  <c:v>43665</c:v>
                </c:pt>
                <c:pt idx="3231">
                  <c:v>43666</c:v>
                </c:pt>
                <c:pt idx="3232">
                  <c:v>43667</c:v>
                </c:pt>
                <c:pt idx="3233">
                  <c:v>43668</c:v>
                </c:pt>
                <c:pt idx="3234">
                  <c:v>43669</c:v>
                </c:pt>
                <c:pt idx="3235">
                  <c:v>43670</c:v>
                </c:pt>
                <c:pt idx="3236">
                  <c:v>43671</c:v>
                </c:pt>
                <c:pt idx="3237">
                  <c:v>43672</c:v>
                </c:pt>
                <c:pt idx="3238">
                  <c:v>43673</c:v>
                </c:pt>
                <c:pt idx="3239">
                  <c:v>43674</c:v>
                </c:pt>
                <c:pt idx="3240">
                  <c:v>43675</c:v>
                </c:pt>
                <c:pt idx="3241">
                  <c:v>43676</c:v>
                </c:pt>
                <c:pt idx="3242">
                  <c:v>43677</c:v>
                </c:pt>
                <c:pt idx="3243">
                  <c:v>43678</c:v>
                </c:pt>
                <c:pt idx="3244">
                  <c:v>43679</c:v>
                </c:pt>
                <c:pt idx="3245">
                  <c:v>43680</c:v>
                </c:pt>
                <c:pt idx="3246">
                  <c:v>43681</c:v>
                </c:pt>
                <c:pt idx="3247">
                  <c:v>43682</c:v>
                </c:pt>
                <c:pt idx="3248">
                  <c:v>43683</c:v>
                </c:pt>
                <c:pt idx="3249">
                  <c:v>43684</c:v>
                </c:pt>
                <c:pt idx="3250">
                  <c:v>43685</c:v>
                </c:pt>
                <c:pt idx="3251">
                  <c:v>43686</c:v>
                </c:pt>
                <c:pt idx="3252">
                  <c:v>43687</c:v>
                </c:pt>
                <c:pt idx="3253">
                  <c:v>43688</c:v>
                </c:pt>
                <c:pt idx="3254">
                  <c:v>43689</c:v>
                </c:pt>
                <c:pt idx="3255">
                  <c:v>43690</c:v>
                </c:pt>
                <c:pt idx="3256">
                  <c:v>43691</c:v>
                </c:pt>
                <c:pt idx="3257">
                  <c:v>43692</c:v>
                </c:pt>
                <c:pt idx="3258">
                  <c:v>43693</c:v>
                </c:pt>
                <c:pt idx="3259">
                  <c:v>43694</c:v>
                </c:pt>
                <c:pt idx="3260">
                  <c:v>43695</c:v>
                </c:pt>
                <c:pt idx="3261">
                  <c:v>43696</c:v>
                </c:pt>
                <c:pt idx="3262">
                  <c:v>43697</c:v>
                </c:pt>
                <c:pt idx="3263">
                  <c:v>43698</c:v>
                </c:pt>
                <c:pt idx="3264">
                  <c:v>43699</c:v>
                </c:pt>
                <c:pt idx="3265">
                  <c:v>43700</c:v>
                </c:pt>
                <c:pt idx="3266">
                  <c:v>43701</c:v>
                </c:pt>
                <c:pt idx="3267">
                  <c:v>43702</c:v>
                </c:pt>
                <c:pt idx="3268">
                  <c:v>43703</c:v>
                </c:pt>
                <c:pt idx="3269">
                  <c:v>43704</c:v>
                </c:pt>
                <c:pt idx="3270">
                  <c:v>43705</c:v>
                </c:pt>
                <c:pt idx="3271">
                  <c:v>43706</c:v>
                </c:pt>
                <c:pt idx="3272">
                  <c:v>43707</c:v>
                </c:pt>
                <c:pt idx="3273">
                  <c:v>43708</c:v>
                </c:pt>
                <c:pt idx="3274">
                  <c:v>43709</c:v>
                </c:pt>
                <c:pt idx="3275">
                  <c:v>43710</c:v>
                </c:pt>
                <c:pt idx="3276">
                  <c:v>43711</c:v>
                </c:pt>
                <c:pt idx="3277">
                  <c:v>43712</c:v>
                </c:pt>
                <c:pt idx="3278">
                  <c:v>43713</c:v>
                </c:pt>
                <c:pt idx="3279">
                  <c:v>43714</c:v>
                </c:pt>
                <c:pt idx="3280">
                  <c:v>43715</c:v>
                </c:pt>
                <c:pt idx="3281">
                  <c:v>43716</c:v>
                </c:pt>
                <c:pt idx="3282">
                  <c:v>43717</c:v>
                </c:pt>
                <c:pt idx="3283">
                  <c:v>43718</c:v>
                </c:pt>
                <c:pt idx="3284">
                  <c:v>43719</c:v>
                </c:pt>
                <c:pt idx="3285">
                  <c:v>43720</c:v>
                </c:pt>
                <c:pt idx="3286">
                  <c:v>43721</c:v>
                </c:pt>
                <c:pt idx="3287">
                  <c:v>43722</c:v>
                </c:pt>
                <c:pt idx="3288">
                  <c:v>43723</c:v>
                </c:pt>
                <c:pt idx="3289">
                  <c:v>43724</c:v>
                </c:pt>
                <c:pt idx="3290">
                  <c:v>43725</c:v>
                </c:pt>
                <c:pt idx="3291">
                  <c:v>43726</c:v>
                </c:pt>
                <c:pt idx="3292">
                  <c:v>43727</c:v>
                </c:pt>
                <c:pt idx="3293">
                  <c:v>43728</c:v>
                </c:pt>
                <c:pt idx="3294">
                  <c:v>43729</c:v>
                </c:pt>
                <c:pt idx="3295">
                  <c:v>43730</c:v>
                </c:pt>
                <c:pt idx="3296">
                  <c:v>43731</c:v>
                </c:pt>
                <c:pt idx="3297">
                  <c:v>43732</c:v>
                </c:pt>
                <c:pt idx="3298">
                  <c:v>43733</c:v>
                </c:pt>
                <c:pt idx="3299">
                  <c:v>43734</c:v>
                </c:pt>
                <c:pt idx="3300">
                  <c:v>43735</c:v>
                </c:pt>
                <c:pt idx="3301">
                  <c:v>43736</c:v>
                </c:pt>
                <c:pt idx="3302">
                  <c:v>43737</c:v>
                </c:pt>
                <c:pt idx="3303">
                  <c:v>43738</c:v>
                </c:pt>
                <c:pt idx="3304">
                  <c:v>43739</c:v>
                </c:pt>
                <c:pt idx="3305">
                  <c:v>43740</c:v>
                </c:pt>
                <c:pt idx="3306">
                  <c:v>43741</c:v>
                </c:pt>
                <c:pt idx="3307">
                  <c:v>43742</c:v>
                </c:pt>
                <c:pt idx="3308">
                  <c:v>43743</c:v>
                </c:pt>
                <c:pt idx="3309">
                  <c:v>43744</c:v>
                </c:pt>
                <c:pt idx="3310">
                  <c:v>43745</c:v>
                </c:pt>
                <c:pt idx="3311">
                  <c:v>43746</c:v>
                </c:pt>
                <c:pt idx="3312">
                  <c:v>43747</c:v>
                </c:pt>
                <c:pt idx="3313">
                  <c:v>43748</c:v>
                </c:pt>
                <c:pt idx="3314">
                  <c:v>43749</c:v>
                </c:pt>
                <c:pt idx="3315">
                  <c:v>43750</c:v>
                </c:pt>
                <c:pt idx="3316">
                  <c:v>43751</c:v>
                </c:pt>
                <c:pt idx="3317">
                  <c:v>43752</c:v>
                </c:pt>
                <c:pt idx="3318">
                  <c:v>43753</c:v>
                </c:pt>
                <c:pt idx="3319">
                  <c:v>43754</c:v>
                </c:pt>
                <c:pt idx="3320">
                  <c:v>43755</c:v>
                </c:pt>
                <c:pt idx="3321">
                  <c:v>43756</c:v>
                </c:pt>
                <c:pt idx="3322">
                  <c:v>43757</c:v>
                </c:pt>
                <c:pt idx="3323">
                  <c:v>43758</c:v>
                </c:pt>
                <c:pt idx="3324">
                  <c:v>43759</c:v>
                </c:pt>
                <c:pt idx="3325">
                  <c:v>43760</c:v>
                </c:pt>
                <c:pt idx="3326">
                  <c:v>43761</c:v>
                </c:pt>
                <c:pt idx="3327">
                  <c:v>43762</c:v>
                </c:pt>
                <c:pt idx="3328">
                  <c:v>43763</c:v>
                </c:pt>
                <c:pt idx="3329">
                  <c:v>43764</c:v>
                </c:pt>
                <c:pt idx="3330">
                  <c:v>43765</c:v>
                </c:pt>
                <c:pt idx="3331">
                  <c:v>43766</c:v>
                </c:pt>
                <c:pt idx="3332">
                  <c:v>43767</c:v>
                </c:pt>
                <c:pt idx="3333">
                  <c:v>43768</c:v>
                </c:pt>
                <c:pt idx="3334">
                  <c:v>43769</c:v>
                </c:pt>
                <c:pt idx="3335">
                  <c:v>43770</c:v>
                </c:pt>
                <c:pt idx="3336">
                  <c:v>43771</c:v>
                </c:pt>
                <c:pt idx="3337">
                  <c:v>43772</c:v>
                </c:pt>
                <c:pt idx="3338">
                  <c:v>43773</c:v>
                </c:pt>
                <c:pt idx="3339">
                  <c:v>43774</c:v>
                </c:pt>
                <c:pt idx="3340">
                  <c:v>43775</c:v>
                </c:pt>
                <c:pt idx="3341">
                  <c:v>43776</c:v>
                </c:pt>
                <c:pt idx="3342">
                  <c:v>43777</c:v>
                </c:pt>
                <c:pt idx="3343">
                  <c:v>43778</c:v>
                </c:pt>
                <c:pt idx="3344">
                  <c:v>43779</c:v>
                </c:pt>
                <c:pt idx="3345">
                  <c:v>43780</c:v>
                </c:pt>
                <c:pt idx="3346">
                  <c:v>43781</c:v>
                </c:pt>
                <c:pt idx="3347">
                  <c:v>43782</c:v>
                </c:pt>
                <c:pt idx="3348">
                  <c:v>43783</c:v>
                </c:pt>
                <c:pt idx="3349">
                  <c:v>43784</c:v>
                </c:pt>
                <c:pt idx="3350">
                  <c:v>43785</c:v>
                </c:pt>
                <c:pt idx="3351">
                  <c:v>43786</c:v>
                </c:pt>
                <c:pt idx="3352">
                  <c:v>43787</c:v>
                </c:pt>
                <c:pt idx="3353">
                  <c:v>43788</c:v>
                </c:pt>
                <c:pt idx="3354">
                  <c:v>43789</c:v>
                </c:pt>
                <c:pt idx="3355">
                  <c:v>43790</c:v>
                </c:pt>
                <c:pt idx="3356">
                  <c:v>43791</c:v>
                </c:pt>
                <c:pt idx="3357">
                  <c:v>43792</c:v>
                </c:pt>
                <c:pt idx="3358">
                  <c:v>43793</c:v>
                </c:pt>
                <c:pt idx="3359">
                  <c:v>43794</c:v>
                </c:pt>
                <c:pt idx="3360">
                  <c:v>43795</c:v>
                </c:pt>
                <c:pt idx="3361">
                  <c:v>43796</c:v>
                </c:pt>
                <c:pt idx="3362">
                  <c:v>43797</c:v>
                </c:pt>
                <c:pt idx="3363">
                  <c:v>43798</c:v>
                </c:pt>
                <c:pt idx="3364">
                  <c:v>43799</c:v>
                </c:pt>
                <c:pt idx="3365">
                  <c:v>43800</c:v>
                </c:pt>
                <c:pt idx="3366">
                  <c:v>43801</c:v>
                </c:pt>
                <c:pt idx="3367">
                  <c:v>43802</c:v>
                </c:pt>
                <c:pt idx="3368">
                  <c:v>43803</c:v>
                </c:pt>
                <c:pt idx="3369">
                  <c:v>43804</c:v>
                </c:pt>
                <c:pt idx="3370">
                  <c:v>43805</c:v>
                </c:pt>
                <c:pt idx="3371">
                  <c:v>43806</c:v>
                </c:pt>
                <c:pt idx="3372">
                  <c:v>43807</c:v>
                </c:pt>
                <c:pt idx="3373">
                  <c:v>43808</c:v>
                </c:pt>
                <c:pt idx="3374">
                  <c:v>43809</c:v>
                </c:pt>
                <c:pt idx="3375">
                  <c:v>43810</c:v>
                </c:pt>
                <c:pt idx="3376">
                  <c:v>43811</c:v>
                </c:pt>
                <c:pt idx="3377">
                  <c:v>43812</c:v>
                </c:pt>
                <c:pt idx="3378">
                  <c:v>43813</c:v>
                </c:pt>
                <c:pt idx="3379">
                  <c:v>43814</c:v>
                </c:pt>
                <c:pt idx="3380">
                  <c:v>43815</c:v>
                </c:pt>
                <c:pt idx="3381">
                  <c:v>43816</c:v>
                </c:pt>
                <c:pt idx="3382">
                  <c:v>43817</c:v>
                </c:pt>
                <c:pt idx="3383">
                  <c:v>43818</c:v>
                </c:pt>
                <c:pt idx="3384">
                  <c:v>43819</c:v>
                </c:pt>
                <c:pt idx="3385">
                  <c:v>43820</c:v>
                </c:pt>
                <c:pt idx="3386">
                  <c:v>43821</c:v>
                </c:pt>
                <c:pt idx="3387">
                  <c:v>43822</c:v>
                </c:pt>
                <c:pt idx="3388">
                  <c:v>43823</c:v>
                </c:pt>
                <c:pt idx="3389">
                  <c:v>43824</c:v>
                </c:pt>
                <c:pt idx="3390">
                  <c:v>43825</c:v>
                </c:pt>
                <c:pt idx="3391">
                  <c:v>43826</c:v>
                </c:pt>
                <c:pt idx="3392">
                  <c:v>43827</c:v>
                </c:pt>
                <c:pt idx="3393">
                  <c:v>43828</c:v>
                </c:pt>
                <c:pt idx="3394">
                  <c:v>43829</c:v>
                </c:pt>
                <c:pt idx="3395">
                  <c:v>43830</c:v>
                </c:pt>
                <c:pt idx="3396">
                  <c:v>43831</c:v>
                </c:pt>
                <c:pt idx="3397">
                  <c:v>43832</c:v>
                </c:pt>
                <c:pt idx="3398">
                  <c:v>43833</c:v>
                </c:pt>
                <c:pt idx="3399">
                  <c:v>43834</c:v>
                </c:pt>
                <c:pt idx="3400">
                  <c:v>43835</c:v>
                </c:pt>
                <c:pt idx="3401">
                  <c:v>43836</c:v>
                </c:pt>
                <c:pt idx="3402">
                  <c:v>43837</c:v>
                </c:pt>
                <c:pt idx="3403">
                  <c:v>43838</c:v>
                </c:pt>
                <c:pt idx="3404">
                  <c:v>43839</c:v>
                </c:pt>
                <c:pt idx="3405">
                  <c:v>43840</c:v>
                </c:pt>
                <c:pt idx="3406">
                  <c:v>43841</c:v>
                </c:pt>
                <c:pt idx="3407">
                  <c:v>43842</c:v>
                </c:pt>
                <c:pt idx="3408">
                  <c:v>43843</c:v>
                </c:pt>
                <c:pt idx="3409">
                  <c:v>43844</c:v>
                </c:pt>
                <c:pt idx="3410">
                  <c:v>43845</c:v>
                </c:pt>
                <c:pt idx="3411">
                  <c:v>43846</c:v>
                </c:pt>
                <c:pt idx="3412">
                  <c:v>43847</c:v>
                </c:pt>
                <c:pt idx="3413">
                  <c:v>43848</c:v>
                </c:pt>
                <c:pt idx="3414">
                  <c:v>43849</c:v>
                </c:pt>
                <c:pt idx="3415">
                  <c:v>43850</c:v>
                </c:pt>
                <c:pt idx="3416">
                  <c:v>43851</c:v>
                </c:pt>
                <c:pt idx="3417">
                  <c:v>43852</c:v>
                </c:pt>
                <c:pt idx="3418">
                  <c:v>43853</c:v>
                </c:pt>
                <c:pt idx="3419">
                  <c:v>43854</c:v>
                </c:pt>
                <c:pt idx="3420">
                  <c:v>43855</c:v>
                </c:pt>
                <c:pt idx="3421">
                  <c:v>43856</c:v>
                </c:pt>
                <c:pt idx="3422">
                  <c:v>43857</c:v>
                </c:pt>
                <c:pt idx="3423">
                  <c:v>43858</c:v>
                </c:pt>
                <c:pt idx="3424">
                  <c:v>43859</c:v>
                </c:pt>
                <c:pt idx="3425">
                  <c:v>43860</c:v>
                </c:pt>
                <c:pt idx="3426">
                  <c:v>43861</c:v>
                </c:pt>
                <c:pt idx="3427">
                  <c:v>43862</c:v>
                </c:pt>
                <c:pt idx="3428">
                  <c:v>43863</c:v>
                </c:pt>
                <c:pt idx="3429">
                  <c:v>43864</c:v>
                </c:pt>
                <c:pt idx="3430">
                  <c:v>43865</c:v>
                </c:pt>
                <c:pt idx="3431">
                  <c:v>43866</c:v>
                </c:pt>
                <c:pt idx="3432">
                  <c:v>43867</c:v>
                </c:pt>
                <c:pt idx="3433">
                  <c:v>43868</c:v>
                </c:pt>
                <c:pt idx="3434">
                  <c:v>43869</c:v>
                </c:pt>
                <c:pt idx="3435">
                  <c:v>43870</c:v>
                </c:pt>
                <c:pt idx="3436">
                  <c:v>43871</c:v>
                </c:pt>
                <c:pt idx="3437">
                  <c:v>43872</c:v>
                </c:pt>
                <c:pt idx="3438">
                  <c:v>43873</c:v>
                </c:pt>
                <c:pt idx="3439">
                  <c:v>43874</c:v>
                </c:pt>
                <c:pt idx="3440">
                  <c:v>43875</c:v>
                </c:pt>
                <c:pt idx="3441">
                  <c:v>43876</c:v>
                </c:pt>
                <c:pt idx="3442">
                  <c:v>43877</c:v>
                </c:pt>
                <c:pt idx="3443">
                  <c:v>43878</c:v>
                </c:pt>
                <c:pt idx="3444">
                  <c:v>43879</c:v>
                </c:pt>
                <c:pt idx="3445">
                  <c:v>43880</c:v>
                </c:pt>
                <c:pt idx="3446">
                  <c:v>43881</c:v>
                </c:pt>
                <c:pt idx="3447">
                  <c:v>43882</c:v>
                </c:pt>
                <c:pt idx="3448">
                  <c:v>43883</c:v>
                </c:pt>
                <c:pt idx="3449">
                  <c:v>43884</c:v>
                </c:pt>
                <c:pt idx="3450">
                  <c:v>43885</c:v>
                </c:pt>
                <c:pt idx="3451">
                  <c:v>43886</c:v>
                </c:pt>
                <c:pt idx="3452">
                  <c:v>43887</c:v>
                </c:pt>
                <c:pt idx="3453">
                  <c:v>43888</c:v>
                </c:pt>
                <c:pt idx="3454">
                  <c:v>43889</c:v>
                </c:pt>
                <c:pt idx="3455">
                  <c:v>43890</c:v>
                </c:pt>
                <c:pt idx="3456">
                  <c:v>43891</c:v>
                </c:pt>
                <c:pt idx="3457">
                  <c:v>43892</c:v>
                </c:pt>
                <c:pt idx="3458">
                  <c:v>43893</c:v>
                </c:pt>
                <c:pt idx="3459">
                  <c:v>43894</c:v>
                </c:pt>
                <c:pt idx="3460">
                  <c:v>43895</c:v>
                </c:pt>
                <c:pt idx="3461">
                  <c:v>43896</c:v>
                </c:pt>
                <c:pt idx="3462">
                  <c:v>43897</c:v>
                </c:pt>
                <c:pt idx="3463">
                  <c:v>43898</c:v>
                </c:pt>
                <c:pt idx="3464">
                  <c:v>43899</c:v>
                </c:pt>
                <c:pt idx="3465">
                  <c:v>43900</c:v>
                </c:pt>
                <c:pt idx="3466">
                  <c:v>43901</c:v>
                </c:pt>
                <c:pt idx="3467">
                  <c:v>43902</c:v>
                </c:pt>
                <c:pt idx="3468">
                  <c:v>43903</c:v>
                </c:pt>
                <c:pt idx="3469">
                  <c:v>43904</c:v>
                </c:pt>
                <c:pt idx="3470">
                  <c:v>43905</c:v>
                </c:pt>
                <c:pt idx="3471">
                  <c:v>43906</c:v>
                </c:pt>
                <c:pt idx="3472">
                  <c:v>43907</c:v>
                </c:pt>
                <c:pt idx="3473">
                  <c:v>43908</c:v>
                </c:pt>
                <c:pt idx="3474">
                  <c:v>43909</c:v>
                </c:pt>
                <c:pt idx="3475">
                  <c:v>43910</c:v>
                </c:pt>
                <c:pt idx="3476">
                  <c:v>43911</c:v>
                </c:pt>
                <c:pt idx="3477">
                  <c:v>43912</c:v>
                </c:pt>
                <c:pt idx="3478">
                  <c:v>43913</c:v>
                </c:pt>
                <c:pt idx="3479">
                  <c:v>43914</c:v>
                </c:pt>
                <c:pt idx="3480">
                  <c:v>43915</c:v>
                </c:pt>
                <c:pt idx="3481">
                  <c:v>43916</c:v>
                </c:pt>
                <c:pt idx="3482">
                  <c:v>43917</c:v>
                </c:pt>
                <c:pt idx="3483">
                  <c:v>43918</c:v>
                </c:pt>
                <c:pt idx="3484">
                  <c:v>43919</c:v>
                </c:pt>
                <c:pt idx="3485">
                  <c:v>43920</c:v>
                </c:pt>
                <c:pt idx="3486">
                  <c:v>43921</c:v>
                </c:pt>
                <c:pt idx="3487">
                  <c:v>43922</c:v>
                </c:pt>
                <c:pt idx="3488">
                  <c:v>43923</c:v>
                </c:pt>
                <c:pt idx="3489">
                  <c:v>43924</c:v>
                </c:pt>
                <c:pt idx="3490">
                  <c:v>43925</c:v>
                </c:pt>
                <c:pt idx="3491">
                  <c:v>43926</c:v>
                </c:pt>
                <c:pt idx="3492">
                  <c:v>43927</c:v>
                </c:pt>
                <c:pt idx="3493">
                  <c:v>43928</c:v>
                </c:pt>
                <c:pt idx="3494">
                  <c:v>43929</c:v>
                </c:pt>
                <c:pt idx="3495">
                  <c:v>43930</c:v>
                </c:pt>
                <c:pt idx="3496">
                  <c:v>43931</c:v>
                </c:pt>
                <c:pt idx="3497">
                  <c:v>43932</c:v>
                </c:pt>
                <c:pt idx="3498">
                  <c:v>43933</c:v>
                </c:pt>
                <c:pt idx="3499">
                  <c:v>43934</c:v>
                </c:pt>
                <c:pt idx="3500">
                  <c:v>43935</c:v>
                </c:pt>
                <c:pt idx="3501">
                  <c:v>43936</c:v>
                </c:pt>
                <c:pt idx="3502">
                  <c:v>43937</c:v>
                </c:pt>
                <c:pt idx="3503">
                  <c:v>43938</c:v>
                </c:pt>
                <c:pt idx="3504">
                  <c:v>43939</c:v>
                </c:pt>
                <c:pt idx="3505">
                  <c:v>43940</c:v>
                </c:pt>
                <c:pt idx="3506">
                  <c:v>43941</c:v>
                </c:pt>
                <c:pt idx="3507">
                  <c:v>43942</c:v>
                </c:pt>
                <c:pt idx="3508">
                  <c:v>43943</c:v>
                </c:pt>
                <c:pt idx="3509">
                  <c:v>43944</c:v>
                </c:pt>
                <c:pt idx="3510">
                  <c:v>43945</c:v>
                </c:pt>
                <c:pt idx="3511">
                  <c:v>43946</c:v>
                </c:pt>
                <c:pt idx="3512">
                  <c:v>43947</c:v>
                </c:pt>
                <c:pt idx="3513">
                  <c:v>43948</c:v>
                </c:pt>
                <c:pt idx="3514">
                  <c:v>43949</c:v>
                </c:pt>
                <c:pt idx="3515">
                  <c:v>43950</c:v>
                </c:pt>
                <c:pt idx="3516">
                  <c:v>43951</c:v>
                </c:pt>
                <c:pt idx="3517">
                  <c:v>43952</c:v>
                </c:pt>
                <c:pt idx="3518">
                  <c:v>43953</c:v>
                </c:pt>
                <c:pt idx="3519">
                  <c:v>43954</c:v>
                </c:pt>
                <c:pt idx="3520">
                  <c:v>43955</c:v>
                </c:pt>
                <c:pt idx="3521">
                  <c:v>43956</c:v>
                </c:pt>
                <c:pt idx="3522">
                  <c:v>43957</c:v>
                </c:pt>
                <c:pt idx="3523">
                  <c:v>43958</c:v>
                </c:pt>
                <c:pt idx="3524">
                  <c:v>43959</c:v>
                </c:pt>
                <c:pt idx="3525">
                  <c:v>43960</c:v>
                </c:pt>
                <c:pt idx="3526">
                  <c:v>43961</c:v>
                </c:pt>
                <c:pt idx="3527">
                  <c:v>43962</c:v>
                </c:pt>
                <c:pt idx="3528">
                  <c:v>43963</c:v>
                </c:pt>
                <c:pt idx="3529">
                  <c:v>43964</c:v>
                </c:pt>
                <c:pt idx="3530">
                  <c:v>43965</c:v>
                </c:pt>
                <c:pt idx="3531">
                  <c:v>43966</c:v>
                </c:pt>
                <c:pt idx="3532">
                  <c:v>43967</c:v>
                </c:pt>
                <c:pt idx="3533">
                  <c:v>43968</c:v>
                </c:pt>
                <c:pt idx="3534">
                  <c:v>43969</c:v>
                </c:pt>
                <c:pt idx="3535">
                  <c:v>43970</c:v>
                </c:pt>
                <c:pt idx="3536">
                  <c:v>43971</c:v>
                </c:pt>
                <c:pt idx="3537">
                  <c:v>43972</c:v>
                </c:pt>
                <c:pt idx="3538">
                  <c:v>43973</c:v>
                </c:pt>
                <c:pt idx="3539">
                  <c:v>43974</c:v>
                </c:pt>
                <c:pt idx="3540">
                  <c:v>43975</c:v>
                </c:pt>
                <c:pt idx="3541">
                  <c:v>43976</c:v>
                </c:pt>
                <c:pt idx="3542">
                  <c:v>43977</c:v>
                </c:pt>
                <c:pt idx="3543">
                  <c:v>43978</c:v>
                </c:pt>
                <c:pt idx="3544">
                  <c:v>43979</c:v>
                </c:pt>
                <c:pt idx="3545">
                  <c:v>43980</c:v>
                </c:pt>
                <c:pt idx="3546">
                  <c:v>43981</c:v>
                </c:pt>
                <c:pt idx="3547">
                  <c:v>43982</c:v>
                </c:pt>
                <c:pt idx="3548">
                  <c:v>43983</c:v>
                </c:pt>
                <c:pt idx="3549">
                  <c:v>43984</c:v>
                </c:pt>
                <c:pt idx="3550">
                  <c:v>43985</c:v>
                </c:pt>
                <c:pt idx="3551">
                  <c:v>43986</c:v>
                </c:pt>
                <c:pt idx="3552">
                  <c:v>43987</c:v>
                </c:pt>
                <c:pt idx="3553">
                  <c:v>43988</c:v>
                </c:pt>
                <c:pt idx="3554">
                  <c:v>43989</c:v>
                </c:pt>
                <c:pt idx="3555">
                  <c:v>43990</c:v>
                </c:pt>
                <c:pt idx="3556">
                  <c:v>43991</c:v>
                </c:pt>
                <c:pt idx="3557">
                  <c:v>43992</c:v>
                </c:pt>
                <c:pt idx="3558">
                  <c:v>43993</c:v>
                </c:pt>
                <c:pt idx="3559">
                  <c:v>43994</c:v>
                </c:pt>
                <c:pt idx="3560">
                  <c:v>43995</c:v>
                </c:pt>
                <c:pt idx="3561">
                  <c:v>43996</c:v>
                </c:pt>
                <c:pt idx="3562">
                  <c:v>43997</c:v>
                </c:pt>
                <c:pt idx="3563">
                  <c:v>43998</c:v>
                </c:pt>
                <c:pt idx="3564">
                  <c:v>43999</c:v>
                </c:pt>
                <c:pt idx="3565">
                  <c:v>44000</c:v>
                </c:pt>
                <c:pt idx="3566">
                  <c:v>44001</c:v>
                </c:pt>
                <c:pt idx="3567">
                  <c:v>44002</c:v>
                </c:pt>
                <c:pt idx="3568">
                  <c:v>44003</c:v>
                </c:pt>
                <c:pt idx="3569">
                  <c:v>44004</c:v>
                </c:pt>
                <c:pt idx="3570">
                  <c:v>44005</c:v>
                </c:pt>
                <c:pt idx="3571">
                  <c:v>44006</c:v>
                </c:pt>
                <c:pt idx="3572">
                  <c:v>44007</c:v>
                </c:pt>
                <c:pt idx="3573">
                  <c:v>44008</c:v>
                </c:pt>
                <c:pt idx="3574">
                  <c:v>44009</c:v>
                </c:pt>
                <c:pt idx="3575">
                  <c:v>44010</c:v>
                </c:pt>
                <c:pt idx="3576">
                  <c:v>44011</c:v>
                </c:pt>
                <c:pt idx="3577">
                  <c:v>44012</c:v>
                </c:pt>
                <c:pt idx="3578">
                  <c:v>44013</c:v>
                </c:pt>
                <c:pt idx="3579">
                  <c:v>44014</c:v>
                </c:pt>
                <c:pt idx="3580">
                  <c:v>44015</c:v>
                </c:pt>
                <c:pt idx="3581">
                  <c:v>44016</c:v>
                </c:pt>
                <c:pt idx="3582">
                  <c:v>44017</c:v>
                </c:pt>
                <c:pt idx="3583">
                  <c:v>44018</c:v>
                </c:pt>
                <c:pt idx="3584">
                  <c:v>44019</c:v>
                </c:pt>
                <c:pt idx="3585">
                  <c:v>44020</c:v>
                </c:pt>
                <c:pt idx="3586">
                  <c:v>44021</c:v>
                </c:pt>
                <c:pt idx="3587">
                  <c:v>44022</c:v>
                </c:pt>
                <c:pt idx="3588">
                  <c:v>44023</c:v>
                </c:pt>
                <c:pt idx="3589">
                  <c:v>44024</c:v>
                </c:pt>
                <c:pt idx="3590">
                  <c:v>44025</c:v>
                </c:pt>
                <c:pt idx="3591">
                  <c:v>44026</c:v>
                </c:pt>
                <c:pt idx="3592">
                  <c:v>44027</c:v>
                </c:pt>
                <c:pt idx="3593">
                  <c:v>44028</c:v>
                </c:pt>
                <c:pt idx="3594">
                  <c:v>44029</c:v>
                </c:pt>
                <c:pt idx="3595">
                  <c:v>44030</c:v>
                </c:pt>
                <c:pt idx="3596">
                  <c:v>44031</c:v>
                </c:pt>
                <c:pt idx="3597">
                  <c:v>44032</c:v>
                </c:pt>
                <c:pt idx="3598">
                  <c:v>44033</c:v>
                </c:pt>
                <c:pt idx="3599">
                  <c:v>44034</c:v>
                </c:pt>
                <c:pt idx="3600">
                  <c:v>44035</c:v>
                </c:pt>
                <c:pt idx="3601">
                  <c:v>44036</c:v>
                </c:pt>
                <c:pt idx="3602">
                  <c:v>44037</c:v>
                </c:pt>
                <c:pt idx="3603">
                  <c:v>44038</c:v>
                </c:pt>
                <c:pt idx="3604">
                  <c:v>44039</c:v>
                </c:pt>
                <c:pt idx="3605">
                  <c:v>44040</c:v>
                </c:pt>
                <c:pt idx="3606">
                  <c:v>44041</c:v>
                </c:pt>
                <c:pt idx="3607">
                  <c:v>44042</c:v>
                </c:pt>
                <c:pt idx="3608">
                  <c:v>44043</c:v>
                </c:pt>
                <c:pt idx="3609">
                  <c:v>44044</c:v>
                </c:pt>
                <c:pt idx="3610">
                  <c:v>44045</c:v>
                </c:pt>
                <c:pt idx="3611">
                  <c:v>44046</c:v>
                </c:pt>
                <c:pt idx="3612">
                  <c:v>44047</c:v>
                </c:pt>
                <c:pt idx="3613">
                  <c:v>44048</c:v>
                </c:pt>
                <c:pt idx="3614">
                  <c:v>44049</c:v>
                </c:pt>
                <c:pt idx="3615">
                  <c:v>44050</c:v>
                </c:pt>
                <c:pt idx="3616">
                  <c:v>44051</c:v>
                </c:pt>
                <c:pt idx="3617">
                  <c:v>44052</c:v>
                </c:pt>
                <c:pt idx="3618">
                  <c:v>44053</c:v>
                </c:pt>
                <c:pt idx="3619">
                  <c:v>44054</c:v>
                </c:pt>
                <c:pt idx="3620">
                  <c:v>44055</c:v>
                </c:pt>
                <c:pt idx="3621">
                  <c:v>44056</c:v>
                </c:pt>
                <c:pt idx="3622">
                  <c:v>44057</c:v>
                </c:pt>
                <c:pt idx="3623">
                  <c:v>44058</c:v>
                </c:pt>
                <c:pt idx="3624">
                  <c:v>44059</c:v>
                </c:pt>
                <c:pt idx="3625">
                  <c:v>44060</c:v>
                </c:pt>
                <c:pt idx="3626">
                  <c:v>44061</c:v>
                </c:pt>
                <c:pt idx="3627">
                  <c:v>44062</c:v>
                </c:pt>
                <c:pt idx="3628">
                  <c:v>44063</c:v>
                </c:pt>
                <c:pt idx="3629">
                  <c:v>44064</c:v>
                </c:pt>
                <c:pt idx="3630">
                  <c:v>44065</c:v>
                </c:pt>
                <c:pt idx="3631">
                  <c:v>44066</c:v>
                </c:pt>
                <c:pt idx="3632">
                  <c:v>44067</c:v>
                </c:pt>
                <c:pt idx="3633">
                  <c:v>44068</c:v>
                </c:pt>
                <c:pt idx="3634">
                  <c:v>44069</c:v>
                </c:pt>
                <c:pt idx="3635">
                  <c:v>44070</c:v>
                </c:pt>
                <c:pt idx="3636">
                  <c:v>44071</c:v>
                </c:pt>
                <c:pt idx="3637">
                  <c:v>44072</c:v>
                </c:pt>
                <c:pt idx="3638">
                  <c:v>44073</c:v>
                </c:pt>
                <c:pt idx="3639">
                  <c:v>44074</c:v>
                </c:pt>
                <c:pt idx="3640">
                  <c:v>44075</c:v>
                </c:pt>
                <c:pt idx="3641">
                  <c:v>44076</c:v>
                </c:pt>
                <c:pt idx="3642">
                  <c:v>44077</c:v>
                </c:pt>
                <c:pt idx="3643">
                  <c:v>44078</c:v>
                </c:pt>
                <c:pt idx="3644">
                  <c:v>44079</c:v>
                </c:pt>
                <c:pt idx="3645">
                  <c:v>44080</c:v>
                </c:pt>
                <c:pt idx="3646">
                  <c:v>44081</c:v>
                </c:pt>
                <c:pt idx="3647">
                  <c:v>44082</c:v>
                </c:pt>
                <c:pt idx="3648">
                  <c:v>44083</c:v>
                </c:pt>
                <c:pt idx="3649">
                  <c:v>44084</c:v>
                </c:pt>
                <c:pt idx="3650">
                  <c:v>44085</c:v>
                </c:pt>
                <c:pt idx="3651">
                  <c:v>44086</c:v>
                </c:pt>
                <c:pt idx="3652">
                  <c:v>44087</c:v>
                </c:pt>
                <c:pt idx="3653">
                  <c:v>44088</c:v>
                </c:pt>
                <c:pt idx="3654">
                  <c:v>44089</c:v>
                </c:pt>
                <c:pt idx="3655">
                  <c:v>44090</c:v>
                </c:pt>
                <c:pt idx="3656">
                  <c:v>44091</c:v>
                </c:pt>
                <c:pt idx="3657">
                  <c:v>44092</c:v>
                </c:pt>
                <c:pt idx="3658">
                  <c:v>44093</c:v>
                </c:pt>
                <c:pt idx="3659">
                  <c:v>44094</c:v>
                </c:pt>
                <c:pt idx="3660">
                  <c:v>44095</c:v>
                </c:pt>
                <c:pt idx="3661">
                  <c:v>44096</c:v>
                </c:pt>
                <c:pt idx="3662">
                  <c:v>44097</c:v>
                </c:pt>
                <c:pt idx="3663">
                  <c:v>44098</c:v>
                </c:pt>
                <c:pt idx="3664">
                  <c:v>44099</c:v>
                </c:pt>
                <c:pt idx="3665">
                  <c:v>44100</c:v>
                </c:pt>
                <c:pt idx="3666">
                  <c:v>44101</c:v>
                </c:pt>
                <c:pt idx="3667">
                  <c:v>44102</c:v>
                </c:pt>
                <c:pt idx="3668">
                  <c:v>44103</c:v>
                </c:pt>
                <c:pt idx="3669">
                  <c:v>44104</c:v>
                </c:pt>
                <c:pt idx="3670">
                  <c:v>44105</c:v>
                </c:pt>
                <c:pt idx="3671">
                  <c:v>44106</c:v>
                </c:pt>
                <c:pt idx="3672">
                  <c:v>44107</c:v>
                </c:pt>
                <c:pt idx="3673">
                  <c:v>44108</c:v>
                </c:pt>
                <c:pt idx="3674">
                  <c:v>44109</c:v>
                </c:pt>
                <c:pt idx="3675">
                  <c:v>44110</c:v>
                </c:pt>
                <c:pt idx="3676">
                  <c:v>44111</c:v>
                </c:pt>
                <c:pt idx="3677">
                  <c:v>44112</c:v>
                </c:pt>
                <c:pt idx="3678">
                  <c:v>44113</c:v>
                </c:pt>
                <c:pt idx="3679">
                  <c:v>44114</c:v>
                </c:pt>
                <c:pt idx="3680">
                  <c:v>44115</c:v>
                </c:pt>
                <c:pt idx="3681">
                  <c:v>44116</c:v>
                </c:pt>
                <c:pt idx="3682">
                  <c:v>44117</c:v>
                </c:pt>
                <c:pt idx="3683">
                  <c:v>44118</c:v>
                </c:pt>
                <c:pt idx="3684">
                  <c:v>44119</c:v>
                </c:pt>
                <c:pt idx="3685">
                  <c:v>44120</c:v>
                </c:pt>
              </c:numCache>
            </c:numRef>
          </c:cat>
          <c:val>
            <c:numRef>
              <c:f>Hoja1!$C$2:$C$3687</c:f>
              <c:numCache>
                <c:formatCode>0.00</c:formatCode>
                <c:ptCount val="3686"/>
                <c:pt idx="0">
                  <c:v>100</c:v>
                </c:pt>
                <c:pt idx="1">
                  <c:v>100.32405870975094</c:v>
                </c:pt>
                <c:pt idx="2">
                  <c:v>100.3683619691446</c:v>
                </c:pt>
                <c:pt idx="3">
                  <c:v>100.39940332722193</c:v>
                </c:pt>
                <c:pt idx="4">
                  <c:v>100.39940332722193</c:v>
                </c:pt>
                <c:pt idx="5">
                  <c:v>100.40220789555212</c:v>
                </c:pt>
                <c:pt idx="6">
                  <c:v>100.53230714843768</c:v>
                </c:pt>
                <c:pt idx="7">
                  <c:v>100.16992270065691</c:v>
                </c:pt>
                <c:pt idx="8">
                  <c:v>99.91323349948523</c:v>
                </c:pt>
                <c:pt idx="9">
                  <c:v>99.920272462100286</c:v>
                </c:pt>
                <c:pt idx="10">
                  <c:v>99.391315723100377</c:v>
                </c:pt>
                <c:pt idx="11">
                  <c:v>99.391315723100377</c:v>
                </c:pt>
                <c:pt idx="12">
                  <c:v>99.407831514378159</c:v>
                </c:pt>
                <c:pt idx="13">
                  <c:v>99.455358182582671</c:v>
                </c:pt>
                <c:pt idx="14">
                  <c:v>99.274424140978496</c:v>
                </c:pt>
                <c:pt idx="15">
                  <c:v>99.284298478232046</c:v>
                </c:pt>
                <c:pt idx="16">
                  <c:v>99.304368567227357</c:v>
                </c:pt>
                <c:pt idx="17">
                  <c:v>99.043467097610417</c:v>
                </c:pt>
                <c:pt idx="18">
                  <c:v>99.043467097610417</c:v>
                </c:pt>
                <c:pt idx="19">
                  <c:v>99.043467097610417</c:v>
                </c:pt>
                <c:pt idx="20">
                  <c:v>99.324622021842515</c:v>
                </c:pt>
                <c:pt idx="21">
                  <c:v>98.560477592333612</c:v>
                </c:pt>
                <c:pt idx="22">
                  <c:v>98.582051884902185</c:v>
                </c:pt>
                <c:pt idx="23">
                  <c:v>98.791329542858449</c:v>
                </c:pt>
                <c:pt idx="24">
                  <c:v>98.328582560986504</c:v>
                </c:pt>
                <c:pt idx="25">
                  <c:v>98.328582560986504</c:v>
                </c:pt>
                <c:pt idx="26">
                  <c:v>98.324998945897917</c:v>
                </c:pt>
                <c:pt idx="27">
                  <c:v>98.370199754528699</c:v>
                </c:pt>
                <c:pt idx="28">
                  <c:v>98.104448859561629</c:v>
                </c:pt>
                <c:pt idx="29">
                  <c:v>97.982875670479444</c:v>
                </c:pt>
                <c:pt idx="30">
                  <c:v>98.308843245004027</c:v>
                </c:pt>
                <c:pt idx="31">
                  <c:v>98.502585844312406</c:v>
                </c:pt>
                <c:pt idx="32">
                  <c:v>98.502585844312406</c:v>
                </c:pt>
                <c:pt idx="33">
                  <c:v>98.523775916140522</c:v>
                </c:pt>
                <c:pt idx="34">
                  <c:v>98.565217897784038</c:v>
                </c:pt>
                <c:pt idx="35">
                  <c:v>99.25199417312345</c:v>
                </c:pt>
                <c:pt idx="36">
                  <c:v>98.771632353065343</c:v>
                </c:pt>
                <c:pt idx="37">
                  <c:v>99.213913069327617</c:v>
                </c:pt>
                <c:pt idx="38">
                  <c:v>99.44512778062952</c:v>
                </c:pt>
                <c:pt idx="39">
                  <c:v>99.44512778062952</c:v>
                </c:pt>
                <c:pt idx="40">
                  <c:v>99.43048170157185</c:v>
                </c:pt>
                <c:pt idx="41">
                  <c:v>99.371462373425373</c:v>
                </c:pt>
                <c:pt idx="42">
                  <c:v>99.724754424860905</c:v>
                </c:pt>
                <c:pt idx="43">
                  <c:v>100.28852165409964</c:v>
                </c:pt>
                <c:pt idx="44">
                  <c:v>99.701291603178831</c:v>
                </c:pt>
                <c:pt idx="45">
                  <c:v>99.570608518599656</c:v>
                </c:pt>
                <c:pt idx="46">
                  <c:v>99.570608518599656</c:v>
                </c:pt>
                <c:pt idx="47">
                  <c:v>99.570608518599656</c:v>
                </c:pt>
                <c:pt idx="48">
                  <c:v>99.609609588637994</c:v>
                </c:pt>
                <c:pt idx="49">
                  <c:v>99.458891546994053</c:v>
                </c:pt>
                <c:pt idx="50">
                  <c:v>99.312855019363795</c:v>
                </c:pt>
                <c:pt idx="51">
                  <c:v>98.462240735631312</c:v>
                </c:pt>
                <c:pt idx="52">
                  <c:v>98.322974728826381</c:v>
                </c:pt>
                <c:pt idx="53">
                  <c:v>98.322974728826381</c:v>
                </c:pt>
                <c:pt idx="54">
                  <c:v>98.344632228709514</c:v>
                </c:pt>
                <c:pt idx="55">
                  <c:v>98.876661381788267</c:v>
                </c:pt>
                <c:pt idx="56">
                  <c:v>98.987556481964376</c:v>
                </c:pt>
                <c:pt idx="57">
                  <c:v>99.27859071999498</c:v>
                </c:pt>
                <c:pt idx="58">
                  <c:v>99.489224356369917</c:v>
                </c:pt>
                <c:pt idx="59">
                  <c:v>99.837738928362157</c:v>
                </c:pt>
                <c:pt idx="60">
                  <c:v>99.837738928362157</c:v>
                </c:pt>
                <c:pt idx="61">
                  <c:v>99.852385007419826</c:v>
                </c:pt>
                <c:pt idx="62">
                  <c:v>99.806164824619557</c:v>
                </c:pt>
                <c:pt idx="63">
                  <c:v>100.58632888748733</c:v>
                </c:pt>
                <c:pt idx="64">
                  <c:v>100.12137877079014</c:v>
                </c:pt>
                <c:pt idx="65">
                  <c:v>99.624536580817193</c:v>
                </c:pt>
                <c:pt idx="66">
                  <c:v>99.725283692720907</c:v>
                </c:pt>
                <c:pt idx="67">
                  <c:v>99.725283692720907</c:v>
                </c:pt>
                <c:pt idx="68">
                  <c:v>99.759717559441583</c:v>
                </c:pt>
                <c:pt idx="69">
                  <c:v>99.940575591872374</c:v>
                </c:pt>
                <c:pt idx="70">
                  <c:v>100.57917379616505</c:v>
                </c:pt>
                <c:pt idx="71">
                  <c:v>100.23809981325756</c:v>
                </c:pt>
                <c:pt idx="72">
                  <c:v>100.20869413002636</c:v>
                </c:pt>
                <c:pt idx="73">
                  <c:v>100.77846720871658</c:v>
                </c:pt>
                <c:pt idx="74">
                  <c:v>100.77846720871658</c:v>
                </c:pt>
                <c:pt idx="75">
                  <c:v>100.73935906144557</c:v>
                </c:pt>
                <c:pt idx="76">
                  <c:v>101.10998450235532</c:v>
                </c:pt>
                <c:pt idx="77">
                  <c:v>101.22772573552055</c:v>
                </c:pt>
                <c:pt idx="78">
                  <c:v>100.79022338824149</c:v>
                </c:pt>
                <c:pt idx="79">
                  <c:v>100.22268166326425</c:v>
                </c:pt>
                <c:pt idx="80">
                  <c:v>99.666127615263733</c:v>
                </c:pt>
                <c:pt idx="81">
                  <c:v>99.666127615263733</c:v>
                </c:pt>
                <c:pt idx="82">
                  <c:v>99.672983226737543</c:v>
                </c:pt>
                <c:pt idx="83">
                  <c:v>99.588533997252796</c:v>
                </c:pt>
                <c:pt idx="84">
                  <c:v>99.891811351967135</c:v>
                </c:pt>
                <c:pt idx="85">
                  <c:v>99.721846587451225</c:v>
                </c:pt>
                <c:pt idx="86">
                  <c:v>100.30139118738991</c:v>
                </c:pt>
                <c:pt idx="87">
                  <c:v>100.03305327499423</c:v>
                </c:pt>
                <c:pt idx="88">
                  <c:v>100.03305327499423</c:v>
                </c:pt>
                <c:pt idx="89">
                  <c:v>100.04598545118344</c:v>
                </c:pt>
                <c:pt idx="90">
                  <c:v>99.943104130196176</c:v>
                </c:pt>
                <c:pt idx="91">
                  <c:v>99.651479824935393</c:v>
                </c:pt>
                <c:pt idx="92">
                  <c:v>100.05052607302565</c:v>
                </c:pt>
                <c:pt idx="93">
                  <c:v>100.02240645243455</c:v>
                </c:pt>
                <c:pt idx="94">
                  <c:v>100.09903847090632</c:v>
                </c:pt>
                <c:pt idx="95">
                  <c:v>100.09903847090632</c:v>
                </c:pt>
                <c:pt idx="96">
                  <c:v>100.09903847090632</c:v>
                </c:pt>
                <c:pt idx="97">
                  <c:v>100.03940184235535</c:v>
                </c:pt>
                <c:pt idx="98">
                  <c:v>99.804212945917214</c:v>
                </c:pt>
                <c:pt idx="99">
                  <c:v>99.579618852974335</c:v>
                </c:pt>
                <c:pt idx="100">
                  <c:v>99.781010143575074</c:v>
                </c:pt>
                <c:pt idx="101">
                  <c:v>99.869541957013126</c:v>
                </c:pt>
                <c:pt idx="102">
                  <c:v>99.869541957013126</c:v>
                </c:pt>
                <c:pt idx="103">
                  <c:v>99.869541957013126</c:v>
                </c:pt>
                <c:pt idx="104">
                  <c:v>100.49631871467589</c:v>
                </c:pt>
                <c:pt idx="105">
                  <c:v>100.94720235467057</c:v>
                </c:pt>
                <c:pt idx="106">
                  <c:v>99.798609343119253</c:v>
                </c:pt>
                <c:pt idx="107">
                  <c:v>99.298893582471777</c:v>
                </c:pt>
                <c:pt idx="108">
                  <c:v>99.058115243156294</c:v>
                </c:pt>
                <c:pt idx="109">
                  <c:v>99.058115243156294</c:v>
                </c:pt>
                <c:pt idx="110">
                  <c:v>99.088965494788411</c:v>
                </c:pt>
                <c:pt idx="111">
                  <c:v>98.446599117790868</c:v>
                </c:pt>
                <c:pt idx="112">
                  <c:v>99.49112657725054</c:v>
                </c:pt>
                <c:pt idx="113">
                  <c:v>99.695848000498728</c:v>
                </c:pt>
                <c:pt idx="114">
                  <c:v>99.78577141451818</c:v>
                </c:pt>
                <c:pt idx="115">
                  <c:v>99.966596639810618</c:v>
                </c:pt>
                <c:pt idx="116">
                  <c:v>99.966596639810618</c:v>
                </c:pt>
                <c:pt idx="117">
                  <c:v>99.964882736942172</c:v>
                </c:pt>
                <c:pt idx="118">
                  <c:v>99.981886583487565</c:v>
                </c:pt>
                <c:pt idx="119">
                  <c:v>99.600540420057854</c:v>
                </c:pt>
                <c:pt idx="120">
                  <c:v>99.089356557492152</c:v>
                </c:pt>
                <c:pt idx="121">
                  <c:v>99.062958005290426</c:v>
                </c:pt>
                <c:pt idx="122">
                  <c:v>99.106386309806126</c:v>
                </c:pt>
                <c:pt idx="123">
                  <c:v>99.106386309806126</c:v>
                </c:pt>
                <c:pt idx="124">
                  <c:v>99.075380248822341</c:v>
                </c:pt>
                <c:pt idx="125">
                  <c:v>99.094443436786662</c:v>
                </c:pt>
                <c:pt idx="126">
                  <c:v>98.879852793783741</c:v>
                </c:pt>
                <c:pt idx="127">
                  <c:v>98.776784054573454</c:v>
                </c:pt>
                <c:pt idx="128">
                  <c:v>98.889679522157195</c:v>
                </c:pt>
                <c:pt idx="129">
                  <c:v>98.763569008332482</c:v>
                </c:pt>
                <c:pt idx="130">
                  <c:v>98.763569008332482</c:v>
                </c:pt>
                <c:pt idx="131">
                  <c:v>98.780396418313629</c:v>
                </c:pt>
                <c:pt idx="132">
                  <c:v>98.821685947087119</c:v>
                </c:pt>
                <c:pt idx="133">
                  <c:v>99.003546664061048</c:v>
                </c:pt>
                <c:pt idx="134">
                  <c:v>98.713979967107946</c:v>
                </c:pt>
                <c:pt idx="135">
                  <c:v>98.690705616364284</c:v>
                </c:pt>
                <c:pt idx="136">
                  <c:v>99.125172770568938</c:v>
                </c:pt>
                <c:pt idx="137">
                  <c:v>99.125172770568938</c:v>
                </c:pt>
                <c:pt idx="138">
                  <c:v>99.095568993750263</c:v>
                </c:pt>
                <c:pt idx="139">
                  <c:v>98.768325548694406</c:v>
                </c:pt>
                <c:pt idx="140">
                  <c:v>98.108730031257849</c:v>
                </c:pt>
                <c:pt idx="141">
                  <c:v>98.351353287067269</c:v>
                </c:pt>
                <c:pt idx="142">
                  <c:v>98.31122295450146</c:v>
                </c:pt>
                <c:pt idx="143">
                  <c:v>98.376944236209766</c:v>
                </c:pt>
                <c:pt idx="144">
                  <c:v>98.376944236209766</c:v>
                </c:pt>
                <c:pt idx="145">
                  <c:v>98.376944236209766</c:v>
                </c:pt>
                <c:pt idx="146">
                  <c:v>98.474184908089626</c:v>
                </c:pt>
                <c:pt idx="147">
                  <c:v>98.620078022744821</c:v>
                </c:pt>
                <c:pt idx="148">
                  <c:v>98.477637050821642</c:v>
                </c:pt>
                <c:pt idx="149">
                  <c:v>98.404651312405093</c:v>
                </c:pt>
                <c:pt idx="150">
                  <c:v>98.256818539938791</c:v>
                </c:pt>
                <c:pt idx="151">
                  <c:v>98.256818539938791</c:v>
                </c:pt>
                <c:pt idx="152">
                  <c:v>98.256818539938791</c:v>
                </c:pt>
                <c:pt idx="153">
                  <c:v>98.291017153351433</c:v>
                </c:pt>
                <c:pt idx="154">
                  <c:v>98.751516274902116</c:v>
                </c:pt>
                <c:pt idx="155">
                  <c:v>98.727919131246637</c:v>
                </c:pt>
                <c:pt idx="156">
                  <c:v>98.117887075114652</c:v>
                </c:pt>
                <c:pt idx="157">
                  <c:v>97.993918438199159</c:v>
                </c:pt>
                <c:pt idx="158">
                  <c:v>97.993918438199159</c:v>
                </c:pt>
                <c:pt idx="159">
                  <c:v>97.993918438199159</c:v>
                </c:pt>
                <c:pt idx="160">
                  <c:v>98.272494868793814</c:v>
                </c:pt>
                <c:pt idx="161">
                  <c:v>98.667723701092257</c:v>
                </c:pt>
                <c:pt idx="162">
                  <c:v>99.127536865382496</c:v>
                </c:pt>
                <c:pt idx="163">
                  <c:v>98.941696067436453</c:v>
                </c:pt>
                <c:pt idx="164">
                  <c:v>98.97000089388942</c:v>
                </c:pt>
                <c:pt idx="165">
                  <c:v>98.97000089388942</c:v>
                </c:pt>
                <c:pt idx="166">
                  <c:v>98.97000089388942</c:v>
                </c:pt>
                <c:pt idx="167">
                  <c:v>98.795954796906514</c:v>
                </c:pt>
                <c:pt idx="168">
                  <c:v>98.958640617852794</c:v>
                </c:pt>
                <c:pt idx="169">
                  <c:v>98.826321484882087</c:v>
                </c:pt>
                <c:pt idx="170">
                  <c:v>98.268566540958062</c:v>
                </c:pt>
                <c:pt idx="171">
                  <c:v>98.209410510865084</c:v>
                </c:pt>
                <c:pt idx="172">
                  <c:v>98.209410510865084</c:v>
                </c:pt>
                <c:pt idx="173">
                  <c:v>98.209410510865084</c:v>
                </c:pt>
                <c:pt idx="174">
                  <c:v>98.270282329129671</c:v>
                </c:pt>
                <c:pt idx="175">
                  <c:v>98.133685921678619</c:v>
                </c:pt>
                <c:pt idx="176">
                  <c:v>98.209016902574177</c:v>
                </c:pt>
                <c:pt idx="177">
                  <c:v>98.351509122637793</c:v>
                </c:pt>
                <c:pt idx="178">
                  <c:v>98.165757778578737</c:v>
                </c:pt>
                <c:pt idx="179">
                  <c:v>98.165757778578737</c:v>
                </c:pt>
                <c:pt idx="180">
                  <c:v>98.14924198730094</c:v>
                </c:pt>
                <c:pt idx="181">
                  <c:v>98.273274548144769</c:v>
                </c:pt>
                <c:pt idx="182">
                  <c:v>98.747893170119482</c:v>
                </c:pt>
                <c:pt idx="183">
                  <c:v>99.240266335772858</c:v>
                </c:pt>
                <c:pt idx="184">
                  <c:v>99.033484471507663</c:v>
                </c:pt>
                <c:pt idx="185">
                  <c:v>98.559735258632529</c:v>
                </c:pt>
                <c:pt idx="186">
                  <c:v>98.559735258632529</c:v>
                </c:pt>
                <c:pt idx="187">
                  <c:v>98.584353136197549</c:v>
                </c:pt>
                <c:pt idx="188">
                  <c:v>98.519504874386072</c:v>
                </c:pt>
                <c:pt idx="189">
                  <c:v>98.397860055625799</c:v>
                </c:pt>
                <c:pt idx="190">
                  <c:v>98.461162169146448</c:v>
                </c:pt>
                <c:pt idx="191">
                  <c:v>98.245329408546581</c:v>
                </c:pt>
                <c:pt idx="192">
                  <c:v>98.414739066315306</c:v>
                </c:pt>
                <c:pt idx="193">
                  <c:v>98.414739066315306</c:v>
                </c:pt>
                <c:pt idx="194">
                  <c:v>98.381395865056362</c:v>
                </c:pt>
                <c:pt idx="195">
                  <c:v>98.741670097642398</c:v>
                </c:pt>
                <c:pt idx="196">
                  <c:v>98.681200255302343</c:v>
                </c:pt>
                <c:pt idx="197">
                  <c:v>98.24958376065149</c:v>
                </c:pt>
                <c:pt idx="198">
                  <c:v>97.985012363405843</c:v>
                </c:pt>
                <c:pt idx="199">
                  <c:v>97.349472277859405</c:v>
                </c:pt>
                <c:pt idx="200">
                  <c:v>97.349472277859405</c:v>
                </c:pt>
                <c:pt idx="201">
                  <c:v>97.362404454048615</c:v>
                </c:pt>
                <c:pt idx="202">
                  <c:v>97.315665859485932</c:v>
                </c:pt>
                <c:pt idx="203">
                  <c:v>97.064045865781964</c:v>
                </c:pt>
                <c:pt idx="204">
                  <c:v>97.023885587336281</c:v>
                </c:pt>
                <c:pt idx="205">
                  <c:v>96.50975908324115</c:v>
                </c:pt>
                <c:pt idx="206">
                  <c:v>96.087257500718721</c:v>
                </c:pt>
                <c:pt idx="207">
                  <c:v>96.087257500718721</c:v>
                </c:pt>
                <c:pt idx="208">
                  <c:v>96.083050648223448</c:v>
                </c:pt>
                <c:pt idx="209">
                  <c:v>96.347723429335474</c:v>
                </c:pt>
                <c:pt idx="210">
                  <c:v>96.754637247264512</c:v>
                </c:pt>
                <c:pt idx="211">
                  <c:v>96.555330864024143</c:v>
                </c:pt>
                <c:pt idx="212">
                  <c:v>96.245408018542079</c:v>
                </c:pt>
                <c:pt idx="213">
                  <c:v>95.996669383897682</c:v>
                </c:pt>
                <c:pt idx="214">
                  <c:v>95.996669383897682</c:v>
                </c:pt>
                <c:pt idx="215">
                  <c:v>95.996669383897682</c:v>
                </c:pt>
                <c:pt idx="216">
                  <c:v>96.504534411247121</c:v>
                </c:pt>
                <c:pt idx="217">
                  <c:v>96.013035123267287</c:v>
                </c:pt>
                <c:pt idx="218">
                  <c:v>95.502225626088475</c:v>
                </c:pt>
                <c:pt idx="219">
                  <c:v>95.483715424690701</c:v>
                </c:pt>
                <c:pt idx="220">
                  <c:v>95.476057129840029</c:v>
                </c:pt>
                <c:pt idx="221">
                  <c:v>95.476057129840029</c:v>
                </c:pt>
                <c:pt idx="222">
                  <c:v>95.482601122610475</c:v>
                </c:pt>
                <c:pt idx="223">
                  <c:v>95.499567059658858</c:v>
                </c:pt>
                <c:pt idx="224">
                  <c:v>95.309785540380872</c:v>
                </c:pt>
                <c:pt idx="225">
                  <c:v>95.211515970251725</c:v>
                </c:pt>
                <c:pt idx="226">
                  <c:v>95.058661395431614</c:v>
                </c:pt>
                <c:pt idx="227">
                  <c:v>94.963339138698899</c:v>
                </c:pt>
                <c:pt idx="228">
                  <c:v>94.963339138698899</c:v>
                </c:pt>
                <c:pt idx="229">
                  <c:v>94.946511728717752</c:v>
                </c:pt>
                <c:pt idx="230">
                  <c:v>95.314776810866903</c:v>
                </c:pt>
                <c:pt idx="231">
                  <c:v>95.313253175545398</c:v>
                </c:pt>
                <c:pt idx="232">
                  <c:v>95.870683235789855</c:v>
                </c:pt>
                <c:pt idx="233">
                  <c:v>96.11684385523381</c:v>
                </c:pt>
                <c:pt idx="234">
                  <c:v>95.845527465898684</c:v>
                </c:pt>
                <c:pt idx="235">
                  <c:v>95.845527465898684</c:v>
                </c:pt>
                <c:pt idx="236">
                  <c:v>95.848487843580557</c:v>
                </c:pt>
                <c:pt idx="237">
                  <c:v>95.900983008114707</c:v>
                </c:pt>
                <c:pt idx="238">
                  <c:v>95.591657775520346</c:v>
                </c:pt>
                <c:pt idx="239">
                  <c:v>96.24997307715509</c:v>
                </c:pt>
                <c:pt idx="240">
                  <c:v>95.917754449640071</c:v>
                </c:pt>
                <c:pt idx="241">
                  <c:v>96.391796613480167</c:v>
                </c:pt>
                <c:pt idx="242">
                  <c:v>96.391796613480167</c:v>
                </c:pt>
                <c:pt idx="243">
                  <c:v>96.388057189039912</c:v>
                </c:pt>
                <c:pt idx="244">
                  <c:v>96.667166674706181</c:v>
                </c:pt>
                <c:pt idx="245">
                  <c:v>96.504908220872494</c:v>
                </c:pt>
                <c:pt idx="246">
                  <c:v>96.220460924845241</c:v>
                </c:pt>
                <c:pt idx="247">
                  <c:v>96.042489617243845</c:v>
                </c:pt>
                <c:pt idx="248">
                  <c:v>96.150855255705181</c:v>
                </c:pt>
                <c:pt idx="249">
                  <c:v>96.150855255705181</c:v>
                </c:pt>
                <c:pt idx="250">
                  <c:v>96.156308583013896</c:v>
                </c:pt>
                <c:pt idx="251">
                  <c:v>96.676680083512679</c:v>
                </c:pt>
                <c:pt idx="252">
                  <c:v>96.518975364528018</c:v>
                </c:pt>
                <c:pt idx="253">
                  <c:v>96.502239637847396</c:v>
                </c:pt>
                <c:pt idx="254">
                  <c:v>96.223943157842896</c:v>
                </c:pt>
                <c:pt idx="255">
                  <c:v>95.753400385812071</c:v>
                </c:pt>
                <c:pt idx="256">
                  <c:v>95.753400385812071</c:v>
                </c:pt>
                <c:pt idx="257">
                  <c:v>95.778329882080442</c:v>
                </c:pt>
                <c:pt idx="258">
                  <c:v>95.74938918900159</c:v>
                </c:pt>
                <c:pt idx="259">
                  <c:v>95.177547826191159</c:v>
                </c:pt>
                <c:pt idx="260">
                  <c:v>95.793846602719867</c:v>
                </c:pt>
                <c:pt idx="261">
                  <c:v>95.173567864180683</c:v>
                </c:pt>
                <c:pt idx="262">
                  <c:v>95.281168058736696</c:v>
                </c:pt>
                <c:pt idx="263">
                  <c:v>95.281168058736696</c:v>
                </c:pt>
                <c:pt idx="264">
                  <c:v>95.277740252999791</c:v>
                </c:pt>
                <c:pt idx="265">
                  <c:v>95.732931861788998</c:v>
                </c:pt>
                <c:pt idx="266">
                  <c:v>95.432384543370716</c:v>
                </c:pt>
                <c:pt idx="267">
                  <c:v>95.571316254682614</c:v>
                </c:pt>
                <c:pt idx="268">
                  <c:v>95.374166060293817</c:v>
                </c:pt>
                <c:pt idx="269">
                  <c:v>95.859891783849179</c:v>
                </c:pt>
                <c:pt idx="270">
                  <c:v>95.859891783849179</c:v>
                </c:pt>
                <c:pt idx="271">
                  <c:v>95.853347791078733</c:v>
                </c:pt>
                <c:pt idx="272">
                  <c:v>95.695175241421026</c:v>
                </c:pt>
                <c:pt idx="273">
                  <c:v>95.400686084686086</c:v>
                </c:pt>
                <c:pt idx="274">
                  <c:v>95.935867636970016</c:v>
                </c:pt>
                <c:pt idx="275">
                  <c:v>96.332025403859987</c:v>
                </c:pt>
                <c:pt idx="276">
                  <c:v>96.185193739518553</c:v>
                </c:pt>
                <c:pt idx="277">
                  <c:v>96.185193739518553</c:v>
                </c:pt>
                <c:pt idx="278">
                  <c:v>96.191426113585649</c:v>
                </c:pt>
                <c:pt idx="279">
                  <c:v>96.059326504507212</c:v>
                </c:pt>
                <c:pt idx="280">
                  <c:v>95.629476643462482</c:v>
                </c:pt>
                <c:pt idx="281">
                  <c:v>95.77004507680833</c:v>
                </c:pt>
                <c:pt idx="282">
                  <c:v>96.053077670492556</c:v>
                </c:pt>
                <c:pt idx="283">
                  <c:v>96.302650068579823</c:v>
                </c:pt>
                <c:pt idx="284">
                  <c:v>96.302650068579823</c:v>
                </c:pt>
                <c:pt idx="285">
                  <c:v>96.30451978079995</c:v>
                </c:pt>
                <c:pt idx="286">
                  <c:v>96.14772817331955</c:v>
                </c:pt>
                <c:pt idx="287">
                  <c:v>95.711351859186891</c:v>
                </c:pt>
                <c:pt idx="288">
                  <c:v>95.391350855958734</c:v>
                </c:pt>
                <c:pt idx="289">
                  <c:v>95.006335112779283</c:v>
                </c:pt>
                <c:pt idx="290">
                  <c:v>94.623144889704605</c:v>
                </c:pt>
                <c:pt idx="291">
                  <c:v>94.623144889704605</c:v>
                </c:pt>
                <c:pt idx="292">
                  <c:v>94.65103476365482</c:v>
                </c:pt>
                <c:pt idx="293">
                  <c:v>94.481681269951181</c:v>
                </c:pt>
                <c:pt idx="294">
                  <c:v>94.720639847617619</c:v>
                </c:pt>
                <c:pt idx="295">
                  <c:v>94.694774026026749</c:v>
                </c:pt>
                <c:pt idx="296">
                  <c:v>94.188505701728971</c:v>
                </c:pt>
                <c:pt idx="297">
                  <c:v>94.481509875941015</c:v>
                </c:pt>
                <c:pt idx="298">
                  <c:v>94.481509875941015</c:v>
                </c:pt>
                <c:pt idx="299">
                  <c:v>94.480886638534315</c:v>
                </c:pt>
                <c:pt idx="300">
                  <c:v>95.101521547456812</c:v>
                </c:pt>
                <c:pt idx="301">
                  <c:v>95.19971464579308</c:v>
                </c:pt>
                <c:pt idx="302">
                  <c:v>94.659323861161312</c:v>
                </c:pt>
                <c:pt idx="303">
                  <c:v>94.675100229355891</c:v>
                </c:pt>
                <c:pt idx="304">
                  <c:v>94.760019452973054</c:v>
                </c:pt>
                <c:pt idx="305">
                  <c:v>94.760019452973054</c:v>
                </c:pt>
                <c:pt idx="306">
                  <c:v>94.77295162916225</c:v>
                </c:pt>
                <c:pt idx="307">
                  <c:v>94.695177570667838</c:v>
                </c:pt>
                <c:pt idx="308">
                  <c:v>94.451996764559766</c:v>
                </c:pt>
                <c:pt idx="309">
                  <c:v>94.536611265792061</c:v>
                </c:pt>
                <c:pt idx="310">
                  <c:v>94.0910686551711</c:v>
                </c:pt>
                <c:pt idx="311">
                  <c:v>94.182020547203507</c:v>
                </c:pt>
                <c:pt idx="312">
                  <c:v>94.182020547203507</c:v>
                </c:pt>
                <c:pt idx="313">
                  <c:v>94.197134054316194</c:v>
                </c:pt>
                <c:pt idx="314">
                  <c:v>94.259562593852934</c:v>
                </c:pt>
                <c:pt idx="315">
                  <c:v>93.95735766131412</c:v>
                </c:pt>
                <c:pt idx="316">
                  <c:v>94.281167637867185</c:v>
                </c:pt>
                <c:pt idx="317">
                  <c:v>94.45757981618776</c:v>
                </c:pt>
                <c:pt idx="318">
                  <c:v>94.43853361924225</c:v>
                </c:pt>
                <c:pt idx="319">
                  <c:v>94.43853361924225</c:v>
                </c:pt>
                <c:pt idx="320">
                  <c:v>94.419369068985958</c:v>
                </c:pt>
                <c:pt idx="321">
                  <c:v>94.585072888713711</c:v>
                </c:pt>
                <c:pt idx="322">
                  <c:v>94.803578219561615</c:v>
                </c:pt>
                <c:pt idx="323">
                  <c:v>94.749378335771183</c:v>
                </c:pt>
                <c:pt idx="324">
                  <c:v>95.683183078756301</c:v>
                </c:pt>
                <c:pt idx="325">
                  <c:v>95.685054456065558</c:v>
                </c:pt>
                <c:pt idx="326">
                  <c:v>95.685054456065558</c:v>
                </c:pt>
                <c:pt idx="327">
                  <c:v>95.815311074067793</c:v>
                </c:pt>
                <c:pt idx="328">
                  <c:v>97.406854362118168</c:v>
                </c:pt>
                <c:pt idx="329">
                  <c:v>96.431160318908184</c:v>
                </c:pt>
                <c:pt idx="330">
                  <c:v>97.60007171298534</c:v>
                </c:pt>
                <c:pt idx="331">
                  <c:v>96.895483949793032</c:v>
                </c:pt>
                <c:pt idx="332">
                  <c:v>96.673469874015709</c:v>
                </c:pt>
                <c:pt idx="333">
                  <c:v>96.673469874015709</c:v>
                </c:pt>
                <c:pt idx="334">
                  <c:v>96.668639784113708</c:v>
                </c:pt>
                <c:pt idx="335">
                  <c:v>96.340735534802576</c:v>
                </c:pt>
                <c:pt idx="336">
                  <c:v>96.250587372120179</c:v>
                </c:pt>
                <c:pt idx="337">
                  <c:v>95.809550602468903</c:v>
                </c:pt>
                <c:pt idx="338">
                  <c:v>96.278137763252943</c:v>
                </c:pt>
                <c:pt idx="339">
                  <c:v>96.346872785217158</c:v>
                </c:pt>
                <c:pt idx="340">
                  <c:v>96.346872785217158</c:v>
                </c:pt>
                <c:pt idx="341">
                  <c:v>96.319294529970279</c:v>
                </c:pt>
                <c:pt idx="342">
                  <c:v>96.430109091372969</c:v>
                </c:pt>
                <c:pt idx="343">
                  <c:v>96.349608301111118</c:v>
                </c:pt>
                <c:pt idx="344">
                  <c:v>96.766170510050429</c:v>
                </c:pt>
                <c:pt idx="345">
                  <c:v>96.800656948804587</c:v>
                </c:pt>
                <c:pt idx="346">
                  <c:v>96.620665524655692</c:v>
                </c:pt>
                <c:pt idx="347">
                  <c:v>96.620665524655692</c:v>
                </c:pt>
                <c:pt idx="348">
                  <c:v>96.624716567799311</c:v>
                </c:pt>
                <c:pt idx="349">
                  <c:v>96.422791006801091</c:v>
                </c:pt>
                <c:pt idx="350">
                  <c:v>96.551149535997212</c:v>
                </c:pt>
                <c:pt idx="351">
                  <c:v>95.897205034838123</c:v>
                </c:pt>
                <c:pt idx="352">
                  <c:v>96.115578995319382</c:v>
                </c:pt>
                <c:pt idx="353">
                  <c:v>96.661154120789845</c:v>
                </c:pt>
                <c:pt idx="354">
                  <c:v>96.661154120789845</c:v>
                </c:pt>
                <c:pt idx="355">
                  <c:v>96.662868023658277</c:v>
                </c:pt>
                <c:pt idx="356">
                  <c:v>97.107789756863752</c:v>
                </c:pt>
                <c:pt idx="357">
                  <c:v>97.260541581929914</c:v>
                </c:pt>
                <c:pt idx="358">
                  <c:v>97.075474031742345</c:v>
                </c:pt>
                <c:pt idx="359">
                  <c:v>97.155647545399219</c:v>
                </c:pt>
                <c:pt idx="360">
                  <c:v>98.031875878386984</c:v>
                </c:pt>
                <c:pt idx="361">
                  <c:v>98.031875878386984</c:v>
                </c:pt>
                <c:pt idx="362">
                  <c:v>98.042003486246003</c:v>
                </c:pt>
                <c:pt idx="363">
                  <c:v>99.136582710461056</c:v>
                </c:pt>
                <c:pt idx="364">
                  <c:v>99.139903201370004</c:v>
                </c:pt>
                <c:pt idx="365">
                  <c:v>99.561457702825848</c:v>
                </c:pt>
                <c:pt idx="366">
                  <c:v>99.389426110263543</c:v>
                </c:pt>
                <c:pt idx="367">
                  <c:v>99.941237807108621</c:v>
                </c:pt>
                <c:pt idx="368">
                  <c:v>99.941237807108621</c:v>
                </c:pt>
                <c:pt idx="369">
                  <c:v>99.954637411352877</c:v>
                </c:pt>
                <c:pt idx="370">
                  <c:v>101.29986964389796</c:v>
                </c:pt>
                <c:pt idx="371">
                  <c:v>101.720915731963</c:v>
                </c:pt>
                <c:pt idx="372">
                  <c:v>104.14406471195268</c:v>
                </c:pt>
                <c:pt idx="373">
                  <c:v>106.39739124283604</c:v>
                </c:pt>
                <c:pt idx="374">
                  <c:v>104.67717231306983</c:v>
                </c:pt>
                <c:pt idx="375">
                  <c:v>104.67717231306983</c:v>
                </c:pt>
                <c:pt idx="376">
                  <c:v>104.62263903998277</c:v>
                </c:pt>
                <c:pt idx="377">
                  <c:v>104.34008265835246</c:v>
                </c:pt>
                <c:pt idx="378">
                  <c:v>103.3102279874289</c:v>
                </c:pt>
                <c:pt idx="379">
                  <c:v>104.73703162665268</c:v>
                </c:pt>
                <c:pt idx="380">
                  <c:v>104.92186861777017</c:v>
                </c:pt>
                <c:pt idx="381">
                  <c:v>106.12191098542721</c:v>
                </c:pt>
                <c:pt idx="382">
                  <c:v>106.12191098542721</c:v>
                </c:pt>
                <c:pt idx="383">
                  <c:v>106.001781975284</c:v>
                </c:pt>
                <c:pt idx="384">
                  <c:v>106.90411203248678</c:v>
                </c:pt>
                <c:pt idx="385">
                  <c:v>106.87477033125933</c:v>
                </c:pt>
                <c:pt idx="386">
                  <c:v>105.76534146236759</c:v>
                </c:pt>
                <c:pt idx="387">
                  <c:v>104.26561854152256</c:v>
                </c:pt>
                <c:pt idx="388">
                  <c:v>103.98653295470203</c:v>
                </c:pt>
                <c:pt idx="389">
                  <c:v>103.98653295470203</c:v>
                </c:pt>
                <c:pt idx="390">
                  <c:v>104.00086741505636</c:v>
                </c:pt>
                <c:pt idx="391">
                  <c:v>103.41154494057949</c:v>
                </c:pt>
                <c:pt idx="392">
                  <c:v>103.23087307584892</c:v>
                </c:pt>
                <c:pt idx="393">
                  <c:v>102.38201354273217</c:v>
                </c:pt>
                <c:pt idx="394">
                  <c:v>102.62619617846163</c:v>
                </c:pt>
                <c:pt idx="395">
                  <c:v>101.68829704328842</c:v>
                </c:pt>
                <c:pt idx="396">
                  <c:v>101.68829704328842</c:v>
                </c:pt>
                <c:pt idx="397">
                  <c:v>101.7350398487916</c:v>
                </c:pt>
                <c:pt idx="398">
                  <c:v>102.74696893384566</c:v>
                </c:pt>
                <c:pt idx="399">
                  <c:v>102.85112323577741</c:v>
                </c:pt>
                <c:pt idx="400">
                  <c:v>103.16017199574317</c:v>
                </c:pt>
                <c:pt idx="401">
                  <c:v>104.02445275385701</c:v>
                </c:pt>
                <c:pt idx="402">
                  <c:v>103.49059796616079</c:v>
                </c:pt>
                <c:pt idx="403">
                  <c:v>103.49059796616079</c:v>
                </c:pt>
                <c:pt idx="404">
                  <c:v>103.4980768150413</c:v>
                </c:pt>
                <c:pt idx="405">
                  <c:v>102.15157061148018</c:v>
                </c:pt>
                <c:pt idx="406">
                  <c:v>102.51777334567059</c:v>
                </c:pt>
                <c:pt idx="407">
                  <c:v>102.22683850458515</c:v>
                </c:pt>
                <c:pt idx="408">
                  <c:v>100.50621903054133</c:v>
                </c:pt>
                <c:pt idx="409">
                  <c:v>99.919748676674757</c:v>
                </c:pt>
                <c:pt idx="410">
                  <c:v>99.919748676674757</c:v>
                </c:pt>
                <c:pt idx="411">
                  <c:v>99.985811841785932</c:v>
                </c:pt>
                <c:pt idx="412">
                  <c:v>101.1235389072107</c:v>
                </c:pt>
                <c:pt idx="413">
                  <c:v>102.11444441034803</c:v>
                </c:pt>
                <c:pt idx="414">
                  <c:v>102.56338485369733</c:v>
                </c:pt>
                <c:pt idx="415">
                  <c:v>101.81606116673269</c:v>
                </c:pt>
                <c:pt idx="416">
                  <c:v>102.33177510995181</c:v>
                </c:pt>
                <c:pt idx="417">
                  <c:v>102.33177510995181</c:v>
                </c:pt>
                <c:pt idx="418">
                  <c:v>102.32974958838001</c:v>
                </c:pt>
                <c:pt idx="419">
                  <c:v>102.30714981734391</c:v>
                </c:pt>
                <c:pt idx="420">
                  <c:v>101.90731091327993</c:v>
                </c:pt>
                <c:pt idx="421">
                  <c:v>103.14751117147395</c:v>
                </c:pt>
                <c:pt idx="422">
                  <c:v>102.77613592000526</c:v>
                </c:pt>
                <c:pt idx="423">
                  <c:v>102.54624849972564</c:v>
                </c:pt>
                <c:pt idx="424">
                  <c:v>102.54624849972564</c:v>
                </c:pt>
                <c:pt idx="425">
                  <c:v>102.41069436376638</c:v>
                </c:pt>
                <c:pt idx="426">
                  <c:v>102.81032071610214</c:v>
                </c:pt>
                <c:pt idx="427">
                  <c:v>102.95092912678203</c:v>
                </c:pt>
                <c:pt idx="428">
                  <c:v>102.90410469275866</c:v>
                </c:pt>
                <c:pt idx="429">
                  <c:v>103.3012138890786</c:v>
                </c:pt>
                <c:pt idx="430">
                  <c:v>103.31656852832334</c:v>
                </c:pt>
                <c:pt idx="431">
                  <c:v>103.31656852832334</c:v>
                </c:pt>
                <c:pt idx="432">
                  <c:v>103.34103059653668</c:v>
                </c:pt>
                <c:pt idx="433">
                  <c:v>104.16082845704838</c:v>
                </c:pt>
                <c:pt idx="434">
                  <c:v>104.12778507325011</c:v>
                </c:pt>
                <c:pt idx="435">
                  <c:v>105.23889102996864</c:v>
                </c:pt>
                <c:pt idx="436">
                  <c:v>105.64300273188378</c:v>
                </c:pt>
                <c:pt idx="437">
                  <c:v>105.91066745764935</c:v>
                </c:pt>
                <c:pt idx="438">
                  <c:v>105.91066745764935</c:v>
                </c:pt>
                <c:pt idx="439">
                  <c:v>105.84881114503348</c:v>
                </c:pt>
                <c:pt idx="440">
                  <c:v>105.11638055697492</c:v>
                </c:pt>
                <c:pt idx="441">
                  <c:v>104.71751291355301</c:v>
                </c:pt>
                <c:pt idx="442">
                  <c:v>104.82523124889804</c:v>
                </c:pt>
                <c:pt idx="443">
                  <c:v>104.61123023971977</c:v>
                </c:pt>
                <c:pt idx="444">
                  <c:v>104.47169695406986</c:v>
                </c:pt>
                <c:pt idx="445">
                  <c:v>104.47169695406986</c:v>
                </c:pt>
                <c:pt idx="446">
                  <c:v>104.41950082125796</c:v>
                </c:pt>
                <c:pt idx="447">
                  <c:v>104.21841293288905</c:v>
                </c:pt>
                <c:pt idx="448">
                  <c:v>104.13801691477397</c:v>
                </c:pt>
                <c:pt idx="449">
                  <c:v>104.26943467920185</c:v>
                </c:pt>
                <c:pt idx="450">
                  <c:v>104.87284272843324</c:v>
                </c:pt>
                <c:pt idx="451">
                  <c:v>104.29131634914138</c:v>
                </c:pt>
                <c:pt idx="452">
                  <c:v>104.29131634914138</c:v>
                </c:pt>
                <c:pt idx="453">
                  <c:v>104.33120354317077</c:v>
                </c:pt>
                <c:pt idx="454">
                  <c:v>105.28827880536798</c:v>
                </c:pt>
                <c:pt idx="455">
                  <c:v>105.16137280754883</c:v>
                </c:pt>
                <c:pt idx="456">
                  <c:v>105.64831326003318</c:v>
                </c:pt>
                <c:pt idx="457">
                  <c:v>105.43635237807973</c:v>
                </c:pt>
                <c:pt idx="458">
                  <c:v>105.33457386865425</c:v>
                </c:pt>
                <c:pt idx="459">
                  <c:v>105.33457386865425</c:v>
                </c:pt>
                <c:pt idx="460">
                  <c:v>105.25698081151897</c:v>
                </c:pt>
                <c:pt idx="461">
                  <c:v>105.49270839674622</c:v>
                </c:pt>
                <c:pt idx="462">
                  <c:v>104.96466150032415</c:v>
                </c:pt>
                <c:pt idx="463">
                  <c:v>105.19144029225488</c:v>
                </c:pt>
                <c:pt idx="464">
                  <c:v>105.11670283115795</c:v>
                </c:pt>
                <c:pt idx="465">
                  <c:v>105.18617410232498</c:v>
                </c:pt>
                <c:pt idx="466">
                  <c:v>105.18617410232498</c:v>
                </c:pt>
                <c:pt idx="467">
                  <c:v>105.20175503749269</c:v>
                </c:pt>
                <c:pt idx="468">
                  <c:v>105.14552962725175</c:v>
                </c:pt>
                <c:pt idx="469">
                  <c:v>105.37232147508368</c:v>
                </c:pt>
                <c:pt idx="470">
                  <c:v>105.72888014714911</c:v>
                </c:pt>
                <c:pt idx="471">
                  <c:v>105.65514665631797</c:v>
                </c:pt>
                <c:pt idx="472">
                  <c:v>105.57040896341486</c:v>
                </c:pt>
                <c:pt idx="473">
                  <c:v>105.57040896341486</c:v>
                </c:pt>
                <c:pt idx="474">
                  <c:v>105.6160611034563</c:v>
                </c:pt>
                <c:pt idx="475">
                  <c:v>105.60580106379791</c:v>
                </c:pt>
                <c:pt idx="476">
                  <c:v>104.39710226957558</c:v>
                </c:pt>
                <c:pt idx="477">
                  <c:v>103.8952413190862</c:v>
                </c:pt>
                <c:pt idx="478">
                  <c:v>104.16319885929575</c:v>
                </c:pt>
                <c:pt idx="479">
                  <c:v>104.23454833546275</c:v>
                </c:pt>
                <c:pt idx="480">
                  <c:v>104.23454833546275</c:v>
                </c:pt>
                <c:pt idx="481">
                  <c:v>104.23922261601308</c:v>
                </c:pt>
                <c:pt idx="482">
                  <c:v>103.83526351468454</c:v>
                </c:pt>
                <c:pt idx="483">
                  <c:v>103.0083401313104</c:v>
                </c:pt>
                <c:pt idx="484">
                  <c:v>102.79474574273968</c:v>
                </c:pt>
                <c:pt idx="485">
                  <c:v>102.1134979171287</c:v>
                </c:pt>
                <c:pt idx="486">
                  <c:v>102.33810455652123</c:v>
                </c:pt>
                <c:pt idx="487">
                  <c:v>102.33810455652123</c:v>
                </c:pt>
                <c:pt idx="488">
                  <c:v>102.3636572901963</c:v>
                </c:pt>
                <c:pt idx="489">
                  <c:v>102.26014422053984</c:v>
                </c:pt>
                <c:pt idx="490">
                  <c:v>101.96382409952339</c:v>
                </c:pt>
                <c:pt idx="491">
                  <c:v>101.39473994565294</c:v>
                </c:pt>
                <c:pt idx="492">
                  <c:v>101.03995602698377</c:v>
                </c:pt>
                <c:pt idx="493">
                  <c:v>100.63220396818389</c:v>
                </c:pt>
                <c:pt idx="494">
                  <c:v>100.63220396818389</c:v>
                </c:pt>
                <c:pt idx="495">
                  <c:v>100.65386146806703</c:v>
                </c:pt>
                <c:pt idx="496">
                  <c:v>100.42982263181622</c:v>
                </c:pt>
                <c:pt idx="497">
                  <c:v>100.43899610621546</c:v>
                </c:pt>
                <c:pt idx="498">
                  <c:v>100.33138250944114</c:v>
                </c:pt>
                <c:pt idx="499">
                  <c:v>100.10454950410572</c:v>
                </c:pt>
                <c:pt idx="500">
                  <c:v>99.817508812116941</c:v>
                </c:pt>
                <c:pt idx="501">
                  <c:v>99.817508812116941</c:v>
                </c:pt>
                <c:pt idx="502">
                  <c:v>99.824052804887387</c:v>
                </c:pt>
                <c:pt idx="503">
                  <c:v>100.05404753390424</c:v>
                </c:pt>
                <c:pt idx="504">
                  <c:v>100.05828392102262</c:v>
                </c:pt>
                <c:pt idx="505">
                  <c:v>99.485263970930163</c:v>
                </c:pt>
                <c:pt idx="506">
                  <c:v>99.122259191948345</c:v>
                </c:pt>
                <c:pt idx="507">
                  <c:v>98.796049467545984</c:v>
                </c:pt>
                <c:pt idx="508">
                  <c:v>98.796049467545984</c:v>
                </c:pt>
                <c:pt idx="509">
                  <c:v>98.809449071790226</c:v>
                </c:pt>
                <c:pt idx="510">
                  <c:v>98.614815453850085</c:v>
                </c:pt>
                <c:pt idx="511">
                  <c:v>98.595005431279588</c:v>
                </c:pt>
                <c:pt idx="512">
                  <c:v>98.551598617965041</c:v>
                </c:pt>
                <c:pt idx="513">
                  <c:v>98.191168458923727</c:v>
                </c:pt>
                <c:pt idx="514">
                  <c:v>98.5479021484784</c:v>
                </c:pt>
                <c:pt idx="515">
                  <c:v>98.5479021484784</c:v>
                </c:pt>
                <c:pt idx="516">
                  <c:v>98.54213720246635</c:v>
                </c:pt>
                <c:pt idx="517">
                  <c:v>98.289489446619427</c:v>
                </c:pt>
                <c:pt idx="518">
                  <c:v>98.572938394327551</c:v>
                </c:pt>
                <c:pt idx="519">
                  <c:v>98.86511826353015</c:v>
                </c:pt>
                <c:pt idx="520">
                  <c:v>98.483066528666967</c:v>
                </c:pt>
                <c:pt idx="521">
                  <c:v>98.291253460621164</c:v>
                </c:pt>
                <c:pt idx="522">
                  <c:v>98.291253460621164</c:v>
                </c:pt>
                <c:pt idx="523">
                  <c:v>98.224099630048244</c:v>
                </c:pt>
                <c:pt idx="524">
                  <c:v>98.168219716619177</c:v>
                </c:pt>
                <c:pt idx="525">
                  <c:v>98.371931420809219</c:v>
                </c:pt>
                <c:pt idx="526">
                  <c:v>98.405340042867991</c:v>
                </c:pt>
                <c:pt idx="527">
                  <c:v>98.381748161880878</c:v>
                </c:pt>
                <c:pt idx="528">
                  <c:v>98.44051511657068</c:v>
                </c:pt>
                <c:pt idx="529">
                  <c:v>98.44051511657068</c:v>
                </c:pt>
                <c:pt idx="530">
                  <c:v>98.419325044742564</c:v>
                </c:pt>
                <c:pt idx="531">
                  <c:v>98.340449839725167</c:v>
                </c:pt>
                <c:pt idx="532">
                  <c:v>98.090442655611213</c:v>
                </c:pt>
                <c:pt idx="533">
                  <c:v>98.366265419571363</c:v>
                </c:pt>
                <c:pt idx="534">
                  <c:v>98.113996065465528</c:v>
                </c:pt>
                <c:pt idx="535">
                  <c:v>98.440059692412262</c:v>
                </c:pt>
                <c:pt idx="536">
                  <c:v>98.440059692412262</c:v>
                </c:pt>
                <c:pt idx="537">
                  <c:v>98.45517319952495</c:v>
                </c:pt>
                <c:pt idx="538">
                  <c:v>99.014592362636591</c:v>
                </c:pt>
                <c:pt idx="539">
                  <c:v>99.574994629328387</c:v>
                </c:pt>
                <c:pt idx="540">
                  <c:v>99.460424608606246</c:v>
                </c:pt>
                <c:pt idx="541">
                  <c:v>98.891431131939427</c:v>
                </c:pt>
                <c:pt idx="542">
                  <c:v>99.090160182345272</c:v>
                </c:pt>
                <c:pt idx="543">
                  <c:v>99.090160182345272</c:v>
                </c:pt>
                <c:pt idx="544">
                  <c:v>99.090160182345272</c:v>
                </c:pt>
                <c:pt idx="545">
                  <c:v>99.23056067360244</c:v>
                </c:pt>
                <c:pt idx="546">
                  <c:v>98.96402671905814</c:v>
                </c:pt>
                <c:pt idx="547">
                  <c:v>99.439782248372552</c:v>
                </c:pt>
                <c:pt idx="548">
                  <c:v>99.21401957751327</c:v>
                </c:pt>
                <c:pt idx="549">
                  <c:v>99.235024276120583</c:v>
                </c:pt>
                <c:pt idx="550">
                  <c:v>99.235024276120583</c:v>
                </c:pt>
                <c:pt idx="551">
                  <c:v>99.239698556670916</c:v>
                </c:pt>
                <c:pt idx="552">
                  <c:v>99.467274361923415</c:v>
                </c:pt>
                <c:pt idx="553">
                  <c:v>99.367549822999749</c:v>
                </c:pt>
                <c:pt idx="554">
                  <c:v>99.469238383432312</c:v>
                </c:pt>
                <c:pt idx="555">
                  <c:v>99.82465809077533</c:v>
                </c:pt>
                <c:pt idx="556">
                  <c:v>99.640790478155225</c:v>
                </c:pt>
                <c:pt idx="557">
                  <c:v>99.640790478155225</c:v>
                </c:pt>
                <c:pt idx="558">
                  <c:v>99.677873103854409</c:v>
                </c:pt>
                <c:pt idx="559">
                  <c:v>99.611217829389787</c:v>
                </c:pt>
                <c:pt idx="560">
                  <c:v>99.735679667396354</c:v>
                </c:pt>
                <c:pt idx="561">
                  <c:v>99.976253786434356</c:v>
                </c:pt>
                <c:pt idx="562">
                  <c:v>100.19240379034643</c:v>
                </c:pt>
                <c:pt idx="563">
                  <c:v>100.19691842737002</c:v>
                </c:pt>
                <c:pt idx="564">
                  <c:v>100.19691842737002</c:v>
                </c:pt>
                <c:pt idx="565">
                  <c:v>100.13054364355548</c:v>
                </c:pt>
                <c:pt idx="566">
                  <c:v>99.972412245481848</c:v>
                </c:pt>
                <c:pt idx="567">
                  <c:v>99.868167218154866</c:v>
                </c:pt>
                <c:pt idx="568">
                  <c:v>100.01786609678511</c:v>
                </c:pt>
                <c:pt idx="569">
                  <c:v>100.08456398066349</c:v>
                </c:pt>
                <c:pt idx="570">
                  <c:v>100.25751236102528</c:v>
                </c:pt>
                <c:pt idx="571">
                  <c:v>100.25751236102528</c:v>
                </c:pt>
                <c:pt idx="572">
                  <c:v>100.25875883583869</c:v>
                </c:pt>
                <c:pt idx="573">
                  <c:v>100.24753212542544</c:v>
                </c:pt>
                <c:pt idx="574">
                  <c:v>100.93398337117729</c:v>
                </c:pt>
                <c:pt idx="575">
                  <c:v>100.81010883320357</c:v>
                </c:pt>
                <c:pt idx="576">
                  <c:v>100.32393780027448</c:v>
                </c:pt>
                <c:pt idx="577">
                  <c:v>100.52277190725724</c:v>
                </c:pt>
                <c:pt idx="578">
                  <c:v>100.52277190725724</c:v>
                </c:pt>
                <c:pt idx="579">
                  <c:v>100.50500964116604</c:v>
                </c:pt>
                <c:pt idx="580">
                  <c:v>100.75047246732886</c:v>
                </c:pt>
                <c:pt idx="581">
                  <c:v>100.62258507096641</c:v>
                </c:pt>
                <c:pt idx="582">
                  <c:v>100.97401674345204</c:v>
                </c:pt>
                <c:pt idx="583">
                  <c:v>101.07406019114383</c:v>
                </c:pt>
                <c:pt idx="584">
                  <c:v>100.76915153479071</c:v>
                </c:pt>
                <c:pt idx="585">
                  <c:v>100.76915153479071</c:v>
                </c:pt>
                <c:pt idx="586">
                  <c:v>100.77522809950611</c:v>
                </c:pt>
                <c:pt idx="587">
                  <c:v>101.1397130319157</c:v>
                </c:pt>
                <c:pt idx="588">
                  <c:v>100.97144840073798</c:v>
                </c:pt>
                <c:pt idx="589">
                  <c:v>100.90371897275762</c:v>
                </c:pt>
                <c:pt idx="590">
                  <c:v>100.9488559929032</c:v>
                </c:pt>
                <c:pt idx="591">
                  <c:v>100.62118320523618</c:v>
                </c:pt>
                <c:pt idx="592">
                  <c:v>100.62118320523618</c:v>
                </c:pt>
                <c:pt idx="593">
                  <c:v>100.63925709003074</c:v>
                </c:pt>
                <c:pt idx="594">
                  <c:v>100.84867322431546</c:v>
                </c:pt>
                <c:pt idx="595">
                  <c:v>100.69831719994689</c:v>
                </c:pt>
                <c:pt idx="596">
                  <c:v>100.89948052012923</c:v>
                </c:pt>
                <c:pt idx="597">
                  <c:v>100.73023208081</c:v>
                </c:pt>
                <c:pt idx="598">
                  <c:v>101.11819116273242</c:v>
                </c:pt>
                <c:pt idx="599">
                  <c:v>101.11819116273242</c:v>
                </c:pt>
                <c:pt idx="600">
                  <c:v>101.10899841098346</c:v>
                </c:pt>
                <c:pt idx="601">
                  <c:v>101.10305119053916</c:v>
                </c:pt>
                <c:pt idx="602">
                  <c:v>101.68361894877849</c:v>
                </c:pt>
                <c:pt idx="603">
                  <c:v>102.64277865583321</c:v>
                </c:pt>
                <c:pt idx="604">
                  <c:v>102.48239259265434</c:v>
                </c:pt>
                <c:pt idx="605">
                  <c:v>102.68416145578396</c:v>
                </c:pt>
                <c:pt idx="606">
                  <c:v>102.68416145578396</c:v>
                </c:pt>
                <c:pt idx="607">
                  <c:v>102.65736224729547</c:v>
                </c:pt>
                <c:pt idx="608">
                  <c:v>103.56838545716846</c:v>
                </c:pt>
                <c:pt idx="609">
                  <c:v>103.99948076129688</c:v>
                </c:pt>
                <c:pt idx="610">
                  <c:v>104.00413844035714</c:v>
                </c:pt>
                <c:pt idx="611">
                  <c:v>104.33130475499476</c:v>
                </c:pt>
                <c:pt idx="612">
                  <c:v>104.4646385811071</c:v>
                </c:pt>
                <c:pt idx="613">
                  <c:v>104.4646385811071</c:v>
                </c:pt>
                <c:pt idx="614">
                  <c:v>104.46962448036079</c:v>
                </c:pt>
                <c:pt idx="615">
                  <c:v>104.47635709771453</c:v>
                </c:pt>
                <c:pt idx="616">
                  <c:v>105.59775820919734</c:v>
                </c:pt>
                <c:pt idx="617">
                  <c:v>105.39672167111223</c:v>
                </c:pt>
                <c:pt idx="618">
                  <c:v>105.96253616474412</c:v>
                </c:pt>
                <c:pt idx="619">
                  <c:v>105.55172225341201</c:v>
                </c:pt>
                <c:pt idx="620">
                  <c:v>105.55172225341201</c:v>
                </c:pt>
                <c:pt idx="621">
                  <c:v>105.47475243368345</c:v>
                </c:pt>
                <c:pt idx="622">
                  <c:v>105.33097699043256</c:v>
                </c:pt>
                <c:pt idx="623">
                  <c:v>105.30339047210536</c:v>
                </c:pt>
                <c:pt idx="624">
                  <c:v>106.22113223918079</c:v>
                </c:pt>
                <c:pt idx="625">
                  <c:v>106.86905143327533</c:v>
                </c:pt>
                <c:pt idx="626">
                  <c:v>107.18507249187942</c:v>
                </c:pt>
                <c:pt idx="627">
                  <c:v>107.18507249187942</c:v>
                </c:pt>
                <c:pt idx="628">
                  <c:v>107.16450565745799</c:v>
                </c:pt>
                <c:pt idx="629">
                  <c:v>106.90549435103529</c:v>
                </c:pt>
                <c:pt idx="630">
                  <c:v>106.24868365710203</c:v>
                </c:pt>
                <c:pt idx="631">
                  <c:v>105.55464095458815</c:v>
                </c:pt>
                <c:pt idx="632">
                  <c:v>105.04145700844333</c:v>
                </c:pt>
                <c:pt idx="633">
                  <c:v>104.74331677116894</c:v>
                </c:pt>
                <c:pt idx="634">
                  <c:v>104.74331677116894</c:v>
                </c:pt>
                <c:pt idx="635">
                  <c:v>104.64079421776526</c:v>
                </c:pt>
                <c:pt idx="636">
                  <c:v>105.44930856387047</c:v>
                </c:pt>
                <c:pt idx="637">
                  <c:v>105.29298710696897</c:v>
                </c:pt>
                <c:pt idx="638">
                  <c:v>105.61135034152684</c:v>
                </c:pt>
                <c:pt idx="639">
                  <c:v>105.08488246958682</c:v>
                </c:pt>
                <c:pt idx="640">
                  <c:v>104.81283585609147</c:v>
                </c:pt>
                <c:pt idx="641">
                  <c:v>104.81283585609147</c:v>
                </c:pt>
                <c:pt idx="642">
                  <c:v>104.69364170205836</c:v>
                </c:pt>
                <c:pt idx="643">
                  <c:v>104.74746994119971</c:v>
                </c:pt>
                <c:pt idx="644">
                  <c:v>103.84070675291423</c:v>
                </c:pt>
                <c:pt idx="645">
                  <c:v>103.95648902712833</c:v>
                </c:pt>
                <c:pt idx="646">
                  <c:v>104.76930793989445</c:v>
                </c:pt>
                <c:pt idx="647">
                  <c:v>105.15657502232587</c:v>
                </c:pt>
                <c:pt idx="648">
                  <c:v>105.15657502232587</c:v>
                </c:pt>
                <c:pt idx="649">
                  <c:v>105.15205655112723</c:v>
                </c:pt>
                <c:pt idx="650">
                  <c:v>105.57898157528064</c:v>
                </c:pt>
                <c:pt idx="651">
                  <c:v>105.50821819356379</c:v>
                </c:pt>
                <c:pt idx="652">
                  <c:v>105.13873528227154</c:v>
                </c:pt>
                <c:pt idx="653">
                  <c:v>105.44202258917304</c:v>
                </c:pt>
                <c:pt idx="654">
                  <c:v>103.98210682573986</c:v>
                </c:pt>
                <c:pt idx="655">
                  <c:v>103.98210682573986</c:v>
                </c:pt>
                <c:pt idx="656">
                  <c:v>103.93255945190649</c:v>
                </c:pt>
                <c:pt idx="657">
                  <c:v>103.57962392963728</c:v>
                </c:pt>
                <c:pt idx="658">
                  <c:v>103.16810841204001</c:v>
                </c:pt>
                <c:pt idx="659">
                  <c:v>103.40009736186819</c:v>
                </c:pt>
                <c:pt idx="660">
                  <c:v>103.4956968946569</c:v>
                </c:pt>
                <c:pt idx="661">
                  <c:v>103.60808384030672</c:v>
                </c:pt>
                <c:pt idx="662">
                  <c:v>103.60808384030672</c:v>
                </c:pt>
                <c:pt idx="663">
                  <c:v>103.66059159182198</c:v>
                </c:pt>
                <c:pt idx="664">
                  <c:v>103.73295108420469</c:v>
                </c:pt>
                <c:pt idx="665">
                  <c:v>103.49207368053639</c:v>
                </c:pt>
                <c:pt idx="666">
                  <c:v>103.4378569980889</c:v>
                </c:pt>
                <c:pt idx="667">
                  <c:v>103.63852564042807</c:v>
                </c:pt>
                <c:pt idx="668">
                  <c:v>103.1860398704644</c:v>
                </c:pt>
                <c:pt idx="669">
                  <c:v>103.1860398704644</c:v>
                </c:pt>
                <c:pt idx="670">
                  <c:v>103.20613927683078</c:v>
                </c:pt>
                <c:pt idx="671">
                  <c:v>103.07407534067356</c:v>
                </c:pt>
                <c:pt idx="672">
                  <c:v>102.57852382135268</c:v>
                </c:pt>
                <c:pt idx="673">
                  <c:v>102.58294523588111</c:v>
                </c:pt>
                <c:pt idx="674">
                  <c:v>102.48960546957596</c:v>
                </c:pt>
                <c:pt idx="675">
                  <c:v>102.9763674505848</c:v>
                </c:pt>
                <c:pt idx="676">
                  <c:v>102.9763674505848</c:v>
                </c:pt>
                <c:pt idx="677">
                  <c:v>102.97932782826668</c:v>
                </c:pt>
                <c:pt idx="678">
                  <c:v>103.87991369010497</c:v>
                </c:pt>
                <c:pt idx="679">
                  <c:v>104.37016442626518</c:v>
                </c:pt>
                <c:pt idx="680">
                  <c:v>103.94130481425255</c:v>
                </c:pt>
                <c:pt idx="681">
                  <c:v>103.0497198204409</c:v>
                </c:pt>
                <c:pt idx="682">
                  <c:v>102.72073551653004</c:v>
                </c:pt>
                <c:pt idx="683">
                  <c:v>102.72073551653004</c:v>
                </c:pt>
                <c:pt idx="684">
                  <c:v>102.76669927527485</c:v>
                </c:pt>
                <c:pt idx="685">
                  <c:v>102.99454578955041</c:v>
                </c:pt>
                <c:pt idx="686">
                  <c:v>103.26352732437707</c:v>
                </c:pt>
                <c:pt idx="687">
                  <c:v>103.06596806358338</c:v>
                </c:pt>
                <c:pt idx="688">
                  <c:v>103.11189993024118</c:v>
                </c:pt>
                <c:pt idx="689">
                  <c:v>102.46779837210136</c:v>
                </c:pt>
                <c:pt idx="690">
                  <c:v>102.46779837210136</c:v>
                </c:pt>
                <c:pt idx="691">
                  <c:v>102.43897364204106</c:v>
                </c:pt>
                <c:pt idx="692">
                  <c:v>102.60300146496495</c:v>
                </c:pt>
                <c:pt idx="693">
                  <c:v>102.58549065114696</c:v>
                </c:pt>
                <c:pt idx="694">
                  <c:v>102.35200094505174</c:v>
                </c:pt>
                <c:pt idx="695">
                  <c:v>102.00279674965755</c:v>
                </c:pt>
                <c:pt idx="696">
                  <c:v>102.02018358967014</c:v>
                </c:pt>
                <c:pt idx="697">
                  <c:v>102.02018358967014</c:v>
                </c:pt>
                <c:pt idx="698">
                  <c:v>102.0237672047587</c:v>
                </c:pt>
                <c:pt idx="699">
                  <c:v>102.50715506382116</c:v>
                </c:pt>
                <c:pt idx="700">
                  <c:v>102.6245448400427</c:v>
                </c:pt>
                <c:pt idx="701">
                  <c:v>102.79185370496661</c:v>
                </c:pt>
                <c:pt idx="702">
                  <c:v>102.75996082256913</c:v>
                </c:pt>
                <c:pt idx="703">
                  <c:v>102.66914951881947</c:v>
                </c:pt>
                <c:pt idx="704">
                  <c:v>102.66914951881947</c:v>
                </c:pt>
                <c:pt idx="705">
                  <c:v>102.6633845728074</c:v>
                </c:pt>
                <c:pt idx="706">
                  <c:v>102.68522545269593</c:v>
                </c:pt>
                <c:pt idx="707">
                  <c:v>102.68301595034029</c:v>
                </c:pt>
                <c:pt idx="708">
                  <c:v>102.56349331759441</c:v>
                </c:pt>
                <c:pt idx="709">
                  <c:v>102.62200624297304</c:v>
                </c:pt>
                <c:pt idx="710">
                  <c:v>102.6881549518522</c:v>
                </c:pt>
                <c:pt idx="711">
                  <c:v>102.6881549518522</c:v>
                </c:pt>
                <c:pt idx="712">
                  <c:v>102.71277282941719</c:v>
                </c:pt>
                <c:pt idx="713">
                  <c:v>102.87661073692615</c:v>
                </c:pt>
                <c:pt idx="714">
                  <c:v>103.00914724167846</c:v>
                </c:pt>
                <c:pt idx="715">
                  <c:v>103.31182628020943</c:v>
                </c:pt>
                <c:pt idx="716">
                  <c:v>103.40672519129342</c:v>
                </c:pt>
                <c:pt idx="717">
                  <c:v>102.86552363899925</c:v>
                </c:pt>
                <c:pt idx="718">
                  <c:v>102.86552363899925</c:v>
                </c:pt>
                <c:pt idx="719">
                  <c:v>102.90805959200716</c:v>
                </c:pt>
                <c:pt idx="720">
                  <c:v>102.81045914110575</c:v>
                </c:pt>
                <c:pt idx="721">
                  <c:v>102.96248405635458</c:v>
                </c:pt>
                <c:pt idx="722">
                  <c:v>102.64975386271048</c:v>
                </c:pt>
                <c:pt idx="723">
                  <c:v>102.33862610899489</c:v>
                </c:pt>
                <c:pt idx="724">
                  <c:v>101.98885115069706</c:v>
                </c:pt>
                <c:pt idx="725">
                  <c:v>101.98885115069706</c:v>
                </c:pt>
                <c:pt idx="726">
                  <c:v>101.99025343486215</c:v>
                </c:pt>
                <c:pt idx="727">
                  <c:v>102.05825408717205</c:v>
                </c:pt>
                <c:pt idx="728">
                  <c:v>101.83217517006408</c:v>
                </c:pt>
                <c:pt idx="729">
                  <c:v>102.03388689415334</c:v>
                </c:pt>
                <c:pt idx="730">
                  <c:v>101.47665915973629</c:v>
                </c:pt>
                <c:pt idx="731">
                  <c:v>101.03350930540344</c:v>
                </c:pt>
                <c:pt idx="732">
                  <c:v>101.03350930540344</c:v>
                </c:pt>
                <c:pt idx="733">
                  <c:v>101.05594585204497</c:v>
                </c:pt>
                <c:pt idx="734">
                  <c:v>101.49856542134646</c:v>
                </c:pt>
                <c:pt idx="735">
                  <c:v>101.36974527159398</c:v>
                </c:pt>
                <c:pt idx="736">
                  <c:v>101.48980089148124</c:v>
                </c:pt>
                <c:pt idx="737">
                  <c:v>101.4231048382054</c:v>
                </c:pt>
                <c:pt idx="738">
                  <c:v>101.45710876301368</c:v>
                </c:pt>
                <c:pt idx="739">
                  <c:v>101.45710876301368</c:v>
                </c:pt>
                <c:pt idx="740">
                  <c:v>101.47907788160016</c:v>
                </c:pt>
                <c:pt idx="741">
                  <c:v>101.59300657970688</c:v>
                </c:pt>
                <c:pt idx="742">
                  <c:v>101.66297661013265</c:v>
                </c:pt>
                <c:pt idx="743">
                  <c:v>101.69885925449083</c:v>
                </c:pt>
                <c:pt idx="744">
                  <c:v>101.55773230292834</c:v>
                </c:pt>
                <c:pt idx="745">
                  <c:v>101.64854690282353</c:v>
                </c:pt>
                <c:pt idx="746">
                  <c:v>101.64854690282353</c:v>
                </c:pt>
                <c:pt idx="747">
                  <c:v>101.63857510431617</c:v>
                </c:pt>
                <c:pt idx="748">
                  <c:v>101.61256583165417</c:v>
                </c:pt>
                <c:pt idx="749">
                  <c:v>101.60243733875477</c:v>
                </c:pt>
                <c:pt idx="750">
                  <c:v>101.5752051981891</c:v>
                </c:pt>
                <c:pt idx="751">
                  <c:v>101.28458598010869</c:v>
                </c:pt>
                <c:pt idx="752">
                  <c:v>101.48721762662885</c:v>
                </c:pt>
                <c:pt idx="753">
                  <c:v>101.48721762662885</c:v>
                </c:pt>
                <c:pt idx="754">
                  <c:v>101.470234407296</c:v>
                </c:pt>
                <c:pt idx="755">
                  <c:v>101.46027952629773</c:v>
                </c:pt>
                <c:pt idx="756">
                  <c:v>101.64030983457984</c:v>
                </c:pt>
                <c:pt idx="757">
                  <c:v>101.92090058271444</c:v>
                </c:pt>
                <c:pt idx="758">
                  <c:v>101.76487645552375</c:v>
                </c:pt>
                <c:pt idx="759">
                  <c:v>101.64787573579555</c:v>
                </c:pt>
                <c:pt idx="760">
                  <c:v>101.64787573579555</c:v>
                </c:pt>
                <c:pt idx="761">
                  <c:v>101.61718129351513</c:v>
                </c:pt>
                <c:pt idx="762">
                  <c:v>101.44049677959866</c:v>
                </c:pt>
                <c:pt idx="763">
                  <c:v>101.55954390171988</c:v>
                </c:pt>
                <c:pt idx="764">
                  <c:v>101.40680343049459</c:v>
                </c:pt>
                <c:pt idx="765">
                  <c:v>101.42919339822288</c:v>
                </c:pt>
                <c:pt idx="766">
                  <c:v>101.60848537737382</c:v>
                </c:pt>
                <c:pt idx="767">
                  <c:v>101.60848537737382</c:v>
                </c:pt>
                <c:pt idx="768">
                  <c:v>101.60895280542886</c:v>
                </c:pt>
                <c:pt idx="769">
                  <c:v>101.68495124310904</c:v>
                </c:pt>
                <c:pt idx="770">
                  <c:v>102.30112613428109</c:v>
                </c:pt>
                <c:pt idx="771">
                  <c:v>102.3366268673748</c:v>
                </c:pt>
                <c:pt idx="772">
                  <c:v>102.22727648052798</c:v>
                </c:pt>
                <c:pt idx="773">
                  <c:v>102.467263939495</c:v>
                </c:pt>
                <c:pt idx="774">
                  <c:v>102.467263939495</c:v>
                </c:pt>
                <c:pt idx="775">
                  <c:v>102.49016791419157</c:v>
                </c:pt>
                <c:pt idx="776">
                  <c:v>102.75813792821273</c:v>
                </c:pt>
                <c:pt idx="777">
                  <c:v>102.56925975261383</c:v>
                </c:pt>
                <c:pt idx="778">
                  <c:v>102.70750652607403</c:v>
                </c:pt>
                <c:pt idx="779">
                  <c:v>102.48731703655969</c:v>
                </c:pt>
                <c:pt idx="780">
                  <c:v>102.61547921258177</c:v>
                </c:pt>
                <c:pt idx="781">
                  <c:v>102.61547921258177</c:v>
                </c:pt>
                <c:pt idx="782">
                  <c:v>102.60800036370127</c:v>
                </c:pt>
                <c:pt idx="783">
                  <c:v>102.7773210187446</c:v>
                </c:pt>
                <c:pt idx="784">
                  <c:v>102.46964682065838</c:v>
                </c:pt>
                <c:pt idx="785">
                  <c:v>102.52375301337447</c:v>
                </c:pt>
                <c:pt idx="786">
                  <c:v>102.67602489632149</c:v>
                </c:pt>
                <c:pt idx="787">
                  <c:v>102.94929420420223</c:v>
                </c:pt>
                <c:pt idx="788">
                  <c:v>102.94929420420223</c:v>
                </c:pt>
                <c:pt idx="789">
                  <c:v>102.9391665963432</c:v>
                </c:pt>
                <c:pt idx="790">
                  <c:v>103.04823303753275</c:v>
                </c:pt>
                <c:pt idx="791">
                  <c:v>103.31774497513382</c:v>
                </c:pt>
                <c:pt idx="792">
                  <c:v>103.56595463741417</c:v>
                </c:pt>
                <c:pt idx="793">
                  <c:v>103.35973115484312</c:v>
                </c:pt>
                <c:pt idx="794">
                  <c:v>103.54326463614782</c:v>
                </c:pt>
                <c:pt idx="795">
                  <c:v>103.54326463614782</c:v>
                </c:pt>
                <c:pt idx="796">
                  <c:v>103.53064407866195</c:v>
                </c:pt>
                <c:pt idx="797">
                  <c:v>103.05846660680774</c:v>
                </c:pt>
                <c:pt idx="798">
                  <c:v>102.91945623382503</c:v>
                </c:pt>
                <c:pt idx="799">
                  <c:v>103.18871419111458</c:v>
                </c:pt>
                <c:pt idx="800">
                  <c:v>103.19407923172214</c:v>
                </c:pt>
                <c:pt idx="801">
                  <c:v>102.77372842158908</c:v>
                </c:pt>
                <c:pt idx="802">
                  <c:v>102.77372842158908</c:v>
                </c:pt>
                <c:pt idx="803">
                  <c:v>102.77824689278773</c:v>
                </c:pt>
                <c:pt idx="804">
                  <c:v>103.07725946337209</c:v>
                </c:pt>
                <c:pt idx="805">
                  <c:v>103.13618905171361</c:v>
                </c:pt>
                <c:pt idx="806">
                  <c:v>103.12262068214825</c:v>
                </c:pt>
                <c:pt idx="807">
                  <c:v>102.86510670793731</c:v>
                </c:pt>
                <c:pt idx="808">
                  <c:v>103.43068248627768</c:v>
                </c:pt>
                <c:pt idx="809">
                  <c:v>103.43068248627768</c:v>
                </c:pt>
                <c:pt idx="810">
                  <c:v>103.42460592156223</c:v>
                </c:pt>
                <c:pt idx="811">
                  <c:v>103.2768655718407</c:v>
                </c:pt>
                <c:pt idx="812">
                  <c:v>103.16683157027849</c:v>
                </c:pt>
                <c:pt idx="813">
                  <c:v>102.72114460406294</c:v>
                </c:pt>
                <c:pt idx="814">
                  <c:v>102.24192871504799</c:v>
                </c:pt>
                <c:pt idx="815">
                  <c:v>102.08714699609318</c:v>
                </c:pt>
                <c:pt idx="816">
                  <c:v>102.08714699609318</c:v>
                </c:pt>
                <c:pt idx="817">
                  <c:v>102.11083001754812</c:v>
                </c:pt>
                <c:pt idx="818">
                  <c:v>102.04256175743544</c:v>
                </c:pt>
                <c:pt idx="819">
                  <c:v>101.91919593770056</c:v>
                </c:pt>
                <c:pt idx="820">
                  <c:v>101.77106748318505</c:v>
                </c:pt>
                <c:pt idx="821">
                  <c:v>102.01814312439816</c:v>
                </c:pt>
                <c:pt idx="822">
                  <c:v>101.87438522232074</c:v>
                </c:pt>
                <c:pt idx="823">
                  <c:v>101.87438522232074</c:v>
                </c:pt>
                <c:pt idx="824">
                  <c:v>101.87048998852879</c:v>
                </c:pt>
                <c:pt idx="825">
                  <c:v>102.03766024511503</c:v>
                </c:pt>
                <c:pt idx="826">
                  <c:v>101.88188746679154</c:v>
                </c:pt>
                <c:pt idx="827">
                  <c:v>101.75354165905641</c:v>
                </c:pt>
                <c:pt idx="828">
                  <c:v>101.67144956032482</c:v>
                </c:pt>
                <c:pt idx="829">
                  <c:v>102.1611556363808</c:v>
                </c:pt>
                <c:pt idx="830">
                  <c:v>102.1611556363808</c:v>
                </c:pt>
                <c:pt idx="831">
                  <c:v>102.14074461131108</c:v>
                </c:pt>
                <c:pt idx="832">
                  <c:v>102.17497594994886</c:v>
                </c:pt>
                <c:pt idx="833">
                  <c:v>102.17996184920253</c:v>
                </c:pt>
                <c:pt idx="834">
                  <c:v>101.78593104645991</c:v>
                </c:pt>
                <c:pt idx="835">
                  <c:v>101.63680628856389</c:v>
                </c:pt>
                <c:pt idx="836">
                  <c:v>101.6014779206608</c:v>
                </c:pt>
                <c:pt idx="837">
                  <c:v>101.6014779206608</c:v>
                </c:pt>
                <c:pt idx="838">
                  <c:v>101.6014779206608</c:v>
                </c:pt>
                <c:pt idx="839">
                  <c:v>101.33473231058929</c:v>
                </c:pt>
                <c:pt idx="840">
                  <c:v>101.39191434265486</c:v>
                </c:pt>
                <c:pt idx="841">
                  <c:v>100.94706352381115</c:v>
                </c:pt>
                <c:pt idx="842">
                  <c:v>100.98879324814111</c:v>
                </c:pt>
                <c:pt idx="843">
                  <c:v>100.79437908557126</c:v>
                </c:pt>
                <c:pt idx="844">
                  <c:v>100.79437908557126</c:v>
                </c:pt>
                <c:pt idx="845">
                  <c:v>100.79437908557126</c:v>
                </c:pt>
                <c:pt idx="846">
                  <c:v>100.71950807362167</c:v>
                </c:pt>
                <c:pt idx="847">
                  <c:v>101.00517640134714</c:v>
                </c:pt>
                <c:pt idx="848">
                  <c:v>100.80845004634531</c:v>
                </c:pt>
                <c:pt idx="849">
                  <c:v>100.43734216865127</c:v>
                </c:pt>
                <c:pt idx="850">
                  <c:v>100.56392572887509</c:v>
                </c:pt>
                <c:pt idx="851">
                  <c:v>100.56392572887509</c:v>
                </c:pt>
                <c:pt idx="852">
                  <c:v>100.5598746857315</c:v>
                </c:pt>
                <c:pt idx="853">
                  <c:v>100.397947563659</c:v>
                </c:pt>
                <c:pt idx="854">
                  <c:v>100.6703010473552</c:v>
                </c:pt>
                <c:pt idx="855">
                  <c:v>100.8471026709155</c:v>
                </c:pt>
                <c:pt idx="856">
                  <c:v>100.58173955134095</c:v>
                </c:pt>
                <c:pt idx="857">
                  <c:v>100.78662386714143</c:v>
                </c:pt>
                <c:pt idx="858">
                  <c:v>100.78662386714143</c:v>
                </c:pt>
                <c:pt idx="859">
                  <c:v>100.78662386714143</c:v>
                </c:pt>
                <c:pt idx="860">
                  <c:v>100.84822257593835</c:v>
                </c:pt>
                <c:pt idx="861">
                  <c:v>100.76579263105202</c:v>
                </c:pt>
                <c:pt idx="862">
                  <c:v>100.85820549643196</c:v>
                </c:pt>
                <c:pt idx="863">
                  <c:v>100.67431416197337</c:v>
                </c:pt>
                <c:pt idx="864">
                  <c:v>100.90763702796144</c:v>
                </c:pt>
                <c:pt idx="865">
                  <c:v>100.90763702796144</c:v>
                </c:pt>
                <c:pt idx="866">
                  <c:v>100.89392580501384</c:v>
                </c:pt>
                <c:pt idx="867">
                  <c:v>100.61150525953471</c:v>
                </c:pt>
                <c:pt idx="868">
                  <c:v>100.31240092666664</c:v>
                </c:pt>
                <c:pt idx="869">
                  <c:v>100.45241393876189</c:v>
                </c:pt>
                <c:pt idx="870">
                  <c:v>100.4874880694684</c:v>
                </c:pt>
                <c:pt idx="871">
                  <c:v>100.33837060977844</c:v>
                </c:pt>
                <c:pt idx="872">
                  <c:v>100.33837060977844</c:v>
                </c:pt>
                <c:pt idx="873">
                  <c:v>100.34616107736231</c:v>
                </c:pt>
                <c:pt idx="874">
                  <c:v>100.73492682491461</c:v>
                </c:pt>
                <c:pt idx="875">
                  <c:v>100.47991690946264</c:v>
                </c:pt>
                <c:pt idx="876">
                  <c:v>100.73464783278692</c:v>
                </c:pt>
                <c:pt idx="877">
                  <c:v>100.46356128809168</c:v>
                </c:pt>
                <c:pt idx="878">
                  <c:v>100.47672987370495</c:v>
                </c:pt>
                <c:pt idx="879">
                  <c:v>100.47672987370495</c:v>
                </c:pt>
                <c:pt idx="880">
                  <c:v>100.47672987370495</c:v>
                </c:pt>
                <c:pt idx="881">
                  <c:v>100.48140426336019</c:v>
                </c:pt>
                <c:pt idx="882">
                  <c:v>100.27146464298146</c:v>
                </c:pt>
                <c:pt idx="883">
                  <c:v>100.12556927684486</c:v>
                </c:pt>
                <c:pt idx="884">
                  <c:v>100.08582544662063</c:v>
                </c:pt>
                <c:pt idx="885">
                  <c:v>100.29904768830156</c:v>
                </c:pt>
                <c:pt idx="886">
                  <c:v>100.29904768830156</c:v>
                </c:pt>
                <c:pt idx="887">
                  <c:v>100.29873606959821</c:v>
                </c:pt>
                <c:pt idx="888">
                  <c:v>100.32671302059391</c:v>
                </c:pt>
                <c:pt idx="889">
                  <c:v>100.21388203576774</c:v>
                </c:pt>
                <c:pt idx="890">
                  <c:v>100.4622735129507</c:v>
                </c:pt>
                <c:pt idx="891">
                  <c:v>100.86381416002104</c:v>
                </c:pt>
                <c:pt idx="892">
                  <c:v>100.63432792476728</c:v>
                </c:pt>
                <c:pt idx="893">
                  <c:v>100.63432792476728</c:v>
                </c:pt>
                <c:pt idx="894">
                  <c:v>100.63978125207599</c:v>
                </c:pt>
                <c:pt idx="895">
                  <c:v>101.0603485112583</c:v>
                </c:pt>
                <c:pt idx="896">
                  <c:v>101.20350524807992</c:v>
                </c:pt>
                <c:pt idx="897">
                  <c:v>100.90538487978455</c:v>
                </c:pt>
                <c:pt idx="898">
                  <c:v>101.00232736237631</c:v>
                </c:pt>
                <c:pt idx="899">
                  <c:v>101.13919777813832</c:v>
                </c:pt>
                <c:pt idx="900">
                  <c:v>101.13919777813832</c:v>
                </c:pt>
                <c:pt idx="901">
                  <c:v>101.1373280659182</c:v>
                </c:pt>
                <c:pt idx="902">
                  <c:v>101.0354000154143</c:v>
                </c:pt>
                <c:pt idx="903">
                  <c:v>100.73604026510128</c:v>
                </c:pt>
                <c:pt idx="904">
                  <c:v>101.00163154692234</c:v>
                </c:pt>
                <c:pt idx="905">
                  <c:v>100.72049285680187</c:v>
                </c:pt>
                <c:pt idx="906">
                  <c:v>100.28182774208177</c:v>
                </c:pt>
                <c:pt idx="907">
                  <c:v>100.28182774208177</c:v>
                </c:pt>
                <c:pt idx="908">
                  <c:v>100.28182774208177</c:v>
                </c:pt>
                <c:pt idx="909">
                  <c:v>100.28855482074354</c:v>
                </c:pt>
                <c:pt idx="910">
                  <c:v>100.14201507228191</c:v>
                </c:pt>
                <c:pt idx="911">
                  <c:v>100.22490969676116</c:v>
                </c:pt>
                <c:pt idx="912">
                  <c:v>100.18504726026404</c:v>
                </c:pt>
                <c:pt idx="913">
                  <c:v>100.3797012067246</c:v>
                </c:pt>
                <c:pt idx="914">
                  <c:v>100.3797012067246</c:v>
                </c:pt>
                <c:pt idx="915">
                  <c:v>100.47521233930277</c:v>
                </c:pt>
                <c:pt idx="916">
                  <c:v>100.45134849105786</c:v>
                </c:pt>
                <c:pt idx="917">
                  <c:v>100.58549060125117</c:v>
                </c:pt>
                <c:pt idx="918">
                  <c:v>100.58604858620131</c:v>
                </c:pt>
                <c:pt idx="919">
                  <c:v>100.9309795066716</c:v>
                </c:pt>
                <c:pt idx="920">
                  <c:v>100.7903815022689</c:v>
                </c:pt>
                <c:pt idx="921">
                  <c:v>100.7903815022689</c:v>
                </c:pt>
                <c:pt idx="922">
                  <c:v>100.82528279704462</c:v>
                </c:pt>
                <c:pt idx="923">
                  <c:v>100.7965394772594</c:v>
                </c:pt>
                <c:pt idx="924">
                  <c:v>100.95428678568703</c:v>
                </c:pt>
                <c:pt idx="925">
                  <c:v>100.88272407177048</c:v>
                </c:pt>
                <c:pt idx="926">
                  <c:v>101.06354979817495</c:v>
                </c:pt>
                <c:pt idx="927">
                  <c:v>101.02537650701402</c:v>
                </c:pt>
                <c:pt idx="928">
                  <c:v>101.02537650701402</c:v>
                </c:pt>
                <c:pt idx="929">
                  <c:v>101.0468781975455</c:v>
                </c:pt>
                <c:pt idx="930">
                  <c:v>100.97127334554554</c:v>
                </c:pt>
                <c:pt idx="931">
                  <c:v>100.65144044073847</c:v>
                </c:pt>
                <c:pt idx="932">
                  <c:v>100.94716909863364</c:v>
                </c:pt>
                <c:pt idx="933">
                  <c:v>100.80915381537601</c:v>
                </c:pt>
                <c:pt idx="934">
                  <c:v>100.08632813880163</c:v>
                </c:pt>
                <c:pt idx="935">
                  <c:v>100.08632813880163</c:v>
                </c:pt>
                <c:pt idx="936">
                  <c:v>100.13665455939339</c:v>
                </c:pt>
                <c:pt idx="937">
                  <c:v>100.04179489579865</c:v>
                </c:pt>
                <c:pt idx="938">
                  <c:v>99.765826930060257</c:v>
                </c:pt>
                <c:pt idx="939">
                  <c:v>99.730459101436352</c:v>
                </c:pt>
                <c:pt idx="940">
                  <c:v>99.759301884640564</c:v>
                </c:pt>
                <c:pt idx="941">
                  <c:v>99.82185119558082</c:v>
                </c:pt>
                <c:pt idx="942">
                  <c:v>99.82185119558082</c:v>
                </c:pt>
                <c:pt idx="943">
                  <c:v>99.828706807054616</c:v>
                </c:pt>
                <c:pt idx="944">
                  <c:v>100.65986446965142</c:v>
                </c:pt>
                <c:pt idx="945">
                  <c:v>100.37508232429016</c:v>
                </c:pt>
                <c:pt idx="946">
                  <c:v>100.89627270126394</c:v>
                </c:pt>
                <c:pt idx="947">
                  <c:v>101.17158148399385</c:v>
                </c:pt>
                <c:pt idx="948">
                  <c:v>101.08662876801597</c:v>
                </c:pt>
                <c:pt idx="949">
                  <c:v>101.08662876801597</c:v>
                </c:pt>
                <c:pt idx="950">
                  <c:v>101.08273353422405</c:v>
                </c:pt>
                <c:pt idx="951">
                  <c:v>101.32781950699523</c:v>
                </c:pt>
                <c:pt idx="952">
                  <c:v>101.37045166316179</c:v>
                </c:pt>
                <c:pt idx="953">
                  <c:v>101.04998970543699</c:v>
                </c:pt>
                <c:pt idx="954">
                  <c:v>100.77722884343349</c:v>
                </c:pt>
                <c:pt idx="955">
                  <c:v>100.81599516174791</c:v>
                </c:pt>
                <c:pt idx="956">
                  <c:v>100.81599516174791</c:v>
                </c:pt>
                <c:pt idx="957">
                  <c:v>100.8036862229654</c:v>
                </c:pt>
                <c:pt idx="958">
                  <c:v>100.94600860628528</c:v>
                </c:pt>
                <c:pt idx="959">
                  <c:v>100.74953385815621</c:v>
                </c:pt>
                <c:pt idx="960">
                  <c:v>100.85112155544979</c:v>
                </c:pt>
                <c:pt idx="961">
                  <c:v>100.98887060520318</c:v>
                </c:pt>
                <c:pt idx="962">
                  <c:v>100.69296237154167</c:v>
                </c:pt>
                <c:pt idx="963">
                  <c:v>100.69296237154167</c:v>
                </c:pt>
                <c:pt idx="964">
                  <c:v>100.69296237154167</c:v>
                </c:pt>
                <c:pt idx="965">
                  <c:v>100.56911278445455</c:v>
                </c:pt>
                <c:pt idx="966">
                  <c:v>100.43884407534544</c:v>
                </c:pt>
                <c:pt idx="967">
                  <c:v>100.41062884216997</c:v>
                </c:pt>
                <c:pt idx="968">
                  <c:v>100.48471945594369</c:v>
                </c:pt>
                <c:pt idx="969">
                  <c:v>100.82344756875317</c:v>
                </c:pt>
                <c:pt idx="970">
                  <c:v>100.82344756875317</c:v>
                </c:pt>
                <c:pt idx="971">
                  <c:v>100.85445362973692</c:v>
                </c:pt>
                <c:pt idx="972">
                  <c:v>100.8741403494417</c:v>
                </c:pt>
                <c:pt idx="973">
                  <c:v>101.19321013671791</c:v>
                </c:pt>
                <c:pt idx="974">
                  <c:v>101.16939448630397</c:v>
                </c:pt>
                <c:pt idx="975">
                  <c:v>101.52552980988779</c:v>
                </c:pt>
                <c:pt idx="976">
                  <c:v>101.81555982793992</c:v>
                </c:pt>
                <c:pt idx="977">
                  <c:v>101.81555982793992</c:v>
                </c:pt>
                <c:pt idx="978">
                  <c:v>101.77582844326221</c:v>
                </c:pt>
                <c:pt idx="979">
                  <c:v>101.94390930914149</c:v>
                </c:pt>
                <c:pt idx="980">
                  <c:v>102.33037789155084</c:v>
                </c:pt>
                <c:pt idx="981">
                  <c:v>102.62734370667283</c:v>
                </c:pt>
                <c:pt idx="982">
                  <c:v>102.97760516678852</c:v>
                </c:pt>
                <c:pt idx="983">
                  <c:v>103.42491789172466</c:v>
                </c:pt>
                <c:pt idx="984">
                  <c:v>103.42491789172466</c:v>
                </c:pt>
                <c:pt idx="985">
                  <c:v>103.40466267600661</c:v>
                </c:pt>
                <c:pt idx="986">
                  <c:v>103.60549050473341</c:v>
                </c:pt>
                <c:pt idx="987">
                  <c:v>104.18407743375883</c:v>
                </c:pt>
                <c:pt idx="988">
                  <c:v>104.69124704889501</c:v>
                </c:pt>
                <c:pt idx="989">
                  <c:v>105.10669575573721</c:v>
                </c:pt>
                <c:pt idx="990">
                  <c:v>106.14985152627726</c:v>
                </c:pt>
                <c:pt idx="991">
                  <c:v>106.14985152627726</c:v>
                </c:pt>
                <c:pt idx="992">
                  <c:v>106.14767019535377</c:v>
                </c:pt>
                <c:pt idx="993">
                  <c:v>105.99668260058311</c:v>
                </c:pt>
                <c:pt idx="994">
                  <c:v>105.48049163162925</c:v>
                </c:pt>
                <c:pt idx="995">
                  <c:v>106.08322092136856</c:v>
                </c:pt>
                <c:pt idx="996">
                  <c:v>106.26885438966781</c:v>
                </c:pt>
                <c:pt idx="997">
                  <c:v>105.97405932278039</c:v>
                </c:pt>
                <c:pt idx="998">
                  <c:v>105.97405932278039</c:v>
                </c:pt>
                <c:pt idx="999">
                  <c:v>105.96252943075626</c:v>
                </c:pt>
                <c:pt idx="1000">
                  <c:v>106.69384646873816</c:v>
                </c:pt>
                <c:pt idx="1001">
                  <c:v>106.66046943079638</c:v>
                </c:pt>
                <c:pt idx="1002">
                  <c:v>106.98412232824856</c:v>
                </c:pt>
                <c:pt idx="1003">
                  <c:v>105.28754022291932</c:v>
                </c:pt>
                <c:pt idx="1004">
                  <c:v>105.53603610214722</c:v>
                </c:pt>
                <c:pt idx="1005">
                  <c:v>105.53603610214722</c:v>
                </c:pt>
                <c:pt idx="1006">
                  <c:v>105.56283531063573</c:v>
                </c:pt>
                <c:pt idx="1007">
                  <c:v>106.087619228718</c:v>
                </c:pt>
                <c:pt idx="1008">
                  <c:v>106.31483642060043</c:v>
                </c:pt>
                <c:pt idx="1009">
                  <c:v>107.821203195309</c:v>
                </c:pt>
                <c:pt idx="1010">
                  <c:v>109.26865848476146</c:v>
                </c:pt>
                <c:pt idx="1011">
                  <c:v>109.27560983599551</c:v>
                </c:pt>
                <c:pt idx="1012">
                  <c:v>109.27560983599551</c:v>
                </c:pt>
                <c:pt idx="1013">
                  <c:v>109.34806118452548</c:v>
                </c:pt>
                <c:pt idx="1014">
                  <c:v>109.26834317873666</c:v>
                </c:pt>
                <c:pt idx="1015">
                  <c:v>108.52350699177643</c:v>
                </c:pt>
                <c:pt idx="1016">
                  <c:v>108.32807143074538</c:v>
                </c:pt>
                <c:pt idx="1017">
                  <c:v>107.8526594401839</c:v>
                </c:pt>
                <c:pt idx="1018">
                  <c:v>108.25973507814868</c:v>
                </c:pt>
                <c:pt idx="1019">
                  <c:v>108.25973507814868</c:v>
                </c:pt>
                <c:pt idx="1020">
                  <c:v>108.3013361750465</c:v>
                </c:pt>
                <c:pt idx="1021">
                  <c:v>108.26238211354321</c:v>
                </c:pt>
                <c:pt idx="1022">
                  <c:v>108.59760364757135</c:v>
                </c:pt>
                <c:pt idx="1023">
                  <c:v>108.42461324613654</c:v>
                </c:pt>
                <c:pt idx="1024">
                  <c:v>108.2563035625875</c:v>
                </c:pt>
                <c:pt idx="1025">
                  <c:v>108.73140551476581</c:v>
                </c:pt>
                <c:pt idx="1026">
                  <c:v>108.73140551476581</c:v>
                </c:pt>
                <c:pt idx="1027">
                  <c:v>108.76054186352944</c:v>
                </c:pt>
                <c:pt idx="1028">
                  <c:v>108.44472667704008</c:v>
                </c:pt>
                <c:pt idx="1029">
                  <c:v>108.50509605324002</c:v>
                </c:pt>
                <c:pt idx="1030">
                  <c:v>108.56419105778886</c:v>
                </c:pt>
                <c:pt idx="1031">
                  <c:v>108.13053580240553</c:v>
                </c:pt>
                <c:pt idx="1032">
                  <c:v>108.2363248350272</c:v>
                </c:pt>
                <c:pt idx="1033">
                  <c:v>108.2363248350272</c:v>
                </c:pt>
                <c:pt idx="1034">
                  <c:v>108.24723148964461</c:v>
                </c:pt>
                <c:pt idx="1035">
                  <c:v>106.9219814388149</c:v>
                </c:pt>
                <c:pt idx="1036">
                  <c:v>107.11368293313993</c:v>
                </c:pt>
                <c:pt idx="1037">
                  <c:v>106.24572527106406</c:v>
                </c:pt>
                <c:pt idx="1038">
                  <c:v>106.6770695850216</c:v>
                </c:pt>
                <c:pt idx="1039">
                  <c:v>107.09862160307765</c:v>
                </c:pt>
                <c:pt idx="1040">
                  <c:v>107.09862160307765</c:v>
                </c:pt>
                <c:pt idx="1041">
                  <c:v>107.10220521816623</c:v>
                </c:pt>
                <c:pt idx="1042">
                  <c:v>107.06361815311134</c:v>
                </c:pt>
                <c:pt idx="1043">
                  <c:v>106.67334256997238</c:v>
                </c:pt>
                <c:pt idx="1044">
                  <c:v>107.59844075202177</c:v>
                </c:pt>
                <c:pt idx="1045">
                  <c:v>107.45424198716334</c:v>
                </c:pt>
                <c:pt idx="1046">
                  <c:v>107.71679965861526</c:v>
                </c:pt>
                <c:pt idx="1047">
                  <c:v>107.71679965861526</c:v>
                </c:pt>
                <c:pt idx="1048">
                  <c:v>107.74453372321382</c:v>
                </c:pt>
                <c:pt idx="1049">
                  <c:v>108.0437095446521</c:v>
                </c:pt>
                <c:pt idx="1050">
                  <c:v>108.50564315068178</c:v>
                </c:pt>
                <c:pt idx="1051">
                  <c:v>108.46148137343121</c:v>
                </c:pt>
                <c:pt idx="1052">
                  <c:v>109.05490643154653</c:v>
                </c:pt>
                <c:pt idx="1053">
                  <c:v>108.41185633680023</c:v>
                </c:pt>
                <c:pt idx="1054">
                  <c:v>108.41185633680023</c:v>
                </c:pt>
                <c:pt idx="1055">
                  <c:v>108.38692684053186</c:v>
                </c:pt>
                <c:pt idx="1056">
                  <c:v>108.50793164593104</c:v>
                </c:pt>
                <c:pt idx="1057">
                  <c:v>108.45417111117499</c:v>
                </c:pt>
                <c:pt idx="1058">
                  <c:v>108.85716250393742</c:v>
                </c:pt>
                <c:pt idx="1059">
                  <c:v>107.88494255340568</c:v>
                </c:pt>
                <c:pt idx="1060">
                  <c:v>107.88959026954892</c:v>
                </c:pt>
                <c:pt idx="1061">
                  <c:v>107.88959026954892</c:v>
                </c:pt>
                <c:pt idx="1062">
                  <c:v>107.8891228414939</c:v>
                </c:pt>
                <c:pt idx="1063">
                  <c:v>108.04719194803174</c:v>
                </c:pt>
                <c:pt idx="1064">
                  <c:v>108.63703885068819</c:v>
                </c:pt>
                <c:pt idx="1065">
                  <c:v>108.79327626734081</c:v>
                </c:pt>
                <c:pt idx="1066">
                  <c:v>109.25068063134638</c:v>
                </c:pt>
                <c:pt idx="1067">
                  <c:v>110.17335676878142</c:v>
                </c:pt>
                <c:pt idx="1068">
                  <c:v>110.17335676878142</c:v>
                </c:pt>
                <c:pt idx="1069">
                  <c:v>110.16400820768078</c:v>
                </c:pt>
                <c:pt idx="1070">
                  <c:v>110.83944688569534</c:v>
                </c:pt>
                <c:pt idx="1071">
                  <c:v>110.70110957969621</c:v>
                </c:pt>
                <c:pt idx="1072">
                  <c:v>112.03168222671491</c:v>
                </c:pt>
                <c:pt idx="1073">
                  <c:v>111.23298534280966</c:v>
                </c:pt>
                <c:pt idx="1074">
                  <c:v>109.90386745791395</c:v>
                </c:pt>
                <c:pt idx="1075">
                  <c:v>109.90386745791395</c:v>
                </c:pt>
                <c:pt idx="1076">
                  <c:v>109.92708305131389</c:v>
                </c:pt>
                <c:pt idx="1077">
                  <c:v>110.72244969511067</c:v>
                </c:pt>
                <c:pt idx="1078">
                  <c:v>111.04194267837427</c:v>
                </c:pt>
                <c:pt idx="1079">
                  <c:v>110.78152670108686</c:v>
                </c:pt>
                <c:pt idx="1080">
                  <c:v>110.93814259056236</c:v>
                </c:pt>
                <c:pt idx="1081">
                  <c:v>111.27142405720113</c:v>
                </c:pt>
                <c:pt idx="1082">
                  <c:v>111.27142405720113</c:v>
                </c:pt>
                <c:pt idx="1083">
                  <c:v>111.22951134159993</c:v>
                </c:pt>
                <c:pt idx="1084">
                  <c:v>110.99461019471626</c:v>
                </c:pt>
                <c:pt idx="1085">
                  <c:v>110.9998402049863</c:v>
                </c:pt>
                <c:pt idx="1086">
                  <c:v>110.77981705706198</c:v>
                </c:pt>
                <c:pt idx="1087">
                  <c:v>110.44156569674674</c:v>
                </c:pt>
                <c:pt idx="1088">
                  <c:v>109.99518801486902</c:v>
                </c:pt>
                <c:pt idx="1089">
                  <c:v>109.99518801486902</c:v>
                </c:pt>
                <c:pt idx="1090">
                  <c:v>110.09428276253577</c:v>
                </c:pt>
                <c:pt idx="1091">
                  <c:v>109.39088908005415</c:v>
                </c:pt>
                <c:pt idx="1092">
                  <c:v>109.27157268772689</c:v>
                </c:pt>
                <c:pt idx="1093">
                  <c:v>109.00984617214021</c:v>
                </c:pt>
                <c:pt idx="1094">
                  <c:v>108.75248295040956</c:v>
                </c:pt>
                <c:pt idx="1095">
                  <c:v>108.84374448087908</c:v>
                </c:pt>
                <c:pt idx="1096">
                  <c:v>108.84374448087908</c:v>
                </c:pt>
                <c:pt idx="1097">
                  <c:v>108.76848856401895</c:v>
                </c:pt>
                <c:pt idx="1098">
                  <c:v>108.66863424307193</c:v>
                </c:pt>
                <c:pt idx="1099">
                  <c:v>108.2743278523543</c:v>
                </c:pt>
                <c:pt idx="1100">
                  <c:v>106.93198614394062</c:v>
                </c:pt>
                <c:pt idx="1101">
                  <c:v>106.68493079761701</c:v>
                </c:pt>
                <c:pt idx="1102">
                  <c:v>107.28375140811727</c:v>
                </c:pt>
                <c:pt idx="1103">
                  <c:v>107.28375140811727</c:v>
                </c:pt>
                <c:pt idx="1104">
                  <c:v>107.30260433967024</c:v>
                </c:pt>
                <c:pt idx="1105">
                  <c:v>107.04258195358184</c:v>
                </c:pt>
                <c:pt idx="1106">
                  <c:v>106.91738793083555</c:v>
                </c:pt>
                <c:pt idx="1107">
                  <c:v>107.70351643301319</c:v>
                </c:pt>
                <c:pt idx="1108">
                  <c:v>107.96909810459894</c:v>
                </c:pt>
                <c:pt idx="1109">
                  <c:v>108.53446192446738</c:v>
                </c:pt>
                <c:pt idx="1110">
                  <c:v>108.53446192446738</c:v>
                </c:pt>
                <c:pt idx="1111">
                  <c:v>108.57653044942026</c:v>
                </c:pt>
                <c:pt idx="1112">
                  <c:v>108.02506886042224</c:v>
                </c:pt>
                <c:pt idx="1113">
                  <c:v>107.92129761576078</c:v>
                </c:pt>
                <c:pt idx="1114">
                  <c:v>107.36563864200807</c:v>
                </c:pt>
                <c:pt idx="1115">
                  <c:v>107.71263817746899</c:v>
                </c:pt>
                <c:pt idx="1116">
                  <c:v>107.48706976334165</c:v>
                </c:pt>
                <c:pt idx="1117">
                  <c:v>107.48706976334165</c:v>
                </c:pt>
                <c:pt idx="1118">
                  <c:v>107.46977492530546</c:v>
                </c:pt>
                <c:pt idx="1119">
                  <c:v>107.53259311102788</c:v>
                </c:pt>
                <c:pt idx="1120">
                  <c:v>107.76667305848783</c:v>
                </c:pt>
                <c:pt idx="1121">
                  <c:v>107.82838598297546</c:v>
                </c:pt>
                <c:pt idx="1122">
                  <c:v>106.9894108760089</c:v>
                </c:pt>
                <c:pt idx="1123">
                  <c:v>106.71440559020512</c:v>
                </c:pt>
                <c:pt idx="1124">
                  <c:v>106.71440559020512</c:v>
                </c:pt>
                <c:pt idx="1125">
                  <c:v>106.76504362950023</c:v>
                </c:pt>
                <c:pt idx="1126">
                  <c:v>106.86640424453662</c:v>
                </c:pt>
                <c:pt idx="1127">
                  <c:v>106.82273445297832</c:v>
                </c:pt>
                <c:pt idx="1128">
                  <c:v>106.60468137579271</c:v>
                </c:pt>
                <c:pt idx="1129">
                  <c:v>105.86312907867573</c:v>
                </c:pt>
                <c:pt idx="1130">
                  <c:v>106.39898636385814</c:v>
                </c:pt>
                <c:pt idx="1131">
                  <c:v>106.39898636385814</c:v>
                </c:pt>
                <c:pt idx="1132">
                  <c:v>106.38932618405416</c:v>
                </c:pt>
                <c:pt idx="1133">
                  <c:v>106.98248944683424</c:v>
                </c:pt>
                <c:pt idx="1134">
                  <c:v>106.46733238226966</c:v>
                </c:pt>
                <c:pt idx="1135">
                  <c:v>107.11697269658848</c:v>
                </c:pt>
                <c:pt idx="1136">
                  <c:v>107.22417087600199</c:v>
                </c:pt>
                <c:pt idx="1137">
                  <c:v>106.95136708497103</c:v>
                </c:pt>
                <c:pt idx="1138">
                  <c:v>106.95136708497103</c:v>
                </c:pt>
                <c:pt idx="1139">
                  <c:v>106.93796748072677</c:v>
                </c:pt>
                <c:pt idx="1140">
                  <c:v>106.86322665586972</c:v>
                </c:pt>
                <c:pt idx="1141">
                  <c:v>107.1197635971433</c:v>
                </c:pt>
                <c:pt idx="1142">
                  <c:v>107.14456581931115</c:v>
                </c:pt>
                <c:pt idx="1143">
                  <c:v>107.99867117906936</c:v>
                </c:pt>
                <c:pt idx="1144">
                  <c:v>108.2620137246757</c:v>
                </c:pt>
                <c:pt idx="1145">
                  <c:v>108.2620137246757</c:v>
                </c:pt>
                <c:pt idx="1146">
                  <c:v>108.28398284326219</c:v>
                </c:pt>
                <c:pt idx="1147">
                  <c:v>108.37767935743329</c:v>
                </c:pt>
                <c:pt idx="1148">
                  <c:v>109.55511449267053</c:v>
                </c:pt>
                <c:pt idx="1149">
                  <c:v>109.53833210781863</c:v>
                </c:pt>
                <c:pt idx="1150">
                  <c:v>110.01362722501817</c:v>
                </c:pt>
                <c:pt idx="1151">
                  <c:v>110.09110857795569</c:v>
                </c:pt>
                <c:pt idx="1152">
                  <c:v>110.09110857795569</c:v>
                </c:pt>
                <c:pt idx="1153">
                  <c:v>110.11557064616905</c:v>
                </c:pt>
                <c:pt idx="1154">
                  <c:v>110.53685103254732</c:v>
                </c:pt>
                <c:pt idx="1155">
                  <c:v>110.6993600504529</c:v>
                </c:pt>
                <c:pt idx="1156">
                  <c:v>110.3335733368971</c:v>
                </c:pt>
                <c:pt idx="1157">
                  <c:v>109.91470532756223</c:v>
                </c:pt>
                <c:pt idx="1158">
                  <c:v>109.8956411430145</c:v>
                </c:pt>
                <c:pt idx="1159">
                  <c:v>109.8956411430145</c:v>
                </c:pt>
                <c:pt idx="1160">
                  <c:v>109.88894134089237</c:v>
                </c:pt>
                <c:pt idx="1161">
                  <c:v>109.05564002127736</c:v>
                </c:pt>
                <c:pt idx="1162">
                  <c:v>109.3596755030344</c:v>
                </c:pt>
                <c:pt idx="1163">
                  <c:v>109.787993203938</c:v>
                </c:pt>
                <c:pt idx="1164">
                  <c:v>109.93265071995181</c:v>
                </c:pt>
                <c:pt idx="1165">
                  <c:v>109.45120128295721</c:v>
                </c:pt>
                <c:pt idx="1166">
                  <c:v>109.45120128295721</c:v>
                </c:pt>
                <c:pt idx="1167">
                  <c:v>109.47628658857725</c:v>
                </c:pt>
                <c:pt idx="1168">
                  <c:v>109.75854680268583</c:v>
                </c:pt>
                <c:pt idx="1169">
                  <c:v>109.95532157475711</c:v>
                </c:pt>
                <c:pt idx="1170">
                  <c:v>110.68366882563669</c:v>
                </c:pt>
                <c:pt idx="1171">
                  <c:v>110.51356583429701</c:v>
                </c:pt>
                <c:pt idx="1172">
                  <c:v>110.99450896756056</c:v>
                </c:pt>
                <c:pt idx="1173">
                  <c:v>110.99450896756056</c:v>
                </c:pt>
                <c:pt idx="1174">
                  <c:v>110.99591125172567</c:v>
                </c:pt>
                <c:pt idx="1175">
                  <c:v>111.38686350530142</c:v>
                </c:pt>
                <c:pt idx="1176">
                  <c:v>111.52929848814885</c:v>
                </c:pt>
                <c:pt idx="1177">
                  <c:v>111.84328898154259</c:v>
                </c:pt>
                <c:pt idx="1178">
                  <c:v>111.30938926825998</c:v>
                </c:pt>
                <c:pt idx="1179">
                  <c:v>110.79753496173188</c:v>
                </c:pt>
                <c:pt idx="1180">
                  <c:v>110.79753496173188</c:v>
                </c:pt>
                <c:pt idx="1181">
                  <c:v>110.77930526758564</c:v>
                </c:pt>
                <c:pt idx="1182">
                  <c:v>110.29777364997116</c:v>
                </c:pt>
                <c:pt idx="1183">
                  <c:v>110.26371842140297</c:v>
                </c:pt>
                <c:pt idx="1184">
                  <c:v>110.92835192703956</c:v>
                </c:pt>
                <c:pt idx="1185">
                  <c:v>110.61614150154443</c:v>
                </c:pt>
                <c:pt idx="1186">
                  <c:v>110.22603974609308</c:v>
                </c:pt>
                <c:pt idx="1187">
                  <c:v>110.22603974609308</c:v>
                </c:pt>
                <c:pt idx="1188">
                  <c:v>110.21310756990388</c:v>
                </c:pt>
                <c:pt idx="1189">
                  <c:v>110.16351613371316</c:v>
                </c:pt>
                <c:pt idx="1190">
                  <c:v>110.41838645811427</c:v>
                </c:pt>
                <c:pt idx="1191">
                  <c:v>110.5348780536801</c:v>
                </c:pt>
                <c:pt idx="1192">
                  <c:v>110.8274909600068</c:v>
                </c:pt>
                <c:pt idx="1193">
                  <c:v>111.0615569779191</c:v>
                </c:pt>
                <c:pt idx="1194">
                  <c:v>111.0615569779191</c:v>
                </c:pt>
                <c:pt idx="1195">
                  <c:v>111.04566442404803</c:v>
                </c:pt>
                <c:pt idx="1196">
                  <c:v>110.72125702392705</c:v>
                </c:pt>
                <c:pt idx="1197">
                  <c:v>111.1465903033009</c:v>
                </c:pt>
                <c:pt idx="1198">
                  <c:v>111.13911145442039</c:v>
                </c:pt>
                <c:pt idx="1199">
                  <c:v>110.87660219657978</c:v>
                </c:pt>
                <c:pt idx="1200">
                  <c:v>110.8824535971595</c:v>
                </c:pt>
                <c:pt idx="1201">
                  <c:v>110.8824535971595</c:v>
                </c:pt>
                <c:pt idx="1202">
                  <c:v>110.89600901075542</c:v>
                </c:pt>
                <c:pt idx="1203">
                  <c:v>111.17620663260512</c:v>
                </c:pt>
                <c:pt idx="1204">
                  <c:v>111.12151755016639</c:v>
                </c:pt>
                <c:pt idx="1205">
                  <c:v>111.12634764006839</c:v>
                </c:pt>
                <c:pt idx="1206">
                  <c:v>111.71387124928633</c:v>
                </c:pt>
                <c:pt idx="1207">
                  <c:v>111.50135579009547</c:v>
                </c:pt>
                <c:pt idx="1208">
                  <c:v>111.50135579009547</c:v>
                </c:pt>
                <c:pt idx="1209">
                  <c:v>111.48889104196128</c:v>
                </c:pt>
                <c:pt idx="1210">
                  <c:v>111.55199308990541</c:v>
                </c:pt>
                <c:pt idx="1211">
                  <c:v>111.36610996325597</c:v>
                </c:pt>
                <c:pt idx="1212">
                  <c:v>111.81354507031804</c:v>
                </c:pt>
                <c:pt idx="1213">
                  <c:v>111.77164251584057</c:v>
                </c:pt>
                <c:pt idx="1214">
                  <c:v>111.08249881972112</c:v>
                </c:pt>
                <c:pt idx="1215">
                  <c:v>111.08249881972112</c:v>
                </c:pt>
                <c:pt idx="1216">
                  <c:v>111.09698908942713</c:v>
                </c:pt>
                <c:pt idx="1217">
                  <c:v>111.14379410676149</c:v>
                </c:pt>
                <c:pt idx="1218">
                  <c:v>110.9984977312353</c:v>
                </c:pt>
                <c:pt idx="1219">
                  <c:v>111.43572087416752</c:v>
                </c:pt>
                <c:pt idx="1220">
                  <c:v>111.82299354639561</c:v>
                </c:pt>
                <c:pt idx="1221">
                  <c:v>111.7997265619392</c:v>
                </c:pt>
                <c:pt idx="1222">
                  <c:v>111.7997265619392</c:v>
                </c:pt>
                <c:pt idx="1223">
                  <c:v>111.78165267714462</c:v>
                </c:pt>
                <c:pt idx="1224">
                  <c:v>112.28332418831899</c:v>
                </c:pt>
                <c:pt idx="1225">
                  <c:v>112.51745783250871</c:v>
                </c:pt>
                <c:pt idx="1226">
                  <c:v>112.82548485035895</c:v>
                </c:pt>
                <c:pt idx="1227">
                  <c:v>113.58375890194993</c:v>
                </c:pt>
                <c:pt idx="1228">
                  <c:v>113.88026290647868</c:v>
                </c:pt>
                <c:pt idx="1229">
                  <c:v>113.88026290647868</c:v>
                </c:pt>
                <c:pt idx="1230">
                  <c:v>113.88883242082093</c:v>
                </c:pt>
                <c:pt idx="1231">
                  <c:v>113.9819030451458</c:v>
                </c:pt>
                <c:pt idx="1232">
                  <c:v>113.62948024977462</c:v>
                </c:pt>
                <c:pt idx="1233">
                  <c:v>114.34718826135015</c:v>
                </c:pt>
                <c:pt idx="1234">
                  <c:v>113.85103443334428</c:v>
                </c:pt>
                <c:pt idx="1235">
                  <c:v>114.30987242922694</c:v>
                </c:pt>
                <c:pt idx="1236">
                  <c:v>114.30987242922694</c:v>
                </c:pt>
                <c:pt idx="1237">
                  <c:v>114.32888117013158</c:v>
                </c:pt>
                <c:pt idx="1238">
                  <c:v>115.10417689887092</c:v>
                </c:pt>
                <c:pt idx="1239">
                  <c:v>114.55017920905553</c:v>
                </c:pt>
                <c:pt idx="1240">
                  <c:v>114.6002549235471</c:v>
                </c:pt>
                <c:pt idx="1241">
                  <c:v>113.99643267286349</c:v>
                </c:pt>
                <c:pt idx="1242">
                  <c:v>114.10854745340046</c:v>
                </c:pt>
                <c:pt idx="1243">
                  <c:v>114.10854745340046</c:v>
                </c:pt>
                <c:pt idx="1244">
                  <c:v>114.09343394628777</c:v>
                </c:pt>
                <c:pt idx="1245">
                  <c:v>114.56455588505214</c:v>
                </c:pt>
                <c:pt idx="1246">
                  <c:v>114.23089778493379</c:v>
                </c:pt>
                <c:pt idx="1247">
                  <c:v>114.3317741065998</c:v>
                </c:pt>
                <c:pt idx="1248">
                  <c:v>113.84375347435832</c:v>
                </c:pt>
                <c:pt idx="1249">
                  <c:v>113.50710934257208</c:v>
                </c:pt>
                <c:pt idx="1250">
                  <c:v>113.50710934257208</c:v>
                </c:pt>
                <c:pt idx="1251">
                  <c:v>113.48451698657887</c:v>
                </c:pt>
                <c:pt idx="1252">
                  <c:v>113.34381726980489</c:v>
                </c:pt>
                <c:pt idx="1253">
                  <c:v>113.48408544308386</c:v>
                </c:pt>
                <c:pt idx="1254">
                  <c:v>113.96547854518508</c:v>
                </c:pt>
                <c:pt idx="1255">
                  <c:v>113.88269432453225</c:v>
                </c:pt>
                <c:pt idx="1256">
                  <c:v>113.54528198367032</c:v>
                </c:pt>
                <c:pt idx="1257">
                  <c:v>113.54528198367032</c:v>
                </c:pt>
                <c:pt idx="1258">
                  <c:v>113.5323498074811</c:v>
                </c:pt>
                <c:pt idx="1259">
                  <c:v>113.45659843771645</c:v>
                </c:pt>
                <c:pt idx="1260">
                  <c:v>113.44873396741045</c:v>
                </c:pt>
                <c:pt idx="1261">
                  <c:v>114.03749366501988</c:v>
                </c:pt>
                <c:pt idx="1262">
                  <c:v>113.56309042024957</c:v>
                </c:pt>
                <c:pt idx="1263">
                  <c:v>113.60935977541794</c:v>
                </c:pt>
                <c:pt idx="1264">
                  <c:v>113.60935977541794</c:v>
                </c:pt>
                <c:pt idx="1265">
                  <c:v>113.71203813817326</c:v>
                </c:pt>
                <c:pt idx="1266">
                  <c:v>113.97029344246735</c:v>
                </c:pt>
                <c:pt idx="1267">
                  <c:v>113.74067002825052</c:v>
                </c:pt>
                <c:pt idx="1268">
                  <c:v>113.44513112631837</c:v>
                </c:pt>
                <c:pt idx="1269">
                  <c:v>113.18257008867587</c:v>
                </c:pt>
                <c:pt idx="1270">
                  <c:v>113.72625656553384</c:v>
                </c:pt>
                <c:pt idx="1271">
                  <c:v>113.72625656553384</c:v>
                </c:pt>
                <c:pt idx="1272">
                  <c:v>113.74386302227337</c:v>
                </c:pt>
                <c:pt idx="1273">
                  <c:v>114.09042578764016</c:v>
                </c:pt>
                <c:pt idx="1274">
                  <c:v>114.56648966202204</c:v>
                </c:pt>
                <c:pt idx="1275">
                  <c:v>114.35754098381786</c:v>
                </c:pt>
                <c:pt idx="1276">
                  <c:v>114.53231422847939</c:v>
                </c:pt>
                <c:pt idx="1277">
                  <c:v>114.11703385458588</c:v>
                </c:pt>
                <c:pt idx="1278">
                  <c:v>114.11703385458588</c:v>
                </c:pt>
                <c:pt idx="1279">
                  <c:v>114.14803991556967</c:v>
                </c:pt>
                <c:pt idx="1280">
                  <c:v>113.9521918337982</c:v>
                </c:pt>
                <c:pt idx="1281">
                  <c:v>113.73188425499647</c:v>
                </c:pt>
                <c:pt idx="1282">
                  <c:v>114.19836177038624</c:v>
                </c:pt>
                <c:pt idx="1283">
                  <c:v>113.69771880026687</c:v>
                </c:pt>
                <c:pt idx="1284">
                  <c:v>113.15378602874111</c:v>
                </c:pt>
                <c:pt idx="1285">
                  <c:v>113.15378602874111</c:v>
                </c:pt>
                <c:pt idx="1286">
                  <c:v>113.13571214394656</c:v>
                </c:pt>
                <c:pt idx="1287">
                  <c:v>112.98137925576069</c:v>
                </c:pt>
                <c:pt idx="1288">
                  <c:v>112.83916115603017</c:v>
                </c:pt>
                <c:pt idx="1289">
                  <c:v>112.02869471131763</c:v>
                </c:pt>
                <c:pt idx="1290">
                  <c:v>111.28085525045776</c:v>
                </c:pt>
                <c:pt idx="1291">
                  <c:v>111.17961115453659</c:v>
                </c:pt>
                <c:pt idx="1292">
                  <c:v>111.17961115453659</c:v>
                </c:pt>
                <c:pt idx="1293">
                  <c:v>111.17883210777818</c:v>
                </c:pt>
                <c:pt idx="1294">
                  <c:v>111.33397697142441</c:v>
                </c:pt>
                <c:pt idx="1295">
                  <c:v>111.23473652895889</c:v>
                </c:pt>
                <c:pt idx="1296">
                  <c:v>111.43869201183972</c:v>
                </c:pt>
                <c:pt idx="1297">
                  <c:v>111.81931752538711</c:v>
                </c:pt>
                <c:pt idx="1298">
                  <c:v>111.03944209643775</c:v>
                </c:pt>
                <c:pt idx="1299">
                  <c:v>111.03944209643775</c:v>
                </c:pt>
                <c:pt idx="1300">
                  <c:v>111.05299751003368</c:v>
                </c:pt>
                <c:pt idx="1301">
                  <c:v>110.24511448319576</c:v>
                </c:pt>
                <c:pt idx="1302">
                  <c:v>109.79099877902452</c:v>
                </c:pt>
                <c:pt idx="1303">
                  <c:v>109.64333379585989</c:v>
                </c:pt>
                <c:pt idx="1304">
                  <c:v>109.68733469874751</c:v>
                </c:pt>
                <c:pt idx="1305">
                  <c:v>110.03294355065375</c:v>
                </c:pt>
                <c:pt idx="1306">
                  <c:v>110.03294355065375</c:v>
                </c:pt>
                <c:pt idx="1307">
                  <c:v>110.04883610452484</c:v>
                </c:pt>
                <c:pt idx="1308">
                  <c:v>109.81005011038621</c:v>
                </c:pt>
                <c:pt idx="1309">
                  <c:v>110.58963045286028</c:v>
                </c:pt>
                <c:pt idx="1310">
                  <c:v>110.57462938052402</c:v>
                </c:pt>
                <c:pt idx="1311">
                  <c:v>110.4679148620304</c:v>
                </c:pt>
                <c:pt idx="1312">
                  <c:v>110.47523790155921</c:v>
                </c:pt>
                <c:pt idx="1313">
                  <c:v>110.47523790155921</c:v>
                </c:pt>
                <c:pt idx="1314">
                  <c:v>110.46121505990827</c:v>
                </c:pt>
                <c:pt idx="1315">
                  <c:v>110.52572958871519</c:v>
                </c:pt>
                <c:pt idx="1316">
                  <c:v>110.69590662548651</c:v>
                </c:pt>
                <c:pt idx="1317">
                  <c:v>110.72643867256929</c:v>
                </c:pt>
                <c:pt idx="1318">
                  <c:v>110.69796822289501</c:v>
                </c:pt>
                <c:pt idx="1319">
                  <c:v>111.22135506026586</c:v>
                </c:pt>
                <c:pt idx="1320">
                  <c:v>111.22135506026586</c:v>
                </c:pt>
                <c:pt idx="1321">
                  <c:v>111.22228991637594</c:v>
                </c:pt>
                <c:pt idx="1322">
                  <c:v>110.90095030638304</c:v>
                </c:pt>
                <c:pt idx="1323">
                  <c:v>111.05080179109518</c:v>
                </c:pt>
                <c:pt idx="1324">
                  <c:v>111.14917073337847</c:v>
                </c:pt>
                <c:pt idx="1325">
                  <c:v>111.0926119387196</c:v>
                </c:pt>
                <c:pt idx="1326">
                  <c:v>110.82290309539903</c:v>
                </c:pt>
                <c:pt idx="1327">
                  <c:v>110.82290309539903</c:v>
                </c:pt>
                <c:pt idx="1328">
                  <c:v>110.80997091920983</c:v>
                </c:pt>
                <c:pt idx="1329">
                  <c:v>111.35721088599466</c:v>
                </c:pt>
                <c:pt idx="1330">
                  <c:v>110.85645242353307</c:v>
                </c:pt>
                <c:pt idx="1331">
                  <c:v>110.44246776228206</c:v>
                </c:pt>
                <c:pt idx="1332">
                  <c:v>109.81150988827321</c:v>
                </c:pt>
                <c:pt idx="1333">
                  <c:v>109.82778811622998</c:v>
                </c:pt>
                <c:pt idx="1334">
                  <c:v>109.82778811622998</c:v>
                </c:pt>
                <c:pt idx="1335">
                  <c:v>109.83760410538564</c:v>
                </c:pt>
                <c:pt idx="1336">
                  <c:v>109.83468459324108</c:v>
                </c:pt>
                <c:pt idx="1337">
                  <c:v>109.68241976385495</c:v>
                </c:pt>
                <c:pt idx="1338">
                  <c:v>109.58869151566027</c:v>
                </c:pt>
                <c:pt idx="1339">
                  <c:v>110.02499916263938</c:v>
                </c:pt>
                <c:pt idx="1340">
                  <c:v>109.80899356552383</c:v>
                </c:pt>
                <c:pt idx="1341">
                  <c:v>109.80899356552383</c:v>
                </c:pt>
                <c:pt idx="1342">
                  <c:v>109.81242137126074</c:v>
                </c:pt>
                <c:pt idx="1343">
                  <c:v>109.54241015130523</c:v>
                </c:pt>
                <c:pt idx="1344">
                  <c:v>109.8760284427221</c:v>
                </c:pt>
                <c:pt idx="1345">
                  <c:v>109.65635772654926</c:v>
                </c:pt>
                <c:pt idx="1346">
                  <c:v>109.66330333110875</c:v>
                </c:pt>
                <c:pt idx="1347">
                  <c:v>109.79891909228988</c:v>
                </c:pt>
                <c:pt idx="1348">
                  <c:v>109.79891909228988</c:v>
                </c:pt>
                <c:pt idx="1349">
                  <c:v>109.80811184403885</c:v>
                </c:pt>
                <c:pt idx="1350">
                  <c:v>109.86147661794901</c:v>
                </c:pt>
                <c:pt idx="1351">
                  <c:v>110.07258308575778</c:v>
                </c:pt>
                <c:pt idx="1352">
                  <c:v>109.67202354439367</c:v>
                </c:pt>
                <c:pt idx="1353">
                  <c:v>109.34745682512258</c:v>
                </c:pt>
                <c:pt idx="1354">
                  <c:v>109.7759671271494</c:v>
                </c:pt>
                <c:pt idx="1355">
                  <c:v>109.7759671271494</c:v>
                </c:pt>
                <c:pt idx="1356">
                  <c:v>109.77659036455609</c:v>
                </c:pt>
                <c:pt idx="1357">
                  <c:v>110.33414514913053</c:v>
                </c:pt>
                <c:pt idx="1358">
                  <c:v>110.40661677507114</c:v>
                </c:pt>
                <c:pt idx="1359">
                  <c:v>110.38402082464181</c:v>
                </c:pt>
                <c:pt idx="1360">
                  <c:v>109.95765463667563</c:v>
                </c:pt>
                <c:pt idx="1361">
                  <c:v>109.71805364062209</c:v>
                </c:pt>
                <c:pt idx="1362">
                  <c:v>109.71805364062209</c:v>
                </c:pt>
                <c:pt idx="1363">
                  <c:v>109.70886088887312</c:v>
                </c:pt>
                <c:pt idx="1364">
                  <c:v>109.68518895313397</c:v>
                </c:pt>
                <c:pt idx="1365">
                  <c:v>109.80301696772035</c:v>
                </c:pt>
                <c:pt idx="1366">
                  <c:v>109.9765513437269</c:v>
                </c:pt>
                <c:pt idx="1367">
                  <c:v>109.83574852553053</c:v>
                </c:pt>
                <c:pt idx="1368">
                  <c:v>109.84510281533736</c:v>
                </c:pt>
                <c:pt idx="1369">
                  <c:v>109.84510281533736</c:v>
                </c:pt>
                <c:pt idx="1370">
                  <c:v>109.84837481172255</c:v>
                </c:pt>
                <c:pt idx="1371">
                  <c:v>110.19548423628392</c:v>
                </c:pt>
                <c:pt idx="1372">
                  <c:v>110.79871798218555</c:v>
                </c:pt>
                <c:pt idx="1373">
                  <c:v>110.09309961740107</c:v>
                </c:pt>
                <c:pt idx="1374">
                  <c:v>110.05186000402713</c:v>
                </c:pt>
                <c:pt idx="1375">
                  <c:v>110.01693579441564</c:v>
                </c:pt>
                <c:pt idx="1376">
                  <c:v>110.01693579441564</c:v>
                </c:pt>
                <c:pt idx="1377">
                  <c:v>110.01600093830557</c:v>
                </c:pt>
                <c:pt idx="1378">
                  <c:v>109.80534914314504</c:v>
                </c:pt>
                <c:pt idx="1379">
                  <c:v>109.89198593571476</c:v>
                </c:pt>
                <c:pt idx="1380">
                  <c:v>109.61932886869575</c:v>
                </c:pt>
                <c:pt idx="1381">
                  <c:v>109.40217697911081</c:v>
                </c:pt>
                <c:pt idx="1382">
                  <c:v>109.24666641866717</c:v>
                </c:pt>
                <c:pt idx="1383">
                  <c:v>109.24666641866717</c:v>
                </c:pt>
                <c:pt idx="1384">
                  <c:v>109.26115668837315</c:v>
                </c:pt>
                <c:pt idx="1385">
                  <c:v>109.57756948367019</c:v>
                </c:pt>
                <c:pt idx="1386">
                  <c:v>109.36389778845921</c:v>
                </c:pt>
                <c:pt idx="1387">
                  <c:v>109.65156644490784</c:v>
                </c:pt>
                <c:pt idx="1388">
                  <c:v>108.77242729596817</c:v>
                </c:pt>
                <c:pt idx="1389">
                  <c:v>108.94493310471883</c:v>
                </c:pt>
                <c:pt idx="1390">
                  <c:v>108.94493310471883</c:v>
                </c:pt>
                <c:pt idx="1391">
                  <c:v>108.94321920185037</c:v>
                </c:pt>
                <c:pt idx="1392">
                  <c:v>109.41779416571528</c:v>
                </c:pt>
                <c:pt idx="1393">
                  <c:v>109.21808810370642</c:v>
                </c:pt>
                <c:pt idx="1394">
                  <c:v>109.17794916590128</c:v>
                </c:pt>
                <c:pt idx="1395">
                  <c:v>109.27713412709889</c:v>
                </c:pt>
                <c:pt idx="1396">
                  <c:v>109.43547651821753</c:v>
                </c:pt>
                <c:pt idx="1397">
                  <c:v>109.43547651821753</c:v>
                </c:pt>
                <c:pt idx="1398">
                  <c:v>109.41833748953302</c:v>
                </c:pt>
                <c:pt idx="1399">
                  <c:v>109.15722672519469</c:v>
                </c:pt>
                <c:pt idx="1400">
                  <c:v>109.54492877158964</c:v>
                </c:pt>
                <c:pt idx="1401">
                  <c:v>109.56592688606175</c:v>
                </c:pt>
                <c:pt idx="1402">
                  <c:v>110.48123856179453</c:v>
                </c:pt>
                <c:pt idx="1403">
                  <c:v>110.11324535260974</c:v>
                </c:pt>
                <c:pt idx="1404">
                  <c:v>110.11324535260974</c:v>
                </c:pt>
                <c:pt idx="1405">
                  <c:v>110.13209828416271</c:v>
                </c:pt>
                <c:pt idx="1406">
                  <c:v>109.94967729063004</c:v>
                </c:pt>
                <c:pt idx="1407">
                  <c:v>109.67598932529026</c:v>
                </c:pt>
                <c:pt idx="1408">
                  <c:v>109.55549759633293</c:v>
                </c:pt>
                <c:pt idx="1409">
                  <c:v>109.63793142775278</c:v>
                </c:pt>
                <c:pt idx="1410">
                  <c:v>109.71070249607399</c:v>
                </c:pt>
                <c:pt idx="1411">
                  <c:v>109.71070249607399</c:v>
                </c:pt>
                <c:pt idx="1412">
                  <c:v>109.72799733411019</c:v>
                </c:pt>
                <c:pt idx="1413">
                  <c:v>109.73966611186981</c:v>
                </c:pt>
                <c:pt idx="1414">
                  <c:v>110.08352925701949</c:v>
                </c:pt>
                <c:pt idx="1415">
                  <c:v>110.72837189171307</c:v>
                </c:pt>
                <c:pt idx="1416">
                  <c:v>111.29910078818816</c:v>
                </c:pt>
                <c:pt idx="1417">
                  <c:v>111.20918255212175</c:v>
                </c:pt>
                <c:pt idx="1418">
                  <c:v>111.20918255212175</c:v>
                </c:pt>
                <c:pt idx="1419">
                  <c:v>111.23037262394988</c:v>
                </c:pt>
                <c:pt idx="1420">
                  <c:v>111.32388720140406</c:v>
                </c:pt>
                <c:pt idx="1421">
                  <c:v>112.10418975365221</c:v>
                </c:pt>
                <c:pt idx="1422">
                  <c:v>111.80677799086342</c:v>
                </c:pt>
                <c:pt idx="1423">
                  <c:v>112.16319563359249</c:v>
                </c:pt>
                <c:pt idx="1424">
                  <c:v>111.84428701183219</c:v>
                </c:pt>
                <c:pt idx="1425">
                  <c:v>111.84428701183219</c:v>
                </c:pt>
                <c:pt idx="1426">
                  <c:v>111.84366377442548</c:v>
                </c:pt>
                <c:pt idx="1427">
                  <c:v>111.57821214565627</c:v>
                </c:pt>
                <c:pt idx="1428">
                  <c:v>111.42522399609247</c:v>
                </c:pt>
                <c:pt idx="1429">
                  <c:v>111.71861620167738</c:v>
                </c:pt>
                <c:pt idx="1430">
                  <c:v>111.43084464730399</c:v>
                </c:pt>
                <c:pt idx="1431">
                  <c:v>111.45065796058778</c:v>
                </c:pt>
                <c:pt idx="1432">
                  <c:v>111.45065796058778</c:v>
                </c:pt>
                <c:pt idx="1433">
                  <c:v>111.4586042375233</c:v>
                </c:pt>
                <c:pt idx="1434">
                  <c:v>111.34101605133112</c:v>
                </c:pt>
                <c:pt idx="1435">
                  <c:v>111.63065436942254</c:v>
                </c:pt>
                <c:pt idx="1436">
                  <c:v>112.28973118055646</c:v>
                </c:pt>
                <c:pt idx="1437">
                  <c:v>112.20898855740629</c:v>
                </c:pt>
                <c:pt idx="1438">
                  <c:v>112.53114267449556</c:v>
                </c:pt>
                <c:pt idx="1439">
                  <c:v>112.53114267449556</c:v>
                </c:pt>
                <c:pt idx="1440">
                  <c:v>112.52023601987814</c:v>
                </c:pt>
                <c:pt idx="1441">
                  <c:v>112.84175531926442</c:v>
                </c:pt>
                <c:pt idx="1442">
                  <c:v>112.52971318392993</c:v>
                </c:pt>
                <c:pt idx="1443">
                  <c:v>112.53875565701667</c:v>
                </c:pt>
                <c:pt idx="1444">
                  <c:v>112.5450458990118</c:v>
                </c:pt>
                <c:pt idx="1445">
                  <c:v>112.18886540877789</c:v>
                </c:pt>
                <c:pt idx="1446">
                  <c:v>112.18886540877789</c:v>
                </c:pt>
                <c:pt idx="1447">
                  <c:v>112.17671227934707</c:v>
                </c:pt>
                <c:pt idx="1448">
                  <c:v>112.53110894273399</c:v>
                </c:pt>
                <c:pt idx="1449">
                  <c:v>112.55152926854717</c:v>
                </c:pt>
                <c:pt idx="1450">
                  <c:v>112.3444590919119</c:v>
                </c:pt>
                <c:pt idx="1451">
                  <c:v>112.8191867487961</c:v>
                </c:pt>
                <c:pt idx="1452">
                  <c:v>112.28120779729974</c:v>
                </c:pt>
                <c:pt idx="1453">
                  <c:v>112.28120779729974</c:v>
                </c:pt>
                <c:pt idx="1454">
                  <c:v>112.29834682598425</c:v>
                </c:pt>
                <c:pt idx="1455">
                  <c:v>113.18430540624277</c:v>
                </c:pt>
                <c:pt idx="1456">
                  <c:v>113.82575399792377</c:v>
                </c:pt>
                <c:pt idx="1457">
                  <c:v>113.84958458641094</c:v>
                </c:pt>
                <c:pt idx="1458">
                  <c:v>114.09307442251637</c:v>
                </c:pt>
                <c:pt idx="1459">
                  <c:v>114.82983309197282</c:v>
                </c:pt>
                <c:pt idx="1460">
                  <c:v>114.82983309197282</c:v>
                </c:pt>
                <c:pt idx="1461">
                  <c:v>114.79399694108704</c:v>
                </c:pt>
                <c:pt idx="1462">
                  <c:v>114.94869728499911</c:v>
                </c:pt>
                <c:pt idx="1463">
                  <c:v>114.46889241884335</c:v>
                </c:pt>
                <c:pt idx="1464">
                  <c:v>114.9478742323613</c:v>
                </c:pt>
                <c:pt idx="1465">
                  <c:v>115.00699097307526</c:v>
                </c:pt>
                <c:pt idx="1466">
                  <c:v>115.05384158864055</c:v>
                </c:pt>
                <c:pt idx="1467">
                  <c:v>115.05384158864055</c:v>
                </c:pt>
                <c:pt idx="1468">
                  <c:v>115.06069720011435</c:v>
                </c:pt>
                <c:pt idx="1469">
                  <c:v>115.97678070272488</c:v>
                </c:pt>
                <c:pt idx="1470">
                  <c:v>116.31769367093344</c:v>
                </c:pt>
                <c:pt idx="1471">
                  <c:v>115.81930451405098</c:v>
                </c:pt>
                <c:pt idx="1472">
                  <c:v>116.73100794934949</c:v>
                </c:pt>
                <c:pt idx="1473">
                  <c:v>116.75421838318262</c:v>
                </c:pt>
                <c:pt idx="1474">
                  <c:v>116.75421838318262</c:v>
                </c:pt>
                <c:pt idx="1475">
                  <c:v>116.74253268180682</c:v>
                </c:pt>
                <c:pt idx="1476">
                  <c:v>117.46381077588983</c:v>
                </c:pt>
                <c:pt idx="1477">
                  <c:v>117.12423503725577</c:v>
                </c:pt>
                <c:pt idx="1478">
                  <c:v>117.59127559338643</c:v>
                </c:pt>
                <c:pt idx="1479">
                  <c:v>117.51721636104946</c:v>
                </c:pt>
                <c:pt idx="1480">
                  <c:v>117.45910382703759</c:v>
                </c:pt>
                <c:pt idx="1481">
                  <c:v>117.45910382703759</c:v>
                </c:pt>
                <c:pt idx="1482">
                  <c:v>117.45271564361883</c:v>
                </c:pt>
                <c:pt idx="1483">
                  <c:v>117.2014894116209</c:v>
                </c:pt>
                <c:pt idx="1484">
                  <c:v>116.98657037851805</c:v>
                </c:pt>
                <c:pt idx="1485">
                  <c:v>116.45256480845255</c:v>
                </c:pt>
                <c:pt idx="1486">
                  <c:v>116.69979575584766</c:v>
                </c:pt>
                <c:pt idx="1487">
                  <c:v>117.13171623178577</c:v>
                </c:pt>
                <c:pt idx="1488">
                  <c:v>117.13171623178577</c:v>
                </c:pt>
                <c:pt idx="1489">
                  <c:v>117.10024274274697</c:v>
                </c:pt>
                <c:pt idx="1490">
                  <c:v>116.5106989573994</c:v>
                </c:pt>
                <c:pt idx="1491">
                  <c:v>116.56003270417932</c:v>
                </c:pt>
                <c:pt idx="1492">
                  <c:v>117.53468614141998</c:v>
                </c:pt>
                <c:pt idx="1493">
                  <c:v>117.92438462447198</c:v>
                </c:pt>
                <c:pt idx="1494">
                  <c:v>117.20216669758577</c:v>
                </c:pt>
                <c:pt idx="1495">
                  <c:v>117.20216669758577</c:v>
                </c:pt>
                <c:pt idx="1496">
                  <c:v>117.21681277664342</c:v>
                </c:pt>
                <c:pt idx="1497">
                  <c:v>117.51952052964518</c:v>
                </c:pt>
                <c:pt idx="1498">
                  <c:v>117.38736813077242</c:v>
                </c:pt>
                <c:pt idx="1499">
                  <c:v>117.69837899006329</c:v>
                </c:pt>
                <c:pt idx="1500">
                  <c:v>117.85103832112766</c:v>
                </c:pt>
                <c:pt idx="1501">
                  <c:v>117.75660375850831</c:v>
                </c:pt>
                <c:pt idx="1502">
                  <c:v>117.75660375850831</c:v>
                </c:pt>
                <c:pt idx="1503">
                  <c:v>117.72684417233795</c:v>
                </c:pt>
                <c:pt idx="1504">
                  <c:v>118.29604922069328</c:v>
                </c:pt>
                <c:pt idx="1505">
                  <c:v>117.05192274401843</c:v>
                </c:pt>
                <c:pt idx="1506">
                  <c:v>116.89480962469854</c:v>
                </c:pt>
                <c:pt idx="1507">
                  <c:v>116.27618221058751</c:v>
                </c:pt>
                <c:pt idx="1508">
                  <c:v>117.34847161104832</c:v>
                </c:pt>
                <c:pt idx="1509">
                  <c:v>117.34847161104832</c:v>
                </c:pt>
                <c:pt idx="1510">
                  <c:v>117.34255085568459</c:v>
                </c:pt>
                <c:pt idx="1511">
                  <c:v>118.02029056404601</c:v>
                </c:pt>
                <c:pt idx="1512">
                  <c:v>118.23747604340865</c:v>
                </c:pt>
                <c:pt idx="1513">
                  <c:v>118.54259451900232</c:v>
                </c:pt>
                <c:pt idx="1514">
                  <c:v>119.74149990586179</c:v>
                </c:pt>
                <c:pt idx="1515">
                  <c:v>119.35516001050678</c:v>
                </c:pt>
                <c:pt idx="1516">
                  <c:v>119.35516001050678</c:v>
                </c:pt>
                <c:pt idx="1517">
                  <c:v>119.35765296013362</c:v>
                </c:pt>
                <c:pt idx="1518">
                  <c:v>119.39755492033419</c:v>
                </c:pt>
                <c:pt idx="1519">
                  <c:v>119.60424709970737</c:v>
                </c:pt>
                <c:pt idx="1520">
                  <c:v>119.96924376496959</c:v>
                </c:pt>
                <c:pt idx="1521">
                  <c:v>120.5589296323064</c:v>
                </c:pt>
                <c:pt idx="1522">
                  <c:v>120.75603685314566</c:v>
                </c:pt>
                <c:pt idx="1523">
                  <c:v>120.75603685314566</c:v>
                </c:pt>
                <c:pt idx="1524">
                  <c:v>120.77052712285163</c:v>
                </c:pt>
                <c:pt idx="1525">
                  <c:v>120.94965835361843</c:v>
                </c:pt>
                <c:pt idx="1526">
                  <c:v>120.58409235095166</c:v>
                </c:pt>
                <c:pt idx="1527">
                  <c:v>120.74147830722339</c:v>
                </c:pt>
                <c:pt idx="1528">
                  <c:v>120.68214018576346</c:v>
                </c:pt>
                <c:pt idx="1529">
                  <c:v>119.58203103215051</c:v>
                </c:pt>
                <c:pt idx="1530">
                  <c:v>119.58203103215051</c:v>
                </c:pt>
                <c:pt idx="1531">
                  <c:v>119.58327750696392</c:v>
                </c:pt>
                <c:pt idx="1532">
                  <c:v>120.23980536874953</c:v>
                </c:pt>
                <c:pt idx="1533">
                  <c:v>120.1544001622138</c:v>
                </c:pt>
                <c:pt idx="1534">
                  <c:v>119.95437656369108</c:v>
                </c:pt>
                <c:pt idx="1535">
                  <c:v>120.45209905951383</c:v>
                </c:pt>
                <c:pt idx="1536">
                  <c:v>121.47386049810514</c:v>
                </c:pt>
                <c:pt idx="1537">
                  <c:v>121.47386049810514</c:v>
                </c:pt>
                <c:pt idx="1538">
                  <c:v>121.44861938313343</c:v>
                </c:pt>
                <c:pt idx="1539">
                  <c:v>121.80391408214317</c:v>
                </c:pt>
                <c:pt idx="1540">
                  <c:v>123.6761988223257</c:v>
                </c:pt>
                <c:pt idx="1541">
                  <c:v>123.22630820970338</c:v>
                </c:pt>
                <c:pt idx="1542">
                  <c:v>123.61735360467348</c:v>
                </c:pt>
                <c:pt idx="1543">
                  <c:v>124.5203890790867</c:v>
                </c:pt>
                <c:pt idx="1544">
                  <c:v>124.5203890790867</c:v>
                </c:pt>
                <c:pt idx="1545">
                  <c:v>124.52272621936189</c:v>
                </c:pt>
                <c:pt idx="1546">
                  <c:v>124.65105557102052</c:v>
                </c:pt>
                <c:pt idx="1547">
                  <c:v>124.81183466676214</c:v>
                </c:pt>
                <c:pt idx="1548">
                  <c:v>126.27114122201502</c:v>
                </c:pt>
                <c:pt idx="1549">
                  <c:v>127.16598703355928</c:v>
                </c:pt>
                <c:pt idx="1550">
                  <c:v>127.24563595732658</c:v>
                </c:pt>
                <c:pt idx="1551">
                  <c:v>127.24563595732658</c:v>
                </c:pt>
                <c:pt idx="1552">
                  <c:v>127.18814230655767</c:v>
                </c:pt>
                <c:pt idx="1553">
                  <c:v>128.01879381874971</c:v>
                </c:pt>
                <c:pt idx="1554">
                  <c:v>128.57660737943957</c:v>
                </c:pt>
                <c:pt idx="1555">
                  <c:v>127.43239787738314</c:v>
                </c:pt>
                <c:pt idx="1556">
                  <c:v>125.59851961884533</c:v>
                </c:pt>
                <c:pt idx="1557">
                  <c:v>125.54210396199628</c:v>
                </c:pt>
                <c:pt idx="1558">
                  <c:v>125.54210396199628</c:v>
                </c:pt>
                <c:pt idx="1559">
                  <c:v>125.54210396199628</c:v>
                </c:pt>
                <c:pt idx="1560">
                  <c:v>126.02846951570818</c:v>
                </c:pt>
                <c:pt idx="1561">
                  <c:v>126.7189310500622</c:v>
                </c:pt>
                <c:pt idx="1562">
                  <c:v>126.75192652227852</c:v>
                </c:pt>
                <c:pt idx="1563">
                  <c:v>126.76972004869776</c:v>
                </c:pt>
                <c:pt idx="1564">
                  <c:v>126.58149479061038</c:v>
                </c:pt>
                <c:pt idx="1565">
                  <c:v>126.58149479061038</c:v>
                </c:pt>
                <c:pt idx="1566">
                  <c:v>126.58149479061038</c:v>
                </c:pt>
                <c:pt idx="1567">
                  <c:v>127.23323197151994</c:v>
                </c:pt>
                <c:pt idx="1568">
                  <c:v>126.62240551047292</c:v>
                </c:pt>
                <c:pt idx="1569">
                  <c:v>126.5599290709799</c:v>
                </c:pt>
                <c:pt idx="1570">
                  <c:v>126.5585262945262</c:v>
                </c:pt>
                <c:pt idx="1571">
                  <c:v>127.37258855494142</c:v>
                </c:pt>
                <c:pt idx="1572">
                  <c:v>127.37258855494142</c:v>
                </c:pt>
                <c:pt idx="1573">
                  <c:v>127.3560727636636</c:v>
                </c:pt>
                <c:pt idx="1574">
                  <c:v>128.51309348391726</c:v>
                </c:pt>
                <c:pt idx="1575">
                  <c:v>128.58955697646041</c:v>
                </c:pt>
                <c:pt idx="1576">
                  <c:v>127.80084812868154</c:v>
                </c:pt>
                <c:pt idx="1577">
                  <c:v>126.97965098014166</c:v>
                </c:pt>
                <c:pt idx="1578">
                  <c:v>126.88528895618954</c:v>
                </c:pt>
                <c:pt idx="1579">
                  <c:v>126.88528895618954</c:v>
                </c:pt>
                <c:pt idx="1580">
                  <c:v>126.86316402825136</c:v>
                </c:pt>
                <c:pt idx="1581">
                  <c:v>127.42267732980945</c:v>
                </c:pt>
                <c:pt idx="1582">
                  <c:v>127.46410653625298</c:v>
                </c:pt>
                <c:pt idx="1583">
                  <c:v>127.14885045726803</c:v>
                </c:pt>
                <c:pt idx="1584">
                  <c:v>127.58995468614603</c:v>
                </c:pt>
                <c:pt idx="1585">
                  <c:v>126.85470593426093</c:v>
                </c:pt>
                <c:pt idx="1586">
                  <c:v>126.85470593426093</c:v>
                </c:pt>
                <c:pt idx="1587">
                  <c:v>126.85813373999784</c:v>
                </c:pt>
                <c:pt idx="1588">
                  <c:v>127.30599144483033</c:v>
                </c:pt>
                <c:pt idx="1589">
                  <c:v>127.01835208247655</c:v>
                </c:pt>
                <c:pt idx="1590">
                  <c:v>126.96891368887347</c:v>
                </c:pt>
                <c:pt idx="1591">
                  <c:v>126.25110759661315</c:v>
                </c:pt>
                <c:pt idx="1592">
                  <c:v>126.70468957019527</c:v>
                </c:pt>
                <c:pt idx="1593">
                  <c:v>126.70468957019527</c:v>
                </c:pt>
                <c:pt idx="1594">
                  <c:v>126.70640347306373</c:v>
                </c:pt>
                <c:pt idx="1595">
                  <c:v>126.61252632834719</c:v>
                </c:pt>
                <c:pt idx="1596">
                  <c:v>126.28028319879768</c:v>
                </c:pt>
                <c:pt idx="1597">
                  <c:v>126.5597356453728</c:v>
                </c:pt>
                <c:pt idx="1598">
                  <c:v>127.70833976649007</c:v>
                </c:pt>
                <c:pt idx="1599">
                  <c:v>129.63936986557124</c:v>
                </c:pt>
                <c:pt idx="1600">
                  <c:v>129.63936986557124</c:v>
                </c:pt>
                <c:pt idx="1601">
                  <c:v>129.61786817503975</c:v>
                </c:pt>
                <c:pt idx="1602">
                  <c:v>129.46679440817763</c:v>
                </c:pt>
                <c:pt idx="1603">
                  <c:v>128.04841581819821</c:v>
                </c:pt>
                <c:pt idx="1604">
                  <c:v>129.33247687916099</c:v>
                </c:pt>
                <c:pt idx="1605">
                  <c:v>128.93380932170132</c:v>
                </c:pt>
                <c:pt idx="1606">
                  <c:v>129.66885411314178</c:v>
                </c:pt>
                <c:pt idx="1607">
                  <c:v>129.66885411314178</c:v>
                </c:pt>
                <c:pt idx="1608">
                  <c:v>129.69316037200343</c:v>
                </c:pt>
                <c:pt idx="1609">
                  <c:v>129.21823266628422</c:v>
                </c:pt>
                <c:pt idx="1610">
                  <c:v>130.3231256585108</c:v>
                </c:pt>
                <c:pt idx="1611">
                  <c:v>131.12123859689336</c:v>
                </c:pt>
                <c:pt idx="1612">
                  <c:v>130.19423650679911</c:v>
                </c:pt>
                <c:pt idx="1613">
                  <c:v>130.19441610552462</c:v>
                </c:pt>
                <c:pt idx="1614">
                  <c:v>130.19441610552462</c:v>
                </c:pt>
                <c:pt idx="1615">
                  <c:v>130.21856655503461</c:v>
                </c:pt>
                <c:pt idx="1616">
                  <c:v>130.41960378962213</c:v>
                </c:pt>
                <c:pt idx="1617">
                  <c:v>130.62673657183839</c:v>
                </c:pt>
                <c:pt idx="1618">
                  <c:v>130.83999677710921</c:v>
                </c:pt>
                <c:pt idx="1619">
                  <c:v>131.38271411113251</c:v>
                </c:pt>
                <c:pt idx="1620">
                  <c:v>131.50612956013956</c:v>
                </c:pt>
                <c:pt idx="1621">
                  <c:v>131.50612956013956</c:v>
                </c:pt>
                <c:pt idx="1622">
                  <c:v>131.45814027982294</c:v>
                </c:pt>
                <c:pt idx="1623">
                  <c:v>132.5245303200204</c:v>
                </c:pt>
                <c:pt idx="1624">
                  <c:v>131.41432556708483</c:v>
                </c:pt>
                <c:pt idx="1625">
                  <c:v>131.82023891205154</c:v>
                </c:pt>
                <c:pt idx="1626">
                  <c:v>132.40006172593959</c:v>
                </c:pt>
                <c:pt idx="1627">
                  <c:v>131.62766133250517</c:v>
                </c:pt>
                <c:pt idx="1628">
                  <c:v>131.62766133250517</c:v>
                </c:pt>
                <c:pt idx="1629">
                  <c:v>131.61036649446899</c:v>
                </c:pt>
                <c:pt idx="1630">
                  <c:v>132.77299851990838</c:v>
                </c:pt>
                <c:pt idx="1631">
                  <c:v>133.36689333497498</c:v>
                </c:pt>
                <c:pt idx="1632">
                  <c:v>133.97362388453368</c:v>
                </c:pt>
                <c:pt idx="1633">
                  <c:v>134.60202068684023</c:v>
                </c:pt>
                <c:pt idx="1634">
                  <c:v>136.48891485035136</c:v>
                </c:pt>
                <c:pt idx="1635">
                  <c:v>136.48891485035136</c:v>
                </c:pt>
                <c:pt idx="1636">
                  <c:v>136.48205923887758</c:v>
                </c:pt>
                <c:pt idx="1637">
                  <c:v>137.41599671802501</c:v>
                </c:pt>
                <c:pt idx="1638">
                  <c:v>137.9408716172282</c:v>
                </c:pt>
                <c:pt idx="1639">
                  <c:v>138.08452456540485</c:v>
                </c:pt>
                <c:pt idx="1640">
                  <c:v>138.23366969543403</c:v>
                </c:pt>
                <c:pt idx="1641">
                  <c:v>140.06301098506671</c:v>
                </c:pt>
                <c:pt idx="1642">
                  <c:v>140.06301098506671</c:v>
                </c:pt>
                <c:pt idx="1643">
                  <c:v>140.06301098506671</c:v>
                </c:pt>
                <c:pt idx="1644">
                  <c:v>140.14474255703999</c:v>
                </c:pt>
                <c:pt idx="1645">
                  <c:v>139.79636522700142</c:v>
                </c:pt>
                <c:pt idx="1646">
                  <c:v>138.65886609160361</c:v>
                </c:pt>
                <c:pt idx="1647">
                  <c:v>139.8463190970289</c:v>
                </c:pt>
                <c:pt idx="1648">
                  <c:v>137.75358431966526</c:v>
                </c:pt>
                <c:pt idx="1649">
                  <c:v>137.75358431966526</c:v>
                </c:pt>
                <c:pt idx="1650">
                  <c:v>137.75498660383033</c:v>
                </c:pt>
                <c:pt idx="1651">
                  <c:v>135.86602717047342</c:v>
                </c:pt>
                <c:pt idx="1652">
                  <c:v>135.27606414399344</c:v>
                </c:pt>
                <c:pt idx="1653">
                  <c:v>136.37537920285143</c:v>
                </c:pt>
                <c:pt idx="1654">
                  <c:v>136.74033500217604</c:v>
                </c:pt>
                <c:pt idx="1655">
                  <c:v>137.7548447154191</c:v>
                </c:pt>
                <c:pt idx="1656">
                  <c:v>137.7548447154191</c:v>
                </c:pt>
                <c:pt idx="1657">
                  <c:v>137.74658681978019</c:v>
                </c:pt>
                <c:pt idx="1658">
                  <c:v>137.93911832242753</c:v>
                </c:pt>
                <c:pt idx="1659">
                  <c:v>137.76589326874674</c:v>
                </c:pt>
                <c:pt idx="1660">
                  <c:v>136.7116590018648</c:v>
                </c:pt>
                <c:pt idx="1661">
                  <c:v>135.83693051413772</c:v>
                </c:pt>
                <c:pt idx="1662">
                  <c:v>135.54525639237508</c:v>
                </c:pt>
                <c:pt idx="1663">
                  <c:v>135.54525639237508</c:v>
                </c:pt>
                <c:pt idx="1664">
                  <c:v>135.53653106868117</c:v>
                </c:pt>
                <c:pt idx="1665">
                  <c:v>135.08815445546037</c:v>
                </c:pt>
                <c:pt idx="1666">
                  <c:v>134.81218215600865</c:v>
                </c:pt>
                <c:pt idx="1667">
                  <c:v>133.77530896501793</c:v>
                </c:pt>
                <c:pt idx="1668">
                  <c:v>134.49404833450723</c:v>
                </c:pt>
                <c:pt idx="1669">
                  <c:v>135.22436123897717</c:v>
                </c:pt>
                <c:pt idx="1670">
                  <c:v>135.22436123897717</c:v>
                </c:pt>
                <c:pt idx="1671">
                  <c:v>135.23869569933149</c:v>
                </c:pt>
                <c:pt idx="1672">
                  <c:v>136.43283787271889</c:v>
                </c:pt>
                <c:pt idx="1673">
                  <c:v>135.45449501281155</c:v>
                </c:pt>
                <c:pt idx="1674">
                  <c:v>134.64382963563511</c:v>
                </c:pt>
                <c:pt idx="1675">
                  <c:v>133.89864914165111</c:v>
                </c:pt>
                <c:pt idx="1676">
                  <c:v>134.61848133206627</c:v>
                </c:pt>
                <c:pt idx="1677">
                  <c:v>134.61848133206627</c:v>
                </c:pt>
                <c:pt idx="1678">
                  <c:v>134.53107228577534</c:v>
                </c:pt>
                <c:pt idx="1679">
                  <c:v>134.69900666736419</c:v>
                </c:pt>
                <c:pt idx="1680">
                  <c:v>134.53399563407288</c:v>
                </c:pt>
                <c:pt idx="1681">
                  <c:v>134.6382691094218</c:v>
                </c:pt>
                <c:pt idx="1682">
                  <c:v>133.70083048777033</c:v>
                </c:pt>
                <c:pt idx="1683">
                  <c:v>133.20531158154412</c:v>
                </c:pt>
                <c:pt idx="1684">
                  <c:v>133.20531158154412</c:v>
                </c:pt>
                <c:pt idx="1685">
                  <c:v>133.20531158154412</c:v>
                </c:pt>
                <c:pt idx="1686">
                  <c:v>132.15893628705498</c:v>
                </c:pt>
                <c:pt idx="1687">
                  <c:v>131.84877167590457</c:v>
                </c:pt>
                <c:pt idx="1688">
                  <c:v>131.9626531644391</c:v>
                </c:pt>
                <c:pt idx="1689">
                  <c:v>133.03502474232914</c:v>
                </c:pt>
                <c:pt idx="1690">
                  <c:v>133.42836576509049</c:v>
                </c:pt>
                <c:pt idx="1691">
                  <c:v>133.42836576509049</c:v>
                </c:pt>
                <c:pt idx="1692">
                  <c:v>133.45843696996423</c:v>
                </c:pt>
                <c:pt idx="1693">
                  <c:v>134.57103890275093</c:v>
                </c:pt>
                <c:pt idx="1694">
                  <c:v>133.62195210251497</c:v>
                </c:pt>
                <c:pt idx="1695">
                  <c:v>133.17828664462536</c:v>
                </c:pt>
                <c:pt idx="1696">
                  <c:v>133.01208220557683</c:v>
                </c:pt>
                <c:pt idx="1697">
                  <c:v>131.70005079087039</c:v>
                </c:pt>
                <c:pt idx="1698">
                  <c:v>131.70005079087039</c:v>
                </c:pt>
                <c:pt idx="1699">
                  <c:v>131.73541951370115</c:v>
                </c:pt>
                <c:pt idx="1700">
                  <c:v>133.73086971230913</c:v>
                </c:pt>
                <c:pt idx="1701">
                  <c:v>132.90048306039213</c:v>
                </c:pt>
                <c:pt idx="1702">
                  <c:v>133.00164719859094</c:v>
                </c:pt>
                <c:pt idx="1703">
                  <c:v>131.95077353596312</c:v>
                </c:pt>
                <c:pt idx="1704">
                  <c:v>132.06595439959835</c:v>
                </c:pt>
                <c:pt idx="1705">
                  <c:v>132.06595439959835</c:v>
                </c:pt>
                <c:pt idx="1706">
                  <c:v>132.12344805036727</c:v>
                </c:pt>
                <c:pt idx="1707">
                  <c:v>132.78148671079757</c:v>
                </c:pt>
                <c:pt idx="1708">
                  <c:v>134.09266233051233</c:v>
                </c:pt>
                <c:pt idx="1709">
                  <c:v>133.80262451915524</c:v>
                </c:pt>
                <c:pt idx="1710">
                  <c:v>134.02599288590625</c:v>
                </c:pt>
                <c:pt idx="1711">
                  <c:v>135.03964945394711</c:v>
                </c:pt>
                <c:pt idx="1712">
                  <c:v>135.03964945394711</c:v>
                </c:pt>
                <c:pt idx="1713">
                  <c:v>135.0063062526882</c:v>
                </c:pt>
                <c:pt idx="1714">
                  <c:v>135.18953547705067</c:v>
                </c:pt>
                <c:pt idx="1715">
                  <c:v>136.6229520011085</c:v>
                </c:pt>
                <c:pt idx="1716">
                  <c:v>136.44864187628644</c:v>
                </c:pt>
                <c:pt idx="1717">
                  <c:v>136.85337335166059</c:v>
                </c:pt>
                <c:pt idx="1718">
                  <c:v>137.09582432117276</c:v>
                </c:pt>
                <c:pt idx="1719">
                  <c:v>137.09582432117276</c:v>
                </c:pt>
                <c:pt idx="1720">
                  <c:v>137.09520108376606</c:v>
                </c:pt>
                <c:pt idx="1721">
                  <c:v>137.74633338155377</c:v>
                </c:pt>
                <c:pt idx="1722">
                  <c:v>137.18148099862179</c:v>
                </c:pt>
                <c:pt idx="1723">
                  <c:v>137.58919624717282</c:v>
                </c:pt>
                <c:pt idx="1724">
                  <c:v>137.71148784680315</c:v>
                </c:pt>
                <c:pt idx="1725">
                  <c:v>138.95726853367611</c:v>
                </c:pt>
                <c:pt idx="1726">
                  <c:v>138.95726853367611</c:v>
                </c:pt>
                <c:pt idx="1727">
                  <c:v>138.94293407332182</c:v>
                </c:pt>
                <c:pt idx="1728">
                  <c:v>138.09710902068019</c:v>
                </c:pt>
                <c:pt idx="1729">
                  <c:v>137.25783948584382</c:v>
                </c:pt>
                <c:pt idx="1730">
                  <c:v>136.95181309190417</c:v>
                </c:pt>
                <c:pt idx="1731">
                  <c:v>136.52724370066451</c:v>
                </c:pt>
                <c:pt idx="1732">
                  <c:v>136.90478312818055</c:v>
                </c:pt>
                <c:pt idx="1733">
                  <c:v>136.90478312818055</c:v>
                </c:pt>
                <c:pt idx="1734">
                  <c:v>136.8932532361564</c:v>
                </c:pt>
                <c:pt idx="1735">
                  <c:v>137.31196126345264</c:v>
                </c:pt>
                <c:pt idx="1736">
                  <c:v>136.93038180530743</c:v>
                </c:pt>
                <c:pt idx="1737">
                  <c:v>136.52914009766519</c:v>
                </c:pt>
                <c:pt idx="1738">
                  <c:v>136.24847960061953</c:v>
                </c:pt>
                <c:pt idx="1739">
                  <c:v>137.02747180347922</c:v>
                </c:pt>
                <c:pt idx="1740">
                  <c:v>137.02747180347922</c:v>
                </c:pt>
                <c:pt idx="1741">
                  <c:v>137.03043218116107</c:v>
                </c:pt>
                <c:pt idx="1742">
                  <c:v>136.57646327047459</c:v>
                </c:pt>
                <c:pt idx="1743">
                  <c:v>136.90704932901411</c:v>
                </c:pt>
                <c:pt idx="1744">
                  <c:v>137.39796576547982</c:v>
                </c:pt>
                <c:pt idx="1745">
                  <c:v>137.62570675979845</c:v>
                </c:pt>
                <c:pt idx="1746">
                  <c:v>138.18673019102638</c:v>
                </c:pt>
                <c:pt idx="1747">
                  <c:v>138.18673019102638</c:v>
                </c:pt>
                <c:pt idx="1748">
                  <c:v>138.39333339135047</c:v>
                </c:pt>
                <c:pt idx="1749">
                  <c:v>138.29048476216107</c:v>
                </c:pt>
                <c:pt idx="1750">
                  <c:v>138.63402476677842</c:v>
                </c:pt>
                <c:pt idx="1751">
                  <c:v>139.58200642678017</c:v>
                </c:pt>
                <c:pt idx="1752">
                  <c:v>138.49312306559577</c:v>
                </c:pt>
                <c:pt idx="1753">
                  <c:v>139.19558186485742</c:v>
                </c:pt>
                <c:pt idx="1754">
                  <c:v>139.19558186485742</c:v>
                </c:pt>
                <c:pt idx="1755">
                  <c:v>139.32770819507977</c:v>
                </c:pt>
                <c:pt idx="1756">
                  <c:v>139.76973760790014</c:v>
                </c:pt>
                <c:pt idx="1757">
                  <c:v>141.09502480576882</c:v>
                </c:pt>
                <c:pt idx="1758">
                  <c:v>141.76048738614108</c:v>
                </c:pt>
                <c:pt idx="1759">
                  <c:v>141.11892063460692</c:v>
                </c:pt>
                <c:pt idx="1760">
                  <c:v>140.29596841129279</c:v>
                </c:pt>
                <c:pt idx="1761">
                  <c:v>140.29596841129279</c:v>
                </c:pt>
                <c:pt idx="1762">
                  <c:v>140.36094091094225</c:v>
                </c:pt>
                <c:pt idx="1763">
                  <c:v>140.1985813534879</c:v>
                </c:pt>
                <c:pt idx="1764">
                  <c:v>140.205885828188</c:v>
                </c:pt>
                <c:pt idx="1765">
                  <c:v>140.50251495743299</c:v>
                </c:pt>
                <c:pt idx="1766">
                  <c:v>140.9954225517925</c:v>
                </c:pt>
                <c:pt idx="1767">
                  <c:v>141.95388171067756</c:v>
                </c:pt>
                <c:pt idx="1768">
                  <c:v>141.95388171067756</c:v>
                </c:pt>
                <c:pt idx="1769">
                  <c:v>141.94936323947894</c:v>
                </c:pt>
                <c:pt idx="1770">
                  <c:v>142.17145332826061</c:v>
                </c:pt>
                <c:pt idx="1771">
                  <c:v>141.96531636930169</c:v>
                </c:pt>
                <c:pt idx="1772">
                  <c:v>143.00688970046829</c:v>
                </c:pt>
                <c:pt idx="1773">
                  <c:v>144.38033986811556</c:v>
                </c:pt>
                <c:pt idx="1774">
                  <c:v>145.4824178922118</c:v>
                </c:pt>
                <c:pt idx="1775">
                  <c:v>145.4824178922118</c:v>
                </c:pt>
                <c:pt idx="1776">
                  <c:v>145.45748839594341</c:v>
                </c:pt>
                <c:pt idx="1777">
                  <c:v>146.52503949703691</c:v>
                </c:pt>
                <c:pt idx="1778">
                  <c:v>146.39933780512041</c:v>
                </c:pt>
                <c:pt idx="1779">
                  <c:v>146.00194416561635</c:v>
                </c:pt>
                <c:pt idx="1780">
                  <c:v>147.13911821925348</c:v>
                </c:pt>
                <c:pt idx="1781">
                  <c:v>147.39053304859857</c:v>
                </c:pt>
                <c:pt idx="1782">
                  <c:v>147.39053304859857</c:v>
                </c:pt>
                <c:pt idx="1783">
                  <c:v>147.4355619512333</c:v>
                </c:pt>
                <c:pt idx="1784">
                  <c:v>148.60182640088667</c:v>
                </c:pt>
                <c:pt idx="1785">
                  <c:v>149.04593119552072</c:v>
                </c:pt>
                <c:pt idx="1786">
                  <c:v>149.85185171774975</c:v>
                </c:pt>
                <c:pt idx="1787">
                  <c:v>150.12247645648083</c:v>
                </c:pt>
                <c:pt idx="1788">
                  <c:v>149.4213914152561</c:v>
                </c:pt>
                <c:pt idx="1789">
                  <c:v>149.4213914152561</c:v>
                </c:pt>
                <c:pt idx="1790">
                  <c:v>149.41749618146417</c:v>
                </c:pt>
                <c:pt idx="1791">
                  <c:v>148.19050018670652</c:v>
                </c:pt>
                <c:pt idx="1792">
                  <c:v>149.63748693436156</c:v>
                </c:pt>
                <c:pt idx="1793">
                  <c:v>149.73857121076836</c:v>
                </c:pt>
                <c:pt idx="1794">
                  <c:v>151.04777013525717</c:v>
                </c:pt>
                <c:pt idx="1795">
                  <c:v>150.65399168940036</c:v>
                </c:pt>
                <c:pt idx="1796">
                  <c:v>150.65399168940036</c:v>
                </c:pt>
                <c:pt idx="1797">
                  <c:v>150.67190976484324</c:v>
                </c:pt>
                <c:pt idx="1798">
                  <c:v>151.02546848599079</c:v>
                </c:pt>
                <c:pt idx="1799">
                  <c:v>151.09741447842549</c:v>
                </c:pt>
                <c:pt idx="1800">
                  <c:v>152.12803620777942</c:v>
                </c:pt>
                <c:pt idx="1801">
                  <c:v>152.09873800360862</c:v>
                </c:pt>
                <c:pt idx="1802">
                  <c:v>153.85709285204487</c:v>
                </c:pt>
                <c:pt idx="1803">
                  <c:v>153.85709285204487</c:v>
                </c:pt>
                <c:pt idx="1804">
                  <c:v>153.85818351750657</c:v>
                </c:pt>
                <c:pt idx="1805">
                  <c:v>156.47422719913519</c:v>
                </c:pt>
                <c:pt idx="1806">
                  <c:v>157.02918250727049</c:v>
                </c:pt>
                <c:pt idx="1807">
                  <c:v>157.36950741004597</c:v>
                </c:pt>
                <c:pt idx="1808">
                  <c:v>154.77888183495151</c:v>
                </c:pt>
                <c:pt idx="1809">
                  <c:v>153.54560371131149</c:v>
                </c:pt>
                <c:pt idx="1810">
                  <c:v>153.54560371131149</c:v>
                </c:pt>
                <c:pt idx="1811">
                  <c:v>153.53672257826588</c:v>
                </c:pt>
                <c:pt idx="1812">
                  <c:v>153.78442204104329</c:v>
                </c:pt>
                <c:pt idx="1813">
                  <c:v>155.76461137311256</c:v>
                </c:pt>
                <c:pt idx="1814">
                  <c:v>157.00837353490394</c:v>
                </c:pt>
                <c:pt idx="1815">
                  <c:v>155.525741763447</c:v>
                </c:pt>
                <c:pt idx="1816">
                  <c:v>157.3733705178482</c:v>
                </c:pt>
                <c:pt idx="1817">
                  <c:v>157.3733705178482</c:v>
                </c:pt>
                <c:pt idx="1818">
                  <c:v>157.30793059014371</c:v>
                </c:pt>
                <c:pt idx="1819">
                  <c:v>158.0485050550717</c:v>
                </c:pt>
                <c:pt idx="1820">
                  <c:v>156.82362540727004</c:v>
                </c:pt>
                <c:pt idx="1821">
                  <c:v>156.23654455714743</c:v>
                </c:pt>
                <c:pt idx="1822">
                  <c:v>156.07128569768793</c:v>
                </c:pt>
                <c:pt idx="1823">
                  <c:v>156.42704971648044</c:v>
                </c:pt>
                <c:pt idx="1824">
                  <c:v>156.42704971648044</c:v>
                </c:pt>
                <c:pt idx="1825">
                  <c:v>156.37173739663501</c:v>
                </c:pt>
                <c:pt idx="1826">
                  <c:v>155.46728758284308</c:v>
                </c:pt>
                <c:pt idx="1827">
                  <c:v>155.75394810910842</c:v>
                </c:pt>
                <c:pt idx="1828">
                  <c:v>154.08254862912528</c:v>
                </c:pt>
                <c:pt idx="1829">
                  <c:v>155.1044084692509</c:v>
                </c:pt>
                <c:pt idx="1830">
                  <c:v>155.83422016703076</c:v>
                </c:pt>
                <c:pt idx="1831">
                  <c:v>155.83422016703076</c:v>
                </c:pt>
                <c:pt idx="1832">
                  <c:v>155.73792998769423</c:v>
                </c:pt>
                <c:pt idx="1833">
                  <c:v>156.86109993257762</c:v>
                </c:pt>
                <c:pt idx="1834">
                  <c:v>159.32035128781121</c:v>
                </c:pt>
                <c:pt idx="1835">
                  <c:v>162.00447398518753</c:v>
                </c:pt>
                <c:pt idx="1836">
                  <c:v>158.3946815903625</c:v>
                </c:pt>
                <c:pt idx="1837">
                  <c:v>158.83718501574339</c:v>
                </c:pt>
                <c:pt idx="1838">
                  <c:v>158.83718501574339</c:v>
                </c:pt>
                <c:pt idx="1839">
                  <c:v>158.94313537488395</c:v>
                </c:pt>
                <c:pt idx="1840">
                  <c:v>161.32197606971368</c:v>
                </c:pt>
                <c:pt idx="1841">
                  <c:v>160.46930041145674</c:v>
                </c:pt>
                <c:pt idx="1842">
                  <c:v>158.41345670995247</c:v>
                </c:pt>
                <c:pt idx="1843">
                  <c:v>158.88493738776967</c:v>
                </c:pt>
                <c:pt idx="1844">
                  <c:v>156.88090286137145</c:v>
                </c:pt>
                <c:pt idx="1845">
                  <c:v>156.88090286137145</c:v>
                </c:pt>
                <c:pt idx="1846">
                  <c:v>156.91377863457538</c:v>
                </c:pt>
                <c:pt idx="1847">
                  <c:v>155.81703138998347</c:v>
                </c:pt>
                <c:pt idx="1848">
                  <c:v>154.28222672860056</c:v>
                </c:pt>
                <c:pt idx="1849">
                  <c:v>154.43866557373858</c:v>
                </c:pt>
                <c:pt idx="1850">
                  <c:v>152.64499007211811</c:v>
                </c:pt>
                <c:pt idx="1851">
                  <c:v>152.21574073649577</c:v>
                </c:pt>
                <c:pt idx="1852">
                  <c:v>152.21574073649577</c:v>
                </c:pt>
                <c:pt idx="1853">
                  <c:v>152.21340359622062</c:v>
                </c:pt>
                <c:pt idx="1854">
                  <c:v>152.36593396337074</c:v>
                </c:pt>
                <c:pt idx="1855">
                  <c:v>154.93451208276403</c:v>
                </c:pt>
                <c:pt idx="1856">
                  <c:v>153.79065428251315</c:v>
                </c:pt>
                <c:pt idx="1857">
                  <c:v>152.80819767989851</c:v>
                </c:pt>
                <c:pt idx="1858">
                  <c:v>154.35797220840905</c:v>
                </c:pt>
                <c:pt idx="1859">
                  <c:v>154.35797220840905</c:v>
                </c:pt>
                <c:pt idx="1860">
                  <c:v>154.3219802481716</c:v>
                </c:pt>
                <c:pt idx="1861">
                  <c:v>154.65348194614617</c:v>
                </c:pt>
                <c:pt idx="1862">
                  <c:v>155.51336885020524</c:v>
                </c:pt>
                <c:pt idx="1863">
                  <c:v>156.59827214788771</c:v>
                </c:pt>
                <c:pt idx="1864">
                  <c:v>155.13430253503824</c:v>
                </c:pt>
                <c:pt idx="1865">
                  <c:v>155.06044997085309</c:v>
                </c:pt>
                <c:pt idx="1866">
                  <c:v>155.06044997085309</c:v>
                </c:pt>
                <c:pt idx="1867">
                  <c:v>155.07135662547051</c:v>
                </c:pt>
                <c:pt idx="1868">
                  <c:v>155.43543749794108</c:v>
                </c:pt>
                <c:pt idx="1869">
                  <c:v>155.62737210885393</c:v>
                </c:pt>
                <c:pt idx="1870">
                  <c:v>155.54780117880253</c:v>
                </c:pt>
                <c:pt idx="1871">
                  <c:v>154.98708414723791</c:v>
                </c:pt>
                <c:pt idx="1872">
                  <c:v>154.7766325649711</c:v>
                </c:pt>
                <c:pt idx="1873">
                  <c:v>154.7766325649711</c:v>
                </c:pt>
                <c:pt idx="1874">
                  <c:v>154.78442303255497</c:v>
                </c:pt>
                <c:pt idx="1875">
                  <c:v>154.71845739385921</c:v>
                </c:pt>
                <c:pt idx="1876">
                  <c:v>152.35269618795212</c:v>
                </c:pt>
                <c:pt idx="1877">
                  <c:v>153.5737094297871</c:v>
                </c:pt>
                <c:pt idx="1878">
                  <c:v>153.85770541608227</c:v>
                </c:pt>
                <c:pt idx="1879">
                  <c:v>154.67678709863171</c:v>
                </c:pt>
                <c:pt idx="1880">
                  <c:v>154.67678709863171</c:v>
                </c:pt>
                <c:pt idx="1881">
                  <c:v>154.72742513792684</c:v>
                </c:pt>
                <c:pt idx="1882">
                  <c:v>155.48812268432468</c:v>
                </c:pt>
                <c:pt idx="1883">
                  <c:v>154.95241314477011</c:v>
                </c:pt>
                <c:pt idx="1884">
                  <c:v>154.98270507022903</c:v>
                </c:pt>
                <c:pt idx="1885">
                  <c:v>156.38530546028355</c:v>
                </c:pt>
                <c:pt idx="1886">
                  <c:v>157.83246974654966</c:v>
                </c:pt>
                <c:pt idx="1887">
                  <c:v>157.83246974654966</c:v>
                </c:pt>
                <c:pt idx="1888">
                  <c:v>157.87671960242602</c:v>
                </c:pt>
                <c:pt idx="1889">
                  <c:v>158.05280281783945</c:v>
                </c:pt>
                <c:pt idx="1890">
                  <c:v>157.88837789383527</c:v>
                </c:pt>
                <c:pt idx="1891">
                  <c:v>157.83231122044555</c:v>
                </c:pt>
                <c:pt idx="1892">
                  <c:v>156.55171891637104</c:v>
                </c:pt>
                <c:pt idx="1893">
                  <c:v>156.2613136714007</c:v>
                </c:pt>
                <c:pt idx="1894">
                  <c:v>156.2613136714007</c:v>
                </c:pt>
                <c:pt idx="1895">
                  <c:v>156.23809807800077</c:v>
                </c:pt>
                <c:pt idx="1896">
                  <c:v>157.21546630337988</c:v>
                </c:pt>
                <c:pt idx="1897">
                  <c:v>156.30399048369594</c:v>
                </c:pt>
                <c:pt idx="1898">
                  <c:v>157.16982173115818</c:v>
                </c:pt>
                <c:pt idx="1899">
                  <c:v>157.25181024846762</c:v>
                </c:pt>
                <c:pt idx="1900">
                  <c:v>158.62275779954766</c:v>
                </c:pt>
                <c:pt idx="1901">
                  <c:v>158.62275779954766</c:v>
                </c:pt>
                <c:pt idx="1902">
                  <c:v>158.60499553345647</c:v>
                </c:pt>
                <c:pt idx="1903">
                  <c:v>159.2415722438385</c:v>
                </c:pt>
                <c:pt idx="1904">
                  <c:v>158.34264904878415</c:v>
                </c:pt>
                <c:pt idx="1905">
                  <c:v>158.68368096972847</c:v>
                </c:pt>
                <c:pt idx="1906">
                  <c:v>157.69067342521546</c:v>
                </c:pt>
                <c:pt idx="1907">
                  <c:v>158.23466079827602</c:v>
                </c:pt>
                <c:pt idx="1908">
                  <c:v>158.23466079827602</c:v>
                </c:pt>
                <c:pt idx="1909">
                  <c:v>158.24759297446525</c:v>
                </c:pt>
                <c:pt idx="1910">
                  <c:v>160.16321922961265</c:v>
                </c:pt>
                <c:pt idx="1911">
                  <c:v>160.68796751219682</c:v>
                </c:pt>
                <c:pt idx="1912">
                  <c:v>159.85567096037363</c:v>
                </c:pt>
                <c:pt idx="1913">
                  <c:v>160.39384497627324</c:v>
                </c:pt>
                <c:pt idx="1914">
                  <c:v>162.5986497156091</c:v>
                </c:pt>
                <c:pt idx="1915">
                  <c:v>162.5986497156091</c:v>
                </c:pt>
                <c:pt idx="1916">
                  <c:v>162.44471007615195</c:v>
                </c:pt>
                <c:pt idx="1917">
                  <c:v>162.76621653334638</c:v>
                </c:pt>
                <c:pt idx="1918">
                  <c:v>161.98298831630251</c:v>
                </c:pt>
                <c:pt idx="1919">
                  <c:v>161.99306774963372</c:v>
                </c:pt>
                <c:pt idx="1920">
                  <c:v>162.24575554160742</c:v>
                </c:pt>
                <c:pt idx="1921">
                  <c:v>163.02059766063417</c:v>
                </c:pt>
                <c:pt idx="1922">
                  <c:v>163.02059766063417</c:v>
                </c:pt>
                <c:pt idx="1923">
                  <c:v>162.95936458542499</c:v>
                </c:pt>
                <c:pt idx="1924">
                  <c:v>163.16987697519099</c:v>
                </c:pt>
                <c:pt idx="1925">
                  <c:v>163.04255222884029</c:v>
                </c:pt>
                <c:pt idx="1926">
                  <c:v>161.5283138720078</c:v>
                </c:pt>
                <c:pt idx="1927">
                  <c:v>161.33875657698565</c:v>
                </c:pt>
                <c:pt idx="1928">
                  <c:v>161.32722668496154</c:v>
                </c:pt>
                <c:pt idx="1929">
                  <c:v>161.32722668496154</c:v>
                </c:pt>
                <c:pt idx="1930">
                  <c:v>161.34545637910779</c:v>
                </c:pt>
                <c:pt idx="1931">
                  <c:v>160.56364980481629</c:v>
                </c:pt>
                <c:pt idx="1932">
                  <c:v>160.64678060597257</c:v>
                </c:pt>
                <c:pt idx="1933">
                  <c:v>161.98003834557443</c:v>
                </c:pt>
                <c:pt idx="1934">
                  <c:v>161.8001532184222</c:v>
                </c:pt>
                <c:pt idx="1935">
                  <c:v>161.88600417119636</c:v>
                </c:pt>
                <c:pt idx="1936">
                  <c:v>161.88600417119636</c:v>
                </c:pt>
                <c:pt idx="1937">
                  <c:v>161.81183891979799</c:v>
                </c:pt>
                <c:pt idx="1938">
                  <c:v>163.80445601496999</c:v>
                </c:pt>
                <c:pt idx="1939">
                  <c:v>163.17386371732624</c:v>
                </c:pt>
                <c:pt idx="1940">
                  <c:v>164.28360715404656</c:v>
                </c:pt>
                <c:pt idx="1941">
                  <c:v>165.45854358160267</c:v>
                </c:pt>
                <c:pt idx="1942">
                  <c:v>165.56497518580724</c:v>
                </c:pt>
                <c:pt idx="1943">
                  <c:v>165.56497518580724</c:v>
                </c:pt>
                <c:pt idx="1944">
                  <c:v>165.53833178667043</c:v>
                </c:pt>
                <c:pt idx="1945">
                  <c:v>165.95660462861335</c:v>
                </c:pt>
                <c:pt idx="1946">
                  <c:v>165.76644640710487</c:v>
                </c:pt>
                <c:pt idx="1947">
                  <c:v>165.30484047055378</c:v>
                </c:pt>
                <c:pt idx="1948">
                  <c:v>164.67498627561747</c:v>
                </c:pt>
                <c:pt idx="1949">
                  <c:v>166.92030176371009</c:v>
                </c:pt>
                <c:pt idx="1950">
                  <c:v>166.92030176371009</c:v>
                </c:pt>
                <c:pt idx="1951">
                  <c:v>166.94398478516501</c:v>
                </c:pt>
                <c:pt idx="1952">
                  <c:v>166.63183926554967</c:v>
                </c:pt>
                <c:pt idx="1953">
                  <c:v>167.04650075020186</c:v>
                </c:pt>
                <c:pt idx="1954">
                  <c:v>168.97995888347626</c:v>
                </c:pt>
                <c:pt idx="1955">
                  <c:v>168.94695439717432</c:v>
                </c:pt>
                <c:pt idx="1956">
                  <c:v>167.28799100420426</c:v>
                </c:pt>
                <c:pt idx="1957">
                  <c:v>167.28799100420426</c:v>
                </c:pt>
                <c:pt idx="1958">
                  <c:v>167.31899706518806</c:v>
                </c:pt>
                <c:pt idx="1959">
                  <c:v>168.82880335432054</c:v>
                </c:pt>
                <c:pt idx="1960">
                  <c:v>167.66795103131761</c:v>
                </c:pt>
                <c:pt idx="1961">
                  <c:v>168.15841469161296</c:v>
                </c:pt>
                <c:pt idx="1962">
                  <c:v>166.43900115113303</c:v>
                </c:pt>
                <c:pt idx="1963">
                  <c:v>165.41883679553808</c:v>
                </c:pt>
                <c:pt idx="1964">
                  <c:v>165.41883679553808</c:v>
                </c:pt>
                <c:pt idx="1965">
                  <c:v>165.46589121974461</c:v>
                </c:pt>
                <c:pt idx="1966">
                  <c:v>165.7782046752929</c:v>
                </c:pt>
                <c:pt idx="1967">
                  <c:v>167.34846408830524</c:v>
                </c:pt>
                <c:pt idx="1968">
                  <c:v>165.26105187152746</c:v>
                </c:pt>
                <c:pt idx="1969">
                  <c:v>164.25372080536661</c:v>
                </c:pt>
                <c:pt idx="1970">
                  <c:v>165.18050135156619</c:v>
                </c:pt>
                <c:pt idx="1971">
                  <c:v>165.18050135156619</c:v>
                </c:pt>
                <c:pt idx="1972">
                  <c:v>165.19982171117417</c:v>
                </c:pt>
                <c:pt idx="1973">
                  <c:v>166.24125847745216</c:v>
                </c:pt>
                <c:pt idx="1974">
                  <c:v>166.88180046346037</c:v>
                </c:pt>
                <c:pt idx="1975">
                  <c:v>167.39259812432533</c:v>
                </c:pt>
                <c:pt idx="1976">
                  <c:v>169.08781505572938</c:v>
                </c:pt>
                <c:pt idx="1977">
                  <c:v>167.80407542102836</c:v>
                </c:pt>
                <c:pt idx="1978">
                  <c:v>167.80407542102836</c:v>
                </c:pt>
                <c:pt idx="1979">
                  <c:v>167.86484106818253</c:v>
                </c:pt>
                <c:pt idx="1980">
                  <c:v>167.40193554289303</c:v>
                </c:pt>
                <c:pt idx="1981">
                  <c:v>169.07611373811997</c:v>
                </c:pt>
                <c:pt idx="1982">
                  <c:v>166.32650447980978</c:v>
                </c:pt>
                <c:pt idx="1983">
                  <c:v>166.594578268985</c:v>
                </c:pt>
                <c:pt idx="1984">
                  <c:v>166.50316786008673</c:v>
                </c:pt>
                <c:pt idx="1985">
                  <c:v>166.50316786008673</c:v>
                </c:pt>
                <c:pt idx="1986">
                  <c:v>166.51563260822093</c:v>
                </c:pt>
                <c:pt idx="1987">
                  <c:v>164.55855830139498</c:v>
                </c:pt>
                <c:pt idx="1988">
                  <c:v>165.38674041620249</c:v>
                </c:pt>
                <c:pt idx="1989">
                  <c:v>165.49141574132128</c:v>
                </c:pt>
                <c:pt idx="1990">
                  <c:v>164.87354955691535</c:v>
                </c:pt>
                <c:pt idx="1991">
                  <c:v>165.89775994547253</c:v>
                </c:pt>
                <c:pt idx="1992">
                  <c:v>165.89775994547253</c:v>
                </c:pt>
                <c:pt idx="1993">
                  <c:v>165.88654167215176</c:v>
                </c:pt>
                <c:pt idx="1994">
                  <c:v>165.47792685571824</c:v>
                </c:pt>
                <c:pt idx="1995">
                  <c:v>163.26789620741312</c:v>
                </c:pt>
                <c:pt idx="1996">
                  <c:v>161.99098317618626</c:v>
                </c:pt>
                <c:pt idx="1997">
                  <c:v>160.70572026825161</c:v>
                </c:pt>
                <c:pt idx="1998">
                  <c:v>159.19337493533902</c:v>
                </c:pt>
                <c:pt idx="1999">
                  <c:v>159.19337493533902</c:v>
                </c:pt>
                <c:pt idx="2000">
                  <c:v>159.19602369431755</c:v>
                </c:pt>
                <c:pt idx="2001">
                  <c:v>158.99478609128386</c:v>
                </c:pt>
                <c:pt idx="2002">
                  <c:v>160.17090156505134</c:v>
                </c:pt>
                <c:pt idx="2003">
                  <c:v>158.45646961187899</c:v>
                </c:pt>
                <c:pt idx="2004">
                  <c:v>158.4527500947799</c:v>
                </c:pt>
                <c:pt idx="2005">
                  <c:v>156.49511398500346</c:v>
                </c:pt>
                <c:pt idx="2006">
                  <c:v>156.49511398500346</c:v>
                </c:pt>
                <c:pt idx="2007">
                  <c:v>156.49667207852022</c:v>
                </c:pt>
                <c:pt idx="2008">
                  <c:v>157.23314453666981</c:v>
                </c:pt>
                <c:pt idx="2009">
                  <c:v>159.20922218779145</c:v>
                </c:pt>
                <c:pt idx="2010">
                  <c:v>158.54684266928535</c:v>
                </c:pt>
                <c:pt idx="2011">
                  <c:v>155.04177643576534</c:v>
                </c:pt>
                <c:pt idx="2012">
                  <c:v>155.42769394858504</c:v>
                </c:pt>
                <c:pt idx="2013">
                  <c:v>155.42769394858504</c:v>
                </c:pt>
                <c:pt idx="2014">
                  <c:v>155.45355830096346</c:v>
                </c:pt>
                <c:pt idx="2015">
                  <c:v>155.62855170806122</c:v>
                </c:pt>
                <c:pt idx="2016">
                  <c:v>154.46287764809173</c:v>
                </c:pt>
                <c:pt idx="2017">
                  <c:v>156.51736663903191</c:v>
                </c:pt>
                <c:pt idx="2018">
                  <c:v>156.56813865960544</c:v>
                </c:pt>
                <c:pt idx="2019">
                  <c:v>156.45657916380452</c:v>
                </c:pt>
                <c:pt idx="2020">
                  <c:v>156.45657916380452</c:v>
                </c:pt>
                <c:pt idx="2021">
                  <c:v>156.50721720309963</c:v>
                </c:pt>
                <c:pt idx="2022">
                  <c:v>155.06870021337704</c:v>
                </c:pt>
                <c:pt idx="2023">
                  <c:v>155.58607170690476</c:v>
                </c:pt>
                <c:pt idx="2024">
                  <c:v>154.12811036223499</c:v>
                </c:pt>
                <c:pt idx="2025">
                  <c:v>153.29709883228873</c:v>
                </c:pt>
                <c:pt idx="2026">
                  <c:v>153.58856702876957</c:v>
                </c:pt>
                <c:pt idx="2027">
                  <c:v>153.58856702876957</c:v>
                </c:pt>
                <c:pt idx="2028">
                  <c:v>153.57781618350387</c:v>
                </c:pt>
                <c:pt idx="2029">
                  <c:v>155.05922861144558</c:v>
                </c:pt>
                <c:pt idx="2030">
                  <c:v>156.63346111512405</c:v>
                </c:pt>
                <c:pt idx="2031">
                  <c:v>156.13993535027916</c:v>
                </c:pt>
                <c:pt idx="2032">
                  <c:v>157.74274057045787</c:v>
                </c:pt>
                <c:pt idx="2033">
                  <c:v>156.17297606537116</c:v>
                </c:pt>
                <c:pt idx="2034">
                  <c:v>156.17297606537116</c:v>
                </c:pt>
                <c:pt idx="2035">
                  <c:v>156.19338709044089</c:v>
                </c:pt>
                <c:pt idx="2036">
                  <c:v>153.57959136264651</c:v>
                </c:pt>
                <c:pt idx="2037">
                  <c:v>152.46947781051463</c:v>
                </c:pt>
                <c:pt idx="2038">
                  <c:v>152.30523281488655</c:v>
                </c:pt>
                <c:pt idx="2039">
                  <c:v>151.76560381995205</c:v>
                </c:pt>
                <c:pt idx="2040">
                  <c:v>152.6494268549414</c:v>
                </c:pt>
                <c:pt idx="2041">
                  <c:v>152.6494268549414</c:v>
                </c:pt>
                <c:pt idx="2042">
                  <c:v>152.86241823868423</c:v>
                </c:pt>
                <c:pt idx="2043">
                  <c:v>152.97481139042819</c:v>
                </c:pt>
                <c:pt idx="2044">
                  <c:v>150.72842717007995</c:v>
                </c:pt>
                <c:pt idx="2045">
                  <c:v>150.55472825544342</c:v>
                </c:pt>
                <c:pt idx="2046">
                  <c:v>151.74832140693962</c:v>
                </c:pt>
                <c:pt idx="2047">
                  <c:v>152.37857077001678</c:v>
                </c:pt>
                <c:pt idx="2048">
                  <c:v>152.37857077001678</c:v>
                </c:pt>
                <c:pt idx="2049">
                  <c:v>152.37124773048794</c:v>
                </c:pt>
                <c:pt idx="2050">
                  <c:v>152.8571496152305</c:v>
                </c:pt>
                <c:pt idx="2051">
                  <c:v>151.98625885399576</c:v>
                </c:pt>
                <c:pt idx="2052">
                  <c:v>151.59507399518668</c:v>
                </c:pt>
                <c:pt idx="2053">
                  <c:v>150.09989255071</c:v>
                </c:pt>
                <c:pt idx="2054">
                  <c:v>149.11466763264335</c:v>
                </c:pt>
                <c:pt idx="2055">
                  <c:v>149.11466763264335</c:v>
                </c:pt>
                <c:pt idx="2056">
                  <c:v>149.11887448513863</c:v>
                </c:pt>
                <c:pt idx="2057">
                  <c:v>149.93698286390901</c:v>
                </c:pt>
                <c:pt idx="2058">
                  <c:v>152.63036326723193</c:v>
                </c:pt>
                <c:pt idx="2059">
                  <c:v>153.27399017831749</c:v>
                </c:pt>
                <c:pt idx="2060">
                  <c:v>153.03476020479243</c:v>
                </c:pt>
                <c:pt idx="2061">
                  <c:v>152.54747093583939</c:v>
                </c:pt>
                <c:pt idx="2062">
                  <c:v>152.54747093583939</c:v>
                </c:pt>
                <c:pt idx="2063">
                  <c:v>152.55074293222464</c:v>
                </c:pt>
                <c:pt idx="2064">
                  <c:v>153.81677500820064</c:v>
                </c:pt>
                <c:pt idx="2065">
                  <c:v>153.33193785293199</c:v>
                </c:pt>
                <c:pt idx="2066">
                  <c:v>152.67441896603674</c:v>
                </c:pt>
                <c:pt idx="2067">
                  <c:v>153.27090705157099</c:v>
                </c:pt>
                <c:pt idx="2068">
                  <c:v>154.97424612209514</c:v>
                </c:pt>
                <c:pt idx="2069">
                  <c:v>154.97424612209514</c:v>
                </c:pt>
                <c:pt idx="2070">
                  <c:v>155.04841137349351</c:v>
                </c:pt>
                <c:pt idx="2071">
                  <c:v>155.29296230314648</c:v>
                </c:pt>
                <c:pt idx="2072">
                  <c:v>154.59482016832334</c:v>
                </c:pt>
                <c:pt idx="2073">
                  <c:v>156.09986806775402</c:v>
                </c:pt>
                <c:pt idx="2074">
                  <c:v>156.7395178224894</c:v>
                </c:pt>
                <c:pt idx="2075">
                  <c:v>155.76751361250803</c:v>
                </c:pt>
                <c:pt idx="2076">
                  <c:v>155.76751361250803</c:v>
                </c:pt>
                <c:pt idx="2077">
                  <c:v>155.74320735364634</c:v>
                </c:pt>
                <c:pt idx="2078">
                  <c:v>156.94170192306979</c:v>
                </c:pt>
                <c:pt idx="2079">
                  <c:v>156.85398732227773</c:v>
                </c:pt>
                <c:pt idx="2080">
                  <c:v>156.86323003766967</c:v>
                </c:pt>
                <c:pt idx="2081">
                  <c:v>156.6918195149066</c:v>
                </c:pt>
                <c:pt idx="2082">
                  <c:v>157.11532455467346</c:v>
                </c:pt>
                <c:pt idx="2083">
                  <c:v>157.11532455467346</c:v>
                </c:pt>
                <c:pt idx="2084">
                  <c:v>157.09195315192187</c:v>
                </c:pt>
                <c:pt idx="2085">
                  <c:v>156.9692376130931</c:v>
                </c:pt>
                <c:pt idx="2086">
                  <c:v>157.77032670729082</c:v>
                </c:pt>
                <c:pt idx="2087">
                  <c:v>157.92115266541745</c:v>
                </c:pt>
                <c:pt idx="2088">
                  <c:v>157.74609256974287</c:v>
                </c:pt>
                <c:pt idx="2089">
                  <c:v>155.57796393715554</c:v>
                </c:pt>
                <c:pt idx="2090">
                  <c:v>155.57796393715554</c:v>
                </c:pt>
                <c:pt idx="2091">
                  <c:v>155.59603782195012</c:v>
                </c:pt>
                <c:pt idx="2092">
                  <c:v>154.90325236451446</c:v>
                </c:pt>
                <c:pt idx="2093">
                  <c:v>152.88443076676899</c:v>
                </c:pt>
                <c:pt idx="2094">
                  <c:v>151.14022809127727</c:v>
                </c:pt>
                <c:pt idx="2095">
                  <c:v>152.29150630259932</c:v>
                </c:pt>
                <c:pt idx="2096">
                  <c:v>153.96040834829691</c:v>
                </c:pt>
                <c:pt idx="2097">
                  <c:v>153.96040834829691</c:v>
                </c:pt>
                <c:pt idx="2098">
                  <c:v>153.95402016487813</c:v>
                </c:pt>
                <c:pt idx="2099">
                  <c:v>155.15811249567989</c:v>
                </c:pt>
                <c:pt idx="2100">
                  <c:v>155.68022211342716</c:v>
                </c:pt>
                <c:pt idx="2101">
                  <c:v>154.92069735647806</c:v>
                </c:pt>
                <c:pt idx="2102">
                  <c:v>155.56036576245268</c:v>
                </c:pt>
                <c:pt idx="2103">
                  <c:v>154.44158494086122</c:v>
                </c:pt>
                <c:pt idx="2104">
                  <c:v>154.44158494086122</c:v>
                </c:pt>
                <c:pt idx="2105">
                  <c:v>154.27035046336789</c:v>
                </c:pt>
                <c:pt idx="2106">
                  <c:v>153.06379249218796</c:v>
                </c:pt>
                <c:pt idx="2107">
                  <c:v>153.13210902747619</c:v>
                </c:pt>
                <c:pt idx="2108">
                  <c:v>151.82358816199411</c:v>
                </c:pt>
                <c:pt idx="2109">
                  <c:v>150.45506932250964</c:v>
                </c:pt>
                <c:pt idx="2110">
                  <c:v>153.46698715833773</c:v>
                </c:pt>
                <c:pt idx="2111">
                  <c:v>153.46698715833773</c:v>
                </c:pt>
                <c:pt idx="2112">
                  <c:v>153.46449420871087</c:v>
                </c:pt>
                <c:pt idx="2113">
                  <c:v>155.0861536861776</c:v>
                </c:pt>
                <c:pt idx="2114">
                  <c:v>151.99502081050591</c:v>
                </c:pt>
                <c:pt idx="2115">
                  <c:v>149.54014918321664</c:v>
                </c:pt>
                <c:pt idx="2116">
                  <c:v>149.11913664499932</c:v>
                </c:pt>
                <c:pt idx="2117">
                  <c:v>149.56820964801418</c:v>
                </c:pt>
                <c:pt idx="2118">
                  <c:v>149.56820964801418</c:v>
                </c:pt>
                <c:pt idx="2119">
                  <c:v>149.58862067308391</c:v>
                </c:pt>
                <c:pt idx="2120">
                  <c:v>149.90963970971183</c:v>
                </c:pt>
                <c:pt idx="2121">
                  <c:v>151.70247182317146</c:v>
                </c:pt>
                <c:pt idx="2122">
                  <c:v>152.06484691260482</c:v>
                </c:pt>
                <c:pt idx="2123">
                  <c:v>152.61648181312941</c:v>
                </c:pt>
                <c:pt idx="2124">
                  <c:v>150.46781563937628</c:v>
                </c:pt>
                <c:pt idx="2125">
                  <c:v>150.46781563937628</c:v>
                </c:pt>
                <c:pt idx="2126">
                  <c:v>150.48511047741249</c:v>
                </c:pt>
                <c:pt idx="2127">
                  <c:v>150.5897456533007</c:v>
                </c:pt>
                <c:pt idx="2128">
                  <c:v>150.00184076748613</c:v>
                </c:pt>
                <c:pt idx="2129">
                  <c:v>149.72649990783077</c:v>
                </c:pt>
                <c:pt idx="2130">
                  <c:v>149.08611771318795</c:v>
                </c:pt>
                <c:pt idx="2131">
                  <c:v>149.97304560007086</c:v>
                </c:pt>
                <c:pt idx="2132">
                  <c:v>149.97304560007086</c:v>
                </c:pt>
                <c:pt idx="2133">
                  <c:v>149.83344042096797</c:v>
                </c:pt>
                <c:pt idx="2134">
                  <c:v>149.17777860810867</c:v>
                </c:pt>
                <c:pt idx="2135">
                  <c:v>149.59471297973786</c:v>
                </c:pt>
                <c:pt idx="2136">
                  <c:v>150.09009111569384</c:v>
                </c:pt>
                <c:pt idx="2137">
                  <c:v>150.32594768562439</c:v>
                </c:pt>
                <c:pt idx="2138">
                  <c:v>150.12291063952998</c:v>
                </c:pt>
                <c:pt idx="2139">
                  <c:v>150.12291063952998</c:v>
                </c:pt>
                <c:pt idx="2140">
                  <c:v>150.08660706058919</c:v>
                </c:pt>
                <c:pt idx="2141">
                  <c:v>152.25963898557413</c:v>
                </c:pt>
                <c:pt idx="2142">
                  <c:v>152.60873703243817</c:v>
                </c:pt>
                <c:pt idx="2143">
                  <c:v>153.02041781442671</c:v>
                </c:pt>
                <c:pt idx="2144">
                  <c:v>153.54783358140264</c:v>
                </c:pt>
                <c:pt idx="2145">
                  <c:v>152.13229187980249</c:v>
                </c:pt>
                <c:pt idx="2146">
                  <c:v>152.13229187980249</c:v>
                </c:pt>
                <c:pt idx="2147">
                  <c:v>152.10019515335699</c:v>
                </c:pt>
                <c:pt idx="2148">
                  <c:v>152.72608933568318</c:v>
                </c:pt>
                <c:pt idx="2149">
                  <c:v>152.87786043296643</c:v>
                </c:pt>
                <c:pt idx="2150">
                  <c:v>152.5087687739578</c:v>
                </c:pt>
                <c:pt idx="2151">
                  <c:v>151.7489836084907</c:v>
                </c:pt>
                <c:pt idx="2152">
                  <c:v>150.68323989284994</c:v>
                </c:pt>
                <c:pt idx="2153">
                  <c:v>150.68323989284994</c:v>
                </c:pt>
                <c:pt idx="2154">
                  <c:v>150.70333929921631</c:v>
                </c:pt>
                <c:pt idx="2155">
                  <c:v>149.79461700304711</c:v>
                </c:pt>
                <c:pt idx="2156">
                  <c:v>149.03328083684613</c:v>
                </c:pt>
                <c:pt idx="2157">
                  <c:v>148.14429771290008</c:v>
                </c:pt>
                <c:pt idx="2158">
                  <c:v>147.24404425193529</c:v>
                </c:pt>
                <c:pt idx="2159">
                  <c:v>148.62451953584531</c:v>
                </c:pt>
                <c:pt idx="2160">
                  <c:v>148.62451953584531</c:v>
                </c:pt>
                <c:pt idx="2161">
                  <c:v>148.59772032735683</c:v>
                </c:pt>
                <c:pt idx="2162">
                  <c:v>148.16545234755299</c:v>
                </c:pt>
                <c:pt idx="2163">
                  <c:v>148.14189562475536</c:v>
                </c:pt>
                <c:pt idx="2164">
                  <c:v>148.69859521992834</c:v>
                </c:pt>
                <c:pt idx="2165">
                  <c:v>148.6971999200716</c:v>
                </c:pt>
                <c:pt idx="2166">
                  <c:v>148.36131797788906</c:v>
                </c:pt>
                <c:pt idx="2167">
                  <c:v>148.36131797788906</c:v>
                </c:pt>
                <c:pt idx="2168">
                  <c:v>148.39637508201645</c:v>
                </c:pt>
                <c:pt idx="2169">
                  <c:v>149.34357416335985</c:v>
                </c:pt>
                <c:pt idx="2170">
                  <c:v>150.73154363021126</c:v>
                </c:pt>
                <c:pt idx="2171">
                  <c:v>150.54867222956847</c:v>
                </c:pt>
                <c:pt idx="2172">
                  <c:v>149.69818166617316</c:v>
                </c:pt>
                <c:pt idx="2173">
                  <c:v>150.71970334075195</c:v>
                </c:pt>
                <c:pt idx="2174">
                  <c:v>150.71970334075195</c:v>
                </c:pt>
                <c:pt idx="2175">
                  <c:v>150.65956093100448</c:v>
                </c:pt>
                <c:pt idx="2176">
                  <c:v>150.84839240064696</c:v>
                </c:pt>
                <c:pt idx="2177">
                  <c:v>151.69183407805886</c:v>
                </c:pt>
                <c:pt idx="2178">
                  <c:v>152.07745959660139</c:v>
                </c:pt>
                <c:pt idx="2179">
                  <c:v>152.44920339493632</c:v>
                </c:pt>
                <c:pt idx="2180">
                  <c:v>151.52759212277385</c:v>
                </c:pt>
                <c:pt idx="2181">
                  <c:v>151.52759212277385</c:v>
                </c:pt>
                <c:pt idx="2182">
                  <c:v>151.48038188921561</c:v>
                </c:pt>
                <c:pt idx="2183">
                  <c:v>151.97835578561549</c:v>
                </c:pt>
                <c:pt idx="2184">
                  <c:v>149.83446501018835</c:v>
                </c:pt>
                <c:pt idx="2185">
                  <c:v>148.89379953609671</c:v>
                </c:pt>
                <c:pt idx="2186">
                  <c:v>149.45938735049296</c:v>
                </c:pt>
                <c:pt idx="2187">
                  <c:v>151.85574224550825</c:v>
                </c:pt>
                <c:pt idx="2188">
                  <c:v>151.85574224550825</c:v>
                </c:pt>
                <c:pt idx="2189">
                  <c:v>151.79700211992593</c:v>
                </c:pt>
                <c:pt idx="2190">
                  <c:v>151.63307954126748</c:v>
                </c:pt>
                <c:pt idx="2191">
                  <c:v>153.66581484476743</c:v>
                </c:pt>
                <c:pt idx="2192">
                  <c:v>153.76421781281661</c:v>
                </c:pt>
                <c:pt idx="2193">
                  <c:v>152.92732112251844</c:v>
                </c:pt>
                <c:pt idx="2194">
                  <c:v>153.44242837687696</c:v>
                </c:pt>
                <c:pt idx="2195">
                  <c:v>153.44242837687696</c:v>
                </c:pt>
                <c:pt idx="2196">
                  <c:v>153.49602679385393</c:v>
                </c:pt>
                <c:pt idx="2197">
                  <c:v>153.19664549460134</c:v>
                </c:pt>
                <c:pt idx="2198">
                  <c:v>153.05140868093719</c:v>
                </c:pt>
                <c:pt idx="2199">
                  <c:v>151.65294487874738</c:v>
                </c:pt>
                <c:pt idx="2200">
                  <c:v>151.12073881120219</c:v>
                </c:pt>
                <c:pt idx="2201">
                  <c:v>152.21928943557751</c:v>
                </c:pt>
                <c:pt idx="2202">
                  <c:v>152.21928943557751</c:v>
                </c:pt>
                <c:pt idx="2203">
                  <c:v>152.18345328469172</c:v>
                </c:pt>
                <c:pt idx="2204">
                  <c:v>152.47244250032676</c:v>
                </c:pt>
                <c:pt idx="2205">
                  <c:v>151.28437423561894</c:v>
                </c:pt>
                <c:pt idx="2206">
                  <c:v>151.32164822344265</c:v>
                </c:pt>
                <c:pt idx="2207">
                  <c:v>151.86007369081221</c:v>
                </c:pt>
                <c:pt idx="2208">
                  <c:v>151.43508639804773</c:v>
                </c:pt>
                <c:pt idx="2209">
                  <c:v>151.43508639804773</c:v>
                </c:pt>
                <c:pt idx="2210">
                  <c:v>151.41498699168136</c:v>
                </c:pt>
                <c:pt idx="2211">
                  <c:v>151.32406210830854</c:v>
                </c:pt>
                <c:pt idx="2212">
                  <c:v>152.75079333047432</c:v>
                </c:pt>
                <c:pt idx="2213">
                  <c:v>151.67374356290406</c:v>
                </c:pt>
                <c:pt idx="2214">
                  <c:v>151.63014535539179</c:v>
                </c:pt>
                <c:pt idx="2215">
                  <c:v>151.95422365537848</c:v>
                </c:pt>
                <c:pt idx="2216">
                  <c:v>151.95422365537848</c:v>
                </c:pt>
                <c:pt idx="2217">
                  <c:v>151.47168209323394</c:v>
                </c:pt>
                <c:pt idx="2218">
                  <c:v>150.96597095828844</c:v>
                </c:pt>
                <c:pt idx="2219">
                  <c:v>150.82449902906055</c:v>
                </c:pt>
                <c:pt idx="2220">
                  <c:v>150.62131690804156</c:v>
                </c:pt>
                <c:pt idx="2221">
                  <c:v>150.88594529876374</c:v>
                </c:pt>
                <c:pt idx="2222">
                  <c:v>151.31887546833192</c:v>
                </c:pt>
                <c:pt idx="2223">
                  <c:v>151.31887546833192</c:v>
                </c:pt>
                <c:pt idx="2224">
                  <c:v>151.29830863391052</c:v>
                </c:pt>
                <c:pt idx="2225">
                  <c:v>150.97716817727328</c:v>
                </c:pt>
                <c:pt idx="2226">
                  <c:v>150.08772829075477</c:v>
                </c:pt>
                <c:pt idx="2227">
                  <c:v>149.73232288622413</c:v>
                </c:pt>
                <c:pt idx="2228">
                  <c:v>149.70143620278301</c:v>
                </c:pt>
                <c:pt idx="2229">
                  <c:v>149.75236269665197</c:v>
                </c:pt>
                <c:pt idx="2230">
                  <c:v>149.75236269665197</c:v>
                </c:pt>
                <c:pt idx="2231">
                  <c:v>149.76155544840091</c:v>
                </c:pt>
                <c:pt idx="2232">
                  <c:v>149.08397466260564</c:v>
                </c:pt>
                <c:pt idx="2233">
                  <c:v>148.57290807338885</c:v>
                </c:pt>
                <c:pt idx="2234">
                  <c:v>149.695749965478</c:v>
                </c:pt>
                <c:pt idx="2235">
                  <c:v>149.89780391217022</c:v>
                </c:pt>
                <c:pt idx="2236">
                  <c:v>150.83769066933678</c:v>
                </c:pt>
                <c:pt idx="2237">
                  <c:v>150.83769066933678</c:v>
                </c:pt>
                <c:pt idx="2238">
                  <c:v>150.91232334879021</c:v>
                </c:pt>
                <c:pt idx="2239">
                  <c:v>150.84452064944566</c:v>
                </c:pt>
                <c:pt idx="2240">
                  <c:v>152.26443368905535</c:v>
                </c:pt>
                <c:pt idx="2241">
                  <c:v>152.90447107656669</c:v>
                </c:pt>
                <c:pt idx="2242">
                  <c:v>152.762778608476</c:v>
                </c:pt>
                <c:pt idx="2243">
                  <c:v>152.61987789863983</c:v>
                </c:pt>
                <c:pt idx="2244">
                  <c:v>152.61987789863983</c:v>
                </c:pt>
                <c:pt idx="2245">
                  <c:v>152.03325568957484</c:v>
                </c:pt>
                <c:pt idx="2246">
                  <c:v>151.44129053111791</c:v>
                </c:pt>
                <c:pt idx="2247">
                  <c:v>148.87565693561561</c:v>
                </c:pt>
                <c:pt idx="2248">
                  <c:v>152.71657178411323</c:v>
                </c:pt>
                <c:pt idx="2249">
                  <c:v>157.58795733199545</c:v>
                </c:pt>
                <c:pt idx="2250">
                  <c:v>157.7254811726188</c:v>
                </c:pt>
                <c:pt idx="2251">
                  <c:v>157.7254811726188</c:v>
                </c:pt>
                <c:pt idx="2252">
                  <c:v>157.52760329598868</c:v>
                </c:pt>
                <c:pt idx="2253">
                  <c:v>158.85030461690303</c:v>
                </c:pt>
                <c:pt idx="2254">
                  <c:v>158.26548803750055</c:v>
                </c:pt>
                <c:pt idx="2255">
                  <c:v>158.32667441144093</c:v>
                </c:pt>
                <c:pt idx="2256">
                  <c:v>158.89409602491847</c:v>
                </c:pt>
                <c:pt idx="2257">
                  <c:v>159.17226869037884</c:v>
                </c:pt>
                <c:pt idx="2258">
                  <c:v>159.17226869037884</c:v>
                </c:pt>
                <c:pt idx="2259">
                  <c:v>159.15699937391449</c:v>
                </c:pt>
                <c:pt idx="2260">
                  <c:v>158.09072677795228</c:v>
                </c:pt>
                <c:pt idx="2261">
                  <c:v>158.51329723827448</c:v>
                </c:pt>
                <c:pt idx="2262">
                  <c:v>159.39701070685106</c:v>
                </c:pt>
                <c:pt idx="2263">
                  <c:v>159.65160640365511</c:v>
                </c:pt>
                <c:pt idx="2264">
                  <c:v>159.63167681115024</c:v>
                </c:pt>
                <c:pt idx="2265">
                  <c:v>159.63167681115024</c:v>
                </c:pt>
                <c:pt idx="2266">
                  <c:v>159.63853242262402</c:v>
                </c:pt>
                <c:pt idx="2267">
                  <c:v>158.70224674747814</c:v>
                </c:pt>
                <c:pt idx="2268">
                  <c:v>158.91163828782126</c:v>
                </c:pt>
                <c:pt idx="2269">
                  <c:v>157.77509591276302</c:v>
                </c:pt>
                <c:pt idx="2270">
                  <c:v>159.05436083488257</c:v>
                </c:pt>
                <c:pt idx="2271">
                  <c:v>159.01363841556076</c:v>
                </c:pt>
                <c:pt idx="2272">
                  <c:v>159.01363841556076</c:v>
                </c:pt>
                <c:pt idx="2273">
                  <c:v>159.01550812778089</c:v>
                </c:pt>
                <c:pt idx="2274">
                  <c:v>157.55462820701786</c:v>
                </c:pt>
                <c:pt idx="2275">
                  <c:v>156.57512518764889</c:v>
                </c:pt>
                <c:pt idx="2276">
                  <c:v>155.94407336132633</c:v>
                </c:pt>
                <c:pt idx="2277">
                  <c:v>155.69847483128086</c:v>
                </c:pt>
                <c:pt idx="2278">
                  <c:v>155.71325460560396</c:v>
                </c:pt>
                <c:pt idx="2279">
                  <c:v>155.71325460560396</c:v>
                </c:pt>
                <c:pt idx="2280">
                  <c:v>155.68458568489535</c:v>
                </c:pt>
                <c:pt idx="2281">
                  <c:v>154.67942715610783</c:v>
                </c:pt>
                <c:pt idx="2282">
                  <c:v>154.52400961620629</c:v>
                </c:pt>
                <c:pt idx="2283">
                  <c:v>155.29274485540586</c:v>
                </c:pt>
                <c:pt idx="2284">
                  <c:v>155.97162384063245</c:v>
                </c:pt>
                <c:pt idx="2285">
                  <c:v>156.77976790033625</c:v>
                </c:pt>
                <c:pt idx="2286">
                  <c:v>156.77976790033625</c:v>
                </c:pt>
                <c:pt idx="2287">
                  <c:v>156.80937167715493</c:v>
                </c:pt>
                <c:pt idx="2288">
                  <c:v>156.62013635388212</c:v>
                </c:pt>
                <c:pt idx="2289">
                  <c:v>156.30022509505412</c:v>
                </c:pt>
                <c:pt idx="2290">
                  <c:v>156.01780701799174</c:v>
                </c:pt>
                <c:pt idx="2291">
                  <c:v>156.04254791192062</c:v>
                </c:pt>
                <c:pt idx="2292">
                  <c:v>155.40748503709636</c:v>
                </c:pt>
                <c:pt idx="2293">
                  <c:v>155.40748503709636</c:v>
                </c:pt>
                <c:pt idx="2294">
                  <c:v>155.42181949745068</c:v>
                </c:pt>
                <c:pt idx="2295">
                  <c:v>155.54699811557373</c:v>
                </c:pt>
                <c:pt idx="2296">
                  <c:v>155.5819309169672</c:v>
                </c:pt>
                <c:pt idx="2297">
                  <c:v>155.74887357563483</c:v>
                </c:pt>
                <c:pt idx="2298">
                  <c:v>154.98959012674061</c:v>
                </c:pt>
                <c:pt idx="2299">
                  <c:v>155.07170703146045</c:v>
                </c:pt>
                <c:pt idx="2300">
                  <c:v>155.07170703146045</c:v>
                </c:pt>
                <c:pt idx="2301">
                  <c:v>154.99956730163387</c:v>
                </c:pt>
                <c:pt idx="2302">
                  <c:v>155.59570128216544</c:v>
                </c:pt>
                <c:pt idx="2303">
                  <c:v>155.91929937761682</c:v>
                </c:pt>
                <c:pt idx="2304">
                  <c:v>155.74630008639355</c:v>
                </c:pt>
                <c:pt idx="2305">
                  <c:v>154.49301504630728</c:v>
                </c:pt>
                <c:pt idx="2306">
                  <c:v>154.68067696676445</c:v>
                </c:pt>
                <c:pt idx="2307">
                  <c:v>154.68067696676445</c:v>
                </c:pt>
                <c:pt idx="2308">
                  <c:v>154.75219345918433</c:v>
                </c:pt>
                <c:pt idx="2309">
                  <c:v>154.82990069084536</c:v>
                </c:pt>
                <c:pt idx="2310">
                  <c:v>155.69943369692595</c:v>
                </c:pt>
                <c:pt idx="2311">
                  <c:v>156.11672397578087</c:v>
                </c:pt>
                <c:pt idx="2312">
                  <c:v>154.83570737995177</c:v>
                </c:pt>
                <c:pt idx="2313">
                  <c:v>155.01101086427295</c:v>
                </c:pt>
                <c:pt idx="2314">
                  <c:v>155.01101086427295</c:v>
                </c:pt>
                <c:pt idx="2315">
                  <c:v>155.07333460494388</c:v>
                </c:pt>
                <c:pt idx="2316">
                  <c:v>155.66417024053595</c:v>
                </c:pt>
                <c:pt idx="2317">
                  <c:v>154.52930757344126</c:v>
                </c:pt>
                <c:pt idx="2318">
                  <c:v>155.33907733142456</c:v>
                </c:pt>
                <c:pt idx="2319">
                  <c:v>155.09805993034988</c:v>
                </c:pt>
                <c:pt idx="2320">
                  <c:v>153.65006663912519</c:v>
                </c:pt>
                <c:pt idx="2321">
                  <c:v>153.65006663912519</c:v>
                </c:pt>
                <c:pt idx="2322">
                  <c:v>153.60721906741392</c:v>
                </c:pt>
                <c:pt idx="2323">
                  <c:v>153.10605588977774</c:v>
                </c:pt>
                <c:pt idx="2324">
                  <c:v>153.28547555702406</c:v>
                </c:pt>
                <c:pt idx="2325">
                  <c:v>152.50472774133794</c:v>
                </c:pt>
                <c:pt idx="2326">
                  <c:v>153.04976621292457</c:v>
                </c:pt>
                <c:pt idx="2327">
                  <c:v>152.03336045306537</c:v>
                </c:pt>
                <c:pt idx="2328">
                  <c:v>152.03336045306537</c:v>
                </c:pt>
                <c:pt idx="2329">
                  <c:v>152.03024426603184</c:v>
                </c:pt>
                <c:pt idx="2330">
                  <c:v>151.58606776582243</c:v>
                </c:pt>
                <c:pt idx="2331">
                  <c:v>151.5926745414088</c:v>
                </c:pt>
                <c:pt idx="2332">
                  <c:v>150.99113216503935</c:v>
                </c:pt>
                <c:pt idx="2333">
                  <c:v>150.0673176306185</c:v>
                </c:pt>
                <c:pt idx="2334">
                  <c:v>149.37878321849018</c:v>
                </c:pt>
                <c:pt idx="2335">
                  <c:v>149.37878321849018</c:v>
                </c:pt>
                <c:pt idx="2336">
                  <c:v>149.39997329031831</c:v>
                </c:pt>
                <c:pt idx="2337">
                  <c:v>149.94235623312275</c:v>
                </c:pt>
                <c:pt idx="2338">
                  <c:v>150.40394169657458</c:v>
                </c:pt>
                <c:pt idx="2339">
                  <c:v>150.34946464557618</c:v>
                </c:pt>
                <c:pt idx="2340">
                  <c:v>149.86305743743185</c:v>
                </c:pt>
                <c:pt idx="2341">
                  <c:v>149.29840164423825</c:v>
                </c:pt>
                <c:pt idx="2342">
                  <c:v>149.29840164423825</c:v>
                </c:pt>
                <c:pt idx="2343">
                  <c:v>149.26708396455115</c:v>
                </c:pt>
                <c:pt idx="2344">
                  <c:v>149.52132735334234</c:v>
                </c:pt>
                <c:pt idx="2345">
                  <c:v>149.13919543219242</c:v>
                </c:pt>
                <c:pt idx="2346">
                  <c:v>148.57799357211687</c:v>
                </c:pt>
                <c:pt idx="2347">
                  <c:v>149.19798730709823</c:v>
                </c:pt>
                <c:pt idx="2348">
                  <c:v>149.91436359987674</c:v>
                </c:pt>
                <c:pt idx="2349">
                  <c:v>149.91436359987674</c:v>
                </c:pt>
                <c:pt idx="2350">
                  <c:v>149.89488743091707</c:v>
                </c:pt>
                <c:pt idx="2351">
                  <c:v>149.33961677914641</c:v>
                </c:pt>
                <c:pt idx="2352">
                  <c:v>149.170747388824</c:v>
                </c:pt>
                <c:pt idx="2353">
                  <c:v>148.50575227682091</c:v>
                </c:pt>
                <c:pt idx="2354">
                  <c:v>147.78720316522669</c:v>
                </c:pt>
                <c:pt idx="2355">
                  <c:v>149.20191145108214</c:v>
                </c:pt>
                <c:pt idx="2356">
                  <c:v>149.20191145108214</c:v>
                </c:pt>
                <c:pt idx="2357">
                  <c:v>149.15018274632524</c:v>
                </c:pt>
                <c:pt idx="2358">
                  <c:v>149.27188246245208</c:v>
                </c:pt>
                <c:pt idx="2359">
                  <c:v>150.08722223050484</c:v>
                </c:pt>
                <c:pt idx="2360">
                  <c:v>149.57874717626655</c:v>
                </c:pt>
                <c:pt idx="2361">
                  <c:v>151.33108485090116</c:v>
                </c:pt>
                <c:pt idx="2362">
                  <c:v>150.32201407228973</c:v>
                </c:pt>
                <c:pt idx="2363">
                  <c:v>150.32201407228973</c:v>
                </c:pt>
                <c:pt idx="2364">
                  <c:v>150.33027196792867</c:v>
                </c:pt>
                <c:pt idx="2365">
                  <c:v>150.85664500600666</c:v>
                </c:pt>
                <c:pt idx="2366">
                  <c:v>150.09701931505211</c:v>
                </c:pt>
                <c:pt idx="2367">
                  <c:v>151.65820330589258</c:v>
                </c:pt>
                <c:pt idx="2368">
                  <c:v>152.28200272859991</c:v>
                </c:pt>
                <c:pt idx="2369">
                  <c:v>151.08554615817039</c:v>
                </c:pt>
                <c:pt idx="2370">
                  <c:v>151.08554615817039</c:v>
                </c:pt>
                <c:pt idx="2371">
                  <c:v>151.10813851416361</c:v>
                </c:pt>
                <c:pt idx="2372">
                  <c:v>151.34999923551425</c:v>
                </c:pt>
                <c:pt idx="2373">
                  <c:v>151.82400186647095</c:v>
                </c:pt>
                <c:pt idx="2374">
                  <c:v>149.97118191714901</c:v>
                </c:pt>
                <c:pt idx="2375">
                  <c:v>149.2985354308077</c:v>
                </c:pt>
                <c:pt idx="2376">
                  <c:v>148.5623262043357</c:v>
                </c:pt>
                <c:pt idx="2377">
                  <c:v>148.5623262043357</c:v>
                </c:pt>
                <c:pt idx="2378">
                  <c:v>148.595981024298</c:v>
                </c:pt>
                <c:pt idx="2379">
                  <c:v>148.11973429077793</c:v>
                </c:pt>
                <c:pt idx="2380">
                  <c:v>148.49865870627744</c:v>
                </c:pt>
                <c:pt idx="2381">
                  <c:v>148.51711097915643</c:v>
                </c:pt>
                <c:pt idx="2382">
                  <c:v>148.96501251095088</c:v>
                </c:pt>
                <c:pt idx="2383">
                  <c:v>147.93864901758883</c:v>
                </c:pt>
                <c:pt idx="2384">
                  <c:v>147.93864901758883</c:v>
                </c:pt>
                <c:pt idx="2385">
                  <c:v>147.94706272257943</c:v>
                </c:pt>
                <c:pt idx="2386">
                  <c:v>148.86087715684781</c:v>
                </c:pt>
                <c:pt idx="2387">
                  <c:v>149.12069292848281</c:v>
                </c:pt>
                <c:pt idx="2388">
                  <c:v>147.97345041314352</c:v>
                </c:pt>
                <c:pt idx="2389">
                  <c:v>148.37569282559372</c:v>
                </c:pt>
                <c:pt idx="2390">
                  <c:v>147.85009890877365</c:v>
                </c:pt>
                <c:pt idx="2391">
                  <c:v>147.85009890877365</c:v>
                </c:pt>
                <c:pt idx="2392">
                  <c:v>147.82111836936164</c:v>
                </c:pt>
                <c:pt idx="2393">
                  <c:v>147.5923697471311</c:v>
                </c:pt>
                <c:pt idx="2394">
                  <c:v>147.6157606166816</c:v>
                </c:pt>
                <c:pt idx="2395">
                  <c:v>147.75169162548977</c:v>
                </c:pt>
                <c:pt idx="2396">
                  <c:v>147.79031100686259</c:v>
                </c:pt>
                <c:pt idx="2397">
                  <c:v>147.71327052634021</c:v>
                </c:pt>
                <c:pt idx="2398">
                  <c:v>147.71327052634021</c:v>
                </c:pt>
                <c:pt idx="2399">
                  <c:v>147.71654252272543</c:v>
                </c:pt>
                <c:pt idx="2400">
                  <c:v>147.47981391893563</c:v>
                </c:pt>
                <c:pt idx="2401">
                  <c:v>147.9330348315294</c:v>
                </c:pt>
                <c:pt idx="2402">
                  <c:v>147.38727095012405</c:v>
                </c:pt>
                <c:pt idx="2403">
                  <c:v>147.49763565670096</c:v>
                </c:pt>
                <c:pt idx="2404">
                  <c:v>147.40415004569459</c:v>
                </c:pt>
                <c:pt idx="2405">
                  <c:v>147.40415004569459</c:v>
                </c:pt>
                <c:pt idx="2406">
                  <c:v>147.42362621465423</c:v>
                </c:pt>
                <c:pt idx="2407">
                  <c:v>146.4039886366719</c:v>
                </c:pt>
                <c:pt idx="2408">
                  <c:v>146.62813036473912</c:v>
                </c:pt>
                <c:pt idx="2409">
                  <c:v>147.83075165392842</c:v>
                </c:pt>
                <c:pt idx="2410">
                  <c:v>147.52973951181258</c:v>
                </c:pt>
                <c:pt idx="2411">
                  <c:v>147.96260408956991</c:v>
                </c:pt>
                <c:pt idx="2412">
                  <c:v>147.96260408956991</c:v>
                </c:pt>
                <c:pt idx="2413">
                  <c:v>147.65862004444753</c:v>
                </c:pt>
                <c:pt idx="2414">
                  <c:v>147.66383694124522</c:v>
                </c:pt>
                <c:pt idx="2415">
                  <c:v>148.68791025842523</c:v>
                </c:pt>
                <c:pt idx="2416">
                  <c:v>150.00645302412386</c:v>
                </c:pt>
                <c:pt idx="2417">
                  <c:v>149.88845031824297</c:v>
                </c:pt>
                <c:pt idx="2418">
                  <c:v>149.62731269050403</c:v>
                </c:pt>
                <c:pt idx="2419">
                  <c:v>149.62731269050403</c:v>
                </c:pt>
                <c:pt idx="2420">
                  <c:v>149.62637783439396</c:v>
                </c:pt>
                <c:pt idx="2421">
                  <c:v>149.42236760033688</c:v>
                </c:pt>
                <c:pt idx="2422">
                  <c:v>149.341347611039</c:v>
                </c:pt>
                <c:pt idx="2423">
                  <c:v>149.58154590527661</c:v>
                </c:pt>
                <c:pt idx="2424">
                  <c:v>151.20189575437547</c:v>
                </c:pt>
                <c:pt idx="2425">
                  <c:v>150.32823380590327</c:v>
                </c:pt>
                <c:pt idx="2426">
                  <c:v>150.32823380590327</c:v>
                </c:pt>
                <c:pt idx="2427">
                  <c:v>150.22758096471975</c:v>
                </c:pt>
                <c:pt idx="2428">
                  <c:v>151.44852884926945</c:v>
                </c:pt>
                <c:pt idx="2429">
                  <c:v>151.46928119647569</c:v>
                </c:pt>
                <c:pt idx="2430">
                  <c:v>150.40043423904842</c:v>
                </c:pt>
                <c:pt idx="2431">
                  <c:v>149.56974994332734</c:v>
                </c:pt>
                <c:pt idx="2432">
                  <c:v>149.11008379621111</c:v>
                </c:pt>
                <c:pt idx="2433">
                  <c:v>149.11008379621111</c:v>
                </c:pt>
                <c:pt idx="2434">
                  <c:v>149.01114485789608</c:v>
                </c:pt>
                <c:pt idx="2435">
                  <c:v>148.15912967407402</c:v>
                </c:pt>
                <c:pt idx="2436">
                  <c:v>147.87290333025371</c:v>
                </c:pt>
                <c:pt idx="2437">
                  <c:v>148.97298659115381</c:v>
                </c:pt>
                <c:pt idx="2438">
                  <c:v>152.33221516765036</c:v>
                </c:pt>
                <c:pt idx="2439">
                  <c:v>149.99664465383452</c:v>
                </c:pt>
                <c:pt idx="2440">
                  <c:v>149.99664465383452</c:v>
                </c:pt>
                <c:pt idx="2441">
                  <c:v>149.93728129084548</c:v>
                </c:pt>
                <c:pt idx="2442">
                  <c:v>150.40955540511084</c:v>
                </c:pt>
                <c:pt idx="2443">
                  <c:v>150.59895892806236</c:v>
                </c:pt>
                <c:pt idx="2444">
                  <c:v>150.22742714865348</c:v>
                </c:pt>
                <c:pt idx="2445">
                  <c:v>150.26095625553799</c:v>
                </c:pt>
                <c:pt idx="2446">
                  <c:v>150.18896636218065</c:v>
                </c:pt>
                <c:pt idx="2447">
                  <c:v>150.18896636218065</c:v>
                </c:pt>
                <c:pt idx="2448">
                  <c:v>150.15842772925188</c:v>
                </c:pt>
                <c:pt idx="2449">
                  <c:v>150.25378288217647</c:v>
                </c:pt>
                <c:pt idx="2450">
                  <c:v>150.69341130468985</c:v>
                </c:pt>
                <c:pt idx="2451">
                  <c:v>150.04617695910935</c:v>
                </c:pt>
                <c:pt idx="2452">
                  <c:v>150.06635393712381</c:v>
                </c:pt>
                <c:pt idx="2453">
                  <c:v>149.99219314763084</c:v>
                </c:pt>
                <c:pt idx="2454">
                  <c:v>149.99219314763084</c:v>
                </c:pt>
                <c:pt idx="2455">
                  <c:v>150.03005482008842</c:v>
                </c:pt>
                <c:pt idx="2456">
                  <c:v>150.02563215333484</c:v>
                </c:pt>
                <c:pt idx="2457">
                  <c:v>149.58371370286969</c:v>
                </c:pt>
                <c:pt idx="2458">
                  <c:v>149.76040861266267</c:v>
                </c:pt>
                <c:pt idx="2459">
                  <c:v>149.52314814281152</c:v>
                </c:pt>
                <c:pt idx="2460">
                  <c:v>149.77484864744267</c:v>
                </c:pt>
                <c:pt idx="2461">
                  <c:v>149.77484864744267</c:v>
                </c:pt>
                <c:pt idx="2462">
                  <c:v>149.75755380940649</c:v>
                </c:pt>
                <c:pt idx="2463">
                  <c:v>150.12673720515775</c:v>
                </c:pt>
                <c:pt idx="2464">
                  <c:v>149.95192358441938</c:v>
                </c:pt>
                <c:pt idx="2465">
                  <c:v>149.17146495048596</c:v>
                </c:pt>
                <c:pt idx="2466">
                  <c:v>149.84297298697956</c:v>
                </c:pt>
                <c:pt idx="2467">
                  <c:v>149.89242835619774</c:v>
                </c:pt>
                <c:pt idx="2468">
                  <c:v>149.89242835619774</c:v>
                </c:pt>
                <c:pt idx="2469">
                  <c:v>149.90504891368363</c:v>
                </c:pt>
                <c:pt idx="2470">
                  <c:v>149.67994834387014</c:v>
                </c:pt>
                <c:pt idx="2471">
                  <c:v>151.49065283755215</c:v>
                </c:pt>
                <c:pt idx="2472">
                  <c:v>152.02209414781345</c:v>
                </c:pt>
                <c:pt idx="2473">
                  <c:v>151.37362505135894</c:v>
                </c:pt>
                <c:pt idx="2474">
                  <c:v>151.05737077276962</c:v>
                </c:pt>
                <c:pt idx="2475">
                  <c:v>151.05737077276962</c:v>
                </c:pt>
                <c:pt idx="2476">
                  <c:v>151.03555746353479</c:v>
                </c:pt>
                <c:pt idx="2477">
                  <c:v>150.28525360264058</c:v>
                </c:pt>
                <c:pt idx="2478">
                  <c:v>150.80622245851742</c:v>
                </c:pt>
                <c:pt idx="2479">
                  <c:v>150.04966806047364</c:v>
                </c:pt>
                <c:pt idx="2480">
                  <c:v>151.03782332980296</c:v>
                </c:pt>
                <c:pt idx="2481">
                  <c:v>151.07764950348295</c:v>
                </c:pt>
                <c:pt idx="2482">
                  <c:v>151.07764950348295</c:v>
                </c:pt>
                <c:pt idx="2483">
                  <c:v>151.05022705758773</c:v>
                </c:pt>
                <c:pt idx="2484">
                  <c:v>151.20475349707081</c:v>
                </c:pt>
                <c:pt idx="2485">
                  <c:v>151.30644336299639</c:v>
                </c:pt>
                <c:pt idx="2486">
                  <c:v>151.75448291164446</c:v>
                </c:pt>
                <c:pt idx="2487">
                  <c:v>151.8804591791035</c:v>
                </c:pt>
                <c:pt idx="2488">
                  <c:v>151.40776481314438</c:v>
                </c:pt>
                <c:pt idx="2489">
                  <c:v>151.40776481314438</c:v>
                </c:pt>
                <c:pt idx="2490">
                  <c:v>151.41773661165172</c:v>
                </c:pt>
                <c:pt idx="2491">
                  <c:v>150.61601437499752</c:v>
                </c:pt>
                <c:pt idx="2492">
                  <c:v>150.48379679186104</c:v>
                </c:pt>
                <c:pt idx="2493">
                  <c:v>149.43308589229804</c:v>
                </c:pt>
                <c:pt idx="2494">
                  <c:v>149.14305484754499</c:v>
                </c:pt>
                <c:pt idx="2495">
                  <c:v>148.27136028587682</c:v>
                </c:pt>
                <c:pt idx="2496">
                  <c:v>148.27136028587682</c:v>
                </c:pt>
                <c:pt idx="2497">
                  <c:v>148.26808828949157</c:v>
                </c:pt>
                <c:pt idx="2498">
                  <c:v>148.4617748745448</c:v>
                </c:pt>
                <c:pt idx="2499">
                  <c:v>147.59890670315028</c:v>
                </c:pt>
                <c:pt idx="2500">
                  <c:v>147.52808000133092</c:v>
                </c:pt>
                <c:pt idx="2501">
                  <c:v>147.01806994676562</c:v>
                </c:pt>
                <c:pt idx="2502">
                  <c:v>147.57933167892784</c:v>
                </c:pt>
                <c:pt idx="2503">
                  <c:v>147.57933167892784</c:v>
                </c:pt>
                <c:pt idx="2504">
                  <c:v>147.51248946705829</c:v>
                </c:pt>
                <c:pt idx="2505">
                  <c:v>147.92936819900203</c:v>
                </c:pt>
                <c:pt idx="2506">
                  <c:v>148.28262551605627</c:v>
                </c:pt>
                <c:pt idx="2507">
                  <c:v>147.32117904497323</c:v>
                </c:pt>
                <c:pt idx="2508">
                  <c:v>147.59813445786321</c:v>
                </c:pt>
                <c:pt idx="2509">
                  <c:v>147.61393235938073</c:v>
                </c:pt>
                <c:pt idx="2510">
                  <c:v>147.61393235938073</c:v>
                </c:pt>
                <c:pt idx="2511">
                  <c:v>147.60411637022509</c:v>
                </c:pt>
                <c:pt idx="2512">
                  <c:v>147.26131389303993</c:v>
                </c:pt>
                <c:pt idx="2513">
                  <c:v>147.33071648646168</c:v>
                </c:pt>
                <c:pt idx="2514">
                  <c:v>146.93265754038248</c:v>
                </c:pt>
                <c:pt idx="2515">
                  <c:v>146.73520577418088</c:v>
                </c:pt>
                <c:pt idx="2516">
                  <c:v>147.47678534695362</c:v>
                </c:pt>
                <c:pt idx="2517">
                  <c:v>147.47678534695362</c:v>
                </c:pt>
                <c:pt idx="2518">
                  <c:v>147.44764899819</c:v>
                </c:pt>
                <c:pt idx="2519">
                  <c:v>147.48498318603504</c:v>
                </c:pt>
                <c:pt idx="2520">
                  <c:v>147.36441207043771</c:v>
                </c:pt>
                <c:pt idx="2521">
                  <c:v>148.00750034533274</c:v>
                </c:pt>
                <c:pt idx="2522">
                  <c:v>148.18351910709723</c:v>
                </c:pt>
                <c:pt idx="2523">
                  <c:v>147.81182552488571</c:v>
                </c:pt>
                <c:pt idx="2524">
                  <c:v>147.81182552488571</c:v>
                </c:pt>
                <c:pt idx="2525">
                  <c:v>147.80652800692866</c:v>
                </c:pt>
                <c:pt idx="2526">
                  <c:v>147.63818728751454</c:v>
                </c:pt>
                <c:pt idx="2527">
                  <c:v>147.58505779651983</c:v>
                </c:pt>
                <c:pt idx="2528">
                  <c:v>146.9446032129766</c:v>
                </c:pt>
                <c:pt idx="2529">
                  <c:v>147.74800163439826</c:v>
                </c:pt>
                <c:pt idx="2530">
                  <c:v>147.2470772195731</c:v>
                </c:pt>
                <c:pt idx="2531">
                  <c:v>147.2470772195731</c:v>
                </c:pt>
                <c:pt idx="2532">
                  <c:v>147.24692141022143</c:v>
                </c:pt>
                <c:pt idx="2533">
                  <c:v>147.18685173884438</c:v>
                </c:pt>
                <c:pt idx="2534">
                  <c:v>147.03385169651295</c:v>
                </c:pt>
                <c:pt idx="2535">
                  <c:v>146.76635795318913</c:v>
                </c:pt>
                <c:pt idx="2536">
                  <c:v>146.57139892402029</c:v>
                </c:pt>
                <c:pt idx="2537">
                  <c:v>145.96065405478933</c:v>
                </c:pt>
                <c:pt idx="2538">
                  <c:v>145.96065405478933</c:v>
                </c:pt>
                <c:pt idx="2539">
                  <c:v>146.0321705472092</c:v>
                </c:pt>
                <c:pt idx="2540">
                  <c:v>146.45618092428981</c:v>
                </c:pt>
                <c:pt idx="2541">
                  <c:v>146.12939006884602</c:v>
                </c:pt>
                <c:pt idx="2542">
                  <c:v>146.1005334708295</c:v>
                </c:pt>
                <c:pt idx="2543">
                  <c:v>146.2626001562021</c:v>
                </c:pt>
                <c:pt idx="2544">
                  <c:v>145.72396086924351</c:v>
                </c:pt>
                <c:pt idx="2545">
                  <c:v>145.72396086924351</c:v>
                </c:pt>
                <c:pt idx="2546">
                  <c:v>145.82710666005386</c:v>
                </c:pt>
                <c:pt idx="2547">
                  <c:v>145.82049684720772</c:v>
                </c:pt>
                <c:pt idx="2548">
                  <c:v>145.47766934943408</c:v>
                </c:pt>
                <c:pt idx="2549">
                  <c:v>144.762434029236</c:v>
                </c:pt>
                <c:pt idx="2550">
                  <c:v>144.3500678805768</c:v>
                </c:pt>
                <c:pt idx="2551">
                  <c:v>144.49797313760956</c:v>
                </c:pt>
                <c:pt idx="2552">
                  <c:v>144.49797313760956</c:v>
                </c:pt>
                <c:pt idx="2553">
                  <c:v>144.47818534994653</c:v>
                </c:pt>
                <c:pt idx="2554">
                  <c:v>144.7088982688735</c:v>
                </c:pt>
                <c:pt idx="2555">
                  <c:v>145.05646045821385</c:v>
                </c:pt>
                <c:pt idx="2556">
                  <c:v>145.47120239322399</c:v>
                </c:pt>
                <c:pt idx="2557">
                  <c:v>144.92005376448364</c:v>
                </c:pt>
                <c:pt idx="2558">
                  <c:v>144.9313504693325</c:v>
                </c:pt>
                <c:pt idx="2559">
                  <c:v>144.9313504693325</c:v>
                </c:pt>
                <c:pt idx="2560">
                  <c:v>144.96547271734985</c:v>
                </c:pt>
                <c:pt idx="2561">
                  <c:v>145.46641675346336</c:v>
                </c:pt>
                <c:pt idx="2562">
                  <c:v>145.48196194077372</c:v>
                </c:pt>
                <c:pt idx="2563">
                  <c:v>145.0894450339043</c:v>
                </c:pt>
                <c:pt idx="2564">
                  <c:v>145.75904877790597</c:v>
                </c:pt>
                <c:pt idx="2565">
                  <c:v>145.23255478639265</c:v>
                </c:pt>
                <c:pt idx="2566">
                  <c:v>145.23255478639265</c:v>
                </c:pt>
                <c:pt idx="2567">
                  <c:v>145.24143591943826</c:v>
                </c:pt>
                <c:pt idx="2568">
                  <c:v>146.42818022597723</c:v>
                </c:pt>
                <c:pt idx="2569">
                  <c:v>146.8361808466604</c:v>
                </c:pt>
                <c:pt idx="2570">
                  <c:v>147.75664420879374</c:v>
                </c:pt>
                <c:pt idx="2571">
                  <c:v>147.6158379584505</c:v>
                </c:pt>
                <c:pt idx="2572">
                  <c:v>147.57114137950128</c:v>
                </c:pt>
                <c:pt idx="2573">
                  <c:v>147.57114137950128</c:v>
                </c:pt>
                <c:pt idx="2574">
                  <c:v>147.56662290830263</c:v>
                </c:pt>
                <c:pt idx="2575">
                  <c:v>147.60239951253442</c:v>
                </c:pt>
                <c:pt idx="2576">
                  <c:v>147.20970495516977</c:v>
                </c:pt>
                <c:pt idx="2577">
                  <c:v>146.86485086590852</c:v>
                </c:pt>
                <c:pt idx="2578">
                  <c:v>147.25844140467962</c:v>
                </c:pt>
                <c:pt idx="2579">
                  <c:v>147.5401517264516</c:v>
                </c:pt>
                <c:pt idx="2580">
                  <c:v>147.5401517264516</c:v>
                </c:pt>
                <c:pt idx="2581">
                  <c:v>147.56570446012665</c:v>
                </c:pt>
                <c:pt idx="2582">
                  <c:v>148.1636854062516</c:v>
                </c:pt>
                <c:pt idx="2583">
                  <c:v>148.12133030993547</c:v>
                </c:pt>
                <c:pt idx="2584">
                  <c:v>147.75906204308811</c:v>
                </c:pt>
                <c:pt idx="2585">
                  <c:v>147.91483851645933</c:v>
                </c:pt>
                <c:pt idx="2586">
                  <c:v>147.50858915040166</c:v>
                </c:pt>
                <c:pt idx="2587">
                  <c:v>147.50858915040166</c:v>
                </c:pt>
                <c:pt idx="2588">
                  <c:v>147.56218756737866</c:v>
                </c:pt>
                <c:pt idx="2589">
                  <c:v>147.77288605482624</c:v>
                </c:pt>
                <c:pt idx="2590">
                  <c:v>147.71315588949662</c:v>
                </c:pt>
                <c:pt idx="2591">
                  <c:v>147.73524764468644</c:v>
                </c:pt>
                <c:pt idx="2592">
                  <c:v>147.5294329501659</c:v>
                </c:pt>
                <c:pt idx="2593">
                  <c:v>148.48336874654836</c:v>
                </c:pt>
                <c:pt idx="2594">
                  <c:v>148.48336874654836</c:v>
                </c:pt>
                <c:pt idx="2595">
                  <c:v>148.49614511338592</c:v>
                </c:pt>
                <c:pt idx="2596">
                  <c:v>149.34011448950028</c:v>
                </c:pt>
                <c:pt idx="2597">
                  <c:v>150.04239218655036</c:v>
                </c:pt>
                <c:pt idx="2598">
                  <c:v>149.70440163458733</c:v>
                </c:pt>
                <c:pt idx="2599">
                  <c:v>151.06384241336761</c:v>
                </c:pt>
                <c:pt idx="2600">
                  <c:v>150.21893417363557</c:v>
                </c:pt>
                <c:pt idx="2601">
                  <c:v>150.21893417363557</c:v>
                </c:pt>
                <c:pt idx="2602">
                  <c:v>150.23887777065028</c:v>
                </c:pt>
                <c:pt idx="2603">
                  <c:v>151.1831262916308</c:v>
                </c:pt>
                <c:pt idx="2604">
                  <c:v>151.11387323230207</c:v>
                </c:pt>
                <c:pt idx="2605">
                  <c:v>151.16955011131284</c:v>
                </c:pt>
                <c:pt idx="2606">
                  <c:v>150.41852077569155</c:v>
                </c:pt>
                <c:pt idx="2607">
                  <c:v>151.60308912603892</c:v>
                </c:pt>
                <c:pt idx="2608">
                  <c:v>151.60308912603892</c:v>
                </c:pt>
                <c:pt idx="2609">
                  <c:v>151.55946250756932</c:v>
                </c:pt>
                <c:pt idx="2610">
                  <c:v>150.51027998531495</c:v>
                </c:pt>
                <c:pt idx="2611">
                  <c:v>150.89972455112266</c:v>
                </c:pt>
                <c:pt idx="2612">
                  <c:v>150.40029219164904</c:v>
                </c:pt>
                <c:pt idx="2613">
                  <c:v>150.14712783715709</c:v>
                </c:pt>
                <c:pt idx="2614">
                  <c:v>150.58500434047079</c:v>
                </c:pt>
                <c:pt idx="2615">
                  <c:v>150.58500434047079</c:v>
                </c:pt>
                <c:pt idx="2616">
                  <c:v>150.59295061740633</c:v>
                </c:pt>
                <c:pt idx="2617">
                  <c:v>150.52594637944188</c:v>
                </c:pt>
                <c:pt idx="2618">
                  <c:v>151.20656778559885</c:v>
                </c:pt>
                <c:pt idx="2619">
                  <c:v>151.58765627683258</c:v>
                </c:pt>
                <c:pt idx="2620">
                  <c:v>150.53994666802379</c:v>
                </c:pt>
                <c:pt idx="2621">
                  <c:v>149.800897653189</c:v>
                </c:pt>
                <c:pt idx="2622">
                  <c:v>149.800897653189</c:v>
                </c:pt>
                <c:pt idx="2623">
                  <c:v>149.8208412502037</c:v>
                </c:pt>
                <c:pt idx="2624">
                  <c:v>150.4442371300174</c:v>
                </c:pt>
                <c:pt idx="2625">
                  <c:v>149.72515839671379</c:v>
                </c:pt>
                <c:pt idx="2626">
                  <c:v>148.90708378673384</c:v>
                </c:pt>
                <c:pt idx="2627">
                  <c:v>148.97334661385653</c:v>
                </c:pt>
                <c:pt idx="2628">
                  <c:v>148.95226616989291</c:v>
                </c:pt>
                <c:pt idx="2629">
                  <c:v>148.95226616989291</c:v>
                </c:pt>
                <c:pt idx="2630">
                  <c:v>148.93029705130641</c:v>
                </c:pt>
                <c:pt idx="2631">
                  <c:v>149.12025168870852</c:v>
                </c:pt>
                <c:pt idx="2632">
                  <c:v>149.18464375286644</c:v>
                </c:pt>
                <c:pt idx="2633">
                  <c:v>149.72705753440488</c:v>
                </c:pt>
                <c:pt idx="2634">
                  <c:v>150.42467853251924</c:v>
                </c:pt>
                <c:pt idx="2635">
                  <c:v>150.1002420794415</c:v>
                </c:pt>
                <c:pt idx="2636">
                  <c:v>150.1002420794415</c:v>
                </c:pt>
                <c:pt idx="2637">
                  <c:v>150.11270682757569</c:v>
                </c:pt>
                <c:pt idx="2638">
                  <c:v>149.86314011482256</c:v>
                </c:pt>
                <c:pt idx="2639">
                  <c:v>150.34688365359995</c:v>
                </c:pt>
                <c:pt idx="2640">
                  <c:v>150.57555779020254</c:v>
                </c:pt>
                <c:pt idx="2641">
                  <c:v>151.48429324465209</c:v>
                </c:pt>
                <c:pt idx="2642">
                  <c:v>151.38542430044839</c:v>
                </c:pt>
                <c:pt idx="2643">
                  <c:v>151.38542430044839</c:v>
                </c:pt>
                <c:pt idx="2644">
                  <c:v>151.41128865282681</c:v>
                </c:pt>
                <c:pt idx="2645">
                  <c:v>151.76464830681621</c:v>
                </c:pt>
                <c:pt idx="2646">
                  <c:v>152.24002561966583</c:v>
                </c:pt>
                <c:pt idx="2647">
                  <c:v>151.4728660541154</c:v>
                </c:pt>
                <c:pt idx="2648">
                  <c:v>151.4372954414622</c:v>
                </c:pt>
                <c:pt idx="2649">
                  <c:v>151.28311092487075</c:v>
                </c:pt>
                <c:pt idx="2650">
                  <c:v>151.28311092487075</c:v>
                </c:pt>
                <c:pt idx="2651">
                  <c:v>151.29931509744517</c:v>
                </c:pt>
                <c:pt idx="2652">
                  <c:v>150.16226573103944</c:v>
                </c:pt>
                <c:pt idx="2653">
                  <c:v>150.28680461642466</c:v>
                </c:pt>
                <c:pt idx="2654">
                  <c:v>150.12527782373101</c:v>
                </c:pt>
                <c:pt idx="2655">
                  <c:v>150.71611279130525</c:v>
                </c:pt>
                <c:pt idx="2656">
                  <c:v>151.32302507943217</c:v>
                </c:pt>
                <c:pt idx="2657">
                  <c:v>151.32302507943217</c:v>
                </c:pt>
                <c:pt idx="2658">
                  <c:v>151.32302507943217</c:v>
                </c:pt>
                <c:pt idx="2659">
                  <c:v>151.32037632045368</c:v>
                </c:pt>
                <c:pt idx="2660">
                  <c:v>151.08249175707337</c:v>
                </c:pt>
                <c:pt idx="2661">
                  <c:v>150.93221657055059</c:v>
                </c:pt>
                <c:pt idx="2662">
                  <c:v>151.00106884698397</c:v>
                </c:pt>
                <c:pt idx="2663">
                  <c:v>150.84825627148595</c:v>
                </c:pt>
                <c:pt idx="2664">
                  <c:v>150.84825627148595</c:v>
                </c:pt>
                <c:pt idx="2665">
                  <c:v>150.84825627148595</c:v>
                </c:pt>
                <c:pt idx="2666">
                  <c:v>150.84825627148595</c:v>
                </c:pt>
                <c:pt idx="2667">
                  <c:v>149.15565799188454</c:v>
                </c:pt>
                <c:pt idx="2668">
                  <c:v>148.12746830234437</c:v>
                </c:pt>
                <c:pt idx="2669">
                  <c:v>147.65336105297985</c:v>
                </c:pt>
                <c:pt idx="2670">
                  <c:v>147.69244435555385</c:v>
                </c:pt>
                <c:pt idx="2671">
                  <c:v>147.69244435555385</c:v>
                </c:pt>
                <c:pt idx="2672">
                  <c:v>147.69478149582901</c:v>
                </c:pt>
                <c:pt idx="2673">
                  <c:v>147.86536009973571</c:v>
                </c:pt>
                <c:pt idx="2674">
                  <c:v>148.21408609941025</c:v>
                </c:pt>
                <c:pt idx="2675">
                  <c:v>147.99405593092823</c:v>
                </c:pt>
                <c:pt idx="2676">
                  <c:v>147.18338903158676</c:v>
                </c:pt>
                <c:pt idx="2677">
                  <c:v>146.60229838147981</c:v>
                </c:pt>
                <c:pt idx="2678">
                  <c:v>146.60229838147981</c:v>
                </c:pt>
                <c:pt idx="2679">
                  <c:v>146.61741188859253</c:v>
                </c:pt>
                <c:pt idx="2680">
                  <c:v>146.15394113353659</c:v>
                </c:pt>
                <c:pt idx="2681">
                  <c:v>146.41469732637736</c:v>
                </c:pt>
                <c:pt idx="2682">
                  <c:v>146.25667575789777</c:v>
                </c:pt>
                <c:pt idx="2683">
                  <c:v>145.87394990129275</c:v>
                </c:pt>
                <c:pt idx="2684">
                  <c:v>145.95649659295853</c:v>
                </c:pt>
                <c:pt idx="2685">
                  <c:v>145.95649659295853</c:v>
                </c:pt>
                <c:pt idx="2686">
                  <c:v>145.91115607162044</c:v>
                </c:pt>
                <c:pt idx="2687">
                  <c:v>146.04552242026861</c:v>
                </c:pt>
                <c:pt idx="2688">
                  <c:v>146.68714959380424</c:v>
                </c:pt>
                <c:pt idx="2689">
                  <c:v>144.47511194125536</c:v>
                </c:pt>
                <c:pt idx="2690">
                  <c:v>144.08682226900908</c:v>
                </c:pt>
                <c:pt idx="2691">
                  <c:v>144.47328050166493</c:v>
                </c:pt>
                <c:pt idx="2692">
                  <c:v>144.47328050166493</c:v>
                </c:pt>
                <c:pt idx="2693">
                  <c:v>144.48792658072259</c:v>
                </c:pt>
                <c:pt idx="2694">
                  <c:v>145.21901145050097</c:v>
                </c:pt>
                <c:pt idx="2695">
                  <c:v>145.94497397090447</c:v>
                </c:pt>
                <c:pt idx="2696">
                  <c:v>145.25662491286749</c:v>
                </c:pt>
                <c:pt idx="2697">
                  <c:v>144.0560326565101</c:v>
                </c:pt>
                <c:pt idx="2698">
                  <c:v>145.86324955584772</c:v>
                </c:pt>
                <c:pt idx="2699">
                  <c:v>145.86324955584772</c:v>
                </c:pt>
                <c:pt idx="2700">
                  <c:v>145.911394645516</c:v>
                </c:pt>
                <c:pt idx="2701">
                  <c:v>146.69868859596244</c:v>
                </c:pt>
                <c:pt idx="2702">
                  <c:v>145.99225314557387</c:v>
                </c:pt>
                <c:pt idx="2703">
                  <c:v>146.76193978746244</c:v>
                </c:pt>
                <c:pt idx="2704">
                  <c:v>147.95647940870006</c:v>
                </c:pt>
                <c:pt idx="2705">
                  <c:v>148.58110521052066</c:v>
                </c:pt>
                <c:pt idx="2706">
                  <c:v>148.58110521052066</c:v>
                </c:pt>
                <c:pt idx="2707">
                  <c:v>148.59840004855681</c:v>
                </c:pt>
                <c:pt idx="2708">
                  <c:v>147.61861517990599</c:v>
                </c:pt>
                <c:pt idx="2709">
                  <c:v>147.83399559097663</c:v>
                </c:pt>
                <c:pt idx="2710">
                  <c:v>146.20035659515153</c:v>
                </c:pt>
                <c:pt idx="2711">
                  <c:v>145.8138148180031</c:v>
                </c:pt>
                <c:pt idx="2712">
                  <c:v>145.78060694893082</c:v>
                </c:pt>
                <c:pt idx="2713">
                  <c:v>145.78060694893082</c:v>
                </c:pt>
                <c:pt idx="2714">
                  <c:v>145.76144239867455</c:v>
                </c:pt>
                <c:pt idx="2715">
                  <c:v>145.85481966737152</c:v>
                </c:pt>
                <c:pt idx="2716">
                  <c:v>146.59808637945406</c:v>
                </c:pt>
                <c:pt idx="2717">
                  <c:v>147.16250982964556</c:v>
                </c:pt>
                <c:pt idx="2718">
                  <c:v>146.37218093915766</c:v>
                </c:pt>
                <c:pt idx="2719">
                  <c:v>145.80590189432343</c:v>
                </c:pt>
                <c:pt idx="2720">
                  <c:v>145.80590189432343</c:v>
                </c:pt>
                <c:pt idx="2721">
                  <c:v>145.83815443012065</c:v>
                </c:pt>
                <c:pt idx="2722">
                  <c:v>145.60057324362998</c:v>
                </c:pt>
                <c:pt idx="2723">
                  <c:v>146.57730815844178</c:v>
                </c:pt>
                <c:pt idx="2724">
                  <c:v>146.83354712376772</c:v>
                </c:pt>
                <c:pt idx="2725">
                  <c:v>147.06904424046141</c:v>
                </c:pt>
                <c:pt idx="2726">
                  <c:v>147.18150424865061</c:v>
                </c:pt>
                <c:pt idx="2727">
                  <c:v>147.18150424865061</c:v>
                </c:pt>
                <c:pt idx="2728">
                  <c:v>147.18804824142106</c:v>
                </c:pt>
                <c:pt idx="2729">
                  <c:v>146.68190264192074</c:v>
                </c:pt>
                <c:pt idx="2730">
                  <c:v>146.23254086237998</c:v>
                </c:pt>
                <c:pt idx="2731">
                  <c:v>146.85555565138299</c:v>
                </c:pt>
                <c:pt idx="2732">
                  <c:v>147.30607622619567</c:v>
                </c:pt>
                <c:pt idx="2733">
                  <c:v>146.94068397547798</c:v>
                </c:pt>
                <c:pt idx="2734">
                  <c:v>146.94068397547798</c:v>
                </c:pt>
                <c:pt idx="2735">
                  <c:v>146.9467605401934</c:v>
                </c:pt>
                <c:pt idx="2736">
                  <c:v>146.75350486991556</c:v>
                </c:pt>
                <c:pt idx="2737">
                  <c:v>146.82442158354928</c:v>
                </c:pt>
                <c:pt idx="2738">
                  <c:v>146.55288522123803</c:v>
                </c:pt>
                <c:pt idx="2739">
                  <c:v>147.27870782753945</c:v>
                </c:pt>
                <c:pt idx="2740">
                  <c:v>147.47438739299352</c:v>
                </c:pt>
                <c:pt idx="2741">
                  <c:v>147.47438739299352</c:v>
                </c:pt>
                <c:pt idx="2742">
                  <c:v>147.48622890372101</c:v>
                </c:pt>
                <c:pt idx="2743">
                  <c:v>147.60415527899471</c:v>
                </c:pt>
                <c:pt idx="2744">
                  <c:v>148.20073660012355</c:v>
                </c:pt>
                <c:pt idx="2745">
                  <c:v>146.70034805076122</c:v>
                </c:pt>
                <c:pt idx="2746">
                  <c:v>147.59491469305439</c:v>
                </c:pt>
                <c:pt idx="2747">
                  <c:v>147.0926246458022</c:v>
                </c:pt>
                <c:pt idx="2748">
                  <c:v>147.0926246458022</c:v>
                </c:pt>
                <c:pt idx="2749">
                  <c:v>147.10353130041963</c:v>
                </c:pt>
                <c:pt idx="2750">
                  <c:v>146.21038523964359</c:v>
                </c:pt>
                <c:pt idx="2751">
                  <c:v>146.2500823147393</c:v>
                </c:pt>
                <c:pt idx="2752">
                  <c:v>146.24195516318838</c:v>
                </c:pt>
                <c:pt idx="2753">
                  <c:v>145.89768213040145</c:v>
                </c:pt>
                <c:pt idx="2754">
                  <c:v>145.85518006326097</c:v>
                </c:pt>
                <c:pt idx="2755">
                  <c:v>145.85518006326097</c:v>
                </c:pt>
                <c:pt idx="2756">
                  <c:v>145.85518006326097</c:v>
                </c:pt>
                <c:pt idx="2757">
                  <c:v>146.02767820156413</c:v>
                </c:pt>
                <c:pt idx="2758">
                  <c:v>146.07522990701634</c:v>
                </c:pt>
                <c:pt idx="2759">
                  <c:v>145.93442094273206</c:v>
                </c:pt>
                <c:pt idx="2760">
                  <c:v>146.25359138798279</c:v>
                </c:pt>
                <c:pt idx="2761">
                  <c:v>146.83219608047449</c:v>
                </c:pt>
                <c:pt idx="2762">
                  <c:v>146.83219608047449</c:v>
                </c:pt>
                <c:pt idx="2763">
                  <c:v>146.85883947961131</c:v>
                </c:pt>
                <c:pt idx="2764">
                  <c:v>147.32965663952217</c:v>
                </c:pt>
                <c:pt idx="2765">
                  <c:v>146.84373823715589</c:v>
                </c:pt>
                <c:pt idx="2766">
                  <c:v>145.64245261078119</c:v>
                </c:pt>
                <c:pt idx="2767">
                  <c:v>145.78934029322721</c:v>
                </c:pt>
                <c:pt idx="2768">
                  <c:v>145.62452662348022</c:v>
                </c:pt>
                <c:pt idx="2769">
                  <c:v>145.62452662348022</c:v>
                </c:pt>
                <c:pt idx="2770">
                  <c:v>145.65693496862909</c:v>
                </c:pt>
                <c:pt idx="2771">
                  <c:v>145.78072085362047</c:v>
                </c:pt>
                <c:pt idx="2772">
                  <c:v>145.66820607813156</c:v>
                </c:pt>
                <c:pt idx="2773">
                  <c:v>145.15711387737414</c:v>
                </c:pt>
                <c:pt idx="2774">
                  <c:v>146.06198282438183</c:v>
                </c:pt>
                <c:pt idx="2775">
                  <c:v>146.85431104020446</c:v>
                </c:pt>
                <c:pt idx="2776">
                  <c:v>146.85431104020446</c:v>
                </c:pt>
                <c:pt idx="2777">
                  <c:v>146.85462265890783</c:v>
                </c:pt>
                <c:pt idx="2778">
                  <c:v>148.95524555807285</c:v>
                </c:pt>
                <c:pt idx="2779">
                  <c:v>148.4690642711777</c:v>
                </c:pt>
                <c:pt idx="2780">
                  <c:v>149.21671804174616</c:v>
                </c:pt>
                <c:pt idx="2781">
                  <c:v>149.067461495011</c:v>
                </c:pt>
                <c:pt idx="2782">
                  <c:v>148.61051358809755</c:v>
                </c:pt>
                <c:pt idx="2783">
                  <c:v>148.61051358809755</c:v>
                </c:pt>
                <c:pt idx="2784">
                  <c:v>148.64634973898333</c:v>
                </c:pt>
                <c:pt idx="2785">
                  <c:v>149.64368143419259</c:v>
                </c:pt>
                <c:pt idx="2786">
                  <c:v>149.99587423831287</c:v>
                </c:pt>
                <c:pt idx="2787">
                  <c:v>151.39768469899104</c:v>
                </c:pt>
                <c:pt idx="2788">
                  <c:v>151.45422205058358</c:v>
                </c:pt>
                <c:pt idx="2789">
                  <c:v>151.73209040792852</c:v>
                </c:pt>
                <c:pt idx="2790">
                  <c:v>151.73209040792852</c:v>
                </c:pt>
                <c:pt idx="2791">
                  <c:v>151.71822337562926</c:v>
                </c:pt>
                <c:pt idx="2792">
                  <c:v>152.47603270724147</c:v>
                </c:pt>
                <c:pt idx="2793">
                  <c:v>153.46092099570569</c:v>
                </c:pt>
                <c:pt idx="2794">
                  <c:v>153.75280798883668</c:v>
                </c:pt>
                <c:pt idx="2795">
                  <c:v>151.72692567601433</c:v>
                </c:pt>
                <c:pt idx="2796">
                  <c:v>152.52565124956081</c:v>
                </c:pt>
                <c:pt idx="2797">
                  <c:v>152.52565124956081</c:v>
                </c:pt>
                <c:pt idx="2798">
                  <c:v>152.52565124956081</c:v>
                </c:pt>
                <c:pt idx="2799">
                  <c:v>153.31519040505486</c:v>
                </c:pt>
                <c:pt idx="2800">
                  <c:v>154.64551535350537</c:v>
                </c:pt>
                <c:pt idx="2801">
                  <c:v>154.34271353911998</c:v>
                </c:pt>
                <c:pt idx="2802">
                  <c:v>155.54632905514987</c:v>
                </c:pt>
                <c:pt idx="2803">
                  <c:v>156.84700454581889</c:v>
                </c:pt>
                <c:pt idx="2804">
                  <c:v>156.84700454581889</c:v>
                </c:pt>
                <c:pt idx="2805">
                  <c:v>156.79527584106205</c:v>
                </c:pt>
                <c:pt idx="2806">
                  <c:v>155.37858595635626</c:v>
                </c:pt>
                <c:pt idx="2807">
                  <c:v>154.13557021297765</c:v>
                </c:pt>
                <c:pt idx="2808">
                  <c:v>153.85484250328747</c:v>
                </c:pt>
                <c:pt idx="2809">
                  <c:v>153.86663093098437</c:v>
                </c:pt>
                <c:pt idx="2810">
                  <c:v>154.15257176100255</c:v>
                </c:pt>
                <c:pt idx="2811">
                  <c:v>154.15257176100255</c:v>
                </c:pt>
                <c:pt idx="2812">
                  <c:v>154.15257176100255</c:v>
                </c:pt>
                <c:pt idx="2813">
                  <c:v>155.17640909113032</c:v>
                </c:pt>
                <c:pt idx="2814">
                  <c:v>155.93393283835778</c:v>
                </c:pt>
                <c:pt idx="2815">
                  <c:v>155.30305037735872</c:v>
                </c:pt>
                <c:pt idx="2816">
                  <c:v>155.92952342196281</c:v>
                </c:pt>
                <c:pt idx="2817">
                  <c:v>156.16335724194019</c:v>
                </c:pt>
                <c:pt idx="2818">
                  <c:v>156.16335724194019</c:v>
                </c:pt>
                <c:pt idx="2819">
                  <c:v>156.16102010166503</c:v>
                </c:pt>
                <c:pt idx="2820">
                  <c:v>156.09629147013854</c:v>
                </c:pt>
                <c:pt idx="2821">
                  <c:v>157.5136495155825</c:v>
                </c:pt>
                <c:pt idx="2822">
                  <c:v>157.15795664078965</c:v>
                </c:pt>
                <c:pt idx="2823">
                  <c:v>158.3585747765855</c:v>
                </c:pt>
                <c:pt idx="2824">
                  <c:v>155.8462173402618</c:v>
                </c:pt>
                <c:pt idx="2825">
                  <c:v>155.8462173402618</c:v>
                </c:pt>
                <c:pt idx="2826">
                  <c:v>155.91788964203334</c:v>
                </c:pt>
                <c:pt idx="2827">
                  <c:v>156.42788369427851</c:v>
                </c:pt>
                <c:pt idx="2828">
                  <c:v>156.97498275192021</c:v>
                </c:pt>
                <c:pt idx="2829">
                  <c:v>156.68492715757722</c:v>
                </c:pt>
                <c:pt idx="2830">
                  <c:v>158.30289313774182</c:v>
                </c:pt>
                <c:pt idx="2831">
                  <c:v>157.26624534851558</c:v>
                </c:pt>
                <c:pt idx="2832">
                  <c:v>157.26624534851558</c:v>
                </c:pt>
                <c:pt idx="2833">
                  <c:v>157.2716986758243</c:v>
                </c:pt>
                <c:pt idx="2834">
                  <c:v>157.74641749185994</c:v>
                </c:pt>
                <c:pt idx="2835">
                  <c:v>157.89367244057524</c:v>
                </c:pt>
                <c:pt idx="2836">
                  <c:v>157.89178937241098</c:v>
                </c:pt>
                <c:pt idx="2837">
                  <c:v>158.04812006209934</c:v>
                </c:pt>
                <c:pt idx="2838">
                  <c:v>157.26040422597822</c:v>
                </c:pt>
                <c:pt idx="2839">
                  <c:v>157.26040422597822</c:v>
                </c:pt>
                <c:pt idx="2840">
                  <c:v>157.266792409397</c:v>
                </c:pt>
                <c:pt idx="2841">
                  <c:v>157.2442077863578</c:v>
                </c:pt>
                <c:pt idx="2842">
                  <c:v>157.61109517087476</c:v>
                </c:pt>
                <c:pt idx="2843">
                  <c:v>159.04029408988225</c:v>
                </c:pt>
                <c:pt idx="2844">
                  <c:v>158.62140935455182</c:v>
                </c:pt>
                <c:pt idx="2845">
                  <c:v>159.10682015825137</c:v>
                </c:pt>
                <c:pt idx="2846">
                  <c:v>159.10682015825137</c:v>
                </c:pt>
                <c:pt idx="2847">
                  <c:v>159.11788262222046</c:v>
                </c:pt>
                <c:pt idx="2848">
                  <c:v>159.6737919811963</c:v>
                </c:pt>
                <c:pt idx="2849">
                  <c:v>158.23120980106413</c:v>
                </c:pt>
                <c:pt idx="2850">
                  <c:v>158.5950060567132</c:v>
                </c:pt>
                <c:pt idx="2851">
                  <c:v>158.20540444992045</c:v>
                </c:pt>
                <c:pt idx="2852">
                  <c:v>157.10033546462233</c:v>
                </c:pt>
                <c:pt idx="2853">
                  <c:v>157.10033546462233</c:v>
                </c:pt>
                <c:pt idx="2854">
                  <c:v>157.12900438533094</c:v>
                </c:pt>
                <c:pt idx="2855">
                  <c:v>157.31570694269914</c:v>
                </c:pt>
                <c:pt idx="2856">
                  <c:v>155.83549295428827</c:v>
                </c:pt>
                <c:pt idx="2857">
                  <c:v>157.37388765640645</c:v>
                </c:pt>
                <c:pt idx="2858">
                  <c:v>156.75136896150821</c:v>
                </c:pt>
                <c:pt idx="2859">
                  <c:v>156.28598985028162</c:v>
                </c:pt>
                <c:pt idx="2860">
                  <c:v>156.28598985028162</c:v>
                </c:pt>
                <c:pt idx="2861">
                  <c:v>156.28972927472188</c:v>
                </c:pt>
                <c:pt idx="2862">
                  <c:v>156.29631037630128</c:v>
                </c:pt>
                <c:pt idx="2863">
                  <c:v>156.30950408684387</c:v>
                </c:pt>
                <c:pt idx="2864">
                  <c:v>156.3691855885441</c:v>
                </c:pt>
                <c:pt idx="2865">
                  <c:v>157.04214290222953</c:v>
                </c:pt>
                <c:pt idx="2866">
                  <c:v>156.14620469024473</c:v>
                </c:pt>
                <c:pt idx="2867">
                  <c:v>156.14620469024473</c:v>
                </c:pt>
                <c:pt idx="2868">
                  <c:v>156.15446258588364</c:v>
                </c:pt>
                <c:pt idx="2869">
                  <c:v>156.48877811819105</c:v>
                </c:pt>
                <c:pt idx="2870">
                  <c:v>155.6075674305942</c:v>
                </c:pt>
                <c:pt idx="2871">
                  <c:v>154.24027244929135</c:v>
                </c:pt>
                <c:pt idx="2872">
                  <c:v>154.71838853750052</c:v>
                </c:pt>
                <c:pt idx="2873">
                  <c:v>154.20956958637697</c:v>
                </c:pt>
                <c:pt idx="2874">
                  <c:v>154.20956958637697</c:v>
                </c:pt>
                <c:pt idx="2875">
                  <c:v>154.20567435258505</c:v>
                </c:pt>
                <c:pt idx="2876">
                  <c:v>153.87558524771308</c:v>
                </c:pt>
                <c:pt idx="2877">
                  <c:v>154.53075671720558</c:v>
                </c:pt>
                <c:pt idx="2878">
                  <c:v>154.60311518411237</c:v>
                </c:pt>
                <c:pt idx="2879">
                  <c:v>154.93517851904184</c:v>
                </c:pt>
                <c:pt idx="2880">
                  <c:v>154.05319085998022</c:v>
                </c:pt>
                <c:pt idx="2881">
                  <c:v>154.05319085998022</c:v>
                </c:pt>
                <c:pt idx="2882">
                  <c:v>154.04695848591311</c:v>
                </c:pt>
                <c:pt idx="2883">
                  <c:v>154.63618584057249</c:v>
                </c:pt>
                <c:pt idx="2884">
                  <c:v>154.52028938338853</c:v>
                </c:pt>
                <c:pt idx="2885">
                  <c:v>154.98962172753673</c:v>
                </c:pt>
                <c:pt idx="2886">
                  <c:v>155.84361955196329</c:v>
                </c:pt>
                <c:pt idx="2887">
                  <c:v>157.54762322997183</c:v>
                </c:pt>
                <c:pt idx="2888">
                  <c:v>157.54762322997183</c:v>
                </c:pt>
                <c:pt idx="2889">
                  <c:v>157.80564351634942</c:v>
                </c:pt>
                <c:pt idx="2890">
                  <c:v>159.1378948480444</c:v>
                </c:pt>
                <c:pt idx="2891">
                  <c:v>158.80541946361006</c:v>
                </c:pt>
                <c:pt idx="2892">
                  <c:v>160.29844091914708</c:v>
                </c:pt>
                <c:pt idx="2893">
                  <c:v>159.80418377121401</c:v>
                </c:pt>
                <c:pt idx="2894">
                  <c:v>159.81450850555734</c:v>
                </c:pt>
                <c:pt idx="2895">
                  <c:v>159.81450850555734</c:v>
                </c:pt>
                <c:pt idx="2896">
                  <c:v>159.81045746241375</c:v>
                </c:pt>
                <c:pt idx="2897">
                  <c:v>160.62518502726402</c:v>
                </c:pt>
                <c:pt idx="2898">
                  <c:v>160.80537661471874</c:v>
                </c:pt>
                <c:pt idx="2899">
                  <c:v>160.02298542079785</c:v>
                </c:pt>
                <c:pt idx="2900">
                  <c:v>161.84294646806657</c:v>
                </c:pt>
                <c:pt idx="2901">
                  <c:v>160.87402245672897</c:v>
                </c:pt>
                <c:pt idx="2902">
                  <c:v>160.87402245672897</c:v>
                </c:pt>
                <c:pt idx="2903">
                  <c:v>160.72273157625031</c:v>
                </c:pt>
                <c:pt idx="2904">
                  <c:v>159.99549700005315</c:v>
                </c:pt>
                <c:pt idx="2905">
                  <c:v>161.7125283429146</c:v>
                </c:pt>
                <c:pt idx="2906">
                  <c:v>161.6815396766078</c:v>
                </c:pt>
                <c:pt idx="2907">
                  <c:v>163.29341631330723</c:v>
                </c:pt>
                <c:pt idx="2908">
                  <c:v>162.50605829435801</c:v>
                </c:pt>
                <c:pt idx="2909">
                  <c:v>162.50605829435801</c:v>
                </c:pt>
                <c:pt idx="2910">
                  <c:v>162.51416038064519</c:v>
                </c:pt>
                <c:pt idx="2911">
                  <c:v>163.97490887297067</c:v>
                </c:pt>
                <c:pt idx="2912">
                  <c:v>165.30117873497184</c:v>
                </c:pt>
                <c:pt idx="2913">
                  <c:v>164.86224211204109</c:v>
                </c:pt>
                <c:pt idx="2914">
                  <c:v>163.67227476604796</c:v>
                </c:pt>
                <c:pt idx="2915">
                  <c:v>163.69406897576422</c:v>
                </c:pt>
                <c:pt idx="2916">
                  <c:v>163.69406897576422</c:v>
                </c:pt>
                <c:pt idx="2917">
                  <c:v>163.72102399360443</c:v>
                </c:pt>
                <c:pt idx="2918">
                  <c:v>164.21554766242932</c:v>
                </c:pt>
                <c:pt idx="2919">
                  <c:v>165.11001923085445</c:v>
                </c:pt>
                <c:pt idx="2920">
                  <c:v>164.25242499918389</c:v>
                </c:pt>
                <c:pt idx="2921">
                  <c:v>163.64516331618057</c:v>
                </c:pt>
                <c:pt idx="2922">
                  <c:v>163.64715083306518</c:v>
                </c:pt>
                <c:pt idx="2923">
                  <c:v>163.64715083306518</c:v>
                </c:pt>
                <c:pt idx="2924">
                  <c:v>163.59588955636337</c:v>
                </c:pt>
                <c:pt idx="2925">
                  <c:v>162.95603621808831</c:v>
                </c:pt>
                <c:pt idx="2926">
                  <c:v>163.12680772245602</c:v>
                </c:pt>
                <c:pt idx="2927">
                  <c:v>162.79877886783703</c:v>
                </c:pt>
                <c:pt idx="2928">
                  <c:v>161.46636009866648</c:v>
                </c:pt>
                <c:pt idx="2929">
                  <c:v>160.82203914503077</c:v>
                </c:pt>
                <c:pt idx="2930">
                  <c:v>160.82203914503077</c:v>
                </c:pt>
                <c:pt idx="2931">
                  <c:v>160.85320101536624</c:v>
                </c:pt>
                <c:pt idx="2932">
                  <c:v>161.63135792327094</c:v>
                </c:pt>
                <c:pt idx="2933">
                  <c:v>161.55486192808445</c:v>
                </c:pt>
                <c:pt idx="2934">
                  <c:v>160.61303729626124</c:v>
                </c:pt>
                <c:pt idx="2935">
                  <c:v>160.00876780716507</c:v>
                </c:pt>
                <c:pt idx="2936">
                  <c:v>160.03677715757402</c:v>
                </c:pt>
                <c:pt idx="2937">
                  <c:v>160.03677715757402</c:v>
                </c:pt>
                <c:pt idx="2938">
                  <c:v>159.9786602693984</c:v>
                </c:pt>
                <c:pt idx="2939">
                  <c:v>159.97969985532364</c:v>
                </c:pt>
                <c:pt idx="2940">
                  <c:v>159.51879035565497</c:v>
                </c:pt>
                <c:pt idx="2941">
                  <c:v>159.6207280269486</c:v>
                </c:pt>
                <c:pt idx="2942">
                  <c:v>160.23081620420788</c:v>
                </c:pt>
                <c:pt idx="2943">
                  <c:v>159.37994160510576</c:v>
                </c:pt>
                <c:pt idx="2944">
                  <c:v>159.37994160510576</c:v>
                </c:pt>
                <c:pt idx="2945">
                  <c:v>159.35859572392596</c:v>
                </c:pt>
                <c:pt idx="2946">
                  <c:v>159.19483647383788</c:v>
                </c:pt>
                <c:pt idx="2947">
                  <c:v>158.80538110345674</c:v>
                </c:pt>
                <c:pt idx="2948">
                  <c:v>160.01114170694021</c:v>
                </c:pt>
                <c:pt idx="2949">
                  <c:v>159.72830715290451</c:v>
                </c:pt>
                <c:pt idx="2950">
                  <c:v>159.63198136716636</c:v>
                </c:pt>
                <c:pt idx="2951">
                  <c:v>159.63198136716636</c:v>
                </c:pt>
                <c:pt idx="2952">
                  <c:v>159.63494174484822</c:v>
                </c:pt>
                <c:pt idx="2953">
                  <c:v>159.00039641440551</c:v>
                </c:pt>
                <c:pt idx="2954">
                  <c:v>157.91221681761181</c:v>
                </c:pt>
                <c:pt idx="2955">
                  <c:v>157.92642494647509</c:v>
                </c:pt>
                <c:pt idx="2956">
                  <c:v>159.26830801576241</c:v>
                </c:pt>
                <c:pt idx="2957">
                  <c:v>159.34641662078417</c:v>
                </c:pt>
                <c:pt idx="2958">
                  <c:v>159.34641662078417</c:v>
                </c:pt>
                <c:pt idx="2959">
                  <c:v>159.31899417488896</c:v>
                </c:pt>
                <c:pt idx="2960">
                  <c:v>159.40704489229384</c:v>
                </c:pt>
                <c:pt idx="2961">
                  <c:v>159.76881087036986</c:v>
                </c:pt>
                <c:pt idx="2962">
                  <c:v>161.47369625771242</c:v>
                </c:pt>
                <c:pt idx="2963">
                  <c:v>160.94314820807492</c:v>
                </c:pt>
                <c:pt idx="2964">
                  <c:v>160.18065172822079</c:v>
                </c:pt>
                <c:pt idx="2965">
                  <c:v>160.18065172822079</c:v>
                </c:pt>
                <c:pt idx="2966">
                  <c:v>160.16257784342622</c:v>
                </c:pt>
                <c:pt idx="2967">
                  <c:v>162.39141694229335</c:v>
                </c:pt>
                <c:pt idx="2968">
                  <c:v>162.5561526509571</c:v>
                </c:pt>
                <c:pt idx="2969">
                  <c:v>163.61075772212703</c:v>
                </c:pt>
                <c:pt idx="2970">
                  <c:v>162.73427231226191</c:v>
                </c:pt>
                <c:pt idx="2971">
                  <c:v>162.38207832384654</c:v>
                </c:pt>
                <c:pt idx="2972">
                  <c:v>162.38207832384654</c:v>
                </c:pt>
                <c:pt idx="2973">
                  <c:v>162.39906154317936</c:v>
                </c:pt>
                <c:pt idx="2974">
                  <c:v>161.83746156118531</c:v>
                </c:pt>
                <c:pt idx="2975">
                  <c:v>161.64672354995369</c:v>
                </c:pt>
                <c:pt idx="2976">
                  <c:v>161.28919132805893</c:v>
                </c:pt>
                <c:pt idx="2977">
                  <c:v>162.11771345541473</c:v>
                </c:pt>
                <c:pt idx="2978">
                  <c:v>162.44550661589994</c:v>
                </c:pt>
                <c:pt idx="2979">
                  <c:v>162.44550661589994</c:v>
                </c:pt>
                <c:pt idx="2980">
                  <c:v>162.42026550092822</c:v>
                </c:pt>
                <c:pt idx="2981">
                  <c:v>163.32600214230757</c:v>
                </c:pt>
                <c:pt idx="2982">
                  <c:v>164.40405210892769</c:v>
                </c:pt>
                <c:pt idx="2983">
                  <c:v>163.79329032889703</c:v>
                </c:pt>
                <c:pt idx="2984">
                  <c:v>163.07703741680766</c:v>
                </c:pt>
                <c:pt idx="2985">
                  <c:v>161.9190893606465</c:v>
                </c:pt>
                <c:pt idx="2986">
                  <c:v>161.9190893606465</c:v>
                </c:pt>
                <c:pt idx="2987">
                  <c:v>161.95056284968533</c:v>
                </c:pt>
                <c:pt idx="2988">
                  <c:v>162.49246018060083</c:v>
                </c:pt>
                <c:pt idx="2989">
                  <c:v>162.96989362116591</c:v>
                </c:pt>
                <c:pt idx="2990">
                  <c:v>162.87068733089006</c:v>
                </c:pt>
                <c:pt idx="2991">
                  <c:v>163.03195871896426</c:v>
                </c:pt>
                <c:pt idx="2992">
                  <c:v>164.23204036826624</c:v>
                </c:pt>
                <c:pt idx="2993">
                  <c:v>164.23204036826624</c:v>
                </c:pt>
                <c:pt idx="2994">
                  <c:v>164.2337542711347</c:v>
                </c:pt>
                <c:pt idx="2995">
                  <c:v>166.04449296855697</c:v>
                </c:pt>
                <c:pt idx="2996">
                  <c:v>165.16506818349052</c:v>
                </c:pt>
                <c:pt idx="2997">
                  <c:v>164.85392492347853</c:v>
                </c:pt>
                <c:pt idx="2998">
                  <c:v>164.14641334688037</c:v>
                </c:pt>
                <c:pt idx="2999">
                  <c:v>164.597089778726</c:v>
                </c:pt>
                <c:pt idx="3000">
                  <c:v>164.597089778726</c:v>
                </c:pt>
                <c:pt idx="3001">
                  <c:v>164.25399758633259</c:v>
                </c:pt>
                <c:pt idx="3002">
                  <c:v>163.75817108185169</c:v>
                </c:pt>
                <c:pt idx="3003">
                  <c:v>163.7825004730694</c:v>
                </c:pt>
                <c:pt idx="3004">
                  <c:v>163.97259910257139</c:v>
                </c:pt>
                <c:pt idx="3005">
                  <c:v>164.41221708386394</c:v>
                </c:pt>
                <c:pt idx="3006">
                  <c:v>164.02480429416889</c:v>
                </c:pt>
                <c:pt idx="3007">
                  <c:v>164.02480429416889</c:v>
                </c:pt>
                <c:pt idx="3008">
                  <c:v>164.05394064293253</c:v>
                </c:pt>
                <c:pt idx="3009">
                  <c:v>164.88188911547314</c:v>
                </c:pt>
                <c:pt idx="3010">
                  <c:v>164.45740360579222</c:v>
                </c:pt>
                <c:pt idx="3011">
                  <c:v>163.29890504747027</c:v>
                </c:pt>
                <c:pt idx="3012">
                  <c:v>164.34097356544817</c:v>
                </c:pt>
                <c:pt idx="3013">
                  <c:v>164.78307036975514</c:v>
                </c:pt>
                <c:pt idx="3014">
                  <c:v>164.78307036975514</c:v>
                </c:pt>
                <c:pt idx="3015">
                  <c:v>164.66512269053541</c:v>
                </c:pt>
                <c:pt idx="3016">
                  <c:v>164.22762333828149</c:v>
                </c:pt>
                <c:pt idx="3017">
                  <c:v>164.74149702655433</c:v>
                </c:pt>
                <c:pt idx="3018">
                  <c:v>164.79396498237443</c:v>
                </c:pt>
                <c:pt idx="3019">
                  <c:v>164.49282252062409</c:v>
                </c:pt>
                <c:pt idx="3020">
                  <c:v>165.59718546239648</c:v>
                </c:pt>
                <c:pt idx="3021">
                  <c:v>165.59718546239648</c:v>
                </c:pt>
                <c:pt idx="3022">
                  <c:v>165.59718546239648</c:v>
                </c:pt>
                <c:pt idx="3023">
                  <c:v>165.32239471165909</c:v>
                </c:pt>
                <c:pt idx="3024">
                  <c:v>165.3909508263971</c:v>
                </c:pt>
                <c:pt idx="3025">
                  <c:v>165.93105989625164</c:v>
                </c:pt>
                <c:pt idx="3026">
                  <c:v>165.06508968485156</c:v>
                </c:pt>
                <c:pt idx="3027">
                  <c:v>164.60584403743397</c:v>
                </c:pt>
                <c:pt idx="3028">
                  <c:v>164.60584403743397</c:v>
                </c:pt>
                <c:pt idx="3029">
                  <c:v>164.606311465489</c:v>
                </c:pt>
                <c:pt idx="3030">
                  <c:v>164.49859240683091</c:v>
                </c:pt>
                <c:pt idx="3031">
                  <c:v>164.51604174144907</c:v>
                </c:pt>
                <c:pt idx="3032">
                  <c:v>163.36510502555129</c:v>
                </c:pt>
                <c:pt idx="3033">
                  <c:v>163.12540154739023</c:v>
                </c:pt>
                <c:pt idx="3034">
                  <c:v>161.01531371482858</c:v>
                </c:pt>
                <c:pt idx="3035">
                  <c:v>161.01531371482858</c:v>
                </c:pt>
                <c:pt idx="3036">
                  <c:v>161.01593695223531</c:v>
                </c:pt>
                <c:pt idx="3037">
                  <c:v>161.26105191366574</c:v>
                </c:pt>
                <c:pt idx="3038">
                  <c:v>160.47491816644202</c:v>
                </c:pt>
                <c:pt idx="3039">
                  <c:v>159.32257885464156</c:v>
                </c:pt>
                <c:pt idx="3040">
                  <c:v>159.60020465070454</c:v>
                </c:pt>
                <c:pt idx="3041">
                  <c:v>159.8229062466369</c:v>
                </c:pt>
                <c:pt idx="3042">
                  <c:v>159.8229062466369</c:v>
                </c:pt>
                <c:pt idx="3043">
                  <c:v>159.81651806321813</c:v>
                </c:pt>
                <c:pt idx="3044">
                  <c:v>159.16736307138734</c:v>
                </c:pt>
                <c:pt idx="3045">
                  <c:v>159.46697310939814</c:v>
                </c:pt>
                <c:pt idx="3046">
                  <c:v>159.05431492846304</c:v>
                </c:pt>
                <c:pt idx="3047">
                  <c:v>159.49028240431824</c:v>
                </c:pt>
                <c:pt idx="3048">
                  <c:v>159.50168362243249</c:v>
                </c:pt>
                <c:pt idx="3049">
                  <c:v>159.50168362243249</c:v>
                </c:pt>
                <c:pt idx="3050">
                  <c:v>159.47722155421911</c:v>
                </c:pt>
                <c:pt idx="3051">
                  <c:v>159.8250841056923</c:v>
                </c:pt>
                <c:pt idx="3052">
                  <c:v>160.64807217045609</c:v>
                </c:pt>
                <c:pt idx="3053">
                  <c:v>159.97490067340635</c:v>
                </c:pt>
                <c:pt idx="3054">
                  <c:v>160.35713013488092</c:v>
                </c:pt>
                <c:pt idx="3055">
                  <c:v>159.80174579394412</c:v>
                </c:pt>
                <c:pt idx="3056">
                  <c:v>159.80174579394412</c:v>
                </c:pt>
                <c:pt idx="3057">
                  <c:v>159.82059872549709</c:v>
                </c:pt>
                <c:pt idx="3058">
                  <c:v>160.33736539667629</c:v>
                </c:pt>
                <c:pt idx="3059">
                  <c:v>159.54744381021561</c:v>
                </c:pt>
                <c:pt idx="3060">
                  <c:v>159.2771127327226</c:v>
                </c:pt>
                <c:pt idx="3061">
                  <c:v>157.51179660241107</c:v>
                </c:pt>
                <c:pt idx="3062">
                  <c:v>157.36254691705176</c:v>
                </c:pt>
                <c:pt idx="3063">
                  <c:v>157.36254691705176</c:v>
                </c:pt>
                <c:pt idx="3064">
                  <c:v>157.36644215084365</c:v>
                </c:pt>
                <c:pt idx="3065">
                  <c:v>157.42784259256604</c:v>
                </c:pt>
                <c:pt idx="3066">
                  <c:v>157.31399308999212</c:v>
                </c:pt>
                <c:pt idx="3067">
                  <c:v>158.10731920438695</c:v>
                </c:pt>
                <c:pt idx="3068">
                  <c:v>158.43572661379181</c:v>
                </c:pt>
                <c:pt idx="3069">
                  <c:v>158.71169794411827</c:v>
                </c:pt>
                <c:pt idx="3070">
                  <c:v>158.71169794411827</c:v>
                </c:pt>
                <c:pt idx="3071">
                  <c:v>158.70266100172097</c:v>
                </c:pt>
                <c:pt idx="3072">
                  <c:v>159.84693000231988</c:v>
                </c:pt>
                <c:pt idx="3073">
                  <c:v>159.00348129788244</c:v>
                </c:pt>
                <c:pt idx="3074">
                  <c:v>160.05940712257834</c:v>
                </c:pt>
                <c:pt idx="3075">
                  <c:v>159.66192142208018</c:v>
                </c:pt>
                <c:pt idx="3076">
                  <c:v>159.14104771714051</c:v>
                </c:pt>
                <c:pt idx="3077">
                  <c:v>159.14104771714051</c:v>
                </c:pt>
                <c:pt idx="3078">
                  <c:v>159.15943322063839</c:v>
                </c:pt>
                <c:pt idx="3079">
                  <c:v>159.18937352748745</c:v>
                </c:pt>
                <c:pt idx="3080">
                  <c:v>158.85579286325435</c:v>
                </c:pt>
                <c:pt idx="3081">
                  <c:v>158.57156194403427</c:v>
                </c:pt>
                <c:pt idx="3082">
                  <c:v>159.22907007687158</c:v>
                </c:pt>
                <c:pt idx="3083">
                  <c:v>158.44253854819743</c:v>
                </c:pt>
                <c:pt idx="3084">
                  <c:v>158.44253854819743</c:v>
                </c:pt>
                <c:pt idx="3085">
                  <c:v>158.44253854819743</c:v>
                </c:pt>
                <c:pt idx="3086">
                  <c:v>158.35931648141155</c:v>
                </c:pt>
                <c:pt idx="3087">
                  <c:v>158.1621936114837</c:v>
                </c:pt>
                <c:pt idx="3088">
                  <c:v>157.80698002216826</c:v>
                </c:pt>
                <c:pt idx="3089">
                  <c:v>158.57406341353183</c:v>
                </c:pt>
                <c:pt idx="3090">
                  <c:v>159.21685067631543</c:v>
                </c:pt>
                <c:pt idx="3091">
                  <c:v>159.21685067631543</c:v>
                </c:pt>
                <c:pt idx="3092">
                  <c:v>159.25860758256493</c:v>
                </c:pt>
                <c:pt idx="3093">
                  <c:v>159.2594128730203</c:v>
                </c:pt>
                <c:pt idx="3094">
                  <c:v>159.16981819564961</c:v>
                </c:pt>
                <c:pt idx="3095">
                  <c:v>160.19821146126441</c:v>
                </c:pt>
                <c:pt idx="3096">
                  <c:v>161.64155949799732</c:v>
                </c:pt>
                <c:pt idx="3097">
                  <c:v>162.0192200655402</c:v>
                </c:pt>
                <c:pt idx="3098">
                  <c:v>162.0192200655402</c:v>
                </c:pt>
                <c:pt idx="3099">
                  <c:v>162.01501321304494</c:v>
                </c:pt>
                <c:pt idx="3100">
                  <c:v>161.55559540692812</c:v>
                </c:pt>
                <c:pt idx="3101">
                  <c:v>160.57902172760197</c:v>
                </c:pt>
                <c:pt idx="3102">
                  <c:v>160.56164803940985</c:v>
                </c:pt>
                <c:pt idx="3103">
                  <c:v>161.05153421190687</c:v>
                </c:pt>
                <c:pt idx="3104">
                  <c:v>160.19492696765838</c:v>
                </c:pt>
                <c:pt idx="3105">
                  <c:v>160.19492696765838</c:v>
                </c:pt>
                <c:pt idx="3106">
                  <c:v>160.18978525905305</c:v>
                </c:pt>
                <c:pt idx="3107">
                  <c:v>159.34135272700428</c:v>
                </c:pt>
                <c:pt idx="3108">
                  <c:v>159.14202508587462</c:v>
                </c:pt>
                <c:pt idx="3109">
                  <c:v>158.65346547766649</c:v>
                </c:pt>
                <c:pt idx="3110">
                  <c:v>158.89514057957473</c:v>
                </c:pt>
                <c:pt idx="3111">
                  <c:v>161.64399961665853</c:v>
                </c:pt>
                <c:pt idx="3112">
                  <c:v>161.64399961665853</c:v>
                </c:pt>
                <c:pt idx="3113">
                  <c:v>161.68279614522618</c:v>
                </c:pt>
                <c:pt idx="3114">
                  <c:v>160.87297423859468</c:v>
                </c:pt>
                <c:pt idx="3115">
                  <c:v>161.53135386928474</c:v>
                </c:pt>
                <c:pt idx="3116">
                  <c:v>163.95038798601757</c:v>
                </c:pt>
                <c:pt idx="3117">
                  <c:v>162.90781553234626</c:v>
                </c:pt>
                <c:pt idx="3118">
                  <c:v>163.05607906882244</c:v>
                </c:pt>
                <c:pt idx="3119">
                  <c:v>163.05607906882244</c:v>
                </c:pt>
                <c:pt idx="3120">
                  <c:v>162.97614887141202</c:v>
                </c:pt>
                <c:pt idx="3121">
                  <c:v>160.96230541760002</c:v>
                </c:pt>
                <c:pt idx="3122">
                  <c:v>161.16482189359152</c:v>
                </c:pt>
                <c:pt idx="3123">
                  <c:v>160.82527204796148</c:v>
                </c:pt>
                <c:pt idx="3124">
                  <c:v>160.57648180430385</c:v>
                </c:pt>
                <c:pt idx="3125">
                  <c:v>160.5047864143358</c:v>
                </c:pt>
                <c:pt idx="3126">
                  <c:v>160.5047864143358</c:v>
                </c:pt>
                <c:pt idx="3127">
                  <c:v>160.50369574887404</c:v>
                </c:pt>
                <c:pt idx="3128">
                  <c:v>159.87002106884546</c:v>
                </c:pt>
                <c:pt idx="3129">
                  <c:v>159.75088518697791</c:v>
                </c:pt>
                <c:pt idx="3130">
                  <c:v>159.08801418917605</c:v>
                </c:pt>
                <c:pt idx="3131">
                  <c:v>159.89677294576816</c:v>
                </c:pt>
                <c:pt idx="3132">
                  <c:v>159.78946056011978</c:v>
                </c:pt>
                <c:pt idx="3133">
                  <c:v>159.78946056011978</c:v>
                </c:pt>
                <c:pt idx="3134">
                  <c:v>159.81002739454121</c:v>
                </c:pt>
                <c:pt idx="3135">
                  <c:v>160.20002477979773</c:v>
                </c:pt>
                <c:pt idx="3136">
                  <c:v>160.87648719127995</c:v>
                </c:pt>
                <c:pt idx="3137">
                  <c:v>161.16332589820189</c:v>
                </c:pt>
                <c:pt idx="3138">
                  <c:v>161.0239627675582</c:v>
                </c:pt>
                <c:pt idx="3139">
                  <c:v>161.00324012378513</c:v>
                </c:pt>
                <c:pt idx="3140">
                  <c:v>161.00324012378513</c:v>
                </c:pt>
                <c:pt idx="3141">
                  <c:v>160.98438719223219</c:v>
                </c:pt>
                <c:pt idx="3142">
                  <c:v>161.04523510732653</c:v>
                </c:pt>
                <c:pt idx="3143">
                  <c:v>161.63350293387117</c:v>
                </c:pt>
                <c:pt idx="3144">
                  <c:v>163.1940705029271</c:v>
                </c:pt>
                <c:pt idx="3145">
                  <c:v>163.17933162178912</c:v>
                </c:pt>
                <c:pt idx="3146">
                  <c:v>162.77003560607983</c:v>
                </c:pt>
                <c:pt idx="3147">
                  <c:v>162.77003560607983</c:v>
                </c:pt>
                <c:pt idx="3148">
                  <c:v>162.77517731468515</c:v>
                </c:pt>
                <c:pt idx="3149">
                  <c:v>163.30358530518359</c:v>
                </c:pt>
                <c:pt idx="3150">
                  <c:v>162.63912689001995</c:v>
                </c:pt>
                <c:pt idx="3151">
                  <c:v>162.73011153946678</c:v>
                </c:pt>
                <c:pt idx="3152">
                  <c:v>163.9816743407047</c:v>
                </c:pt>
                <c:pt idx="3153">
                  <c:v>162.86129336007033</c:v>
                </c:pt>
                <c:pt idx="3154">
                  <c:v>162.86129336007033</c:v>
                </c:pt>
                <c:pt idx="3155">
                  <c:v>163.09251443795944</c:v>
                </c:pt>
                <c:pt idx="3156">
                  <c:v>163.58620410870401</c:v>
                </c:pt>
                <c:pt idx="3157">
                  <c:v>164.44071303686636</c:v>
                </c:pt>
                <c:pt idx="3158">
                  <c:v>163.94895836038199</c:v>
                </c:pt>
                <c:pt idx="3159">
                  <c:v>164.26256409465628</c:v>
                </c:pt>
                <c:pt idx="3160">
                  <c:v>164.17938256907189</c:v>
                </c:pt>
                <c:pt idx="3161">
                  <c:v>164.17938256907189</c:v>
                </c:pt>
                <c:pt idx="3162">
                  <c:v>164.19293798266784</c:v>
                </c:pt>
                <c:pt idx="3163">
                  <c:v>165.20696821669296</c:v>
                </c:pt>
                <c:pt idx="3164">
                  <c:v>164.85848300458568</c:v>
                </c:pt>
                <c:pt idx="3165">
                  <c:v>165.08779543066549</c:v>
                </c:pt>
                <c:pt idx="3166">
                  <c:v>165.76395924142827</c:v>
                </c:pt>
                <c:pt idx="3167">
                  <c:v>166.64992771425892</c:v>
                </c:pt>
                <c:pt idx="3168">
                  <c:v>166.64992771425892</c:v>
                </c:pt>
                <c:pt idx="3169">
                  <c:v>166.63278868557441</c:v>
                </c:pt>
                <c:pt idx="3170">
                  <c:v>167.17510305863263</c:v>
                </c:pt>
                <c:pt idx="3171">
                  <c:v>166.40194488588901</c:v>
                </c:pt>
                <c:pt idx="3172">
                  <c:v>166.31373756021756</c:v>
                </c:pt>
                <c:pt idx="3173">
                  <c:v>166.92842431341919</c:v>
                </c:pt>
                <c:pt idx="3174">
                  <c:v>166.38499460172693</c:v>
                </c:pt>
                <c:pt idx="3175">
                  <c:v>166.38499460172693</c:v>
                </c:pt>
                <c:pt idx="3176">
                  <c:v>166.37346470970283</c:v>
                </c:pt>
                <c:pt idx="3177">
                  <c:v>166.84410935025818</c:v>
                </c:pt>
                <c:pt idx="3178">
                  <c:v>167.44723423996567</c:v>
                </c:pt>
                <c:pt idx="3179">
                  <c:v>166.39637276717139</c:v>
                </c:pt>
                <c:pt idx="3180">
                  <c:v>166.85584232595824</c:v>
                </c:pt>
                <c:pt idx="3181">
                  <c:v>167.23140539279876</c:v>
                </c:pt>
                <c:pt idx="3182">
                  <c:v>167.23140539279876</c:v>
                </c:pt>
                <c:pt idx="3183">
                  <c:v>167.23966328843767</c:v>
                </c:pt>
                <c:pt idx="3184">
                  <c:v>166.56235379490309</c:v>
                </c:pt>
                <c:pt idx="3185">
                  <c:v>164.51592738113203</c:v>
                </c:pt>
                <c:pt idx="3186">
                  <c:v>164.9249100692349</c:v>
                </c:pt>
                <c:pt idx="3187">
                  <c:v>164.81954643031366</c:v>
                </c:pt>
                <c:pt idx="3188">
                  <c:v>164.35969453678541</c:v>
                </c:pt>
                <c:pt idx="3189">
                  <c:v>164.35969453678541</c:v>
                </c:pt>
                <c:pt idx="3190">
                  <c:v>163.82074998933371</c:v>
                </c:pt>
                <c:pt idx="3191">
                  <c:v>164.01067720513703</c:v>
                </c:pt>
                <c:pt idx="3192">
                  <c:v>163.26421629593983</c:v>
                </c:pt>
                <c:pt idx="3193">
                  <c:v>163.6906182257685</c:v>
                </c:pt>
                <c:pt idx="3194">
                  <c:v>163.52703124876524</c:v>
                </c:pt>
                <c:pt idx="3195">
                  <c:v>164.3590487860059</c:v>
                </c:pt>
                <c:pt idx="3196">
                  <c:v>164.3590487860059</c:v>
                </c:pt>
                <c:pt idx="3197">
                  <c:v>164.34767470333344</c:v>
                </c:pt>
                <c:pt idx="3198">
                  <c:v>164.45721926823308</c:v>
                </c:pt>
                <c:pt idx="3199">
                  <c:v>163.43566268834471</c:v>
                </c:pt>
                <c:pt idx="3200">
                  <c:v>162.67198685813898</c:v>
                </c:pt>
                <c:pt idx="3201">
                  <c:v>161.63194517958678</c:v>
                </c:pt>
                <c:pt idx="3202">
                  <c:v>161.67782112003036</c:v>
                </c:pt>
                <c:pt idx="3203">
                  <c:v>161.67782112003036</c:v>
                </c:pt>
                <c:pt idx="3204">
                  <c:v>161.64058268497951</c:v>
                </c:pt>
                <c:pt idx="3205">
                  <c:v>161.70835328298182</c:v>
                </c:pt>
                <c:pt idx="3206">
                  <c:v>161.91191686478953</c:v>
                </c:pt>
                <c:pt idx="3207">
                  <c:v>161.50125125845346</c:v>
                </c:pt>
                <c:pt idx="3208">
                  <c:v>161.43532524788174</c:v>
                </c:pt>
                <c:pt idx="3209">
                  <c:v>161.98197653005252</c:v>
                </c:pt>
                <c:pt idx="3210">
                  <c:v>161.98197653005252</c:v>
                </c:pt>
                <c:pt idx="3211">
                  <c:v>161.86589856305298</c:v>
                </c:pt>
                <c:pt idx="3212">
                  <c:v>161.73098022394316</c:v>
                </c:pt>
                <c:pt idx="3213">
                  <c:v>161.74547078197915</c:v>
                </c:pt>
                <c:pt idx="3214">
                  <c:v>161.24341399322293</c:v>
                </c:pt>
                <c:pt idx="3215">
                  <c:v>160.9223391786455</c:v>
                </c:pt>
                <c:pt idx="3216">
                  <c:v>161.47930552019318</c:v>
                </c:pt>
                <c:pt idx="3217">
                  <c:v>161.47930552019318</c:v>
                </c:pt>
                <c:pt idx="3218">
                  <c:v>161.49613293017433</c:v>
                </c:pt>
                <c:pt idx="3219">
                  <c:v>161.33922077082076</c:v>
                </c:pt>
                <c:pt idx="3220">
                  <c:v>161.72694475617405</c:v>
                </c:pt>
                <c:pt idx="3221">
                  <c:v>160.90220140485184</c:v>
                </c:pt>
                <c:pt idx="3222">
                  <c:v>160.55514740472603</c:v>
                </c:pt>
                <c:pt idx="3223">
                  <c:v>160.03456656606494</c:v>
                </c:pt>
                <c:pt idx="3224">
                  <c:v>160.03456656606494</c:v>
                </c:pt>
                <c:pt idx="3225">
                  <c:v>160.0457848393857</c:v>
                </c:pt>
                <c:pt idx="3226">
                  <c:v>160.27701782119206</c:v>
                </c:pt>
                <c:pt idx="3227">
                  <c:v>160.74539833437854</c:v>
                </c:pt>
                <c:pt idx="3228">
                  <c:v>160.54249710839184</c:v>
                </c:pt>
                <c:pt idx="3229">
                  <c:v>159.8175774585691</c:v>
                </c:pt>
                <c:pt idx="3230">
                  <c:v>160.32379585597826</c:v>
                </c:pt>
                <c:pt idx="3231">
                  <c:v>160.32379585597826</c:v>
                </c:pt>
                <c:pt idx="3232">
                  <c:v>160.33065146745207</c:v>
                </c:pt>
                <c:pt idx="3233">
                  <c:v>160.38903141367427</c:v>
                </c:pt>
                <c:pt idx="3234">
                  <c:v>161.36861068205823</c:v>
                </c:pt>
                <c:pt idx="3235">
                  <c:v>161.19000922157579</c:v>
                </c:pt>
                <c:pt idx="3236">
                  <c:v>161.63001198444954</c:v>
                </c:pt>
                <c:pt idx="3237">
                  <c:v>161.84388589107979</c:v>
                </c:pt>
                <c:pt idx="3238">
                  <c:v>161.84388589107979</c:v>
                </c:pt>
                <c:pt idx="3239">
                  <c:v>161.83936741988117</c:v>
                </c:pt>
                <c:pt idx="3240">
                  <c:v>162.5289540760202</c:v>
                </c:pt>
                <c:pt idx="3241">
                  <c:v>162.99947638041766</c:v>
                </c:pt>
                <c:pt idx="3242">
                  <c:v>163.03951220677371</c:v>
                </c:pt>
                <c:pt idx="3243">
                  <c:v>164.6659857442439</c:v>
                </c:pt>
                <c:pt idx="3244">
                  <c:v>166.34001355762169</c:v>
                </c:pt>
                <c:pt idx="3245">
                  <c:v>166.34001355762169</c:v>
                </c:pt>
                <c:pt idx="3246">
                  <c:v>166.33191147133448</c:v>
                </c:pt>
                <c:pt idx="3247">
                  <c:v>169.18823332731796</c:v>
                </c:pt>
                <c:pt idx="3248">
                  <c:v>168.35269585186956</c:v>
                </c:pt>
                <c:pt idx="3249">
                  <c:v>168.63831824219977</c:v>
                </c:pt>
                <c:pt idx="3250">
                  <c:v>166.66439206294723</c:v>
                </c:pt>
                <c:pt idx="3251">
                  <c:v>167.35689863761033</c:v>
                </c:pt>
                <c:pt idx="3252">
                  <c:v>167.35689863761033</c:v>
                </c:pt>
                <c:pt idx="3253">
                  <c:v>167.35798930307209</c:v>
                </c:pt>
                <c:pt idx="3254">
                  <c:v>168.60999649496958</c:v>
                </c:pt>
                <c:pt idx="3255">
                  <c:v>167.56070078788977</c:v>
                </c:pt>
                <c:pt idx="3256">
                  <c:v>169.88267143662208</c:v>
                </c:pt>
                <c:pt idx="3257">
                  <c:v>169.10619948236976</c:v>
                </c:pt>
                <c:pt idx="3258">
                  <c:v>168.70824588574584</c:v>
                </c:pt>
                <c:pt idx="3259">
                  <c:v>168.70824588574584</c:v>
                </c:pt>
                <c:pt idx="3260">
                  <c:v>168.68876971678614</c:v>
                </c:pt>
                <c:pt idx="3261">
                  <c:v>170.07504026502076</c:v>
                </c:pt>
                <c:pt idx="3262">
                  <c:v>169.38689490211499</c:v>
                </c:pt>
                <c:pt idx="3263">
                  <c:v>168.52640528078328</c:v>
                </c:pt>
                <c:pt idx="3264">
                  <c:v>169.5050374741258</c:v>
                </c:pt>
                <c:pt idx="3265">
                  <c:v>170.79832439284695</c:v>
                </c:pt>
                <c:pt idx="3266">
                  <c:v>170.79832439284695</c:v>
                </c:pt>
                <c:pt idx="3267">
                  <c:v>170.87326869100374</c:v>
                </c:pt>
                <c:pt idx="3268">
                  <c:v>171.5747717402034</c:v>
                </c:pt>
                <c:pt idx="3269">
                  <c:v>171.82363969956992</c:v>
                </c:pt>
                <c:pt idx="3270">
                  <c:v>172.59407238320401</c:v>
                </c:pt>
                <c:pt idx="3271">
                  <c:v>172.19695695649531</c:v>
                </c:pt>
                <c:pt idx="3272">
                  <c:v>171.83469547923801</c:v>
                </c:pt>
                <c:pt idx="3273">
                  <c:v>171.83469547923801</c:v>
                </c:pt>
                <c:pt idx="3274">
                  <c:v>171.89920055083243</c:v>
                </c:pt>
                <c:pt idx="3275">
                  <c:v>172.81840238375031</c:v>
                </c:pt>
                <c:pt idx="3276">
                  <c:v>172.1515325428602</c:v>
                </c:pt>
                <c:pt idx="3277">
                  <c:v>170.12550561197904</c:v>
                </c:pt>
                <c:pt idx="3278">
                  <c:v>169.76843843611249</c:v>
                </c:pt>
                <c:pt idx="3279">
                  <c:v>168.21278464440022</c:v>
                </c:pt>
                <c:pt idx="3280">
                  <c:v>168.21278464440022</c:v>
                </c:pt>
                <c:pt idx="3281">
                  <c:v>168.25812516573831</c:v>
                </c:pt>
                <c:pt idx="3282">
                  <c:v>169.06607641444643</c:v>
                </c:pt>
                <c:pt idx="3283">
                  <c:v>168.48898894895626</c:v>
                </c:pt>
                <c:pt idx="3284">
                  <c:v>168.60454523328605</c:v>
                </c:pt>
                <c:pt idx="3285">
                  <c:v>167.98420278913116</c:v>
                </c:pt>
                <c:pt idx="3286">
                  <c:v>168.08156888183314</c:v>
                </c:pt>
                <c:pt idx="3287">
                  <c:v>168.08156888183314</c:v>
                </c:pt>
                <c:pt idx="3288">
                  <c:v>168.10696580615655</c:v>
                </c:pt>
                <c:pt idx="3289">
                  <c:v>168.24482592076225</c:v>
                </c:pt>
                <c:pt idx="3290">
                  <c:v>168.56361424010908</c:v>
                </c:pt>
                <c:pt idx="3291">
                  <c:v>169.02287891582509</c:v>
                </c:pt>
                <c:pt idx="3292">
                  <c:v>169.91677629443492</c:v>
                </c:pt>
                <c:pt idx="3293">
                  <c:v>170.05416084137178</c:v>
                </c:pt>
                <c:pt idx="3294">
                  <c:v>170.05416084137178</c:v>
                </c:pt>
                <c:pt idx="3295">
                  <c:v>170.06273035571402</c:v>
                </c:pt>
                <c:pt idx="3296">
                  <c:v>170.78126070524897</c:v>
                </c:pt>
                <c:pt idx="3297">
                  <c:v>170.69851552946938</c:v>
                </c:pt>
                <c:pt idx="3298">
                  <c:v>170.85048402914893</c:v>
                </c:pt>
                <c:pt idx="3299">
                  <c:v>171.66454603355126</c:v>
                </c:pt>
                <c:pt idx="3300">
                  <c:v>171.68599285821605</c:v>
                </c:pt>
                <c:pt idx="3301">
                  <c:v>171.68599285821605</c:v>
                </c:pt>
                <c:pt idx="3302">
                  <c:v>171.69487399126166</c:v>
                </c:pt>
                <c:pt idx="3303">
                  <c:v>171.88057416498111</c:v>
                </c:pt>
                <c:pt idx="3304">
                  <c:v>172.42248434332714</c:v>
                </c:pt>
                <c:pt idx="3305">
                  <c:v>171.91402545130376</c:v>
                </c:pt>
                <c:pt idx="3306">
                  <c:v>170.16877885134659</c:v>
                </c:pt>
                <c:pt idx="3307">
                  <c:v>169.47002703860841</c:v>
                </c:pt>
                <c:pt idx="3308">
                  <c:v>169.47002703860841</c:v>
                </c:pt>
                <c:pt idx="3309">
                  <c:v>169.5063306175492</c:v>
                </c:pt>
                <c:pt idx="3310">
                  <c:v>170.4668214546945</c:v>
                </c:pt>
                <c:pt idx="3311">
                  <c:v>170.67189978619058</c:v>
                </c:pt>
                <c:pt idx="3312">
                  <c:v>170.79134475022892</c:v>
                </c:pt>
                <c:pt idx="3313">
                  <c:v>170.2314306195928</c:v>
                </c:pt>
                <c:pt idx="3314">
                  <c:v>169.34414985770792</c:v>
                </c:pt>
                <c:pt idx="3315">
                  <c:v>169.34414985770792</c:v>
                </c:pt>
                <c:pt idx="3316">
                  <c:v>169.34711023538981</c:v>
                </c:pt>
                <c:pt idx="3317">
                  <c:v>169.64016475384878</c:v>
                </c:pt>
                <c:pt idx="3318">
                  <c:v>170.59562117097107</c:v>
                </c:pt>
                <c:pt idx="3319">
                  <c:v>170.31688317477432</c:v>
                </c:pt>
                <c:pt idx="3320">
                  <c:v>170.04659903241216</c:v>
                </c:pt>
                <c:pt idx="3321">
                  <c:v>168.90812583713077</c:v>
                </c:pt>
                <c:pt idx="3322">
                  <c:v>168.90812583713077</c:v>
                </c:pt>
                <c:pt idx="3323">
                  <c:v>168.960633588646</c:v>
                </c:pt>
                <c:pt idx="3324">
                  <c:v>170.01478044096004</c:v>
                </c:pt>
                <c:pt idx="3325">
                  <c:v>169.2821733154943</c:v>
                </c:pt>
                <c:pt idx="3326">
                  <c:v>168.32643408719935</c:v>
                </c:pt>
                <c:pt idx="3327">
                  <c:v>168.51699986534322</c:v>
                </c:pt>
                <c:pt idx="3328">
                  <c:v>167.8818423996866</c:v>
                </c:pt>
                <c:pt idx="3329">
                  <c:v>167.8818423996866</c:v>
                </c:pt>
                <c:pt idx="3330">
                  <c:v>167.87919364070808</c:v>
                </c:pt>
                <c:pt idx="3331">
                  <c:v>167.64150903932622</c:v>
                </c:pt>
                <c:pt idx="3332">
                  <c:v>167.6805347956838</c:v>
                </c:pt>
                <c:pt idx="3333">
                  <c:v>168.20435534560534</c:v>
                </c:pt>
                <c:pt idx="3334">
                  <c:v>168.7117269934738</c:v>
                </c:pt>
                <c:pt idx="3335">
                  <c:v>167.61103934169444</c:v>
                </c:pt>
                <c:pt idx="3336">
                  <c:v>167.61103934169444</c:v>
                </c:pt>
                <c:pt idx="3337">
                  <c:v>167.6009117338354</c:v>
                </c:pt>
                <c:pt idx="3338">
                  <c:v>168.04918695298721</c:v>
                </c:pt>
                <c:pt idx="3339">
                  <c:v>167.82859045220658</c:v>
                </c:pt>
                <c:pt idx="3340">
                  <c:v>168.78807244405965</c:v>
                </c:pt>
                <c:pt idx="3341">
                  <c:v>168.86252060589138</c:v>
                </c:pt>
                <c:pt idx="3342">
                  <c:v>170.19441793565917</c:v>
                </c:pt>
                <c:pt idx="3343">
                  <c:v>170.19441793565917</c:v>
                </c:pt>
                <c:pt idx="3344">
                  <c:v>170.19675507593433</c:v>
                </c:pt>
                <c:pt idx="3345">
                  <c:v>170.53732010044928</c:v>
                </c:pt>
                <c:pt idx="3346">
                  <c:v>172.90758163136798</c:v>
                </c:pt>
                <c:pt idx="3347">
                  <c:v>173.81488331474256</c:v>
                </c:pt>
                <c:pt idx="3348">
                  <c:v>174.54253182762434</c:v>
                </c:pt>
                <c:pt idx="3349">
                  <c:v>172.77626972546145</c:v>
                </c:pt>
                <c:pt idx="3350">
                  <c:v>172.77626972546145</c:v>
                </c:pt>
                <c:pt idx="3351">
                  <c:v>172.79340875414596</c:v>
                </c:pt>
                <c:pt idx="3352">
                  <c:v>173.20361613786545</c:v>
                </c:pt>
                <c:pt idx="3353">
                  <c:v>173.78224879660667</c:v>
                </c:pt>
                <c:pt idx="3354">
                  <c:v>174.45288776409461</c:v>
                </c:pt>
                <c:pt idx="3355">
                  <c:v>173.8977293900727</c:v>
                </c:pt>
                <c:pt idx="3356">
                  <c:v>174.20405153792998</c:v>
                </c:pt>
                <c:pt idx="3357">
                  <c:v>174.20405153792998</c:v>
                </c:pt>
                <c:pt idx="3358">
                  <c:v>174.20140277895149</c:v>
                </c:pt>
                <c:pt idx="3359">
                  <c:v>174.64173642855312</c:v>
                </c:pt>
                <c:pt idx="3360">
                  <c:v>175.47479163493466</c:v>
                </c:pt>
                <c:pt idx="3361">
                  <c:v>176.89627629800634</c:v>
                </c:pt>
                <c:pt idx="3362">
                  <c:v>176.76314611006003</c:v>
                </c:pt>
                <c:pt idx="3363">
                  <c:v>176.53710716830449</c:v>
                </c:pt>
                <c:pt idx="3364">
                  <c:v>176.53710716830449</c:v>
                </c:pt>
                <c:pt idx="3365">
                  <c:v>176.53757459635952</c:v>
                </c:pt>
                <c:pt idx="3366">
                  <c:v>175.89093425162767</c:v>
                </c:pt>
                <c:pt idx="3367">
                  <c:v>175.64117458845197</c:v>
                </c:pt>
                <c:pt idx="3368">
                  <c:v>174.57996281776198</c:v>
                </c:pt>
                <c:pt idx="3369">
                  <c:v>173.75075441642645</c:v>
                </c:pt>
                <c:pt idx="3370">
                  <c:v>172.51273170450958</c:v>
                </c:pt>
                <c:pt idx="3371">
                  <c:v>172.51273170450958</c:v>
                </c:pt>
                <c:pt idx="3372">
                  <c:v>172.49107420462641</c:v>
                </c:pt>
                <c:pt idx="3373">
                  <c:v>172.21606764388147</c:v>
                </c:pt>
                <c:pt idx="3374">
                  <c:v>172.47104603361191</c:v>
                </c:pt>
                <c:pt idx="3375">
                  <c:v>171.18262564665474</c:v>
                </c:pt>
                <c:pt idx="3376">
                  <c:v>170.61818387905888</c:v>
                </c:pt>
                <c:pt idx="3377">
                  <c:v>170.50977525416727</c:v>
                </c:pt>
                <c:pt idx="3378">
                  <c:v>170.50977525416727</c:v>
                </c:pt>
                <c:pt idx="3379">
                  <c:v>170.52348647711486</c:v>
                </c:pt>
                <c:pt idx="3380">
                  <c:v>169.35229023186457</c:v>
                </c:pt>
                <c:pt idx="3381">
                  <c:v>169.06061230360038</c:v>
                </c:pt>
                <c:pt idx="3382">
                  <c:v>168.72958790944867</c:v>
                </c:pt>
                <c:pt idx="3383">
                  <c:v>168.50196110345649</c:v>
                </c:pt>
                <c:pt idx="3384">
                  <c:v>168.93903744802279</c:v>
                </c:pt>
                <c:pt idx="3385">
                  <c:v>168.93903744802279</c:v>
                </c:pt>
                <c:pt idx="3386">
                  <c:v>168.92579365313017</c:v>
                </c:pt>
                <c:pt idx="3387">
                  <c:v>168.59444892464629</c:v>
                </c:pt>
                <c:pt idx="3388">
                  <c:v>168.50496213919934</c:v>
                </c:pt>
                <c:pt idx="3389">
                  <c:v>168.39518710763724</c:v>
                </c:pt>
                <c:pt idx="3390">
                  <c:v>167.67116125692365</c:v>
                </c:pt>
                <c:pt idx="3391">
                  <c:v>167.62869083035628</c:v>
                </c:pt>
                <c:pt idx="3392">
                  <c:v>167.62869083035628</c:v>
                </c:pt>
                <c:pt idx="3393">
                  <c:v>167.60703333047314</c:v>
                </c:pt>
                <c:pt idx="3394">
                  <c:v>167.53064410943466</c:v>
                </c:pt>
                <c:pt idx="3395">
                  <c:v>167.45751653295036</c:v>
                </c:pt>
                <c:pt idx="3396">
                  <c:v>167.48661637030722</c:v>
                </c:pt>
                <c:pt idx="3397">
                  <c:v>166.87992601268883</c:v>
                </c:pt>
                <c:pt idx="3398">
                  <c:v>167.81739497729421</c:v>
                </c:pt>
                <c:pt idx="3399">
                  <c:v>167.81739497729421</c:v>
                </c:pt>
                <c:pt idx="3400">
                  <c:v>167.82191344849289</c:v>
                </c:pt>
                <c:pt idx="3401">
                  <c:v>168.48080234767522</c:v>
                </c:pt>
                <c:pt idx="3402">
                  <c:v>168.54148724305105</c:v>
                </c:pt>
                <c:pt idx="3403">
                  <c:v>167.76019853970959</c:v>
                </c:pt>
                <c:pt idx="3404">
                  <c:v>168.45940683497722</c:v>
                </c:pt>
                <c:pt idx="3405">
                  <c:v>168.94631701957908</c:v>
                </c:pt>
                <c:pt idx="3406">
                  <c:v>168.94631701957908</c:v>
                </c:pt>
                <c:pt idx="3407">
                  <c:v>168.94834254115088</c:v>
                </c:pt>
                <c:pt idx="3408">
                  <c:v>169.58283587850298</c:v>
                </c:pt>
                <c:pt idx="3409">
                  <c:v>169.38510666468341</c:v>
                </c:pt>
                <c:pt idx="3410">
                  <c:v>170.30144975978183</c:v>
                </c:pt>
                <c:pt idx="3411">
                  <c:v>170.58699650021541</c:v>
                </c:pt>
                <c:pt idx="3412">
                  <c:v>170.09878911307587</c:v>
                </c:pt>
                <c:pt idx="3413">
                  <c:v>170.09878911307587</c:v>
                </c:pt>
                <c:pt idx="3414">
                  <c:v>170.10237272816445</c:v>
                </c:pt>
                <c:pt idx="3415">
                  <c:v>170.24984015259852</c:v>
                </c:pt>
                <c:pt idx="3416">
                  <c:v>171.12666134943748</c:v>
                </c:pt>
                <c:pt idx="3417">
                  <c:v>170.28400781460189</c:v>
                </c:pt>
                <c:pt idx="3418">
                  <c:v>170.83547831796369</c:v>
                </c:pt>
                <c:pt idx="3419">
                  <c:v>171.13481441872142</c:v>
                </c:pt>
                <c:pt idx="3420">
                  <c:v>171.13481441872142</c:v>
                </c:pt>
                <c:pt idx="3421">
                  <c:v>171.21162842909831</c:v>
                </c:pt>
                <c:pt idx="3422">
                  <c:v>172.65109353944518</c:v>
                </c:pt>
                <c:pt idx="3423">
                  <c:v>171.89154845187724</c:v>
                </c:pt>
                <c:pt idx="3424">
                  <c:v>172.47713578966489</c:v>
                </c:pt>
                <c:pt idx="3425">
                  <c:v>173.49117342598177</c:v>
                </c:pt>
                <c:pt idx="3426">
                  <c:v>174.38459514338018</c:v>
                </c:pt>
                <c:pt idx="3427">
                  <c:v>174.38459514338018</c:v>
                </c:pt>
                <c:pt idx="3428">
                  <c:v>174.42619624027802</c:v>
                </c:pt>
                <c:pt idx="3429">
                  <c:v>173.06768092018984</c:v>
                </c:pt>
                <c:pt idx="3430">
                  <c:v>172.18655242195069</c:v>
                </c:pt>
                <c:pt idx="3431">
                  <c:v>171.78838792923227</c:v>
                </c:pt>
                <c:pt idx="3432">
                  <c:v>172.88957349005892</c:v>
                </c:pt>
                <c:pt idx="3433">
                  <c:v>174.22535928822714</c:v>
                </c:pt>
                <c:pt idx="3434">
                  <c:v>174.22535928822714</c:v>
                </c:pt>
                <c:pt idx="3435">
                  <c:v>174.25605373050755</c:v>
                </c:pt>
                <c:pt idx="3436">
                  <c:v>174.88888053696627</c:v>
                </c:pt>
                <c:pt idx="3437">
                  <c:v>174.3368961644824</c:v>
                </c:pt>
                <c:pt idx="3438">
                  <c:v>174.02076159749012</c:v>
                </c:pt>
                <c:pt idx="3439">
                  <c:v>174.12043957135671</c:v>
                </c:pt>
                <c:pt idx="3440">
                  <c:v>173.27101767385847</c:v>
                </c:pt>
                <c:pt idx="3441">
                  <c:v>173.27101767385847</c:v>
                </c:pt>
                <c:pt idx="3442">
                  <c:v>173.27927556949734</c:v>
                </c:pt>
                <c:pt idx="3443">
                  <c:v>173.85661658194721</c:v>
                </c:pt>
                <c:pt idx="3444">
                  <c:v>174.602459462068</c:v>
                </c:pt>
                <c:pt idx="3445">
                  <c:v>174.4661964362044</c:v>
                </c:pt>
                <c:pt idx="3446">
                  <c:v>175.72463495192514</c:v>
                </c:pt>
                <c:pt idx="3447">
                  <c:v>175.34897366362651</c:v>
                </c:pt>
                <c:pt idx="3448">
                  <c:v>175.34897366362651</c:v>
                </c:pt>
                <c:pt idx="3449">
                  <c:v>175.50571787141385</c:v>
                </c:pt>
                <c:pt idx="3450">
                  <c:v>176.53863685062601</c:v>
                </c:pt>
                <c:pt idx="3451">
                  <c:v>176.70871960618067</c:v>
                </c:pt>
                <c:pt idx="3452">
                  <c:v>177.92470098412716</c:v>
                </c:pt>
                <c:pt idx="3453">
                  <c:v>179.21732748969742</c:v>
                </c:pt>
                <c:pt idx="3454">
                  <c:v>180.04274321587147</c:v>
                </c:pt>
                <c:pt idx="3455">
                  <c:v>180.04274321587147</c:v>
                </c:pt>
                <c:pt idx="3456">
                  <c:v>180.40967423907148</c:v>
                </c:pt>
                <c:pt idx="3457">
                  <c:v>179.21707966276927</c:v>
                </c:pt>
                <c:pt idx="3458">
                  <c:v>178.9318962334512</c:v>
                </c:pt>
                <c:pt idx="3459">
                  <c:v>180.42074742704963</c:v>
                </c:pt>
                <c:pt idx="3460">
                  <c:v>182.44632798303124</c:v>
                </c:pt>
                <c:pt idx="3461">
                  <c:v>183.89697016122321</c:v>
                </c:pt>
                <c:pt idx="3462">
                  <c:v>183.89697016122321</c:v>
                </c:pt>
                <c:pt idx="3463">
                  <c:v>184.64984094852787</c:v>
                </c:pt>
                <c:pt idx="3464">
                  <c:v>189.252135079727</c:v>
                </c:pt>
                <c:pt idx="3465">
                  <c:v>188.14716174650468</c:v>
                </c:pt>
                <c:pt idx="3466">
                  <c:v>191.73614772191283</c:v>
                </c:pt>
                <c:pt idx="3467">
                  <c:v>194.31698695973878</c:v>
                </c:pt>
                <c:pt idx="3468">
                  <c:v>194.38646667624084</c:v>
                </c:pt>
                <c:pt idx="3469">
                  <c:v>194.38646667624084</c:v>
                </c:pt>
                <c:pt idx="3470">
                  <c:v>194.71210822124641</c:v>
                </c:pt>
                <c:pt idx="3471">
                  <c:v>199.94638615265069</c:v>
                </c:pt>
                <c:pt idx="3472">
                  <c:v>199.09583916880504</c:v>
                </c:pt>
                <c:pt idx="3473">
                  <c:v>203.27539931875958</c:v>
                </c:pt>
                <c:pt idx="3474">
                  <c:v>203.47456100493031</c:v>
                </c:pt>
                <c:pt idx="3475">
                  <c:v>203.61569314541521</c:v>
                </c:pt>
                <c:pt idx="3476">
                  <c:v>203.61569314541521</c:v>
                </c:pt>
                <c:pt idx="3477">
                  <c:v>203.57627337944086</c:v>
                </c:pt>
                <c:pt idx="3478">
                  <c:v>205.61783787593814</c:v>
                </c:pt>
                <c:pt idx="3479">
                  <c:v>203.63322031940749</c:v>
                </c:pt>
                <c:pt idx="3480">
                  <c:v>201.21922343888937</c:v>
                </c:pt>
                <c:pt idx="3481">
                  <c:v>197.8582606617309</c:v>
                </c:pt>
                <c:pt idx="3482">
                  <c:v>200.19820693218816</c:v>
                </c:pt>
                <c:pt idx="3483">
                  <c:v>200.19820693218816</c:v>
                </c:pt>
                <c:pt idx="3484">
                  <c:v>200.50343745212393</c:v>
                </c:pt>
                <c:pt idx="3485">
                  <c:v>202.40859811657464</c:v>
                </c:pt>
                <c:pt idx="3486">
                  <c:v>202.34120898298713</c:v>
                </c:pt>
                <c:pt idx="3487">
                  <c:v>204.32009540097641</c:v>
                </c:pt>
                <c:pt idx="3488">
                  <c:v>203.98096313029424</c:v>
                </c:pt>
                <c:pt idx="3489">
                  <c:v>206.28550087403386</c:v>
                </c:pt>
                <c:pt idx="3490">
                  <c:v>206.28550087403386</c:v>
                </c:pt>
                <c:pt idx="3491">
                  <c:v>206.38521885910731</c:v>
                </c:pt>
                <c:pt idx="3492">
                  <c:v>203.45666084205374</c:v>
                </c:pt>
                <c:pt idx="3493">
                  <c:v>201.42664025931921</c:v>
                </c:pt>
                <c:pt idx="3494">
                  <c:v>199.41518879979935</c:v>
                </c:pt>
                <c:pt idx="3495">
                  <c:v>198.14452261911302</c:v>
                </c:pt>
                <c:pt idx="3496">
                  <c:v>197.73957411410373</c:v>
                </c:pt>
                <c:pt idx="3497">
                  <c:v>197.73957411410373</c:v>
                </c:pt>
                <c:pt idx="3498">
                  <c:v>197.69594749563413</c:v>
                </c:pt>
                <c:pt idx="3499">
                  <c:v>199.72381126646829</c:v>
                </c:pt>
                <c:pt idx="3500">
                  <c:v>198.7226292229619</c:v>
                </c:pt>
                <c:pt idx="3501">
                  <c:v>201.15943072847705</c:v>
                </c:pt>
                <c:pt idx="3502">
                  <c:v>201.61736685168381</c:v>
                </c:pt>
                <c:pt idx="3503">
                  <c:v>201.2244358738244</c:v>
                </c:pt>
                <c:pt idx="3504">
                  <c:v>201.2244358738244</c:v>
                </c:pt>
                <c:pt idx="3505">
                  <c:v>201.52748506283675</c:v>
                </c:pt>
                <c:pt idx="3506">
                  <c:v>203.10211303174032</c:v>
                </c:pt>
                <c:pt idx="3507">
                  <c:v>204.50709305332157</c:v>
                </c:pt>
                <c:pt idx="3508">
                  <c:v>205.96968140260191</c:v>
                </c:pt>
                <c:pt idx="3509">
                  <c:v>207.35141735549374</c:v>
                </c:pt>
                <c:pt idx="3510">
                  <c:v>208.53452328189732</c:v>
                </c:pt>
                <c:pt idx="3511">
                  <c:v>208.53452328189732</c:v>
                </c:pt>
                <c:pt idx="3512">
                  <c:v>208.52314919922483</c:v>
                </c:pt>
                <c:pt idx="3513">
                  <c:v>209.13969607968116</c:v>
                </c:pt>
                <c:pt idx="3514">
                  <c:v>205.90686531465241</c:v>
                </c:pt>
                <c:pt idx="3515">
                  <c:v>201.23767300950431</c:v>
                </c:pt>
                <c:pt idx="3516">
                  <c:v>203.94906781533183</c:v>
                </c:pt>
                <c:pt idx="3517">
                  <c:v>204.5903594127123</c:v>
                </c:pt>
                <c:pt idx="3518">
                  <c:v>204.5903594127123</c:v>
                </c:pt>
                <c:pt idx="3519">
                  <c:v>204.83560333225236</c:v>
                </c:pt>
                <c:pt idx="3520">
                  <c:v>205.06869773732024</c:v>
                </c:pt>
                <c:pt idx="3521">
                  <c:v>204.67145611696591</c:v>
                </c:pt>
                <c:pt idx="3522">
                  <c:v>207.65421238620328</c:v>
                </c:pt>
                <c:pt idx="3523">
                  <c:v>207.82129048283633</c:v>
                </c:pt>
                <c:pt idx="3524">
                  <c:v>205.36395213637411</c:v>
                </c:pt>
                <c:pt idx="3525">
                  <c:v>205.36395213637411</c:v>
                </c:pt>
                <c:pt idx="3526">
                  <c:v>205.43718253166244</c:v>
                </c:pt>
                <c:pt idx="3527">
                  <c:v>206.73667419665108</c:v>
                </c:pt>
                <c:pt idx="3528">
                  <c:v>208.15027356350092</c:v>
                </c:pt>
                <c:pt idx="3529">
                  <c:v>208.06213471899227</c:v>
                </c:pt>
                <c:pt idx="3530">
                  <c:v>207.23888170772298</c:v>
                </c:pt>
                <c:pt idx="3531">
                  <c:v>207.69155731160382</c:v>
                </c:pt>
                <c:pt idx="3532">
                  <c:v>207.69155731160382</c:v>
                </c:pt>
                <c:pt idx="3533">
                  <c:v>207.69155731160382</c:v>
                </c:pt>
                <c:pt idx="3534">
                  <c:v>204.75376453308016</c:v>
                </c:pt>
                <c:pt idx="3535">
                  <c:v>204.72731398567618</c:v>
                </c:pt>
                <c:pt idx="3536">
                  <c:v>202.27122856400916</c:v>
                </c:pt>
                <c:pt idx="3537">
                  <c:v>199.68255403644551</c:v>
                </c:pt>
                <c:pt idx="3538">
                  <c:v>199.60556365412609</c:v>
                </c:pt>
                <c:pt idx="3539">
                  <c:v>199.60556365412609</c:v>
                </c:pt>
                <c:pt idx="3540">
                  <c:v>199.7688518546839</c:v>
                </c:pt>
                <c:pt idx="3541">
                  <c:v>198.23281825961504</c:v>
                </c:pt>
                <c:pt idx="3542">
                  <c:v>196.09844837116049</c:v>
                </c:pt>
                <c:pt idx="3543">
                  <c:v>196.20414823973212</c:v>
                </c:pt>
                <c:pt idx="3544">
                  <c:v>196.58546574575996</c:v>
                </c:pt>
                <c:pt idx="3545">
                  <c:v>195.92738172150084</c:v>
                </c:pt>
                <c:pt idx="3546">
                  <c:v>195.92738172150084</c:v>
                </c:pt>
                <c:pt idx="3547">
                  <c:v>195.92738172150084</c:v>
                </c:pt>
                <c:pt idx="3548">
                  <c:v>195.33569235918446</c:v>
                </c:pt>
                <c:pt idx="3549">
                  <c:v>191.39390364811271</c:v>
                </c:pt>
                <c:pt idx="3550">
                  <c:v>189.07488281492016</c:v>
                </c:pt>
                <c:pt idx="3551">
                  <c:v>190.00328461883188</c:v>
                </c:pt>
                <c:pt idx="3552">
                  <c:v>187.36136774399287</c:v>
                </c:pt>
                <c:pt idx="3553">
                  <c:v>187.36136774399287</c:v>
                </c:pt>
                <c:pt idx="3554">
                  <c:v>187.36136774399287</c:v>
                </c:pt>
                <c:pt idx="3555">
                  <c:v>185.96147704501226</c:v>
                </c:pt>
                <c:pt idx="3556">
                  <c:v>188.21906729239703</c:v>
                </c:pt>
                <c:pt idx="3557">
                  <c:v>189.12846339203955</c:v>
                </c:pt>
                <c:pt idx="3558">
                  <c:v>192.55001627766848</c:v>
                </c:pt>
                <c:pt idx="3559">
                  <c:v>192.98524519828439</c:v>
                </c:pt>
                <c:pt idx="3560">
                  <c:v>192.98524519828439</c:v>
                </c:pt>
                <c:pt idx="3561">
                  <c:v>192.98524519828439</c:v>
                </c:pt>
                <c:pt idx="3562">
                  <c:v>193.93764533066522</c:v>
                </c:pt>
                <c:pt idx="3563">
                  <c:v>194.80984320479556</c:v>
                </c:pt>
                <c:pt idx="3564">
                  <c:v>195.23031874033458</c:v>
                </c:pt>
                <c:pt idx="3565">
                  <c:v>198.62411118848451</c:v>
                </c:pt>
                <c:pt idx="3566">
                  <c:v>197.33532820910312</c:v>
                </c:pt>
                <c:pt idx="3567">
                  <c:v>197.33532820910312</c:v>
                </c:pt>
                <c:pt idx="3568">
                  <c:v>197.33532820910312</c:v>
                </c:pt>
                <c:pt idx="3569">
                  <c:v>196.5596439292587</c:v>
                </c:pt>
                <c:pt idx="3570">
                  <c:v>194.98625587638077</c:v>
                </c:pt>
                <c:pt idx="3571">
                  <c:v>198.06657356503177</c:v>
                </c:pt>
                <c:pt idx="3572">
                  <c:v>197.73676655383738</c:v>
                </c:pt>
                <c:pt idx="3573">
                  <c:v>200.42915875766187</c:v>
                </c:pt>
                <c:pt idx="3574">
                  <c:v>200.42915875766187</c:v>
                </c:pt>
                <c:pt idx="3575">
                  <c:v>200.42915875766187</c:v>
                </c:pt>
                <c:pt idx="3576">
                  <c:v>199.54925713078842</c:v>
                </c:pt>
                <c:pt idx="3577">
                  <c:v>200.42500263787406</c:v>
                </c:pt>
                <c:pt idx="3578">
                  <c:v>197.37829390440763</c:v>
                </c:pt>
                <c:pt idx="3579">
                  <c:v>196.19932072995613</c:v>
                </c:pt>
                <c:pt idx="3580">
                  <c:v>195.75006698977535</c:v>
                </c:pt>
                <c:pt idx="3581">
                  <c:v>195.75006698977535</c:v>
                </c:pt>
                <c:pt idx="3582">
                  <c:v>195.77873591048399</c:v>
                </c:pt>
                <c:pt idx="3583">
                  <c:v>195.8983068114901</c:v>
                </c:pt>
                <c:pt idx="3584">
                  <c:v>196.52450798883285</c:v>
                </c:pt>
                <c:pt idx="3585">
                  <c:v>195.51239713842128</c:v>
                </c:pt>
                <c:pt idx="3586">
                  <c:v>195.26539061022692</c:v>
                </c:pt>
                <c:pt idx="3587">
                  <c:v>195.12949246487401</c:v>
                </c:pt>
                <c:pt idx="3588">
                  <c:v>195.12949246487401</c:v>
                </c:pt>
                <c:pt idx="3589">
                  <c:v>195.12949246487401</c:v>
                </c:pt>
                <c:pt idx="3590">
                  <c:v>196.09113712822167</c:v>
                </c:pt>
                <c:pt idx="3591">
                  <c:v>195.25082414571543</c:v>
                </c:pt>
                <c:pt idx="3592">
                  <c:v>195.10161369823703</c:v>
                </c:pt>
                <c:pt idx="3593">
                  <c:v>195.12374891425583</c:v>
                </c:pt>
                <c:pt idx="3594">
                  <c:v>195.96201930977873</c:v>
                </c:pt>
                <c:pt idx="3595">
                  <c:v>195.96201930977873</c:v>
                </c:pt>
                <c:pt idx="3596">
                  <c:v>195.96201930977873</c:v>
                </c:pt>
                <c:pt idx="3597">
                  <c:v>195.22909254048264</c:v>
                </c:pt>
                <c:pt idx="3598">
                  <c:v>192.19788500692761</c:v>
                </c:pt>
                <c:pt idx="3599">
                  <c:v>191.66164682822676</c:v>
                </c:pt>
                <c:pt idx="3600">
                  <c:v>193.38235674079658</c:v>
                </c:pt>
                <c:pt idx="3601">
                  <c:v>193.96332908114749</c:v>
                </c:pt>
                <c:pt idx="3602">
                  <c:v>193.96332908114749</c:v>
                </c:pt>
                <c:pt idx="3603">
                  <c:v>193.96332908114749</c:v>
                </c:pt>
                <c:pt idx="3604">
                  <c:v>191.85606587717035</c:v>
                </c:pt>
                <c:pt idx="3605">
                  <c:v>192.37589197425663</c:v>
                </c:pt>
                <c:pt idx="3606">
                  <c:v>191.83181372628241</c:v>
                </c:pt>
                <c:pt idx="3607">
                  <c:v>192.18610032614612</c:v>
                </c:pt>
                <c:pt idx="3608">
                  <c:v>193.52210495841385</c:v>
                </c:pt>
                <c:pt idx="3609">
                  <c:v>193.52210495841385</c:v>
                </c:pt>
                <c:pt idx="3610">
                  <c:v>193.52210495841385</c:v>
                </c:pt>
                <c:pt idx="3611">
                  <c:v>195.84263537478961</c:v>
                </c:pt>
                <c:pt idx="3612">
                  <c:v>196.12443611468908</c:v>
                </c:pt>
                <c:pt idx="3613">
                  <c:v>195.87291690457312</c:v>
                </c:pt>
                <c:pt idx="3614">
                  <c:v>195.76004914741389</c:v>
                </c:pt>
                <c:pt idx="3615">
                  <c:v>198.0141200818793</c:v>
                </c:pt>
                <c:pt idx="3616">
                  <c:v>198.0141200818793</c:v>
                </c:pt>
                <c:pt idx="3617">
                  <c:v>198.0141200818793</c:v>
                </c:pt>
                <c:pt idx="3618">
                  <c:v>199.3171964998225</c:v>
                </c:pt>
                <c:pt idx="3619">
                  <c:v>197.28931023729331</c:v>
                </c:pt>
                <c:pt idx="3620">
                  <c:v>198.03248908931661</c:v>
                </c:pt>
                <c:pt idx="3621">
                  <c:v>197.21022613251699</c:v>
                </c:pt>
                <c:pt idx="3622">
                  <c:v>197.9915858966958</c:v>
                </c:pt>
                <c:pt idx="3623">
                  <c:v>197.9915858966958</c:v>
                </c:pt>
                <c:pt idx="3624">
                  <c:v>197.97179810903279</c:v>
                </c:pt>
                <c:pt idx="3625">
                  <c:v>199.6813395839915</c:v>
                </c:pt>
                <c:pt idx="3626">
                  <c:v>198.54542868754271</c:v>
                </c:pt>
                <c:pt idx="3627">
                  <c:v>198.73095496654255</c:v>
                </c:pt>
                <c:pt idx="3628">
                  <c:v>199.4955548873414</c:v>
                </c:pt>
                <c:pt idx="3629">
                  <c:v>200.71327037238703</c:v>
                </c:pt>
                <c:pt idx="3630">
                  <c:v>200.71327037238703</c:v>
                </c:pt>
                <c:pt idx="3631">
                  <c:v>200.71327037238703</c:v>
                </c:pt>
                <c:pt idx="3632">
                  <c:v>200.45143540009559</c:v>
                </c:pt>
                <c:pt idx="3633">
                  <c:v>199.35071915318559</c:v>
                </c:pt>
                <c:pt idx="3634">
                  <c:v>200.11978776905528</c:v>
                </c:pt>
                <c:pt idx="3635">
                  <c:v>199.65201540725377</c:v>
                </c:pt>
                <c:pt idx="3636">
                  <c:v>195.66847659420898</c:v>
                </c:pt>
                <c:pt idx="3637">
                  <c:v>195.66847659420898</c:v>
                </c:pt>
                <c:pt idx="3638">
                  <c:v>195.66847659420898</c:v>
                </c:pt>
                <c:pt idx="3639">
                  <c:v>197.0340644355563</c:v>
                </c:pt>
                <c:pt idx="3640">
                  <c:v>194.70606416278198</c:v>
                </c:pt>
                <c:pt idx="3641">
                  <c:v>193.82963369466367</c:v>
                </c:pt>
                <c:pt idx="3642">
                  <c:v>193.761582503</c:v>
                </c:pt>
                <c:pt idx="3643">
                  <c:v>193.7384639059365</c:v>
                </c:pt>
                <c:pt idx="3644">
                  <c:v>193.7384639059365</c:v>
                </c:pt>
                <c:pt idx="3645">
                  <c:v>193.7384639059365</c:v>
                </c:pt>
                <c:pt idx="3646">
                  <c:v>193.93470317515599</c:v>
                </c:pt>
                <c:pt idx="3647">
                  <c:v>195.12171889164168</c:v>
                </c:pt>
                <c:pt idx="3648">
                  <c:v>193.35705513362967</c:v>
                </c:pt>
                <c:pt idx="3649">
                  <c:v>193.71010722935961</c:v>
                </c:pt>
                <c:pt idx="3650">
                  <c:v>193.58518218286059</c:v>
                </c:pt>
                <c:pt idx="3651">
                  <c:v>193.58518218286059</c:v>
                </c:pt>
                <c:pt idx="3652">
                  <c:v>193.58518218286059</c:v>
                </c:pt>
                <c:pt idx="3653">
                  <c:v>192.35279786010776</c:v>
                </c:pt>
                <c:pt idx="3654">
                  <c:v>192.28614576628274</c:v>
                </c:pt>
                <c:pt idx="3655">
                  <c:v>191.20576437464567</c:v>
                </c:pt>
                <c:pt idx="3656">
                  <c:v>191.50420054914034</c:v>
                </c:pt>
                <c:pt idx="3657">
                  <c:v>193.89579557993224</c:v>
                </c:pt>
                <c:pt idx="3658">
                  <c:v>193.89579557993224</c:v>
                </c:pt>
                <c:pt idx="3659">
                  <c:v>193.84219716295524</c:v>
                </c:pt>
                <c:pt idx="3660">
                  <c:v>195.73465954578654</c:v>
                </c:pt>
                <c:pt idx="3661">
                  <c:v>197.48404599462555</c:v>
                </c:pt>
                <c:pt idx="3662">
                  <c:v>200.82536103969011</c:v>
                </c:pt>
                <c:pt idx="3663">
                  <c:v>199.25993373631204</c:v>
                </c:pt>
                <c:pt idx="3664">
                  <c:v>200.9017105379325</c:v>
                </c:pt>
                <c:pt idx="3665">
                  <c:v>200.9017105379325</c:v>
                </c:pt>
                <c:pt idx="3666">
                  <c:v>200.88223436897289</c:v>
                </c:pt>
                <c:pt idx="3667">
                  <c:v>201.97418208747968</c:v>
                </c:pt>
                <c:pt idx="3668">
                  <c:v>201.9822882266381</c:v>
                </c:pt>
                <c:pt idx="3669">
                  <c:v>200.45827979334354</c:v>
                </c:pt>
                <c:pt idx="3670">
                  <c:v>200.75060897090339</c:v>
                </c:pt>
                <c:pt idx="3671">
                  <c:v>201.35747893088401</c:v>
                </c:pt>
                <c:pt idx="3672">
                  <c:v>201.35747893088401</c:v>
                </c:pt>
                <c:pt idx="3673">
                  <c:v>201.35747893088401</c:v>
                </c:pt>
                <c:pt idx="3674">
                  <c:v>199.41326941678682</c:v>
                </c:pt>
                <c:pt idx="3675">
                  <c:v>200.14198935179564</c:v>
                </c:pt>
                <c:pt idx="3676">
                  <c:v>199.918630812456</c:v>
                </c:pt>
                <c:pt idx="3677">
                  <c:v>199.78205649562011</c:v>
                </c:pt>
                <c:pt idx="3678">
                  <c:v>198.37188917562443</c:v>
                </c:pt>
                <c:pt idx="3679">
                  <c:v>198.37188917562443</c:v>
                </c:pt>
                <c:pt idx="3680">
                  <c:v>198.44652185507783</c:v>
                </c:pt>
                <c:pt idx="3681">
                  <c:v>198.51385544433805</c:v>
                </c:pt>
                <c:pt idx="3682">
                  <c:v>199.6333763806677</c:v>
                </c:pt>
                <c:pt idx="3683">
                  <c:v>199.6080602271183</c:v>
                </c:pt>
                <c:pt idx="3684">
                  <c:v>200.04562031388011</c:v>
                </c:pt>
                <c:pt idx="3685">
                  <c:v>199.9049450348738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F66B-457A-BDA0-33647C5A21F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278790128"/>
        <c:axId val="278790688"/>
      </c:lineChart>
      <c:dateAx>
        <c:axId val="278790128"/>
        <c:scaling>
          <c:orientation val="minMax"/>
          <c:max val="44120"/>
          <c:min val="43024"/>
        </c:scaling>
        <c:delete val="0"/>
        <c:axPos val="b"/>
        <c:numFmt formatCode="[$-C0A]mmm\-yy;@" sourceLinked="0"/>
        <c:majorTickMark val="out"/>
        <c:minorTickMark val="none"/>
        <c:tickLblPos val="nextTo"/>
        <c:txPr>
          <a:bodyPr rot="0" vert="horz"/>
          <a:lstStyle/>
          <a:p>
            <a:pPr>
              <a:defRPr sz="1800"/>
            </a:pPr>
            <a:endParaRPr lang="en-US"/>
          </a:p>
        </c:txPr>
        <c:crossAx val="278790688"/>
        <c:crosses val="autoZero"/>
        <c:auto val="1"/>
        <c:lblOffset val="100"/>
        <c:baseTimeUnit val="days"/>
        <c:majorUnit val="3"/>
        <c:majorTimeUnit val="months"/>
      </c:dateAx>
      <c:valAx>
        <c:axId val="278790688"/>
        <c:scaling>
          <c:orientation val="minMax"/>
          <c:max val="240"/>
          <c:min val="125"/>
        </c:scaling>
        <c:delete val="0"/>
        <c:axPos val="l"/>
        <c:numFmt formatCode="#,##0" sourceLinked="0"/>
        <c:majorTickMark val="out"/>
        <c:minorTickMark val="none"/>
        <c:tickLblPos val="nextTo"/>
        <c:txPr>
          <a:bodyPr rot="0" vert="horz"/>
          <a:lstStyle/>
          <a:p>
            <a:pPr>
              <a:defRPr/>
            </a:pPr>
            <a:endParaRPr lang="en-US"/>
          </a:p>
        </c:txPr>
        <c:crossAx val="278790128"/>
        <c:crosses val="autoZero"/>
        <c:crossBetween val="between"/>
      </c:valAx>
    </c:plotArea>
    <c:legend>
      <c:legendPos val="r"/>
      <c:layout>
        <c:manualLayout>
          <c:xMode val="edge"/>
          <c:yMode val="edge"/>
          <c:x val="0.30792587779589486"/>
          <c:y val="5.3454748995624156E-2"/>
          <c:w val="0.46228763993987798"/>
          <c:h val="7.6316234714368103E-2"/>
        </c:manualLayout>
      </c:layout>
      <c:overlay val="0"/>
    </c:legend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  <c:userShapes r:id="rId2"/>
</c:chartSpace>
</file>

<file path=ppt/charts/chart29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7.9247594050743664E-2"/>
          <c:y val="5.0925925925925923E-2"/>
          <c:w val="0.88659930008748911"/>
          <c:h val="0.69026215445038086"/>
        </c:manualLayout>
      </c:layout>
      <c:lineChart>
        <c:grouping val="standard"/>
        <c:varyColors val="0"/>
        <c:ser>
          <c:idx val="0"/>
          <c:order val="0"/>
          <c:tx>
            <c:strRef>
              <c:f>'P deuda privada'!$B$1</c:f>
              <c:strCache>
                <c:ptCount val="1"/>
                <c:pt idx="0">
                  <c:v>TES COP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dLbls>
            <c:dLbl>
              <c:idx val="47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6463-4F1C-9052-287A4432FEC2}"/>
                </c:ext>
              </c:extLst>
            </c:dLbl>
            <c:dLbl>
              <c:idx val="193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5-6463-4F1C-9052-287A4432FEC2}"/>
                </c:ext>
              </c:extLst>
            </c:dLbl>
            <c:numFmt formatCode="#,##0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400" b="0" i="0" u="none" strike="noStrike" kern="1200" baseline="0">
                    <a:solidFill>
                      <a:srgbClr val="002060"/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0"/>
            <c:showCatName val="0"/>
            <c:showSerName val="0"/>
            <c:showPercent val="0"/>
            <c:showBubbleSize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numRef>
              <c:f>'P deuda privada'!$A$1034:$A$1227</c:f>
              <c:numCache>
                <c:formatCode>m/d/yyyy</c:formatCode>
                <c:ptCount val="194"/>
                <c:pt idx="0">
                  <c:v>43831</c:v>
                </c:pt>
                <c:pt idx="1">
                  <c:v>43832</c:v>
                </c:pt>
                <c:pt idx="2">
                  <c:v>43833</c:v>
                </c:pt>
                <c:pt idx="3">
                  <c:v>43836</c:v>
                </c:pt>
                <c:pt idx="4">
                  <c:v>43837</c:v>
                </c:pt>
                <c:pt idx="5">
                  <c:v>43838</c:v>
                </c:pt>
                <c:pt idx="6">
                  <c:v>43839</c:v>
                </c:pt>
                <c:pt idx="7">
                  <c:v>43840</c:v>
                </c:pt>
                <c:pt idx="8">
                  <c:v>43843</c:v>
                </c:pt>
                <c:pt idx="9">
                  <c:v>43844</c:v>
                </c:pt>
                <c:pt idx="10">
                  <c:v>43845</c:v>
                </c:pt>
                <c:pt idx="11">
                  <c:v>43846</c:v>
                </c:pt>
                <c:pt idx="12">
                  <c:v>43847</c:v>
                </c:pt>
                <c:pt idx="13">
                  <c:v>43850</c:v>
                </c:pt>
                <c:pt idx="14">
                  <c:v>43851</c:v>
                </c:pt>
                <c:pt idx="15">
                  <c:v>43852</c:v>
                </c:pt>
                <c:pt idx="16">
                  <c:v>43853</c:v>
                </c:pt>
                <c:pt idx="17">
                  <c:v>43854</c:v>
                </c:pt>
                <c:pt idx="18">
                  <c:v>43857</c:v>
                </c:pt>
                <c:pt idx="19">
                  <c:v>43858</c:v>
                </c:pt>
                <c:pt idx="20">
                  <c:v>43859</c:v>
                </c:pt>
                <c:pt idx="21">
                  <c:v>43860</c:v>
                </c:pt>
                <c:pt idx="22">
                  <c:v>43861</c:v>
                </c:pt>
                <c:pt idx="23">
                  <c:v>43864</c:v>
                </c:pt>
                <c:pt idx="24">
                  <c:v>43865</c:v>
                </c:pt>
                <c:pt idx="25">
                  <c:v>43866</c:v>
                </c:pt>
                <c:pt idx="26">
                  <c:v>43867</c:v>
                </c:pt>
                <c:pt idx="27">
                  <c:v>43868</c:v>
                </c:pt>
                <c:pt idx="28">
                  <c:v>43871</c:v>
                </c:pt>
                <c:pt idx="29">
                  <c:v>43872</c:v>
                </c:pt>
                <c:pt idx="30">
                  <c:v>43873</c:v>
                </c:pt>
                <c:pt idx="31">
                  <c:v>43874</c:v>
                </c:pt>
                <c:pt idx="32">
                  <c:v>43875</c:v>
                </c:pt>
                <c:pt idx="33">
                  <c:v>43878</c:v>
                </c:pt>
                <c:pt idx="34">
                  <c:v>43879</c:v>
                </c:pt>
                <c:pt idx="35">
                  <c:v>43880</c:v>
                </c:pt>
                <c:pt idx="36">
                  <c:v>43881</c:v>
                </c:pt>
                <c:pt idx="37">
                  <c:v>43882</c:v>
                </c:pt>
                <c:pt idx="38">
                  <c:v>43885</c:v>
                </c:pt>
                <c:pt idx="39">
                  <c:v>43886</c:v>
                </c:pt>
                <c:pt idx="40">
                  <c:v>43887</c:v>
                </c:pt>
                <c:pt idx="41">
                  <c:v>43888</c:v>
                </c:pt>
                <c:pt idx="42">
                  <c:v>43889</c:v>
                </c:pt>
                <c:pt idx="43">
                  <c:v>43892</c:v>
                </c:pt>
                <c:pt idx="44">
                  <c:v>43893</c:v>
                </c:pt>
                <c:pt idx="45">
                  <c:v>43894</c:v>
                </c:pt>
                <c:pt idx="46">
                  <c:v>43895</c:v>
                </c:pt>
                <c:pt idx="47">
                  <c:v>43896</c:v>
                </c:pt>
                <c:pt idx="48">
                  <c:v>43899</c:v>
                </c:pt>
                <c:pt idx="49">
                  <c:v>43900</c:v>
                </c:pt>
                <c:pt idx="50">
                  <c:v>43901</c:v>
                </c:pt>
                <c:pt idx="51">
                  <c:v>43902</c:v>
                </c:pt>
                <c:pt idx="52">
                  <c:v>43903</c:v>
                </c:pt>
                <c:pt idx="53">
                  <c:v>43906</c:v>
                </c:pt>
                <c:pt idx="54">
                  <c:v>43907</c:v>
                </c:pt>
                <c:pt idx="55">
                  <c:v>43908</c:v>
                </c:pt>
                <c:pt idx="56">
                  <c:v>43909</c:v>
                </c:pt>
                <c:pt idx="57">
                  <c:v>43910</c:v>
                </c:pt>
                <c:pt idx="58">
                  <c:v>43913</c:v>
                </c:pt>
                <c:pt idx="59">
                  <c:v>43914</c:v>
                </c:pt>
                <c:pt idx="60">
                  <c:v>43915</c:v>
                </c:pt>
                <c:pt idx="61">
                  <c:v>43916</c:v>
                </c:pt>
                <c:pt idx="62">
                  <c:v>43917</c:v>
                </c:pt>
                <c:pt idx="63">
                  <c:v>43920</c:v>
                </c:pt>
                <c:pt idx="64">
                  <c:v>43921</c:v>
                </c:pt>
                <c:pt idx="65">
                  <c:v>43922</c:v>
                </c:pt>
                <c:pt idx="66">
                  <c:v>43923</c:v>
                </c:pt>
                <c:pt idx="67">
                  <c:v>43924</c:v>
                </c:pt>
                <c:pt idx="68">
                  <c:v>43927</c:v>
                </c:pt>
                <c:pt idx="69">
                  <c:v>43928</c:v>
                </c:pt>
                <c:pt idx="70">
                  <c:v>43929</c:v>
                </c:pt>
                <c:pt idx="71">
                  <c:v>43930</c:v>
                </c:pt>
                <c:pt idx="72">
                  <c:v>43931</c:v>
                </c:pt>
                <c:pt idx="73">
                  <c:v>43934</c:v>
                </c:pt>
                <c:pt idx="74">
                  <c:v>43935</c:v>
                </c:pt>
                <c:pt idx="75">
                  <c:v>43936</c:v>
                </c:pt>
                <c:pt idx="76">
                  <c:v>43937</c:v>
                </c:pt>
                <c:pt idx="77">
                  <c:v>43938</c:v>
                </c:pt>
                <c:pt idx="78">
                  <c:v>43941</c:v>
                </c:pt>
                <c:pt idx="79">
                  <c:v>43942</c:v>
                </c:pt>
                <c:pt idx="80">
                  <c:v>43943</c:v>
                </c:pt>
                <c:pt idx="81">
                  <c:v>43944</c:v>
                </c:pt>
                <c:pt idx="82">
                  <c:v>43945</c:v>
                </c:pt>
                <c:pt idx="83">
                  <c:v>43948</c:v>
                </c:pt>
                <c:pt idx="84">
                  <c:v>43949</c:v>
                </c:pt>
                <c:pt idx="85">
                  <c:v>43950</c:v>
                </c:pt>
                <c:pt idx="86">
                  <c:v>43951</c:v>
                </c:pt>
                <c:pt idx="87">
                  <c:v>43955</c:v>
                </c:pt>
                <c:pt idx="88">
                  <c:v>43956</c:v>
                </c:pt>
                <c:pt idx="89">
                  <c:v>43957</c:v>
                </c:pt>
                <c:pt idx="90">
                  <c:v>43958</c:v>
                </c:pt>
                <c:pt idx="91">
                  <c:v>43959</c:v>
                </c:pt>
                <c:pt idx="92">
                  <c:v>43962</c:v>
                </c:pt>
                <c:pt idx="93">
                  <c:v>43963</c:v>
                </c:pt>
                <c:pt idx="94">
                  <c:v>43964</c:v>
                </c:pt>
                <c:pt idx="95">
                  <c:v>43965</c:v>
                </c:pt>
                <c:pt idx="96">
                  <c:v>43966</c:v>
                </c:pt>
                <c:pt idx="97">
                  <c:v>43969</c:v>
                </c:pt>
                <c:pt idx="98">
                  <c:v>43970</c:v>
                </c:pt>
                <c:pt idx="99">
                  <c:v>43971</c:v>
                </c:pt>
                <c:pt idx="100">
                  <c:v>43972</c:v>
                </c:pt>
                <c:pt idx="101">
                  <c:v>43973</c:v>
                </c:pt>
                <c:pt idx="102">
                  <c:v>43977</c:v>
                </c:pt>
                <c:pt idx="103">
                  <c:v>43978</c:v>
                </c:pt>
                <c:pt idx="104">
                  <c:v>43979</c:v>
                </c:pt>
                <c:pt idx="105">
                  <c:v>43980</c:v>
                </c:pt>
                <c:pt idx="106">
                  <c:v>43983</c:v>
                </c:pt>
                <c:pt idx="107">
                  <c:v>43984</c:v>
                </c:pt>
                <c:pt idx="108">
                  <c:v>43985</c:v>
                </c:pt>
                <c:pt idx="109">
                  <c:v>43986</c:v>
                </c:pt>
                <c:pt idx="110">
                  <c:v>43987</c:v>
                </c:pt>
                <c:pt idx="111">
                  <c:v>43990</c:v>
                </c:pt>
                <c:pt idx="112">
                  <c:v>43991</c:v>
                </c:pt>
                <c:pt idx="113">
                  <c:v>43992</c:v>
                </c:pt>
                <c:pt idx="114">
                  <c:v>43993</c:v>
                </c:pt>
                <c:pt idx="115">
                  <c:v>43994</c:v>
                </c:pt>
                <c:pt idx="116">
                  <c:v>43998</c:v>
                </c:pt>
                <c:pt idx="117">
                  <c:v>43999</c:v>
                </c:pt>
                <c:pt idx="118">
                  <c:v>44000</c:v>
                </c:pt>
                <c:pt idx="119">
                  <c:v>44001</c:v>
                </c:pt>
                <c:pt idx="120">
                  <c:v>44005</c:v>
                </c:pt>
                <c:pt idx="121">
                  <c:v>44006</c:v>
                </c:pt>
                <c:pt idx="122">
                  <c:v>44007</c:v>
                </c:pt>
                <c:pt idx="123">
                  <c:v>44008</c:v>
                </c:pt>
                <c:pt idx="124">
                  <c:v>44012</c:v>
                </c:pt>
                <c:pt idx="125">
                  <c:v>44013</c:v>
                </c:pt>
                <c:pt idx="126">
                  <c:v>44014</c:v>
                </c:pt>
                <c:pt idx="127">
                  <c:v>44015</c:v>
                </c:pt>
                <c:pt idx="128">
                  <c:v>44018</c:v>
                </c:pt>
                <c:pt idx="129">
                  <c:v>44019</c:v>
                </c:pt>
                <c:pt idx="130">
                  <c:v>44020</c:v>
                </c:pt>
                <c:pt idx="131">
                  <c:v>44021</c:v>
                </c:pt>
                <c:pt idx="132">
                  <c:v>44022</c:v>
                </c:pt>
                <c:pt idx="133">
                  <c:v>44025</c:v>
                </c:pt>
                <c:pt idx="134">
                  <c:v>44026</c:v>
                </c:pt>
                <c:pt idx="135">
                  <c:v>44027</c:v>
                </c:pt>
                <c:pt idx="136">
                  <c:v>44028</c:v>
                </c:pt>
                <c:pt idx="137">
                  <c:v>44029</c:v>
                </c:pt>
                <c:pt idx="138">
                  <c:v>44033</c:v>
                </c:pt>
                <c:pt idx="139">
                  <c:v>44034</c:v>
                </c:pt>
                <c:pt idx="140">
                  <c:v>44035</c:v>
                </c:pt>
                <c:pt idx="141">
                  <c:v>44036</c:v>
                </c:pt>
                <c:pt idx="142">
                  <c:v>44039</c:v>
                </c:pt>
                <c:pt idx="143">
                  <c:v>44040</c:v>
                </c:pt>
                <c:pt idx="144">
                  <c:v>44041</c:v>
                </c:pt>
                <c:pt idx="145">
                  <c:v>44042</c:v>
                </c:pt>
                <c:pt idx="146">
                  <c:v>44043</c:v>
                </c:pt>
                <c:pt idx="147">
                  <c:v>44046</c:v>
                </c:pt>
                <c:pt idx="148">
                  <c:v>44047</c:v>
                </c:pt>
                <c:pt idx="149">
                  <c:v>44048</c:v>
                </c:pt>
                <c:pt idx="150">
                  <c:v>44049</c:v>
                </c:pt>
                <c:pt idx="151">
                  <c:v>44053</c:v>
                </c:pt>
                <c:pt idx="152">
                  <c:v>44054</c:v>
                </c:pt>
                <c:pt idx="153">
                  <c:v>44055</c:v>
                </c:pt>
                <c:pt idx="154">
                  <c:v>44056</c:v>
                </c:pt>
                <c:pt idx="155">
                  <c:v>44057</c:v>
                </c:pt>
                <c:pt idx="156">
                  <c:v>44061</c:v>
                </c:pt>
                <c:pt idx="157">
                  <c:v>44062</c:v>
                </c:pt>
                <c:pt idx="158">
                  <c:v>44063</c:v>
                </c:pt>
                <c:pt idx="159">
                  <c:v>44064</c:v>
                </c:pt>
                <c:pt idx="160">
                  <c:v>44067</c:v>
                </c:pt>
                <c:pt idx="161">
                  <c:v>44068</c:v>
                </c:pt>
                <c:pt idx="162">
                  <c:v>44069</c:v>
                </c:pt>
                <c:pt idx="163">
                  <c:v>44070</c:v>
                </c:pt>
                <c:pt idx="164">
                  <c:v>44071</c:v>
                </c:pt>
                <c:pt idx="165">
                  <c:v>44074</c:v>
                </c:pt>
                <c:pt idx="166">
                  <c:v>44075</c:v>
                </c:pt>
                <c:pt idx="167">
                  <c:v>44076</c:v>
                </c:pt>
                <c:pt idx="168">
                  <c:v>44077</c:v>
                </c:pt>
                <c:pt idx="169">
                  <c:v>44078</c:v>
                </c:pt>
                <c:pt idx="170">
                  <c:v>44081</c:v>
                </c:pt>
                <c:pt idx="171">
                  <c:v>44082</c:v>
                </c:pt>
                <c:pt idx="172">
                  <c:v>44083</c:v>
                </c:pt>
                <c:pt idx="173">
                  <c:v>44084</c:v>
                </c:pt>
                <c:pt idx="174">
                  <c:v>44085</c:v>
                </c:pt>
                <c:pt idx="175">
                  <c:v>44088</c:v>
                </c:pt>
                <c:pt idx="176">
                  <c:v>44089</c:v>
                </c:pt>
                <c:pt idx="177">
                  <c:v>44090</c:v>
                </c:pt>
                <c:pt idx="178">
                  <c:v>44091</c:v>
                </c:pt>
                <c:pt idx="179">
                  <c:v>44092</c:v>
                </c:pt>
                <c:pt idx="180">
                  <c:v>44095</c:v>
                </c:pt>
                <c:pt idx="181">
                  <c:v>44096</c:v>
                </c:pt>
                <c:pt idx="182">
                  <c:v>44097</c:v>
                </c:pt>
                <c:pt idx="183">
                  <c:v>44098</c:v>
                </c:pt>
                <c:pt idx="184">
                  <c:v>44102</c:v>
                </c:pt>
                <c:pt idx="185">
                  <c:v>44103</c:v>
                </c:pt>
                <c:pt idx="186">
                  <c:v>44104</c:v>
                </c:pt>
                <c:pt idx="187">
                  <c:v>44105</c:v>
                </c:pt>
                <c:pt idx="188">
                  <c:v>44106</c:v>
                </c:pt>
                <c:pt idx="189">
                  <c:v>44109</c:v>
                </c:pt>
                <c:pt idx="190">
                  <c:v>44110</c:v>
                </c:pt>
                <c:pt idx="191">
                  <c:v>44111</c:v>
                </c:pt>
                <c:pt idx="192">
                  <c:v>44112</c:v>
                </c:pt>
                <c:pt idx="193">
                  <c:v>44113</c:v>
                </c:pt>
              </c:numCache>
            </c:numRef>
          </c:cat>
          <c:val>
            <c:numRef>
              <c:f>'P deuda privada'!$B$1034:$B$1227</c:f>
              <c:numCache>
                <c:formatCode>_-* #,##0.00_-;\-* #,##0.00_-;_-* "-"_-;_-@_-</c:formatCode>
                <c:ptCount val="194"/>
                <c:pt idx="0">
                  <c:v>111.01550719369324</c:v>
                </c:pt>
                <c:pt idx="1">
                  <c:v>110.85666073367473</c:v>
                </c:pt>
                <c:pt idx="2">
                  <c:v>110.75227350343469</c:v>
                </c:pt>
                <c:pt idx="3">
                  <c:v>110.75130938790267</c:v>
                </c:pt>
                <c:pt idx="4">
                  <c:v>110.95843459744542</c:v>
                </c:pt>
                <c:pt idx="5">
                  <c:v>111.33716951362993</c:v>
                </c:pt>
                <c:pt idx="6">
                  <c:v>111.70415984240536</c:v>
                </c:pt>
                <c:pt idx="7">
                  <c:v>111.97943062797896</c:v>
                </c:pt>
                <c:pt idx="8">
                  <c:v>111.83831371544237</c:v>
                </c:pt>
                <c:pt idx="9">
                  <c:v>111.80186556446594</c:v>
                </c:pt>
                <c:pt idx="10">
                  <c:v>112.07115996897828</c:v>
                </c:pt>
                <c:pt idx="11">
                  <c:v>112.17099782285656</c:v>
                </c:pt>
                <c:pt idx="12">
                  <c:v>112.27873271234394</c:v>
                </c:pt>
                <c:pt idx="13">
                  <c:v>112.10029309455352</c:v>
                </c:pt>
                <c:pt idx="14">
                  <c:v>112.07666326923626</c:v>
                </c:pt>
                <c:pt idx="15">
                  <c:v>112.37727633838919</c:v>
                </c:pt>
                <c:pt idx="16">
                  <c:v>112.48622565836247</c:v>
                </c:pt>
                <c:pt idx="17">
                  <c:v>112.60276330133573</c:v>
                </c:pt>
                <c:pt idx="18">
                  <c:v>112.45119656869002</c:v>
                </c:pt>
                <c:pt idx="19">
                  <c:v>112.40001503236289</c:v>
                </c:pt>
                <c:pt idx="20">
                  <c:v>112.55097517490445</c:v>
                </c:pt>
                <c:pt idx="21">
                  <c:v>112.57733948668167</c:v>
                </c:pt>
                <c:pt idx="22">
                  <c:v>112.79952256200436</c:v>
                </c:pt>
                <c:pt idx="23">
                  <c:v>113.01016666886825</c:v>
                </c:pt>
                <c:pt idx="24">
                  <c:v>112.6296881364447</c:v>
                </c:pt>
                <c:pt idx="25">
                  <c:v>112.77050519631918</c:v>
                </c:pt>
                <c:pt idx="26">
                  <c:v>113.14930997562178</c:v>
                </c:pt>
                <c:pt idx="27">
                  <c:v>112.99447774978889</c:v>
                </c:pt>
                <c:pt idx="28">
                  <c:v>113.08612146507627</c:v>
                </c:pt>
                <c:pt idx="29">
                  <c:v>113.22689403187867</c:v>
                </c:pt>
                <c:pt idx="30">
                  <c:v>113.44784493494998</c:v>
                </c:pt>
                <c:pt idx="31">
                  <c:v>113.25734497317411</c:v>
                </c:pt>
                <c:pt idx="32">
                  <c:v>113.25534365061536</c:v>
                </c:pt>
                <c:pt idx="33">
                  <c:v>113.50002579804718</c:v>
                </c:pt>
                <c:pt idx="34">
                  <c:v>113.45371391351475</c:v>
                </c:pt>
                <c:pt idx="35">
                  <c:v>113.3042469965788</c:v>
                </c:pt>
                <c:pt idx="36">
                  <c:v>113.21285694458376</c:v>
                </c:pt>
                <c:pt idx="37">
                  <c:v>113.33252569707571</c:v>
                </c:pt>
                <c:pt idx="38">
                  <c:v>113.56667205528824</c:v>
                </c:pt>
                <c:pt idx="39">
                  <c:v>113.58488238790562</c:v>
                </c:pt>
                <c:pt idx="40">
                  <c:v>113.50652597109111</c:v>
                </c:pt>
                <c:pt idx="41">
                  <c:v>112.91076809351185</c:v>
                </c:pt>
                <c:pt idx="42">
                  <c:v>112.06534780417122</c:v>
                </c:pt>
                <c:pt idx="43">
                  <c:v>112.4639788662337</c:v>
                </c:pt>
                <c:pt idx="44">
                  <c:v>112.95425189038063</c:v>
                </c:pt>
                <c:pt idx="45">
                  <c:v>113.72461108177507</c:v>
                </c:pt>
                <c:pt idx="46">
                  <c:v>113.52879105271451</c:v>
                </c:pt>
                <c:pt idx="47">
                  <c:v>112.97535228949155</c:v>
                </c:pt>
                <c:pt idx="48">
                  <c:v>109.91974354296303</c:v>
                </c:pt>
                <c:pt idx="49">
                  <c:v>109.43363035911804</c:v>
                </c:pt>
                <c:pt idx="50">
                  <c:v>106.92304811931039</c:v>
                </c:pt>
                <c:pt idx="51">
                  <c:v>101.96581165789465</c:v>
                </c:pt>
                <c:pt idx="52">
                  <c:v>101.5839062215385</c:v>
                </c:pt>
                <c:pt idx="53">
                  <c:v>97.285677348560284</c:v>
                </c:pt>
                <c:pt idx="54">
                  <c:v>100.5800111557912</c:v>
                </c:pt>
                <c:pt idx="55">
                  <c:v>98.645343810672472</c:v>
                </c:pt>
                <c:pt idx="56">
                  <c:v>97.939351103008022</c:v>
                </c:pt>
                <c:pt idx="57">
                  <c:v>98.262939795399234</c:v>
                </c:pt>
                <c:pt idx="58">
                  <c:v>98.273160765233953</c:v>
                </c:pt>
                <c:pt idx="59">
                  <c:v>100.91720036187401</c:v>
                </c:pt>
                <c:pt idx="60">
                  <c:v>103.91784276412851</c:v>
                </c:pt>
                <c:pt idx="61">
                  <c:v>107.6444968728414</c:v>
                </c:pt>
                <c:pt idx="62">
                  <c:v>107.33378367736273</c:v>
                </c:pt>
                <c:pt idx="63">
                  <c:v>107.11615324252203</c:v>
                </c:pt>
                <c:pt idx="64">
                  <c:v>107.02386933320793</c:v>
                </c:pt>
                <c:pt idx="65">
                  <c:v>104.30899774366421</c:v>
                </c:pt>
                <c:pt idx="66">
                  <c:v>104.35766573116889</c:v>
                </c:pt>
                <c:pt idx="67">
                  <c:v>103.77361215077035</c:v>
                </c:pt>
                <c:pt idx="68">
                  <c:v>103.39331836648641</c:v>
                </c:pt>
                <c:pt idx="69">
                  <c:v>104.20946977771881</c:v>
                </c:pt>
                <c:pt idx="70">
                  <c:v>104.48955888833601</c:v>
                </c:pt>
                <c:pt idx="71">
                  <c:v>104.49149042778573</c:v>
                </c:pt>
                <c:pt idx="72">
                  <c:v>104.49219817184469</c:v>
                </c:pt>
                <c:pt idx="73">
                  <c:v>105.31636663290961</c:v>
                </c:pt>
                <c:pt idx="74">
                  <c:v>106.59092750592077</c:v>
                </c:pt>
                <c:pt idx="75">
                  <c:v>108.07435351592157</c:v>
                </c:pt>
                <c:pt idx="76">
                  <c:v>109.36464664835015</c:v>
                </c:pt>
                <c:pt idx="77">
                  <c:v>109.05054233510104</c:v>
                </c:pt>
                <c:pt idx="78">
                  <c:v>108.15722418609857</c:v>
                </c:pt>
                <c:pt idx="79">
                  <c:v>107.78972433471979</c:v>
                </c:pt>
                <c:pt idx="80">
                  <c:v>107.94697499737111</c:v>
                </c:pt>
                <c:pt idx="81">
                  <c:v>108.57679258554137</c:v>
                </c:pt>
                <c:pt idx="82">
                  <c:v>108.26543805116108</c:v>
                </c:pt>
                <c:pt idx="83">
                  <c:v>108.21647337774712</c:v>
                </c:pt>
                <c:pt idx="84">
                  <c:v>108.34009591480812</c:v>
                </c:pt>
                <c:pt idx="85">
                  <c:v>108.47135378492118</c:v>
                </c:pt>
                <c:pt idx="86">
                  <c:v>108.74963357377105</c:v>
                </c:pt>
                <c:pt idx="87">
                  <c:v>109.34120685207905</c:v>
                </c:pt>
                <c:pt idx="88">
                  <c:v>110.72001375172916</c:v>
                </c:pt>
                <c:pt idx="89">
                  <c:v>110.94662114505149</c:v>
                </c:pt>
                <c:pt idx="90">
                  <c:v>111.4392228804235</c:v>
                </c:pt>
                <c:pt idx="91">
                  <c:v>112.51886880114449</c:v>
                </c:pt>
                <c:pt idx="92">
                  <c:v>112.33797465145621</c:v>
                </c:pt>
                <c:pt idx="93">
                  <c:v>112.53506271389071</c:v>
                </c:pt>
                <c:pt idx="94">
                  <c:v>112.65090906139299</c:v>
                </c:pt>
                <c:pt idx="95">
                  <c:v>112.92492935978834</c:v>
                </c:pt>
                <c:pt idx="96">
                  <c:v>112.78865230356612</c:v>
                </c:pt>
                <c:pt idx="97">
                  <c:v>113.33581685828224</c:v>
                </c:pt>
                <c:pt idx="98">
                  <c:v>113.43769613028888</c:v>
                </c:pt>
                <c:pt idx="99">
                  <c:v>114.2146093704974</c:v>
                </c:pt>
                <c:pt idx="100">
                  <c:v>114.4286909215581</c:v>
                </c:pt>
                <c:pt idx="101">
                  <c:v>114.53597369207463</c:v>
                </c:pt>
                <c:pt idx="102">
                  <c:v>115.18041022133633</c:v>
                </c:pt>
                <c:pt idx="103">
                  <c:v>115.55021376792416</c:v>
                </c:pt>
                <c:pt idx="104">
                  <c:v>115.07682444366009</c:v>
                </c:pt>
                <c:pt idx="105">
                  <c:v>114.36101966653469</c:v>
                </c:pt>
                <c:pt idx="106">
                  <c:v>114.38355621831943</c:v>
                </c:pt>
                <c:pt idx="107">
                  <c:v>114.76197608726692</c:v>
                </c:pt>
                <c:pt idx="108">
                  <c:v>114.4469303647307</c:v>
                </c:pt>
                <c:pt idx="109">
                  <c:v>113.86007909122577</c:v>
                </c:pt>
                <c:pt idx="110">
                  <c:v>114.09066424443999</c:v>
                </c:pt>
                <c:pt idx="111">
                  <c:v>114.43177204087195</c:v>
                </c:pt>
                <c:pt idx="112">
                  <c:v>114.22021627338317</c:v>
                </c:pt>
                <c:pt idx="113">
                  <c:v>113.64847384456186</c:v>
                </c:pt>
                <c:pt idx="114">
                  <c:v>111.6546187533647</c:v>
                </c:pt>
                <c:pt idx="115">
                  <c:v>112.15396882780105</c:v>
                </c:pt>
                <c:pt idx="116">
                  <c:v>111.89603281538828</c:v>
                </c:pt>
                <c:pt idx="117">
                  <c:v>112.02842320614363</c:v>
                </c:pt>
                <c:pt idx="118">
                  <c:v>112.74311031747548</c:v>
                </c:pt>
                <c:pt idx="119">
                  <c:v>113.18605242058668</c:v>
                </c:pt>
                <c:pt idx="120">
                  <c:v>113.27708828041716</c:v>
                </c:pt>
                <c:pt idx="121">
                  <c:v>112.96990928444653</c:v>
                </c:pt>
                <c:pt idx="122">
                  <c:v>112.67770540376021</c:v>
                </c:pt>
                <c:pt idx="123">
                  <c:v>112.76812921152042</c:v>
                </c:pt>
                <c:pt idx="124">
                  <c:v>113.29870469344056</c:v>
                </c:pt>
                <c:pt idx="125">
                  <c:v>113.52984361904481</c:v>
                </c:pt>
                <c:pt idx="126">
                  <c:v>113.91987294961037</c:v>
                </c:pt>
                <c:pt idx="127">
                  <c:v>114.51816005236243</c:v>
                </c:pt>
                <c:pt idx="128">
                  <c:v>114.8804905120962</c:v>
                </c:pt>
                <c:pt idx="129">
                  <c:v>114.42928784572767</c:v>
                </c:pt>
                <c:pt idx="130">
                  <c:v>114.67065933478506</c:v>
                </c:pt>
                <c:pt idx="131">
                  <c:v>114.78387355585103</c:v>
                </c:pt>
                <c:pt idx="132">
                  <c:v>114.9744245128776</c:v>
                </c:pt>
                <c:pt idx="133">
                  <c:v>114.97229473327884</c:v>
                </c:pt>
                <c:pt idx="134">
                  <c:v>114.84319645888219</c:v>
                </c:pt>
                <c:pt idx="135">
                  <c:v>115.00387782349021</c:v>
                </c:pt>
                <c:pt idx="136">
                  <c:v>114.96396510929357</c:v>
                </c:pt>
                <c:pt idx="137">
                  <c:v>114.9158498409297</c:v>
                </c:pt>
                <c:pt idx="138">
                  <c:v>115.11280894730697</c:v>
                </c:pt>
                <c:pt idx="139">
                  <c:v>115.01078453912525</c:v>
                </c:pt>
                <c:pt idx="140">
                  <c:v>115.02481388362122</c:v>
                </c:pt>
                <c:pt idx="141">
                  <c:v>114.89963900598336</c:v>
                </c:pt>
                <c:pt idx="142">
                  <c:v>115.20315306540837</c:v>
                </c:pt>
                <c:pt idx="143">
                  <c:v>115.30666982117623</c:v>
                </c:pt>
                <c:pt idx="144">
                  <c:v>115.29781351878682</c:v>
                </c:pt>
                <c:pt idx="145">
                  <c:v>115.14674868684884</c:v>
                </c:pt>
                <c:pt idx="146">
                  <c:v>115.36517656100669</c:v>
                </c:pt>
                <c:pt idx="147">
                  <c:v>115.72796659242344</c:v>
                </c:pt>
                <c:pt idx="148">
                  <c:v>115.90753638704112</c:v>
                </c:pt>
                <c:pt idx="149">
                  <c:v>116.20560433671264</c:v>
                </c:pt>
                <c:pt idx="150">
                  <c:v>116.24183105710058</c:v>
                </c:pt>
                <c:pt idx="151">
                  <c:v>116.60035785370226</c:v>
                </c:pt>
                <c:pt idx="152">
                  <c:v>116.13158273880831</c:v>
                </c:pt>
                <c:pt idx="153">
                  <c:v>115.07606449569791</c:v>
                </c:pt>
                <c:pt idx="154">
                  <c:v>115.21460934877116</c:v>
                </c:pt>
                <c:pt idx="155">
                  <c:v>115.18227531840073</c:v>
                </c:pt>
                <c:pt idx="156">
                  <c:v>115.25835726506645</c:v>
                </c:pt>
                <c:pt idx="157">
                  <c:v>115.4985499790115</c:v>
                </c:pt>
                <c:pt idx="158">
                  <c:v>115.60187368721937</c:v>
                </c:pt>
                <c:pt idx="159">
                  <c:v>115.30480223774912</c:v>
                </c:pt>
                <c:pt idx="160">
                  <c:v>115.12951578760493</c:v>
                </c:pt>
                <c:pt idx="161">
                  <c:v>114.87697456306567</c:v>
                </c:pt>
                <c:pt idx="162">
                  <c:v>114.57904974959158</c:v>
                </c:pt>
                <c:pt idx="163">
                  <c:v>114.63305219866766</c:v>
                </c:pt>
                <c:pt idx="164">
                  <c:v>114.86214430681066</c:v>
                </c:pt>
                <c:pt idx="165">
                  <c:v>115.13977595373325</c:v>
                </c:pt>
                <c:pt idx="166">
                  <c:v>116.09397950223521</c:v>
                </c:pt>
                <c:pt idx="167">
                  <c:v>117.0470951749995</c:v>
                </c:pt>
                <c:pt idx="168">
                  <c:v>116.73695867428225</c:v>
                </c:pt>
                <c:pt idx="169">
                  <c:v>116.63692486983796</c:v>
                </c:pt>
                <c:pt idx="170">
                  <c:v>116.98479706722314</c:v>
                </c:pt>
                <c:pt idx="171">
                  <c:v>116.48063354975447</c:v>
                </c:pt>
                <c:pt idx="172">
                  <c:v>116.89745250534074</c:v>
                </c:pt>
                <c:pt idx="173">
                  <c:v>116.63139747903766</c:v>
                </c:pt>
                <c:pt idx="174">
                  <c:v>116.76721398365584</c:v>
                </c:pt>
                <c:pt idx="175">
                  <c:v>116.96208558279076</c:v>
                </c:pt>
                <c:pt idx="176">
                  <c:v>117.32972908283186</c:v>
                </c:pt>
                <c:pt idx="177">
                  <c:v>117.21702842119939</c:v>
                </c:pt>
                <c:pt idx="178">
                  <c:v>117.18776682360964</c:v>
                </c:pt>
                <c:pt idx="179">
                  <c:v>117.10985998252548</c:v>
                </c:pt>
                <c:pt idx="180">
                  <c:v>116.01015839462282</c:v>
                </c:pt>
                <c:pt idx="181">
                  <c:v>116.08084461662787</c:v>
                </c:pt>
                <c:pt idx="182">
                  <c:v>115.88945103086871</c:v>
                </c:pt>
                <c:pt idx="183">
                  <c:v>115.96315965296237</c:v>
                </c:pt>
                <c:pt idx="184">
                  <c:v>116.16728426674926</c:v>
                </c:pt>
                <c:pt idx="185">
                  <c:v>116.07547239512743</c:v>
                </c:pt>
                <c:pt idx="186">
                  <c:v>116.16861333648143</c:v>
                </c:pt>
                <c:pt idx="187">
                  <c:v>116.10368733196131</c:v>
                </c:pt>
                <c:pt idx="188">
                  <c:v>115.84635249257646</c:v>
                </c:pt>
                <c:pt idx="189">
                  <c:v>115.73011312849383</c:v>
                </c:pt>
                <c:pt idx="190">
                  <c:v>115.4909863830313</c:v>
                </c:pt>
                <c:pt idx="191">
                  <c:v>115.3929397166812</c:v>
                </c:pt>
                <c:pt idx="192">
                  <c:v>115.60014148239433</c:v>
                </c:pt>
                <c:pt idx="193">
                  <c:v>115.9734158980640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6463-4F1C-9052-287A4432FEC2}"/>
            </c:ext>
          </c:extLst>
        </c:ser>
        <c:ser>
          <c:idx val="1"/>
          <c:order val="1"/>
          <c:tx>
            <c:strRef>
              <c:f>'P deuda privada'!$C$1</c:f>
              <c:strCache>
                <c:ptCount val="1"/>
                <c:pt idx="0">
                  <c:v>PRIVADA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dLbls>
            <c:dLbl>
              <c:idx val="57"/>
              <c:layout>
                <c:manualLayout>
                  <c:x val="2.1927650737110272E-2"/>
                  <c:y val="0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6463-4F1C-9052-287A4432FEC2}"/>
                </c:ext>
              </c:extLst>
            </c:dLbl>
            <c:dLbl>
              <c:idx val="193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6-6463-4F1C-9052-287A4432FEC2}"/>
                </c:ext>
              </c:extLst>
            </c:dLbl>
            <c:numFmt formatCode="#,##0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400" b="0" i="0" u="none" strike="noStrike" kern="1200" baseline="0">
                    <a:solidFill>
                      <a:srgbClr val="FF8000"/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0"/>
            <c:showCatName val="0"/>
            <c:showSerName val="0"/>
            <c:showPercent val="0"/>
            <c:showBubbleSize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numRef>
              <c:f>'P deuda privada'!$A$1034:$A$1227</c:f>
              <c:numCache>
                <c:formatCode>m/d/yyyy</c:formatCode>
                <c:ptCount val="194"/>
                <c:pt idx="0">
                  <c:v>43831</c:v>
                </c:pt>
                <c:pt idx="1">
                  <c:v>43832</c:v>
                </c:pt>
                <c:pt idx="2">
                  <c:v>43833</c:v>
                </c:pt>
                <c:pt idx="3">
                  <c:v>43836</c:v>
                </c:pt>
                <c:pt idx="4">
                  <c:v>43837</c:v>
                </c:pt>
                <c:pt idx="5">
                  <c:v>43838</c:v>
                </c:pt>
                <c:pt idx="6">
                  <c:v>43839</c:v>
                </c:pt>
                <c:pt idx="7">
                  <c:v>43840</c:v>
                </c:pt>
                <c:pt idx="8">
                  <c:v>43843</c:v>
                </c:pt>
                <c:pt idx="9">
                  <c:v>43844</c:v>
                </c:pt>
                <c:pt idx="10">
                  <c:v>43845</c:v>
                </c:pt>
                <c:pt idx="11">
                  <c:v>43846</c:v>
                </c:pt>
                <c:pt idx="12">
                  <c:v>43847</c:v>
                </c:pt>
                <c:pt idx="13">
                  <c:v>43850</c:v>
                </c:pt>
                <c:pt idx="14">
                  <c:v>43851</c:v>
                </c:pt>
                <c:pt idx="15">
                  <c:v>43852</c:v>
                </c:pt>
                <c:pt idx="16">
                  <c:v>43853</c:v>
                </c:pt>
                <c:pt idx="17">
                  <c:v>43854</c:v>
                </c:pt>
                <c:pt idx="18">
                  <c:v>43857</c:v>
                </c:pt>
                <c:pt idx="19">
                  <c:v>43858</c:v>
                </c:pt>
                <c:pt idx="20">
                  <c:v>43859</c:v>
                </c:pt>
                <c:pt idx="21">
                  <c:v>43860</c:v>
                </c:pt>
                <c:pt idx="22">
                  <c:v>43861</c:v>
                </c:pt>
                <c:pt idx="23">
                  <c:v>43864</c:v>
                </c:pt>
                <c:pt idx="24">
                  <c:v>43865</c:v>
                </c:pt>
                <c:pt idx="25">
                  <c:v>43866</c:v>
                </c:pt>
                <c:pt idx="26">
                  <c:v>43867</c:v>
                </c:pt>
                <c:pt idx="27">
                  <c:v>43868</c:v>
                </c:pt>
                <c:pt idx="28">
                  <c:v>43871</c:v>
                </c:pt>
                <c:pt idx="29">
                  <c:v>43872</c:v>
                </c:pt>
                <c:pt idx="30">
                  <c:v>43873</c:v>
                </c:pt>
                <c:pt idx="31">
                  <c:v>43874</c:v>
                </c:pt>
                <c:pt idx="32">
                  <c:v>43875</c:v>
                </c:pt>
                <c:pt idx="33">
                  <c:v>43878</c:v>
                </c:pt>
                <c:pt idx="34">
                  <c:v>43879</c:v>
                </c:pt>
                <c:pt idx="35">
                  <c:v>43880</c:v>
                </c:pt>
                <c:pt idx="36">
                  <c:v>43881</c:v>
                </c:pt>
                <c:pt idx="37">
                  <c:v>43882</c:v>
                </c:pt>
                <c:pt idx="38">
                  <c:v>43885</c:v>
                </c:pt>
                <c:pt idx="39">
                  <c:v>43886</c:v>
                </c:pt>
                <c:pt idx="40">
                  <c:v>43887</c:v>
                </c:pt>
                <c:pt idx="41">
                  <c:v>43888</c:v>
                </c:pt>
                <c:pt idx="42">
                  <c:v>43889</c:v>
                </c:pt>
                <c:pt idx="43">
                  <c:v>43892</c:v>
                </c:pt>
                <c:pt idx="44">
                  <c:v>43893</c:v>
                </c:pt>
                <c:pt idx="45">
                  <c:v>43894</c:v>
                </c:pt>
                <c:pt idx="46">
                  <c:v>43895</c:v>
                </c:pt>
                <c:pt idx="47">
                  <c:v>43896</c:v>
                </c:pt>
                <c:pt idx="48">
                  <c:v>43899</c:v>
                </c:pt>
                <c:pt idx="49">
                  <c:v>43900</c:v>
                </c:pt>
                <c:pt idx="50">
                  <c:v>43901</c:v>
                </c:pt>
                <c:pt idx="51">
                  <c:v>43902</c:v>
                </c:pt>
                <c:pt idx="52">
                  <c:v>43903</c:v>
                </c:pt>
                <c:pt idx="53">
                  <c:v>43906</c:v>
                </c:pt>
                <c:pt idx="54">
                  <c:v>43907</c:v>
                </c:pt>
                <c:pt idx="55">
                  <c:v>43908</c:v>
                </c:pt>
                <c:pt idx="56">
                  <c:v>43909</c:v>
                </c:pt>
                <c:pt idx="57">
                  <c:v>43910</c:v>
                </c:pt>
                <c:pt idx="58">
                  <c:v>43913</c:v>
                </c:pt>
                <c:pt idx="59">
                  <c:v>43914</c:v>
                </c:pt>
                <c:pt idx="60">
                  <c:v>43915</c:v>
                </c:pt>
                <c:pt idx="61">
                  <c:v>43916</c:v>
                </c:pt>
                <c:pt idx="62">
                  <c:v>43917</c:v>
                </c:pt>
                <c:pt idx="63">
                  <c:v>43920</c:v>
                </c:pt>
                <c:pt idx="64">
                  <c:v>43921</c:v>
                </c:pt>
                <c:pt idx="65">
                  <c:v>43922</c:v>
                </c:pt>
                <c:pt idx="66">
                  <c:v>43923</c:v>
                </c:pt>
                <c:pt idx="67">
                  <c:v>43924</c:v>
                </c:pt>
                <c:pt idx="68">
                  <c:v>43927</c:v>
                </c:pt>
                <c:pt idx="69">
                  <c:v>43928</c:v>
                </c:pt>
                <c:pt idx="70">
                  <c:v>43929</c:v>
                </c:pt>
                <c:pt idx="71">
                  <c:v>43930</c:v>
                </c:pt>
                <c:pt idx="72">
                  <c:v>43931</c:v>
                </c:pt>
                <c:pt idx="73">
                  <c:v>43934</c:v>
                </c:pt>
                <c:pt idx="74">
                  <c:v>43935</c:v>
                </c:pt>
                <c:pt idx="75">
                  <c:v>43936</c:v>
                </c:pt>
                <c:pt idx="76">
                  <c:v>43937</c:v>
                </c:pt>
                <c:pt idx="77">
                  <c:v>43938</c:v>
                </c:pt>
                <c:pt idx="78">
                  <c:v>43941</c:v>
                </c:pt>
                <c:pt idx="79">
                  <c:v>43942</c:v>
                </c:pt>
                <c:pt idx="80">
                  <c:v>43943</c:v>
                </c:pt>
                <c:pt idx="81">
                  <c:v>43944</c:v>
                </c:pt>
                <c:pt idx="82">
                  <c:v>43945</c:v>
                </c:pt>
                <c:pt idx="83">
                  <c:v>43948</c:v>
                </c:pt>
                <c:pt idx="84">
                  <c:v>43949</c:v>
                </c:pt>
                <c:pt idx="85">
                  <c:v>43950</c:v>
                </c:pt>
                <c:pt idx="86">
                  <c:v>43951</c:v>
                </c:pt>
                <c:pt idx="87">
                  <c:v>43955</c:v>
                </c:pt>
                <c:pt idx="88">
                  <c:v>43956</c:v>
                </c:pt>
                <c:pt idx="89">
                  <c:v>43957</c:v>
                </c:pt>
                <c:pt idx="90">
                  <c:v>43958</c:v>
                </c:pt>
                <c:pt idx="91">
                  <c:v>43959</c:v>
                </c:pt>
                <c:pt idx="92">
                  <c:v>43962</c:v>
                </c:pt>
                <c:pt idx="93">
                  <c:v>43963</c:v>
                </c:pt>
                <c:pt idx="94">
                  <c:v>43964</c:v>
                </c:pt>
                <c:pt idx="95">
                  <c:v>43965</c:v>
                </c:pt>
                <c:pt idx="96">
                  <c:v>43966</c:v>
                </c:pt>
                <c:pt idx="97">
                  <c:v>43969</c:v>
                </c:pt>
                <c:pt idx="98">
                  <c:v>43970</c:v>
                </c:pt>
                <c:pt idx="99">
                  <c:v>43971</c:v>
                </c:pt>
                <c:pt idx="100">
                  <c:v>43972</c:v>
                </c:pt>
                <c:pt idx="101">
                  <c:v>43973</c:v>
                </c:pt>
                <c:pt idx="102">
                  <c:v>43977</c:v>
                </c:pt>
                <c:pt idx="103">
                  <c:v>43978</c:v>
                </c:pt>
                <c:pt idx="104">
                  <c:v>43979</c:v>
                </c:pt>
                <c:pt idx="105">
                  <c:v>43980</c:v>
                </c:pt>
                <c:pt idx="106">
                  <c:v>43983</c:v>
                </c:pt>
                <c:pt idx="107">
                  <c:v>43984</c:v>
                </c:pt>
                <c:pt idx="108">
                  <c:v>43985</c:v>
                </c:pt>
                <c:pt idx="109">
                  <c:v>43986</c:v>
                </c:pt>
                <c:pt idx="110">
                  <c:v>43987</c:v>
                </c:pt>
                <c:pt idx="111">
                  <c:v>43990</c:v>
                </c:pt>
                <c:pt idx="112">
                  <c:v>43991</c:v>
                </c:pt>
                <c:pt idx="113">
                  <c:v>43992</c:v>
                </c:pt>
                <c:pt idx="114">
                  <c:v>43993</c:v>
                </c:pt>
                <c:pt idx="115">
                  <c:v>43994</c:v>
                </c:pt>
                <c:pt idx="116">
                  <c:v>43998</c:v>
                </c:pt>
                <c:pt idx="117">
                  <c:v>43999</c:v>
                </c:pt>
                <c:pt idx="118">
                  <c:v>44000</c:v>
                </c:pt>
                <c:pt idx="119">
                  <c:v>44001</c:v>
                </c:pt>
                <c:pt idx="120">
                  <c:v>44005</c:v>
                </c:pt>
                <c:pt idx="121">
                  <c:v>44006</c:v>
                </c:pt>
                <c:pt idx="122">
                  <c:v>44007</c:v>
                </c:pt>
                <c:pt idx="123">
                  <c:v>44008</c:v>
                </c:pt>
                <c:pt idx="124">
                  <c:v>44012</c:v>
                </c:pt>
                <c:pt idx="125">
                  <c:v>44013</c:v>
                </c:pt>
                <c:pt idx="126">
                  <c:v>44014</c:v>
                </c:pt>
                <c:pt idx="127">
                  <c:v>44015</c:v>
                </c:pt>
                <c:pt idx="128">
                  <c:v>44018</c:v>
                </c:pt>
                <c:pt idx="129">
                  <c:v>44019</c:v>
                </c:pt>
                <c:pt idx="130">
                  <c:v>44020</c:v>
                </c:pt>
                <c:pt idx="131">
                  <c:v>44021</c:v>
                </c:pt>
                <c:pt idx="132">
                  <c:v>44022</c:v>
                </c:pt>
                <c:pt idx="133">
                  <c:v>44025</c:v>
                </c:pt>
                <c:pt idx="134">
                  <c:v>44026</c:v>
                </c:pt>
                <c:pt idx="135">
                  <c:v>44027</c:v>
                </c:pt>
                <c:pt idx="136">
                  <c:v>44028</c:v>
                </c:pt>
                <c:pt idx="137">
                  <c:v>44029</c:v>
                </c:pt>
                <c:pt idx="138">
                  <c:v>44033</c:v>
                </c:pt>
                <c:pt idx="139">
                  <c:v>44034</c:v>
                </c:pt>
                <c:pt idx="140">
                  <c:v>44035</c:v>
                </c:pt>
                <c:pt idx="141">
                  <c:v>44036</c:v>
                </c:pt>
                <c:pt idx="142">
                  <c:v>44039</c:v>
                </c:pt>
                <c:pt idx="143">
                  <c:v>44040</c:v>
                </c:pt>
                <c:pt idx="144">
                  <c:v>44041</c:v>
                </c:pt>
                <c:pt idx="145">
                  <c:v>44042</c:v>
                </c:pt>
                <c:pt idx="146">
                  <c:v>44043</c:v>
                </c:pt>
                <c:pt idx="147">
                  <c:v>44046</c:v>
                </c:pt>
                <c:pt idx="148">
                  <c:v>44047</c:v>
                </c:pt>
                <c:pt idx="149">
                  <c:v>44048</c:v>
                </c:pt>
                <c:pt idx="150">
                  <c:v>44049</c:v>
                </c:pt>
                <c:pt idx="151">
                  <c:v>44053</c:v>
                </c:pt>
                <c:pt idx="152">
                  <c:v>44054</c:v>
                </c:pt>
                <c:pt idx="153">
                  <c:v>44055</c:v>
                </c:pt>
                <c:pt idx="154">
                  <c:v>44056</c:v>
                </c:pt>
                <c:pt idx="155">
                  <c:v>44057</c:v>
                </c:pt>
                <c:pt idx="156">
                  <c:v>44061</c:v>
                </c:pt>
                <c:pt idx="157">
                  <c:v>44062</c:v>
                </c:pt>
                <c:pt idx="158">
                  <c:v>44063</c:v>
                </c:pt>
                <c:pt idx="159">
                  <c:v>44064</c:v>
                </c:pt>
                <c:pt idx="160">
                  <c:v>44067</c:v>
                </c:pt>
                <c:pt idx="161">
                  <c:v>44068</c:v>
                </c:pt>
                <c:pt idx="162">
                  <c:v>44069</c:v>
                </c:pt>
                <c:pt idx="163">
                  <c:v>44070</c:v>
                </c:pt>
                <c:pt idx="164">
                  <c:v>44071</c:v>
                </c:pt>
                <c:pt idx="165">
                  <c:v>44074</c:v>
                </c:pt>
                <c:pt idx="166">
                  <c:v>44075</c:v>
                </c:pt>
                <c:pt idx="167">
                  <c:v>44076</c:v>
                </c:pt>
                <c:pt idx="168">
                  <c:v>44077</c:v>
                </c:pt>
                <c:pt idx="169">
                  <c:v>44078</c:v>
                </c:pt>
                <c:pt idx="170">
                  <c:v>44081</c:v>
                </c:pt>
                <c:pt idx="171">
                  <c:v>44082</c:v>
                </c:pt>
                <c:pt idx="172">
                  <c:v>44083</c:v>
                </c:pt>
                <c:pt idx="173">
                  <c:v>44084</c:v>
                </c:pt>
                <c:pt idx="174">
                  <c:v>44085</c:v>
                </c:pt>
                <c:pt idx="175">
                  <c:v>44088</c:v>
                </c:pt>
                <c:pt idx="176">
                  <c:v>44089</c:v>
                </c:pt>
                <c:pt idx="177">
                  <c:v>44090</c:v>
                </c:pt>
                <c:pt idx="178">
                  <c:v>44091</c:v>
                </c:pt>
                <c:pt idx="179">
                  <c:v>44092</c:v>
                </c:pt>
                <c:pt idx="180">
                  <c:v>44095</c:v>
                </c:pt>
                <c:pt idx="181">
                  <c:v>44096</c:v>
                </c:pt>
                <c:pt idx="182">
                  <c:v>44097</c:v>
                </c:pt>
                <c:pt idx="183">
                  <c:v>44098</c:v>
                </c:pt>
                <c:pt idx="184">
                  <c:v>44102</c:v>
                </c:pt>
                <c:pt idx="185">
                  <c:v>44103</c:v>
                </c:pt>
                <c:pt idx="186">
                  <c:v>44104</c:v>
                </c:pt>
                <c:pt idx="187">
                  <c:v>44105</c:v>
                </c:pt>
                <c:pt idx="188">
                  <c:v>44106</c:v>
                </c:pt>
                <c:pt idx="189">
                  <c:v>44109</c:v>
                </c:pt>
                <c:pt idx="190">
                  <c:v>44110</c:v>
                </c:pt>
                <c:pt idx="191">
                  <c:v>44111</c:v>
                </c:pt>
                <c:pt idx="192">
                  <c:v>44112</c:v>
                </c:pt>
                <c:pt idx="193">
                  <c:v>44113</c:v>
                </c:pt>
              </c:numCache>
            </c:numRef>
          </c:cat>
          <c:val>
            <c:numRef>
              <c:f>'P deuda privada'!$C$1034:$C$1227</c:f>
              <c:numCache>
                <c:formatCode>_-* #,##0.00_-;\-* #,##0.00_-;_-* "-"_-;_-@_-</c:formatCode>
                <c:ptCount val="194"/>
                <c:pt idx="0">
                  <c:v>102.94487106470024</c:v>
                </c:pt>
                <c:pt idx="1">
                  <c:v>102.95790393938715</c:v>
                </c:pt>
                <c:pt idx="2">
                  <c:v>102.91927136689415</c:v>
                </c:pt>
                <c:pt idx="3">
                  <c:v>102.91927136689415</c:v>
                </c:pt>
                <c:pt idx="4">
                  <c:v>102.93739181708598</c:v>
                </c:pt>
                <c:pt idx="5">
                  <c:v>103.04705617161029</c:v>
                </c:pt>
                <c:pt idx="6">
                  <c:v>103.10711595566309</c:v>
                </c:pt>
                <c:pt idx="7">
                  <c:v>103.14791943141822</c:v>
                </c:pt>
                <c:pt idx="8">
                  <c:v>103.14316168777007</c:v>
                </c:pt>
                <c:pt idx="9">
                  <c:v>103.15556813439208</c:v>
                </c:pt>
                <c:pt idx="10">
                  <c:v>103.19593384025949</c:v>
                </c:pt>
                <c:pt idx="11">
                  <c:v>103.21376467178435</c:v>
                </c:pt>
                <c:pt idx="12">
                  <c:v>103.24399750724515</c:v>
                </c:pt>
                <c:pt idx="13">
                  <c:v>103.2509969029058</c:v>
                </c:pt>
                <c:pt idx="14">
                  <c:v>103.26080184728785</c:v>
                </c:pt>
                <c:pt idx="15">
                  <c:v>103.31630502473895</c:v>
                </c:pt>
                <c:pt idx="16">
                  <c:v>103.32871375916034</c:v>
                </c:pt>
                <c:pt idx="17">
                  <c:v>103.40045343036857</c:v>
                </c:pt>
                <c:pt idx="18">
                  <c:v>103.40559625482051</c:v>
                </c:pt>
                <c:pt idx="19">
                  <c:v>103.41735741835365</c:v>
                </c:pt>
                <c:pt idx="20">
                  <c:v>103.45592090247203</c:v>
                </c:pt>
                <c:pt idx="21">
                  <c:v>103.47642089785191</c:v>
                </c:pt>
                <c:pt idx="22">
                  <c:v>103.49944398903966</c:v>
                </c:pt>
                <c:pt idx="23">
                  <c:v>103.53783440555581</c:v>
                </c:pt>
                <c:pt idx="24">
                  <c:v>103.48284099584237</c:v>
                </c:pt>
                <c:pt idx="25">
                  <c:v>103.49076576330759</c:v>
                </c:pt>
                <c:pt idx="26">
                  <c:v>103.52249211541093</c:v>
                </c:pt>
                <c:pt idx="27">
                  <c:v>103.47981851062629</c:v>
                </c:pt>
                <c:pt idx="28">
                  <c:v>103.4776800233094</c:v>
                </c:pt>
                <c:pt idx="29">
                  <c:v>103.48859784626724</c:v>
                </c:pt>
                <c:pt idx="30">
                  <c:v>103.52804010296373</c:v>
                </c:pt>
                <c:pt idx="31">
                  <c:v>103.51348124796168</c:v>
                </c:pt>
                <c:pt idx="32">
                  <c:v>103.54833526326146</c:v>
                </c:pt>
                <c:pt idx="33">
                  <c:v>103.58526499507198</c:v>
                </c:pt>
                <c:pt idx="34">
                  <c:v>103.54303727656202</c:v>
                </c:pt>
                <c:pt idx="35">
                  <c:v>103.47171449434839</c:v>
                </c:pt>
                <c:pt idx="36">
                  <c:v>103.44292747634996</c:v>
                </c:pt>
                <c:pt idx="37">
                  <c:v>103.45259501039611</c:v>
                </c:pt>
                <c:pt idx="38">
                  <c:v>103.4760107238716</c:v>
                </c:pt>
                <c:pt idx="39">
                  <c:v>103.45227391589918</c:v>
                </c:pt>
                <c:pt idx="40">
                  <c:v>103.45053566451922</c:v>
                </c:pt>
                <c:pt idx="41">
                  <c:v>103.33065654501884</c:v>
                </c:pt>
                <c:pt idx="42">
                  <c:v>103.23345461148968</c:v>
                </c:pt>
                <c:pt idx="43">
                  <c:v>103.25317728461268</c:v>
                </c:pt>
                <c:pt idx="44">
                  <c:v>103.33529127462376</c:v>
                </c:pt>
                <c:pt idx="45">
                  <c:v>103.55358031957722</c:v>
                </c:pt>
                <c:pt idx="46">
                  <c:v>103.48930289518165</c:v>
                </c:pt>
                <c:pt idx="47">
                  <c:v>103.45305036878737</c:v>
                </c:pt>
                <c:pt idx="48">
                  <c:v>102.27708657979352</c:v>
                </c:pt>
                <c:pt idx="49">
                  <c:v>102.05168239479794</c:v>
                </c:pt>
                <c:pt idx="50">
                  <c:v>101.10258966572043</c:v>
                </c:pt>
                <c:pt idx="51">
                  <c:v>98.85229238466556</c:v>
                </c:pt>
                <c:pt idx="52">
                  <c:v>98.918249710716609</c:v>
                </c:pt>
                <c:pt idx="53">
                  <c:v>97.159351635690186</c:v>
                </c:pt>
                <c:pt idx="54">
                  <c:v>98.098072381286542</c:v>
                </c:pt>
                <c:pt idx="55">
                  <c:v>97.668627713209617</c:v>
                </c:pt>
                <c:pt idx="56">
                  <c:v>97.298556690893349</c:v>
                </c:pt>
                <c:pt idx="57">
                  <c:v>97.380716441484537</c:v>
                </c:pt>
                <c:pt idx="58">
                  <c:v>97.380716441484537</c:v>
                </c:pt>
                <c:pt idx="59">
                  <c:v>98.022717316218092</c:v>
                </c:pt>
                <c:pt idx="60">
                  <c:v>98.105276679538051</c:v>
                </c:pt>
                <c:pt idx="61">
                  <c:v>99.20738435156079</c:v>
                </c:pt>
                <c:pt idx="62">
                  <c:v>99.080607747131182</c:v>
                </c:pt>
                <c:pt idx="63">
                  <c:v>99.59981682261872</c:v>
                </c:pt>
                <c:pt idx="64">
                  <c:v>100.98128943272025</c:v>
                </c:pt>
                <c:pt idx="65">
                  <c:v>100.36921151047328</c:v>
                </c:pt>
                <c:pt idx="66">
                  <c:v>100.39109285030533</c:v>
                </c:pt>
                <c:pt idx="67">
                  <c:v>100.28145614143286</c:v>
                </c:pt>
                <c:pt idx="68">
                  <c:v>100.24073423582067</c:v>
                </c:pt>
                <c:pt idx="69">
                  <c:v>100.24606192999005</c:v>
                </c:pt>
                <c:pt idx="70">
                  <c:v>100.32970679802035</c:v>
                </c:pt>
                <c:pt idx="71">
                  <c:v>100.32970679802035</c:v>
                </c:pt>
                <c:pt idx="72">
                  <c:v>100.32970679802035</c:v>
                </c:pt>
                <c:pt idx="73">
                  <c:v>100.44292969026009</c:v>
                </c:pt>
                <c:pt idx="74">
                  <c:v>100.48550340829576</c:v>
                </c:pt>
                <c:pt idx="75">
                  <c:v>100.59345811105605</c:v>
                </c:pt>
                <c:pt idx="76">
                  <c:v>100.64456439844244</c:v>
                </c:pt>
                <c:pt idx="77">
                  <c:v>100.67088523761123</c:v>
                </c:pt>
                <c:pt idx="78">
                  <c:v>100.35790216495</c:v>
                </c:pt>
                <c:pt idx="79">
                  <c:v>100.4809198979287</c:v>
                </c:pt>
                <c:pt idx="80">
                  <c:v>100.54834243186353</c:v>
                </c:pt>
                <c:pt idx="81">
                  <c:v>100.44193472210431</c:v>
                </c:pt>
                <c:pt idx="82">
                  <c:v>100.51115874279598</c:v>
                </c:pt>
                <c:pt idx="83">
                  <c:v>100.54718423847478</c:v>
                </c:pt>
                <c:pt idx="84">
                  <c:v>100.61339170546042</c:v>
                </c:pt>
                <c:pt idx="85">
                  <c:v>100.72063336459642</c:v>
                </c:pt>
                <c:pt idx="86">
                  <c:v>100.89577741179528</c:v>
                </c:pt>
                <c:pt idx="87">
                  <c:v>100.90481625171968</c:v>
                </c:pt>
                <c:pt idx="88">
                  <c:v>101.24612637588187</c:v>
                </c:pt>
                <c:pt idx="89">
                  <c:v>101.2906939004466</c:v>
                </c:pt>
                <c:pt idx="90">
                  <c:v>101.28786698466651</c:v>
                </c:pt>
                <c:pt idx="91">
                  <c:v>101.57361814944457</c:v>
                </c:pt>
                <c:pt idx="92">
                  <c:v>101.53339603457145</c:v>
                </c:pt>
                <c:pt idx="93">
                  <c:v>101.72582156614425</c:v>
                </c:pt>
                <c:pt idx="94">
                  <c:v>101.72197936964571</c:v>
                </c:pt>
                <c:pt idx="95">
                  <c:v>101.83088857656595</c:v>
                </c:pt>
                <c:pt idx="96">
                  <c:v>101.70807617203897</c:v>
                </c:pt>
                <c:pt idx="97">
                  <c:v>101.82217671478583</c:v>
                </c:pt>
                <c:pt idx="98">
                  <c:v>101.94493733416468</c:v>
                </c:pt>
                <c:pt idx="99">
                  <c:v>102.07858138275213</c:v>
                </c:pt>
                <c:pt idx="100">
                  <c:v>102.03613756563018</c:v>
                </c:pt>
                <c:pt idx="101">
                  <c:v>102.18193580299904</c:v>
                </c:pt>
                <c:pt idx="102">
                  <c:v>102.37672473897051</c:v>
                </c:pt>
                <c:pt idx="103">
                  <c:v>102.62674887726133</c:v>
                </c:pt>
                <c:pt idx="104">
                  <c:v>102.65921012176324</c:v>
                </c:pt>
                <c:pt idx="105">
                  <c:v>102.62670907875669</c:v>
                </c:pt>
                <c:pt idx="106">
                  <c:v>102.68614256211431</c:v>
                </c:pt>
                <c:pt idx="107">
                  <c:v>102.82697569409321</c:v>
                </c:pt>
                <c:pt idx="108">
                  <c:v>102.86242581782693</c:v>
                </c:pt>
                <c:pt idx="109">
                  <c:v>102.74311286795803</c:v>
                </c:pt>
                <c:pt idx="110">
                  <c:v>102.77396126160147</c:v>
                </c:pt>
                <c:pt idx="111">
                  <c:v>102.89571316448823</c:v>
                </c:pt>
                <c:pt idx="112">
                  <c:v>102.990767833734</c:v>
                </c:pt>
                <c:pt idx="113">
                  <c:v>102.94238119836007</c:v>
                </c:pt>
                <c:pt idx="114">
                  <c:v>102.37078627574371</c:v>
                </c:pt>
                <c:pt idx="115">
                  <c:v>102.52296427683606</c:v>
                </c:pt>
                <c:pt idx="116">
                  <c:v>102.38304413329378</c:v>
                </c:pt>
                <c:pt idx="117">
                  <c:v>102.40286765636262</c:v>
                </c:pt>
                <c:pt idx="118">
                  <c:v>102.52424057055038</c:v>
                </c:pt>
                <c:pt idx="119">
                  <c:v>102.65460167562398</c:v>
                </c:pt>
                <c:pt idx="120">
                  <c:v>102.59876053639111</c:v>
                </c:pt>
                <c:pt idx="121">
                  <c:v>102.56847289972993</c:v>
                </c:pt>
                <c:pt idx="122">
                  <c:v>102.47720236989515</c:v>
                </c:pt>
                <c:pt idx="123">
                  <c:v>102.49619962342599</c:v>
                </c:pt>
                <c:pt idx="124">
                  <c:v>102.55671807588597</c:v>
                </c:pt>
                <c:pt idx="125">
                  <c:v>102.66981757769967</c:v>
                </c:pt>
                <c:pt idx="126">
                  <c:v>102.79579993215569</c:v>
                </c:pt>
                <c:pt idx="127">
                  <c:v>102.9104373870189</c:v>
                </c:pt>
                <c:pt idx="128">
                  <c:v>102.91537984425838</c:v>
                </c:pt>
                <c:pt idx="129">
                  <c:v>102.69836793582374</c:v>
                </c:pt>
                <c:pt idx="130">
                  <c:v>102.71411921983112</c:v>
                </c:pt>
                <c:pt idx="131">
                  <c:v>102.77810989811202</c:v>
                </c:pt>
                <c:pt idx="132">
                  <c:v>102.886522013632</c:v>
                </c:pt>
                <c:pt idx="133">
                  <c:v>102.95471731888348</c:v>
                </c:pt>
                <c:pt idx="134">
                  <c:v>102.99130412493554</c:v>
                </c:pt>
                <c:pt idx="135">
                  <c:v>103.05704562291071</c:v>
                </c:pt>
                <c:pt idx="136">
                  <c:v>103.15419126940489</c:v>
                </c:pt>
                <c:pt idx="137">
                  <c:v>103.20127171057364</c:v>
                </c:pt>
                <c:pt idx="138">
                  <c:v>103.290624999195</c:v>
                </c:pt>
                <c:pt idx="139">
                  <c:v>103.40187996172466</c:v>
                </c:pt>
                <c:pt idx="140">
                  <c:v>103.49146586500758</c:v>
                </c:pt>
                <c:pt idx="141">
                  <c:v>103.41247999033537</c:v>
                </c:pt>
                <c:pt idx="142">
                  <c:v>103.49392644921673</c:v>
                </c:pt>
                <c:pt idx="143">
                  <c:v>103.47545522494303</c:v>
                </c:pt>
                <c:pt idx="144">
                  <c:v>103.50445916073424</c:v>
                </c:pt>
                <c:pt idx="145">
                  <c:v>103.58538825412191</c:v>
                </c:pt>
                <c:pt idx="146">
                  <c:v>103.67074322069131</c:v>
                </c:pt>
                <c:pt idx="147">
                  <c:v>103.77649251258455</c:v>
                </c:pt>
                <c:pt idx="148">
                  <c:v>103.81218314114082</c:v>
                </c:pt>
                <c:pt idx="149">
                  <c:v>104.00341602103562</c:v>
                </c:pt>
                <c:pt idx="150">
                  <c:v>104.03045426407512</c:v>
                </c:pt>
                <c:pt idx="151">
                  <c:v>104.14403815155667</c:v>
                </c:pt>
                <c:pt idx="152">
                  <c:v>104.10290809159221</c:v>
                </c:pt>
                <c:pt idx="153">
                  <c:v>103.89239899075956</c:v>
                </c:pt>
                <c:pt idx="154">
                  <c:v>103.69567258187807</c:v>
                </c:pt>
                <c:pt idx="155">
                  <c:v>103.78002996435285</c:v>
                </c:pt>
                <c:pt idx="156">
                  <c:v>103.87801078391989</c:v>
                </c:pt>
                <c:pt idx="157">
                  <c:v>103.98217069627573</c:v>
                </c:pt>
                <c:pt idx="158">
                  <c:v>104.01065214652397</c:v>
                </c:pt>
                <c:pt idx="159">
                  <c:v>104.00572283473031</c:v>
                </c:pt>
                <c:pt idx="160">
                  <c:v>103.99378750171834</c:v>
                </c:pt>
                <c:pt idx="161">
                  <c:v>103.98653870716966</c:v>
                </c:pt>
                <c:pt idx="162">
                  <c:v>103.896981524908</c:v>
                </c:pt>
                <c:pt idx="163">
                  <c:v>103.93802336935219</c:v>
                </c:pt>
                <c:pt idx="164">
                  <c:v>104.01023974257909</c:v>
                </c:pt>
                <c:pt idx="165">
                  <c:v>104.06927986951248</c:v>
                </c:pt>
                <c:pt idx="166">
                  <c:v>104.28951424132582</c:v>
                </c:pt>
                <c:pt idx="167">
                  <c:v>104.50595324710252</c:v>
                </c:pt>
                <c:pt idx="168">
                  <c:v>104.49043843067172</c:v>
                </c:pt>
                <c:pt idx="169">
                  <c:v>104.47945154157438</c:v>
                </c:pt>
                <c:pt idx="170">
                  <c:v>104.512814601176</c:v>
                </c:pt>
                <c:pt idx="171">
                  <c:v>104.50516464668138</c:v>
                </c:pt>
                <c:pt idx="172">
                  <c:v>104.63199969935607</c:v>
                </c:pt>
                <c:pt idx="173">
                  <c:v>104.64706683370032</c:v>
                </c:pt>
                <c:pt idx="174">
                  <c:v>104.77335762696492</c:v>
                </c:pt>
                <c:pt idx="175">
                  <c:v>104.85503351198412</c:v>
                </c:pt>
                <c:pt idx="176">
                  <c:v>105.0141049699938</c:v>
                </c:pt>
                <c:pt idx="177">
                  <c:v>104.90906504521305</c:v>
                </c:pt>
                <c:pt idx="178">
                  <c:v>105.01566864435318</c:v>
                </c:pt>
                <c:pt idx="179">
                  <c:v>105.05230008953286</c:v>
                </c:pt>
                <c:pt idx="180">
                  <c:v>104.91165240538623</c:v>
                </c:pt>
                <c:pt idx="181">
                  <c:v>104.86469325522391</c:v>
                </c:pt>
                <c:pt idx="182">
                  <c:v>104.87398201820309</c:v>
                </c:pt>
                <c:pt idx="183">
                  <c:v>104.84370973249102</c:v>
                </c:pt>
                <c:pt idx="184">
                  <c:v>104.93578067193371</c:v>
                </c:pt>
                <c:pt idx="185">
                  <c:v>104.99662251029814</c:v>
                </c:pt>
                <c:pt idx="186">
                  <c:v>104.91602432929947</c:v>
                </c:pt>
                <c:pt idx="187">
                  <c:v>105.00168676372897</c:v>
                </c:pt>
                <c:pt idx="188">
                  <c:v>104.91003162472609</c:v>
                </c:pt>
                <c:pt idx="189">
                  <c:v>104.89786981871153</c:v>
                </c:pt>
                <c:pt idx="190">
                  <c:v>104.85934192763943</c:v>
                </c:pt>
                <c:pt idx="191">
                  <c:v>104.86640562567993</c:v>
                </c:pt>
                <c:pt idx="192">
                  <c:v>104.94289896252236</c:v>
                </c:pt>
                <c:pt idx="193">
                  <c:v>105.0548052432769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6463-4F1C-9052-287A4432FEC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421423528"/>
        <c:axId val="421424312"/>
      </c:lineChart>
      <c:dateAx>
        <c:axId val="421423528"/>
        <c:scaling>
          <c:orientation val="minMax"/>
        </c:scaling>
        <c:delete val="0"/>
        <c:axPos val="b"/>
        <c:numFmt formatCode="dd\ mmm\ yy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5400000" spcFirstLastPara="1" vertOverflow="ellipsis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21424312"/>
        <c:crosses val="autoZero"/>
        <c:auto val="1"/>
        <c:lblOffset val="100"/>
        <c:baseTimeUnit val="days"/>
        <c:majorUnit val="10"/>
        <c:majorTimeUnit val="days"/>
      </c:dateAx>
      <c:valAx>
        <c:axId val="421424312"/>
        <c:scaling>
          <c:orientation val="minMax"/>
          <c:min val="90"/>
        </c:scaling>
        <c:delete val="0"/>
        <c:axPos val="l"/>
        <c:numFmt formatCode="#,##0" sourceLinked="0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2142352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"/>
          <c:y val="4.5884734561510584E-2"/>
          <c:w val="0.98458905304405508"/>
          <c:h val="4.5754075555767187E-2"/>
        </c:manualLayout>
      </c:layout>
      <c:overlay val="0"/>
      <c:spPr>
        <a:solidFill>
          <a:sysClr val="window" lastClr="FFFFFF"/>
        </a:solidFill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 sz="1200"/>
      </a:pPr>
      <a:endParaRPr lang="en-US"/>
    </a:p>
  </c:txPr>
  <c:externalData r:id="rId4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'[Chart in Microsoft PowerPoint]Hoja1'!$B$1</c:f>
              <c:strCache>
                <c:ptCount val="1"/>
                <c:pt idx="0">
                  <c:v>Ingresos de remesas de trabajadores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Pt>
            <c:idx val="8"/>
            <c:invertIfNegative val="0"/>
            <c:bubble3D val="0"/>
            <c:spPr>
              <a:solidFill>
                <a:srgbClr val="FF00FF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B-08FB-45E0-AC61-0CA515FAB4F2}"/>
              </c:ext>
            </c:extLst>
          </c:dPt>
          <c:dPt>
            <c:idx val="20"/>
            <c:invertIfNegative val="0"/>
            <c:bubble3D val="0"/>
            <c:spPr>
              <a:solidFill>
                <a:srgbClr val="FF00FF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A-08FB-45E0-AC61-0CA515FAB4F2}"/>
              </c:ext>
            </c:extLst>
          </c:dPt>
          <c:cat>
            <c:numRef>
              <c:f>'[Chart in Microsoft PowerPoint]Hoja1'!$A$2:$A$22</c:f>
              <c:numCache>
                <c:formatCode>mmm\-yy</c:formatCode>
                <c:ptCount val="21"/>
                <c:pt idx="0">
                  <c:v>43466</c:v>
                </c:pt>
                <c:pt idx="1">
                  <c:v>43497</c:v>
                </c:pt>
                <c:pt idx="2">
                  <c:v>43525</c:v>
                </c:pt>
                <c:pt idx="3">
                  <c:v>43556</c:v>
                </c:pt>
                <c:pt idx="4">
                  <c:v>43586</c:v>
                </c:pt>
                <c:pt idx="5">
                  <c:v>43617</c:v>
                </c:pt>
                <c:pt idx="6">
                  <c:v>43647</c:v>
                </c:pt>
                <c:pt idx="7">
                  <c:v>43678</c:v>
                </c:pt>
                <c:pt idx="8">
                  <c:v>43709</c:v>
                </c:pt>
                <c:pt idx="9">
                  <c:v>43739</c:v>
                </c:pt>
                <c:pt idx="10">
                  <c:v>43770</c:v>
                </c:pt>
                <c:pt idx="11">
                  <c:v>43800</c:v>
                </c:pt>
                <c:pt idx="12">
                  <c:v>43831</c:v>
                </c:pt>
                <c:pt idx="13">
                  <c:v>43862</c:v>
                </c:pt>
                <c:pt idx="14">
                  <c:v>43891</c:v>
                </c:pt>
                <c:pt idx="15">
                  <c:v>43922</c:v>
                </c:pt>
                <c:pt idx="16">
                  <c:v>43952</c:v>
                </c:pt>
                <c:pt idx="17">
                  <c:v>43983</c:v>
                </c:pt>
                <c:pt idx="18">
                  <c:v>44013</c:v>
                </c:pt>
                <c:pt idx="19">
                  <c:v>44044</c:v>
                </c:pt>
                <c:pt idx="20">
                  <c:v>44075</c:v>
                </c:pt>
              </c:numCache>
            </c:numRef>
          </c:cat>
          <c:val>
            <c:numRef>
              <c:f>'[Chart in Microsoft PowerPoint]Hoja1'!$B$2:$B$22</c:f>
              <c:numCache>
                <c:formatCode>_-* #,##0_-;\-* #,##0_-;_-* "-"_-;_-@_-</c:formatCode>
                <c:ptCount val="21"/>
                <c:pt idx="0">
                  <c:v>542.73003804999996</c:v>
                </c:pt>
                <c:pt idx="1">
                  <c:v>525.16873940000005</c:v>
                </c:pt>
                <c:pt idx="2">
                  <c:v>570.27454587</c:v>
                </c:pt>
                <c:pt idx="3">
                  <c:v>630.08212638999987</c:v>
                </c:pt>
                <c:pt idx="4">
                  <c:v>712.62432752999996</c:v>
                </c:pt>
                <c:pt idx="5">
                  <c:v>572.00672585999996</c:v>
                </c:pt>
                <c:pt idx="6">
                  <c:v>641.59195935999992</c:v>
                </c:pt>
                <c:pt idx="7">
                  <c:v>709.70887319000008</c:v>
                </c:pt>
                <c:pt idx="8">
                  <c:v>619.16426705999993</c:v>
                </c:pt>
                <c:pt idx="9">
                  <c:v>636.42858805999992</c:v>
                </c:pt>
                <c:pt idx="10">
                  <c:v>580.90055182999993</c:v>
                </c:pt>
                <c:pt idx="11">
                  <c:v>704.74804442999994</c:v>
                </c:pt>
                <c:pt idx="12">
                  <c:v>567.44726765999997</c:v>
                </c:pt>
                <c:pt idx="13">
                  <c:v>582.10583714000006</c:v>
                </c:pt>
                <c:pt idx="14">
                  <c:v>775.47059991999993</c:v>
                </c:pt>
                <c:pt idx="15">
                  <c:v>391.61708164999993</c:v>
                </c:pt>
                <c:pt idx="16">
                  <c:v>493.75948559</c:v>
                </c:pt>
                <c:pt idx="17">
                  <c:v>598.72640987</c:v>
                </c:pt>
                <c:pt idx="18">
                  <c:v>652.95742658999995</c:v>
                </c:pt>
                <c:pt idx="19">
                  <c:v>709.36149236999995</c:v>
                </c:pt>
                <c:pt idx="20">
                  <c:v>732.4820988599999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08FB-45E0-AC61-0CA515FAB4F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axId val="1066123056"/>
        <c:axId val="977163456"/>
      </c:barChart>
      <c:lineChart>
        <c:grouping val="standard"/>
        <c:varyColors val="0"/>
        <c:ser>
          <c:idx val="1"/>
          <c:order val="1"/>
          <c:tx>
            <c:strRef>
              <c:f>'[Chart in Microsoft PowerPoint]Hoja1'!$C$1</c:f>
              <c:strCache>
                <c:ptCount val="1"/>
                <c:pt idx="0">
                  <c:v>Crec %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dLbls>
            <c:dLbl>
              <c:idx val="12"/>
              <c:layout>
                <c:manualLayout>
                  <c:x val="-5.5572329355754797E-2"/>
                  <c:y val="-6.0810810810810842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5-08FB-45E0-AC61-0CA515FAB4F2}"/>
                </c:ext>
              </c:extLst>
            </c:dLbl>
            <c:dLbl>
              <c:idx val="13"/>
              <c:layout>
                <c:manualLayout>
                  <c:x val="-5.0739952890037077E-2"/>
                  <c:y val="-6.4189189189189214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6-08FB-45E0-AC61-0CA515FAB4F2}"/>
                </c:ext>
              </c:extLst>
            </c:dLbl>
            <c:dLbl>
              <c:idx val="15"/>
              <c:layout>
                <c:manualLayout>
                  <c:x val="-1.6913317630012418E-2"/>
                  <c:y val="2.0270270270270271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08FB-45E0-AC61-0CA515FAB4F2}"/>
                </c:ext>
              </c:extLst>
            </c:dLbl>
            <c:dLbl>
              <c:idx val="16"/>
              <c:layout>
                <c:manualLayout>
                  <c:x val="-9.664752931435705E-3"/>
                  <c:y val="-1.0135135135135073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08FB-45E0-AC61-0CA515FAB4F2}"/>
                </c:ext>
              </c:extLst>
            </c:dLbl>
            <c:dLbl>
              <c:idx val="17"/>
              <c:layout>
                <c:manualLayout>
                  <c:x val="-6.2820894054331597E-2"/>
                  <c:y val="-5.4054054054054057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7-08FB-45E0-AC61-0CA515FAB4F2}"/>
                </c:ext>
              </c:extLst>
            </c:dLbl>
            <c:dLbl>
              <c:idx val="18"/>
              <c:layout>
                <c:manualLayout>
                  <c:x val="-5.0739952890036993E-2"/>
                  <c:y val="-0.14527027027027031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8-08FB-45E0-AC61-0CA515FAB4F2}"/>
                </c:ext>
              </c:extLst>
            </c:dLbl>
            <c:dLbl>
              <c:idx val="19"/>
              <c:layout>
                <c:manualLayout>
                  <c:x val="-1.6913317630012331E-2"/>
                  <c:y val="-3.3783783783783786E-3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08FB-45E0-AC61-0CA515FAB4F2}"/>
                </c:ext>
              </c:extLst>
            </c:dLbl>
            <c:dLbl>
              <c:idx val="20"/>
              <c:layout>
                <c:manualLayout>
                  <c:x val="-5.7988517588613703E-2"/>
                  <c:y val="-8.1081081081081086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9-08FB-45E0-AC61-0CA515FAB4F2}"/>
                </c:ext>
              </c:extLst>
            </c:dLbl>
            <c:numFmt formatCode="#,##0.0" sourceLinked="0"/>
            <c:spPr>
              <a:noFill/>
              <a:ln>
                <a:noFill/>
              </a:ln>
              <a:effectLst/>
            </c:spPr>
            <c:txPr>
              <a:bodyPr rot="-5400000" spcFirstLastPara="1" vertOverflow="ellipsis" wrap="square" lIns="38100" tIns="19050" rIns="38100" bIns="19050" anchor="ctr" anchorCtr="1">
                <a:spAutoFit/>
              </a:bodyPr>
              <a:lstStyle/>
              <a:p>
                <a:pPr>
                  <a:defRPr sz="1200" b="0" i="0" u="none" strike="noStrike" kern="1200" baseline="0">
                    <a:solidFill>
                      <a:schemeClr val="accent2"/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r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numRef>
              <c:f>'[Chart in Microsoft PowerPoint]Hoja1'!$A$2:$A$22</c:f>
              <c:numCache>
                <c:formatCode>mmm\-yy</c:formatCode>
                <c:ptCount val="21"/>
                <c:pt idx="0">
                  <c:v>43466</c:v>
                </c:pt>
                <c:pt idx="1">
                  <c:v>43497</c:v>
                </c:pt>
                <c:pt idx="2">
                  <c:v>43525</c:v>
                </c:pt>
                <c:pt idx="3">
                  <c:v>43556</c:v>
                </c:pt>
                <c:pt idx="4">
                  <c:v>43586</c:v>
                </c:pt>
                <c:pt idx="5">
                  <c:v>43617</c:v>
                </c:pt>
                <c:pt idx="6">
                  <c:v>43647</c:v>
                </c:pt>
                <c:pt idx="7">
                  <c:v>43678</c:v>
                </c:pt>
                <c:pt idx="8">
                  <c:v>43709</c:v>
                </c:pt>
                <c:pt idx="9">
                  <c:v>43739</c:v>
                </c:pt>
                <c:pt idx="10">
                  <c:v>43770</c:v>
                </c:pt>
                <c:pt idx="11">
                  <c:v>43800</c:v>
                </c:pt>
                <c:pt idx="12">
                  <c:v>43831</c:v>
                </c:pt>
                <c:pt idx="13">
                  <c:v>43862</c:v>
                </c:pt>
                <c:pt idx="14">
                  <c:v>43891</c:v>
                </c:pt>
                <c:pt idx="15">
                  <c:v>43922</c:v>
                </c:pt>
                <c:pt idx="16">
                  <c:v>43952</c:v>
                </c:pt>
                <c:pt idx="17">
                  <c:v>43983</c:v>
                </c:pt>
                <c:pt idx="18">
                  <c:v>44013</c:v>
                </c:pt>
                <c:pt idx="19">
                  <c:v>44044</c:v>
                </c:pt>
                <c:pt idx="20">
                  <c:v>44075</c:v>
                </c:pt>
              </c:numCache>
            </c:numRef>
          </c:cat>
          <c:val>
            <c:numRef>
              <c:f>'[Chart in Microsoft PowerPoint]Hoja1'!$C$2:$C$22</c:f>
              <c:numCache>
                <c:formatCode>General</c:formatCode>
                <c:ptCount val="21"/>
                <c:pt idx="12" formatCode="_(* #,##0.0_);_(* \(#,##0.0\);_(* &quot;-&quot;??_);_(@_)">
                  <c:v>4.5542402073059485</c:v>
                </c:pt>
                <c:pt idx="13" formatCode="_(* #,##0.0_);_(* \(#,##0.0\);_(* &quot;-&quot;??_);_(@_)">
                  <c:v>10.841676868476613</c:v>
                </c:pt>
                <c:pt idx="14" formatCode="_(* #,##0.0_);_(* \(#,##0.0\);_(* &quot;-&quot;??_);_(@_)">
                  <c:v>35.981976670018945</c:v>
                </c:pt>
                <c:pt idx="15" formatCode="_(* #,##0.0_);_(* \(#,##0.0\);_(* &quot;-&quot;??_);_(@_)">
                  <c:v>-37.846660737111279</c:v>
                </c:pt>
                <c:pt idx="16" formatCode="_(* #,##0.0_);_(* \(#,##0.0\);_(* &quot;-&quot;??_);_(@_)">
                  <c:v>-30.712513379749339</c:v>
                </c:pt>
                <c:pt idx="17" formatCode="_(* #,##0.0_);_(* \(#,##0.0\);_(* &quot;-&quot;??_);_(@_)">
                  <c:v>4.6712185018152663</c:v>
                </c:pt>
                <c:pt idx="18" formatCode="_(* #,##0.0_);_(* \(#,##0.0\);_(* &quot;-&quot;??_);_(@_)">
                  <c:v>1.7714478905467068</c:v>
                </c:pt>
                <c:pt idx="19" formatCode="_(* #,##0.0_);_(* \(#,##0.0\);_(* &quot;-&quot;??_);_(@_)">
                  <c:v>-4.8946946152539361E-2</c:v>
                </c:pt>
                <c:pt idx="20" formatCode="_(* #,##0.0_);_(* \(#,##0.0\);_(* &quot;-&quot;??_);_(@_)">
                  <c:v>18.30173959134806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08FB-45E0-AC61-0CA515FAB4F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331463952"/>
        <c:axId val="977189664"/>
      </c:lineChart>
      <c:dateAx>
        <c:axId val="1066123056"/>
        <c:scaling>
          <c:orientation val="minMax"/>
        </c:scaling>
        <c:delete val="0"/>
        <c:axPos val="b"/>
        <c:numFmt formatCode="mmm\-yy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5400000" spcFirstLastPara="1" vertOverflow="ellipsis" wrap="square" anchor="ctr" anchorCtr="1"/>
          <a:lstStyle/>
          <a:p>
            <a:pPr>
              <a:defRPr sz="14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977163456"/>
        <c:crosses val="autoZero"/>
        <c:auto val="1"/>
        <c:lblOffset val="100"/>
        <c:baseTimeUnit val="months"/>
      </c:dateAx>
      <c:valAx>
        <c:axId val="977163456"/>
        <c:scaling>
          <c:orientation val="minMax"/>
        </c:scaling>
        <c:delete val="0"/>
        <c:axPos val="l"/>
        <c:numFmt formatCode="_-* #,##0_-;\-* #,##0_-;_-* &quot;-&quot;_-;_-@_-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066123056"/>
        <c:crosses val="autoZero"/>
        <c:crossBetween val="between"/>
      </c:valAx>
      <c:valAx>
        <c:axId val="977189664"/>
        <c:scaling>
          <c:orientation val="minMax"/>
        </c:scaling>
        <c:delete val="0"/>
        <c:axPos val="r"/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31463952"/>
        <c:crosses val="max"/>
        <c:crossBetween val="between"/>
      </c:valAx>
      <c:dateAx>
        <c:axId val="331463952"/>
        <c:scaling>
          <c:orientation val="minMax"/>
        </c:scaling>
        <c:delete val="1"/>
        <c:axPos val="b"/>
        <c:numFmt formatCode="mmm\-yy" sourceLinked="1"/>
        <c:majorTickMark val="out"/>
        <c:minorTickMark val="none"/>
        <c:tickLblPos val="nextTo"/>
        <c:crossAx val="977189664"/>
        <c:crosses val="autoZero"/>
        <c:auto val="1"/>
        <c:lblOffset val="100"/>
        <c:baseTimeUnit val="months"/>
      </c:date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10342636419034008"/>
          <c:y val="0"/>
          <c:w val="0.48371955246105902"/>
          <c:h val="0.18363854011491806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200" b="1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4">
    <c:autoUpdate val="0"/>
  </c:externalData>
</c:chartSpace>
</file>

<file path=ppt/charts/chart30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8.4635715980588416E-2"/>
          <c:y val="2.8632552027707345E-2"/>
          <c:w val="0.86397551527415006"/>
          <c:h val="0.80353538372700795"/>
        </c:manualLayout>
      </c:layout>
      <c:lineChart>
        <c:grouping val="standar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Total</c:v>
                </c:pt>
              </c:strCache>
            </c:strRef>
          </c:tx>
          <c:spPr>
            <a:ln w="28575" cap="rnd">
              <a:solidFill>
                <a:srgbClr val="FFC000"/>
              </a:solidFill>
              <a:round/>
            </a:ln>
            <a:effectLst/>
          </c:spPr>
          <c:marker>
            <c:symbol val="none"/>
          </c:marker>
          <c:dLbls>
            <c:dLbl>
              <c:idx val="363"/>
              <c:layout>
                <c:manualLayout>
                  <c:x val="-1.1762329496102944E-3"/>
                  <c:y val="3.6296552457969658E-2"/>
                </c:manualLayout>
              </c:layout>
              <c:tx>
                <c:rich>
                  <a:bodyPr/>
                  <a:lstStyle/>
                  <a:p>
                    <a:fld id="{C56722A6-F1E7-4038-AEE5-F8DF024C96BD}" type="VALUE">
                      <a:rPr lang="en-US" sz="1400" b="1">
                        <a:solidFill>
                          <a:srgbClr val="FFC000"/>
                        </a:solidFill>
                      </a:rPr>
                      <a:pPr/>
                      <a:t>[VALUE]</a:t>
                    </a:fld>
                    <a:endParaRPr lang="en-US"/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0-4889-4693-A47D-CBFF9260F5DD}"/>
                </c:ext>
              </c:extLst>
            </c:dLbl>
            <c:spPr>
              <a:noFill/>
              <a:ln>
                <a:noFill/>
              </a:ln>
              <a:effectLst/>
            </c:spPr>
            <c:showLegendKey val="0"/>
            <c:showVal val="0"/>
            <c:showCatName val="0"/>
            <c:showSerName val="0"/>
            <c:showPercent val="0"/>
            <c:showBubbleSize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numRef>
              <c:f>Sheet1!$A$2:$A$500</c:f>
              <c:numCache>
                <c:formatCode>mmm\-yy</c:formatCode>
                <c:ptCount val="499"/>
                <c:pt idx="0">
                  <c:v>33025</c:v>
                </c:pt>
                <c:pt idx="1">
                  <c:v>33055</c:v>
                </c:pt>
                <c:pt idx="2">
                  <c:v>33086</c:v>
                </c:pt>
                <c:pt idx="3">
                  <c:v>33117</c:v>
                </c:pt>
                <c:pt idx="4">
                  <c:v>33147</c:v>
                </c:pt>
                <c:pt idx="5">
                  <c:v>33178</c:v>
                </c:pt>
                <c:pt idx="6">
                  <c:v>33208</c:v>
                </c:pt>
                <c:pt idx="7">
                  <c:v>33239</c:v>
                </c:pt>
                <c:pt idx="8">
                  <c:v>33270</c:v>
                </c:pt>
                <c:pt idx="9">
                  <c:v>33298</c:v>
                </c:pt>
                <c:pt idx="10">
                  <c:v>33329</c:v>
                </c:pt>
                <c:pt idx="11">
                  <c:v>33359</c:v>
                </c:pt>
                <c:pt idx="12">
                  <c:v>33390</c:v>
                </c:pt>
                <c:pt idx="13">
                  <c:v>33420</c:v>
                </c:pt>
                <c:pt idx="14">
                  <c:v>33451</c:v>
                </c:pt>
                <c:pt idx="15">
                  <c:v>33482</c:v>
                </c:pt>
                <c:pt idx="16">
                  <c:v>33512</c:v>
                </c:pt>
                <c:pt idx="17">
                  <c:v>33543</c:v>
                </c:pt>
                <c:pt idx="18">
                  <c:v>33573</c:v>
                </c:pt>
                <c:pt idx="19">
                  <c:v>33604</c:v>
                </c:pt>
                <c:pt idx="20">
                  <c:v>33635</c:v>
                </c:pt>
                <c:pt idx="21">
                  <c:v>33664</c:v>
                </c:pt>
                <c:pt idx="22">
                  <c:v>33695</c:v>
                </c:pt>
                <c:pt idx="23">
                  <c:v>33725</c:v>
                </c:pt>
                <c:pt idx="24">
                  <c:v>33756</c:v>
                </c:pt>
                <c:pt idx="25">
                  <c:v>33786</c:v>
                </c:pt>
                <c:pt idx="26">
                  <c:v>33817</c:v>
                </c:pt>
                <c:pt idx="27">
                  <c:v>33848</c:v>
                </c:pt>
                <c:pt idx="28">
                  <c:v>33878</c:v>
                </c:pt>
                <c:pt idx="29">
                  <c:v>33909</c:v>
                </c:pt>
                <c:pt idx="30">
                  <c:v>33939</c:v>
                </c:pt>
                <c:pt idx="31">
                  <c:v>33970</c:v>
                </c:pt>
                <c:pt idx="32">
                  <c:v>34001</c:v>
                </c:pt>
                <c:pt idx="33">
                  <c:v>34029</c:v>
                </c:pt>
                <c:pt idx="34">
                  <c:v>34060</c:v>
                </c:pt>
                <c:pt idx="35">
                  <c:v>34090</c:v>
                </c:pt>
                <c:pt idx="36">
                  <c:v>34121</c:v>
                </c:pt>
                <c:pt idx="37">
                  <c:v>34151</c:v>
                </c:pt>
                <c:pt idx="38">
                  <c:v>34182</c:v>
                </c:pt>
                <c:pt idx="39">
                  <c:v>34213</c:v>
                </c:pt>
                <c:pt idx="40">
                  <c:v>34243</c:v>
                </c:pt>
                <c:pt idx="41">
                  <c:v>34274</c:v>
                </c:pt>
                <c:pt idx="42">
                  <c:v>34304</c:v>
                </c:pt>
                <c:pt idx="43">
                  <c:v>34335</c:v>
                </c:pt>
                <c:pt idx="44">
                  <c:v>34366</c:v>
                </c:pt>
                <c:pt idx="45">
                  <c:v>34394</c:v>
                </c:pt>
                <c:pt idx="46">
                  <c:v>34425</c:v>
                </c:pt>
                <c:pt idx="47">
                  <c:v>34455</c:v>
                </c:pt>
                <c:pt idx="48">
                  <c:v>34486</c:v>
                </c:pt>
                <c:pt idx="49">
                  <c:v>34516</c:v>
                </c:pt>
                <c:pt idx="50">
                  <c:v>34547</c:v>
                </c:pt>
                <c:pt idx="51">
                  <c:v>34578</c:v>
                </c:pt>
                <c:pt idx="52">
                  <c:v>34608</c:v>
                </c:pt>
                <c:pt idx="53">
                  <c:v>34639</c:v>
                </c:pt>
                <c:pt idx="54">
                  <c:v>34669</c:v>
                </c:pt>
                <c:pt idx="55">
                  <c:v>34700</c:v>
                </c:pt>
                <c:pt idx="56">
                  <c:v>34731</c:v>
                </c:pt>
                <c:pt idx="57">
                  <c:v>34759</c:v>
                </c:pt>
                <c:pt idx="58">
                  <c:v>34790</c:v>
                </c:pt>
                <c:pt idx="59">
                  <c:v>34820</c:v>
                </c:pt>
                <c:pt idx="60">
                  <c:v>34851</c:v>
                </c:pt>
                <c:pt idx="61">
                  <c:v>34881</c:v>
                </c:pt>
                <c:pt idx="62">
                  <c:v>34912</c:v>
                </c:pt>
                <c:pt idx="63">
                  <c:v>34943</c:v>
                </c:pt>
                <c:pt idx="64">
                  <c:v>34973</c:v>
                </c:pt>
                <c:pt idx="65">
                  <c:v>35004</c:v>
                </c:pt>
                <c:pt idx="66">
                  <c:v>35034</c:v>
                </c:pt>
                <c:pt idx="67">
                  <c:v>35065</c:v>
                </c:pt>
                <c:pt idx="68">
                  <c:v>35096</c:v>
                </c:pt>
                <c:pt idx="69">
                  <c:v>35125</c:v>
                </c:pt>
                <c:pt idx="70">
                  <c:v>35156</c:v>
                </c:pt>
                <c:pt idx="71">
                  <c:v>35186</c:v>
                </c:pt>
                <c:pt idx="72">
                  <c:v>35217</c:v>
                </c:pt>
                <c:pt idx="73">
                  <c:v>35247</c:v>
                </c:pt>
                <c:pt idx="74">
                  <c:v>35278</c:v>
                </c:pt>
                <c:pt idx="75">
                  <c:v>35309</c:v>
                </c:pt>
                <c:pt idx="76">
                  <c:v>35339</c:v>
                </c:pt>
                <c:pt idx="77">
                  <c:v>35370</c:v>
                </c:pt>
                <c:pt idx="78">
                  <c:v>35400</c:v>
                </c:pt>
                <c:pt idx="79">
                  <c:v>35431</c:v>
                </c:pt>
                <c:pt idx="80">
                  <c:v>35462</c:v>
                </c:pt>
                <c:pt idx="81">
                  <c:v>35490</c:v>
                </c:pt>
                <c:pt idx="82">
                  <c:v>35521</c:v>
                </c:pt>
                <c:pt idx="83">
                  <c:v>35551</c:v>
                </c:pt>
                <c:pt idx="84">
                  <c:v>35582</c:v>
                </c:pt>
                <c:pt idx="85">
                  <c:v>35612</c:v>
                </c:pt>
                <c:pt idx="86">
                  <c:v>35643</c:v>
                </c:pt>
                <c:pt idx="87">
                  <c:v>35674</c:v>
                </c:pt>
                <c:pt idx="88">
                  <c:v>35704</c:v>
                </c:pt>
                <c:pt idx="89">
                  <c:v>35735</c:v>
                </c:pt>
                <c:pt idx="90">
                  <c:v>35765</c:v>
                </c:pt>
                <c:pt idx="91">
                  <c:v>35796</c:v>
                </c:pt>
                <c:pt idx="92">
                  <c:v>35827</c:v>
                </c:pt>
                <c:pt idx="93">
                  <c:v>35855</c:v>
                </c:pt>
                <c:pt idx="94">
                  <c:v>35886</c:v>
                </c:pt>
                <c:pt idx="95">
                  <c:v>35916</c:v>
                </c:pt>
                <c:pt idx="96">
                  <c:v>35947</c:v>
                </c:pt>
                <c:pt idx="97">
                  <c:v>35977</c:v>
                </c:pt>
                <c:pt idx="98">
                  <c:v>36008</c:v>
                </c:pt>
                <c:pt idx="99">
                  <c:v>36039</c:v>
                </c:pt>
                <c:pt idx="100">
                  <c:v>36069</c:v>
                </c:pt>
                <c:pt idx="101">
                  <c:v>36100</c:v>
                </c:pt>
                <c:pt idx="102">
                  <c:v>36130</c:v>
                </c:pt>
                <c:pt idx="103">
                  <c:v>36161</c:v>
                </c:pt>
                <c:pt idx="104">
                  <c:v>36192</c:v>
                </c:pt>
                <c:pt idx="105">
                  <c:v>36220</c:v>
                </c:pt>
                <c:pt idx="106">
                  <c:v>36251</c:v>
                </c:pt>
                <c:pt idx="107">
                  <c:v>36281</c:v>
                </c:pt>
                <c:pt idx="108">
                  <c:v>36312</c:v>
                </c:pt>
                <c:pt idx="109">
                  <c:v>36342</c:v>
                </c:pt>
                <c:pt idx="110">
                  <c:v>36373</c:v>
                </c:pt>
                <c:pt idx="111">
                  <c:v>36404</c:v>
                </c:pt>
                <c:pt idx="112">
                  <c:v>36434</c:v>
                </c:pt>
                <c:pt idx="113">
                  <c:v>36465</c:v>
                </c:pt>
                <c:pt idx="114">
                  <c:v>36495</c:v>
                </c:pt>
                <c:pt idx="115">
                  <c:v>36526</c:v>
                </c:pt>
                <c:pt idx="116">
                  <c:v>36557</c:v>
                </c:pt>
                <c:pt idx="117">
                  <c:v>36586</c:v>
                </c:pt>
                <c:pt idx="118">
                  <c:v>36617</c:v>
                </c:pt>
                <c:pt idx="119">
                  <c:v>36647</c:v>
                </c:pt>
                <c:pt idx="120">
                  <c:v>36678</c:v>
                </c:pt>
                <c:pt idx="121">
                  <c:v>36708</c:v>
                </c:pt>
                <c:pt idx="122">
                  <c:v>36739</c:v>
                </c:pt>
                <c:pt idx="123">
                  <c:v>36770</c:v>
                </c:pt>
                <c:pt idx="124">
                  <c:v>36800</c:v>
                </c:pt>
                <c:pt idx="125">
                  <c:v>36831</c:v>
                </c:pt>
                <c:pt idx="126">
                  <c:v>36861</c:v>
                </c:pt>
                <c:pt idx="127">
                  <c:v>36892</c:v>
                </c:pt>
                <c:pt idx="128">
                  <c:v>36923</c:v>
                </c:pt>
                <c:pt idx="129">
                  <c:v>36951</c:v>
                </c:pt>
                <c:pt idx="130">
                  <c:v>36982</c:v>
                </c:pt>
                <c:pt idx="131">
                  <c:v>37012</c:v>
                </c:pt>
                <c:pt idx="132">
                  <c:v>37043</c:v>
                </c:pt>
                <c:pt idx="133">
                  <c:v>37073</c:v>
                </c:pt>
                <c:pt idx="134">
                  <c:v>37104</c:v>
                </c:pt>
                <c:pt idx="135">
                  <c:v>37135</c:v>
                </c:pt>
                <c:pt idx="136">
                  <c:v>37165</c:v>
                </c:pt>
                <c:pt idx="137">
                  <c:v>37196</c:v>
                </c:pt>
                <c:pt idx="138">
                  <c:v>37226</c:v>
                </c:pt>
                <c:pt idx="139">
                  <c:v>37257</c:v>
                </c:pt>
                <c:pt idx="140">
                  <c:v>37288</c:v>
                </c:pt>
                <c:pt idx="141">
                  <c:v>37316</c:v>
                </c:pt>
                <c:pt idx="142">
                  <c:v>37347</c:v>
                </c:pt>
                <c:pt idx="143">
                  <c:v>37377</c:v>
                </c:pt>
                <c:pt idx="144">
                  <c:v>37408</c:v>
                </c:pt>
                <c:pt idx="145">
                  <c:v>37438</c:v>
                </c:pt>
                <c:pt idx="146">
                  <c:v>37469</c:v>
                </c:pt>
                <c:pt idx="147">
                  <c:v>37500</c:v>
                </c:pt>
                <c:pt idx="148">
                  <c:v>37530</c:v>
                </c:pt>
                <c:pt idx="149">
                  <c:v>37561</c:v>
                </c:pt>
                <c:pt idx="150">
                  <c:v>37591</c:v>
                </c:pt>
                <c:pt idx="151">
                  <c:v>37622</c:v>
                </c:pt>
                <c:pt idx="152">
                  <c:v>37653</c:v>
                </c:pt>
                <c:pt idx="153">
                  <c:v>37681</c:v>
                </c:pt>
                <c:pt idx="154">
                  <c:v>37712</c:v>
                </c:pt>
                <c:pt idx="155">
                  <c:v>37742</c:v>
                </c:pt>
                <c:pt idx="156">
                  <c:v>37773</c:v>
                </c:pt>
                <c:pt idx="157">
                  <c:v>37803</c:v>
                </c:pt>
                <c:pt idx="158">
                  <c:v>37834</c:v>
                </c:pt>
                <c:pt idx="159">
                  <c:v>37865</c:v>
                </c:pt>
                <c:pt idx="160">
                  <c:v>37895</c:v>
                </c:pt>
                <c:pt idx="161">
                  <c:v>37926</c:v>
                </c:pt>
                <c:pt idx="162">
                  <c:v>37956</c:v>
                </c:pt>
                <c:pt idx="163">
                  <c:v>37987</c:v>
                </c:pt>
                <c:pt idx="164">
                  <c:v>38018</c:v>
                </c:pt>
                <c:pt idx="165">
                  <c:v>38047</c:v>
                </c:pt>
                <c:pt idx="166">
                  <c:v>38078</c:v>
                </c:pt>
                <c:pt idx="167">
                  <c:v>38108</c:v>
                </c:pt>
                <c:pt idx="168">
                  <c:v>38139</c:v>
                </c:pt>
                <c:pt idx="169">
                  <c:v>38169</c:v>
                </c:pt>
                <c:pt idx="170">
                  <c:v>38200</c:v>
                </c:pt>
                <c:pt idx="171">
                  <c:v>38231</c:v>
                </c:pt>
                <c:pt idx="172">
                  <c:v>38261</c:v>
                </c:pt>
                <c:pt idx="173">
                  <c:v>38292</c:v>
                </c:pt>
                <c:pt idx="174">
                  <c:v>38322</c:v>
                </c:pt>
                <c:pt idx="175">
                  <c:v>38353</c:v>
                </c:pt>
                <c:pt idx="176">
                  <c:v>38384</c:v>
                </c:pt>
                <c:pt idx="177">
                  <c:v>38412</c:v>
                </c:pt>
                <c:pt idx="178">
                  <c:v>38443</c:v>
                </c:pt>
                <c:pt idx="179">
                  <c:v>38473</c:v>
                </c:pt>
                <c:pt idx="180">
                  <c:v>38504</c:v>
                </c:pt>
                <c:pt idx="181">
                  <c:v>38534</c:v>
                </c:pt>
                <c:pt idx="182">
                  <c:v>38565</c:v>
                </c:pt>
                <c:pt idx="183">
                  <c:v>38596</c:v>
                </c:pt>
                <c:pt idx="184">
                  <c:v>38626</c:v>
                </c:pt>
                <c:pt idx="185">
                  <c:v>38657</c:v>
                </c:pt>
                <c:pt idx="186">
                  <c:v>38687</c:v>
                </c:pt>
                <c:pt idx="187">
                  <c:v>38718</c:v>
                </c:pt>
                <c:pt idx="188">
                  <c:v>38749</c:v>
                </c:pt>
                <c:pt idx="189">
                  <c:v>38777</c:v>
                </c:pt>
                <c:pt idx="190">
                  <c:v>38808</c:v>
                </c:pt>
                <c:pt idx="191">
                  <c:v>38838</c:v>
                </c:pt>
                <c:pt idx="192">
                  <c:v>38869</c:v>
                </c:pt>
                <c:pt idx="193">
                  <c:v>38899</c:v>
                </c:pt>
                <c:pt idx="194">
                  <c:v>38930</c:v>
                </c:pt>
                <c:pt idx="195">
                  <c:v>38961</c:v>
                </c:pt>
                <c:pt idx="196">
                  <c:v>38991</c:v>
                </c:pt>
                <c:pt idx="197">
                  <c:v>39022</c:v>
                </c:pt>
                <c:pt idx="198">
                  <c:v>39052</c:v>
                </c:pt>
                <c:pt idx="199">
                  <c:v>39083</c:v>
                </c:pt>
                <c:pt idx="200">
                  <c:v>39114</c:v>
                </c:pt>
                <c:pt idx="201">
                  <c:v>39142</c:v>
                </c:pt>
                <c:pt idx="202">
                  <c:v>39173</c:v>
                </c:pt>
                <c:pt idx="203">
                  <c:v>39203</c:v>
                </c:pt>
                <c:pt idx="204">
                  <c:v>39234</c:v>
                </c:pt>
                <c:pt idx="205">
                  <c:v>39264</c:v>
                </c:pt>
                <c:pt idx="206">
                  <c:v>39295</c:v>
                </c:pt>
                <c:pt idx="207">
                  <c:v>39326</c:v>
                </c:pt>
                <c:pt idx="208">
                  <c:v>39356</c:v>
                </c:pt>
                <c:pt idx="209">
                  <c:v>39387</c:v>
                </c:pt>
                <c:pt idx="210">
                  <c:v>39417</c:v>
                </c:pt>
                <c:pt idx="211">
                  <c:v>39448</c:v>
                </c:pt>
                <c:pt idx="212">
                  <c:v>39479</c:v>
                </c:pt>
                <c:pt idx="213">
                  <c:v>39508</c:v>
                </c:pt>
                <c:pt idx="214">
                  <c:v>39539</c:v>
                </c:pt>
                <c:pt idx="215">
                  <c:v>39569</c:v>
                </c:pt>
                <c:pt idx="216">
                  <c:v>39600</c:v>
                </c:pt>
                <c:pt idx="217">
                  <c:v>39630</c:v>
                </c:pt>
                <c:pt idx="218">
                  <c:v>39661</c:v>
                </c:pt>
                <c:pt idx="219">
                  <c:v>39692</c:v>
                </c:pt>
                <c:pt idx="220">
                  <c:v>39722</c:v>
                </c:pt>
                <c:pt idx="221">
                  <c:v>39753</c:v>
                </c:pt>
                <c:pt idx="222">
                  <c:v>39783</c:v>
                </c:pt>
                <c:pt idx="223">
                  <c:v>39814</c:v>
                </c:pt>
                <c:pt idx="224">
                  <c:v>39845</c:v>
                </c:pt>
                <c:pt idx="225">
                  <c:v>39873</c:v>
                </c:pt>
                <c:pt idx="226">
                  <c:v>39904</c:v>
                </c:pt>
                <c:pt idx="227">
                  <c:v>39934</c:v>
                </c:pt>
                <c:pt idx="228">
                  <c:v>39965</c:v>
                </c:pt>
                <c:pt idx="229">
                  <c:v>39995</c:v>
                </c:pt>
                <c:pt idx="230">
                  <c:v>40026</c:v>
                </c:pt>
                <c:pt idx="231">
                  <c:v>40057</c:v>
                </c:pt>
                <c:pt idx="232">
                  <c:v>40087</c:v>
                </c:pt>
                <c:pt idx="233">
                  <c:v>40118</c:v>
                </c:pt>
                <c:pt idx="234">
                  <c:v>40148</c:v>
                </c:pt>
                <c:pt idx="235">
                  <c:v>40179</c:v>
                </c:pt>
                <c:pt idx="236">
                  <c:v>40210</c:v>
                </c:pt>
                <c:pt idx="237">
                  <c:v>40238</c:v>
                </c:pt>
                <c:pt idx="238">
                  <c:v>40269</c:v>
                </c:pt>
                <c:pt idx="239">
                  <c:v>40299</c:v>
                </c:pt>
                <c:pt idx="240">
                  <c:v>40330</c:v>
                </c:pt>
                <c:pt idx="241">
                  <c:v>40360</c:v>
                </c:pt>
                <c:pt idx="242">
                  <c:v>40391</c:v>
                </c:pt>
                <c:pt idx="243">
                  <c:v>40422</c:v>
                </c:pt>
                <c:pt idx="244">
                  <c:v>40452</c:v>
                </c:pt>
                <c:pt idx="245">
                  <c:v>40483</c:v>
                </c:pt>
                <c:pt idx="246">
                  <c:v>40513</c:v>
                </c:pt>
                <c:pt idx="247">
                  <c:v>40544</c:v>
                </c:pt>
                <c:pt idx="248">
                  <c:v>40575</c:v>
                </c:pt>
                <c:pt idx="249">
                  <c:v>40603</c:v>
                </c:pt>
                <c:pt idx="250">
                  <c:v>40634</c:v>
                </c:pt>
                <c:pt idx="251">
                  <c:v>40664</c:v>
                </c:pt>
                <c:pt idx="252">
                  <c:v>40695</c:v>
                </c:pt>
                <c:pt idx="253">
                  <c:v>40725</c:v>
                </c:pt>
                <c:pt idx="254">
                  <c:v>40756</c:v>
                </c:pt>
                <c:pt idx="255">
                  <c:v>40787</c:v>
                </c:pt>
                <c:pt idx="256">
                  <c:v>40817</c:v>
                </c:pt>
                <c:pt idx="257">
                  <c:v>40848</c:v>
                </c:pt>
                <c:pt idx="258">
                  <c:v>40878</c:v>
                </c:pt>
                <c:pt idx="259">
                  <c:v>40909</c:v>
                </c:pt>
                <c:pt idx="260">
                  <c:v>40940</c:v>
                </c:pt>
                <c:pt idx="261">
                  <c:v>40969</c:v>
                </c:pt>
                <c:pt idx="262">
                  <c:v>41000</c:v>
                </c:pt>
                <c:pt idx="263">
                  <c:v>41030</c:v>
                </c:pt>
                <c:pt idx="264">
                  <c:v>41061</c:v>
                </c:pt>
                <c:pt idx="265">
                  <c:v>41091</c:v>
                </c:pt>
                <c:pt idx="266">
                  <c:v>41122</c:v>
                </c:pt>
                <c:pt idx="267">
                  <c:v>41153</c:v>
                </c:pt>
                <c:pt idx="268">
                  <c:v>41183</c:v>
                </c:pt>
                <c:pt idx="269">
                  <c:v>41214</c:v>
                </c:pt>
                <c:pt idx="270">
                  <c:v>41244</c:v>
                </c:pt>
                <c:pt idx="271">
                  <c:v>41275</c:v>
                </c:pt>
                <c:pt idx="272">
                  <c:v>41306</c:v>
                </c:pt>
                <c:pt idx="273">
                  <c:v>41334</c:v>
                </c:pt>
                <c:pt idx="274">
                  <c:v>41365</c:v>
                </c:pt>
                <c:pt idx="275">
                  <c:v>41395</c:v>
                </c:pt>
                <c:pt idx="276">
                  <c:v>41426</c:v>
                </c:pt>
                <c:pt idx="277">
                  <c:v>41456</c:v>
                </c:pt>
                <c:pt idx="278">
                  <c:v>41487</c:v>
                </c:pt>
                <c:pt idx="279">
                  <c:v>41518</c:v>
                </c:pt>
                <c:pt idx="280">
                  <c:v>41548</c:v>
                </c:pt>
                <c:pt idx="281">
                  <c:v>41579</c:v>
                </c:pt>
                <c:pt idx="282">
                  <c:v>41609</c:v>
                </c:pt>
                <c:pt idx="283">
                  <c:v>41640</c:v>
                </c:pt>
                <c:pt idx="284">
                  <c:v>41671</c:v>
                </c:pt>
                <c:pt idx="285">
                  <c:v>41699</c:v>
                </c:pt>
                <c:pt idx="286">
                  <c:v>41730</c:v>
                </c:pt>
                <c:pt idx="287">
                  <c:v>41760</c:v>
                </c:pt>
                <c:pt idx="288">
                  <c:v>41791</c:v>
                </c:pt>
                <c:pt idx="289">
                  <c:v>41821</c:v>
                </c:pt>
                <c:pt idx="290">
                  <c:v>41852</c:v>
                </c:pt>
                <c:pt idx="291">
                  <c:v>41883</c:v>
                </c:pt>
                <c:pt idx="292">
                  <c:v>41913</c:v>
                </c:pt>
                <c:pt idx="293">
                  <c:v>41944</c:v>
                </c:pt>
                <c:pt idx="294">
                  <c:v>41974</c:v>
                </c:pt>
                <c:pt idx="295">
                  <c:v>42005</c:v>
                </c:pt>
                <c:pt idx="296">
                  <c:v>42036</c:v>
                </c:pt>
                <c:pt idx="297">
                  <c:v>42064</c:v>
                </c:pt>
                <c:pt idx="298">
                  <c:v>42095</c:v>
                </c:pt>
                <c:pt idx="299">
                  <c:v>42125</c:v>
                </c:pt>
                <c:pt idx="300">
                  <c:v>42156</c:v>
                </c:pt>
                <c:pt idx="301">
                  <c:v>42186</c:v>
                </c:pt>
                <c:pt idx="302">
                  <c:v>42217</c:v>
                </c:pt>
                <c:pt idx="303">
                  <c:v>42248</c:v>
                </c:pt>
                <c:pt idx="304">
                  <c:v>42278</c:v>
                </c:pt>
                <c:pt idx="305">
                  <c:v>42309</c:v>
                </c:pt>
                <c:pt idx="306">
                  <c:v>42339</c:v>
                </c:pt>
                <c:pt idx="307">
                  <c:v>42370</c:v>
                </c:pt>
                <c:pt idx="308">
                  <c:v>42401</c:v>
                </c:pt>
                <c:pt idx="309">
                  <c:v>42430</c:v>
                </c:pt>
                <c:pt idx="310">
                  <c:v>42461</c:v>
                </c:pt>
                <c:pt idx="311">
                  <c:v>42491</c:v>
                </c:pt>
                <c:pt idx="312">
                  <c:v>42522</c:v>
                </c:pt>
                <c:pt idx="313">
                  <c:v>42552</c:v>
                </c:pt>
                <c:pt idx="314">
                  <c:v>42583</c:v>
                </c:pt>
                <c:pt idx="315">
                  <c:v>42614</c:v>
                </c:pt>
                <c:pt idx="316">
                  <c:v>42644</c:v>
                </c:pt>
                <c:pt idx="317">
                  <c:v>42675</c:v>
                </c:pt>
                <c:pt idx="318">
                  <c:v>42705</c:v>
                </c:pt>
                <c:pt idx="319">
                  <c:v>42736</c:v>
                </c:pt>
                <c:pt idx="320">
                  <c:v>42767</c:v>
                </c:pt>
                <c:pt idx="321">
                  <c:v>42795</c:v>
                </c:pt>
                <c:pt idx="322">
                  <c:v>42826</c:v>
                </c:pt>
                <c:pt idx="323">
                  <c:v>42856</c:v>
                </c:pt>
                <c:pt idx="324">
                  <c:v>42887</c:v>
                </c:pt>
                <c:pt idx="325">
                  <c:v>42917</c:v>
                </c:pt>
                <c:pt idx="326">
                  <c:v>42948</c:v>
                </c:pt>
                <c:pt idx="327">
                  <c:v>42979</c:v>
                </c:pt>
                <c:pt idx="328">
                  <c:v>43009</c:v>
                </c:pt>
                <c:pt idx="329">
                  <c:v>43040</c:v>
                </c:pt>
                <c:pt idx="330">
                  <c:v>43070</c:v>
                </c:pt>
                <c:pt idx="331">
                  <c:v>43101</c:v>
                </c:pt>
                <c:pt idx="332">
                  <c:v>43132</c:v>
                </c:pt>
                <c:pt idx="333">
                  <c:v>43160</c:v>
                </c:pt>
                <c:pt idx="334">
                  <c:v>43191</c:v>
                </c:pt>
                <c:pt idx="335">
                  <c:v>43221</c:v>
                </c:pt>
                <c:pt idx="336">
                  <c:v>43252</c:v>
                </c:pt>
                <c:pt idx="337">
                  <c:v>43282</c:v>
                </c:pt>
                <c:pt idx="338">
                  <c:v>43313</c:v>
                </c:pt>
                <c:pt idx="339">
                  <c:v>43344</c:v>
                </c:pt>
                <c:pt idx="340">
                  <c:v>43374</c:v>
                </c:pt>
                <c:pt idx="341">
                  <c:v>43405</c:v>
                </c:pt>
                <c:pt idx="342">
                  <c:v>43435</c:v>
                </c:pt>
                <c:pt idx="343">
                  <c:v>43466</c:v>
                </c:pt>
                <c:pt idx="344">
                  <c:v>43497</c:v>
                </c:pt>
                <c:pt idx="345">
                  <c:v>43525</c:v>
                </c:pt>
                <c:pt idx="346">
                  <c:v>43556</c:v>
                </c:pt>
                <c:pt idx="347">
                  <c:v>43586</c:v>
                </c:pt>
                <c:pt idx="348">
                  <c:v>43617</c:v>
                </c:pt>
                <c:pt idx="349">
                  <c:v>43647</c:v>
                </c:pt>
                <c:pt idx="350">
                  <c:v>43678</c:v>
                </c:pt>
                <c:pt idx="351">
                  <c:v>43709</c:v>
                </c:pt>
                <c:pt idx="352">
                  <c:v>43739</c:v>
                </c:pt>
                <c:pt idx="353">
                  <c:v>43770</c:v>
                </c:pt>
                <c:pt idx="354">
                  <c:v>43800</c:v>
                </c:pt>
                <c:pt idx="355">
                  <c:v>43831</c:v>
                </c:pt>
                <c:pt idx="356">
                  <c:v>43862</c:v>
                </c:pt>
                <c:pt idx="357">
                  <c:v>43891</c:v>
                </c:pt>
                <c:pt idx="358">
                  <c:v>43922</c:v>
                </c:pt>
                <c:pt idx="359">
                  <c:v>43952</c:v>
                </c:pt>
                <c:pt idx="360">
                  <c:v>43983</c:v>
                </c:pt>
                <c:pt idx="361">
                  <c:v>44013</c:v>
                </c:pt>
                <c:pt idx="362">
                  <c:v>44044</c:v>
                </c:pt>
                <c:pt idx="363">
                  <c:v>44075</c:v>
                </c:pt>
              </c:numCache>
            </c:numRef>
          </c:cat>
          <c:val>
            <c:numRef>
              <c:f>Sheet1!$B$2:$B$500</c:f>
              <c:numCache>
                <c:formatCode>General</c:formatCode>
                <c:ptCount val="499"/>
                <c:pt idx="12" formatCode="_(* #,##0.0_);_(* \(#,##0.0\);_(* &quot;-&quot;??_);_(@_)">
                  <c:v>#N/A</c:v>
                </c:pt>
                <c:pt idx="13" formatCode="_(* #,##0.0_);_(* \(#,##0.0\);_(* &quot;-&quot;??_);_(@_)">
                  <c:v>#N/A</c:v>
                </c:pt>
                <c:pt idx="14" formatCode="_(* #,##0.0_);_(* \(#,##0.0\);_(* &quot;-&quot;??_);_(@_)">
                  <c:v>#N/A</c:v>
                </c:pt>
                <c:pt idx="15" formatCode="_(* #,##0.0_);_(* \(#,##0.0\);_(* &quot;-&quot;??_);_(@_)">
                  <c:v>#N/A</c:v>
                </c:pt>
                <c:pt idx="16" formatCode="_(* #,##0.0_);_(* \(#,##0.0\);_(* &quot;-&quot;??_);_(@_)">
                  <c:v>#N/A</c:v>
                </c:pt>
                <c:pt idx="17" formatCode="_(* #,##0.0_);_(* \(#,##0.0\);_(* &quot;-&quot;??_);_(@_)">
                  <c:v>#N/A</c:v>
                </c:pt>
                <c:pt idx="18" formatCode="_(* #,##0.0_);_(* \(#,##0.0\);_(* &quot;-&quot;??_);_(@_)">
                  <c:v>#N/A</c:v>
                </c:pt>
                <c:pt idx="19" formatCode="_(* #,##0.0_);_(* \(#,##0.0\);_(* &quot;-&quot;??_);_(@_)">
                  <c:v>#N/A</c:v>
                </c:pt>
                <c:pt idx="20" formatCode="_(* #,##0.0_);_(* \(#,##0.0\);_(* &quot;-&quot;??_);_(@_)">
                  <c:v>#N/A</c:v>
                </c:pt>
                <c:pt idx="21" formatCode="_(* #,##0.0_);_(* \(#,##0.0\);_(* &quot;-&quot;??_);_(@_)">
                  <c:v>#N/A</c:v>
                </c:pt>
                <c:pt idx="22" formatCode="_(* #,##0.0_);_(* \(#,##0.0\);_(* &quot;-&quot;??_);_(@_)">
                  <c:v>#N/A</c:v>
                </c:pt>
                <c:pt idx="23" formatCode="_(* #,##0.0_);_(* \(#,##0.0\);_(* &quot;-&quot;??_);_(@_)">
                  <c:v>#N/A</c:v>
                </c:pt>
                <c:pt idx="24" formatCode="_(* #,##0.0_);_(* \(#,##0.0\);_(* &quot;-&quot;??_);_(@_)">
                  <c:v>#N/A</c:v>
                </c:pt>
                <c:pt idx="25" formatCode="_(* #,##0.0_);_(* \(#,##0.0\);_(* &quot;-&quot;??_);_(@_)">
                  <c:v>#N/A</c:v>
                </c:pt>
                <c:pt idx="26" formatCode="_(* #,##0.0_);_(* \(#,##0.0\);_(* &quot;-&quot;??_);_(@_)">
                  <c:v>#N/A</c:v>
                </c:pt>
                <c:pt idx="27" formatCode="_(* #,##0.0_);_(* \(#,##0.0\);_(* &quot;-&quot;??_);_(@_)">
                  <c:v>#N/A</c:v>
                </c:pt>
                <c:pt idx="28" formatCode="_(* #,##0.0_);_(* \(#,##0.0\);_(* &quot;-&quot;??_);_(@_)">
                  <c:v>#N/A</c:v>
                </c:pt>
                <c:pt idx="29" formatCode="_(* #,##0.0_);_(* \(#,##0.0\);_(* &quot;-&quot;??_);_(@_)">
                  <c:v>#N/A</c:v>
                </c:pt>
                <c:pt idx="30" formatCode="_(* #,##0.0_);_(* \(#,##0.0\);_(* &quot;-&quot;??_);_(@_)">
                  <c:v>#N/A</c:v>
                </c:pt>
                <c:pt idx="31" formatCode="_(* #,##0.0_);_(* \(#,##0.0\);_(* &quot;-&quot;??_);_(@_)">
                  <c:v>#N/A</c:v>
                </c:pt>
                <c:pt idx="32" formatCode="_(* #,##0.0_);_(* \(#,##0.0\);_(* &quot;-&quot;??_);_(@_)">
                  <c:v>#N/A</c:v>
                </c:pt>
                <c:pt idx="33" formatCode="_(* #,##0.0_);_(* \(#,##0.0\);_(* &quot;-&quot;??_);_(@_)">
                  <c:v>#N/A</c:v>
                </c:pt>
                <c:pt idx="34" formatCode="_(* #,##0.0_);_(* \(#,##0.0\);_(* &quot;-&quot;??_);_(@_)">
                  <c:v>#N/A</c:v>
                </c:pt>
                <c:pt idx="35" formatCode="_(* #,##0.0_);_(* \(#,##0.0\);_(* &quot;-&quot;??_);_(@_)">
                  <c:v>#N/A</c:v>
                </c:pt>
                <c:pt idx="36" formatCode="_(* #,##0.0_);_(* \(#,##0.0\);_(* &quot;-&quot;??_);_(@_)">
                  <c:v>#N/A</c:v>
                </c:pt>
                <c:pt idx="37" formatCode="_(* #,##0.0_);_(* \(#,##0.0\);_(* &quot;-&quot;??_);_(@_)">
                  <c:v>#N/A</c:v>
                </c:pt>
                <c:pt idx="38" formatCode="_(* #,##0.0_);_(* \(#,##0.0\);_(* &quot;-&quot;??_);_(@_)">
                  <c:v>#N/A</c:v>
                </c:pt>
                <c:pt idx="39" formatCode="_(* #,##0.0_);_(* \(#,##0.0\);_(* &quot;-&quot;??_);_(@_)">
                  <c:v>#N/A</c:v>
                </c:pt>
                <c:pt idx="40" formatCode="_(* #,##0.0_);_(* \(#,##0.0\);_(* &quot;-&quot;??_);_(@_)">
                  <c:v>#N/A</c:v>
                </c:pt>
                <c:pt idx="41" formatCode="_(* #,##0.0_);_(* \(#,##0.0\);_(* &quot;-&quot;??_);_(@_)">
                  <c:v>#N/A</c:v>
                </c:pt>
                <c:pt idx="42" formatCode="_(* #,##0.0_);_(* \(#,##0.0\);_(* &quot;-&quot;??_);_(@_)">
                  <c:v>#N/A</c:v>
                </c:pt>
                <c:pt idx="43" formatCode="_(* #,##0.0_);_(* \(#,##0.0\);_(* &quot;-&quot;??_);_(@_)">
                  <c:v>#N/A</c:v>
                </c:pt>
                <c:pt idx="44" formatCode="_(* #,##0.0_);_(* \(#,##0.0\);_(* &quot;-&quot;??_);_(@_)">
                  <c:v>#N/A</c:v>
                </c:pt>
                <c:pt idx="45" formatCode="_(* #,##0.0_);_(* \(#,##0.0\);_(* &quot;-&quot;??_);_(@_)">
                  <c:v>#N/A</c:v>
                </c:pt>
                <c:pt idx="46" formatCode="_(* #,##0.0_);_(* \(#,##0.0\);_(* &quot;-&quot;??_);_(@_)">
                  <c:v>#N/A</c:v>
                </c:pt>
                <c:pt idx="47" formatCode="_(* #,##0.0_);_(* \(#,##0.0\);_(* &quot;-&quot;??_);_(@_)">
                  <c:v>#N/A</c:v>
                </c:pt>
                <c:pt idx="48" formatCode="_(* #,##0.0_);_(* \(#,##0.0\);_(* &quot;-&quot;??_);_(@_)">
                  <c:v>#N/A</c:v>
                </c:pt>
                <c:pt idx="49" formatCode="_(* #,##0.0_);_(* \(#,##0.0\);_(* &quot;-&quot;??_);_(@_)">
                  <c:v>#N/A</c:v>
                </c:pt>
                <c:pt idx="50" formatCode="_(* #,##0.0_);_(* \(#,##0.0\);_(* &quot;-&quot;??_);_(@_)">
                  <c:v>#N/A</c:v>
                </c:pt>
                <c:pt idx="51" formatCode="_(* #,##0.0_);_(* \(#,##0.0\);_(* &quot;-&quot;??_);_(@_)">
                  <c:v>#N/A</c:v>
                </c:pt>
                <c:pt idx="52" formatCode="_(* #,##0.0_);_(* \(#,##0.0\);_(* &quot;-&quot;??_);_(@_)">
                  <c:v>#N/A</c:v>
                </c:pt>
                <c:pt idx="53" formatCode="_(* #,##0.0_);_(* \(#,##0.0\);_(* &quot;-&quot;??_);_(@_)">
                  <c:v>#N/A</c:v>
                </c:pt>
                <c:pt idx="54" formatCode="_(* #,##0.0_);_(* \(#,##0.0\);_(* &quot;-&quot;??_);_(@_)">
                  <c:v>#N/A</c:v>
                </c:pt>
                <c:pt idx="55" formatCode="_(* #,##0.0_);_(* \(#,##0.0\);_(* &quot;-&quot;??_);_(@_)">
                  <c:v>#N/A</c:v>
                </c:pt>
                <c:pt idx="56" formatCode="_(* #,##0.0_);_(* \(#,##0.0\);_(* &quot;-&quot;??_);_(@_)">
                  <c:v>#N/A</c:v>
                </c:pt>
                <c:pt idx="57" formatCode="_(* #,##0.0_);_(* \(#,##0.0\);_(* &quot;-&quot;??_);_(@_)">
                  <c:v>#N/A</c:v>
                </c:pt>
                <c:pt idx="58" formatCode="_(* #,##0.0_);_(* \(#,##0.0\);_(* &quot;-&quot;??_);_(@_)">
                  <c:v>#N/A</c:v>
                </c:pt>
                <c:pt idx="59" formatCode="_(* #,##0.0_);_(* \(#,##0.0\);_(* &quot;-&quot;??_);_(@_)">
                  <c:v>#N/A</c:v>
                </c:pt>
                <c:pt idx="60" formatCode="_(* #,##0.0_);_(* \(#,##0.0\);_(* &quot;-&quot;??_);_(@_)">
                  <c:v>#N/A</c:v>
                </c:pt>
                <c:pt idx="61" formatCode="_(* #,##0.0_);_(* \(#,##0.0\);_(* &quot;-&quot;??_);_(@_)">
                  <c:v>#N/A</c:v>
                </c:pt>
                <c:pt idx="62" formatCode="_(* #,##0.0_);_(* \(#,##0.0\);_(* &quot;-&quot;??_);_(@_)">
                  <c:v>#N/A</c:v>
                </c:pt>
                <c:pt idx="63" formatCode="_(* #,##0.0_);_(* \(#,##0.0\);_(* &quot;-&quot;??_);_(@_)">
                  <c:v>#N/A</c:v>
                </c:pt>
                <c:pt idx="64" formatCode="_(* #,##0.0_);_(* \(#,##0.0\);_(* &quot;-&quot;??_);_(@_)">
                  <c:v>#N/A</c:v>
                </c:pt>
                <c:pt idx="65" formatCode="_(* #,##0.0_);_(* \(#,##0.0\);_(* &quot;-&quot;??_);_(@_)">
                  <c:v>#N/A</c:v>
                </c:pt>
                <c:pt idx="66" formatCode="_(* #,##0.0_);_(* \(#,##0.0\);_(* &quot;-&quot;??_);_(@_)">
                  <c:v>#N/A</c:v>
                </c:pt>
                <c:pt idx="67" formatCode="_(* #,##0.0_);_(* \(#,##0.0\);_(* &quot;-&quot;??_);_(@_)">
                  <c:v>#N/A</c:v>
                </c:pt>
                <c:pt idx="68" formatCode="_(* #,##0.0_);_(* \(#,##0.0\);_(* &quot;-&quot;??_);_(@_)">
                  <c:v>#N/A</c:v>
                </c:pt>
                <c:pt idx="69" formatCode="_(* #,##0.0_);_(* \(#,##0.0\);_(* &quot;-&quot;??_);_(@_)">
                  <c:v>#N/A</c:v>
                </c:pt>
                <c:pt idx="70" formatCode="_(* #,##0.0_);_(* \(#,##0.0\);_(* &quot;-&quot;??_);_(@_)">
                  <c:v>#N/A</c:v>
                </c:pt>
                <c:pt idx="71" formatCode="_(* #,##0.0_);_(* \(#,##0.0\);_(* &quot;-&quot;??_);_(@_)">
                  <c:v>#N/A</c:v>
                </c:pt>
                <c:pt idx="72" formatCode="_(* #,##0.0_);_(* \(#,##0.0\);_(* &quot;-&quot;??_);_(@_)">
                  <c:v>#N/A</c:v>
                </c:pt>
                <c:pt idx="73" formatCode="_(* #,##0.0_);_(* \(#,##0.0\);_(* &quot;-&quot;??_);_(@_)">
                  <c:v>#N/A</c:v>
                </c:pt>
                <c:pt idx="74" formatCode="_(* #,##0.0_);_(* \(#,##0.0\);_(* &quot;-&quot;??_);_(@_)">
                  <c:v>#N/A</c:v>
                </c:pt>
                <c:pt idx="75" formatCode="_(* #,##0.0_);_(* \(#,##0.0\);_(* &quot;-&quot;??_);_(@_)">
                  <c:v>#N/A</c:v>
                </c:pt>
                <c:pt idx="76" formatCode="_(* #,##0.0_);_(* \(#,##0.0\);_(* &quot;-&quot;??_);_(@_)">
                  <c:v>#N/A</c:v>
                </c:pt>
                <c:pt idx="77" formatCode="_(* #,##0.0_);_(* \(#,##0.0\);_(* &quot;-&quot;??_);_(@_)">
                  <c:v>#N/A</c:v>
                </c:pt>
                <c:pt idx="78" formatCode="_(* #,##0.0_);_(* \(#,##0.0\);_(* &quot;-&quot;??_);_(@_)">
                  <c:v>#N/A</c:v>
                </c:pt>
                <c:pt idx="79" formatCode="_(* #,##0.0_);_(* \(#,##0.0\);_(* &quot;-&quot;??_);_(@_)">
                  <c:v>#N/A</c:v>
                </c:pt>
                <c:pt idx="80" formatCode="_(* #,##0.0_);_(* \(#,##0.0\);_(* &quot;-&quot;??_);_(@_)">
                  <c:v>#N/A</c:v>
                </c:pt>
                <c:pt idx="81" formatCode="_(* #,##0.0_);_(* \(#,##0.0\);_(* &quot;-&quot;??_);_(@_)">
                  <c:v>#N/A</c:v>
                </c:pt>
                <c:pt idx="82" formatCode="_(* #,##0.0_);_(* \(#,##0.0\);_(* &quot;-&quot;??_);_(@_)">
                  <c:v>#N/A</c:v>
                </c:pt>
                <c:pt idx="83" formatCode="_(* #,##0.0_);_(* \(#,##0.0\);_(* &quot;-&quot;??_);_(@_)">
                  <c:v>#N/A</c:v>
                </c:pt>
                <c:pt idx="84" formatCode="_(* #,##0.0_);_(* \(#,##0.0\);_(* &quot;-&quot;??_);_(@_)">
                  <c:v>#N/A</c:v>
                </c:pt>
                <c:pt idx="85" formatCode="_(* #,##0.0_);_(* \(#,##0.0\);_(* &quot;-&quot;??_);_(@_)">
                  <c:v>#N/A</c:v>
                </c:pt>
                <c:pt idx="86" formatCode="_(* #,##0.0_);_(* \(#,##0.0\);_(* &quot;-&quot;??_);_(@_)">
                  <c:v>#N/A</c:v>
                </c:pt>
                <c:pt idx="87" formatCode="_(* #,##0.0_);_(* \(#,##0.0\);_(* &quot;-&quot;??_);_(@_)">
                  <c:v>#N/A</c:v>
                </c:pt>
                <c:pt idx="88" formatCode="_(* #,##0.0_);_(* \(#,##0.0\);_(* &quot;-&quot;??_);_(@_)">
                  <c:v>#N/A</c:v>
                </c:pt>
                <c:pt idx="89" formatCode="_(* #,##0.0_);_(* \(#,##0.0\);_(* &quot;-&quot;??_);_(@_)">
                  <c:v>#N/A</c:v>
                </c:pt>
                <c:pt idx="90" formatCode="_(* #,##0.0_);_(* \(#,##0.0\);_(* &quot;-&quot;??_);_(@_)">
                  <c:v>#N/A</c:v>
                </c:pt>
                <c:pt idx="91" formatCode="_(* #,##0.0_);_(* \(#,##0.0\);_(* &quot;-&quot;??_);_(@_)">
                  <c:v>#N/A</c:v>
                </c:pt>
                <c:pt idx="92" formatCode="_(* #,##0.0_);_(* \(#,##0.0\);_(* &quot;-&quot;??_);_(@_)">
                  <c:v>#N/A</c:v>
                </c:pt>
                <c:pt idx="93" formatCode="_(* #,##0.0_);_(* \(#,##0.0\);_(* &quot;-&quot;??_);_(@_)">
                  <c:v>#N/A</c:v>
                </c:pt>
                <c:pt idx="94" formatCode="_(* #,##0.0_);_(* \(#,##0.0\);_(* &quot;-&quot;??_);_(@_)">
                  <c:v>#N/A</c:v>
                </c:pt>
                <c:pt idx="95" formatCode="_(* #,##0.0_);_(* \(#,##0.0\);_(* &quot;-&quot;??_);_(@_)">
                  <c:v>#N/A</c:v>
                </c:pt>
                <c:pt idx="96" formatCode="_(* #,##0.0_);_(* \(#,##0.0\);_(* &quot;-&quot;??_);_(@_)">
                  <c:v>#N/A</c:v>
                </c:pt>
                <c:pt idx="97" formatCode="_(* #,##0.0_);_(* \(#,##0.0\);_(* &quot;-&quot;??_);_(@_)">
                  <c:v>#N/A</c:v>
                </c:pt>
                <c:pt idx="98" formatCode="_(* #,##0.0_);_(* \(#,##0.0\);_(* &quot;-&quot;??_);_(@_)">
                  <c:v>#N/A</c:v>
                </c:pt>
                <c:pt idx="99" formatCode="_(* #,##0.0_);_(* \(#,##0.0\);_(* &quot;-&quot;??_);_(@_)">
                  <c:v>#N/A</c:v>
                </c:pt>
                <c:pt idx="100" formatCode="_(* #,##0.0_);_(* \(#,##0.0\);_(* &quot;-&quot;??_);_(@_)">
                  <c:v>#N/A</c:v>
                </c:pt>
                <c:pt idx="101" formatCode="_(* #,##0.0_);_(* \(#,##0.0\);_(* &quot;-&quot;??_);_(@_)">
                  <c:v>#N/A</c:v>
                </c:pt>
                <c:pt idx="102" formatCode="_(* #,##0.0_);_(* \(#,##0.0\);_(* &quot;-&quot;??_);_(@_)">
                  <c:v>#N/A</c:v>
                </c:pt>
                <c:pt idx="103" formatCode="_(* #,##0.0_);_(* \(#,##0.0\);_(* &quot;-&quot;??_);_(@_)">
                  <c:v>#N/A</c:v>
                </c:pt>
                <c:pt idx="104" formatCode="_(* #,##0.0_);_(* \(#,##0.0\);_(* &quot;-&quot;??_);_(@_)">
                  <c:v>#N/A</c:v>
                </c:pt>
                <c:pt idx="105" formatCode="_(* #,##0.0_);_(* \(#,##0.0\);_(* &quot;-&quot;??_);_(@_)">
                  <c:v>#N/A</c:v>
                </c:pt>
                <c:pt idx="106" formatCode="_(* #,##0.0_);_(* \(#,##0.0\);_(* &quot;-&quot;??_);_(@_)">
                  <c:v>#N/A</c:v>
                </c:pt>
                <c:pt idx="107" formatCode="_(* #,##0.0_);_(* \(#,##0.0\);_(* &quot;-&quot;??_);_(@_)">
                  <c:v>#N/A</c:v>
                </c:pt>
                <c:pt idx="108" formatCode="_(* #,##0.0_);_(* \(#,##0.0\);_(* &quot;-&quot;??_);_(@_)">
                  <c:v>#N/A</c:v>
                </c:pt>
                <c:pt idx="109" formatCode="_(* #,##0.0_);_(* \(#,##0.0\);_(* &quot;-&quot;??_);_(@_)">
                  <c:v>#N/A</c:v>
                </c:pt>
                <c:pt idx="110" formatCode="_(* #,##0.0_);_(* \(#,##0.0\);_(* &quot;-&quot;??_);_(@_)">
                  <c:v>#N/A</c:v>
                </c:pt>
                <c:pt idx="111" formatCode="_(* #,##0.0_);_(* \(#,##0.0\);_(* &quot;-&quot;??_);_(@_)">
                  <c:v>#N/A</c:v>
                </c:pt>
                <c:pt idx="112" formatCode="_(* #,##0.0_);_(* \(#,##0.0\);_(* &quot;-&quot;??_);_(@_)">
                  <c:v>#N/A</c:v>
                </c:pt>
                <c:pt idx="113" formatCode="_(* #,##0.0_);_(* \(#,##0.0\);_(* &quot;-&quot;??_);_(@_)">
                  <c:v>#N/A</c:v>
                </c:pt>
                <c:pt idx="114" formatCode="_(* #,##0.0_);_(* \(#,##0.0\);_(* &quot;-&quot;??_);_(@_)">
                  <c:v>#N/A</c:v>
                </c:pt>
                <c:pt idx="115" formatCode="_(* #,##0.0_);_(* \(#,##0.0\);_(* &quot;-&quot;??_);_(@_)">
                  <c:v>#N/A</c:v>
                </c:pt>
                <c:pt idx="116" formatCode="_(* #,##0.0_);_(* \(#,##0.0\);_(* &quot;-&quot;??_);_(@_)">
                  <c:v>#N/A</c:v>
                </c:pt>
                <c:pt idx="117" formatCode="_(* #,##0.0_);_(* \(#,##0.0\);_(* &quot;-&quot;??_);_(@_)">
                  <c:v>#N/A</c:v>
                </c:pt>
                <c:pt idx="118" formatCode="_(* #,##0.0_);_(* \(#,##0.0\);_(* &quot;-&quot;??_);_(@_)">
                  <c:v>#N/A</c:v>
                </c:pt>
                <c:pt idx="119" formatCode="_(* #,##0.0_);_(* \(#,##0.0\);_(* &quot;-&quot;??_);_(@_)">
                  <c:v>#N/A</c:v>
                </c:pt>
                <c:pt idx="120" formatCode="_(* #,##0.0_);_(* \(#,##0.0\);_(* &quot;-&quot;??_);_(@_)">
                  <c:v>#N/A</c:v>
                </c:pt>
                <c:pt idx="121" formatCode="_(* #,##0.0_);_(* \(#,##0.0\);_(* &quot;-&quot;??_);_(@_)">
                  <c:v>#N/A</c:v>
                </c:pt>
                <c:pt idx="122" formatCode="_(* #,##0.0_);_(* \(#,##0.0\);_(* &quot;-&quot;??_);_(@_)">
                  <c:v>#N/A</c:v>
                </c:pt>
                <c:pt idx="123" formatCode="_(* #,##0.0_);_(* \(#,##0.0\);_(* &quot;-&quot;??_);_(@_)">
                  <c:v>#N/A</c:v>
                </c:pt>
                <c:pt idx="124" formatCode="_(* #,##0.0_);_(* \(#,##0.0\);_(* &quot;-&quot;??_);_(@_)">
                  <c:v>#N/A</c:v>
                </c:pt>
                <c:pt idx="125" formatCode="_(* #,##0.0_);_(* \(#,##0.0\);_(* &quot;-&quot;??_);_(@_)">
                  <c:v>#N/A</c:v>
                </c:pt>
                <c:pt idx="126" formatCode="_(* #,##0.0_);_(* \(#,##0.0\);_(* &quot;-&quot;??_);_(@_)">
                  <c:v>#N/A</c:v>
                </c:pt>
                <c:pt idx="127" formatCode="_(* #,##0.0_);_(* \(#,##0.0\);_(* &quot;-&quot;??_);_(@_)">
                  <c:v>#N/A</c:v>
                </c:pt>
                <c:pt idx="128" formatCode="_(* #,##0.0_);_(* \(#,##0.0\);_(* &quot;-&quot;??_);_(@_)">
                  <c:v>#N/A</c:v>
                </c:pt>
                <c:pt idx="129" formatCode="_(* #,##0.0_);_(* \(#,##0.0\);_(* &quot;-&quot;??_);_(@_)">
                  <c:v>#N/A</c:v>
                </c:pt>
                <c:pt idx="130" formatCode="_(* #,##0.0_);_(* \(#,##0.0\);_(* &quot;-&quot;??_);_(@_)">
                  <c:v>#N/A</c:v>
                </c:pt>
                <c:pt idx="131" formatCode="_(* #,##0.0_);_(* \(#,##0.0\);_(* &quot;-&quot;??_);_(@_)">
                  <c:v>#N/A</c:v>
                </c:pt>
                <c:pt idx="132" formatCode="_(* #,##0.0_);_(* \(#,##0.0\);_(* &quot;-&quot;??_);_(@_)">
                  <c:v>#N/A</c:v>
                </c:pt>
                <c:pt idx="133" formatCode="_(* #,##0.0_);_(* \(#,##0.0\);_(* &quot;-&quot;??_);_(@_)">
                  <c:v>#N/A</c:v>
                </c:pt>
                <c:pt idx="134" formatCode="_(* #,##0.0_);_(* \(#,##0.0\);_(* &quot;-&quot;??_);_(@_)">
                  <c:v>#N/A</c:v>
                </c:pt>
                <c:pt idx="135" formatCode="_(* #,##0.0_);_(* \(#,##0.0\);_(* &quot;-&quot;??_);_(@_)">
                  <c:v>#N/A</c:v>
                </c:pt>
                <c:pt idx="136" formatCode="_(* #,##0.0_);_(* \(#,##0.0\);_(* &quot;-&quot;??_);_(@_)">
                  <c:v>#N/A</c:v>
                </c:pt>
                <c:pt idx="137" formatCode="_(* #,##0.0_);_(* \(#,##0.0\);_(* &quot;-&quot;??_);_(@_)">
                  <c:v>#N/A</c:v>
                </c:pt>
                <c:pt idx="138" formatCode="_(* #,##0.0_);_(* \(#,##0.0\);_(* &quot;-&quot;??_);_(@_)">
                  <c:v>#N/A</c:v>
                </c:pt>
                <c:pt idx="139" formatCode="_(* #,##0.0_);_(* \(#,##0.0\);_(* &quot;-&quot;??_);_(@_)">
                  <c:v>#N/A</c:v>
                </c:pt>
                <c:pt idx="140" formatCode="_(* #,##0.0_);_(* \(#,##0.0\);_(* &quot;-&quot;??_);_(@_)">
                  <c:v>#N/A</c:v>
                </c:pt>
                <c:pt idx="141" formatCode="_(* #,##0.0_);_(* \(#,##0.0\);_(* &quot;-&quot;??_);_(@_)">
                  <c:v>#N/A</c:v>
                </c:pt>
                <c:pt idx="142" formatCode="_(* #,##0.0_);_(* \(#,##0.0\);_(* &quot;-&quot;??_);_(@_)">
                  <c:v>#N/A</c:v>
                </c:pt>
                <c:pt idx="143" formatCode="_(* #,##0.0_);_(* \(#,##0.0\);_(* &quot;-&quot;??_);_(@_)">
                  <c:v>#N/A</c:v>
                </c:pt>
                <c:pt idx="144" formatCode="_(* #,##0.0_);_(* \(#,##0.0\);_(* &quot;-&quot;??_);_(@_)">
                  <c:v>#N/A</c:v>
                </c:pt>
                <c:pt idx="145" formatCode="_(* #,##0.0_);_(* \(#,##0.0\);_(* &quot;-&quot;??_);_(@_)">
                  <c:v>#N/A</c:v>
                </c:pt>
                <c:pt idx="146" formatCode="_(* #,##0.0_);_(* \(#,##0.0\);_(* &quot;-&quot;??_);_(@_)">
                  <c:v>#N/A</c:v>
                </c:pt>
                <c:pt idx="147" formatCode="_(* #,##0.0_);_(* \(#,##0.0\);_(* &quot;-&quot;??_);_(@_)">
                  <c:v>#N/A</c:v>
                </c:pt>
                <c:pt idx="148" formatCode="_(* #,##0.0_);_(* \(#,##0.0\);_(* &quot;-&quot;??_);_(@_)">
                  <c:v>#N/A</c:v>
                </c:pt>
                <c:pt idx="149" formatCode="_(* #,##0.0_);_(* \(#,##0.0\);_(* &quot;-&quot;??_);_(@_)">
                  <c:v>#N/A</c:v>
                </c:pt>
                <c:pt idx="150" formatCode="_(* #,##0.0_);_(* \(#,##0.0\);_(* &quot;-&quot;??_);_(@_)">
                  <c:v>#N/A</c:v>
                </c:pt>
                <c:pt idx="151" formatCode="_(* #,##0.0_);_(* \(#,##0.0\);_(* &quot;-&quot;??_);_(@_)">
                  <c:v>#N/A</c:v>
                </c:pt>
                <c:pt idx="152" formatCode="_(* #,##0.0_);_(* \(#,##0.0\);_(* &quot;-&quot;??_);_(@_)">
                  <c:v>#N/A</c:v>
                </c:pt>
                <c:pt idx="153" formatCode="_(* #,##0.0_);_(* \(#,##0.0\);_(* &quot;-&quot;??_);_(@_)">
                  <c:v>#N/A</c:v>
                </c:pt>
                <c:pt idx="154" formatCode="_(* #,##0.0_);_(* \(#,##0.0\);_(* &quot;-&quot;??_);_(@_)">
                  <c:v>#N/A</c:v>
                </c:pt>
                <c:pt idx="155" formatCode="_(* #,##0.0_);_(* \(#,##0.0\);_(* &quot;-&quot;??_);_(@_)">
                  <c:v>#N/A</c:v>
                </c:pt>
                <c:pt idx="156" formatCode="_(* #,##0.0_);_(* \(#,##0.0\);_(* &quot;-&quot;??_);_(@_)">
                  <c:v>#N/A</c:v>
                </c:pt>
                <c:pt idx="157" formatCode="_(* #,##0.0_);_(* \(#,##0.0\);_(* &quot;-&quot;??_);_(@_)">
                  <c:v>#N/A</c:v>
                </c:pt>
                <c:pt idx="158" formatCode="_(* #,##0.0_);_(* \(#,##0.0\);_(* &quot;-&quot;??_);_(@_)">
                  <c:v>#N/A</c:v>
                </c:pt>
                <c:pt idx="159" formatCode="_(* #,##0.0_);_(* \(#,##0.0\);_(* &quot;-&quot;??_);_(@_)">
                  <c:v>#N/A</c:v>
                </c:pt>
                <c:pt idx="160" formatCode="_(* #,##0.0_);_(* \(#,##0.0\);_(* &quot;-&quot;??_);_(@_)">
                  <c:v>#N/A</c:v>
                </c:pt>
                <c:pt idx="161" formatCode="_(* #,##0.0_);_(* \(#,##0.0\);_(* &quot;-&quot;??_);_(@_)">
                  <c:v>#N/A</c:v>
                </c:pt>
                <c:pt idx="162" formatCode="_(* #,##0.0_);_(* \(#,##0.0\);_(* &quot;-&quot;??_);_(@_)">
                  <c:v>#N/A</c:v>
                </c:pt>
                <c:pt idx="163" formatCode="_(* #,##0.0_);_(* \(#,##0.0\);_(* &quot;-&quot;??_);_(@_)">
                  <c:v>#N/A</c:v>
                </c:pt>
                <c:pt idx="164" formatCode="_(* #,##0.0_);_(* \(#,##0.0\);_(* &quot;-&quot;??_);_(@_)">
                  <c:v>#N/A</c:v>
                </c:pt>
                <c:pt idx="165" formatCode="_(* #,##0.0_);_(* \(#,##0.0\);_(* &quot;-&quot;??_);_(@_)">
                  <c:v>#N/A</c:v>
                </c:pt>
                <c:pt idx="166" formatCode="_(* #,##0.0_);_(* \(#,##0.0\);_(* &quot;-&quot;??_);_(@_)">
                  <c:v>#N/A</c:v>
                </c:pt>
                <c:pt idx="167" formatCode="_(* #,##0.0_);_(* \(#,##0.0\);_(* &quot;-&quot;??_);_(@_)">
                  <c:v>#N/A</c:v>
                </c:pt>
                <c:pt idx="168" formatCode="_(* #,##0.0_);_(* \(#,##0.0\);_(* &quot;-&quot;??_);_(@_)">
                  <c:v>#N/A</c:v>
                </c:pt>
                <c:pt idx="169" formatCode="_(* #,##0.0_);_(* \(#,##0.0\);_(* &quot;-&quot;??_);_(@_)">
                  <c:v>#N/A</c:v>
                </c:pt>
                <c:pt idx="170" formatCode="_(* #,##0.0_);_(* \(#,##0.0\);_(* &quot;-&quot;??_);_(@_)">
                  <c:v>#N/A</c:v>
                </c:pt>
                <c:pt idx="171" formatCode="_(* #,##0.0_);_(* \(#,##0.0\);_(* &quot;-&quot;??_);_(@_)">
                  <c:v>#N/A</c:v>
                </c:pt>
                <c:pt idx="172" formatCode="_(* #,##0.0_);_(* \(#,##0.0\);_(* &quot;-&quot;??_);_(@_)">
                  <c:v>#N/A</c:v>
                </c:pt>
                <c:pt idx="173" formatCode="_(* #,##0.0_);_(* \(#,##0.0\);_(* &quot;-&quot;??_);_(@_)">
                  <c:v>#N/A</c:v>
                </c:pt>
                <c:pt idx="174" formatCode="_(* #,##0.0_);_(* \(#,##0.0\);_(* &quot;-&quot;??_);_(@_)">
                  <c:v>#N/A</c:v>
                </c:pt>
                <c:pt idx="175" formatCode="_(* #,##0.0_);_(* \(#,##0.0\);_(* &quot;-&quot;??_);_(@_)">
                  <c:v>#N/A</c:v>
                </c:pt>
                <c:pt idx="176" formatCode="_(* #,##0.0_);_(* \(#,##0.0\);_(* &quot;-&quot;??_);_(@_)">
                  <c:v>#N/A</c:v>
                </c:pt>
                <c:pt idx="177" formatCode="_(* #,##0.0_);_(* \(#,##0.0\);_(* &quot;-&quot;??_);_(@_)">
                  <c:v>#N/A</c:v>
                </c:pt>
                <c:pt idx="178" formatCode="_(* #,##0.0_);_(* \(#,##0.0\);_(* &quot;-&quot;??_);_(@_)">
                  <c:v>#N/A</c:v>
                </c:pt>
                <c:pt idx="179" formatCode="_(* #,##0.0_);_(* \(#,##0.0\);_(* &quot;-&quot;??_);_(@_)">
                  <c:v>#N/A</c:v>
                </c:pt>
                <c:pt idx="180" formatCode="_(* #,##0.0_);_(* \(#,##0.0\);_(* &quot;-&quot;??_);_(@_)">
                  <c:v>#N/A</c:v>
                </c:pt>
                <c:pt idx="181" formatCode="_(* #,##0.0_);_(* \(#,##0.0\);_(* &quot;-&quot;??_);_(@_)">
                  <c:v>#N/A</c:v>
                </c:pt>
                <c:pt idx="182" formatCode="_(* #,##0.0_);_(* \(#,##0.0\);_(* &quot;-&quot;??_);_(@_)">
                  <c:v>#N/A</c:v>
                </c:pt>
                <c:pt idx="183" formatCode="_(* #,##0.0_);_(* \(#,##0.0\);_(* &quot;-&quot;??_);_(@_)">
                  <c:v>#N/A</c:v>
                </c:pt>
                <c:pt idx="184" formatCode="_(* #,##0.0_);_(* \(#,##0.0\);_(* &quot;-&quot;??_);_(@_)">
                  <c:v>#N/A</c:v>
                </c:pt>
                <c:pt idx="185" formatCode="_(* #,##0.0_);_(* \(#,##0.0\);_(* &quot;-&quot;??_);_(@_)">
                  <c:v>#N/A</c:v>
                </c:pt>
                <c:pt idx="186" formatCode="_(* #,##0.0_);_(* \(#,##0.0\);_(* &quot;-&quot;??_);_(@_)">
                  <c:v>#N/A</c:v>
                </c:pt>
                <c:pt idx="187" formatCode="_(* #,##0.0_);_(* \(#,##0.0\);_(* &quot;-&quot;??_);_(@_)">
                  <c:v>#N/A</c:v>
                </c:pt>
                <c:pt idx="188" formatCode="_(* #,##0.0_);_(* \(#,##0.0\);_(* &quot;-&quot;??_);_(@_)">
                  <c:v>#N/A</c:v>
                </c:pt>
                <c:pt idx="189" formatCode="_(* #,##0.0_);_(* \(#,##0.0\);_(* &quot;-&quot;??_);_(@_)">
                  <c:v>#N/A</c:v>
                </c:pt>
                <c:pt idx="190" formatCode="_(* #,##0.0_);_(* \(#,##0.0\);_(* &quot;-&quot;??_);_(@_)">
                  <c:v>#N/A</c:v>
                </c:pt>
                <c:pt idx="191" formatCode="_(* #,##0.0_);_(* \(#,##0.0\);_(* &quot;-&quot;??_);_(@_)">
                  <c:v>#N/A</c:v>
                </c:pt>
                <c:pt idx="192" formatCode="_(* #,##0.0_);_(* \(#,##0.0\);_(* &quot;-&quot;??_);_(@_)">
                  <c:v>#N/A</c:v>
                </c:pt>
                <c:pt idx="193" formatCode="_(* #,##0.0_);_(* \(#,##0.0\);_(* &quot;-&quot;??_);_(@_)">
                  <c:v>#N/A</c:v>
                </c:pt>
                <c:pt idx="194" formatCode="_(* #,##0.0_);_(* \(#,##0.0\);_(* &quot;-&quot;??_);_(@_)">
                  <c:v>#N/A</c:v>
                </c:pt>
                <c:pt idx="195" formatCode="_(* #,##0.0_);_(* \(#,##0.0\);_(* &quot;-&quot;??_);_(@_)">
                  <c:v>#N/A</c:v>
                </c:pt>
                <c:pt idx="196" formatCode="_(* #,##0.0_);_(* \(#,##0.0\);_(* &quot;-&quot;??_);_(@_)">
                  <c:v>#N/A</c:v>
                </c:pt>
                <c:pt idx="197" formatCode="_(* #,##0.0_);_(* \(#,##0.0\);_(* &quot;-&quot;??_);_(@_)">
                  <c:v>#N/A</c:v>
                </c:pt>
                <c:pt idx="198" formatCode="_(* #,##0.0_);_(* \(#,##0.0\);_(* &quot;-&quot;??_);_(@_)">
                  <c:v>#N/A</c:v>
                </c:pt>
                <c:pt idx="199" formatCode="_(* #,##0.0_);_(* \(#,##0.0\);_(* &quot;-&quot;??_);_(@_)">
                  <c:v>#N/A</c:v>
                </c:pt>
                <c:pt idx="200" formatCode="_(* #,##0.0_);_(* \(#,##0.0\);_(* &quot;-&quot;??_);_(@_)">
                  <c:v>#N/A</c:v>
                </c:pt>
                <c:pt idx="201" formatCode="_(* #,##0.0_);_(* \(#,##0.0\);_(* &quot;-&quot;??_);_(@_)">
                  <c:v>#N/A</c:v>
                </c:pt>
                <c:pt idx="202" formatCode="_(* #,##0.0_);_(* \(#,##0.0\);_(* &quot;-&quot;??_);_(@_)">
                  <c:v>#N/A</c:v>
                </c:pt>
                <c:pt idx="203" formatCode="_(* #,##0.0_);_(* \(#,##0.0\);_(* &quot;-&quot;??_);_(@_)">
                  <c:v>#N/A</c:v>
                </c:pt>
                <c:pt idx="204" formatCode="_(* #,##0.0_);_(* \(#,##0.0\);_(* &quot;-&quot;??_);_(@_)">
                  <c:v>#N/A</c:v>
                </c:pt>
                <c:pt idx="205" formatCode="_(* #,##0.0_);_(* \(#,##0.0\);_(* &quot;-&quot;??_);_(@_)">
                  <c:v>#N/A</c:v>
                </c:pt>
                <c:pt idx="206" formatCode="_(* #,##0.0_);_(* \(#,##0.0\);_(* &quot;-&quot;??_);_(@_)">
                  <c:v>#N/A</c:v>
                </c:pt>
                <c:pt idx="207" formatCode="_(* #,##0.0_);_(* \(#,##0.0\);_(* &quot;-&quot;??_);_(@_)">
                  <c:v>#N/A</c:v>
                </c:pt>
                <c:pt idx="208" formatCode="_(* #,##0.0_);_(* \(#,##0.0\);_(* &quot;-&quot;??_);_(@_)">
                  <c:v>#N/A</c:v>
                </c:pt>
                <c:pt idx="209" formatCode="_(* #,##0.0_);_(* \(#,##0.0\);_(* &quot;-&quot;??_);_(@_)">
                  <c:v>#N/A</c:v>
                </c:pt>
                <c:pt idx="210" formatCode="_(* #,##0.0_);_(* \(#,##0.0\);_(* &quot;-&quot;??_);_(@_)">
                  <c:v>#N/A</c:v>
                </c:pt>
                <c:pt idx="211" formatCode="_(* #,##0.0_);_(* \(#,##0.0\);_(* &quot;-&quot;??_);_(@_)">
                  <c:v>#N/A</c:v>
                </c:pt>
                <c:pt idx="212" formatCode="_(* #,##0.0_);_(* \(#,##0.0\);_(* &quot;-&quot;??_);_(@_)">
                  <c:v>#N/A</c:v>
                </c:pt>
                <c:pt idx="213" formatCode="_(* #,##0.0_);_(* \(#,##0.0\);_(* &quot;-&quot;??_);_(@_)">
                  <c:v>#N/A</c:v>
                </c:pt>
                <c:pt idx="214" formatCode="_(* #,##0.0_);_(* \(#,##0.0\);_(* &quot;-&quot;??_);_(@_)">
                  <c:v>#N/A</c:v>
                </c:pt>
                <c:pt idx="215" formatCode="_(* #,##0.0_);_(* \(#,##0.0\);_(* &quot;-&quot;??_);_(@_)">
                  <c:v>#N/A</c:v>
                </c:pt>
                <c:pt idx="216" formatCode="_(* #,##0.0_);_(* \(#,##0.0\);_(* &quot;-&quot;??_);_(@_)">
                  <c:v>#N/A</c:v>
                </c:pt>
                <c:pt idx="217" formatCode="_(* #,##0.0_);_(* \(#,##0.0\);_(* &quot;-&quot;??_);_(@_)">
                  <c:v>#N/A</c:v>
                </c:pt>
                <c:pt idx="218" formatCode="_(* #,##0.0_);_(* \(#,##0.0\);_(* &quot;-&quot;??_);_(@_)">
                  <c:v>#N/A</c:v>
                </c:pt>
                <c:pt idx="219" formatCode="_(* #,##0.0_);_(* \(#,##0.0\);_(* &quot;-&quot;??_);_(@_)">
                  <c:v>#N/A</c:v>
                </c:pt>
                <c:pt idx="220" formatCode="_(* #,##0.0_);_(* \(#,##0.0\);_(* &quot;-&quot;??_);_(@_)">
                  <c:v>#N/A</c:v>
                </c:pt>
                <c:pt idx="221" formatCode="_(* #,##0.0_);_(* \(#,##0.0\);_(* &quot;-&quot;??_);_(@_)">
                  <c:v>#N/A</c:v>
                </c:pt>
                <c:pt idx="222" formatCode="_(* #,##0.0_);_(* \(#,##0.0\);_(* &quot;-&quot;??_);_(@_)">
                  <c:v>#N/A</c:v>
                </c:pt>
                <c:pt idx="223" formatCode="_(* #,##0.0_);_(* \(#,##0.0\);_(* &quot;-&quot;??_);_(@_)">
                  <c:v>#N/A</c:v>
                </c:pt>
                <c:pt idx="224" formatCode="_(* #,##0.0_);_(* \(#,##0.0\);_(* &quot;-&quot;??_);_(@_)">
                  <c:v>#N/A</c:v>
                </c:pt>
                <c:pt idx="225" formatCode="_(* #,##0.0_);_(* \(#,##0.0\);_(* &quot;-&quot;??_);_(@_)">
                  <c:v>#N/A</c:v>
                </c:pt>
                <c:pt idx="226" formatCode="_(* #,##0.0_);_(* \(#,##0.0\);_(* &quot;-&quot;??_);_(@_)">
                  <c:v>#N/A</c:v>
                </c:pt>
                <c:pt idx="227" formatCode="_(* #,##0.0_);_(* \(#,##0.0\);_(* &quot;-&quot;??_);_(@_)">
                  <c:v>#N/A</c:v>
                </c:pt>
                <c:pt idx="228" formatCode="_(* #,##0.0_);_(* \(#,##0.0\);_(* &quot;-&quot;??_);_(@_)">
                  <c:v>#N/A</c:v>
                </c:pt>
                <c:pt idx="229" formatCode="_(* #,##0.0_);_(* \(#,##0.0\);_(* &quot;-&quot;??_);_(@_)">
                  <c:v>#N/A</c:v>
                </c:pt>
                <c:pt idx="230" formatCode="_(* #,##0.0_);_(* \(#,##0.0\);_(* &quot;-&quot;??_);_(@_)">
                  <c:v>#N/A</c:v>
                </c:pt>
                <c:pt idx="231" formatCode="_(* #,##0.0_);_(* \(#,##0.0\);_(* &quot;-&quot;??_);_(@_)">
                  <c:v>#N/A</c:v>
                </c:pt>
                <c:pt idx="232" formatCode="_(* #,##0.0_);_(* \(#,##0.0\);_(* &quot;-&quot;??_);_(@_)">
                  <c:v>#N/A</c:v>
                </c:pt>
                <c:pt idx="233" formatCode="_(* #,##0.0_);_(* \(#,##0.0\);_(* &quot;-&quot;??_);_(@_)">
                  <c:v>#N/A</c:v>
                </c:pt>
                <c:pt idx="234" formatCode="_(* #,##0.0_);_(* \(#,##0.0\);_(* &quot;-&quot;??_);_(@_)">
                  <c:v>-0.28663066883715116</c:v>
                </c:pt>
                <c:pt idx="235" formatCode="_(* #,##0.0_);_(* \(#,##0.0\);_(* &quot;-&quot;??_);_(@_)">
                  <c:v>-0.52178645026095261</c:v>
                </c:pt>
                <c:pt idx="236" formatCode="_(* #,##0.0_);_(* \(#,##0.0\);_(* &quot;-&quot;??_);_(@_)">
                  <c:v>0.26293892822426557</c:v>
                </c:pt>
                <c:pt idx="237" formatCode="_(* #,##0.0_);_(* \(#,##0.0\);_(* &quot;-&quot;??_);_(@_)">
                  <c:v>1.0523514694479541</c:v>
                </c:pt>
                <c:pt idx="238" formatCode="_(* #,##0.0_);_(* \(#,##0.0\);_(* &quot;-&quot;??_);_(@_)">
                  <c:v>1.8494551714477225</c:v>
                </c:pt>
                <c:pt idx="239" formatCode="_(* #,##0.0_);_(* \(#,##0.0\);_(* &quot;-&quot;??_);_(@_)">
                  <c:v>1.3813491599427685</c:v>
                </c:pt>
                <c:pt idx="240" formatCode="_(* #,##0.0_);_(* \(#,##0.0\);_(* &quot;-&quot;??_);_(@_)">
                  <c:v>2.6643775689607629</c:v>
                </c:pt>
                <c:pt idx="241" formatCode="_(* #,##0.0_);_(* \(#,##0.0\);_(* &quot;-&quot;??_);_(@_)">
                  <c:v>4.0563738168134744</c:v>
                </c:pt>
                <c:pt idx="242" formatCode="_(* #,##0.0_);_(* \(#,##0.0\);_(* &quot;-&quot;??_);_(@_)">
                  <c:v>6.5198571508499503</c:v>
                </c:pt>
                <c:pt idx="243" formatCode="_(* #,##0.0_);_(* \(#,##0.0\);_(* &quot;-&quot;??_);_(@_)">
                  <c:v>8.9535727111773156</c:v>
                </c:pt>
                <c:pt idx="244" formatCode="_(* #,##0.0_);_(* \(#,##0.0\);_(* &quot;-&quot;??_);_(@_)">
                  <c:v>10.266098412351642</c:v>
                </c:pt>
                <c:pt idx="245" formatCode="_(* #,##0.0_);_(* \(#,##0.0\);_(* &quot;-&quot;??_);_(@_)">
                  <c:v>13.012785252230064</c:v>
                </c:pt>
                <c:pt idx="246" formatCode="_(* #,##0.0_);_(* \(#,##0.0\);_(* &quot;-&quot;??_);_(@_)">
                  <c:v>14.585767715188025</c:v>
                </c:pt>
                <c:pt idx="247" formatCode="_(* #,##0.0_);_(* \(#,##0.0\);_(* &quot;-&quot;??_);_(@_)">
                  <c:v>14.837793375688669</c:v>
                </c:pt>
                <c:pt idx="248" formatCode="_(* #,##0.0_);_(* \(#,##0.0\);_(* &quot;-&quot;??_);_(@_)">
                  <c:v>16.447944888357746</c:v>
                </c:pt>
                <c:pt idx="249" formatCode="_(* #,##0.0_);_(* \(#,##0.0\);_(* &quot;-&quot;??_);_(@_)">
                  <c:v>17.572398326985052</c:v>
                </c:pt>
                <c:pt idx="250" formatCode="_(* #,##0.0_);_(* \(#,##0.0\);_(* &quot;-&quot;??_);_(@_)">
                  <c:v>18.520694781389444</c:v>
                </c:pt>
                <c:pt idx="251" formatCode="_(* #,##0.0_);_(* \(#,##0.0\);_(* &quot;-&quot;??_);_(@_)">
                  <c:v>19.741875356077053</c:v>
                </c:pt>
                <c:pt idx="252" formatCode="_(* #,##0.0_);_(* \(#,##0.0\);_(* &quot;-&quot;??_);_(@_)">
                  <c:v>19.568217111460328</c:v>
                </c:pt>
                <c:pt idx="253" formatCode="_(* #,##0.0_);_(* \(#,##0.0\);_(* &quot;-&quot;??_);_(@_)">
                  <c:v>19.930696502747168</c:v>
                </c:pt>
                <c:pt idx="254" formatCode="_(* #,##0.0_);_(* \(#,##0.0\);_(* &quot;-&quot;??_);_(@_)">
                  <c:v>20.238945011311582</c:v>
                </c:pt>
                <c:pt idx="255" formatCode="_(* #,##0.0_);_(* \(#,##0.0\);_(* &quot;-&quot;??_);_(@_)">
                  <c:v>19.838405447955274</c:v>
                </c:pt>
                <c:pt idx="256" formatCode="_(* #,##0.0_);_(* \(#,##0.0\);_(* &quot;-&quot;??_);_(@_)">
                  <c:v>19.010772000159548</c:v>
                </c:pt>
                <c:pt idx="257" formatCode="_(* #,##0.0_);_(* \(#,##0.0\);_(* &quot;-&quot;??_);_(@_)">
                  <c:v>18.675569259218825</c:v>
                </c:pt>
                <c:pt idx="258" formatCode="_(* #,##0.0_);_(* \(#,##0.0\);_(* &quot;-&quot;??_);_(@_)">
                  <c:v>17.117789019507512</c:v>
                </c:pt>
                <c:pt idx="259" formatCode="_(* #,##0.0_);_(* \(#,##0.0\);_(* &quot;-&quot;??_);_(@_)">
                  <c:v>16.871998347346274</c:v>
                </c:pt>
                <c:pt idx="260" formatCode="_(* #,##0.0_);_(* \(#,##0.0\);_(* &quot;-&quot;??_);_(@_)">
                  <c:v>15.626464599936906</c:v>
                </c:pt>
                <c:pt idx="261" formatCode="_(* #,##0.0_);_(* \(#,##0.0\);_(* &quot;-&quot;??_);_(@_)">
                  <c:v>15.393061302379941</c:v>
                </c:pt>
                <c:pt idx="262" formatCode="_(* #,##0.0_);_(* \(#,##0.0\);_(* &quot;-&quot;??_);_(@_)">
                  <c:v>14.996019978735276</c:v>
                </c:pt>
                <c:pt idx="263" formatCode="_(* #,##0.0_);_(* \(#,##0.0\);_(* &quot;-&quot;??_);_(@_)">
                  <c:v>14.112143458233684</c:v>
                </c:pt>
                <c:pt idx="264" formatCode="_(* #,##0.0_);_(* \(#,##0.0\);_(* &quot;-&quot;??_);_(@_)">
                  <c:v>13.881618719038368</c:v>
                </c:pt>
                <c:pt idx="265" formatCode="_(* #,##0.0_);_(* \(#,##0.0\);_(* &quot;-&quot;??_);_(@_)">
                  <c:v>13.373094637545059</c:v>
                </c:pt>
                <c:pt idx="266" formatCode="_(* #,##0.0_);_(* \(#,##0.0\);_(* &quot;-&quot;??_);_(@_)">
                  <c:v>12.578374020029081</c:v>
                </c:pt>
                <c:pt idx="267" formatCode="_(* #,##0.0_);_(* \(#,##0.0\);_(* &quot;-&quot;??_);_(@_)">
                  <c:v>11.354053219192096</c:v>
                </c:pt>
                <c:pt idx="268" formatCode="_(* #,##0.0_);_(* \(#,##0.0\);_(* &quot;-&quot;??_);_(@_)">
                  <c:v>11.398128776132621</c:v>
                </c:pt>
                <c:pt idx="269" formatCode="_(* #,##0.0_);_(* \(#,##0.0\);_(* &quot;-&quot;??_);_(@_)">
                  <c:v>10.809867612672374</c:v>
                </c:pt>
                <c:pt idx="270" formatCode="_(* #,##0.0_);_(* \(#,##0.0\);_(* &quot;-&quot;??_);_(@_)">
                  <c:v>11.709408790362929</c:v>
                </c:pt>
                <c:pt idx="271" formatCode="_(* #,##0.0_);_(* \(#,##0.0\);_(* &quot;-&quot;??_);_(@_)">
                  <c:v>12.261038908401222</c:v>
                </c:pt>
                <c:pt idx="272" formatCode="_(* #,##0.0_);_(* \(#,##0.0\);_(* &quot;-&quot;??_);_(@_)">
                  <c:v>12.175046790441279</c:v>
                </c:pt>
                <c:pt idx="273" formatCode="_(* #,##0.0_);_(* \(#,##0.0\);_(* &quot;-&quot;??_);_(@_)">
                  <c:v>11.70174665906587</c:v>
                </c:pt>
                <c:pt idx="274" formatCode="_(* #,##0.0_);_(* \(#,##0.0\);_(* &quot;-&quot;??_);_(@_)">
                  <c:v>11.713698170959752</c:v>
                </c:pt>
                <c:pt idx="275" formatCode="_(* #,##0.0_);_(* \(#,##0.0\);_(* &quot;-&quot;??_);_(@_)">
                  <c:v>11.6617887439862</c:v>
                </c:pt>
                <c:pt idx="276" formatCode="_(* #,##0.0_);_(* \(#,##0.0\);_(* &quot;-&quot;??_);_(@_)">
                  <c:v>12.113393309513953</c:v>
                </c:pt>
                <c:pt idx="277" formatCode="_(* #,##0.0_);_(* \(#,##0.0\);_(* &quot;-&quot;??_);_(@_)">
                  <c:v>11.806295435966652</c:v>
                </c:pt>
                <c:pt idx="278" formatCode="_(* #,##0.0_);_(* \(#,##0.0\);_(* &quot;-&quot;??_);_(@_)">
                  <c:v>12.018039068485065</c:v>
                </c:pt>
                <c:pt idx="279" formatCode="_(* #,##0.0_);_(* \(#,##0.0\);_(* &quot;-&quot;??_);_(@_)">
                  <c:v>12.27202874088935</c:v>
                </c:pt>
                <c:pt idx="280" formatCode="_(* #,##0.0_);_(* \(#,##0.0\);_(* &quot;-&quot;??_);_(@_)">
                  <c:v>11.856608467340601</c:v>
                </c:pt>
                <c:pt idx="281" formatCode="_(* #,##0.0_);_(* \(#,##0.0\);_(* &quot;-&quot;??_);_(@_)">
                  <c:v>11.011581297525041</c:v>
                </c:pt>
                <c:pt idx="282" formatCode="_(* #,##0.0_);_(* \(#,##0.0\);_(* &quot;-&quot;??_);_(@_)">
                  <c:v>10.034249867084366</c:v>
                </c:pt>
                <c:pt idx="283" formatCode="_(* #,##0.0_);_(* \(#,##0.0\);_(* &quot;-&quot;??_);_(@_)">
                  <c:v>10.518548901522419</c:v>
                </c:pt>
                <c:pt idx="284" formatCode="_(* #,##0.0_);_(* \(#,##0.0\);_(* &quot;-&quot;??_);_(@_)">
                  <c:v>10.79795952056546</c:v>
                </c:pt>
                <c:pt idx="285" formatCode="_(* #,##0.0_);_(* \(#,##0.0\);_(* &quot;-&quot;??_);_(@_)">
                  <c:v>10.758105313538957</c:v>
                </c:pt>
                <c:pt idx="286" formatCode="_(* #,##0.0_);_(* \(#,##0.0\);_(* &quot;-&quot;??_);_(@_)">
                  <c:v>10.798723313868619</c:v>
                </c:pt>
                <c:pt idx="287" formatCode="_(* #,##0.0_);_(* \(#,##0.0\);_(* &quot;-&quot;??_);_(@_)">
                  <c:v>10.70070740718425</c:v>
                </c:pt>
                <c:pt idx="288" formatCode="_(* #,##0.0_);_(* \(#,##0.0\);_(* &quot;-&quot;??_);_(@_)">
                  <c:v>10.37924014189311</c:v>
                </c:pt>
                <c:pt idx="289" formatCode="_(* #,##0.0_);_(* \(#,##0.0\);_(* &quot;-&quot;??_);_(@_)">
                  <c:v>10.214423476384127</c:v>
                </c:pt>
                <c:pt idx="290" formatCode="_(* #,##0.0_);_(* \(#,##0.0\);_(* &quot;-&quot;??_);_(@_)">
                  <c:v>9.7689986563277209</c:v>
                </c:pt>
                <c:pt idx="291" formatCode="_(* #,##0.0_);_(* \(#,##0.0\);_(* &quot;-&quot;??_);_(@_)">
                  <c:v>9.6015822377842461</c:v>
                </c:pt>
                <c:pt idx="292" formatCode="_(* #,##0.0_);_(* \(#,##0.0\);_(* &quot;-&quot;??_);_(@_)">
                  <c:v>9.8053502179713767</c:v>
                </c:pt>
                <c:pt idx="293" formatCode="_(* #,##0.0_);_(* \(#,##0.0\);_(* &quot;-&quot;??_);_(@_)">
                  <c:v>10.556032148585848</c:v>
                </c:pt>
                <c:pt idx="294" formatCode="_(* #,##0.0_);_(* \(#,##0.0\);_(* &quot;-&quot;??_);_(@_)">
                  <c:v>11.354740224286264</c:v>
                </c:pt>
                <c:pt idx="295" formatCode="_(* #,##0.0_);_(* \(#,##0.0\);_(* &quot;-&quot;??_);_(@_)">
                  <c:v>12.524291588031012</c:v>
                </c:pt>
                <c:pt idx="296" formatCode="_(* #,##0.0_);_(* \(#,##0.0\);_(* &quot;-&quot;??_);_(@_)">
                  <c:v>12.659616864051415</c:v>
                </c:pt>
                <c:pt idx="297" formatCode="_(* #,##0.0_);_(* \(#,##0.0\);_(* &quot;-&quot;??_);_(@_)">
                  <c:v>12.814102307354913</c:v>
                </c:pt>
                <c:pt idx="298" formatCode="_(* #,##0.0_);_(* \(#,##0.0\);_(* &quot;-&quot;??_);_(@_)">
                  <c:v>11.660992060115216</c:v>
                </c:pt>
                <c:pt idx="299" formatCode="_(* #,##0.0_);_(* \(#,##0.0\);_(* &quot;-&quot;??_);_(@_)">
                  <c:v>11.681236525004323</c:v>
                </c:pt>
                <c:pt idx="300" formatCode="_(* #,##0.0_);_(* \(#,##0.0\);_(* &quot;-&quot;??_);_(@_)">
                  <c:v>11.84927714000159</c:v>
                </c:pt>
                <c:pt idx="301" formatCode="_(* #,##0.0_);_(* \(#,##0.0\);_(* &quot;-&quot;??_);_(@_)">
                  <c:v>12.698020924757891</c:v>
                </c:pt>
                <c:pt idx="302" formatCode="_(* #,##0.0_);_(* \(#,##0.0\);_(* &quot;-&quot;??_);_(@_)">
                  <c:v>14.073244692678211</c:v>
                </c:pt>
                <c:pt idx="303" formatCode="_(* #,##0.0_);_(* \(#,##0.0\);_(* &quot;-&quot;??_);_(@_)">
                  <c:v>13.148908199120557</c:v>
                </c:pt>
                <c:pt idx="304" formatCode="_(* #,##0.0_);_(* \(#,##0.0\);_(* &quot;-&quot;??_);_(@_)">
                  <c:v>12.588118800430625</c:v>
                </c:pt>
                <c:pt idx="305" formatCode="_(* #,##0.0_);_(* \(#,##0.0\);_(* &quot;-&quot;??_);_(@_)">
                  <c:v>11.525814104066011</c:v>
                </c:pt>
                <c:pt idx="306" formatCode="_(* #,##0.0_);_(* \(#,##0.0\);_(* &quot;-&quot;??_);_(@_)">
                  <c:v>10.023962764114591</c:v>
                </c:pt>
                <c:pt idx="307" formatCode="_(* #,##0.0_);_(* \(#,##0.0\);_(* &quot;-&quot;??_);_(@_)">
                  <c:v>8.3370256671951424</c:v>
                </c:pt>
                <c:pt idx="308" formatCode="_(* #,##0.0_);_(* \(#,##0.0\);_(* &quot;-&quot;??_);_(@_)">
                  <c:v>7.6067597031708178</c:v>
                </c:pt>
                <c:pt idx="309" formatCode="_(* #,##0.0_);_(* \(#,##0.0\);_(* &quot;-&quot;??_);_(@_)">
                  <c:v>5.9917117934772834</c:v>
                </c:pt>
                <c:pt idx="310" formatCode="_(* #,##0.0_);_(* \(#,##0.0\);_(* &quot;-&quot;??_);_(@_)">
                  <c:v>6.3181573272225622</c:v>
                </c:pt>
                <c:pt idx="311" formatCode="_(* #,##0.0_);_(* \(#,##0.0\);_(* &quot;-&quot;??_);_(@_)">
                  <c:v>5.9943064662917989</c:v>
                </c:pt>
                <c:pt idx="312" formatCode="_(* #,##0.0_);_(* \(#,##0.0\);_(* &quot;-&quot;??_);_(@_)">
                  <c:v>4.6325796133374286</c:v>
                </c:pt>
                <c:pt idx="313" formatCode="_(* #,##0.0_);_(* \(#,##0.0\);_(* &quot;-&quot;??_);_(@_)">
                  <c:v>4.1070190729739275</c:v>
                </c:pt>
                <c:pt idx="314" formatCode="_(* #,##0.0_);_(* \(#,##0.0\);_(* &quot;-&quot;??_);_(@_)">
                  <c:v>2.2906264829350542</c:v>
                </c:pt>
                <c:pt idx="315" formatCode="_(* #,##0.0_);_(* \(#,##0.0\);_(* &quot;-&quot;??_);_(@_)">
                  <c:v>2.3746572747313177</c:v>
                </c:pt>
                <c:pt idx="316" formatCode="_(* #,##0.0_);_(* \(#,##0.0\);_(* &quot;-&quot;??_);_(@_)">
                  <c:v>2.402549364312323</c:v>
                </c:pt>
                <c:pt idx="317" formatCode="_(* #,##0.0_);_(* \(#,##0.0\);_(* &quot;-&quot;??_);_(@_)">
                  <c:v>2.2750185263649136</c:v>
                </c:pt>
                <c:pt idx="318" formatCode="_(* #,##0.0_);_(* \(#,##0.0\);_(* &quot;-&quot;??_);_(@_)">
                  <c:v>2.118100094395059</c:v>
                </c:pt>
                <c:pt idx="319" formatCode="_(* #,##0.0_);_(* \(#,##0.0\);_(* &quot;-&quot;??_);_(@_)">
                  <c:v>1.0893249102216451</c:v>
                </c:pt>
                <c:pt idx="320" formatCode="_(* #,##0.0_);_(* \(#,##0.0\);_(* &quot;-&quot;??_);_(@_)">
                  <c:v>0.90443792027248282</c:v>
                </c:pt>
                <c:pt idx="321" formatCode="_(* #,##0.0_);_(* \(#,##0.0\);_(* &quot;-&quot;??_);_(@_)">
                  <c:v>1.7098016538279026</c:v>
                </c:pt>
                <c:pt idx="322" formatCode="_(* #,##0.0_);_(* \(#,##0.0\);_(* &quot;-&quot;??_);_(@_)">
                  <c:v>1.6220928177248295</c:v>
                </c:pt>
                <c:pt idx="323" formatCode="_(* #,##0.0_);_(* \(#,##0.0\);_(* &quot;-&quot;??_);_(@_)">
                  <c:v>1.1059533681217593</c:v>
                </c:pt>
                <c:pt idx="324" formatCode="_(* #,##0.0_);_(* \(#,##0.0\);_(* &quot;-&quot;??_);_(@_)">
                  <c:v>1.9610635944767418</c:v>
                </c:pt>
                <c:pt idx="325" formatCode="_(* #,##0.0_);_(* \(#,##0.0\);_(* &quot;-&quot;??_);_(@_)">
                  <c:v>1.3810729571412272</c:v>
                </c:pt>
                <c:pt idx="326" formatCode="_(* #,##0.0_);_(* \(#,##0.0\);_(* &quot;-&quot;??_);_(@_)">
                  <c:v>1.2361012218153666</c:v>
                </c:pt>
                <c:pt idx="327" formatCode="_(* #,##0.0_);_(* \(#,##0.0\);_(* &quot;-&quot;??_);_(@_)">
                  <c:v>1.6556947145298428</c:v>
                </c:pt>
                <c:pt idx="328" formatCode="_(* #,##0.0_);_(* \(#,##0.0\);_(* &quot;-&quot;??_);_(@_)">
                  <c:v>1.5506729945220954</c:v>
                </c:pt>
                <c:pt idx="329" formatCode="_(* #,##0.0_);_(* \(#,##0.0\);_(* &quot;-&quot;??_);_(@_)">
                  <c:v>1.0909402661750445</c:v>
                </c:pt>
                <c:pt idx="330" formatCode="_(* #,##0.0_);_(* \(#,##0.0\);_(* &quot;-&quot;??_);_(@_)">
                  <c:v>1.3053780311694796</c:v>
                </c:pt>
                <c:pt idx="331" formatCode="_(* #,##0.0_);_(* \(#,##0.0\);_(* &quot;-&quot;??_);_(@_)">
                  <c:v>1.7307594577341101</c:v>
                </c:pt>
                <c:pt idx="332" formatCode="_(* #,##0.0_);_(* \(#,##0.0\);_(* &quot;-&quot;??_);_(@_)">
                  <c:v>1.7205639927780014</c:v>
                </c:pt>
                <c:pt idx="333" formatCode="_(* #,##0.0_);_(* \(#,##0.0\);_(* &quot;-&quot;??_);_(@_)">
                  <c:v>2.1254349460741118</c:v>
                </c:pt>
                <c:pt idx="334" formatCode="_(* #,##0.0_);_(* \(#,##0.0\);_(* &quot;-&quot;??_);_(@_)">
                  <c:v>1.9942279204345992</c:v>
                </c:pt>
                <c:pt idx="335" formatCode="_(* #,##0.0_);_(* \(#,##0.0\);_(* &quot;-&quot;??_);_(@_)">
                  <c:v>1.9050881185014523</c:v>
                </c:pt>
                <c:pt idx="336" formatCode="_(* #,##0.0_);_(* \(#,##0.0\);_(* &quot;-&quot;??_);_(@_)">
                  <c:v>1.3119705725854747</c:v>
                </c:pt>
                <c:pt idx="337" formatCode="_(* #,##0.0_);_(* \(#,##0.0\);_(* &quot;-&quot;??_);_(@_)">
                  <c:v>1.1681366732898102</c:v>
                </c:pt>
                <c:pt idx="338" formatCode="_(* #,##0.0_);_(* \(#,##0.0\);_(* &quot;-&quot;??_);_(@_)">
                  <c:v>1.2083830532709117</c:v>
                </c:pt>
                <c:pt idx="339" formatCode="_(* #,##0.0_);_(* \(#,##0.0\);_(* &quot;-&quot;??_);_(@_)">
                  <c:v>1.0200647530618223</c:v>
                </c:pt>
                <c:pt idx="340" formatCode="_(* #,##0.0_);_(* \(#,##0.0\);_(* &quot;-&quot;??_);_(@_)">
                  <c:v>1.7192580831111082</c:v>
                </c:pt>
                <c:pt idx="341" formatCode="_(* #,##0.0_);_(* \(#,##0.0\);_(* &quot;-&quot;??_);_(@_)">
                  <c:v>2.3007975611947007</c:v>
                </c:pt>
                <c:pt idx="342" formatCode="_(* #,##0.0_);_(* \(#,##0.0\);_(* &quot;-&quot;??_);_(@_)">
                  <c:v>2.5720632289784051</c:v>
                </c:pt>
                <c:pt idx="343" formatCode="_(* #,##0.0_);_(* \(#,##0.0\);_(* &quot;-&quot;??_);_(@_)">
                  <c:v>2.3614203876753059</c:v>
                </c:pt>
                <c:pt idx="344" formatCode="_(* #,##0.0_);_(* \(#,##0.0\);_(* &quot;-&quot;??_);_(@_)">
                  <c:v>2.8650643204436888</c:v>
                </c:pt>
                <c:pt idx="345" formatCode="_(* #,##0.0_);_(* \(#,##0.0\);_(* &quot;-&quot;??_);_(@_)">
                  <c:v>2.9837248136376227</c:v>
                </c:pt>
                <c:pt idx="346" formatCode="_(* #,##0.0_);_(* \(#,##0.0\);_(* &quot;-&quot;??_);_(@_)">
                  <c:v>3.3411788577817569</c:v>
                </c:pt>
                <c:pt idx="347" formatCode="_(* #,##0.0_);_(* \(#,##0.0\);_(* &quot;-&quot;??_);_(@_)">
                  <c:v>3.7621467666093089</c:v>
                </c:pt>
                <c:pt idx="348" formatCode="_(* #,##0.0_);_(* \(#,##0.0\);_(* &quot;-&quot;??_);_(@_)">
                  <c:v>3.7076001088720334</c:v>
                </c:pt>
                <c:pt idx="349" formatCode="_(* #,##0.0_);_(* \(#,##0.0\);_(* &quot;-&quot;??_);_(@_)">
                  <c:v>4.1430723069044273</c:v>
                </c:pt>
                <c:pt idx="350" formatCode="_(* #,##0.0_);_(* \(#,##0.0\);_(* &quot;-&quot;??_);_(@_)">
                  <c:v>4.8159618529635129</c:v>
                </c:pt>
                <c:pt idx="351" formatCode="_(* #,##0.0_);_(* \(#,##0.0\);_(* &quot;-&quot;??_);_(@_)">
                  <c:v>5.4061723836253295</c:v>
                </c:pt>
                <c:pt idx="352" formatCode="_(* #,##0.0_);_(* \(#,##0.0\);_(* &quot;-&quot;??_);_(@_)">
                  <c:v>4.8790648414345217</c:v>
                </c:pt>
                <c:pt idx="353" formatCode="_(* #,##0.0_);_(* \(#,##0.0\);_(* &quot;-&quot;??_);_(@_)">
                  <c:v>5.0012520697250595</c:v>
                </c:pt>
                <c:pt idx="354" formatCode="_(* #,##0.0_);_(* \(#,##0.0\);_(* &quot;-&quot;??_);_(@_)">
                  <c:v>4.1110819982228763</c:v>
                </c:pt>
                <c:pt idx="355" formatCode="_(* #,##0.0_);_(* \(#,##0.0\);_(* &quot;-&quot;??_);_(@_)">
                  <c:v>5.0244431650508625</c:v>
                </c:pt>
                <c:pt idx="356" formatCode="_(* #,##0.0_);_(* \(#,##0.0\);_(* &quot;-&quot;??_);_(@_)">
                  <c:v>5.4088599151940642</c:v>
                </c:pt>
                <c:pt idx="357" formatCode="_(* #,##0.0_);_(* \(#,##0.0\);_(* &quot;-&quot;??_);_(@_)">
                  <c:v>8.2011808680253715</c:v>
                </c:pt>
                <c:pt idx="358" formatCode="_(* #,##0.0_);_(* \(#,##0.0\);_(* &quot;-&quot;??_);_(@_)">
                  <c:v>8.5830705919900385</c:v>
                </c:pt>
                <c:pt idx="359" formatCode="_(* #,##0.0_);_(* \(#,##0.0\);_(* &quot;-&quot;??_);_(@_)">
                  <c:v>8.1543251882604029</c:v>
                </c:pt>
                <c:pt idx="360" formatCode="_(* #,##0.0_);_(* \(#,##0.0\);_(* &quot;-&quot;??_);_(@_)">
                  <c:v>8.3215296581925955</c:v>
                </c:pt>
                <c:pt idx="361" formatCode="_(* #,##0.0_);_(* \(#,##0.0\);_(* &quot;-&quot;??_);_(@_)">
                  <c:v>7.303764381877409</c:v>
                </c:pt>
                <c:pt idx="362" formatCode="_(* #,##0.0_);_(* \(#,##0.0\);_(* &quot;-&quot;??_);_(@_)">
                  <c:v>5.768867442155079</c:v>
                </c:pt>
                <c:pt idx="363" formatCode="_(* #,##0.0_);_(* \(#,##0.0\);_(* &quot;-&quot;??_);_(@_)">
                  <c:v>4.418608761162046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4889-4693-A47D-CBFF9260F5DD}"/>
            </c:ext>
          </c:extLst>
        </c:ser>
        <c:ser>
          <c:idx val="2"/>
          <c:order val="1"/>
          <c:tx>
            <c:strRef>
              <c:f>Sheet1!$C$1</c:f>
              <c:strCache>
                <c:ptCount val="1"/>
                <c:pt idx="0">
                  <c:v>Comercial</c:v>
                </c:pt>
              </c:strCache>
            </c:strRef>
          </c:tx>
          <c:spPr>
            <a:ln w="28575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dLbls>
            <c:dLbl>
              <c:idx val="363"/>
              <c:layout>
                <c:manualLayout>
                  <c:x val="0"/>
                  <c:y val="-0.18387529261545016"/>
                </c:manualLayout>
              </c:layout>
              <c:tx>
                <c:rich>
                  <a:bodyPr/>
                  <a:lstStyle/>
                  <a:p>
                    <a:fld id="{4F412130-05A5-4486-A967-A4BAFF8101FF}" type="VALUE">
                      <a:rPr lang="en-US" sz="1400" b="1">
                        <a:solidFill>
                          <a:srgbClr val="9ABA59"/>
                        </a:solidFill>
                      </a:rPr>
                      <a:pPr/>
                      <a:t>[VALUE]</a:t>
                    </a:fld>
                    <a:endParaRPr lang="en-US"/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2-4889-4693-A47D-CBFF9260F5DD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-5400000" vert="horz" wrap="square" lIns="38100" tIns="19050" rIns="38100" bIns="19050" anchor="ctr">
                <a:spAutoFit/>
              </a:bodyPr>
              <a:lstStyle/>
              <a:p>
                <a:pPr>
                  <a:defRPr/>
                </a:pPr>
                <a:endParaRPr lang="en-US"/>
              </a:p>
            </c:txPr>
            <c:showLegendKey val="0"/>
            <c:showVal val="0"/>
            <c:showCatName val="0"/>
            <c:showSerName val="0"/>
            <c:showPercent val="0"/>
            <c:showBubbleSize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numRef>
              <c:f>Sheet1!$A$2:$A$500</c:f>
              <c:numCache>
                <c:formatCode>mmm\-yy</c:formatCode>
                <c:ptCount val="499"/>
                <c:pt idx="0">
                  <c:v>33025</c:v>
                </c:pt>
                <c:pt idx="1">
                  <c:v>33055</c:v>
                </c:pt>
                <c:pt idx="2">
                  <c:v>33086</c:v>
                </c:pt>
                <c:pt idx="3">
                  <c:v>33117</c:v>
                </c:pt>
                <c:pt idx="4">
                  <c:v>33147</c:v>
                </c:pt>
                <c:pt idx="5">
                  <c:v>33178</c:v>
                </c:pt>
                <c:pt idx="6">
                  <c:v>33208</c:v>
                </c:pt>
                <c:pt idx="7">
                  <c:v>33239</c:v>
                </c:pt>
                <c:pt idx="8">
                  <c:v>33270</c:v>
                </c:pt>
                <c:pt idx="9">
                  <c:v>33298</c:v>
                </c:pt>
                <c:pt idx="10">
                  <c:v>33329</c:v>
                </c:pt>
                <c:pt idx="11">
                  <c:v>33359</c:v>
                </c:pt>
                <c:pt idx="12">
                  <c:v>33390</c:v>
                </c:pt>
                <c:pt idx="13">
                  <c:v>33420</c:v>
                </c:pt>
                <c:pt idx="14">
                  <c:v>33451</c:v>
                </c:pt>
                <c:pt idx="15">
                  <c:v>33482</c:v>
                </c:pt>
                <c:pt idx="16">
                  <c:v>33512</c:v>
                </c:pt>
                <c:pt idx="17">
                  <c:v>33543</c:v>
                </c:pt>
                <c:pt idx="18">
                  <c:v>33573</c:v>
                </c:pt>
                <c:pt idx="19">
                  <c:v>33604</c:v>
                </c:pt>
                <c:pt idx="20">
                  <c:v>33635</c:v>
                </c:pt>
                <c:pt idx="21">
                  <c:v>33664</c:v>
                </c:pt>
                <c:pt idx="22">
                  <c:v>33695</c:v>
                </c:pt>
                <c:pt idx="23">
                  <c:v>33725</c:v>
                </c:pt>
                <c:pt idx="24">
                  <c:v>33756</c:v>
                </c:pt>
                <c:pt idx="25">
                  <c:v>33786</c:v>
                </c:pt>
                <c:pt idx="26">
                  <c:v>33817</c:v>
                </c:pt>
                <c:pt idx="27">
                  <c:v>33848</c:v>
                </c:pt>
                <c:pt idx="28">
                  <c:v>33878</c:v>
                </c:pt>
                <c:pt idx="29">
                  <c:v>33909</c:v>
                </c:pt>
                <c:pt idx="30">
                  <c:v>33939</c:v>
                </c:pt>
                <c:pt idx="31">
                  <c:v>33970</c:v>
                </c:pt>
                <c:pt idx="32">
                  <c:v>34001</c:v>
                </c:pt>
                <c:pt idx="33">
                  <c:v>34029</c:v>
                </c:pt>
                <c:pt idx="34">
                  <c:v>34060</c:v>
                </c:pt>
                <c:pt idx="35">
                  <c:v>34090</c:v>
                </c:pt>
                <c:pt idx="36">
                  <c:v>34121</c:v>
                </c:pt>
                <c:pt idx="37">
                  <c:v>34151</c:v>
                </c:pt>
                <c:pt idx="38">
                  <c:v>34182</c:v>
                </c:pt>
                <c:pt idx="39">
                  <c:v>34213</c:v>
                </c:pt>
                <c:pt idx="40">
                  <c:v>34243</c:v>
                </c:pt>
                <c:pt idx="41">
                  <c:v>34274</c:v>
                </c:pt>
                <c:pt idx="42">
                  <c:v>34304</c:v>
                </c:pt>
                <c:pt idx="43">
                  <c:v>34335</c:v>
                </c:pt>
                <c:pt idx="44">
                  <c:v>34366</c:v>
                </c:pt>
                <c:pt idx="45">
                  <c:v>34394</c:v>
                </c:pt>
                <c:pt idx="46">
                  <c:v>34425</c:v>
                </c:pt>
                <c:pt idx="47">
                  <c:v>34455</c:v>
                </c:pt>
                <c:pt idx="48">
                  <c:v>34486</c:v>
                </c:pt>
                <c:pt idx="49">
                  <c:v>34516</c:v>
                </c:pt>
                <c:pt idx="50">
                  <c:v>34547</c:v>
                </c:pt>
                <c:pt idx="51">
                  <c:v>34578</c:v>
                </c:pt>
                <c:pt idx="52">
                  <c:v>34608</c:v>
                </c:pt>
                <c:pt idx="53">
                  <c:v>34639</c:v>
                </c:pt>
                <c:pt idx="54">
                  <c:v>34669</c:v>
                </c:pt>
                <c:pt idx="55">
                  <c:v>34700</c:v>
                </c:pt>
                <c:pt idx="56">
                  <c:v>34731</c:v>
                </c:pt>
                <c:pt idx="57">
                  <c:v>34759</c:v>
                </c:pt>
                <c:pt idx="58">
                  <c:v>34790</c:v>
                </c:pt>
                <c:pt idx="59">
                  <c:v>34820</c:v>
                </c:pt>
                <c:pt idx="60">
                  <c:v>34851</c:v>
                </c:pt>
                <c:pt idx="61">
                  <c:v>34881</c:v>
                </c:pt>
                <c:pt idx="62">
                  <c:v>34912</c:v>
                </c:pt>
                <c:pt idx="63">
                  <c:v>34943</c:v>
                </c:pt>
                <c:pt idx="64">
                  <c:v>34973</c:v>
                </c:pt>
                <c:pt idx="65">
                  <c:v>35004</c:v>
                </c:pt>
                <c:pt idx="66">
                  <c:v>35034</c:v>
                </c:pt>
                <c:pt idx="67">
                  <c:v>35065</c:v>
                </c:pt>
                <c:pt idx="68">
                  <c:v>35096</c:v>
                </c:pt>
                <c:pt idx="69">
                  <c:v>35125</c:v>
                </c:pt>
                <c:pt idx="70">
                  <c:v>35156</c:v>
                </c:pt>
                <c:pt idx="71">
                  <c:v>35186</c:v>
                </c:pt>
                <c:pt idx="72">
                  <c:v>35217</c:v>
                </c:pt>
                <c:pt idx="73">
                  <c:v>35247</c:v>
                </c:pt>
                <c:pt idx="74">
                  <c:v>35278</c:v>
                </c:pt>
                <c:pt idx="75">
                  <c:v>35309</c:v>
                </c:pt>
                <c:pt idx="76">
                  <c:v>35339</c:v>
                </c:pt>
                <c:pt idx="77">
                  <c:v>35370</c:v>
                </c:pt>
                <c:pt idx="78">
                  <c:v>35400</c:v>
                </c:pt>
                <c:pt idx="79">
                  <c:v>35431</c:v>
                </c:pt>
                <c:pt idx="80">
                  <c:v>35462</c:v>
                </c:pt>
                <c:pt idx="81">
                  <c:v>35490</c:v>
                </c:pt>
                <c:pt idx="82">
                  <c:v>35521</c:v>
                </c:pt>
                <c:pt idx="83">
                  <c:v>35551</c:v>
                </c:pt>
                <c:pt idx="84">
                  <c:v>35582</c:v>
                </c:pt>
                <c:pt idx="85">
                  <c:v>35612</c:v>
                </c:pt>
                <c:pt idx="86">
                  <c:v>35643</c:v>
                </c:pt>
                <c:pt idx="87">
                  <c:v>35674</c:v>
                </c:pt>
                <c:pt idx="88">
                  <c:v>35704</c:v>
                </c:pt>
                <c:pt idx="89">
                  <c:v>35735</c:v>
                </c:pt>
                <c:pt idx="90">
                  <c:v>35765</c:v>
                </c:pt>
                <c:pt idx="91">
                  <c:v>35796</c:v>
                </c:pt>
                <c:pt idx="92">
                  <c:v>35827</c:v>
                </c:pt>
                <c:pt idx="93">
                  <c:v>35855</c:v>
                </c:pt>
                <c:pt idx="94">
                  <c:v>35886</c:v>
                </c:pt>
                <c:pt idx="95">
                  <c:v>35916</c:v>
                </c:pt>
                <c:pt idx="96">
                  <c:v>35947</c:v>
                </c:pt>
                <c:pt idx="97">
                  <c:v>35977</c:v>
                </c:pt>
                <c:pt idx="98">
                  <c:v>36008</c:v>
                </c:pt>
                <c:pt idx="99">
                  <c:v>36039</c:v>
                </c:pt>
                <c:pt idx="100">
                  <c:v>36069</c:v>
                </c:pt>
                <c:pt idx="101">
                  <c:v>36100</c:v>
                </c:pt>
                <c:pt idx="102">
                  <c:v>36130</c:v>
                </c:pt>
                <c:pt idx="103">
                  <c:v>36161</c:v>
                </c:pt>
                <c:pt idx="104">
                  <c:v>36192</c:v>
                </c:pt>
                <c:pt idx="105">
                  <c:v>36220</c:v>
                </c:pt>
                <c:pt idx="106">
                  <c:v>36251</c:v>
                </c:pt>
                <c:pt idx="107">
                  <c:v>36281</c:v>
                </c:pt>
                <c:pt idx="108">
                  <c:v>36312</c:v>
                </c:pt>
                <c:pt idx="109">
                  <c:v>36342</c:v>
                </c:pt>
                <c:pt idx="110">
                  <c:v>36373</c:v>
                </c:pt>
                <c:pt idx="111">
                  <c:v>36404</c:v>
                </c:pt>
                <c:pt idx="112">
                  <c:v>36434</c:v>
                </c:pt>
                <c:pt idx="113">
                  <c:v>36465</c:v>
                </c:pt>
                <c:pt idx="114">
                  <c:v>36495</c:v>
                </c:pt>
                <c:pt idx="115">
                  <c:v>36526</c:v>
                </c:pt>
                <c:pt idx="116">
                  <c:v>36557</c:v>
                </c:pt>
                <c:pt idx="117">
                  <c:v>36586</c:v>
                </c:pt>
                <c:pt idx="118">
                  <c:v>36617</c:v>
                </c:pt>
                <c:pt idx="119">
                  <c:v>36647</c:v>
                </c:pt>
                <c:pt idx="120">
                  <c:v>36678</c:v>
                </c:pt>
                <c:pt idx="121">
                  <c:v>36708</c:v>
                </c:pt>
                <c:pt idx="122">
                  <c:v>36739</c:v>
                </c:pt>
                <c:pt idx="123">
                  <c:v>36770</c:v>
                </c:pt>
                <c:pt idx="124">
                  <c:v>36800</c:v>
                </c:pt>
                <c:pt idx="125">
                  <c:v>36831</c:v>
                </c:pt>
                <c:pt idx="126">
                  <c:v>36861</c:v>
                </c:pt>
                <c:pt idx="127">
                  <c:v>36892</c:v>
                </c:pt>
                <c:pt idx="128">
                  <c:v>36923</c:v>
                </c:pt>
                <c:pt idx="129">
                  <c:v>36951</c:v>
                </c:pt>
                <c:pt idx="130">
                  <c:v>36982</c:v>
                </c:pt>
                <c:pt idx="131">
                  <c:v>37012</c:v>
                </c:pt>
                <c:pt idx="132">
                  <c:v>37043</c:v>
                </c:pt>
                <c:pt idx="133">
                  <c:v>37073</c:v>
                </c:pt>
                <c:pt idx="134">
                  <c:v>37104</c:v>
                </c:pt>
                <c:pt idx="135">
                  <c:v>37135</c:v>
                </c:pt>
                <c:pt idx="136">
                  <c:v>37165</c:v>
                </c:pt>
                <c:pt idx="137">
                  <c:v>37196</c:v>
                </c:pt>
                <c:pt idx="138">
                  <c:v>37226</c:v>
                </c:pt>
                <c:pt idx="139">
                  <c:v>37257</c:v>
                </c:pt>
                <c:pt idx="140">
                  <c:v>37288</c:v>
                </c:pt>
                <c:pt idx="141">
                  <c:v>37316</c:v>
                </c:pt>
                <c:pt idx="142">
                  <c:v>37347</c:v>
                </c:pt>
                <c:pt idx="143">
                  <c:v>37377</c:v>
                </c:pt>
                <c:pt idx="144">
                  <c:v>37408</c:v>
                </c:pt>
                <c:pt idx="145">
                  <c:v>37438</c:v>
                </c:pt>
                <c:pt idx="146">
                  <c:v>37469</c:v>
                </c:pt>
                <c:pt idx="147">
                  <c:v>37500</c:v>
                </c:pt>
                <c:pt idx="148">
                  <c:v>37530</c:v>
                </c:pt>
                <c:pt idx="149">
                  <c:v>37561</c:v>
                </c:pt>
                <c:pt idx="150">
                  <c:v>37591</c:v>
                </c:pt>
                <c:pt idx="151">
                  <c:v>37622</c:v>
                </c:pt>
                <c:pt idx="152">
                  <c:v>37653</c:v>
                </c:pt>
                <c:pt idx="153">
                  <c:v>37681</c:v>
                </c:pt>
                <c:pt idx="154">
                  <c:v>37712</c:v>
                </c:pt>
                <c:pt idx="155">
                  <c:v>37742</c:v>
                </c:pt>
                <c:pt idx="156">
                  <c:v>37773</c:v>
                </c:pt>
                <c:pt idx="157">
                  <c:v>37803</c:v>
                </c:pt>
                <c:pt idx="158">
                  <c:v>37834</c:v>
                </c:pt>
                <c:pt idx="159">
                  <c:v>37865</c:v>
                </c:pt>
                <c:pt idx="160">
                  <c:v>37895</c:v>
                </c:pt>
                <c:pt idx="161">
                  <c:v>37926</c:v>
                </c:pt>
                <c:pt idx="162">
                  <c:v>37956</c:v>
                </c:pt>
                <c:pt idx="163">
                  <c:v>37987</c:v>
                </c:pt>
                <c:pt idx="164">
                  <c:v>38018</c:v>
                </c:pt>
                <c:pt idx="165">
                  <c:v>38047</c:v>
                </c:pt>
                <c:pt idx="166">
                  <c:v>38078</c:v>
                </c:pt>
                <c:pt idx="167">
                  <c:v>38108</c:v>
                </c:pt>
                <c:pt idx="168">
                  <c:v>38139</c:v>
                </c:pt>
                <c:pt idx="169">
                  <c:v>38169</c:v>
                </c:pt>
                <c:pt idx="170">
                  <c:v>38200</c:v>
                </c:pt>
                <c:pt idx="171">
                  <c:v>38231</c:v>
                </c:pt>
                <c:pt idx="172">
                  <c:v>38261</c:v>
                </c:pt>
                <c:pt idx="173">
                  <c:v>38292</c:v>
                </c:pt>
                <c:pt idx="174">
                  <c:v>38322</c:v>
                </c:pt>
                <c:pt idx="175">
                  <c:v>38353</c:v>
                </c:pt>
                <c:pt idx="176">
                  <c:v>38384</c:v>
                </c:pt>
                <c:pt idx="177">
                  <c:v>38412</c:v>
                </c:pt>
                <c:pt idx="178">
                  <c:v>38443</c:v>
                </c:pt>
                <c:pt idx="179">
                  <c:v>38473</c:v>
                </c:pt>
                <c:pt idx="180">
                  <c:v>38504</c:v>
                </c:pt>
                <c:pt idx="181">
                  <c:v>38534</c:v>
                </c:pt>
                <c:pt idx="182">
                  <c:v>38565</c:v>
                </c:pt>
                <c:pt idx="183">
                  <c:v>38596</c:v>
                </c:pt>
                <c:pt idx="184">
                  <c:v>38626</c:v>
                </c:pt>
                <c:pt idx="185">
                  <c:v>38657</c:v>
                </c:pt>
                <c:pt idx="186">
                  <c:v>38687</c:v>
                </c:pt>
                <c:pt idx="187">
                  <c:v>38718</c:v>
                </c:pt>
                <c:pt idx="188">
                  <c:v>38749</c:v>
                </c:pt>
                <c:pt idx="189">
                  <c:v>38777</c:v>
                </c:pt>
                <c:pt idx="190">
                  <c:v>38808</c:v>
                </c:pt>
                <c:pt idx="191">
                  <c:v>38838</c:v>
                </c:pt>
                <c:pt idx="192">
                  <c:v>38869</c:v>
                </c:pt>
                <c:pt idx="193">
                  <c:v>38899</c:v>
                </c:pt>
                <c:pt idx="194">
                  <c:v>38930</c:v>
                </c:pt>
                <c:pt idx="195">
                  <c:v>38961</c:v>
                </c:pt>
                <c:pt idx="196">
                  <c:v>38991</c:v>
                </c:pt>
                <c:pt idx="197">
                  <c:v>39022</c:v>
                </c:pt>
                <c:pt idx="198">
                  <c:v>39052</c:v>
                </c:pt>
                <c:pt idx="199">
                  <c:v>39083</c:v>
                </c:pt>
                <c:pt idx="200">
                  <c:v>39114</c:v>
                </c:pt>
                <c:pt idx="201">
                  <c:v>39142</c:v>
                </c:pt>
                <c:pt idx="202">
                  <c:v>39173</c:v>
                </c:pt>
                <c:pt idx="203">
                  <c:v>39203</c:v>
                </c:pt>
                <c:pt idx="204">
                  <c:v>39234</c:v>
                </c:pt>
                <c:pt idx="205">
                  <c:v>39264</c:v>
                </c:pt>
                <c:pt idx="206">
                  <c:v>39295</c:v>
                </c:pt>
                <c:pt idx="207">
                  <c:v>39326</c:v>
                </c:pt>
                <c:pt idx="208">
                  <c:v>39356</c:v>
                </c:pt>
                <c:pt idx="209">
                  <c:v>39387</c:v>
                </c:pt>
                <c:pt idx="210">
                  <c:v>39417</c:v>
                </c:pt>
                <c:pt idx="211">
                  <c:v>39448</c:v>
                </c:pt>
                <c:pt idx="212">
                  <c:v>39479</c:v>
                </c:pt>
                <c:pt idx="213">
                  <c:v>39508</c:v>
                </c:pt>
                <c:pt idx="214">
                  <c:v>39539</c:v>
                </c:pt>
                <c:pt idx="215">
                  <c:v>39569</c:v>
                </c:pt>
                <c:pt idx="216">
                  <c:v>39600</c:v>
                </c:pt>
                <c:pt idx="217">
                  <c:v>39630</c:v>
                </c:pt>
                <c:pt idx="218">
                  <c:v>39661</c:v>
                </c:pt>
                <c:pt idx="219">
                  <c:v>39692</c:v>
                </c:pt>
                <c:pt idx="220">
                  <c:v>39722</c:v>
                </c:pt>
                <c:pt idx="221">
                  <c:v>39753</c:v>
                </c:pt>
                <c:pt idx="222">
                  <c:v>39783</c:v>
                </c:pt>
                <c:pt idx="223">
                  <c:v>39814</c:v>
                </c:pt>
                <c:pt idx="224">
                  <c:v>39845</c:v>
                </c:pt>
                <c:pt idx="225">
                  <c:v>39873</c:v>
                </c:pt>
                <c:pt idx="226">
                  <c:v>39904</c:v>
                </c:pt>
                <c:pt idx="227">
                  <c:v>39934</c:v>
                </c:pt>
                <c:pt idx="228">
                  <c:v>39965</c:v>
                </c:pt>
                <c:pt idx="229">
                  <c:v>39995</c:v>
                </c:pt>
                <c:pt idx="230">
                  <c:v>40026</c:v>
                </c:pt>
                <c:pt idx="231">
                  <c:v>40057</c:v>
                </c:pt>
                <c:pt idx="232">
                  <c:v>40087</c:v>
                </c:pt>
                <c:pt idx="233">
                  <c:v>40118</c:v>
                </c:pt>
                <c:pt idx="234">
                  <c:v>40148</c:v>
                </c:pt>
                <c:pt idx="235">
                  <c:v>40179</c:v>
                </c:pt>
                <c:pt idx="236">
                  <c:v>40210</c:v>
                </c:pt>
                <c:pt idx="237">
                  <c:v>40238</c:v>
                </c:pt>
                <c:pt idx="238">
                  <c:v>40269</c:v>
                </c:pt>
                <c:pt idx="239">
                  <c:v>40299</c:v>
                </c:pt>
                <c:pt idx="240">
                  <c:v>40330</c:v>
                </c:pt>
                <c:pt idx="241">
                  <c:v>40360</c:v>
                </c:pt>
                <c:pt idx="242">
                  <c:v>40391</c:v>
                </c:pt>
                <c:pt idx="243">
                  <c:v>40422</c:v>
                </c:pt>
                <c:pt idx="244">
                  <c:v>40452</c:v>
                </c:pt>
                <c:pt idx="245">
                  <c:v>40483</c:v>
                </c:pt>
                <c:pt idx="246">
                  <c:v>40513</c:v>
                </c:pt>
                <c:pt idx="247">
                  <c:v>40544</c:v>
                </c:pt>
                <c:pt idx="248">
                  <c:v>40575</c:v>
                </c:pt>
                <c:pt idx="249">
                  <c:v>40603</c:v>
                </c:pt>
                <c:pt idx="250">
                  <c:v>40634</c:v>
                </c:pt>
                <c:pt idx="251">
                  <c:v>40664</c:v>
                </c:pt>
                <c:pt idx="252">
                  <c:v>40695</c:v>
                </c:pt>
                <c:pt idx="253">
                  <c:v>40725</c:v>
                </c:pt>
                <c:pt idx="254">
                  <c:v>40756</c:v>
                </c:pt>
                <c:pt idx="255">
                  <c:v>40787</c:v>
                </c:pt>
                <c:pt idx="256">
                  <c:v>40817</c:v>
                </c:pt>
                <c:pt idx="257">
                  <c:v>40848</c:v>
                </c:pt>
                <c:pt idx="258">
                  <c:v>40878</c:v>
                </c:pt>
                <c:pt idx="259">
                  <c:v>40909</c:v>
                </c:pt>
                <c:pt idx="260">
                  <c:v>40940</c:v>
                </c:pt>
                <c:pt idx="261">
                  <c:v>40969</c:v>
                </c:pt>
                <c:pt idx="262">
                  <c:v>41000</c:v>
                </c:pt>
                <c:pt idx="263">
                  <c:v>41030</c:v>
                </c:pt>
                <c:pt idx="264">
                  <c:v>41061</c:v>
                </c:pt>
                <c:pt idx="265">
                  <c:v>41091</c:v>
                </c:pt>
                <c:pt idx="266">
                  <c:v>41122</c:v>
                </c:pt>
                <c:pt idx="267">
                  <c:v>41153</c:v>
                </c:pt>
                <c:pt idx="268">
                  <c:v>41183</c:v>
                </c:pt>
                <c:pt idx="269">
                  <c:v>41214</c:v>
                </c:pt>
                <c:pt idx="270">
                  <c:v>41244</c:v>
                </c:pt>
                <c:pt idx="271">
                  <c:v>41275</c:v>
                </c:pt>
                <c:pt idx="272">
                  <c:v>41306</c:v>
                </c:pt>
                <c:pt idx="273">
                  <c:v>41334</c:v>
                </c:pt>
                <c:pt idx="274">
                  <c:v>41365</c:v>
                </c:pt>
                <c:pt idx="275">
                  <c:v>41395</c:v>
                </c:pt>
                <c:pt idx="276">
                  <c:v>41426</c:v>
                </c:pt>
                <c:pt idx="277">
                  <c:v>41456</c:v>
                </c:pt>
                <c:pt idx="278">
                  <c:v>41487</c:v>
                </c:pt>
                <c:pt idx="279">
                  <c:v>41518</c:v>
                </c:pt>
                <c:pt idx="280">
                  <c:v>41548</c:v>
                </c:pt>
                <c:pt idx="281">
                  <c:v>41579</c:v>
                </c:pt>
                <c:pt idx="282">
                  <c:v>41609</c:v>
                </c:pt>
                <c:pt idx="283">
                  <c:v>41640</c:v>
                </c:pt>
                <c:pt idx="284">
                  <c:v>41671</c:v>
                </c:pt>
                <c:pt idx="285">
                  <c:v>41699</c:v>
                </c:pt>
                <c:pt idx="286">
                  <c:v>41730</c:v>
                </c:pt>
                <c:pt idx="287">
                  <c:v>41760</c:v>
                </c:pt>
                <c:pt idx="288">
                  <c:v>41791</c:v>
                </c:pt>
                <c:pt idx="289">
                  <c:v>41821</c:v>
                </c:pt>
                <c:pt idx="290">
                  <c:v>41852</c:v>
                </c:pt>
                <c:pt idx="291">
                  <c:v>41883</c:v>
                </c:pt>
                <c:pt idx="292">
                  <c:v>41913</c:v>
                </c:pt>
                <c:pt idx="293">
                  <c:v>41944</c:v>
                </c:pt>
                <c:pt idx="294">
                  <c:v>41974</c:v>
                </c:pt>
                <c:pt idx="295">
                  <c:v>42005</c:v>
                </c:pt>
                <c:pt idx="296">
                  <c:v>42036</c:v>
                </c:pt>
                <c:pt idx="297">
                  <c:v>42064</c:v>
                </c:pt>
                <c:pt idx="298">
                  <c:v>42095</c:v>
                </c:pt>
                <c:pt idx="299">
                  <c:v>42125</c:v>
                </c:pt>
                <c:pt idx="300">
                  <c:v>42156</c:v>
                </c:pt>
                <c:pt idx="301">
                  <c:v>42186</c:v>
                </c:pt>
                <c:pt idx="302">
                  <c:v>42217</c:v>
                </c:pt>
                <c:pt idx="303">
                  <c:v>42248</c:v>
                </c:pt>
                <c:pt idx="304">
                  <c:v>42278</c:v>
                </c:pt>
                <c:pt idx="305">
                  <c:v>42309</c:v>
                </c:pt>
                <c:pt idx="306">
                  <c:v>42339</c:v>
                </c:pt>
                <c:pt idx="307">
                  <c:v>42370</c:v>
                </c:pt>
                <c:pt idx="308">
                  <c:v>42401</c:v>
                </c:pt>
                <c:pt idx="309">
                  <c:v>42430</c:v>
                </c:pt>
                <c:pt idx="310">
                  <c:v>42461</c:v>
                </c:pt>
                <c:pt idx="311">
                  <c:v>42491</c:v>
                </c:pt>
                <c:pt idx="312">
                  <c:v>42522</c:v>
                </c:pt>
                <c:pt idx="313">
                  <c:v>42552</c:v>
                </c:pt>
                <c:pt idx="314">
                  <c:v>42583</c:v>
                </c:pt>
                <c:pt idx="315">
                  <c:v>42614</c:v>
                </c:pt>
                <c:pt idx="316">
                  <c:v>42644</c:v>
                </c:pt>
                <c:pt idx="317">
                  <c:v>42675</c:v>
                </c:pt>
                <c:pt idx="318">
                  <c:v>42705</c:v>
                </c:pt>
                <c:pt idx="319">
                  <c:v>42736</c:v>
                </c:pt>
                <c:pt idx="320">
                  <c:v>42767</c:v>
                </c:pt>
                <c:pt idx="321">
                  <c:v>42795</c:v>
                </c:pt>
                <c:pt idx="322">
                  <c:v>42826</c:v>
                </c:pt>
                <c:pt idx="323">
                  <c:v>42856</c:v>
                </c:pt>
                <c:pt idx="324">
                  <c:v>42887</c:v>
                </c:pt>
                <c:pt idx="325">
                  <c:v>42917</c:v>
                </c:pt>
                <c:pt idx="326">
                  <c:v>42948</c:v>
                </c:pt>
                <c:pt idx="327">
                  <c:v>42979</c:v>
                </c:pt>
                <c:pt idx="328">
                  <c:v>43009</c:v>
                </c:pt>
                <c:pt idx="329">
                  <c:v>43040</c:v>
                </c:pt>
                <c:pt idx="330">
                  <c:v>43070</c:v>
                </c:pt>
                <c:pt idx="331">
                  <c:v>43101</c:v>
                </c:pt>
                <c:pt idx="332">
                  <c:v>43132</c:v>
                </c:pt>
                <c:pt idx="333">
                  <c:v>43160</c:v>
                </c:pt>
                <c:pt idx="334">
                  <c:v>43191</c:v>
                </c:pt>
                <c:pt idx="335">
                  <c:v>43221</c:v>
                </c:pt>
                <c:pt idx="336">
                  <c:v>43252</c:v>
                </c:pt>
                <c:pt idx="337">
                  <c:v>43282</c:v>
                </c:pt>
                <c:pt idx="338">
                  <c:v>43313</c:v>
                </c:pt>
                <c:pt idx="339">
                  <c:v>43344</c:v>
                </c:pt>
                <c:pt idx="340">
                  <c:v>43374</c:v>
                </c:pt>
                <c:pt idx="341">
                  <c:v>43405</c:v>
                </c:pt>
                <c:pt idx="342">
                  <c:v>43435</c:v>
                </c:pt>
                <c:pt idx="343">
                  <c:v>43466</c:v>
                </c:pt>
                <c:pt idx="344">
                  <c:v>43497</c:v>
                </c:pt>
                <c:pt idx="345">
                  <c:v>43525</c:v>
                </c:pt>
                <c:pt idx="346">
                  <c:v>43556</c:v>
                </c:pt>
                <c:pt idx="347">
                  <c:v>43586</c:v>
                </c:pt>
                <c:pt idx="348">
                  <c:v>43617</c:v>
                </c:pt>
                <c:pt idx="349">
                  <c:v>43647</c:v>
                </c:pt>
                <c:pt idx="350">
                  <c:v>43678</c:v>
                </c:pt>
                <c:pt idx="351">
                  <c:v>43709</c:v>
                </c:pt>
                <c:pt idx="352">
                  <c:v>43739</c:v>
                </c:pt>
                <c:pt idx="353">
                  <c:v>43770</c:v>
                </c:pt>
                <c:pt idx="354">
                  <c:v>43800</c:v>
                </c:pt>
                <c:pt idx="355">
                  <c:v>43831</c:v>
                </c:pt>
                <c:pt idx="356">
                  <c:v>43862</c:v>
                </c:pt>
                <c:pt idx="357">
                  <c:v>43891</c:v>
                </c:pt>
                <c:pt idx="358">
                  <c:v>43922</c:v>
                </c:pt>
                <c:pt idx="359">
                  <c:v>43952</c:v>
                </c:pt>
                <c:pt idx="360">
                  <c:v>43983</c:v>
                </c:pt>
                <c:pt idx="361">
                  <c:v>44013</c:v>
                </c:pt>
                <c:pt idx="362">
                  <c:v>44044</c:v>
                </c:pt>
                <c:pt idx="363">
                  <c:v>44075</c:v>
                </c:pt>
              </c:numCache>
            </c:numRef>
          </c:cat>
          <c:val>
            <c:numRef>
              <c:f>Sheet1!$C$2:$C$500</c:f>
              <c:numCache>
                <c:formatCode>General</c:formatCode>
                <c:ptCount val="499"/>
                <c:pt idx="12" formatCode="_(* #,##0.0_);_(* \(#,##0.0\);_(* &quot;-&quot;??_);_(@_)">
                  <c:v>#N/A</c:v>
                </c:pt>
                <c:pt idx="13" formatCode="_(* #,##0.0_);_(* \(#,##0.0\);_(* &quot;-&quot;??_);_(@_)">
                  <c:v>#N/A</c:v>
                </c:pt>
                <c:pt idx="14" formatCode="_(* #,##0.0_);_(* \(#,##0.0\);_(* &quot;-&quot;??_);_(@_)">
                  <c:v>#N/A</c:v>
                </c:pt>
                <c:pt idx="15" formatCode="_(* #,##0.0_);_(* \(#,##0.0\);_(* &quot;-&quot;??_);_(@_)">
                  <c:v>#N/A</c:v>
                </c:pt>
                <c:pt idx="16" formatCode="_(* #,##0.0_);_(* \(#,##0.0\);_(* &quot;-&quot;??_);_(@_)">
                  <c:v>#N/A</c:v>
                </c:pt>
                <c:pt idx="17" formatCode="_(* #,##0.0_);_(* \(#,##0.0\);_(* &quot;-&quot;??_);_(@_)">
                  <c:v>#N/A</c:v>
                </c:pt>
                <c:pt idx="18" formatCode="_(* #,##0.0_);_(* \(#,##0.0\);_(* &quot;-&quot;??_);_(@_)">
                  <c:v>#N/A</c:v>
                </c:pt>
                <c:pt idx="19" formatCode="_(* #,##0.0_);_(* \(#,##0.0\);_(* &quot;-&quot;??_);_(@_)">
                  <c:v>#N/A</c:v>
                </c:pt>
                <c:pt idx="20" formatCode="_(* #,##0.0_);_(* \(#,##0.0\);_(* &quot;-&quot;??_);_(@_)">
                  <c:v>#N/A</c:v>
                </c:pt>
                <c:pt idx="21" formatCode="_(* #,##0.0_);_(* \(#,##0.0\);_(* &quot;-&quot;??_);_(@_)">
                  <c:v>#N/A</c:v>
                </c:pt>
                <c:pt idx="22" formatCode="_(* #,##0.0_);_(* \(#,##0.0\);_(* &quot;-&quot;??_);_(@_)">
                  <c:v>#N/A</c:v>
                </c:pt>
                <c:pt idx="23" formatCode="_(* #,##0.0_);_(* \(#,##0.0\);_(* &quot;-&quot;??_);_(@_)">
                  <c:v>#N/A</c:v>
                </c:pt>
                <c:pt idx="24" formatCode="_(* #,##0.0_);_(* \(#,##0.0\);_(* &quot;-&quot;??_);_(@_)">
                  <c:v>#N/A</c:v>
                </c:pt>
                <c:pt idx="25" formatCode="_(* #,##0.0_);_(* \(#,##0.0\);_(* &quot;-&quot;??_);_(@_)">
                  <c:v>#N/A</c:v>
                </c:pt>
                <c:pt idx="26" formatCode="_(* #,##0.0_);_(* \(#,##0.0\);_(* &quot;-&quot;??_);_(@_)">
                  <c:v>#N/A</c:v>
                </c:pt>
                <c:pt idx="27" formatCode="_(* #,##0.0_);_(* \(#,##0.0\);_(* &quot;-&quot;??_);_(@_)">
                  <c:v>#N/A</c:v>
                </c:pt>
                <c:pt idx="28" formatCode="_(* #,##0.0_);_(* \(#,##0.0\);_(* &quot;-&quot;??_);_(@_)">
                  <c:v>#N/A</c:v>
                </c:pt>
                <c:pt idx="29" formatCode="_(* #,##0.0_);_(* \(#,##0.0\);_(* &quot;-&quot;??_);_(@_)">
                  <c:v>#N/A</c:v>
                </c:pt>
                <c:pt idx="30" formatCode="_(* #,##0.0_);_(* \(#,##0.0\);_(* &quot;-&quot;??_);_(@_)">
                  <c:v>#N/A</c:v>
                </c:pt>
                <c:pt idx="31" formatCode="_(* #,##0.0_);_(* \(#,##0.0\);_(* &quot;-&quot;??_);_(@_)">
                  <c:v>#N/A</c:v>
                </c:pt>
                <c:pt idx="32" formatCode="_(* #,##0.0_);_(* \(#,##0.0\);_(* &quot;-&quot;??_);_(@_)">
                  <c:v>#N/A</c:v>
                </c:pt>
                <c:pt idx="33" formatCode="_(* #,##0.0_);_(* \(#,##0.0\);_(* &quot;-&quot;??_);_(@_)">
                  <c:v>#N/A</c:v>
                </c:pt>
                <c:pt idx="34" formatCode="_(* #,##0.0_);_(* \(#,##0.0\);_(* &quot;-&quot;??_);_(@_)">
                  <c:v>#N/A</c:v>
                </c:pt>
                <c:pt idx="35" formatCode="_(* #,##0.0_);_(* \(#,##0.0\);_(* &quot;-&quot;??_);_(@_)">
                  <c:v>#N/A</c:v>
                </c:pt>
                <c:pt idx="36" formatCode="_(* #,##0.0_);_(* \(#,##0.0\);_(* &quot;-&quot;??_);_(@_)">
                  <c:v>#N/A</c:v>
                </c:pt>
                <c:pt idx="37" formatCode="_(* #,##0.0_);_(* \(#,##0.0\);_(* &quot;-&quot;??_);_(@_)">
                  <c:v>#N/A</c:v>
                </c:pt>
                <c:pt idx="38" formatCode="_(* #,##0.0_);_(* \(#,##0.0\);_(* &quot;-&quot;??_);_(@_)">
                  <c:v>#N/A</c:v>
                </c:pt>
                <c:pt idx="39" formatCode="_(* #,##0.0_);_(* \(#,##0.0\);_(* &quot;-&quot;??_);_(@_)">
                  <c:v>#N/A</c:v>
                </c:pt>
                <c:pt idx="40" formatCode="_(* #,##0.0_);_(* \(#,##0.0\);_(* &quot;-&quot;??_);_(@_)">
                  <c:v>#N/A</c:v>
                </c:pt>
                <c:pt idx="41" formatCode="_(* #,##0.0_);_(* \(#,##0.0\);_(* &quot;-&quot;??_);_(@_)">
                  <c:v>#N/A</c:v>
                </c:pt>
                <c:pt idx="42" formatCode="_(* #,##0.0_);_(* \(#,##0.0\);_(* &quot;-&quot;??_);_(@_)">
                  <c:v>#N/A</c:v>
                </c:pt>
                <c:pt idx="43" formatCode="_(* #,##0.0_);_(* \(#,##0.0\);_(* &quot;-&quot;??_);_(@_)">
                  <c:v>#N/A</c:v>
                </c:pt>
                <c:pt idx="44" formatCode="_(* #,##0.0_);_(* \(#,##0.0\);_(* &quot;-&quot;??_);_(@_)">
                  <c:v>#N/A</c:v>
                </c:pt>
                <c:pt idx="45" formatCode="_(* #,##0.0_);_(* \(#,##0.0\);_(* &quot;-&quot;??_);_(@_)">
                  <c:v>#N/A</c:v>
                </c:pt>
                <c:pt idx="46" formatCode="_(* #,##0.0_);_(* \(#,##0.0\);_(* &quot;-&quot;??_);_(@_)">
                  <c:v>#N/A</c:v>
                </c:pt>
                <c:pt idx="47" formatCode="_(* #,##0.0_);_(* \(#,##0.0\);_(* &quot;-&quot;??_);_(@_)">
                  <c:v>#N/A</c:v>
                </c:pt>
                <c:pt idx="48" formatCode="_(* #,##0.0_);_(* \(#,##0.0\);_(* &quot;-&quot;??_);_(@_)">
                  <c:v>#N/A</c:v>
                </c:pt>
                <c:pt idx="49" formatCode="_(* #,##0.0_);_(* \(#,##0.0\);_(* &quot;-&quot;??_);_(@_)">
                  <c:v>#N/A</c:v>
                </c:pt>
                <c:pt idx="50" formatCode="_(* #,##0.0_);_(* \(#,##0.0\);_(* &quot;-&quot;??_);_(@_)">
                  <c:v>#N/A</c:v>
                </c:pt>
                <c:pt idx="51" formatCode="_(* #,##0.0_);_(* \(#,##0.0\);_(* &quot;-&quot;??_);_(@_)">
                  <c:v>#N/A</c:v>
                </c:pt>
                <c:pt idx="52" formatCode="_(* #,##0.0_);_(* \(#,##0.0\);_(* &quot;-&quot;??_);_(@_)">
                  <c:v>#N/A</c:v>
                </c:pt>
                <c:pt idx="53" formatCode="_(* #,##0.0_);_(* \(#,##0.0\);_(* &quot;-&quot;??_);_(@_)">
                  <c:v>#N/A</c:v>
                </c:pt>
                <c:pt idx="54" formatCode="_(* #,##0.0_);_(* \(#,##0.0\);_(* &quot;-&quot;??_);_(@_)">
                  <c:v>#N/A</c:v>
                </c:pt>
                <c:pt idx="55" formatCode="_(* #,##0.0_);_(* \(#,##0.0\);_(* &quot;-&quot;??_);_(@_)">
                  <c:v>#N/A</c:v>
                </c:pt>
                <c:pt idx="56" formatCode="_(* #,##0.0_);_(* \(#,##0.0\);_(* &quot;-&quot;??_);_(@_)">
                  <c:v>#N/A</c:v>
                </c:pt>
                <c:pt idx="57" formatCode="_(* #,##0.0_);_(* \(#,##0.0\);_(* &quot;-&quot;??_);_(@_)">
                  <c:v>#N/A</c:v>
                </c:pt>
                <c:pt idx="58" formatCode="_(* #,##0.0_);_(* \(#,##0.0\);_(* &quot;-&quot;??_);_(@_)">
                  <c:v>#N/A</c:v>
                </c:pt>
                <c:pt idx="59" formatCode="_(* #,##0.0_);_(* \(#,##0.0\);_(* &quot;-&quot;??_);_(@_)">
                  <c:v>#N/A</c:v>
                </c:pt>
                <c:pt idx="60" formatCode="_(* #,##0.0_);_(* \(#,##0.0\);_(* &quot;-&quot;??_);_(@_)">
                  <c:v>#N/A</c:v>
                </c:pt>
                <c:pt idx="61" formatCode="_(* #,##0.0_);_(* \(#,##0.0\);_(* &quot;-&quot;??_);_(@_)">
                  <c:v>#N/A</c:v>
                </c:pt>
                <c:pt idx="62" formatCode="_(* #,##0.0_);_(* \(#,##0.0\);_(* &quot;-&quot;??_);_(@_)">
                  <c:v>#N/A</c:v>
                </c:pt>
                <c:pt idx="63" formatCode="_(* #,##0.0_);_(* \(#,##0.0\);_(* &quot;-&quot;??_);_(@_)">
                  <c:v>#N/A</c:v>
                </c:pt>
                <c:pt idx="64" formatCode="_(* #,##0.0_);_(* \(#,##0.0\);_(* &quot;-&quot;??_);_(@_)">
                  <c:v>#N/A</c:v>
                </c:pt>
                <c:pt idx="65" formatCode="_(* #,##0.0_);_(* \(#,##0.0\);_(* &quot;-&quot;??_);_(@_)">
                  <c:v>#N/A</c:v>
                </c:pt>
                <c:pt idx="66" formatCode="_(* #,##0.0_);_(* \(#,##0.0\);_(* &quot;-&quot;??_);_(@_)">
                  <c:v>#N/A</c:v>
                </c:pt>
                <c:pt idx="67" formatCode="_(* #,##0.0_);_(* \(#,##0.0\);_(* &quot;-&quot;??_);_(@_)">
                  <c:v>#N/A</c:v>
                </c:pt>
                <c:pt idx="68" formatCode="_(* #,##0.0_);_(* \(#,##0.0\);_(* &quot;-&quot;??_);_(@_)">
                  <c:v>#N/A</c:v>
                </c:pt>
                <c:pt idx="69" formatCode="_(* #,##0.0_);_(* \(#,##0.0\);_(* &quot;-&quot;??_);_(@_)">
                  <c:v>#N/A</c:v>
                </c:pt>
                <c:pt idx="70" formatCode="_(* #,##0.0_);_(* \(#,##0.0\);_(* &quot;-&quot;??_);_(@_)">
                  <c:v>#N/A</c:v>
                </c:pt>
                <c:pt idx="71" formatCode="_(* #,##0.0_);_(* \(#,##0.0\);_(* &quot;-&quot;??_);_(@_)">
                  <c:v>#N/A</c:v>
                </c:pt>
                <c:pt idx="72" formatCode="_(* #,##0.0_);_(* \(#,##0.0\);_(* &quot;-&quot;??_);_(@_)">
                  <c:v>#N/A</c:v>
                </c:pt>
                <c:pt idx="73" formatCode="_(* #,##0.0_);_(* \(#,##0.0\);_(* &quot;-&quot;??_);_(@_)">
                  <c:v>#N/A</c:v>
                </c:pt>
                <c:pt idx="74" formatCode="_(* #,##0.0_);_(* \(#,##0.0\);_(* &quot;-&quot;??_);_(@_)">
                  <c:v>#N/A</c:v>
                </c:pt>
                <c:pt idx="75" formatCode="_(* #,##0.0_);_(* \(#,##0.0\);_(* &quot;-&quot;??_);_(@_)">
                  <c:v>#N/A</c:v>
                </c:pt>
                <c:pt idx="76" formatCode="_(* #,##0.0_);_(* \(#,##0.0\);_(* &quot;-&quot;??_);_(@_)">
                  <c:v>#N/A</c:v>
                </c:pt>
                <c:pt idx="77" formatCode="_(* #,##0.0_);_(* \(#,##0.0\);_(* &quot;-&quot;??_);_(@_)">
                  <c:v>#N/A</c:v>
                </c:pt>
                <c:pt idx="78" formatCode="_(* #,##0.0_);_(* \(#,##0.0\);_(* &quot;-&quot;??_);_(@_)">
                  <c:v>#N/A</c:v>
                </c:pt>
                <c:pt idx="79" formatCode="_(* #,##0.0_);_(* \(#,##0.0\);_(* &quot;-&quot;??_);_(@_)">
                  <c:v>#N/A</c:v>
                </c:pt>
                <c:pt idx="80" formatCode="_(* #,##0.0_);_(* \(#,##0.0\);_(* &quot;-&quot;??_);_(@_)">
                  <c:v>#N/A</c:v>
                </c:pt>
                <c:pt idx="81" formatCode="_(* #,##0.0_);_(* \(#,##0.0\);_(* &quot;-&quot;??_);_(@_)">
                  <c:v>#N/A</c:v>
                </c:pt>
                <c:pt idx="82" formatCode="_(* #,##0.0_);_(* \(#,##0.0\);_(* &quot;-&quot;??_);_(@_)">
                  <c:v>#N/A</c:v>
                </c:pt>
                <c:pt idx="83" formatCode="_(* #,##0.0_);_(* \(#,##0.0\);_(* &quot;-&quot;??_);_(@_)">
                  <c:v>#N/A</c:v>
                </c:pt>
                <c:pt idx="84" formatCode="_(* #,##0.0_);_(* \(#,##0.0\);_(* &quot;-&quot;??_);_(@_)">
                  <c:v>#N/A</c:v>
                </c:pt>
                <c:pt idx="85" formatCode="_(* #,##0.0_);_(* \(#,##0.0\);_(* &quot;-&quot;??_);_(@_)">
                  <c:v>#N/A</c:v>
                </c:pt>
                <c:pt idx="86" formatCode="_(* #,##0.0_);_(* \(#,##0.0\);_(* &quot;-&quot;??_);_(@_)">
                  <c:v>#N/A</c:v>
                </c:pt>
                <c:pt idx="87" formatCode="_(* #,##0.0_);_(* \(#,##0.0\);_(* &quot;-&quot;??_);_(@_)">
                  <c:v>#N/A</c:v>
                </c:pt>
                <c:pt idx="88" formatCode="_(* #,##0.0_);_(* \(#,##0.0\);_(* &quot;-&quot;??_);_(@_)">
                  <c:v>#N/A</c:v>
                </c:pt>
                <c:pt idx="89" formatCode="_(* #,##0.0_);_(* \(#,##0.0\);_(* &quot;-&quot;??_);_(@_)">
                  <c:v>#N/A</c:v>
                </c:pt>
                <c:pt idx="90" formatCode="_(* #,##0.0_);_(* \(#,##0.0\);_(* &quot;-&quot;??_);_(@_)">
                  <c:v>#N/A</c:v>
                </c:pt>
                <c:pt idx="91" formatCode="_(* #,##0.0_);_(* \(#,##0.0\);_(* &quot;-&quot;??_);_(@_)">
                  <c:v>#N/A</c:v>
                </c:pt>
                <c:pt idx="92" formatCode="_(* #,##0.0_);_(* \(#,##0.0\);_(* &quot;-&quot;??_);_(@_)">
                  <c:v>#N/A</c:v>
                </c:pt>
                <c:pt idx="93" formatCode="_(* #,##0.0_);_(* \(#,##0.0\);_(* &quot;-&quot;??_);_(@_)">
                  <c:v>#N/A</c:v>
                </c:pt>
                <c:pt idx="94" formatCode="_(* #,##0.0_);_(* \(#,##0.0\);_(* &quot;-&quot;??_);_(@_)">
                  <c:v>#N/A</c:v>
                </c:pt>
                <c:pt idx="95" formatCode="_(* #,##0.0_);_(* \(#,##0.0\);_(* &quot;-&quot;??_);_(@_)">
                  <c:v>#N/A</c:v>
                </c:pt>
                <c:pt idx="96" formatCode="_(* #,##0.0_);_(* \(#,##0.0\);_(* &quot;-&quot;??_);_(@_)">
                  <c:v>#N/A</c:v>
                </c:pt>
                <c:pt idx="97" formatCode="_(* #,##0.0_);_(* \(#,##0.0\);_(* &quot;-&quot;??_);_(@_)">
                  <c:v>#N/A</c:v>
                </c:pt>
                <c:pt idx="98" formatCode="_(* #,##0.0_);_(* \(#,##0.0\);_(* &quot;-&quot;??_);_(@_)">
                  <c:v>#N/A</c:v>
                </c:pt>
                <c:pt idx="99" formatCode="_(* #,##0.0_);_(* \(#,##0.0\);_(* &quot;-&quot;??_);_(@_)">
                  <c:v>#N/A</c:v>
                </c:pt>
                <c:pt idx="100" formatCode="_(* #,##0.0_);_(* \(#,##0.0\);_(* &quot;-&quot;??_);_(@_)">
                  <c:v>#N/A</c:v>
                </c:pt>
                <c:pt idx="101" formatCode="_(* #,##0.0_);_(* \(#,##0.0\);_(* &quot;-&quot;??_);_(@_)">
                  <c:v>#N/A</c:v>
                </c:pt>
                <c:pt idx="102" formatCode="_(* #,##0.0_);_(* \(#,##0.0\);_(* &quot;-&quot;??_);_(@_)">
                  <c:v>#N/A</c:v>
                </c:pt>
                <c:pt idx="103" formatCode="_(* #,##0.0_);_(* \(#,##0.0\);_(* &quot;-&quot;??_);_(@_)">
                  <c:v>#N/A</c:v>
                </c:pt>
                <c:pt idx="104" formatCode="_(* #,##0.0_);_(* \(#,##0.0\);_(* &quot;-&quot;??_);_(@_)">
                  <c:v>#N/A</c:v>
                </c:pt>
                <c:pt idx="105" formatCode="_(* #,##0.0_);_(* \(#,##0.0\);_(* &quot;-&quot;??_);_(@_)">
                  <c:v>#N/A</c:v>
                </c:pt>
                <c:pt idx="106" formatCode="_(* #,##0.0_);_(* \(#,##0.0\);_(* &quot;-&quot;??_);_(@_)">
                  <c:v>#N/A</c:v>
                </c:pt>
                <c:pt idx="107" formatCode="_(* #,##0.0_);_(* \(#,##0.0\);_(* &quot;-&quot;??_);_(@_)">
                  <c:v>#N/A</c:v>
                </c:pt>
                <c:pt idx="108" formatCode="_(* #,##0.0_);_(* \(#,##0.0\);_(* &quot;-&quot;??_);_(@_)">
                  <c:v>#N/A</c:v>
                </c:pt>
                <c:pt idx="109" formatCode="_(* #,##0.0_);_(* \(#,##0.0\);_(* &quot;-&quot;??_);_(@_)">
                  <c:v>#N/A</c:v>
                </c:pt>
                <c:pt idx="110" formatCode="_(* #,##0.0_);_(* \(#,##0.0\);_(* &quot;-&quot;??_);_(@_)">
                  <c:v>#N/A</c:v>
                </c:pt>
                <c:pt idx="111" formatCode="_(* #,##0.0_);_(* \(#,##0.0\);_(* &quot;-&quot;??_);_(@_)">
                  <c:v>#N/A</c:v>
                </c:pt>
                <c:pt idx="112" formatCode="_(* #,##0.0_);_(* \(#,##0.0\);_(* &quot;-&quot;??_);_(@_)">
                  <c:v>#N/A</c:v>
                </c:pt>
                <c:pt idx="113" formatCode="_(* #,##0.0_);_(* \(#,##0.0\);_(* &quot;-&quot;??_);_(@_)">
                  <c:v>#N/A</c:v>
                </c:pt>
                <c:pt idx="114" formatCode="_(* #,##0.0_);_(* \(#,##0.0\);_(* &quot;-&quot;??_);_(@_)">
                  <c:v>#N/A</c:v>
                </c:pt>
                <c:pt idx="115" formatCode="_(* #,##0.0_);_(* \(#,##0.0\);_(* &quot;-&quot;??_);_(@_)">
                  <c:v>#N/A</c:v>
                </c:pt>
                <c:pt idx="116" formatCode="_(* #,##0.0_);_(* \(#,##0.0\);_(* &quot;-&quot;??_);_(@_)">
                  <c:v>#N/A</c:v>
                </c:pt>
                <c:pt idx="117" formatCode="_(* #,##0.0_);_(* \(#,##0.0\);_(* &quot;-&quot;??_);_(@_)">
                  <c:v>#N/A</c:v>
                </c:pt>
                <c:pt idx="118" formatCode="_(* #,##0.0_);_(* \(#,##0.0\);_(* &quot;-&quot;??_);_(@_)">
                  <c:v>#N/A</c:v>
                </c:pt>
                <c:pt idx="119" formatCode="_(* #,##0.0_);_(* \(#,##0.0\);_(* &quot;-&quot;??_);_(@_)">
                  <c:v>#N/A</c:v>
                </c:pt>
                <c:pt idx="120" formatCode="_(* #,##0.0_);_(* \(#,##0.0\);_(* &quot;-&quot;??_);_(@_)">
                  <c:v>#N/A</c:v>
                </c:pt>
                <c:pt idx="121" formatCode="_(* #,##0.0_);_(* \(#,##0.0\);_(* &quot;-&quot;??_);_(@_)">
                  <c:v>#N/A</c:v>
                </c:pt>
                <c:pt idx="122" formatCode="_(* #,##0.0_);_(* \(#,##0.0\);_(* &quot;-&quot;??_);_(@_)">
                  <c:v>#N/A</c:v>
                </c:pt>
                <c:pt idx="123" formatCode="_(* #,##0.0_);_(* \(#,##0.0\);_(* &quot;-&quot;??_);_(@_)">
                  <c:v>#N/A</c:v>
                </c:pt>
                <c:pt idx="124" formatCode="_(* #,##0.0_);_(* \(#,##0.0\);_(* &quot;-&quot;??_);_(@_)">
                  <c:v>#N/A</c:v>
                </c:pt>
                <c:pt idx="125" formatCode="_(* #,##0.0_);_(* \(#,##0.0\);_(* &quot;-&quot;??_);_(@_)">
                  <c:v>#N/A</c:v>
                </c:pt>
                <c:pt idx="126" formatCode="_(* #,##0.0_);_(* \(#,##0.0\);_(* &quot;-&quot;??_);_(@_)">
                  <c:v>#N/A</c:v>
                </c:pt>
                <c:pt idx="127" formatCode="_(* #,##0.0_);_(* \(#,##0.0\);_(* &quot;-&quot;??_);_(@_)">
                  <c:v>#N/A</c:v>
                </c:pt>
                <c:pt idx="128" formatCode="_(* #,##0.0_);_(* \(#,##0.0\);_(* &quot;-&quot;??_);_(@_)">
                  <c:v>#N/A</c:v>
                </c:pt>
                <c:pt idx="129" formatCode="_(* #,##0.0_);_(* \(#,##0.0\);_(* &quot;-&quot;??_);_(@_)">
                  <c:v>#N/A</c:v>
                </c:pt>
                <c:pt idx="130" formatCode="_(* #,##0.0_);_(* \(#,##0.0\);_(* &quot;-&quot;??_);_(@_)">
                  <c:v>#N/A</c:v>
                </c:pt>
                <c:pt idx="131" formatCode="_(* #,##0.0_);_(* \(#,##0.0\);_(* &quot;-&quot;??_);_(@_)">
                  <c:v>#N/A</c:v>
                </c:pt>
                <c:pt idx="132" formatCode="_(* #,##0.0_);_(* \(#,##0.0\);_(* &quot;-&quot;??_);_(@_)">
                  <c:v>#N/A</c:v>
                </c:pt>
                <c:pt idx="133" formatCode="_(* #,##0.0_);_(* \(#,##0.0\);_(* &quot;-&quot;??_);_(@_)">
                  <c:v>#N/A</c:v>
                </c:pt>
                <c:pt idx="134" formatCode="_(* #,##0.0_);_(* \(#,##0.0\);_(* &quot;-&quot;??_);_(@_)">
                  <c:v>#N/A</c:v>
                </c:pt>
                <c:pt idx="135" formatCode="_(* #,##0.0_);_(* \(#,##0.0\);_(* &quot;-&quot;??_);_(@_)">
                  <c:v>#N/A</c:v>
                </c:pt>
                <c:pt idx="136" formatCode="_(* #,##0.0_);_(* \(#,##0.0\);_(* &quot;-&quot;??_);_(@_)">
                  <c:v>#N/A</c:v>
                </c:pt>
                <c:pt idx="137" formatCode="_(* #,##0.0_);_(* \(#,##0.0\);_(* &quot;-&quot;??_);_(@_)">
                  <c:v>#N/A</c:v>
                </c:pt>
                <c:pt idx="138" formatCode="_(* #,##0.0_);_(* \(#,##0.0\);_(* &quot;-&quot;??_);_(@_)">
                  <c:v>#N/A</c:v>
                </c:pt>
                <c:pt idx="139" formatCode="_(* #,##0.0_);_(* \(#,##0.0\);_(* &quot;-&quot;??_);_(@_)">
                  <c:v>#N/A</c:v>
                </c:pt>
                <c:pt idx="140" formatCode="_(* #,##0.0_);_(* \(#,##0.0\);_(* &quot;-&quot;??_);_(@_)">
                  <c:v>#N/A</c:v>
                </c:pt>
                <c:pt idx="141" formatCode="_(* #,##0.0_);_(* \(#,##0.0\);_(* &quot;-&quot;??_);_(@_)">
                  <c:v>#N/A</c:v>
                </c:pt>
                <c:pt idx="142" formatCode="_(* #,##0.0_);_(* \(#,##0.0\);_(* &quot;-&quot;??_);_(@_)">
                  <c:v>#N/A</c:v>
                </c:pt>
                <c:pt idx="143" formatCode="_(* #,##0.0_);_(* \(#,##0.0\);_(* &quot;-&quot;??_);_(@_)">
                  <c:v>#N/A</c:v>
                </c:pt>
                <c:pt idx="144" formatCode="_(* #,##0.0_);_(* \(#,##0.0\);_(* &quot;-&quot;??_);_(@_)">
                  <c:v>#N/A</c:v>
                </c:pt>
                <c:pt idx="145" formatCode="_(* #,##0.0_);_(* \(#,##0.0\);_(* &quot;-&quot;??_);_(@_)">
                  <c:v>#N/A</c:v>
                </c:pt>
                <c:pt idx="146" formatCode="_(* #,##0.0_);_(* \(#,##0.0\);_(* &quot;-&quot;??_);_(@_)">
                  <c:v>#N/A</c:v>
                </c:pt>
                <c:pt idx="147" formatCode="_(* #,##0.0_);_(* \(#,##0.0\);_(* &quot;-&quot;??_);_(@_)">
                  <c:v>#N/A</c:v>
                </c:pt>
                <c:pt idx="148" formatCode="_(* #,##0.0_);_(* \(#,##0.0\);_(* &quot;-&quot;??_);_(@_)">
                  <c:v>#N/A</c:v>
                </c:pt>
                <c:pt idx="149" formatCode="_(* #,##0.0_);_(* \(#,##0.0\);_(* &quot;-&quot;??_);_(@_)">
                  <c:v>#N/A</c:v>
                </c:pt>
                <c:pt idx="150" formatCode="_(* #,##0.0_);_(* \(#,##0.0\);_(* &quot;-&quot;??_);_(@_)">
                  <c:v>#N/A</c:v>
                </c:pt>
                <c:pt idx="151" formatCode="_(* #,##0.0_);_(* \(#,##0.0\);_(* &quot;-&quot;??_);_(@_)">
                  <c:v>#N/A</c:v>
                </c:pt>
                <c:pt idx="152" formatCode="_(* #,##0.0_);_(* \(#,##0.0\);_(* &quot;-&quot;??_);_(@_)">
                  <c:v>#N/A</c:v>
                </c:pt>
                <c:pt idx="153" formatCode="_(* #,##0.0_);_(* \(#,##0.0\);_(* &quot;-&quot;??_);_(@_)">
                  <c:v>#N/A</c:v>
                </c:pt>
                <c:pt idx="154" formatCode="_(* #,##0.0_);_(* \(#,##0.0\);_(* &quot;-&quot;??_);_(@_)">
                  <c:v>#N/A</c:v>
                </c:pt>
                <c:pt idx="155" formatCode="_(* #,##0.0_);_(* \(#,##0.0\);_(* &quot;-&quot;??_);_(@_)">
                  <c:v>#N/A</c:v>
                </c:pt>
                <c:pt idx="156" formatCode="_(* #,##0.0_);_(* \(#,##0.0\);_(* &quot;-&quot;??_);_(@_)">
                  <c:v>#N/A</c:v>
                </c:pt>
                <c:pt idx="157" formatCode="_(* #,##0.0_);_(* \(#,##0.0\);_(* &quot;-&quot;??_);_(@_)">
                  <c:v>#N/A</c:v>
                </c:pt>
                <c:pt idx="158" formatCode="_(* #,##0.0_);_(* \(#,##0.0\);_(* &quot;-&quot;??_);_(@_)">
                  <c:v>#N/A</c:v>
                </c:pt>
                <c:pt idx="159" formatCode="_(* #,##0.0_);_(* \(#,##0.0\);_(* &quot;-&quot;??_);_(@_)">
                  <c:v>#N/A</c:v>
                </c:pt>
                <c:pt idx="160" formatCode="_(* #,##0.0_);_(* \(#,##0.0\);_(* &quot;-&quot;??_);_(@_)">
                  <c:v>#N/A</c:v>
                </c:pt>
                <c:pt idx="161" formatCode="_(* #,##0.0_);_(* \(#,##0.0\);_(* &quot;-&quot;??_);_(@_)">
                  <c:v>#N/A</c:v>
                </c:pt>
                <c:pt idx="162" formatCode="_(* #,##0.0_);_(* \(#,##0.0\);_(* &quot;-&quot;??_);_(@_)">
                  <c:v>#N/A</c:v>
                </c:pt>
                <c:pt idx="163" formatCode="_(* #,##0.0_);_(* \(#,##0.0\);_(* &quot;-&quot;??_);_(@_)">
                  <c:v>#N/A</c:v>
                </c:pt>
                <c:pt idx="164" formatCode="_(* #,##0.0_);_(* \(#,##0.0\);_(* &quot;-&quot;??_);_(@_)">
                  <c:v>#N/A</c:v>
                </c:pt>
                <c:pt idx="165" formatCode="_(* #,##0.0_);_(* \(#,##0.0\);_(* &quot;-&quot;??_);_(@_)">
                  <c:v>#N/A</c:v>
                </c:pt>
                <c:pt idx="166" formatCode="_(* #,##0.0_);_(* \(#,##0.0\);_(* &quot;-&quot;??_);_(@_)">
                  <c:v>#N/A</c:v>
                </c:pt>
                <c:pt idx="167" formatCode="_(* #,##0.0_);_(* \(#,##0.0\);_(* &quot;-&quot;??_);_(@_)">
                  <c:v>#N/A</c:v>
                </c:pt>
                <c:pt idx="168" formatCode="_(* #,##0.0_);_(* \(#,##0.0\);_(* &quot;-&quot;??_);_(@_)">
                  <c:v>#N/A</c:v>
                </c:pt>
                <c:pt idx="169" formatCode="_(* #,##0.0_);_(* \(#,##0.0\);_(* &quot;-&quot;??_);_(@_)">
                  <c:v>#N/A</c:v>
                </c:pt>
                <c:pt idx="170" formatCode="_(* #,##0.0_);_(* \(#,##0.0\);_(* &quot;-&quot;??_);_(@_)">
                  <c:v>#N/A</c:v>
                </c:pt>
                <c:pt idx="171" formatCode="_(* #,##0.0_);_(* \(#,##0.0\);_(* &quot;-&quot;??_);_(@_)">
                  <c:v>#N/A</c:v>
                </c:pt>
                <c:pt idx="172" formatCode="_(* #,##0.0_);_(* \(#,##0.0\);_(* &quot;-&quot;??_);_(@_)">
                  <c:v>#N/A</c:v>
                </c:pt>
                <c:pt idx="173" formatCode="_(* #,##0.0_);_(* \(#,##0.0\);_(* &quot;-&quot;??_);_(@_)">
                  <c:v>#N/A</c:v>
                </c:pt>
                <c:pt idx="174" formatCode="_(* #,##0.0_);_(* \(#,##0.0\);_(* &quot;-&quot;??_);_(@_)">
                  <c:v>#N/A</c:v>
                </c:pt>
                <c:pt idx="175" formatCode="_(* #,##0.0_);_(* \(#,##0.0\);_(* &quot;-&quot;??_);_(@_)">
                  <c:v>#N/A</c:v>
                </c:pt>
                <c:pt idx="176" formatCode="_(* #,##0.0_);_(* \(#,##0.0\);_(* &quot;-&quot;??_);_(@_)">
                  <c:v>#N/A</c:v>
                </c:pt>
                <c:pt idx="177" formatCode="_(* #,##0.0_);_(* \(#,##0.0\);_(* &quot;-&quot;??_);_(@_)">
                  <c:v>#N/A</c:v>
                </c:pt>
                <c:pt idx="178" formatCode="_(* #,##0.0_);_(* \(#,##0.0\);_(* &quot;-&quot;??_);_(@_)">
                  <c:v>#N/A</c:v>
                </c:pt>
                <c:pt idx="179" formatCode="_(* #,##0.0_);_(* \(#,##0.0\);_(* &quot;-&quot;??_);_(@_)">
                  <c:v>#N/A</c:v>
                </c:pt>
                <c:pt idx="180" formatCode="_(* #,##0.0_);_(* \(#,##0.0\);_(* &quot;-&quot;??_);_(@_)">
                  <c:v>#N/A</c:v>
                </c:pt>
                <c:pt idx="181" formatCode="_(* #,##0.0_);_(* \(#,##0.0\);_(* &quot;-&quot;??_);_(@_)">
                  <c:v>#N/A</c:v>
                </c:pt>
                <c:pt idx="182" formatCode="_(* #,##0.0_);_(* \(#,##0.0\);_(* &quot;-&quot;??_);_(@_)">
                  <c:v>#N/A</c:v>
                </c:pt>
                <c:pt idx="183" formatCode="_(* #,##0.0_);_(* \(#,##0.0\);_(* &quot;-&quot;??_);_(@_)">
                  <c:v>#N/A</c:v>
                </c:pt>
                <c:pt idx="184" formatCode="_(* #,##0.0_);_(* \(#,##0.0\);_(* &quot;-&quot;??_);_(@_)">
                  <c:v>#N/A</c:v>
                </c:pt>
                <c:pt idx="185" formatCode="_(* #,##0.0_);_(* \(#,##0.0\);_(* &quot;-&quot;??_);_(@_)">
                  <c:v>#N/A</c:v>
                </c:pt>
                <c:pt idx="186" formatCode="_(* #,##0.0_);_(* \(#,##0.0\);_(* &quot;-&quot;??_);_(@_)">
                  <c:v>#N/A</c:v>
                </c:pt>
                <c:pt idx="187" formatCode="_(* #,##0.0_);_(* \(#,##0.0\);_(* &quot;-&quot;??_);_(@_)">
                  <c:v>#N/A</c:v>
                </c:pt>
                <c:pt idx="188" formatCode="_(* #,##0.0_);_(* \(#,##0.0\);_(* &quot;-&quot;??_);_(@_)">
                  <c:v>#N/A</c:v>
                </c:pt>
                <c:pt idx="189" formatCode="_(* #,##0.0_);_(* \(#,##0.0\);_(* &quot;-&quot;??_);_(@_)">
                  <c:v>#N/A</c:v>
                </c:pt>
                <c:pt idx="190" formatCode="_(* #,##0.0_);_(* \(#,##0.0\);_(* &quot;-&quot;??_);_(@_)">
                  <c:v>#N/A</c:v>
                </c:pt>
                <c:pt idx="191" formatCode="_(* #,##0.0_);_(* \(#,##0.0\);_(* &quot;-&quot;??_);_(@_)">
                  <c:v>#N/A</c:v>
                </c:pt>
                <c:pt idx="192" formatCode="_(* #,##0.0_);_(* \(#,##0.0\);_(* &quot;-&quot;??_);_(@_)">
                  <c:v>#N/A</c:v>
                </c:pt>
                <c:pt idx="193" formatCode="_(* #,##0.0_);_(* \(#,##0.0\);_(* &quot;-&quot;??_);_(@_)">
                  <c:v>#N/A</c:v>
                </c:pt>
                <c:pt idx="194" formatCode="_(* #,##0.0_);_(* \(#,##0.0\);_(* &quot;-&quot;??_);_(@_)">
                  <c:v>#N/A</c:v>
                </c:pt>
                <c:pt idx="195" formatCode="_(* #,##0.0_);_(* \(#,##0.0\);_(* &quot;-&quot;??_);_(@_)">
                  <c:v>#N/A</c:v>
                </c:pt>
                <c:pt idx="196" formatCode="_(* #,##0.0_);_(* \(#,##0.0\);_(* &quot;-&quot;??_);_(@_)">
                  <c:v>#N/A</c:v>
                </c:pt>
                <c:pt idx="197" formatCode="_(* #,##0.0_);_(* \(#,##0.0\);_(* &quot;-&quot;??_);_(@_)">
                  <c:v>#N/A</c:v>
                </c:pt>
                <c:pt idx="198" formatCode="_(* #,##0.0_);_(* \(#,##0.0\);_(* &quot;-&quot;??_);_(@_)">
                  <c:v>#N/A</c:v>
                </c:pt>
                <c:pt idx="199" formatCode="_(* #,##0.0_);_(* \(#,##0.0\);_(* &quot;-&quot;??_);_(@_)">
                  <c:v>#N/A</c:v>
                </c:pt>
                <c:pt idx="200" formatCode="_(* #,##0.0_);_(* \(#,##0.0\);_(* &quot;-&quot;??_);_(@_)">
                  <c:v>#N/A</c:v>
                </c:pt>
                <c:pt idx="201" formatCode="_(* #,##0.0_);_(* \(#,##0.0\);_(* &quot;-&quot;??_);_(@_)">
                  <c:v>#N/A</c:v>
                </c:pt>
                <c:pt idx="202" formatCode="_(* #,##0.0_);_(* \(#,##0.0\);_(* &quot;-&quot;??_);_(@_)">
                  <c:v>#N/A</c:v>
                </c:pt>
                <c:pt idx="203" formatCode="_(* #,##0.0_);_(* \(#,##0.0\);_(* &quot;-&quot;??_);_(@_)">
                  <c:v>#N/A</c:v>
                </c:pt>
                <c:pt idx="204" formatCode="_(* #,##0.0_);_(* \(#,##0.0\);_(* &quot;-&quot;??_);_(@_)">
                  <c:v>#N/A</c:v>
                </c:pt>
                <c:pt idx="205" formatCode="_(* #,##0.0_);_(* \(#,##0.0\);_(* &quot;-&quot;??_);_(@_)">
                  <c:v>#N/A</c:v>
                </c:pt>
                <c:pt idx="206" formatCode="_(* #,##0.0_);_(* \(#,##0.0\);_(* &quot;-&quot;??_);_(@_)">
                  <c:v>#N/A</c:v>
                </c:pt>
                <c:pt idx="207" formatCode="_(* #,##0.0_);_(* \(#,##0.0\);_(* &quot;-&quot;??_);_(@_)">
                  <c:v>#N/A</c:v>
                </c:pt>
                <c:pt idx="208" formatCode="_(* #,##0.0_);_(* \(#,##0.0\);_(* &quot;-&quot;??_);_(@_)">
                  <c:v>#N/A</c:v>
                </c:pt>
                <c:pt idx="209" formatCode="_(* #,##0.0_);_(* \(#,##0.0\);_(* &quot;-&quot;??_);_(@_)">
                  <c:v>#N/A</c:v>
                </c:pt>
                <c:pt idx="210" formatCode="_(* #,##0.0_);_(* \(#,##0.0\);_(* &quot;-&quot;??_);_(@_)">
                  <c:v>#N/A</c:v>
                </c:pt>
                <c:pt idx="211" formatCode="_(* #,##0.0_);_(* \(#,##0.0\);_(* &quot;-&quot;??_);_(@_)">
                  <c:v>#N/A</c:v>
                </c:pt>
                <c:pt idx="212" formatCode="_(* #,##0.0_);_(* \(#,##0.0\);_(* &quot;-&quot;??_);_(@_)">
                  <c:v>#N/A</c:v>
                </c:pt>
                <c:pt idx="213" formatCode="_(* #,##0.0_);_(* \(#,##0.0\);_(* &quot;-&quot;??_);_(@_)">
                  <c:v>#N/A</c:v>
                </c:pt>
                <c:pt idx="214" formatCode="_(* #,##0.0_);_(* \(#,##0.0\);_(* &quot;-&quot;??_);_(@_)">
                  <c:v>#N/A</c:v>
                </c:pt>
                <c:pt idx="215" formatCode="_(* #,##0.0_);_(* \(#,##0.0\);_(* &quot;-&quot;??_);_(@_)">
                  <c:v>#N/A</c:v>
                </c:pt>
                <c:pt idx="216" formatCode="_(* #,##0.0_);_(* \(#,##0.0\);_(* &quot;-&quot;??_);_(@_)">
                  <c:v>#N/A</c:v>
                </c:pt>
                <c:pt idx="217" formatCode="_(* #,##0.0_);_(* \(#,##0.0\);_(* &quot;-&quot;??_);_(@_)">
                  <c:v>#N/A</c:v>
                </c:pt>
                <c:pt idx="218" formatCode="_(* #,##0.0_);_(* \(#,##0.0\);_(* &quot;-&quot;??_);_(@_)">
                  <c:v>#N/A</c:v>
                </c:pt>
                <c:pt idx="219" formatCode="_(* #,##0.0_);_(* \(#,##0.0\);_(* &quot;-&quot;??_);_(@_)">
                  <c:v>#N/A</c:v>
                </c:pt>
                <c:pt idx="220" formatCode="_(* #,##0.0_);_(* \(#,##0.0\);_(* &quot;-&quot;??_);_(@_)">
                  <c:v>#N/A</c:v>
                </c:pt>
                <c:pt idx="221" formatCode="_(* #,##0.0_);_(* \(#,##0.0\);_(* &quot;-&quot;??_);_(@_)">
                  <c:v>#N/A</c:v>
                </c:pt>
                <c:pt idx="222" formatCode="_(* #,##0.0_);_(* \(#,##0.0\);_(* &quot;-&quot;??_);_(@_)">
                  <c:v>#N/A</c:v>
                </c:pt>
                <c:pt idx="223" formatCode="_(* #,##0.0_);_(* \(#,##0.0\);_(* &quot;-&quot;??_);_(@_)">
                  <c:v>#N/A</c:v>
                </c:pt>
                <c:pt idx="224" formatCode="_(* #,##0.0_);_(* \(#,##0.0\);_(* &quot;-&quot;??_);_(@_)">
                  <c:v>#N/A</c:v>
                </c:pt>
                <c:pt idx="225" formatCode="_(* #,##0.0_);_(* \(#,##0.0\);_(* &quot;-&quot;??_);_(@_)">
                  <c:v>#N/A</c:v>
                </c:pt>
                <c:pt idx="226" formatCode="_(* #,##0.0_);_(* \(#,##0.0\);_(* &quot;-&quot;??_);_(@_)">
                  <c:v>#N/A</c:v>
                </c:pt>
                <c:pt idx="227" formatCode="_(* #,##0.0_);_(* \(#,##0.0\);_(* &quot;-&quot;??_);_(@_)">
                  <c:v>#N/A</c:v>
                </c:pt>
                <c:pt idx="228" formatCode="_(* #,##0.0_);_(* \(#,##0.0\);_(* &quot;-&quot;??_);_(@_)">
                  <c:v>#N/A</c:v>
                </c:pt>
                <c:pt idx="229" formatCode="_(* #,##0.0_);_(* \(#,##0.0\);_(* &quot;-&quot;??_);_(@_)">
                  <c:v>#N/A</c:v>
                </c:pt>
                <c:pt idx="230" formatCode="_(* #,##0.0_);_(* \(#,##0.0\);_(* &quot;-&quot;??_);_(@_)">
                  <c:v>#N/A</c:v>
                </c:pt>
                <c:pt idx="231" formatCode="_(* #,##0.0_);_(* \(#,##0.0\);_(* &quot;-&quot;??_);_(@_)">
                  <c:v>#N/A</c:v>
                </c:pt>
                <c:pt idx="232" formatCode="_(* #,##0.0_);_(* \(#,##0.0\);_(* &quot;-&quot;??_);_(@_)">
                  <c:v>#N/A</c:v>
                </c:pt>
                <c:pt idx="233" formatCode="_(* #,##0.0_);_(* \(#,##0.0\);_(* &quot;-&quot;??_);_(@_)">
                  <c:v>#N/A</c:v>
                </c:pt>
                <c:pt idx="234" formatCode="_(* #,##0.0_);_(* \(#,##0.0\);_(* &quot;-&quot;??_);_(@_)">
                  <c:v>-2.2996589185487526</c:v>
                </c:pt>
                <c:pt idx="235" formatCode="_(* #,##0.0_);_(* \(#,##0.0\);_(* &quot;-&quot;??_);_(@_)">
                  <c:v>-3.010203009850243</c:v>
                </c:pt>
                <c:pt idx="236" formatCode="_(* #,##0.0_);_(* \(#,##0.0\);_(* &quot;-&quot;??_);_(@_)">
                  <c:v>-2.3784314844103371</c:v>
                </c:pt>
                <c:pt idx="237" formatCode="_(* #,##0.0_);_(* \(#,##0.0\);_(* &quot;-&quot;??_);_(@_)">
                  <c:v>-1.9002910043027454</c:v>
                </c:pt>
                <c:pt idx="238" formatCode="_(* #,##0.0_);_(* \(#,##0.0\);_(* &quot;-&quot;??_);_(@_)">
                  <c:v>-1.0404391752121711</c:v>
                </c:pt>
                <c:pt idx="239" formatCode="_(* #,##0.0_);_(* \(#,##0.0\);_(* &quot;-&quot;??_);_(@_)">
                  <c:v>-2.3882935223361934</c:v>
                </c:pt>
                <c:pt idx="240" formatCode="_(* #,##0.0_);_(* \(#,##0.0\);_(* &quot;-&quot;??_);_(@_)">
                  <c:v>-0.88053915641406189</c:v>
                </c:pt>
                <c:pt idx="241" formatCode="_(* #,##0.0_);_(* \(#,##0.0\);_(* &quot;-&quot;??_);_(@_)">
                  <c:v>0.78486752867037435</c:v>
                </c:pt>
                <c:pt idx="242" formatCode="_(* #,##0.0_);_(* \(#,##0.0\);_(* &quot;-&quot;??_);_(@_)">
                  <c:v>4.2032940432394694</c:v>
                </c:pt>
                <c:pt idx="243" formatCode="_(* #,##0.0_);_(* \(#,##0.0\);_(* &quot;-&quot;??_);_(@_)">
                  <c:v>7.4471622093581935</c:v>
                </c:pt>
                <c:pt idx="244" formatCode="_(* #,##0.0_);_(* \(#,##0.0\);_(* &quot;-&quot;??_);_(@_)">
                  <c:v>9.2397872354160526</c:v>
                </c:pt>
                <c:pt idx="245" formatCode="_(* #,##0.0_);_(* \(#,##0.0\);_(* &quot;-&quot;??_);_(@_)">
                  <c:v>13.684806755890389</c:v>
                </c:pt>
                <c:pt idx="246" formatCode="_(* #,##0.0_);_(* \(#,##0.0\);_(* &quot;-&quot;??_);_(@_)">
                  <c:v>15.669543481579829</c:v>
                </c:pt>
                <c:pt idx="247" formatCode="_(* #,##0.0_);_(* \(#,##0.0\);_(* &quot;-&quot;??_);_(@_)">
                  <c:v>15.729968142049211</c:v>
                </c:pt>
                <c:pt idx="248" formatCode="_(* #,##0.0_);_(* \(#,##0.0\);_(* &quot;-&quot;??_);_(@_)">
                  <c:v>17.37591385787902</c:v>
                </c:pt>
                <c:pt idx="249" formatCode="_(* #,##0.0_);_(* \(#,##0.0\);_(* &quot;-&quot;??_);_(@_)">
                  <c:v>18.713704594394965</c:v>
                </c:pt>
                <c:pt idx="250" formatCode="_(* #,##0.0_);_(* \(#,##0.0\);_(* &quot;-&quot;??_);_(@_)">
                  <c:v>19.365211813660732</c:v>
                </c:pt>
                <c:pt idx="251" formatCode="_(* #,##0.0_);_(* \(#,##0.0\);_(* &quot;-&quot;??_);_(@_)">
                  <c:v>20.407485638078505</c:v>
                </c:pt>
                <c:pt idx="252" formatCode="_(* #,##0.0_);_(* \(#,##0.0\);_(* &quot;-&quot;??_);_(@_)">
                  <c:v>19.483554695638116</c:v>
                </c:pt>
                <c:pt idx="253" formatCode="_(* #,##0.0_);_(* \(#,##0.0\);_(* &quot;-&quot;??_);_(@_)">
                  <c:v>19.873209597640763</c:v>
                </c:pt>
                <c:pt idx="254" formatCode="_(* #,##0.0_);_(* \(#,##0.0\);_(* &quot;-&quot;??_);_(@_)">
                  <c:v>19.962941040997428</c:v>
                </c:pt>
                <c:pt idx="255" formatCode="_(* #,##0.0_);_(* \(#,##0.0\);_(* &quot;-&quot;??_);_(@_)">
                  <c:v>19.481948869871001</c:v>
                </c:pt>
                <c:pt idx="256" formatCode="_(* #,##0.0_);_(* \(#,##0.0\);_(* &quot;-&quot;??_);_(@_)">
                  <c:v>18.076458101350145</c:v>
                </c:pt>
                <c:pt idx="257" formatCode="_(* #,##0.0_);_(* \(#,##0.0\);_(* &quot;-&quot;??_);_(@_)">
                  <c:v>17.50480349317014</c:v>
                </c:pt>
                <c:pt idx="258" formatCode="_(* #,##0.0_);_(* \(#,##0.0\);_(* &quot;-&quot;??_);_(@_)">
                  <c:v>14.982146387041851</c:v>
                </c:pt>
                <c:pt idx="259" formatCode="_(* #,##0.0_);_(* \(#,##0.0\);_(* &quot;-&quot;??_);_(@_)">
                  <c:v>14.558397514813315</c:v>
                </c:pt>
                <c:pt idx="260" formatCode="_(* #,##0.0_);_(* \(#,##0.0\);_(* &quot;-&quot;??_);_(@_)">
                  <c:v>13.064937110678244</c:v>
                </c:pt>
                <c:pt idx="261" formatCode="_(* #,##0.0_);_(* \(#,##0.0\);_(* &quot;-&quot;??_);_(@_)">
                  <c:v>12.624826832788649</c:v>
                </c:pt>
                <c:pt idx="262" formatCode="_(* #,##0.0_);_(* \(#,##0.0\);_(* &quot;-&quot;??_);_(@_)">
                  <c:v>12.339271268667629</c:v>
                </c:pt>
                <c:pt idx="263" formatCode="_(* #,##0.0_);_(* \(#,##0.0\);_(* &quot;-&quot;??_);_(@_)">
                  <c:v>11.691617205968829</c:v>
                </c:pt>
                <c:pt idx="264" formatCode="_(* #,##0.0_);_(* \(#,##0.0\);_(* &quot;-&quot;??_);_(@_)">
                  <c:v>11.730800215338878</c:v>
                </c:pt>
                <c:pt idx="265" formatCode="_(* #,##0.0_);_(* \(#,##0.0\);_(* &quot;-&quot;??_);_(@_)">
                  <c:v>11.682234091092592</c:v>
                </c:pt>
                <c:pt idx="266" formatCode="_(* #,##0.0_);_(* \(#,##0.0\);_(* &quot;-&quot;??_);_(@_)">
                  <c:v>10.67177749567132</c:v>
                </c:pt>
                <c:pt idx="267" formatCode="_(* #,##0.0_);_(* \(#,##0.0\);_(* &quot;-&quot;??_);_(@_)">
                  <c:v>9.0279814918350798</c:v>
                </c:pt>
                <c:pt idx="268" formatCode="_(* #,##0.0_);_(* \(#,##0.0\);_(* &quot;-&quot;??_);_(@_)">
                  <c:v>9.3513094923708184</c:v>
                </c:pt>
                <c:pt idx="269" formatCode="_(* #,##0.0_);_(* \(#,##0.0\);_(* &quot;-&quot;??_);_(@_)">
                  <c:v>8.5661849832737946</c:v>
                </c:pt>
                <c:pt idx="270" formatCode="_(* #,##0.0_);_(* \(#,##0.0\);_(* &quot;-&quot;??_);_(@_)">
                  <c:v>10.309964465467036</c:v>
                </c:pt>
                <c:pt idx="271" formatCode="_(* #,##0.0_);_(* \(#,##0.0\);_(* &quot;-&quot;??_);_(@_)">
                  <c:v>11.206200298660619</c:v>
                </c:pt>
                <c:pt idx="272" formatCode="_(* #,##0.0_);_(* \(#,##0.0\);_(* &quot;-&quot;??_);_(@_)">
                  <c:v>11.441260806321619</c:v>
                </c:pt>
                <c:pt idx="273" formatCode="_(* #,##0.0_);_(* \(#,##0.0\);_(* &quot;-&quot;??_);_(@_)">
                  <c:v>11.21661559506164</c:v>
                </c:pt>
                <c:pt idx="274" formatCode="_(* #,##0.0_);_(* \(#,##0.0\);_(* &quot;-&quot;??_);_(@_)">
                  <c:v>11.416911880024362</c:v>
                </c:pt>
                <c:pt idx="275" formatCode="_(* #,##0.0_);_(* \(#,##0.0\);_(* &quot;-&quot;??_);_(@_)">
                  <c:v>11.643527120650132</c:v>
                </c:pt>
                <c:pt idx="276" formatCode="_(* #,##0.0_);_(* \(#,##0.0\);_(* &quot;-&quot;??_);_(@_)">
                  <c:v>12.834637394592963</c:v>
                </c:pt>
                <c:pt idx="277" formatCode="_(* #,##0.0_);_(* \(#,##0.0\);_(* &quot;-&quot;??_);_(@_)">
                  <c:v>11.636827129111982</c:v>
                </c:pt>
                <c:pt idx="278" formatCode="_(* #,##0.0_);_(* \(#,##0.0\);_(* &quot;-&quot;??_);_(@_)">
                  <c:v>12.257662984328821</c:v>
                </c:pt>
                <c:pt idx="279" formatCode="_(* #,##0.0_);_(* \(#,##0.0\);_(* &quot;-&quot;??_);_(@_)">
                  <c:v>12.608822221259764</c:v>
                </c:pt>
                <c:pt idx="280" formatCode="_(* #,##0.0_);_(* \(#,##0.0\);_(* &quot;-&quot;??_);_(@_)">
                  <c:v>11.788970893489115</c:v>
                </c:pt>
                <c:pt idx="281" formatCode="_(* #,##0.0_);_(* \(#,##0.0\);_(* &quot;-&quot;??_);_(@_)">
                  <c:v>10.384362397943736</c:v>
                </c:pt>
                <c:pt idx="282" formatCode="_(* #,##0.0_);_(* \(#,##0.0\);_(* &quot;-&quot;??_);_(@_)">
                  <c:v>8.8129662012278907</c:v>
                </c:pt>
                <c:pt idx="283" formatCode="_(* #,##0.0_);_(* \(#,##0.0\);_(* &quot;-&quot;??_);_(@_)">
                  <c:v>9.7447841492481082</c:v>
                </c:pt>
                <c:pt idx="284" formatCode="_(* #,##0.0_);_(* \(#,##0.0\);_(* &quot;-&quot;??_);_(@_)">
                  <c:v>10.324886884746508</c:v>
                </c:pt>
                <c:pt idx="285" formatCode="_(* #,##0.0_);_(* \(#,##0.0\);_(* &quot;-&quot;??_);_(@_)">
                  <c:v>10.313828482154141</c:v>
                </c:pt>
                <c:pt idx="286" formatCode="_(* #,##0.0_);_(* \(#,##0.0\);_(* &quot;-&quot;??_);_(@_)">
                  <c:v>10.464353881920019</c:v>
                </c:pt>
                <c:pt idx="287" formatCode="_(* #,##0.0_);_(* \(#,##0.0\);_(* &quot;-&quot;??_);_(@_)">
                  <c:v>10.060159181308359</c:v>
                </c:pt>
                <c:pt idx="288" formatCode="_(* #,##0.0_);_(* \(#,##0.0\);_(* &quot;-&quot;??_);_(@_)">
                  <c:v>9.4915639411418127</c:v>
                </c:pt>
                <c:pt idx="289" formatCode="_(* #,##0.0_);_(* \(#,##0.0\);_(* &quot;-&quot;??_);_(@_)">
                  <c:v>9.4071386280004443</c:v>
                </c:pt>
                <c:pt idx="290" formatCode="_(* #,##0.0_);_(* \(#,##0.0\);_(* &quot;-&quot;??_);_(@_)">
                  <c:v>8.7626131089304273</c:v>
                </c:pt>
                <c:pt idx="291" formatCode="_(* #,##0.0_);_(* \(#,##0.0\);_(* &quot;-&quot;??_);_(@_)">
                  <c:v>8.3517309225598737</c:v>
                </c:pt>
                <c:pt idx="292" formatCode="_(* #,##0.0_);_(* \(#,##0.0\);_(* &quot;-&quot;??_);_(@_)">
                  <c:v>8.8336787677441677</c:v>
                </c:pt>
                <c:pt idx="293" formatCode="_(* #,##0.0_);_(* \(#,##0.0\);_(* &quot;-&quot;??_);_(@_)">
                  <c:v>10.178053585684266</c:v>
                </c:pt>
                <c:pt idx="294" formatCode="_(* #,##0.0_);_(* \(#,##0.0\);_(* &quot;-&quot;??_);_(@_)">
                  <c:v>11.913311286503991</c:v>
                </c:pt>
                <c:pt idx="295" formatCode="_(* #,##0.0_);_(* \(#,##0.0\);_(* &quot;-&quot;??_);_(@_)">
                  <c:v>14.237620326983169</c:v>
                </c:pt>
                <c:pt idx="296" formatCode="_(* #,##0.0_);_(* \(#,##0.0\);_(* &quot;-&quot;??_);_(@_)">
                  <c:v>14.15539409518054</c:v>
                </c:pt>
                <c:pt idx="297" formatCode="_(* #,##0.0_);_(* \(#,##0.0\);_(* &quot;-&quot;??_);_(@_)">
                  <c:v>14.326188369431559</c:v>
                </c:pt>
                <c:pt idx="298" formatCode="_(* #,##0.0_);_(* \(#,##0.0\);_(* &quot;-&quot;??_);_(@_)">
                  <c:v>12.559003945037151</c:v>
                </c:pt>
                <c:pt idx="299" formatCode="_(* #,##0.0_);_(* \(#,##0.0\);_(* &quot;-&quot;??_);_(@_)">
                  <c:v>13.128073168835153</c:v>
                </c:pt>
                <c:pt idx="300" formatCode="_(* #,##0.0_);_(* \(#,##0.0\);_(* &quot;-&quot;??_);_(@_)">
                  <c:v>13.069902482232965</c:v>
                </c:pt>
                <c:pt idx="301" formatCode="_(* #,##0.0_);_(* \(#,##0.0\);_(* &quot;-&quot;??_);_(@_)">
                  <c:v>14.870561192305365</c:v>
                </c:pt>
                <c:pt idx="302" formatCode="_(* #,##0.0_);_(* \(#,##0.0\);_(* &quot;-&quot;??_);_(@_)">
                  <c:v>17.614682980804041</c:v>
                </c:pt>
                <c:pt idx="303" formatCode="_(* #,##0.0_);_(* \(#,##0.0\);_(* &quot;-&quot;??_);_(@_)">
                  <c:v>16.481907560356657</c:v>
                </c:pt>
                <c:pt idx="304" formatCode="_(* #,##0.0_);_(* \(#,##0.0\);_(* &quot;-&quot;??_);_(@_)">
                  <c:v>15.928536583540986</c:v>
                </c:pt>
                <c:pt idx="305" formatCode="_(* #,##0.0_);_(* \(#,##0.0\);_(* &quot;-&quot;??_);_(@_)">
                  <c:v>14.502956009044743</c:v>
                </c:pt>
                <c:pt idx="306" formatCode="_(* #,##0.0_);_(* \(#,##0.0\);_(* &quot;-&quot;??_);_(@_)">
                  <c:v>11.893462352509875</c:v>
                </c:pt>
                <c:pt idx="307" formatCode="_(* #,##0.0_);_(* \(#,##0.0\);_(* &quot;-&quot;??_);_(@_)">
                  <c:v>9.2397989386456381</c:v>
                </c:pt>
                <c:pt idx="308" formatCode="_(* #,##0.0_);_(* \(#,##0.0\);_(* &quot;-&quot;??_);_(@_)">
                  <c:v>8.9867804532353546</c:v>
                </c:pt>
                <c:pt idx="309" formatCode="_(* #,##0.0_);_(* \(#,##0.0\);_(* &quot;-&quot;??_);_(@_)">
                  <c:v>6.6906591927943682</c:v>
                </c:pt>
                <c:pt idx="310" formatCode="_(* #,##0.0_);_(* \(#,##0.0\);_(* &quot;-&quot;??_);_(@_)">
                  <c:v>7.0469609357594942</c:v>
                </c:pt>
                <c:pt idx="311" formatCode="_(* #,##0.0_);_(* \(#,##0.0\);_(* &quot;-&quot;??_);_(@_)">
                  <c:v>6.3158207693483126</c:v>
                </c:pt>
                <c:pt idx="312" formatCode="_(* #,##0.0_);_(* \(#,##0.0\);_(* &quot;-&quot;??_);_(@_)">
                  <c:v>4.1942159544373414</c:v>
                </c:pt>
                <c:pt idx="313" formatCode="_(* #,##0.0_);_(* \(#,##0.0\);_(* &quot;-&quot;??_);_(@_)">
                  <c:v>3.3459227634794919</c:v>
                </c:pt>
                <c:pt idx="314" formatCode="_(* #,##0.0_);_(* \(#,##0.0\);_(* &quot;-&quot;??_);_(@_)">
                  <c:v>2.9257057555920341E-2</c:v>
                </c:pt>
                <c:pt idx="315" formatCode="_(* #,##0.0_);_(* \(#,##0.0\);_(* &quot;-&quot;??_);_(@_)">
                  <c:v>6.1011951600398184E-2</c:v>
                </c:pt>
                <c:pt idx="316" formatCode="_(* #,##0.0_);_(* \(#,##0.0\);_(* &quot;-&quot;??_);_(@_)">
                  <c:v>-0.13003036040896143</c:v>
                </c:pt>
                <c:pt idx="317" formatCode="_(* #,##0.0_);_(* \(#,##0.0\);_(* &quot;-&quot;??_);_(@_)">
                  <c:v>-0.56316273949954532</c:v>
                </c:pt>
                <c:pt idx="318" formatCode="_(* #,##0.0_);_(* \(#,##0.0\);_(* &quot;-&quot;??_);_(@_)">
                  <c:v>-1.2494417156479143</c:v>
                </c:pt>
                <c:pt idx="319" formatCode="_(* #,##0.0_);_(* \(#,##0.0\);_(* &quot;-&quot;??_);_(@_)">
                  <c:v>-2.9404385342688077</c:v>
                </c:pt>
                <c:pt idx="320" formatCode="_(* #,##0.0_);_(* \(#,##0.0\);_(* &quot;-&quot;??_);_(@_)">
                  <c:v>-3.563285632178792</c:v>
                </c:pt>
                <c:pt idx="321" formatCode="_(* #,##0.0_);_(* \(#,##0.0\);_(* &quot;-&quot;??_);_(@_)">
                  <c:v>-2.4424737976927235</c:v>
                </c:pt>
                <c:pt idx="322" formatCode="_(* #,##0.0_);_(* \(#,##0.0\);_(* &quot;-&quot;??_);_(@_)">
                  <c:v>-2.0411790468343849</c:v>
                </c:pt>
                <c:pt idx="323" formatCode="_(* #,##0.0_);_(* \(#,##0.0\);_(* &quot;-&quot;??_);_(@_)">
                  <c:v>-2.8635102235776921</c:v>
                </c:pt>
                <c:pt idx="324" formatCode="_(* #,##0.0_);_(* \(#,##0.0\);_(* &quot;-&quot;??_);_(@_)">
                  <c:v>-1.3528733675494453</c:v>
                </c:pt>
                <c:pt idx="325" formatCode="_(* #,##0.0_);_(* \(#,##0.0\);_(* &quot;-&quot;??_);_(@_)">
                  <c:v>-2.4566910827672817</c:v>
                </c:pt>
                <c:pt idx="326" formatCode="_(* #,##0.0_);_(* \(#,##0.0\);_(* &quot;-&quot;??_);_(@_)">
                  <c:v>-2.4939387978395455</c:v>
                </c:pt>
                <c:pt idx="327" formatCode="_(* #,##0.0_);_(* \(#,##0.0\);_(* &quot;-&quot;??_);_(@_)">
                  <c:v>-1.733362255080062</c:v>
                </c:pt>
                <c:pt idx="328" formatCode="_(* #,##0.0_);_(* \(#,##0.0\);_(* &quot;-&quot;??_);_(@_)">
                  <c:v>-1.7078199556851636</c:v>
                </c:pt>
                <c:pt idx="329" formatCode="_(* #,##0.0_);_(* \(#,##0.0\);_(* &quot;-&quot;??_);_(@_)">
                  <c:v>-2.3974156987650042</c:v>
                </c:pt>
                <c:pt idx="330" formatCode="_(* #,##0.0_);_(* \(#,##0.0\);_(* &quot;-&quot;??_);_(@_)">
                  <c:v>-1.5467601641304229</c:v>
                </c:pt>
                <c:pt idx="331" formatCode="_(* #,##0.0_);_(* \(#,##0.0\);_(* &quot;-&quot;??_);_(@_)">
                  <c:v>-0.99283263354132956</c:v>
                </c:pt>
                <c:pt idx="332" formatCode="_(* #,##0.0_);_(* \(#,##0.0\);_(* &quot;-&quot;??_);_(@_)">
                  <c:v>-0.90145101513451342</c:v>
                </c:pt>
                <c:pt idx="333" formatCode="_(* #,##0.0_);_(* \(#,##0.0\);_(* &quot;-&quot;??_);_(@_)">
                  <c:v>-0.31176294304847696</c:v>
                </c:pt>
                <c:pt idx="334" formatCode="_(* #,##0.0_);_(* \(#,##0.0\);_(* &quot;-&quot;??_);_(@_)">
                  <c:v>-0.85698941282057461</c:v>
                </c:pt>
                <c:pt idx="335" formatCode="_(* #,##0.0_);_(* \(#,##0.0\);_(* &quot;-&quot;??_);_(@_)">
                  <c:v>-0.92757228193788288</c:v>
                </c:pt>
                <c:pt idx="336" formatCode="_(* #,##0.0_);_(* \(#,##0.0\);_(* &quot;-&quot;??_);_(@_)">
                  <c:v>-1.7562180009037309</c:v>
                </c:pt>
                <c:pt idx="337" formatCode="_(* #,##0.0_);_(* \(#,##0.0\);_(* &quot;-&quot;??_);_(@_)">
                  <c:v>-1.9302901921806281</c:v>
                </c:pt>
                <c:pt idx="338" formatCode="_(* #,##0.0_);_(* \(#,##0.0\);_(* &quot;-&quot;??_);_(@_)">
                  <c:v>-2.1077263141578539</c:v>
                </c:pt>
                <c:pt idx="339" formatCode="_(* #,##0.0_);_(* \(#,##0.0\);_(* &quot;-&quot;??_);_(@_)">
                  <c:v>-2.4304472234905394</c:v>
                </c:pt>
                <c:pt idx="340" formatCode="_(* #,##0.0_);_(* \(#,##0.0\);_(* &quot;-&quot;??_);_(@_)">
                  <c:v>-1.3771661513193978</c:v>
                </c:pt>
                <c:pt idx="341" formatCode="_(* #,##0.0_);_(* \(#,##0.0\);_(* &quot;-&quot;??_);_(@_)">
                  <c:v>-0.53073618588324045</c:v>
                </c:pt>
                <c:pt idx="342" formatCode="_(* #,##0.0_);_(* \(#,##0.0\);_(* &quot;-&quot;??_);_(@_)">
                  <c:v>-0.12507637146702555</c:v>
                </c:pt>
                <c:pt idx="343" formatCode="_(* #,##0.0_);_(* \(#,##0.0\);_(* &quot;-&quot;??_);_(@_)">
                  <c:v>-0.80887689125318518</c:v>
                </c:pt>
                <c:pt idx="344" formatCode="_(* #,##0.0_);_(* \(#,##0.0\);_(* &quot;-&quot;??_);_(@_)">
                  <c:v>-0.23023196527308665</c:v>
                </c:pt>
                <c:pt idx="345" formatCode="_(* #,##0.0_);_(* \(#,##0.0\);_(* &quot;-&quot;??_);_(@_)">
                  <c:v>-5.9377173979091591E-2</c:v>
                </c:pt>
                <c:pt idx="346" formatCode="_(* #,##0.0_);_(* \(#,##0.0\);_(* &quot;-&quot;??_);_(@_)">
                  <c:v>0.53547759475085499</c:v>
                </c:pt>
                <c:pt idx="347" formatCode="_(* #,##0.0_);_(* \(#,##0.0\);_(* &quot;-&quot;??_);_(@_)">
                  <c:v>0.98115808906302782</c:v>
                </c:pt>
                <c:pt idx="348" formatCode="_(* #,##0.0_);_(* \(#,##0.0\);_(* &quot;-&quot;??_);_(@_)">
                  <c:v>0.66312621772011138</c:v>
                </c:pt>
                <c:pt idx="349" formatCode="_(* #,##0.0_);_(* \(#,##0.0\);_(* &quot;-&quot;??_);_(@_)">
                  <c:v>1.0530092562791138</c:v>
                </c:pt>
                <c:pt idx="350" formatCode="_(* #,##0.0_);_(* \(#,##0.0\);_(* &quot;-&quot;??_);_(@_)">
                  <c:v>1.9837284315654014</c:v>
                </c:pt>
                <c:pt idx="351" formatCode="_(* #,##0.0_);_(* \(#,##0.0\);_(* &quot;-&quot;??_);_(@_)">
                  <c:v>2.5074244492802489</c:v>
                </c:pt>
                <c:pt idx="352" formatCode="_(* #,##0.0_);_(* \(#,##0.0\);_(* &quot;-&quot;??_);_(@_)">
                  <c:v>1.1071737821531036</c:v>
                </c:pt>
                <c:pt idx="353" formatCode="_(* #,##0.0_);_(* \(#,##0.0\);_(* &quot;-&quot;??_);_(@_)">
                  <c:v>1.374390574222395</c:v>
                </c:pt>
                <c:pt idx="354" formatCode="_(* #,##0.0_);_(* \(#,##0.0\);_(* &quot;-&quot;??_);_(@_)">
                  <c:v>-0.66656662947552903</c:v>
                </c:pt>
                <c:pt idx="355" formatCode="_(* #,##0.0_);_(* \(#,##0.0\);_(* &quot;-&quot;??_);_(@_)">
                  <c:v>0.64001580214558818</c:v>
                </c:pt>
                <c:pt idx="356" formatCode="_(* #,##0.0_);_(* \(#,##0.0\);_(* &quot;-&quot;??_);_(@_)">
                  <c:v>1.0486058101121687</c:v>
                </c:pt>
                <c:pt idx="357" formatCode="_(* #,##0.0_);_(* \(#,##0.0\);_(* &quot;-&quot;??_);_(@_)">
                  <c:v>6.9062401880048307</c:v>
                </c:pt>
                <c:pt idx="358" formatCode="_(* #,##0.0_);_(* \(#,##0.0\);_(* &quot;-&quot;??_);_(@_)">
                  <c:v>8.930972898499757</c:v>
                </c:pt>
                <c:pt idx="359" formatCode="_(* #,##0.0_);_(* \(#,##0.0\);_(* &quot;-&quot;??_);_(@_)">
                  <c:v>9.2094301197083617</c:v>
                </c:pt>
                <c:pt idx="360" formatCode="_(* #,##0.0_);_(* \(#,##0.0\);_(* &quot;-&quot;??_);_(@_)">
                  <c:v>9.726211136482199</c:v>
                </c:pt>
                <c:pt idx="361" formatCode="_(* #,##0.0_);_(* \(#,##0.0\);_(* &quot;-&quot;??_);_(@_)">
                  <c:v>8.4450070884135364</c:v>
                </c:pt>
                <c:pt idx="362" formatCode="_(* #,##0.0_);_(* \(#,##0.0\);_(* &quot;-&quot;??_);_(@_)">
                  <c:v>7.0304642992262467</c:v>
                </c:pt>
                <c:pt idx="363" formatCode="_(* #,##0.0_);_(* \(#,##0.0\);_(* &quot;-&quot;??_);_(@_)">
                  <c:v>5.464708538364493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4889-4693-A47D-CBFF9260F5DD}"/>
            </c:ext>
          </c:extLst>
        </c:ser>
        <c:ser>
          <c:idx val="4"/>
          <c:order val="2"/>
          <c:tx>
            <c:strRef>
              <c:f>Sheet1!$F$1</c:f>
              <c:strCache>
                <c:ptCount val="1"/>
                <c:pt idx="0">
                  <c:v>Microcrédito</c:v>
                </c:pt>
              </c:strCache>
            </c:strRef>
          </c:tx>
          <c:spPr>
            <a:ln w="28575" cap="rnd">
              <a:solidFill>
                <a:schemeClr val="accent6"/>
              </a:solidFill>
              <a:round/>
            </a:ln>
            <a:effectLst/>
          </c:spPr>
          <c:marker>
            <c:symbol val="none"/>
          </c:marker>
          <c:dLbls>
            <c:dLbl>
              <c:idx val="363"/>
              <c:layout>
                <c:manualLayout>
                  <c:x val="-5.3031194115870914E-2"/>
                  <c:y val="7.171845073419876E-2"/>
                </c:manualLayout>
              </c:layout>
              <c:tx>
                <c:rich>
                  <a:bodyPr/>
                  <a:lstStyle/>
                  <a:p>
                    <a:fld id="{41EE33F2-0D15-405E-92F7-BD27A8A2A6A2}" type="VALUE">
                      <a:rPr lang="en-US" sz="1400" b="1">
                        <a:solidFill>
                          <a:srgbClr val="FF0066"/>
                        </a:solidFill>
                      </a:rPr>
                      <a:pPr/>
                      <a:t>[VALUE]</a:t>
                    </a:fld>
                    <a:endParaRPr lang="en-US"/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4-4889-4693-A47D-CBFF9260F5DD}"/>
                </c:ext>
              </c:extLst>
            </c:dLbl>
            <c:numFmt formatCode="#,##0.0" sourceLinked="0"/>
            <c:spPr>
              <a:noFill/>
              <a:ln>
                <a:noFill/>
              </a:ln>
              <a:effectLst/>
            </c:spPr>
            <c:txPr>
              <a:bodyPr rot="-5400000" vert="horz" wrap="square" lIns="38100" tIns="19050" rIns="38100" bIns="19050" anchor="ctr">
                <a:spAutoFit/>
              </a:bodyPr>
              <a:lstStyle/>
              <a:p>
                <a:pPr>
                  <a:defRPr/>
                </a:pPr>
                <a:endParaRPr lang="en-US"/>
              </a:p>
            </c:txPr>
            <c:showLegendKey val="0"/>
            <c:showVal val="0"/>
            <c:showCatName val="0"/>
            <c:showSerName val="0"/>
            <c:showPercent val="0"/>
            <c:showBubbleSize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numRef>
              <c:f>Sheet1!$A$2:$A$500</c:f>
              <c:numCache>
                <c:formatCode>mmm\-yy</c:formatCode>
                <c:ptCount val="499"/>
                <c:pt idx="0">
                  <c:v>33025</c:v>
                </c:pt>
                <c:pt idx="1">
                  <c:v>33055</c:v>
                </c:pt>
                <c:pt idx="2">
                  <c:v>33086</c:v>
                </c:pt>
                <c:pt idx="3">
                  <c:v>33117</c:v>
                </c:pt>
                <c:pt idx="4">
                  <c:v>33147</c:v>
                </c:pt>
                <c:pt idx="5">
                  <c:v>33178</c:v>
                </c:pt>
                <c:pt idx="6">
                  <c:v>33208</c:v>
                </c:pt>
                <c:pt idx="7">
                  <c:v>33239</c:v>
                </c:pt>
                <c:pt idx="8">
                  <c:v>33270</c:v>
                </c:pt>
                <c:pt idx="9">
                  <c:v>33298</c:v>
                </c:pt>
                <c:pt idx="10">
                  <c:v>33329</c:v>
                </c:pt>
                <c:pt idx="11">
                  <c:v>33359</c:v>
                </c:pt>
                <c:pt idx="12">
                  <c:v>33390</c:v>
                </c:pt>
                <c:pt idx="13">
                  <c:v>33420</c:v>
                </c:pt>
                <c:pt idx="14">
                  <c:v>33451</c:v>
                </c:pt>
                <c:pt idx="15">
                  <c:v>33482</c:v>
                </c:pt>
                <c:pt idx="16">
                  <c:v>33512</c:v>
                </c:pt>
                <c:pt idx="17">
                  <c:v>33543</c:v>
                </c:pt>
                <c:pt idx="18">
                  <c:v>33573</c:v>
                </c:pt>
                <c:pt idx="19">
                  <c:v>33604</c:v>
                </c:pt>
                <c:pt idx="20">
                  <c:v>33635</c:v>
                </c:pt>
                <c:pt idx="21">
                  <c:v>33664</c:v>
                </c:pt>
                <c:pt idx="22">
                  <c:v>33695</c:v>
                </c:pt>
                <c:pt idx="23">
                  <c:v>33725</c:v>
                </c:pt>
                <c:pt idx="24">
                  <c:v>33756</c:v>
                </c:pt>
                <c:pt idx="25">
                  <c:v>33786</c:v>
                </c:pt>
                <c:pt idx="26">
                  <c:v>33817</c:v>
                </c:pt>
                <c:pt idx="27">
                  <c:v>33848</c:v>
                </c:pt>
                <c:pt idx="28">
                  <c:v>33878</c:v>
                </c:pt>
                <c:pt idx="29">
                  <c:v>33909</c:v>
                </c:pt>
                <c:pt idx="30">
                  <c:v>33939</c:v>
                </c:pt>
                <c:pt idx="31">
                  <c:v>33970</c:v>
                </c:pt>
                <c:pt idx="32">
                  <c:v>34001</c:v>
                </c:pt>
                <c:pt idx="33">
                  <c:v>34029</c:v>
                </c:pt>
                <c:pt idx="34">
                  <c:v>34060</c:v>
                </c:pt>
                <c:pt idx="35">
                  <c:v>34090</c:v>
                </c:pt>
                <c:pt idx="36">
                  <c:v>34121</c:v>
                </c:pt>
                <c:pt idx="37">
                  <c:v>34151</c:v>
                </c:pt>
                <c:pt idx="38">
                  <c:v>34182</c:v>
                </c:pt>
                <c:pt idx="39">
                  <c:v>34213</c:v>
                </c:pt>
                <c:pt idx="40">
                  <c:v>34243</c:v>
                </c:pt>
                <c:pt idx="41">
                  <c:v>34274</c:v>
                </c:pt>
                <c:pt idx="42">
                  <c:v>34304</c:v>
                </c:pt>
                <c:pt idx="43">
                  <c:v>34335</c:v>
                </c:pt>
                <c:pt idx="44">
                  <c:v>34366</c:v>
                </c:pt>
                <c:pt idx="45">
                  <c:v>34394</c:v>
                </c:pt>
                <c:pt idx="46">
                  <c:v>34425</c:v>
                </c:pt>
                <c:pt idx="47">
                  <c:v>34455</c:v>
                </c:pt>
                <c:pt idx="48">
                  <c:v>34486</c:v>
                </c:pt>
                <c:pt idx="49">
                  <c:v>34516</c:v>
                </c:pt>
                <c:pt idx="50">
                  <c:v>34547</c:v>
                </c:pt>
                <c:pt idx="51">
                  <c:v>34578</c:v>
                </c:pt>
                <c:pt idx="52">
                  <c:v>34608</c:v>
                </c:pt>
                <c:pt idx="53">
                  <c:v>34639</c:v>
                </c:pt>
                <c:pt idx="54">
                  <c:v>34669</c:v>
                </c:pt>
                <c:pt idx="55">
                  <c:v>34700</c:v>
                </c:pt>
                <c:pt idx="56">
                  <c:v>34731</c:v>
                </c:pt>
                <c:pt idx="57">
                  <c:v>34759</c:v>
                </c:pt>
                <c:pt idx="58">
                  <c:v>34790</c:v>
                </c:pt>
                <c:pt idx="59">
                  <c:v>34820</c:v>
                </c:pt>
                <c:pt idx="60">
                  <c:v>34851</c:v>
                </c:pt>
                <c:pt idx="61">
                  <c:v>34881</c:v>
                </c:pt>
                <c:pt idx="62">
                  <c:v>34912</c:v>
                </c:pt>
                <c:pt idx="63">
                  <c:v>34943</c:v>
                </c:pt>
                <c:pt idx="64">
                  <c:v>34973</c:v>
                </c:pt>
                <c:pt idx="65">
                  <c:v>35004</c:v>
                </c:pt>
                <c:pt idx="66">
                  <c:v>35034</c:v>
                </c:pt>
                <c:pt idx="67">
                  <c:v>35065</c:v>
                </c:pt>
                <c:pt idx="68">
                  <c:v>35096</c:v>
                </c:pt>
                <c:pt idx="69">
                  <c:v>35125</c:v>
                </c:pt>
                <c:pt idx="70">
                  <c:v>35156</c:v>
                </c:pt>
                <c:pt idx="71">
                  <c:v>35186</c:v>
                </c:pt>
                <c:pt idx="72">
                  <c:v>35217</c:v>
                </c:pt>
                <c:pt idx="73">
                  <c:v>35247</c:v>
                </c:pt>
                <c:pt idx="74">
                  <c:v>35278</c:v>
                </c:pt>
                <c:pt idx="75">
                  <c:v>35309</c:v>
                </c:pt>
                <c:pt idx="76">
                  <c:v>35339</c:v>
                </c:pt>
                <c:pt idx="77">
                  <c:v>35370</c:v>
                </c:pt>
                <c:pt idx="78">
                  <c:v>35400</c:v>
                </c:pt>
                <c:pt idx="79">
                  <c:v>35431</c:v>
                </c:pt>
                <c:pt idx="80">
                  <c:v>35462</c:v>
                </c:pt>
                <c:pt idx="81">
                  <c:v>35490</c:v>
                </c:pt>
                <c:pt idx="82">
                  <c:v>35521</c:v>
                </c:pt>
                <c:pt idx="83">
                  <c:v>35551</c:v>
                </c:pt>
                <c:pt idx="84">
                  <c:v>35582</c:v>
                </c:pt>
                <c:pt idx="85">
                  <c:v>35612</c:v>
                </c:pt>
                <c:pt idx="86">
                  <c:v>35643</c:v>
                </c:pt>
                <c:pt idx="87">
                  <c:v>35674</c:v>
                </c:pt>
                <c:pt idx="88">
                  <c:v>35704</c:v>
                </c:pt>
                <c:pt idx="89">
                  <c:v>35735</c:v>
                </c:pt>
                <c:pt idx="90">
                  <c:v>35765</c:v>
                </c:pt>
                <c:pt idx="91">
                  <c:v>35796</c:v>
                </c:pt>
                <c:pt idx="92">
                  <c:v>35827</c:v>
                </c:pt>
                <c:pt idx="93">
                  <c:v>35855</c:v>
                </c:pt>
                <c:pt idx="94">
                  <c:v>35886</c:v>
                </c:pt>
                <c:pt idx="95">
                  <c:v>35916</c:v>
                </c:pt>
                <c:pt idx="96">
                  <c:v>35947</c:v>
                </c:pt>
                <c:pt idx="97">
                  <c:v>35977</c:v>
                </c:pt>
                <c:pt idx="98">
                  <c:v>36008</c:v>
                </c:pt>
                <c:pt idx="99">
                  <c:v>36039</c:v>
                </c:pt>
                <c:pt idx="100">
                  <c:v>36069</c:v>
                </c:pt>
                <c:pt idx="101">
                  <c:v>36100</c:v>
                </c:pt>
                <c:pt idx="102">
                  <c:v>36130</c:v>
                </c:pt>
                <c:pt idx="103">
                  <c:v>36161</c:v>
                </c:pt>
                <c:pt idx="104">
                  <c:v>36192</c:v>
                </c:pt>
                <c:pt idx="105">
                  <c:v>36220</c:v>
                </c:pt>
                <c:pt idx="106">
                  <c:v>36251</c:v>
                </c:pt>
                <c:pt idx="107">
                  <c:v>36281</c:v>
                </c:pt>
                <c:pt idx="108">
                  <c:v>36312</c:v>
                </c:pt>
                <c:pt idx="109">
                  <c:v>36342</c:v>
                </c:pt>
                <c:pt idx="110">
                  <c:v>36373</c:v>
                </c:pt>
                <c:pt idx="111">
                  <c:v>36404</c:v>
                </c:pt>
                <c:pt idx="112">
                  <c:v>36434</c:v>
                </c:pt>
                <c:pt idx="113">
                  <c:v>36465</c:v>
                </c:pt>
                <c:pt idx="114">
                  <c:v>36495</c:v>
                </c:pt>
                <c:pt idx="115">
                  <c:v>36526</c:v>
                </c:pt>
                <c:pt idx="116">
                  <c:v>36557</c:v>
                </c:pt>
                <c:pt idx="117">
                  <c:v>36586</c:v>
                </c:pt>
                <c:pt idx="118">
                  <c:v>36617</c:v>
                </c:pt>
                <c:pt idx="119">
                  <c:v>36647</c:v>
                </c:pt>
                <c:pt idx="120">
                  <c:v>36678</c:v>
                </c:pt>
                <c:pt idx="121">
                  <c:v>36708</c:v>
                </c:pt>
                <c:pt idx="122">
                  <c:v>36739</c:v>
                </c:pt>
                <c:pt idx="123">
                  <c:v>36770</c:v>
                </c:pt>
                <c:pt idx="124">
                  <c:v>36800</c:v>
                </c:pt>
                <c:pt idx="125">
                  <c:v>36831</c:v>
                </c:pt>
                <c:pt idx="126">
                  <c:v>36861</c:v>
                </c:pt>
                <c:pt idx="127">
                  <c:v>36892</c:v>
                </c:pt>
                <c:pt idx="128">
                  <c:v>36923</c:v>
                </c:pt>
                <c:pt idx="129">
                  <c:v>36951</c:v>
                </c:pt>
                <c:pt idx="130">
                  <c:v>36982</c:v>
                </c:pt>
                <c:pt idx="131">
                  <c:v>37012</c:v>
                </c:pt>
                <c:pt idx="132">
                  <c:v>37043</c:v>
                </c:pt>
                <c:pt idx="133">
                  <c:v>37073</c:v>
                </c:pt>
                <c:pt idx="134">
                  <c:v>37104</c:v>
                </c:pt>
                <c:pt idx="135">
                  <c:v>37135</c:v>
                </c:pt>
                <c:pt idx="136">
                  <c:v>37165</c:v>
                </c:pt>
                <c:pt idx="137">
                  <c:v>37196</c:v>
                </c:pt>
                <c:pt idx="138">
                  <c:v>37226</c:v>
                </c:pt>
                <c:pt idx="139">
                  <c:v>37257</c:v>
                </c:pt>
                <c:pt idx="140">
                  <c:v>37288</c:v>
                </c:pt>
                <c:pt idx="141">
                  <c:v>37316</c:v>
                </c:pt>
                <c:pt idx="142">
                  <c:v>37347</c:v>
                </c:pt>
                <c:pt idx="143">
                  <c:v>37377</c:v>
                </c:pt>
                <c:pt idx="144">
                  <c:v>37408</c:v>
                </c:pt>
                <c:pt idx="145">
                  <c:v>37438</c:v>
                </c:pt>
                <c:pt idx="146">
                  <c:v>37469</c:v>
                </c:pt>
                <c:pt idx="147">
                  <c:v>37500</c:v>
                </c:pt>
                <c:pt idx="148">
                  <c:v>37530</c:v>
                </c:pt>
                <c:pt idx="149">
                  <c:v>37561</c:v>
                </c:pt>
                <c:pt idx="150">
                  <c:v>37591</c:v>
                </c:pt>
                <c:pt idx="151">
                  <c:v>37622</c:v>
                </c:pt>
                <c:pt idx="152">
                  <c:v>37653</c:v>
                </c:pt>
                <c:pt idx="153">
                  <c:v>37681</c:v>
                </c:pt>
                <c:pt idx="154">
                  <c:v>37712</c:v>
                </c:pt>
                <c:pt idx="155">
                  <c:v>37742</c:v>
                </c:pt>
                <c:pt idx="156">
                  <c:v>37773</c:v>
                </c:pt>
                <c:pt idx="157">
                  <c:v>37803</c:v>
                </c:pt>
                <c:pt idx="158">
                  <c:v>37834</c:v>
                </c:pt>
                <c:pt idx="159">
                  <c:v>37865</c:v>
                </c:pt>
                <c:pt idx="160">
                  <c:v>37895</c:v>
                </c:pt>
                <c:pt idx="161">
                  <c:v>37926</c:v>
                </c:pt>
                <c:pt idx="162">
                  <c:v>37956</c:v>
                </c:pt>
                <c:pt idx="163">
                  <c:v>37987</c:v>
                </c:pt>
                <c:pt idx="164">
                  <c:v>38018</c:v>
                </c:pt>
                <c:pt idx="165">
                  <c:v>38047</c:v>
                </c:pt>
                <c:pt idx="166">
                  <c:v>38078</c:v>
                </c:pt>
                <c:pt idx="167">
                  <c:v>38108</c:v>
                </c:pt>
                <c:pt idx="168">
                  <c:v>38139</c:v>
                </c:pt>
                <c:pt idx="169">
                  <c:v>38169</c:v>
                </c:pt>
                <c:pt idx="170">
                  <c:v>38200</c:v>
                </c:pt>
                <c:pt idx="171">
                  <c:v>38231</c:v>
                </c:pt>
                <c:pt idx="172">
                  <c:v>38261</c:v>
                </c:pt>
                <c:pt idx="173">
                  <c:v>38292</c:v>
                </c:pt>
                <c:pt idx="174">
                  <c:v>38322</c:v>
                </c:pt>
                <c:pt idx="175">
                  <c:v>38353</c:v>
                </c:pt>
                <c:pt idx="176">
                  <c:v>38384</c:v>
                </c:pt>
                <c:pt idx="177">
                  <c:v>38412</c:v>
                </c:pt>
                <c:pt idx="178">
                  <c:v>38443</c:v>
                </c:pt>
                <c:pt idx="179">
                  <c:v>38473</c:v>
                </c:pt>
                <c:pt idx="180">
                  <c:v>38504</c:v>
                </c:pt>
                <c:pt idx="181">
                  <c:v>38534</c:v>
                </c:pt>
                <c:pt idx="182">
                  <c:v>38565</c:v>
                </c:pt>
                <c:pt idx="183">
                  <c:v>38596</c:v>
                </c:pt>
                <c:pt idx="184">
                  <c:v>38626</c:v>
                </c:pt>
                <c:pt idx="185">
                  <c:v>38657</c:v>
                </c:pt>
                <c:pt idx="186">
                  <c:v>38687</c:v>
                </c:pt>
                <c:pt idx="187">
                  <c:v>38718</c:v>
                </c:pt>
                <c:pt idx="188">
                  <c:v>38749</c:v>
                </c:pt>
                <c:pt idx="189">
                  <c:v>38777</c:v>
                </c:pt>
                <c:pt idx="190">
                  <c:v>38808</c:v>
                </c:pt>
                <c:pt idx="191">
                  <c:v>38838</c:v>
                </c:pt>
                <c:pt idx="192">
                  <c:v>38869</c:v>
                </c:pt>
                <c:pt idx="193">
                  <c:v>38899</c:v>
                </c:pt>
                <c:pt idx="194">
                  <c:v>38930</c:v>
                </c:pt>
                <c:pt idx="195">
                  <c:v>38961</c:v>
                </c:pt>
                <c:pt idx="196">
                  <c:v>38991</c:v>
                </c:pt>
                <c:pt idx="197">
                  <c:v>39022</c:v>
                </c:pt>
                <c:pt idx="198">
                  <c:v>39052</c:v>
                </c:pt>
                <c:pt idx="199">
                  <c:v>39083</c:v>
                </c:pt>
                <c:pt idx="200">
                  <c:v>39114</c:v>
                </c:pt>
                <c:pt idx="201">
                  <c:v>39142</c:v>
                </c:pt>
                <c:pt idx="202">
                  <c:v>39173</c:v>
                </c:pt>
                <c:pt idx="203">
                  <c:v>39203</c:v>
                </c:pt>
                <c:pt idx="204">
                  <c:v>39234</c:v>
                </c:pt>
                <c:pt idx="205">
                  <c:v>39264</c:v>
                </c:pt>
                <c:pt idx="206">
                  <c:v>39295</c:v>
                </c:pt>
                <c:pt idx="207">
                  <c:v>39326</c:v>
                </c:pt>
                <c:pt idx="208">
                  <c:v>39356</c:v>
                </c:pt>
                <c:pt idx="209">
                  <c:v>39387</c:v>
                </c:pt>
                <c:pt idx="210">
                  <c:v>39417</c:v>
                </c:pt>
                <c:pt idx="211">
                  <c:v>39448</c:v>
                </c:pt>
                <c:pt idx="212">
                  <c:v>39479</c:v>
                </c:pt>
                <c:pt idx="213">
                  <c:v>39508</c:v>
                </c:pt>
                <c:pt idx="214">
                  <c:v>39539</c:v>
                </c:pt>
                <c:pt idx="215">
                  <c:v>39569</c:v>
                </c:pt>
                <c:pt idx="216">
                  <c:v>39600</c:v>
                </c:pt>
                <c:pt idx="217">
                  <c:v>39630</c:v>
                </c:pt>
                <c:pt idx="218">
                  <c:v>39661</c:v>
                </c:pt>
                <c:pt idx="219">
                  <c:v>39692</c:v>
                </c:pt>
                <c:pt idx="220">
                  <c:v>39722</c:v>
                </c:pt>
                <c:pt idx="221">
                  <c:v>39753</c:v>
                </c:pt>
                <c:pt idx="222">
                  <c:v>39783</c:v>
                </c:pt>
                <c:pt idx="223">
                  <c:v>39814</c:v>
                </c:pt>
                <c:pt idx="224">
                  <c:v>39845</c:v>
                </c:pt>
                <c:pt idx="225">
                  <c:v>39873</c:v>
                </c:pt>
                <c:pt idx="226">
                  <c:v>39904</c:v>
                </c:pt>
                <c:pt idx="227">
                  <c:v>39934</c:v>
                </c:pt>
                <c:pt idx="228">
                  <c:v>39965</c:v>
                </c:pt>
                <c:pt idx="229">
                  <c:v>39995</c:v>
                </c:pt>
                <c:pt idx="230">
                  <c:v>40026</c:v>
                </c:pt>
                <c:pt idx="231">
                  <c:v>40057</c:v>
                </c:pt>
                <c:pt idx="232">
                  <c:v>40087</c:v>
                </c:pt>
                <c:pt idx="233">
                  <c:v>40118</c:v>
                </c:pt>
                <c:pt idx="234">
                  <c:v>40148</c:v>
                </c:pt>
                <c:pt idx="235">
                  <c:v>40179</c:v>
                </c:pt>
                <c:pt idx="236">
                  <c:v>40210</c:v>
                </c:pt>
                <c:pt idx="237">
                  <c:v>40238</c:v>
                </c:pt>
                <c:pt idx="238">
                  <c:v>40269</c:v>
                </c:pt>
                <c:pt idx="239">
                  <c:v>40299</c:v>
                </c:pt>
                <c:pt idx="240">
                  <c:v>40330</c:v>
                </c:pt>
                <c:pt idx="241">
                  <c:v>40360</c:v>
                </c:pt>
                <c:pt idx="242">
                  <c:v>40391</c:v>
                </c:pt>
                <c:pt idx="243">
                  <c:v>40422</c:v>
                </c:pt>
                <c:pt idx="244">
                  <c:v>40452</c:v>
                </c:pt>
                <c:pt idx="245">
                  <c:v>40483</c:v>
                </c:pt>
                <c:pt idx="246">
                  <c:v>40513</c:v>
                </c:pt>
                <c:pt idx="247">
                  <c:v>40544</c:v>
                </c:pt>
                <c:pt idx="248">
                  <c:v>40575</c:v>
                </c:pt>
                <c:pt idx="249">
                  <c:v>40603</c:v>
                </c:pt>
                <c:pt idx="250">
                  <c:v>40634</c:v>
                </c:pt>
                <c:pt idx="251">
                  <c:v>40664</c:v>
                </c:pt>
                <c:pt idx="252">
                  <c:v>40695</c:v>
                </c:pt>
                <c:pt idx="253">
                  <c:v>40725</c:v>
                </c:pt>
                <c:pt idx="254">
                  <c:v>40756</c:v>
                </c:pt>
                <c:pt idx="255">
                  <c:v>40787</c:v>
                </c:pt>
                <c:pt idx="256">
                  <c:v>40817</c:v>
                </c:pt>
                <c:pt idx="257">
                  <c:v>40848</c:v>
                </c:pt>
                <c:pt idx="258">
                  <c:v>40878</c:v>
                </c:pt>
                <c:pt idx="259">
                  <c:v>40909</c:v>
                </c:pt>
                <c:pt idx="260">
                  <c:v>40940</c:v>
                </c:pt>
                <c:pt idx="261">
                  <c:v>40969</c:v>
                </c:pt>
                <c:pt idx="262">
                  <c:v>41000</c:v>
                </c:pt>
                <c:pt idx="263">
                  <c:v>41030</c:v>
                </c:pt>
                <c:pt idx="264">
                  <c:v>41061</c:v>
                </c:pt>
                <c:pt idx="265">
                  <c:v>41091</c:v>
                </c:pt>
                <c:pt idx="266">
                  <c:v>41122</c:v>
                </c:pt>
                <c:pt idx="267">
                  <c:v>41153</c:v>
                </c:pt>
                <c:pt idx="268">
                  <c:v>41183</c:v>
                </c:pt>
                <c:pt idx="269">
                  <c:v>41214</c:v>
                </c:pt>
                <c:pt idx="270">
                  <c:v>41244</c:v>
                </c:pt>
                <c:pt idx="271">
                  <c:v>41275</c:v>
                </c:pt>
                <c:pt idx="272">
                  <c:v>41306</c:v>
                </c:pt>
                <c:pt idx="273">
                  <c:v>41334</c:v>
                </c:pt>
                <c:pt idx="274">
                  <c:v>41365</c:v>
                </c:pt>
                <c:pt idx="275">
                  <c:v>41395</c:v>
                </c:pt>
                <c:pt idx="276">
                  <c:v>41426</c:v>
                </c:pt>
                <c:pt idx="277">
                  <c:v>41456</c:v>
                </c:pt>
                <c:pt idx="278">
                  <c:v>41487</c:v>
                </c:pt>
                <c:pt idx="279">
                  <c:v>41518</c:v>
                </c:pt>
                <c:pt idx="280">
                  <c:v>41548</c:v>
                </c:pt>
                <c:pt idx="281">
                  <c:v>41579</c:v>
                </c:pt>
                <c:pt idx="282">
                  <c:v>41609</c:v>
                </c:pt>
                <c:pt idx="283">
                  <c:v>41640</c:v>
                </c:pt>
                <c:pt idx="284">
                  <c:v>41671</c:v>
                </c:pt>
                <c:pt idx="285">
                  <c:v>41699</c:v>
                </c:pt>
                <c:pt idx="286">
                  <c:v>41730</c:v>
                </c:pt>
                <c:pt idx="287">
                  <c:v>41760</c:v>
                </c:pt>
                <c:pt idx="288">
                  <c:v>41791</c:v>
                </c:pt>
                <c:pt idx="289">
                  <c:v>41821</c:v>
                </c:pt>
                <c:pt idx="290">
                  <c:v>41852</c:v>
                </c:pt>
                <c:pt idx="291">
                  <c:v>41883</c:v>
                </c:pt>
                <c:pt idx="292">
                  <c:v>41913</c:v>
                </c:pt>
                <c:pt idx="293">
                  <c:v>41944</c:v>
                </c:pt>
                <c:pt idx="294">
                  <c:v>41974</c:v>
                </c:pt>
                <c:pt idx="295">
                  <c:v>42005</c:v>
                </c:pt>
                <c:pt idx="296">
                  <c:v>42036</c:v>
                </c:pt>
                <c:pt idx="297">
                  <c:v>42064</c:v>
                </c:pt>
                <c:pt idx="298">
                  <c:v>42095</c:v>
                </c:pt>
                <c:pt idx="299">
                  <c:v>42125</c:v>
                </c:pt>
                <c:pt idx="300">
                  <c:v>42156</c:v>
                </c:pt>
                <c:pt idx="301">
                  <c:v>42186</c:v>
                </c:pt>
                <c:pt idx="302">
                  <c:v>42217</c:v>
                </c:pt>
                <c:pt idx="303">
                  <c:v>42248</c:v>
                </c:pt>
                <c:pt idx="304">
                  <c:v>42278</c:v>
                </c:pt>
                <c:pt idx="305">
                  <c:v>42309</c:v>
                </c:pt>
                <c:pt idx="306">
                  <c:v>42339</c:v>
                </c:pt>
                <c:pt idx="307">
                  <c:v>42370</c:v>
                </c:pt>
                <c:pt idx="308">
                  <c:v>42401</c:v>
                </c:pt>
                <c:pt idx="309">
                  <c:v>42430</c:v>
                </c:pt>
                <c:pt idx="310">
                  <c:v>42461</c:v>
                </c:pt>
                <c:pt idx="311">
                  <c:v>42491</c:v>
                </c:pt>
                <c:pt idx="312">
                  <c:v>42522</c:v>
                </c:pt>
                <c:pt idx="313">
                  <c:v>42552</c:v>
                </c:pt>
                <c:pt idx="314">
                  <c:v>42583</c:v>
                </c:pt>
                <c:pt idx="315">
                  <c:v>42614</c:v>
                </c:pt>
                <c:pt idx="316">
                  <c:v>42644</c:v>
                </c:pt>
                <c:pt idx="317">
                  <c:v>42675</c:v>
                </c:pt>
                <c:pt idx="318">
                  <c:v>42705</c:v>
                </c:pt>
                <c:pt idx="319">
                  <c:v>42736</c:v>
                </c:pt>
                <c:pt idx="320">
                  <c:v>42767</c:v>
                </c:pt>
                <c:pt idx="321">
                  <c:v>42795</c:v>
                </c:pt>
                <c:pt idx="322">
                  <c:v>42826</c:v>
                </c:pt>
                <c:pt idx="323">
                  <c:v>42856</c:v>
                </c:pt>
                <c:pt idx="324">
                  <c:v>42887</c:v>
                </c:pt>
                <c:pt idx="325">
                  <c:v>42917</c:v>
                </c:pt>
                <c:pt idx="326">
                  <c:v>42948</c:v>
                </c:pt>
                <c:pt idx="327">
                  <c:v>42979</c:v>
                </c:pt>
                <c:pt idx="328">
                  <c:v>43009</c:v>
                </c:pt>
                <c:pt idx="329">
                  <c:v>43040</c:v>
                </c:pt>
                <c:pt idx="330">
                  <c:v>43070</c:v>
                </c:pt>
                <c:pt idx="331">
                  <c:v>43101</c:v>
                </c:pt>
                <c:pt idx="332">
                  <c:v>43132</c:v>
                </c:pt>
                <c:pt idx="333">
                  <c:v>43160</c:v>
                </c:pt>
                <c:pt idx="334">
                  <c:v>43191</c:v>
                </c:pt>
                <c:pt idx="335">
                  <c:v>43221</c:v>
                </c:pt>
                <c:pt idx="336">
                  <c:v>43252</c:v>
                </c:pt>
                <c:pt idx="337">
                  <c:v>43282</c:v>
                </c:pt>
                <c:pt idx="338">
                  <c:v>43313</c:v>
                </c:pt>
                <c:pt idx="339">
                  <c:v>43344</c:v>
                </c:pt>
                <c:pt idx="340">
                  <c:v>43374</c:v>
                </c:pt>
                <c:pt idx="341">
                  <c:v>43405</c:v>
                </c:pt>
                <c:pt idx="342">
                  <c:v>43435</c:v>
                </c:pt>
                <c:pt idx="343">
                  <c:v>43466</c:v>
                </c:pt>
                <c:pt idx="344">
                  <c:v>43497</c:v>
                </c:pt>
                <c:pt idx="345">
                  <c:v>43525</c:v>
                </c:pt>
                <c:pt idx="346">
                  <c:v>43556</c:v>
                </c:pt>
                <c:pt idx="347">
                  <c:v>43586</c:v>
                </c:pt>
                <c:pt idx="348">
                  <c:v>43617</c:v>
                </c:pt>
                <c:pt idx="349">
                  <c:v>43647</c:v>
                </c:pt>
                <c:pt idx="350">
                  <c:v>43678</c:v>
                </c:pt>
                <c:pt idx="351">
                  <c:v>43709</c:v>
                </c:pt>
                <c:pt idx="352">
                  <c:v>43739</c:v>
                </c:pt>
                <c:pt idx="353">
                  <c:v>43770</c:v>
                </c:pt>
                <c:pt idx="354">
                  <c:v>43800</c:v>
                </c:pt>
                <c:pt idx="355">
                  <c:v>43831</c:v>
                </c:pt>
                <c:pt idx="356">
                  <c:v>43862</c:v>
                </c:pt>
                <c:pt idx="357">
                  <c:v>43891</c:v>
                </c:pt>
                <c:pt idx="358">
                  <c:v>43922</c:v>
                </c:pt>
                <c:pt idx="359">
                  <c:v>43952</c:v>
                </c:pt>
                <c:pt idx="360">
                  <c:v>43983</c:v>
                </c:pt>
                <c:pt idx="361">
                  <c:v>44013</c:v>
                </c:pt>
                <c:pt idx="362">
                  <c:v>44044</c:v>
                </c:pt>
                <c:pt idx="363">
                  <c:v>44075</c:v>
                </c:pt>
              </c:numCache>
            </c:numRef>
          </c:cat>
          <c:val>
            <c:numRef>
              <c:f>Sheet1!$F$2:$F$500</c:f>
              <c:numCache>
                <c:formatCode>General</c:formatCode>
                <c:ptCount val="499"/>
                <c:pt idx="12" formatCode="_(* #,##0.0_);_(* \(#,##0.0\);_(* &quot;-&quot;??_);_(@_)">
                  <c:v>0</c:v>
                </c:pt>
                <c:pt idx="13" formatCode="_(* #,##0.0_);_(* \(#,##0.0\);_(* &quot;-&quot;??_);_(@_)">
                  <c:v>0</c:v>
                </c:pt>
                <c:pt idx="14" formatCode="_(* #,##0.0_);_(* \(#,##0.0\);_(* &quot;-&quot;??_);_(@_)">
                  <c:v>0</c:v>
                </c:pt>
                <c:pt idx="15" formatCode="_(* #,##0.0_);_(* \(#,##0.0\);_(* &quot;-&quot;??_);_(@_)">
                  <c:v>0</c:v>
                </c:pt>
                <c:pt idx="16" formatCode="_(* #,##0.0_);_(* \(#,##0.0\);_(* &quot;-&quot;??_);_(@_)">
                  <c:v>0</c:v>
                </c:pt>
                <c:pt idx="17" formatCode="_(* #,##0.0_);_(* \(#,##0.0\);_(* &quot;-&quot;??_);_(@_)">
                  <c:v>0</c:v>
                </c:pt>
                <c:pt idx="18" formatCode="_(* #,##0.0_);_(* \(#,##0.0\);_(* &quot;-&quot;??_);_(@_)">
                  <c:v>0</c:v>
                </c:pt>
                <c:pt idx="19" formatCode="_(* #,##0.0_);_(* \(#,##0.0\);_(* &quot;-&quot;??_);_(@_)">
                  <c:v>0</c:v>
                </c:pt>
                <c:pt idx="20" formatCode="_(* #,##0.0_);_(* \(#,##0.0\);_(* &quot;-&quot;??_);_(@_)">
                  <c:v>0</c:v>
                </c:pt>
                <c:pt idx="21" formatCode="_(* #,##0.0_);_(* \(#,##0.0\);_(* &quot;-&quot;??_);_(@_)">
                  <c:v>0</c:v>
                </c:pt>
                <c:pt idx="22" formatCode="_(* #,##0.0_);_(* \(#,##0.0\);_(* &quot;-&quot;??_);_(@_)">
                  <c:v>0</c:v>
                </c:pt>
                <c:pt idx="23" formatCode="_(* #,##0.0_);_(* \(#,##0.0\);_(* &quot;-&quot;??_);_(@_)">
                  <c:v>0</c:v>
                </c:pt>
                <c:pt idx="24" formatCode="_(* #,##0.0_);_(* \(#,##0.0\);_(* &quot;-&quot;??_);_(@_)">
                  <c:v>0</c:v>
                </c:pt>
                <c:pt idx="25" formatCode="_(* #,##0.0_);_(* \(#,##0.0\);_(* &quot;-&quot;??_);_(@_)">
                  <c:v>0</c:v>
                </c:pt>
                <c:pt idx="26" formatCode="_(* #,##0.0_);_(* \(#,##0.0\);_(* &quot;-&quot;??_);_(@_)">
                  <c:v>0</c:v>
                </c:pt>
                <c:pt idx="27" formatCode="_(* #,##0.0_);_(* \(#,##0.0\);_(* &quot;-&quot;??_);_(@_)">
                  <c:v>0</c:v>
                </c:pt>
                <c:pt idx="28" formatCode="_(* #,##0.0_);_(* \(#,##0.0\);_(* &quot;-&quot;??_);_(@_)">
                  <c:v>0</c:v>
                </c:pt>
                <c:pt idx="29" formatCode="_(* #,##0.0_);_(* \(#,##0.0\);_(* &quot;-&quot;??_);_(@_)">
                  <c:v>0</c:v>
                </c:pt>
                <c:pt idx="30" formatCode="_(* #,##0.0_);_(* \(#,##0.0\);_(* &quot;-&quot;??_);_(@_)">
                  <c:v>0</c:v>
                </c:pt>
                <c:pt idx="31" formatCode="_(* #,##0.0_);_(* \(#,##0.0\);_(* &quot;-&quot;??_);_(@_)">
                  <c:v>0</c:v>
                </c:pt>
                <c:pt idx="32" formatCode="_(* #,##0.0_);_(* \(#,##0.0\);_(* &quot;-&quot;??_);_(@_)">
                  <c:v>0</c:v>
                </c:pt>
                <c:pt idx="33" formatCode="_(* #,##0.0_);_(* \(#,##0.0\);_(* &quot;-&quot;??_);_(@_)">
                  <c:v>0</c:v>
                </c:pt>
                <c:pt idx="34" formatCode="_(* #,##0.0_);_(* \(#,##0.0\);_(* &quot;-&quot;??_);_(@_)">
                  <c:v>0</c:v>
                </c:pt>
                <c:pt idx="35" formatCode="_(* #,##0.0_);_(* \(#,##0.0\);_(* &quot;-&quot;??_);_(@_)">
                  <c:v>0</c:v>
                </c:pt>
                <c:pt idx="36" formatCode="_(* #,##0.0_);_(* \(#,##0.0\);_(* &quot;-&quot;??_);_(@_)">
                  <c:v>0</c:v>
                </c:pt>
                <c:pt idx="37" formatCode="_(* #,##0.0_);_(* \(#,##0.0\);_(* &quot;-&quot;??_);_(@_)">
                  <c:v>0</c:v>
                </c:pt>
                <c:pt idx="38" formatCode="_(* #,##0.0_);_(* \(#,##0.0\);_(* &quot;-&quot;??_);_(@_)">
                  <c:v>0</c:v>
                </c:pt>
                <c:pt idx="39" formatCode="_(* #,##0.0_);_(* \(#,##0.0\);_(* &quot;-&quot;??_);_(@_)">
                  <c:v>0</c:v>
                </c:pt>
                <c:pt idx="40" formatCode="_(* #,##0.0_);_(* \(#,##0.0\);_(* &quot;-&quot;??_);_(@_)">
                  <c:v>0</c:v>
                </c:pt>
                <c:pt idx="41" formatCode="_(* #,##0.0_);_(* \(#,##0.0\);_(* &quot;-&quot;??_);_(@_)">
                  <c:v>0</c:v>
                </c:pt>
                <c:pt idx="42" formatCode="_(* #,##0.0_);_(* \(#,##0.0\);_(* &quot;-&quot;??_);_(@_)">
                  <c:v>0</c:v>
                </c:pt>
                <c:pt idx="43" formatCode="_(* #,##0.0_);_(* \(#,##0.0\);_(* &quot;-&quot;??_);_(@_)">
                  <c:v>0</c:v>
                </c:pt>
                <c:pt idx="44" formatCode="_(* #,##0.0_);_(* \(#,##0.0\);_(* &quot;-&quot;??_);_(@_)">
                  <c:v>0</c:v>
                </c:pt>
                <c:pt idx="45" formatCode="_(* #,##0.0_);_(* \(#,##0.0\);_(* &quot;-&quot;??_);_(@_)">
                  <c:v>0</c:v>
                </c:pt>
                <c:pt idx="46" formatCode="_(* #,##0.0_);_(* \(#,##0.0\);_(* &quot;-&quot;??_);_(@_)">
                  <c:v>0</c:v>
                </c:pt>
                <c:pt idx="47" formatCode="_(* #,##0.0_);_(* \(#,##0.0\);_(* &quot;-&quot;??_);_(@_)">
                  <c:v>0</c:v>
                </c:pt>
                <c:pt idx="48" formatCode="_(* #,##0.0_);_(* \(#,##0.0\);_(* &quot;-&quot;??_);_(@_)">
                  <c:v>0</c:v>
                </c:pt>
                <c:pt idx="49" formatCode="_(* #,##0.0_);_(* \(#,##0.0\);_(* &quot;-&quot;??_);_(@_)">
                  <c:v>0</c:v>
                </c:pt>
                <c:pt idx="50" formatCode="_(* #,##0.0_);_(* \(#,##0.0\);_(* &quot;-&quot;??_);_(@_)">
                  <c:v>0</c:v>
                </c:pt>
                <c:pt idx="51" formatCode="_(* #,##0.0_);_(* \(#,##0.0\);_(* &quot;-&quot;??_);_(@_)">
                  <c:v>0</c:v>
                </c:pt>
                <c:pt idx="52" formatCode="_(* #,##0.0_);_(* \(#,##0.0\);_(* &quot;-&quot;??_);_(@_)">
                  <c:v>0</c:v>
                </c:pt>
                <c:pt idx="53" formatCode="_(* #,##0.0_);_(* \(#,##0.0\);_(* &quot;-&quot;??_);_(@_)">
                  <c:v>0</c:v>
                </c:pt>
                <c:pt idx="54" formatCode="_(* #,##0.0_);_(* \(#,##0.0\);_(* &quot;-&quot;??_);_(@_)">
                  <c:v>0</c:v>
                </c:pt>
                <c:pt idx="55" formatCode="_(* #,##0.0_);_(* \(#,##0.0\);_(* &quot;-&quot;??_);_(@_)">
                  <c:v>0</c:v>
                </c:pt>
                <c:pt idx="56" formatCode="_(* #,##0.0_);_(* \(#,##0.0\);_(* &quot;-&quot;??_);_(@_)">
                  <c:v>0</c:v>
                </c:pt>
                <c:pt idx="57" formatCode="_(* #,##0.0_);_(* \(#,##0.0\);_(* &quot;-&quot;??_);_(@_)">
                  <c:v>0</c:v>
                </c:pt>
                <c:pt idx="58" formatCode="_(* #,##0.0_);_(* \(#,##0.0\);_(* &quot;-&quot;??_);_(@_)">
                  <c:v>0</c:v>
                </c:pt>
                <c:pt idx="59" formatCode="_(* #,##0.0_);_(* \(#,##0.0\);_(* &quot;-&quot;??_);_(@_)">
                  <c:v>0</c:v>
                </c:pt>
                <c:pt idx="60" formatCode="_(* #,##0.0_);_(* \(#,##0.0\);_(* &quot;-&quot;??_);_(@_)">
                  <c:v>0</c:v>
                </c:pt>
                <c:pt idx="61" formatCode="_(* #,##0.0_);_(* \(#,##0.0\);_(* &quot;-&quot;??_);_(@_)">
                  <c:v>0</c:v>
                </c:pt>
                <c:pt idx="62" formatCode="_(* #,##0.0_);_(* \(#,##0.0\);_(* &quot;-&quot;??_);_(@_)">
                  <c:v>0</c:v>
                </c:pt>
                <c:pt idx="63" formatCode="_(* #,##0.0_);_(* \(#,##0.0\);_(* &quot;-&quot;??_);_(@_)">
                  <c:v>0</c:v>
                </c:pt>
                <c:pt idx="64" formatCode="_(* #,##0.0_);_(* \(#,##0.0\);_(* &quot;-&quot;??_);_(@_)">
                  <c:v>0</c:v>
                </c:pt>
                <c:pt idx="65" formatCode="_(* #,##0.0_);_(* \(#,##0.0\);_(* &quot;-&quot;??_);_(@_)">
                  <c:v>0</c:v>
                </c:pt>
                <c:pt idx="66" formatCode="_(* #,##0.0_);_(* \(#,##0.0\);_(* &quot;-&quot;??_);_(@_)">
                  <c:v>0</c:v>
                </c:pt>
                <c:pt idx="67" formatCode="_(* #,##0.0_);_(* \(#,##0.0\);_(* &quot;-&quot;??_);_(@_)">
                  <c:v>0</c:v>
                </c:pt>
                <c:pt idx="68" formatCode="_(* #,##0.0_);_(* \(#,##0.0\);_(* &quot;-&quot;??_);_(@_)">
                  <c:v>0</c:v>
                </c:pt>
                <c:pt idx="69" formatCode="_(* #,##0.0_);_(* \(#,##0.0\);_(* &quot;-&quot;??_);_(@_)">
                  <c:v>0</c:v>
                </c:pt>
                <c:pt idx="70" formatCode="_(* #,##0.0_);_(* \(#,##0.0\);_(* &quot;-&quot;??_);_(@_)">
                  <c:v>0</c:v>
                </c:pt>
                <c:pt idx="71" formatCode="_(* #,##0.0_);_(* \(#,##0.0\);_(* &quot;-&quot;??_);_(@_)">
                  <c:v>0</c:v>
                </c:pt>
                <c:pt idx="72" formatCode="_(* #,##0.0_);_(* \(#,##0.0\);_(* &quot;-&quot;??_);_(@_)">
                  <c:v>0</c:v>
                </c:pt>
                <c:pt idx="73" formatCode="_(* #,##0.0_);_(* \(#,##0.0\);_(* &quot;-&quot;??_);_(@_)">
                  <c:v>0</c:v>
                </c:pt>
                <c:pt idx="74" formatCode="_(* #,##0.0_);_(* \(#,##0.0\);_(* &quot;-&quot;??_);_(@_)">
                  <c:v>0</c:v>
                </c:pt>
                <c:pt idx="75" formatCode="_(* #,##0.0_);_(* \(#,##0.0\);_(* &quot;-&quot;??_);_(@_)">
                  <c:v>0</c:v>
                </c:pt>
                <c:pt idx="76" formatCode="_(* #,##0.0_);_(* \(#,##0.0\);_(* &quot;-&quot;??_);_(@_)">
                  <c:v>0</c:v>
                </c:pt>
                <c:pt idx="77" formatCode="_(* #,##0.0_);_(* \(#,##0.0\);_(* &quot;-&quot;??_);_(@_)">
                  <c:v>0</c:v>
                </c:pt>
                <c:pt idx="78" formatCode="_(* #,##0.0_);_(* \(#,##0.0\);_(* &quot;-&quot;??_);_(@_)">
                  <c:v>0</c:v>
                </c:pt>
                <c:pt idx="79" formatCode="_(* #,##0.0_);_(* \(#,##0.0\);_(* &quot;-&quot;??_);_(@_)">
                  <c:v>0</c:v>
                </c:pt>
                <c:pt idx="80" formatCode="_(* #,##0.0_);_(* \(#,##0.0\);_(* &quot;-&quot;??_);_(@_)">
                  <c:v>0</c:v>
                </c:pt>
                <c:pt idx="81" formatCode="_(* #,##0.0_);_(* \(#,##0.0\);_(* &quot;-&quot;??_);_(@_)">
                  <c:v>0</c:v>
                </c:pt>
                <c:pt idx="82" formatCode="_(* #,##0.0_);_(* \(#,##0.0\);_(* &quot;-&quot;??_);_(@_)">
                  <c:v>0</c:v>
                </c:pt>
                <c:pt idx="83" formatCode="_(* #,##0.0_);_(* \(#,##0.0\);_(* &quot;-&quot;??_);_(@_)">
                  <c:v>0</c:v>
                </c:pt>
                <c:pt idx="84" formatCode="_(* #,##0.0_);_(* \(#,##0.0\);_(* &quot;-&quot;??_);_(@_)">
                  <c:v>0</c:v>
                </c:pt>
                <c:pt idx="85" formatCode="_(* #,##0.0_);_(* \(#,##0.0\);_(* &quot;-&quot;??_);_(@_)">
                  <c:v>0</c:v>
                </c:pt>
                <c:pt idx="86" formatCode="_(* #,##0.0_);_(* \(#,##0.0\);_(* &quot;-&quot;??_);_(@_)">
                  <c:v>0</c:v>
                </c:pt>
                <c:pt idx="87" formatCode="_(* #,##0.0_);_(* \(#,##0.0\);_(* &quot;-&quot;??_);_(@_)">
                  <c:v>0</c:v>
                </c:pt>
                <c:pt idx="88" formatCode="_(* #,##0.0_);_(* \(#,##0.0\);_(* &quot;-&quot;??_);_(@_)">
                  <c:v>0</c:v>
                </c:pt>
                <c:pt idx="89" formatCode="_(* #,##0.0_);_(* \(#,##0.0\);_(* &quot;-&quot;??_);_(@_)">
                  <c:v>0</c:v>
                </c:pt>
                <c:pt idx="90" formatCode="_(* #,##0.0_);_(* \(#,##0.0\);_(* &quot;-&quot;??_);_(@_)">
                  <c:v>0</c:v>
                </c:pt>
                <c:pt idx="91" formatCode="_(* #,##0.0_);_(* \(#,##0.0\);_(* &quot;-&quot;??_);_(@_)">
                  <c:v>0</c:v>
                </c:pt>
                <c:pt idx="92" formatCode="_(* #,##0.0_);_(* \(#,##0.0\);_(* &quot;-&quot;??_);_(@_)">
                  <c:v>0</c:v>
                </c:pt>
                <c:pt idx="93" formatCode="_(* #,##0.0_);_(* \(#,##0.0\);_(* &quot;-&quot;??_);_(@_)">
                  <c:v>0</c:v>
                </c:pt>
                <c:pt idx="94" formatCode="_(* #,##0.0_);_(* \(#,##0.0\);_(* &quot;-&quot;??_);_(@_)">
                  <c:v>0</c:v>
                </c:pt>
                <c:pt idx="95" formatCode="_(* #,##0.0_);_(* \(#,##0.0\);_(* &quot;-&quot;??_);_(@_)">
                  <c:v>0</c:v>
                </c:pt>
                <c:pt idx="96" formatCode="_(* #,##0.0_);_(* \(#,##0.0\);_(* &quot;-&quot;??_);_(@_)">
                  <c:v>0</c:v>
                </c:pt>
                <c:pt idx="97" formatCode="_(* #,##0.0_);_(* \(#,##0.0\);_(* &quot;-&quot;??_);_(@_)">
                  <c:v>0</c:v>
                </c:pt>
                <c:pt idx="98" formatCode="_(* #,##0.0_);_(* \(#,##0.0\);_(* &quot;-&quot;??_);_(@_)">
                  <c:v>0</c:v>
                </c:pt>
                <c:pt idx="99" formatCode="_(* #,##0.0_);_(* \(#,##0.0\);_(* &quot;-&quot;??_);_(@_)">
                  <c:v>0</c:v>
                </c:pt>
                <c:pt idx="100" formatCode="_(* #,##0.0_);_(* \(#,##0.0\);_(* &quot;-&quot;??_);_(@_)">
                  <c:v>0</c:v>
                </c:pt>
                <c:pt idx="101" formatCode="_(* #,##0.0_);_(* \(#,##0.0\);_(* &quot;-&quot;??_);_(@_)">
                  <c:v>0</c:v>
                </c:pt>
                <c:pt idx="102" formatCode="_(* #,##0.0_);_(* \(#,##0.0\);_(* &quot;-&quot;??_);_(@_)">
                  <c:v>0</c:v>
                </c:pt>
                <c:pt idx="103" formatCode="_(* #,##0.0_);_(* \(#,##0.0\);_(* &quot;-&quot;??_);_(@_)">
                  <c:v>0</c:v>
                </c:pt>
                <c:pt idx="104" formatCode="_(* #,##0.0_);_(* \(#,##0.0\);_(* &quot;-&quot;??_);_(@_)">
                  <c:v>0</c:v>
                </c:pt>
                <c:pt idx="105" formatCode="_(* #,##0.0_);_(* \(#,##0.0\);_(* &quot;-&quot;??_);_(@_)">
                  <c:v>0</c:v>
                </c:pt>
                <c:pt idx="106" formatCode="_(* #,##0.0_);_(* \(#,##0.0\);_(* &quot;-&quot;??_);_(@_)">
                  <c:v>0</c:v>
                </c:pt>
                <c:pt idx="107" formatCode="_(* #,##0.0_);_(* \(#,##0.0\);_(* &quot;-&quot;??_);_(@_)">
                  <c:v>0</c:v>
                </c:pt>
                <c:pt idx="108" formatCode="_(* #,##0.0_);_(* \(#,##0.0\);_(* &quot;-&quot;??_);_(@_)">
                  <c:v>0</c:v>
                </c:pt>
                <c:pt idx="109" formatCode="_(* #,##0.0_);_(* \(#,##0.0\);_(* &quot;-&quot;??_);_(@_)">
                  <c:v>0</c:v>
                </c:pt>
                <c:pt idx="110" formatCode="_(* #,##0.0_);_(* \(#,##0.0\);_(* &quot;-&quot;??_);_(@_)">
                  <c:v>0</c:v>
                </c:pt>
                <c:pt idx="111" formatCode="_(* #,##0.0_);_(* \(#,##0.0\);_(* &quot;-&quot;??_);_(@_)">
                  <c:v>0</c:v>
                </c:pt>
                <c:pt idx="112" formatCode="_(* #,##0.0_);_(* \(#,##0.0\);_(* &quot;-&quot;??_);_(@_)">
                  <c:v>0</c:v>
                </c:pt>
                <c:pt idx="113" formatCode="_(* #,##0.0_);_(* \(#,##0.0\);_(* &quot;-&quot;??_);_(@_)">
                  <c:v>0</c:v>
                </c:pt>
                <c:pt idx="114" formatCode="_(* #,##0.0_);_(* \(#,##0.0\);_(* &quot;-&quot;??_);_(@_)">
                  <c:v>0</c:v>
                </c:pt>
                <c:pt idx="115" formatCode="_(* #,##0.0_);_(* \(#,##0.0\);_(* &quot;-&quot;??_);_(@_)">
                  <c:v>0</c:v>
                </c:pt>
                <c:pt idx="116" formatCode="_(* #,##0.0_);_(* \(#,##0.0\);_(* &quot;-&quot;??_);_(@_)">
                  <c:v>0</c:v>
                </c:pt>
                <c:pt idx="117" formatCode="_(* #,##0.0_);_(* \(#,##0.0\);_(* &quot;-&quot;??_);_(@_)">
                  <c:v>0</c:v>
                </c:pt>
                <c:pt idx="118" formatCode="_(* #,##0.0_);_(* \(#,##0.0\);_(* &quot;-&quot;??_);_(@_)">
                  <c:v>0</c:v>
                </c:pt>
                <c:pt idx="119" formatCode="_(* #,##0.0_);_(* \(#,##0.0\);_(* &quot;-&quot;??_);_(@_)">
                  <c:v>0</c:v>
                </c:pt>
                <c:pt idx="120" formatCode="_(* #,##0.0_);_(* \(#,##0.0\);_(* &quot;-&quot;??_);_(@_)">
                  <c:v>0</c:v>
                </c:pt>
                <c:pt idx="121" formatCode="_(* #,##0.0_);_(* \(#,##0.0\);_(* &quot;-&quot;??_);_(@_)">
                  <c:v>0</c:v>
                </c:pt>
                <c:pt idx="122" formatCode="_(* #,##0.0_);_(* \(#,##0.0\);_(* &quot;-&quot;??_);_(@_)">
                  <c:v>0</c:v>
                </c:pt>
                <c:pt idx="123" formatCode="_(* #,##0.0_);_(* \(#,##0.0\);_(* &quot;-&quot;??_);_(@_)">
                  <c:v>0</c:v>
                </c:pt>
                <c:pt idx="124" formatCode="_(* #,##0.0_);_(* \(#,##0.0\);_(* &quot;-&quot;??_);_(@_)">
                  <c:v>0</c:v>
                </c:pt>
                <c:pt idx="125" formatCode="_(* #,##0.0_);_(* \(#,##0.0\);_(* &quot;-&quot;??_);_(@_)">
                  <c:v>0</c:v>
                </c:pt>
                <c:pt idx="126" formatCode="_(* #,##0.0_);_(* \(#,##0.0\);_(* &quot;-&quot;??_);_(@_)">
                  <c:v>0</c:v>
                </c:pt>
                <c:pt idx="127" formatCode="_(* #,##0.0_);_(* \(#,##0.0\);_(* &quot;-&quot;??_);_(@_)">
                  <c:v>0</c:v>
                </c:pt>
                <c:pt idx="128" formatCode="_(* #,##0.0_);_(* \(#,##0.0\);_(* &quot;-&quot;??_);_(@_)">
                  <c:v>0</c:v>
                </c:pt>
                <c:pt idx="129" formatCode="_(* #,##0.0_);_(* \(#,##0.0\);_(* &quot;-&quot;??_);_(@_)">
                  <c:v>0</c:v>
                </c:pt>
                <c:pt idx="130" formatCode="_(* #,##0.0_);_(* \(#,##0.0\);_(* &quot;-&quot;??_);_(@_)">
                  <c:v>0</c:v>
                </c:pt>
                <c:pt idx="131" formatCode="_(* #,##0.0_);_(* \(#,##0.0\);_(* &quot;-&quot;??_);_(@_)">
                  <c:v>0</c:v>
                </c:pt>
                <c:pt idx="132" formatCode="_(* #,##0.0_);_(* \(#,##0.0\);_(* &quot;-&quot;??_);_(@_)">
                  <c:v>0</c:v>
                </c:pt>
                <c:pt idx="133" formatCode="_(* #,##0.0_);_(* \(#,##0.0\);_(* &quot;-&quot;??_);_(@_)">
                  <c:v>0</c:v>
                </c:pt>
                <c:pt idx="134" formatCode="_(* #,##0.0_);_(* \(#,##0.0\);_(* &quot;-&quot;??_);_(@_)">
                  <c:v>0</c:v>
                </c:pt>
                <c:pt idx="135" formatCode="_(* #,##0.0_);_(* \(#,##0.0\);_(* &quot;-&quot;??_);_(@_)">
                  <c:v>0</c:v>
                </c:pt>
                <c:pt idx="136" formatCode="_(* #,##0.0_);_(* \(#,##0.0\);_(* &quot;-&quot;??_);_(@_)">
                  <c:v>0</c:v>
                </c:pt>
                <c:pt idx="137" formatCode="_(* #,##0.0_);_(* \(#,##0.0\);_(* &quot;-&quot;??_);_(@_)">
                  <c:v>0</c:v>
                </c:pt>
                <c:pt idx="138" formatCode="_(* #,##0.0_);_(* \(#,##0.0\);_(* &quot;-&quot;??_);_(@_)">
                  <c:v>0</c:v>
                </c:pt>
                <c:pt idx="139" formatCode="_(* #,##0.0_);_(* \(#,##0.0\);_(* &quot;-&quot;??_);_(@_)">
                  <c:v>0</c:v>
                </c:pt>
                <c:pt idx="140" formatCode="_(* #,##0.0_);_(* \(#,##0.0\);_(* &quot;-&quot;??_);_(@_)">
                  <c:v>0</c:v>
                </c:pt>
                <c:pt idx="141" formatCode="_(* #,##0.0_);_(* \(#,##0.0\);_(* &quot;-&quot;??_);_(@_)">
                  <c:v>0</c:v>
                </c:pt>
                <c:pt idx="142" formatCode="_(* #,##0.0_);_(* \(#,##0.0\);_(* &quot;-&quot;??_);_(@_)">
                  <c:v>0</c:v>
                </c:pt>
                <c:pt idx="143" formatCode="_(* #,##0.0_);_(* \(#,##0.0\);_(* &quot;-&quot;??_);_(@_)">
                  <c:v>0</c:v>
                </c:pt>
                <c:pt idx="144" formatCode="_(* #,##0.0_);_(* \(#,##0.0\);_(* &quot;-&quot;??_);_(@_)">
                  <c:v>0</c:v>
                </c:pt>
                <c:pt idx="145" formatCode="_(* #,##0.0_);_(* \(#,##0.0\);_(* &quot;-&quot;??_);_(@_)">
                  <c:v>0</c:v>
                </c:pt>
                <c:pt idx="146" formatCode="_(* #,##0.0_);_(* \(#,##0.0\);_(* &quot;-&quot;??_);_(@_)">
                  <c:v>0</c:v>
                </c:pt>
                <c:pt idx="147" formatCode="_(* #,##0.0_);_(* \(#,##0.0\);_(* &quot;-&quot;??_);_(@_)">
                  <c:v>0</c:v>
                </c:pt>
                <c:pt idx="148" formatCode="_(* #,##0.0_);_(* \(#,##0.0\);_(* &quot;-&quot;??_);_(@_)">
                  <c:v>0</c:v>
                </c:pt>
                <c:pt idx="149" formatCode="_(* #,##0.0_);_(* \(#,##0.0\);_(* &quot;-&quot;??_);_(@_)">
                  <c:v>0</c:v>
                </c:pt>
                <c:pt idx="150" formatCode="_(* #,##0.0_);_(* \(#,##0.0\);_(* &quot;-&quot;??_);_(@_)">
                  <c:v>0</c:v>
                </c:pt>
                <c:pt idx="151" formatCode="_(* #,##0.0_);_(* \(#,##0.0\);_(* &quot;-&quot;??_);_(@_)">
                  <c:v>#N/A</c:v>
                </c:pt>
                <c:pt idx="152" formatCode="_(* #,##0.0_);_(* \(#,##0.0\);_(* &quot;-&quot;??_);_(@_)">
                  <c:v>#N/A</c:v>
                </c:pt>
                <c:pt idx="153" formatCode="_(* #,##0.0_);_(* \(#,##0.0\);_(* &quot;-&quot;??_);_(@_)">
                  <c:v>#N/A</c:v>
                </c:pt>
                <c:pt idx="154" formatCode="_(* #,##0.0_);_(* \(#,##0.0\);_(* &quot;-&quot;??_);_(@_)">
                  <c:v>#N/A</c:v>
                </c:pt>
                <c:pt idx="155" formatCode="_(* #,##0.0_);_(* \(#,##0.0\);_(* &quot;-&quot;??_);_(@_)">
                  <c:v>#N/A</c:v>
                </c:pt>
                <c:pt idx="156" formatCode="_(* #,##0.0_);_(* \(#,##0.0\);_(* &quot;-&quot;??_);_(@_)">
                  <c:v>#N/A</c:v>
                </c:pt>
                <c:pt idx="157" formatCode="_(* #,##0.0_);_(* \(#,##0.0\);_(* &quot;-&quot;??_);_(@_)">
                  <c:v>#N/A</c:v>
                </c:pt>
                <c:pt idx="158" formatCode="_(* #,##0.0_);_(* \(#,##0.0\);_(* &quot;-&quot;??_);_(@_)">
                  <c:v>#N/A</c:v>
                </c:pt>
                <c:pt idx="159" formatCode="_(* #,##0.0_);_(* \(#,##0.0\);_(* &quot;-&quot;??_);_(@_)">
                  <c:v>#N/A</c:v>
                </c:pt>
                <c:pt idx="160" formatCode="_(* #,##0.0_);_(* \(#,##0.0\);_(* &quot;-&quot;??_);_(@_)">
                  <c:v>#N/A</c:v>
                </c:pt>
                <c:pt idx="161" formatCode="_(* #,##0.0_);_(* \(#,##0.0\);_(* &quot;-&quot;??_);_(@_)">
                  <c:v>#N/A</c:v>
                </c:pt>
                <c:pt idx="162" formatCode="_(* #,##0.0_);_(* \(#,##0.0\);_(* &quot;-&quot;??_);_(@_)">
                  <c:v>#N/A</c:v>
                </c:pt>
                <c:pt idx="163" formatCode="_(* #,##0.0_);_(* \(#,##0.0\);_(* &quot;-&quot;??_);_(@_)">
                  <c:v>#N/A</c:v>
                </c:pt>
                <c:pt idx="164" formatCode="_(* #,##0.0_);_(* \(#,##0.0\);_(* &quot;-&quot;??_);_(@_)">
                  <c:v>#N/A</c:v>
                </c:pt>
                <c:pt idx="165" formatCode="_(* #,##0.0_);_(* \(#,##0.0\);_(* &quot;-&quot;??_);_(@_)">
                  <c:v>#N/A</c:v>
                </c:pt>
                <c:pt idx="166" formatCode="_(* #,##0.0_);_(* \(#,##0.0\);_(* &quot;-&quot;??_);_(@_)">
                  <c:v>#N/A</c:v>
                </c:pt>
                <c:pt idx="167" formatCode="_(* #,##0.0_);_(* \(#,##0.0\);_(* &quot;-&quot;??_);_(@_)">
                  <c:v>#N/A</c:v>
                </c:pt>
                <c:pt idx="168" formatCode="_(* #,##0.0_);_(* \(#,##0.0\);_(* &quot;-&quot;??_);_(@_)">
                  <c:v>#N/A</c:v>
                </c:pt>
                <c:pt idx="169" formatCode="_(* #,##0.0_);_(* \(#,##0.0\);_(* &quot;-&quot;??_);_(@_)">
                  <c:v>#N/A</c:v>
                </c:pt>
                <c:pt idx="170" formatCode="_(* #,##0.0_);_(* \(#,##0.0\);_(* &quot;-&quot;??_);_(@_)">
                  <c:v>#N/A</c:v>
                </c:pt>
                <c:pt idx="171" formatCode="_(* #,##0.0_);_(* \(#,##0.0\);_(* &quot;-&quot;??_);_(@_)">
                  <c:v>#N/A</c:v>
                </c:pt>
                <c:pt idx="172" formatCode="_(* #,##0.0_);_(* \(#,##0.0\);_(* &quot;-&quot;??_);_(@_)">
                  <c:v>#N/A</c:v>
                </c:pt>
                <c:pt idx="173" formatCode="_(* #,##0.0_);_(* \(#,##0.0\);_(* &quot;-&quot;??_);_(@_)">
                  <c:v>#N/A</c:v>
                </c:pt>
                <c:pt idx="174" formatCode="_(* #,##0.0_);_(* \(#,##0.0\);_(* &quot;-&quot;??_);_(@_)">
                  <c:v>#N/A</c:v>
                </c:pt>
                <c:pt idx="175" formatCode="_(* #,##0.0_);_(* \(#,##0.0\);_(* &quot;-&quot;??_);_(@_)">
                  <c:v>#N/A</c:v>
                </c:pt>
                <c:pt idx="176" formatCode="_(* #,##0.0_);_(* \(#,##0.0\);_(* &quot;-&quot;??_);_(@_)">
                  <c:v>#N/A</c:v>
                </c:pt>
                <c:pt idx="177" formatCode="_(* #,##0.0_);_(* \(#,##0.0\);_(* &quot;-&quot;??_);_(@_)">
                  <c:v>#N/A</c:v>
                </c:pt>
                <c:pt idx="178" formatCode="_(* #,##0.0_);_(* \(#,##0.0\);_(* &quot;-&quot;??_);_(@_)">
                  <c:v>#N/A</c:v>
                </c:pt>
                <c:pt idx="179" formatCode="_(* #,##0.0_);_(* \(#,##0.0\);_(* &quot;-&quot;??_);_(@_)">
                  <c:v>#N/A</c:v>
                </c:pt>
                <c:pt idx="180" formatCode="_(* #,##0.0_);_(* \(#,##0.0\);_(* &quot;-&quot;??_);_(@_)">
                  <c:v>#N/A</c:v>
                </c:pt>
                <c:pt idx="181" formatCode="_(* #,##0.0_);_(* \(#,##0.0\);_(* &quot;-&quot;??_);_(@_)">
                  <c:v>#N/A</c:v>
                </c:pt>
                <c:pt idx="182" formatCode="_(* #,##0.0_);_(* \(#,##0.0\);_(* &quot;-&quot;??_);_(@_)">
                  <c:v>#N/A</c:v>
                </c:pt>
                <c:pt idx="183" formatCode="_(* #,##0.0_);_(* \(#,##0.0\);_(* &quot;-&quot;??_);_(@_)">
                  <c:v>#N/A</c:v>
                </c:pt>
                <c:pt idx="184" formatCode="_(* #,##0.0_);_(* \(#,##0.0\);_(* &quot;-&quot;??_);_(@_)">
                  <c:v>#N/A</c:v>
                </c:pt>
                <c:pt idx="185" formatCode="_(* #,##0.0_);_(* \(#,##0.0\);_(* &quot;-&quot;??_);_(@_)">
                  <c:v>#N/A</c:v>
                </c:pt>
                <c:pt idx="186" formatCode="_(* #,##0.0_);_(* \(#,##0.0\);_(* &quot;-&quot;??_);_(@_)">
                  <c:v>#N/A</c:v>
                </c:pt>
                <c:pt idx="187" formatCode="_(* #,##0.0_);_(* \(#,##0.0\);_(* &quot;-&quot;??_);_(@_)">
                  <c:v>#N/A</c:v>
                </c:pt>
                <c:pt idx="188" formatCode="_(* #,##0.0_);_(* \(#,##0.0\);_(* &quot;-&quot;??_);_(@_)">
                  <c:v>#N/A</c:v>
                </c:pt>
                <c:pt idx="189" formatCode="_(* #,##0.0_);_(* \(#,##0.0\);_(* &quot;-&quot;??_);_(@_)">
                  <c:v>#N/A</c:v>
                </c:pt>
                <c:pt idx="190" formatCode="_(* #,##0.0_);_(* \(#,##0.0\);_(* &quot;-&quot;??_);_(@_)">
                  <c:v>#N/A</c:v>
                </c:pt>
                <c:pt idx="191" formatCode="_(* #,##0.0_);_(* \(#,##0.0\);_(* &quot;-&quot;??_);_(@_)">
                  <c:v>#N/A</c:v>
                </c:pt>
                <c:pt idx="192" formatCode="_(* #,##0.0_);_(* \(#,##0.0\);_(* &quot;-&quot;??_);_(@_)">
                  <c:v>#N/A</c:v>
                </c:pt>
                <c:pt idx="193" formatCode="_(* #,##0.0_);_(* \(#,##0.0\);_(* &quot;-&quot;??_);_(@_)">
                  <c:v>#N/A</c:v>
                </c:pt>
                <c:pt idx="194" formatCode="_(* #,##0.0_);_(* \(#,##0.0\);_(* &quot;-&quot;??_);_(@_)">
                  <c:v>#N/A</c:v>
                </c:pt>
                <c:pt idx="195" formatCode="_(* #,##0.0_);_(* \(#,##0.0\);_(* &quot;-&quot;??_);_(@_)">
                  <c:v>#N/A</c:v>
                </c:pt>
                <c:pt idx="196" formatCode="_(* #,##0.0_);_(* \(#,##0.0\);_(* &quot;-&quot;??_);_(@_)">
                  <c:v>#N/A</c:v>
                </c:pt>
                <c:pt idx="197" formatCode="_(* #,##0.0_);_(* \(#,##0.0\);_(* &quot;-&quot;??_);_(@_)">
                  <c:v>#N/A</c:v>
                </c:pt>
                <c:pt idx="198" formatCode="_(* #,##0.0_);_(* \(#,##0.0\);_(* &quot;-&quot;??_);_(@_)">
                  <c:v>#N/A</c:v>
                </c:pt>
                <c:pt idx="199" formatCode="_(* #,##0.0_);_(* \(#,##0.0\);_(* &quot;-&quot;??_);_(@_)">
                  <c:v>#N/A</c:v>
                </c:pt>
                <c:pt idx="200" formatCode="_(* #,##0.0_);_(* \(#,##0.0\);_(* &quot;-&quot;??_);_(@_)">
                  <c:v>#N/A</c:v>
                </c:pt>
                <c:pt idx="201" formatCode="_(* #,##0.0_);_(* \(#,##0.0\);_(* &quot;-&quot;??_);_(@_)">
                  <c:v>#N/A</c:v>
                </c:pt>
                <c:pt idx="202" formatCode="_(* #,##0.0_);_(* \(#,##0.0\);_(* &quot;-&quot;??_);_(@_)">
                  <c:v>#N/A</c:v>
                </c:pt>
                <c:pt idx="203" formatCode="_(* #,##0.0_);_(* \(#,##0.0\);_(* &quot;-&quot;??_);_(@_)">
                  <c:v>#N/A</c:v>
                </c:pt>
                <c:pt idx="204" formatCode="_(* #,##0.0_);_(* \(#,##0.0\);_(* &quot;-&quot;??_);_(@_)">
                  <c:v>#N/A</c:v>
                </c:pt>
                <c:pt idx="205" formatCode="_(* #,##0.0_);_(* \(#,##0.0\);_(* &quot;-&quot;??_);_(@_)">
                  <c:v>#N/A</c:v>
                </c:pt>
                <c:pt idx="206" formatCode="_(* #,##0.0_);_(* \(#,##0.0\);_(* &quot;-&quot;??_);_(@_)">
                  <c:v>#N/A</c:v>
                </c:pt>
                <c:pt idx="207" formatCode="_(* #,##0.0_);_(* \(#,##0.0\);_(* &quot;-&quot;??_);_(@_)">
                  <c:v>#N/A</c:v>
                </c:pt>
                <c:pt idx="208" formatCode="_(* #,##0.0_);_(* \(#,##0.0\);_(* &quot;-&quot;??_);_(@_)">
                  <c:v>#N/A</c:v>
                </c:pt>
                <c:pt idx="209" formatCode="_(* #,##0.0_);_(* \(#,##0.0\);_(* &quot;-&quot;??_);_(@_)">
                  <c:v>#N/A</c:v>
                </c:pt>
                <c:pt idx="210" formatCode="_(* #,##0.0_);_(* \(#,##0.0\);_(* &quot;-&quot;??_);_(@_)">
                  <c:v>#N/A</c:v>
                </c:pt>
                <c:pt idx="211" formatCode="_(* #,##0.0_);_(* \(#,##0.0\);_(* &quot;-&quot;??_);_(@_)">
                  <c:v>#N/A</c:v>
                </c:pt>
                <c:pt idx="212" formatCode="_(* #,##0.0_);_(* \(#,##0.0\);_(* &quot;-&quot;??_);_(@_)">
                  <c:v>#N/A</c:v>
                </c:pt>
                <c:pt idx="213" formatCode="_(* #,##0.0_);_(* \(#,##0.0\);_(* &quot;-&quot;??_);_(@_)">
                  <c:v>#N/A</c:v>
                </c:pt>
                <c:pt idx="214" formatCode="_(* #,##0.0_);_(* \(#,##0.0\);_(* &quot;-&quot;??_);_(@_)">
                  <c:v>#N/A</c:v>
                </c:pt>
                <c:pt idx="215" formatCode="_(* #,##0.0_);_(* \(#,##0.0\);_(* &quot;-&quot;??_);_(@_)">
                  <c:v>#N/A</c:v>
                </c:pt>
                <c:pt idx="216" formatCode="_(* #,##0.0_);_(* \(#,##0.0\);_(* &quot;-&quot;??_);_(@_)">
                  <c:v>#N/A</c:v>
                </c:pt>
                <c:pt idx="217" formatCode="_(* #,##0.0_);_(* \(#,##0.0\);_(* &quot;-&quot;??_);_(@_)">
                  <c:v>#N/A</c:v>
                </c:pt>
                <c:pt idx="218" formatCode="_(* #,##0.0_);_(* \(#,##0.0\);_(* &quot;-&quot;??_);_(@_)">
                  <c:v>#N/A</c:v>
                </c:pt>
                <c:pt idx="219" formatCode="_(* #,##0.0_);_(* \(#,##0.0\);_(* &quot;-&quot;??_);_(@_)">
                  <c:v>#N/A</c:v>
                </c:pt>
                <c:pt idx="220" formatCode="_(* #,##0.0_);_(* \(#,##0.0\);_(* &quot;-&quot;??_);_(@_)">
                  <c:v>#N/A</c:v>
                </c:pt>
                <c:pt idx="221" formatCode="_(* #,##0.0_);_(* \(#,##0.0\);_(* &quot;-&quot;??_);_(@_)">
                  <c:v>#N/A</c:v>
                </c:pt>
                <c:pt idx="222" formatCode="_(* #,##0.0_);_(* \(#,##0.0\);_(* &quot;-&quot;??_);_(@_)">
                  <c:v>#N/A</c:v>
                </c:pt>
                <c:pt idx="223" formatCode="_(* #,##0.0_);_(* \(#,##0.0\);_(* &quot;-&quot;??_);_(@_)">
                  <c:v>#N/A</c:v>
                </c:pt>
                <c:pt idx="224" formatCode="_(* #,##0.0_);_(* \(#,##0.0\);_(* &quot;-&quot;??_);_(@_)">
                  <c:v>#N/A</c:v>
                </c:pt>
                <c:pt idx="225" formatCode="_(* #,##0.0_);_(* \(#,##0.0\);_(* &quot;-&quot;??_);_(@_)">
                  <c:v>#N/A</c:v>
                </c:pt>
                <c:pt idx="226" formatCode="_(* #,##0.0_);_(* \(#,##0.0\);_(* &quot;-&quot;??_);_(@_)">
                  <c:v>#N/A</c:v>
                </c:pt>
                <c:pt idx="227" formatCode="_(* #,##0.0_);_(* \(#,##0.0\);_(* &quot;-&quot;??_);_(@_)">
                  <c:v>#N/A</c:v>
                </c:pt>
                <c:pt idx="228" formatCode="_(* #,##0.0_);_(* \(#,##0.0\);_(* &quot;-&quot;??_);_(@_)">
                  <c:v>#N/A</c:v>
                </c:pt>
                <c:pt idx="229" formatCode="_(* #,##0.0_);_(* \(#,##0.0\);_(* &quot;-&quot;??_);_(@_)">
                  <c:v>#N/A</c:v>
                </c:pt>
                <c:pt idx="230" formatCode="_(* #,##0.0_);_(* \(#,##0.0\);_(* &quot;-&quot;??_);_(@_)">
                  <c:v>#N/A</c:v>
                </c:pt>
                <c:pt idx="231" formatCode="_(* #,##0.0_);_(* \(#,##0.0\);_(* &quot;-&quot;??_);_(@_)">
                  <c:v>#N/A</c:v>
                </c:pt>
                <c:pt idx="232" formatCode="_(* #,##0.0_);_(* \(#,##0.0\);_(* &quot;-&quot;??_);_(@_)">
                  <c:v>#N/A</c:v>
                </c:pt>
                <c:pt idx="233" formatCode="_(* #,##0.0_);_(* \(#,##0.0\);_(* &quot;-&quot;??_);_(@_)">
                  <c:v>#N/A</c:v>
                </c:pt>
                <c:pt idx="234" formatCode="_(* #,##0.0_);_(* \(#,##0.0\);_(* &quot;-&quot;??_);_(@_)">
                  <c:v>20.945915114376422</c:v>
                </c:pt>
                <c:pt idx="235" formatCode="_(* #,##0.0_);_(* \(#,##0.0\);_(* &quot;-&quot;??_);_(@_)">
                  <c:v>19.059191221676343</c:v>
                </c:pt>
                <c:pt idx="236" formatCode="_(* #,##0.0_);_(* \(#,##0.0\);_(* &quot;-&quot;??_);_(@_)">
                  <c:v>16.944443979325996</c:v>
                </c:pt>
                <c:pt idx="237" formatCode="_(* #,##0.0_);_(* \(#,##0.0\);_(* &quot;-&quot;??_);_(@_)">
                  <c:v>14.445398011658561</c:v>
                </c:pt>
                <c:pt idx="238" formatCode="_(* #,##0.0_);_(* \(#,##0.0\);_(* &quot;-&quot;??_);_(@_)">
                  <c:v>12.258094223242978</c:v>
                </c:pt>
                <c:pt idx="239" formatCode="_(* #,##0.0_);_(* \(#,##0.0\);_(* &quot;-&quot;??_);_(@_)">
                  <c:v>10.150366072658091</c:v>
                </c:pt>
                <c:pt idx="240" formatCode="_(* #,##0.0_);_(* \(#,##0.0\);_(* &quot;-&quot;??_);_(@_)">
                  <c:v>9.0358449877495861</c:v>
                </c:pt>
                <c:pt idx="241" formatCode="_(* #,##0.0_);_(* \(#,##0.0\);_(* &quot;-&quot;??_);_(@_)">
                  <c:v>7.6573358748550424</c:v>
                </c:pt>
                <c:pt idx="242" formatCode="_(* #,##0.0_);_(* \(#,##0.0\);_(* &quot;-&quot;??_);_(@_)">
                  <c:v>7.4008745899238448</c:v>
                </c:pt>
                <c:pt idx="243" formatCode="_(* #,##0.0_);_(* \(#,##0.0\);_(* &quot;-&quot;??_);_(@_)">
                  <c:v>7.1446523086247993</c:v>
                </c:pt>
                <c:pt idx="244" formatCode="_(* #,##0.0_);_(* \(#,##0.0\);_(* &quot;-&quot;??_);_(@_)">
                  <c:v>7.2908464834051223</c:v>
                </c:pt>
                <c:pt idx="245" formatCode="_(* #,##0.0_);_(* \(#,##0.0\);_(* &quot;-&quot;??_);_(@_)">
                  <c:v>8.3566553301379862</c:v>
                </c:pt>
                <c:pt idx="246" formatCode="_(* #,##0.0_);_(* \(#,##0.0\);_(* &quot;-&quot;??_);_(@_)">
                  <c:v>9.0458019039437954</c:v>
                </c:pt>
                <c:pt idx="247" formatCode="_(* #,##0.0_);_(* \(#,##0.0\);_(* &quot;-&quot;??_);_(@_)">
                  <c:v>9.4781077025533733</c:v>
                </c:pt>
                <c:pt idx="248" formatCode="_(* #,##0.0_);_(* \(#,##0.0\);_(* &quot;-&quot;??_);_(@_)">
                  <c:v>23.955758832162878</c:v>
                </c:pt>
                <c:pt idx="249" formatCode="_(* #,##0.0_);_(* \(#,##0.0\);_(* &quot;-&quot;??_);_(@_)">
                  <c:v>26.267178070420272</c:v>
                </c:pt>
                <c:pt idx="250" formatCode="_(* #,##0.0_);_(* \(#,##0.0\);_(* &quot;-&quot;??_);_(@_)">
                  <c:v>27.755648012970411</c:v>
                </c:pt>
                <c:pt idx="251" formatCode="_(* #,##0.0_);_(* \(#,##0.0\);_(* &quot;-&quot;??_);_(@_)">
                  <c:v>29.628541478782289</c:v>
                </c:pt>
                <c:pt idx="252" formatCode="_(* #,##0.0_);_(* \(#,##0.0\);_(* &quot;-&quot;??_);_(@_)">
                  <c:v>30.693781261830601</c:v>
                </c:pt>
                <c:pt idx="253" formatCode="_(* #,##0.0_);_(* \(#,##0.0\);_(* &quot;-&quot;??_);_(@_)">
                  <c:v>32.004164805184821</c:v>
                </c:pt>
                <c:pt idx="254" formatCode="_(* #,##0.0_);_(* \(#,##0.0\);_(* &quot;-&quot;??_);_(@_)">
                  <c:v>32.837615671313984</c:v>
                </c:pt>
                <c:pt idx="255" formatCode="_(* #,##0.0_);_(* \(#,##0.0\);_(* &quot;-&quot;??_);_(@_)">
                  <c:v>33.450007748190245</c:v>
                </c:pt>
                <c:pt idx="256" formatCode="_(* #,##0.0_);_(* \(#,##0.0\);_(* &quot;-&quot;??_);_(@_)">
                  <c:v>33.933167811642861</c:v>
                </c:pt>
                <c:pt idx="257" formatCode="_(* #,##0.0_);_(* \(#,##0.0\);_(* &quot;-&quot;??_);_(@_)">
                  <c:v>34.142164674283705</c:v>
                </c:pt>
                <c:pt idx="258" formatCode="_(* #,##0.0_);_(* \(#,##0.0\);_(* &quot;-&quot;??_);_(@_)">
                  <c:v>33.946607420622229</c:v>
                </c:pt>
                <c:pt idx="259" formatCode="_(* #,##0.0_);_(* \(#,##0.0\);_(* &quot;-&quot;??_);_(@_)">
                  <c:v>34.544590094485251</c:v>
                </c:pt>
                <c:pt idx="260" formatCode="_(* #,##0.0_);_(* \(#,##0.0\);_(* &quot;-&quot;??_);_(@_)">
                  <c:v>19.537623153444251</c:v>
                </c:pt>
                <c:pt idx="261" formatCode="_(* #,##0.0_);_(* \(#,##0.0\);_(* &quot;-&quot;??_);_(@_)">
                  <c:v>19.313447878004819</c:v>
                </c:pt>
                <c:pt idx="262" formatCode="_(* #,##0.0_);_(* \(#,##0.0\);_(* &quot;-&quot;??_);_(@_)">
                  <c:v>18.274012552787266</c:v>
                </c:pt>
                <c:pt idx="263" formatCode="_(* #,##0.0_);_(* \(#,##0.0\);_(* &quot;-&quot;??_);_(@_)">
                  <c:v>17.6778561276953</c:v>
                </c:pt>
                <c:pt idx="264" formatCode="_(* #,##0.0_);_(* \(#,##0.0\);_(* &quot;-&quot;??_);_(@_)">
                  <c:v>17.714196770523504</c:v>
                </c:pt>
                <c:pt idx="265" formatCode="_(* #,##0.0_);_(* \(#,##0.0\);_(* &quot;-&quot;??_);_(@_)">
                  <c:v>17.871816162211918</c:v>
                </c:pt>
                <c:pt idx="266" formatCode="_(* #,##0.0_);_(* \(#,##0.0\);_(* &quot;-&quot;??_);_(@_)">
                  <c:v>17.590905187607309</c:v>
                </c:pt>
                <c:pt idx="267" formatCode="_(* #,##0.0_);_(* \(#,##0.0\);_(* &quot;-&quot;??_);_(@_)">
                  <c:v>17.270041802692248</c:v>
                </c:pt>
                <c:pt idx="268" formatCode="_(* #,##0.0_);_(* \(#,##0.0\);_(* &quot;-&quot;??_);_(@_)">
                  <c:v>16.800573742520129</c:v>
                </c:pt>
                <c:pt idx="269" formatCode="_(* #,##0.0_);_(* \(#,##0.0\);_(* &quot;-&quot;??_);_(@_)">
                  <c:v>16.565752195813154</c:v>
                </c:pt>
                <c:pt idx="270" formatCode="_(* #,##0.0_);_(* \(#,##0.0\);_(* &quot;-&quot;??_);_(@_)">
                  <c:v>16.758895289780028</c:v>
                </c:pt>
                <c:pt idx="271" formatCode="_(* #,##0.0_);_(* \(#,##0.0\);_(* &quot;-&quot;??_);_(@_)">
                  <c:v>16.977487852077445</c:v>
                </c:pt>
                <c:pt idx="272" formatCode="_(* #,##0.0_);_(* \(#,##0.0\);_(* &quot;-&quot;??_);_(@_)">
                  <c:v>17.045618359557892</c:v>
                </c:pt>
                <c:pt idx="273" formatCode="_(* #,##0.0_);_(* \(#,##0.0\);_(* &quot;-&quot;??_);_(@_)">
                  <c:v>16.534447376213791</c:v>
                </c:pt>
                <c:pt idx="274" formatCode="_(* #,##0.0_);_(* \(#,##0.0\);_(* &quot;-&quot;??_);_(@_)">
                  <c:v>17.646334120798258</c:v>
                </c:pt>
                <c:pt idx="275" formatCode="_(* #,##0.0_);_(* \(#,##0.0\);_(* &quot;-&quot;??_);_(@_)">
                  <c:v>18.00314101053435</c:v>
                </c:pt>
                <c:pt idx="276" formatCode="_(* #,##0.0_);_(* \(#,##0.0\);_(* &quot;-&quot;??_);_(@_)">
                  <c:v>17.362657785454871</c:v>
                </c:pt>
                <c:pt idx="277" formatCode="_(* #,##0.0_);_(* \(#,##0.0\);_(* &quot;-&quot;??_);_(@_)">
                  <c:v>17.523285378672782</c:v>
                </c:pt>
                <c:pt idx="278" formatCode="_(* #,##0.0_);_(* \(#,##0.0\);_(* &quot;-&quot;??_);_(@_)">
                  <c:v>16.757039351978097</c:v>
                </c:pt>
                <c:pt idx="279" formatCode="_(* #,##0.0_);_(* \(#,##0.0\);_(* &quot;-&quot;??_);_(@_)">
                  <c:v>16.399702495080646</c:v>
                </c:pt>
                <c:pt idx="280" formatCode="_(* #,##0.0_);_(* \(#,##0.0\);_(* &quot;-&quot;??_);_(@_)">
                  <c:v>14.172368820845382</c:v>
                </c:pt>
                <c:pt idx="281" formatCode="_(* #,##0.0_);_(* \(#,##0.0\);_(* &quot;-&quot;??_);_(@_)">
                  <c:v>14.272026910514878</c:v>
                </c:pt>
                <c:pt idx="282" formatCode="_(* #,##0.0_);_(* \(#,##0.0\);_(* &quot;-&quot;??_);_(@_)">
                  <c:v>14.632381633341929</c:v>
                </c:pt>
                <c:pt idx="283" formatCode="_(* #,##0.0_);_(* \(#,##0.0\);_(* &quot;-&quot;??_);_(@_)">
                  <c:v>13.610298974645918</c:v>
                </c:pt>
                <c:pt idx="284" formatCode="_(* #,##0.0_);_(* \(#,##0.0\);_(* &quot;-&quot;??_);_(@_)">
                  <c:v>12.823085462714445</c:v>
                </c:pt>
                <c:pt idx="285" formatCode="_(* #,##0.0_);_(* \(#,##0.0\);_(* &quot;-&quot;??_);_(@_)">
                  <c:v>13.054183295757561</c:v>
                </c:pt>
                <c:pt idx="286" formatCode="_(* #,##0.0_);_(* \(#,##0.0\);_(* &quot;-&quot;??_);_(@_)">
                  <c:v>12.13070251097712</c:v>
                </c:pt>
                <c:pt idx="287" formatCode="_(* #,##0.0_);_(* \(#,##0.0\);_(* &quot;-&quot;??_);_(@_)">
                  <c:v>11.449346936354177</c:v>
                </c:pt>
                <c:pt idx="288" formatCode="_(* #,##0.0_);_(* \(#,##0.0\);_(* &quot;-&quot;??_);_(@_)">
                  <c:v>10.79774668033544</c:v>
                </c:pt>
                <c:pt idx="289" formatCode="_(* #,##0.0_);_(* \(#,##0.0\);_(* &quot;-&quot;??_);_(@_)">
                  <c:v>9.735878807313437</c:v>
                </c:pt>
                <c:pt idx="290" formatCode="_(* #,##0.0_);_(* \(#,##0.0\);_(* &quot;-&quot;??_);_(@_)">
                  <c:v>8.9733737021004956</c:v>
                </c:pt>
                <c:pt idx="291" formatCode="_(* #,##0.0_);_(* \(#,##0.0\);_(* &quot;-&quot;??_);_(@_)">
                  <c:v>8.4439224353771927</c:v>
                </c:pt>
                <c:pt idx="292" formatCode="_(* #,##0.0_);_(* \(#,##0.0\);_(* &quot;-&quot;??_);_(@_)">
                  <c:v>8.9977569373118627</c:v>
                </c:pt>
                <c:pt idx="293" formatCode="_(* #,##0.0_);_(* \(#,##0.0\);_(* &quot;-&quot;??_);_(@_)">
                  <c:v>7.784299155518748</c:v>
                </c:pt>
                <c:pt idx="294" formatCode="_(* #,##0.0_);_(* \(#,##0.0\);_(* &quot;-&quot;??_);_(@_)">
                  <c:v>6.0350446422957837</c:v>
                </c:pt>
                <c:pt idx="295" formatCode="_(* #,##0.0_);_(* \(#,##0.0\);_(* &quot;-&quot;??_);_(@_)">
                  <c:v>5.8633282703771439</c:v>
                </c:pt>
                <c:pt idx="296" formatCode="_(* #,##0.0_);_(* \(#,##0.0\);_(* &quot;-&quot;??_);_(@_)">
                  <c:v>16.380458004131349</c:v>
                </c:pt>
                <c:pt idx="297" formatCode="_(* #,##0.0_);_(* \(#,##0.0\);_(* &quot;-&quot;??_);_(@_)">
                  <c:v>15.486652887388509</c:v>
                </c:pt>
                <c:pt idx="298" formatCode="_(* #,##0.0_);_(* \(#,##0.0\);_(* &quot;-&quot;??_);_(@_)">
                  <c:v>14.946489335213563</c:v>
                </c:pt>
                <c:pt idx="299" formatCode="_(* #,##0.0_);_(* \(#,##0.0\);_(* &quot;-&quot;??_);_(@_)">
                  <c:v>13.721285475510282</c:v>
                </c:pt>
                <c:pt idx="300" formatCode="_(* #,##0.0_);_(* \(#,##0.0\);_(* &quot;-&quot;??_);_(@_)">
                  <c:v>13.492328228994023</c:v>
                </c:pt>
                <c:pt idx="301" formatCode="_(* #,##0.0_);_(* \(#,##0.0\);_(* &quot;-&quot;??_);_(@_)">
                  <c:v>12.862975816910938</c:v>
                </c:pt>
                <c:pt idx="302" formatCode="_(* #,##0.0_);_(* \(#,##0.0\);_(* &quot;-&quot;??_);_(@_)">
                  <c:v>11.549855647112327</c:v>
                </c:pt>
                <c:pt idx="303" formatCode="_(* #,##0.0_);_(* \(#,##0.0\);_(* &quot;-&quot;??_);_(@_)">
                  <c:v>10.739709058554237</c:v>
                </c:pt>
                <c:pt idx="304" formatCode="_(* #,##0.0_);_(* \(#,##0.0\);_(* &quot;-&quot;??_);_(@_)">
                  <c:v>10.244058679133783</c:v>
                </c:pt>
                <c:pt idx="305" formatCode="_(* #,##0.0_);_(* \(#,##0.0\);_(* &quot;-&quot;??_);_(@_)">
                  <c:v>9.7619971030167498</c:v>
                </c:pt>
                <c:pt idx="306" formatCode="_(* #,##0.0_);_(* \(#,##0.0\);_(* &quot;-&quot;??_);_(@_)">
                  <c:v>9.5992875207317585</c:v>
                </c:pt>
                <c:pt idx="307" formatCode="_(* #,##0.0_);_(* \(#,##0.0\);_(* &quot;-&quot;??_);_(@_)">
                  <c:v>9.0180739032136525</c:v>
                </c:pt>
                <c:pt idx="308" formatCode="_(* #,##0.0_);_(* \(#,##0.0\);_(* &quot;-&quot;??_);_(@_)">
                  <c:v>-1.3661660364923445</c:v>
                </c:pt>
                <c:pt idx="309" formatCode="_(* #,##0.0_);_(* \(#,##0.0\);_(* &quot;-&quot;??_);_(@_)">
                  <c:v>-2.106776904961849</c:v>
                </c:pt>
                <c:pt idx="310" formatCode="_(* #,##0.0_);_(* \(#,##0.0\);_(* &quot;-&quot;??_);_(@_)">
                  <c:v>-1.6967181189842417</c:v>
                </c:pt>
                <c:pt idx="311" formatCode="_(* #,##0.0_);_(* \(#,##0.0\);_(* &quot;-&quot;??_);_(@_)">
                  <c:v>-1.4242800744071693</c:v>
                </c:pt>
                <c:pt idx="312" formatCode="_(* #,##0.0_);_(* \(#,##0.0\);_(* &quot;-&quot;??_);_(@_)">
                  <c:v>-1.8713181658877587</c:v>
                </c:pt>
                <c:pt idx="313" formatCode="_(* #,##0.0_);_(* \(#,##0.0\);_(* &quot;-&quot;??_);_(@_)">
                  <c:v>-1.8576819159950686</c:v>
                </c:pt>
                <c:pt idx="314" formatCode="_(* #,##0.0_);_(* \(#,##0.0\);_(* &quot;-&quot;??_);_(@_)">
                  <c:v>-0.3714933930526465</c:v>
                </c:pt>
                <c:pt idx="315" formatCode="_(* #,##0.0_);_(* \(#,##0.0\);_(* &quot;-&quot;??_);_(@_)">
                  <c:v>0.11456091360559917</c:v>
                </c:pt>
                <c:pt idx="316" formatCode="_(* #,##0.0_);_(* \(#,##0.0\);_(* &quot;-&quot;??_);_(@_)">
                  <c:v>0.2738021644876687</c:v>
                </c:pt>
                <c:pt idx="317" formatCode="_(* #,##0.0_);_(* \(#,##0.0\);_(* &quot;-&quot;??_);_(@_)">
                  <c:v>0.69574981737090535</c:v>
                </c:pt>
                <c:pt idx="318" formatCode="_(* #,##0.0_);_(* \(#,##0.0\);_(* &quot;-&quot;??_);_(@_)">
                  <c:v>1.1713955903896345</c:v>
                </c:pt>
                <c:pt idx="319" formatCode="_(* #,##0.0_);_(* \(#,##0.0\);_(* &quot;-&quot;??_);_(@_)">
                  <c:v>1.6472594704121102</c:v>
                </c:pt>
                <c:pt idx="320" formatCode="_(* #,##0.0_);_(* \(#,##0.0\);_(* &quot;-&quot;??_);_(@_)">
                  <c:v>1.9742548240629709</c:v>
                </c:pt>
                <c:pt idx="321" formatCode="_(* #,##0.0_);_(* \(#,##0.0\);_(* &quot;-&quot;??_);_(@_)">
                  <c:v>2.5332857736884762</c:v>
                </c:pt>
                <c:pt idx="322" formatCode="_(* #,##0.0_);_(* \(#,##0.0\);_(* &quot;-&quot;??_);_(@_)">
                  <c:v>1.6601097763959682</c:v>
                </c:pt>
                <c:pt idx="323" formatCode="_(* #,##0.0_);_(* \(#,##0.0\);_(* &quot;-&quot;??_);_(@_)">
                  <c:v>1.6983113008066431</c:v>
                </c:pt>
                <c:pt idx="324" formatCode="_(* #,##0.0_);_(* \(#,##0.0\);_(* &quot;-&quot;??_);_(@_)">
                  <c:v>3.1274696968893956</c:v>
                </c:pt>
                <c:pt idx="325" formatCode="_(* #,##0.0_);_(* \(#,##0.0\);_(* &quot;-&quot;??_);_(@_)">
                  <c:v>3.7610054753306033</c:v>
                </c:pt>
                <c:pt idx="326" formatCode="_(* #,##0.0_);_(* \(#,##0.0\);_(* &quot;-&quot;??_);_(@_)">
                  <c:v>3.3832858940733734</c:v>
                </c:pt>
                <c:pt idx="327" formatCode="_(* #,##0.0_);_(* \(#,##0.0\);_(* &quot;-&quot;??_);_(@_)">
                  <c:v>3.2766006164201666</c:v>
                </c:pt>
                <c:pt idx="328" formatCode="_(* #,##0.0_);_(* \(#,##0.0\);_(* &quot;-&quot;??_);_(@_)">
                  <c:v>2.9527989517071473</c:v>
                </c:pt>
                <c:pt idx="329" formatCode="_(* #,##0.0_);_(* \(#,##0.0\);_(* &quot;-&quot;??_);_(@_)">
                  <c:v>2.8562135329366578</c:v>
                </c:pt>
                <c:pt idx="330" formatCode="_(* #,##0.0_);_(* \(#,##0.0\);_(* &quot;-&quot;??_);_(@_)">
                  <c:v>2.6599722737261411</c:v>
                </c:pt>
                <c:pt idx="331" formatCode="_(* #,##0.0_);_(* \(#,##0.0\);_(* &quot;-&quot;??_);_(@_)">
                  <c:v>2.976678872259142</c:v>
                </c:pt>
                <c:pt idx="332" formatCode="_(* #,##0.0_);_(* \(#,##0.0\);_(* &quot;-&quot;??_);_(@_)">
                  <c:v>3.1341576507991187</c:v>
                </c:pt>
                <c:pt idx="333" formatCode="_(* #,##0.0_);_(* \(#,##0.0\);_(* &quot;-&quot;??_);_(@_)">
                  <c:v>2.7249914209291237</c:v>
                </c:pt>
                <c:pt idx="334" formatCode="_(* #,##0.0_);_(* \(#,##0.0\);_(* &quot;-&quot;??_);_(@_)">
                  <c:v>2.98533083788175</c:v>
                </c:pt>
                <c:pt idx="335" formatCode="_(* #,##0.0_);_(* \(#,##0.0\);_(* &quot;-&quot;??_);_(@_)">
                  <c:v>3.0069880782869207</c:v>
                </c:pt>
                <c:pt idx="336" formatCode="_(* #,##0.0_);_(* \(#,##0.0\);_(* &quot;-&quot;??_);_(@_)">
                  <c:v>1.7365164807425337</c:v>
                </c:pt>
                <c:pt idx="337" formatCode="_(* #,##0.0_);_(* \(#,##0.0\);_(* &quot;-&quot;??_);_(@_)">
                  <c:v>0.86772969431214708</c:v>
                </c:pt>
                <c:pt idx="338" formatCode="_(* #,##0.0_);_(* \(#,##0.0\);_(* &quot;-&quot;??_);_(@_)">
                  <c:v>0.4836233065370843</c:v>
                </c:pt>
                <c:pt idx="339" formatCode="_(* #,##0.0_);_(* \(#,##0.0\);_(* &quot;-&quot;??_);_(@_)">
                  <c:v>-0.12410207185985511</c:v>
                </c:pt>
                <c:pt idx="340" formatCode="_(* #,##0.0_);_(* \(#,##0.0\);_(* &quot;-&quot;??_);_(@_)">
                  <c:v>0.16188627923305887</c:v>
                </c:pt>
                <c:pt idx="341" formatCode="_(* #,##0.0_);_(* \(#,##0.0\);_(* &quot;-&quot;??_);_(@_)">
                  <c:v>0.28263812845465974</c:v>
                </c:pt>
                <c:pt idx="342" formatCode="_(* #,##0.0_);_(* \(#,##0.0\);_(* &quot;-&quot;??_);_(@_)">
                  <c:v>0.17592268738095829</c:v>
                </c:pt>
                <c:pt idx="343" formatCode="_(* #,##0.0_);_(* \(#,##0.0\);_(* &quot;-&quot;??_);_(@_)">
                  <c:v>0.23302852694300213</c:v>
                </c:pt>
                <c:pt idx="344" formatCode="_(* #,##0.0_);_(* \(#,##0.0\);_(* &quot;-&quot;??_);_(@_)">
                  <c:v>0.25735316846413614</c:v>
                </c:pt>
                <c:pt idx="345" formatCode="_(* #,##0.0_);_(* \(#,##0.0\);_(* &quot;-&quot;??_);_(@_)">
                  <c:v>0.4120994274205092</c:v>
                </c:pt>
                <c:pt idx="346" formatCode="_(* #,##0.0_);_(* \(#,##0.0\);_(* &quot;-&quot;??_);_(@_)">
                  <c:v>5.4402502540940034E-2</c:v>
                </c:pt>
                <c:pt idx="347" formatCode="_(* #,##0.0_);_(* \(#,##0.0\);_(* &quot;-&quot;??_);_(@_)">
                  <c:v>-0.17510860283478369</c:v>
                </c:pt>
                <c:pt idx="348" formatCode="_(* #,##0.0_);_(* \(#,##0.0\);_(* &quot;-&quot;??_);_(@_)">
                  <c:v>-0.30020964998110911</c:v>
                </c:pt>
                <c:pt idx="349" formatCode="_(* #,##0.0_);_(* \(#,##0.0\);_(* &quot;-&quot;??_);_(@_)">
                  <c:v>8.18894435077544E-2</c:v>
                </c:pt>
                <c:pt idx="350" formatCode="_(* #,##0.0_);_(* \(#,##0.0\);_(* &quot;-&quot;??_);_(@_)">
                  <c:v>0.21270121670624587</c:v>
                </c:pt>
                <c:pt idx="351" formatCode="_(* #,##0.0_);_(* \(#,##0.0\);_(* &quot;-&quot;??_);_(@_)">
                  <c:v>0.65181933467504116</c:v>
                </c:pt>
                <c:pt idx="352" formatCode="_(* #,##0.0_);_(* \(#,##0.0\);_(* &quot;-&quot;??_);_(@_)">
                  <c:v>0.80534308392776754</c:v>
                </c:pt>
                <c:pt idx="353" formatCode="_(* #,##0.0_);_(* \(#,##0.0\);_(* &quot;-&quot;??_);_(@_)">
                  <c:v>0.32702942894351494</c:v>
                </c:pt>
                <c:pt idx="354" formatCode="_(* #,##0.0_);_(* \(#,##0.0\);_(* &quot;-&quot;??_);_(@_)">
                  <c:v>1.9184991110186012</c:v>
                </c:pt>
                <c:pt idx="355" formatCode="_(* #,##0.0_);_(* \(#,##0.0\);_(* &quot;-&quot;??_);_(@_)">
                  <c:v>1.8718950014961822</c:v>
                </c:pt>
                <c:pt idx="356" formatCode="_(* #,##0.0_);_(* \(#,##0.0\);_(* &quot;-&quot;??_);_(@_)">
                  <c:v>1.8916468836525757</c:v>
                </c:pt>
                <c:pt idx="357" formatCode="_(* #,##0.0_);_(* \(#,##0.0\);_(* &quot;-&quot;??_);_(@_)">
                  <c:v>1.2089438495330951</c:v>
                </c:pt>
                <c:pt idx="358" formatCode="_(* #,##0.0_);_(* \(#,##0.0\);_(* &quot;-&quot;??_);_(@_)">
                  <c:v>0.7906758634627975</c:v>
                </c:pt>
                <c:pt idx="359" formatCode="_(* #,##0.0_);_(* \(#,##0.0\);_(* &quot;-&quot;??_);_(@_)">
                  <c:v>0.43610146815631357</c:v>
                </c:pt>
                <c:pt idx="360" formatCode="_(* #,##0.0_);_(* \(#,##0.0\);_(* &quot;-&quot;??_);_(@_)">
                  <c:v>0.50140563830660678</c:v>
                </c:pt>
                <c:pt idx="361" formatCode="_(* #,##0.0_);_(* \(#,##0.0\);_(* &quot;-&quot;??_);_(@_)">
                  <c:v>-0.33491836398046315</c:v>
                </c:pt>
                <c:pt idx="362" formatCode="_(* #,##0.0_);_(* \(#,##0.0\);_(* &quot;-&quot;??_);_(@_)">
                  <c:v>-0.23952089516977582</c:v>
                </c:pt>
                <c:pt idx="363" formatCode="_(* #,##0.0_);_(* \(#,##0.0\);_(* &quot;-&quot;??_);_(@_)">
                  <c:v>-0.3866961140774560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5-4889-4693-A47D-CBFF9260F5DD}"/>
            </c:ext>
          </c:extLst>
        </c:ser>
        <c:ser>
          <c:idx val="3"/>
          <c:order val="3"/>
          <c:tx>
            <c:strRef>
              <c:f>Sheet1!$E$1</c:f>
              <c:strCache>
                <c:ptCount val="1"/>
                <c:pt idx="0">
                  <c:v>Vivienda</c:v>
                </c:pt>
              </c:strCache>
            </c:strRef>
          </c:tx>
          <c:spPr>
            <a:ln w="28575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dLbls>
            <c:dLbl>
              <c:idx val="363"/>
              <c:layout>
                <c:manualLayout>
                  <c:x val="-0.13031672969995797"/>
                  <c:y val="0.12837837837837837"/>
                </c:manualLayout>
              </c:layout>
              <c:tx>
                <c:rich>
                  <a:bodyPr/>
                  <a:lstStyle/>
                  <a:p>
                    <a:fld id="{AD380614-D984-4AD7-B17E-C710576A2636}" type="VALUE">
                      <a:rPr lang="en-US" sz="1400" b="1">
                        <a:solidFill>
                          <a:srgbClr val="3B9AAE"/>
                        </a:solidFill>
                      </a:rPr>
                      <a:pPr/>
                      <a:t>[VALUE]</a:t>
                    </a:fld>
                    <a:endParaRPr lang="en-US"/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6-4889-4693-A47D-CBFF9260F5DD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-5400000" vert="horz" wrap="square" lIns="38100" tIns="19050" rIns="38100" bIns="19050" anchor="ctr">
                <a:spAutoFit/>
              </a:bodyPr>
              <a:lstStyle/>
              <a:p>
                <a:pPr>
                  <a:defRPr/>
                </a:pPr>
                <a:endParaRPr lang="en-US"/>
              </a:p>
            </c:txPr>
            <c:showLegendKey val="0"/>
            <c:showVal val="0"/>
            <c:showCatName val="0"/>
            <c:showSerName val="0"/>
            <c:showPercent val="0"/>
            <c:showBubbleSize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numRef>
              <c:f>Sheet1!$A$2:$A$500</c:f>
              <c:numCache>
                <c:formatCode>mmm\-yy</c:formatCode>
                <c:ptCount val="499"/>
                <c:pt idx="0">
                  <c:v>33025</c:v>
                </c:pt>
                <c:pt idx="1">
                  <c:v>33055</c:v>
                </c:pt>
                <c:pt idx="2">
                  <c:v>33086</c:v>
                </c:pt>
                <c:pt idx="3">
                  <c:v>33117</c:v>
                </c:pt>
                <c:pt idx="4">
                  <c:v>33147</c:v>
                </c:pt>
                <c:pt idx="5">
                  <c:v>33178</c:v>
                </c:pt>
                <c:pt idx="6">
                  <c:v>33208</c:v>
                </c:pt>
                <c:pt idx="7">
                  <c:v>33239</c:v>
                </c:pt>
                <c:pt idx="8">
                  <c:v>33270</c:v>
                </c:pt>
                <c:pt idx="9">
                  <c:v>33298</c:v>
                </c:pt>
                <c:pt idx="10">
                  <c:v>33329</c:v>
                </c:pt>
                <c:pt idx="11">
                  <c:v>33359</c:v>
                </c:pt>
                <c:pt idx="12">
                  <c:v>33390</c:v>
                </c:pt>
                <c:pt idx="13">
                  <c:v>33420</c:v>
                </c:pt>
                <c:pt idx="14">
                  <c:v>33451</c:v>
                </c:pt>
                <c:pt idx="15">
                  <c:v>33482</c:v>
                </c:pt>
                <c:pt idx="16">
                  <c:v>33512</c:v>
                </c:pt>
                <c:pt idx="17">
                  <c:v>33543</c:v>
                </c:pt>
                <c:pt idx="18">
                  <c:v>33573</c:v>
                </c:pt>
                <c:pt idx="19">
                  <c:v>33604</c:v>
                </c:pt>
                <c:pt idx="20">
                  <c:v>33635</c:v>
                </c:pt>
                <c:pt idx="21">
                  <c:v>33664</c:v>
                </c:pt>
                <c:pt idx="22">
                  <c:v>33695</c:v>
                </c:pt>
                <c:pt idx="23">
                  <c:v>33725</c:v>
                </c:pt>
                <c:pt idx="24">
                  <c:v>33756</c:v>
                </c:pt>
                <c:pt idx="25">
                  <c:v>33786</c:v>
                </c:pt>
                <c:pt idx="26">
                  <c:v>33817</c:v>
                </c:pt>
                <c:pt idx="27">
                  <c:v>33848</c:v>
                </c:pt>
                <c:pt idx="28">
                  <c:v>33878</c:v>
                </c:pt>
                <c:pt idx="29">
                  <c:v>33909</c:v>
                </c:pt>
                <c:pt idx="30">
                  <c:v>33939</c:v>
                </c:pt>
                <c:pt idx="31">
                  <c:v>33970</c:v>
                </c:pt>
                <c:pt idx="32">
                  <c:v>34001</c:v>
                </c:pt>
                <c:pt idx="33">
                  <c:v>34029</c:v>
                </c:pt>
                <c:pt idx="34">
                  <c:v>34060</c:v>
                </c:pt>
                <c:pt idx="35">
                  <c:v>34090</c:v>
                </c:pt>
                <c:pt idx="36">
                  <c:v>34121</c:v>
                </c:pt>
                <c:pt idx="37">
                  <c:v>34151</c:v>
                </c:pt>
                <c:pt idx="38">
                  <c:v>34182</c:v>
                </c:pt>
                <c:pt idx="39">
                  <c:v>34213</c:v>
                </c:pt>
                <c:pt idx="40">
                  <c:v>34243</c:v>
                </c:pt>
                <c:pt idx="41">
                  <c:v>34274</c:v>
                </c:pt>
                <c:pt idx="42">
                  <c:v>34304</c:v>
                </c:pt>
                <c:pt idx="43">
                  <c:v>34335</c:v>
                </c:pt>
                <c:pt idx="44">
                  <c:v>34366</c:v>
                </c:pt>
                <c:pt idx="45">
                  <c:v>34394</c:v>
                </c:pt>
                <c:pt idx="46">
                  <c:v>34425</c:v>
                </c:pt>
                <c:pt idx="47">
                  <c:v>34455</c:v>
                </c:pt>
                <c:pt idx="48">
                  <c:v>34486</c:v>
                </c:pt>
                <c:pt idx="49">
                  <c:v>34516</c:v>
                </c:pt>
                <c:pt idx="50">
                  <c:v>34547</c:v>
                </c:pt>
                <c:pt idx="51">
                  <c:v>34578</c:v>
                </c:pt>
                <c:pt idx="52">
                  <c:v>34608</c:v>
                </c:pt>
                <c:pt idx="53">
                  <c:v>34639</c:v>
                </c:pt>
                <c:pt idx="54">
                  <c:v>34669</c:v>
                </c:pt>
                <c:pt idx="55">
                  <c:v>34700</c:v>
                </c:pt>
                <c:pt idx="56">
                  <c:v>34731</c:v>
                </c:pt>
                <c:pt idx="57">
                  <c:v>34759</c:v>
                </c:pt>
                <c:pt idx="58">
                  <c:v>34790</c:v>
                </c:pt>
                <c:pt idx="59">
                  <c:v>34820</c:v>
                </c:pt>
                <c:pt idx="60">
                  <c:v>34851</c:v>
                </c:pt>
                <c:pt idx="61">
                  <c:v>34881</c:v>
                </c:pt>
                <c:pt idx="62">
                  <c:v>34912</c:v>
                </c:pt>
                <c:pt idx="63">
                  <c:v>34943</c:v>
                </c:pt>
                <c:pt idx="64">
                  <c:v>34973</c:v>
                </c:pt>
                <c:pt idx="65">
                  <c:v>35004</c:v>
                </c:pt>
                <c:pt idx="66">
                  <c:v>35034</c:v>
                </c:pt>
                <c:pt idx="67">
                  <c:v>35065</c:v>
                </c:pt>
                <c:pt idx="68">
                  <c:v>35096</c:v>
                </c:pt>
                <c:pt idx="69">
                  <c:v>35125</c:v>
                </c:pt>
                <c:pt idx="70">
                  <c:v>35156</c:v>
                </c:pt>
                <c:pt idx="71">
                  <c:v>35186</c:v>
                </c:pt>
                <c:pt idx="72">
                  <c:v>35217</c:v>
                </c:pt>
                <c:pt idx="73">
                  <c:v>35247</c:v>
                </c:pt>
                <c:pt idx="74">
                  <c:v>35278</c:v>
                </c:pt>
                <c:pt idx="75">
                  <c:v>35309</c:v>
                </c:pt>
                <c:pt idx="76">
                  <c:v>35339</c:v>
                </c:pt>
                <c:pt idx="77">
                  <c:v>35370</c:v>
                </c:pt>
                <c:pt idx="78">
                  <c:v>35400</c:v>
                </c:pt>
                <c:pt idx="79">
                  <c:v>35431</c:v>
                </c:pt>
                <c:pt idx="80">
                  <c:v>35462</c:v>
                </c:pt>
                <c:pt idx="81">
                  <c:v>35490</c:v>
                </c:pt>
                <c:pt idx="82">
                  <c:v>35521</c:v>
                </c:pt>
                <c:pt idx="83">
                  <c:v>35551</c:v>
                </c:pt>
                <c:pt idx="84">
                  <c:v>35582</c:v>
                </c:pt>
                <c:pt idx="85">
                  <c:v>35612</c:v>
                </c:pt>
                <c:pt idx="86">
                  <c:v>35643</c:v>
                </c:pt>
                <c:pt idx="87">
                  <c:v>35674</c:v>
                </c:pt>
                <c:pt idx="88">
                  <c:v>35704</c:v>
                </c:pt>
                <c:pt idx="89">
                  <c:v>35735</c:v>
                </c:pt>
                <c:pt idx="90">
                  <c:v>35765</c:v>
                </c:pt>
                <c:pt idx="91">
                  <c:v>35796</c:v>
                </c:pt>
                <c:pt idx="92">
                  <c:v>35827</c:v>
                </c:pt>
                <c:pt idx="93">
                  <c:v>35855</c:v>
                </c:pt>
                <c:pt idx="94">
                  <c:v>35886</c:v>
                </c:pt>
                <c:pt idx="95">
                  <c:v>35916</c:v>
                </c:pt>
                <c:pt idx="96">
                  <c:v>35947</c:v>
                </c:pt>
                <c:pt idx="97">
                  <c:v>35977</c:v>
                </c:pt>
                <c:pt idx="98">
                  <c:v>36008</c:v>
                </c:pt>
                <c:pt idx="99">
                  <c:v>36039</c:v>
                </c:pt>
                <c:pt idx="100">
                  <c:v>36069</c:v>
                </c:pt>
                <c:pt idx="101">
                  <c:v>36100</c:v>
                </c:pt>
                <c:pt idx="102">
                  <c:v>36130</c:v>
                </c:pt>
                <c:pt idx="103">
                  <c:v>36161</c:v>
                </c:pt>
                <c:pt idx="104">
                  <c:v>36192</c:v>
                </c:pt>
                <c:pt idx="105">
                  <c:v>36220</c:v>
                </c:pt>
                <c:pt idx="106">
                  <c:v>36251</c:v>
                </c:pt>
                <c:pt idx="107">
                  <c:v>36281</c:v>
                </c:pt>
                <c:pt idx="108">
                  <c:v>36312</c:v>
                </c:pt>
                <c:pt idx="109">
                  <c:v>36342</c:v>
                </c:pt>
                <c:pt idx="110">
                  <c:v>36373</c:v>
                </c:pt>
                <c:pt idx="111">
                  <c:v>36404</c:v>
                </c:pt>
                <c:pt idx="112">
                  <c:v>36434</c:v>
                </c:pt>
                <c:pt idx="113">
                  <c:v>36465</c:v>
                </c:pt>
                <c:pt idx="114">
                  <c:v>36495</c:v>
                </c:pt>
                <c:pt idx="115">
                  <c:v>36526</c:v>
                </c:pt>
                <c:pt idx="116">
                  <c:v>36557</c:v>
                </c:pt>
                <c:pt idx="117">
                  <c:v>36586</c:v>
                </c:pt>
                <c:pt idx="118">
                  <c:v>36617</c:v>
                </c:pt>
                <c:pt idx="119">
                  <c:v>36647</c:v>
                </c:pt>
                <c:pt idx="120">
                  <c:v>36678</c:v>
                </c:pt>
                <c:pt idx="121">
                  <c:v>36708</c:v>
                </c:pt>
                <c:pt idx="122">
                  <c:v>36739</c:v>
                </c:pt>
                <c:pt idx="123">
                  <c:v>36770</c:v>
                </c:pt>
                <c:pt idx="124">
                  <c:v>36800</c:v>
                </c:pt>
                <c:pt idx="125">
                  <c:v>36831</c:v>
                </c:pt>
                <c:pt idx="126">
                  <c:v>36861</c:v>
                </c:pt>
                <c:pt idx="127">
                  <c:v>36892</c:v>
                </c:pt>
                <c:pt idx="128">
                  <c:v>36923</c:v>
                </c:pt>
                <c:pt idx="129">
                  <c:v>36951</c:v>
                </c:pt>
                <c:pt idx="130">
                  <c:v>36982</c:v>
                </c:pt>
                <c:pt idx="131">
                  <c:v>37012</c:v>
                </c:pt>
                <c:pt idx="132">
                  <c:v>37043</c:v>
                </c:pt>
                <c:pt idx="133">
                  <c:v>37073</c:v>
                </c:pt>
                <c:pt idx="134">
                  <c:v>37104</c:v>
                </c:pt>
                <c:pt idx="135">
                  <c:v>37135</c:v>
                </c:pt>
                <c:pt idx="136">
                  <c:v>37165</c:v>
                </c:pt>
                <c:pt idx="137">
                  <c:v>37196</c:v>
                </c:pt>
                <c:pt idx="138">
                  <c:v>37226</c:v>
                </c:pt>
                <c:pt idx="139">
                  <c:v>37257</c:v>
                </c:pt>
                <c:pt idx="140">
                  <c:v>37288</c:v>
                </c:pt>
                <c:pt idx="141">
                  <c:v>37316</c:v>
                </c:pt>
                <c:pt idx="142">
                  <c:v>37347</c:v>
                </c:pt>
                <c:pt idx="143">
                  <c:v>37377</c:v>
                </c:pt>
                <c:pt idx="144">
                  <c:v>37408</c:v>
                </c:pt>
                <c:pt idx="145">
                  <c:v>37438</c:v>
                </c:pt>
                <c:pt idx="146">
                  <c:v>37469</c:v>
                </c:pt>
                <c:pt idx="147">
                  <c:v>37500</c:v>
                </c:pt>
                <c:pt idx="148">
                  <c:v>37530</c:v>
                </c:pt>
                <c:pt idx="149">
                  <c:v>37561</c:v>
                </c:pt>
                <c:pt idx="150">
                  <c:v>37591</c:v>
                </c:pt>
                <c:pt idx="151">
                  <c:v>37622</c:v>
                </c:pt>
                <c:pt idx="152">
                  <c:v>37653</c:v>
                </c:pt>
                <c:pt idx="153">
                  <c:v>37681</c:v>
                </c:pt>
                <c:pt idx="154">
                  <c:v>37712</c:v>
                </c:pt>
                <c:pt idx="155">
                  <c:v>37742</c:v>
                </c:pt>
                <c:pt idx="156">
                  <c:v>37773</c:v>
                </c:pt>
                <c:pt idx="157">
                  <c:v>37803</c:v>
                </c:pt>
                <c:pt idx="158">
                  <c:v>37834</c:v>
                </c:pt>
                <c:pt idx="159">
                  <c:v>37865</c:v>
                </c:pt>
                <c:pt idx="160">
                  <c:v>37895</c:v>
                </c:pt>
                <c:pt idx="161">
                  <c:v>37926</c:v>
                </c:pt>
                <c:pt idx="162">
                  <c:v>37956</c:v>
                </c:pt>
                <c:pt idx="163">
                  <c:v>37987</c:v>
                </c:pt>
                <c:pt idx="164">
                  <c:v>38018</c:v>
                </c:pt>
                <c:pt idx="165">
                  <c:v>38047</c:v>
                </c:pt>
                <c:pt idx="166">
                  <c:v>38078</c:v>
                </c:pt>
                <c:pt idx="167">
                  <c:v>38108</c:v>
                </c:pt>
                <c:pt idx="168">
                  <c:v>38139</c:v>
                </c:pt>
                <c:pt idx="169">
                  <c:v>38169</c:v>
                </c:pt>
                <c:pt idx="170">
                  <c:v>38200</c:v>
                </c:pt>
                <c:pt idx="171">
                  <c:v>38231</c:v>
                </c:pt>
                <c:pt idx="172">
                  <c:v>38261</c:v>
                </c:pt>
                <c:pt idx="173">
                  <c:v>38292</c:v>
                </c:pt>
                <c:pt idx="174">
                  <c:v>38322</c:v>
                </c:pt>
                <c:pt idx="175">
                  <c:v>38353</c:v>
                </c:pt>
                <c:pt idx="176">
                  <c:v>38384</c:v>
                </c:pt>
                <c:pt idx="177">
                  <c:v>38412</c:v>
                </c:pt>
                <c:pt idx="178">
                  <c:v>38443</c:v>
                </c:pt>
                <c:pt idx="179">
                  <c:v>38473</c:v>
                </c:pt>
                <c:pt idx="180">
                  <c:v>38504</c:v>
                </c:pt>
                <c:pt idx="181">
                  <c:v>38534</c:v>
                </c:pt>
                <c:pt idx="182">
                  <c:v>38565</c:v>
                </c:pt>
                <c:pt idx="183">
                  <c:v>38596</c:v>
                </c:pt>
                <c:pt idx="184">
                  <c:v>38626</c:v>
                </c:pt>
                <c:pt idx="185">
                  <c:v>38657</c:v>
                </c:pt>
                <c:pt idx="186">
                  <c:v>38687</c:v>
                </c:pt>
                <c:pt idx="187">
                  <c:v>38718</c:v>
                </c:pt>
                <c:pt idx="188">
                  <c:v>38749</c:v>
                </c:pt>
                <c:pt idx="189">
                  <c:v>38777</c:v>
                </c:pt>
                <c:pt idx="190">
                  <c:v>38808</c:v>
                </c:pt>
                <c:pt idx="191">
                  <c:v>38838</c:v>
                </c:pt>
                <c:pt idx="192">
                  <c:v>38869</c:v>
                </c:pt>
                <c:pt idx="193">
                  <c:v>38899</c:v>
                </c:pt>
                <c:pt idx="194">
                  <c:v>38930</c:v>
                </c:pt>
                <c:pt idx="195">
                  <c:v>38961</c:v>
                </c:pt>
                <c:pt idx="196">
                  <c:v>38991</c:v>
                </c:pt>
                <c:pt idx="197">
                  <c:v>39022</c:v>
                </c:pt>
                <c:pt idx="198">
                  <c:v>39052</c:v>
                </c:pt>
                <c:pt idx="199">
                  <c:v>39083</c:v>
                </c:pt>
                <c:pt idx="200">
                  <c:v>39114</c:v>
                </c:pt>
                <c:pt idx="201">
                  <c:v>39142</c:v>
                </c:pt>
                <c:pt idx="202">
                  <c:v>39173</c:v>
                </c:pt>
                <c:pt idx="203">
                  <c:v>39203</c:v>
                </c:pt>
                <c:pt idx="204">
                  <c:v>39234</c:v>
                </c:pt>
                <c:pt idx="205">
                  <c:v>39264</c:v>
                </c:pt>
                <c:pt idx="206">
                  <c:v>39295</c:v>
                </c:pt>
                <c:pt idx="207">
                  <c:v>39326</c:v>
                </c:pt>
                <c:pt idx="208">
                  <c:v>39356</c:v>
                </c:pt>
                <c:pt idx="209">
                  <c:v>39387</c:v>
                </c:pt>
                <c:pt idx="210">
                  <c:v>39417</c:v>
                </c:pt>
                <c:pt idx="211">
                  <c:v>39448</c:v>
                </c:pt>
                <c:pt idx="212">
                  <c:v>39479</c:v>
                </c:pt>
                <c:pt idx="213">
                  <c:v>39508</c:v>
                </c:pt>
                <c:pt idx="214">
                  <c:v>39539</c:v>
                </c:pt>
                <c:pt idx="215">
                  <c:v>39569</c:v>
                </c:pt>
                <c:pt idx="216">
                  <c:v>39600</c:v>
                </c:pt>
                <c:pt idx="217">
                  <c:v>39630</c:v>
                </c:pt>
                <c:pt idx="218">
                  <c:v>39661</c:v>
                </c:pt>
                <c:pt idx="219">
                  <c:v>39692</c:v>
                </c:pt>
                <c:pt idx="220">
                  <c:v>39722</c:v>
                </c:pt>
                <c:pt idx="221">
                  <c:v>39753</c:v>
                </c:pt>
                <c:pt idx="222">
                  <c:v>39783</c:v>
                </c:pt>
                <c:pt idx="223">
                  <c:v>39814</c:v>
                </c:pt>
                <c:pt idx="224">
                  <c:v>39845</c:v>
                </c:pt>
                <c:pt idx="225">
                  <c:v>39873</c:v>
                </c:pt>
                <c:pt idx="226">
                  <c:v>39904</c:v>
                </c:pt>
                <c:pt idx="227">
                  <c:v>39934</c:v>
                </c:pt>
                <c:pt idx="228">
                  <c:v>39965</c:v>
                </c:pt>
                <c:pt idx="229">
                  <c:v>39995</c:v>
                </c:pt>
                <c:pt idx="230">
                  <c:v>40026</c:v>
                </c:pt>
                <c:pt idx="231">
                  <c:v>40057</c:v>
                </c:pt>
                <c:pt idx="232">
                  <c:v>40087</c:v>
                </c:pt>
                <c:pt idx="233">
                  <c:v>40118</c:v>
                </c:pt>
                <c:pt idx="234">
                  <c:v>40148</c:v>
                </c:pt>
                <c:pt idx="235">
                  <c:v>40179</c:v>
                </c:pt>
                <c:pt idx="236">
                  <c:v>40210</c:v>
                </c:pt>
                <c:pt idx="237">
                  <c:v>40238</c:v>
                </c:pt>
                <c:pt idx="238">
                  <c:v>40269</c:v>
                </c:pt>
                <c:pt idx="239">
                  <c:v>40299</c:v>
                </c:pt>
                <c:pt idx="240">
                  <c:v>40330</c:v>
                </c:pt>
                <c:pt idx="241">
                  <c:v>40360</c:v>
                </c:pt>
                <c:pt idx="242">
                  <c:v>40391</c:v>
                </c:pt>
                <c:pt idx="243">
                  <c:v>40422</c:v>
                </c:pt>
                <c:pt idx="244">
                  <c:v>40452</c:v>
                </c:pt>
                <c:pt idx="245">
                  <c:v>40483</c:v>
                </c:pt>
                <c:pt idx="246">
                  <c:v>40513</c:v>
                </c:pt>
                <c:pt idx="247">
                  <c:v>40544</c:v>
                </c:pt>
                <c:pt idx="248">
                  <c:v>40575</c:v>
                </c:pt>
                <c:pt idx="249">
                  <c:v>40603</c:v>
                </c:pt>
                <c:pt idx="250">
                  <c:v>40634</c:v>
                </c:pt>
                <c:pt idx="251">
                  <c:v>40664</c:v>
                </c:pt>
                <c:pt idx="252">
                  <c:v>40695</c:v>
                </c:pt>
                <c:pt idx="253">
                  <c:v>40725</c:v>
                </c:pt>
                <c:pt idx="254">
                  <c:v>40756</c:v>
                </c:pt>
                <c:pt idx="255">
                  <c:v>40787</c:v>
                </c:pt>
                <c:pt idx="256">
                  <c:v>40817</c:v>
                </c:pt>
                <c:pt idx="257">
                  <c:v>40848</c:v>
                </c:pt>
                <c:pt idx="258">
                  <c:v>40878</c:v>
                </c:pt>
                <c:pt idx="259">
                  <c:v>40909</c:v>
                </c:pt>
                <c:pt idx="260">
                  <c:v>40940</c:v>
                </c:pt>
                <c:pt idx="261">
                  <c:v>40969</c:v>
                </c:pt>
                <c:pt idx="262">
                  <c:v>41000</c:v>
                </c:pt>
                <c:pt idx="263">
                  <c:v>41030</c:v>
                </c:pt>
                <c:pt idx="264">
                  <c:v>41061</c:v>
                </c:pt>
                <c:pt idx="265">
                  <c:v>41091</c:v>
                </c:pt>
                <c:pt idx="266">
                  <c:v>41122</c:v>
                </c:pt>
                <c:pt idx="267">
                  <c:v>41153</c:v>
                </c:pt>
                <c:pt idx="268">
                  <c:v>41183</c:v>
                </c:pt>
                <c:pt idx="269">
                  <c:v>41214</c:v>
                </c:pt>
                <c:pt idx="270">
                  <c:v>41244</c:v>
                </c:pt>
                <c:pt idx="271">
                  <c:v>41275</c:v>
                </c:pt>
                <c:pt idx="272">
                  <c:v>41306</c:v>
                </c:pt>
                <c:pt idx="273">
                  <c:v>41334</c:v>
                </c:pt>
                <c:pt idx="274">
                  <c:v>41365</c:v>
                </c:pt>
                <c:pt idx="275">
                  <c:v>41395</c:v>
                </c:pt>
                <c:pt idx="276">
                  <c:v>41426</c:v>
                </c:pt>
                <c:pt idx="277">
                  <c:v>41456</c:v>
                </c:pt>
                <c:pt idx="278">
                  <c:v>41487</c:v>
                </c:pt>
                <c:pt idx="279">
                  <c:v>41518</c:v>
                </c:pt>
                <c:pt idx="280">
                  <c:v>41548</c:v>
                </c:pt>
                <c:pt idx="281">
                  <c:v>41579</c:v>
                </c:pt>
                <c:pt idx="282">
                  <c:v>41609</c:v>
                </c:pt>
                <c:pt idx="283">
                  <c:v>41640</c:v>
                </c:pt>
                <c:pt idx="284">
                  <c:v>41671</c:v>
                </c:pt>
                <c:pt idx="285">
                  <c:v>41699</c:v>
                </c:pt>
                <c:pt idx="286">
                  <c:v>41730</c:v>
                </c:pt>
                <c:pt idx="287">
                  <c:v>41760</c:v>
                </c:pt>
                <c:pt idx="288">
                  <c:v>41791</c:v>
                </c:pt>
                <c:pt idx="289">
                  <c:v>41821</c:v>
                </c:pt>
                <c:pt idx="290">
                  <c:v>41852</c:v>
                </c:pt>
                <c:pt idx="291">
                  <c:v>41883</c:v>
                </c:pt>
                <c:pt idx="292">
                  <c:v>41913</c:v>
                </c:pt>
                <c:pt idx="293">
                  <c:v>41944</c:v>
                </c:pt>
                <c:pt idx="294">
                  <c:v>41974</c:v>
                </c:pt>
                <c:pt idx="295">
                  <c:v>42005</c:v>
                </c:pt>
                <c:pt idx="296">
                  <c:v>42036</c:v>
                </c:pt>
                <c:pt idx="297">
                  <c:v>42064</c:v>
                </c:pt>
                <c:pt idx="298">
                  <c:v>42095</c:v>
                </c:pt>
                <c:pt idx="299">
                  <c:v>42125</c:v>
                </c:pt>
                <c:pt idx="300">
                  <c:v>42156</c:v>
                </c:pt>
                <c:pt idx="301">
                  <c:v>42186</c:v>
                </c:pt>
                <c:pt idx="302">
                  <c:v>42217</c:v>
                </c:pt>
                <c:pt idx="303">
                  <c:v>42248</c:v>
                </c:pt>
                <c:pt idx="304">
                  <c:v>42278</c:v>
                </c:pt>
                <c:pt idx="305">
                  <c:v>42309</c:v>
                </c:pt>
                <c:pt idx="306">
                  <c:v>42339</c:v>
                </c:pt>
                <c:pt idx="307">
                  <c:v>42370</c:v>
                </c:pt>
                <c:pt idx="308">
                  <c:v>42401</c:v>
                </c:pt>
                <c:pt idx="309">
                  <c:v>42430</c:v>
                </c:pt>
                <c:pt idx="310">
                  <c:v>42461</c:v>
                </c:pt>
                <c:pt idx="311">
                  <c:v>42491</c:v>
                </c:pt>
                <c:pt idx="312">
                  <c:v>42522</c:v>
                </c:pt>
                <c:pt idx="313">
                  <c:v>42552</c:v>
                </c:pt>
                <c:pt idx="314">
                  <c:v>42583</c:v>
                </c:pt>
                <c:pt idx="315">
                  <c:v>42614</c:v>
                </c:pt>
                <c:pt idx="316">
                  <c:v>42644</c:v>
                </c:pt>
                <c:pt idx="317">
                  <c:v>42675</c:v>
                </c:pt>
                <c:pt idx="318">
                  <c:v>42705</c:v>
                </c:pt>
                <c:pt idx="319">
                  <c:v>42736</c:v>
                </c:pt>
                <c:pt idx="320">
                  <c:v>42767</c:v>
                </c:pt>
                <c:pt idx="321">
                  <c:v>42795</c:v>
                </c:pt>
                <c:pt idx="322">
                  <c:v>42826</c:v>
                </c:pt>
                <c:pt idx="323">
                  <c:v>42856</c:v>
                </c:pt>
                <c:pt idx="324">
                  <c:v>42887</c:v>
                </c:pt>
                <c:pt idx="325">
                  <c:v>42917</c:v>
                </c:pt>
                <c:pt idx="326">
                  <c:v>42948</c:v>
                </c:pt>
                <c:pt idx="327">
                  <c:v>42979</c:v>
                </c:pt>
                <c:pt idx="328">
                  <c:v>43009</c:v>
                </c:pt>
                <c:pt idx="329">
                  <c:v>43040</c:v>
                </c:pt>
                <c:pt idx="330">
                  <c:v>43070</c:v>
                </c:pt>
                <c:pt idx="331">
                  <c:v>43101</c:v>
                </c:pt>
                <c:pt idx="332">
                  <c:v>43132</c:v>
                </c:pt>
                <c:pt idx="333">
                  <c:v>43160</c:v>
                </c:pt>
                <c:pt idx="334">
                  <c:v>43191</c:v>
                </c:pt>
                <c:pt idx="335">
                  <c:v>43221</c:v>
                </c:pt>
                <c:pt idx="336">
                  <c:v>43252</c:v>
                </c:pt>
                <c:pt idx="337">
                  <c:v>43282</c:v>
                </c:pt>
                <c:pt idx="338">
                  <c:v>43313</c:v>
                </c:pt>
                <c:pt idx="339">
                  <c:v>43344</c:v>
                </c:pt>
                <c:pt idx="340">
                  <c:v>43374</c:v>
                </c:pt>
                <c:pt idx="341">
                  <c:v>43405</c:v>
                </c:pt>
                <c:pt idx="342">
                  <c:v>43435</c:v>
                </c:pt>
                <c:pt idx="343">
                  <c:v>43466</c:v>
                </c:pt>
                <c:pt idx="344">
                  <c:v>43497</c:v>
                </c:pt>
                <c:pt idx="345">
                  <c:v>43525</c:v>
                </c:pt>
                <c:pt idx="346">
                  <c:v>43556</c:v>
                </c:pt>
                <c:pt idx="347">
                  <c:v>43586</c:v>
                </c:pt>
                <c:pt idx="348">
                  <c:v>43617</c:v>
                </c:pt>
                <c:pt idx="349">
                  <c:v>43647</c:v>
                </c:pt>
                <c:pt idx="350">
                  <c:v>43678</c:v>
                </c:pt>
                <c:pt idx="351">
                  <c:v>43709</c:v>
                </c:pt>
                <c:pt idx="352">
                  <c:v>43739</c:v>
                </c:pt>
                <c:pt idx="353">
                  <c:v>43770</c:v>
                </c:pt>
                <c:pt idx="354">
                  <c:v>43800</c:v>
                </c:pt>
                <c:pt idx="355">
                  <c:v>43831</c:v>
                </c:pt>
                <c:pt idx="356">
                  <c:v>43862</c:v>
                </c:pt>
                <c:pt idx="357">
                  <c:v>43891</c:v>
                </c:pt>
                <c:pt idx="358">
                  <c:v>43922</c:v>
                </c:pt>
                <c:pt idx="359">
                  <c:v>43952</c:v>
                </c:pt>
                <c:pt idx="360">
                  <c:v>43983</c:v>
                </c:pt>
                <c:pt idx="361">
                  <c:v>44013</c:v>
                </c:pt>
                <c:pt idx="362">
                  <c:v>44044</c:v>
                </c:pt>
                <c:pt idx="363">
                  <c:v>44075</c:v>
                </c:pt>
              </c:numCache>
            </c:numRef>
          </c:cat>
          <c:val>
            <c:numRef>
              <c:f>Sheet1!$E$2:$E$500</c:f>
              <c:numCache>
                <c:formatCode>General</c:formatCode>
                <c:ptCount val="499"/>
                <c:pt idx="12" formatCode="_(* #,##0.0_);_(* \(#,##0.0\);_(* &quot;-&quot;??_);_(@_)">
                  <c:v>#N/A</c:v>
                </c:pt>
                <c:pt idx="13" formatCode="_(* #,##0.0_);_(* \(#,##0.0\);_(* &quot;-&quot;??_);_(@_)">
                  <c:v>#N/A</c:v>
                </c:pt>
                <c:pt idx="14" formatCode="_(* #,##0.0_);_(* \(#,##0.0\);_(* &quot;-&quot;??_);_(@_)">
                  <c:v>#N/A</c:v>
                </c:pt>
                <c:pt idx="15" formatCode="_(* #,##0.0_);_(* \(#,##0.0\);_(* &quot;-&quot;??_);_(@_)">
                  <c:v>#N/A</c:v>
                </c:pt>
                <c:pt idx="16" formatCode="_(* #,##0.0_);_(* \(#,##0.0\);_(* &quot;-&quot;??_);_(@_)">
                  <c:v>#N/A</c:v>
                </c:pt>
                <c:pt idx="17" formatCode="_(* #,##0.0_);_(* \(#,##0.0\);_(* &quot;-&quot;??_);_(@_)">
                  <c:v>#N/A</c:v>
                </c:pt>
                <c:pt idx="18" formatCode="_(* #,##0.0_);_(* \(#,##0.0\);_(* &quot;-&quot;??_);_(@_)">
                  <c:v>#N/A</c:v>
                </c:pt>
                <c:pt idx="19" formatCode="_(* #,##0.0_);_(* \(#,##0.0\);_(* &quot;-&quot;??_);_(@_)">
                  <c:v>#N/A</c:v>
                </c:pt>
                <c:pt idx="20" formatCode="_(* #,##0.0_);_(* \(#,##0.0\);_(* &quot;-&quot;??_);_(@_)">
                  <c:v>#N/A</c:v>
                </c:pt>
                <c:pt idx="21" formatCode="_(* #,##0.0_);_(* \(#,##0.0\);_(* &quot;-&quot;??_);_(@_)">
                  <c:v>#N/A</c:v>
                </c:pt>
                <c:pt idx="22" formatCode="_(* #,##0.0_);_(* \(#,##0.0\);_(* &quot;-&quot;??_);_(@_)">
                  <c:v>#N/A</c:v>
                </c:pt>
                <c:pt idx="23" formatCode="_(* #,##0.0_);_(* \(#,##0.0\);_(* &quot;-&quot;??_);_(@_)">
                  <c:v>#N/A</c:v>
                </c:pt>
                <c:pt idx="24" formatCode="_(* #,##0.0_);_(* \(#,##0.0\);_(* &quot;-&quot;??_);_(@_)">
                  <c:v>#N/A</c:v>
                </c:pt>
                <c:pt idx="25" formatCode="_(* #,##0.0_);_(* \(#,##0.0\);_(* &quot;-&quot;??_);_(@_)">
                  <c:v>#N/A</c:v>
                </c:pt>
                <c:pt idx="26" formatCode="_(* #,##0.0_);_(* \(#,##0.0\);_(* &quot;-&quot;??_);_(@_)">
                  <c:v>#N/A</c:v>
                </c:pt>
                <c:pt idx="27" formatCode="_(* #,##0.0_);_(* \(#,##0.0\);_(* &quot;-&quot;??_);_(@_)">
                  <c:v>#N/A</c:v>
                </c:pt>
                <c:pt idx="28" formatCode="_(* #,##0.0_);_(* \(#,##0.0\);_(* &quot;-&quot;??_);_(@_)">
                  <c:v>#N/A</c:v>
                </c:pt>
                <c:pt idx="29" formatCode="_(* #,##0.0_);_(* \(#,##0.0\);_(* &quot;-&quot;??_);_(@_)">
                  <c:v>#N/A</c:v>
                </c:pt>
                <c:pt idx="30" formatCode="_(* #,##0.0_);_(* \(#,##0.0\);_(* &quot;-&quot;??_);_(@_)">
                  <c:v>#N/A</c:v>
                </c:pt>
                <c:pt idx="31" formatCode="_(* #,##0.0_);_(* \(#,##0.0\);_(* &quot;-&quot;??_);_(@_)">
                  <c:v>#N/A</c:v>
                </c:pt>
                <c:pt idx="32" formatCode="_(* #,##0.0_);_(* \(#,##0.0\);_(* &quot;-&quot;??_);_(@_)">
                  <c:v>#N/A</c:v>
                </c:pt>
                <c:pt idx="33" formatCode="_(* #,##0.0_);_(* \(#,##0.0\);_(* &quot;-&quot;??_);_(@_)">
                  <c:v>#N/A</c:v>
                </c:pt>
                <c:pt idx="34" formatCode="_(* #,##0.0_);_(* \(#,##0.0\);_(* &quot;-&quot;??_);_(@_)">
                  <c:v>#N/A</c:v>
                </c:pt>
                <c:pt idx="35" formatCode="_(* #,##0.0_);_(* \(#,##0.0\);_(* &quot;-&quot;??_);_(@_)">
                  <c:v>#N/A</c:v>
                </c:pt>
                <c:pt idx="36" formatCode="_(* #,##0.0_);_(* \(#,##0.0\);_(* &quot;-&quot;??_);_(@_)">
                  <c:v>#N/A</c:v>
                </c:pt>
                <c:pt idx="37" formatCode="_(* #,##0.0_);_(* \(#,##0.0\);_(* &quot;-&quot;??_);_(@_)">
                  <c:v>#N/A</c:v>
                </c:pt>
                <c:pt idx="38" formatCode="_(* #,##0.0_);_(* \(#,##0.0\);_(* &quot;-&quot;??_);_(@_)">
                  <c:v>#N/A</c:v>
                </c:pt>
                <c:pt idx="39" formatCode="_(* #,##0.0_);_(* \(#,##0.0\);_(* &quot;-&quot;??_);_(@_)">
                  <c:v>#N/A</c:v>
                </c:pt>
                <c:pt idx="40" formatCode="_(* #,##0.0_);_(* \(#,##0.0\);_(* &quot;-&quot;??_);_(@_)">
                  <c:v>#N/A</c:v>
                </c:pt>
                <c:pt idx="41" formatCode="_(* #,##0.0_);_(* \(#,##0.0\);_(* &quot;-&quot;??_);_(@_)">
                  <c:v>#N/A</c:v>
                </c:pt>
                <c:pt idx="42" formatCode="_(* #,##0.0_);_(* \(#,##0.0\);_(* &quot;-&quot;??_);_(@_)">
                  <c:v>#N/A</c:v>
                </c:pt>
                <c:pt idx="43" formatCode="_(* #,##0.0_);_(* \(#,##0.0\);_(* &quot;-&quot;??_);_(@_)">
                  <c:v>#N/A</c:v>
                </c:pt>
                <c:pt idx="44" formatCode="_(* #,##0.0_);_(* \(#,##0.0\);_(* &quot;-&quot;??_);_(@_)">
                  <c:v>#N/A</c:v>
                </c:pt>
                <c:pt idx="45" formatCode="_(* #,##0.0_);_(* \(#,##0.0\);_(* &quot;-&quot;??_);_(@_)">
                  <c:v>#N/A</c:v>
                </c:pt>
                <c:pt idx="46" formatCode="_(* #,##0.0_);_(* \(#,##0.0\);_(* &quot;-&quot;??_);_(@_)">
                  <c:v>#N/A</c:v>
                </c:pt>
                <c:pt idx="47" formatCode="_(* #,##0.0_);_(* \(#,##0.0\);_(* &quot;-&quot;??_);_(@_)">
                  <c:v>#N/A</c:v>
                </c:pt>
                <c:pt idx="48" formatCode="_(* #,##0.0_);_(* \(#,##0.0\);_(* &quot;-&quot;??_);_(@_)">
                  <c:v>#N/A</c:v>
                </c:pt>
                <c:pt idx="49" formatCode="_(* #,##0.0_);_(* \(#,##0.0\);_(* &quot;-&quot;??_);_(@_)">
                  <c:v>#N/A</c:v>
                </c:pt>
                <c:pt idx="50" formatCode="_(* #,##0.0_);_(* \(#,##0.0\);_(* &quot;-&quot;??_);_(@_)">
                  <c:v>#N/A</c:v>
                </c:pt>
                <c:pt idx="51" formatCode="_(* #,##0.0_);_(* \(#,##0.0\);_(* &quot;-&quot;??_);_(@_)">
                  <c:v>#N/A</c:v>
                </c:pt>
                <c:pt idx="52" formatCode="_(* #,##0.0_);_(* \(#,##0.0\);_(* &quot;-&quot;??_);_(@_)">
                  <c:v>#N/A</c:v>
                </c:pt>
                <c:pt idx="53" formatCode="_(* #,##0.0_);_(* \(#,##0.0\);_(* &quot;-&quot;??_);_(@_)">
                  <c:v>#N/A</c:v>
                </c:pt>
                <c:pt idx="54" formatCode="_(* #,##0.0_);_(* \(#,##0.0\);_(* &quot;-&quot;??_);_(@_)">
                  <c:v>#N/A</c:v>
                </c:pt>
                <c:pt idx="55" formatCode="_(* #,##0.0_);_(* \(#,##0.0\);_(* &quot;-&quot;??_);_(@_)">
                  <c:v>#N/A</c:v>
                </c:pt>
                <c:pt idx="56" formatCode="_(* #,##0.0_);_(* \(#,##0.0\);_(* &quot;-&quot;??_);_(@_)">
                  <c:v>#N/A</c:v>
                </c:pt>
                <c:pt idx="57" formatCode="_(* #,##0.0_);_(* \(#,##0.0\);_(* &quot;-&quot;??_);_(@_)">
                  <c:v>#N/A</c:v>
                </c:pt>
                <c:pt idx="58" formatCode="_(* #,##0.0_);_(* \(#,##0.0\);_(* &quot;-&quot;??_);_(@_)">
                  <c:v>#N/A</c:v>
                </c:pt>
                <c:pt idx="59" formatCode="_(* #,##0.0_);_(* \(#,##0.0\);_(* &quot;-&quot;??_);_(@_)">
                  <c:v>#N/A</c:v>
                </c:pt>
                <c:pt idx="60" formatCode="_(* #,##0.0_);_(* \(#,##0.0\);_(* &quot;-&quot;??_);_(@_)">
                  <c:v>#N/A</c:v>
                </c:pt>
                <c:pt idx="61" formatCode="_(* #,##0.0_);_(* \(#,##0.0\);_(* &quot;-&quot;??_);_(@_)">
                  <c:v>#N/A</c:v>
                </c:pt>
                <c:pt idx="62" formatCode="_(* #,##0.0_);_(* \(#,##0.0\);_(* &quot;-&quot;??_);_(@_)">
                  <c:v>#N/A</c:v>
                </c:pt>
                <c:pt idx="63" formatCode="_(* #,##0.0_);_(* \(#,##0.0\);_(* &quot;-&quot;??_);_(@_)">
                  <c:v>#N/A</c:v>
                </c:pt>
                <c:pt idx="64" formatCode="_(* #,##0.0_);_(* \(#,##0.0\);_(* &quot;-&quot;??_);_(@_)">
                  <c:v>#N/A</c:v>
                </c:pt>
                <c:pt idx="65" formatCode="_(* #,##0.0_);_(* \(#,##0.0\);_(* &quot;-&quot;??_);_(@_)">
                  <c:v>#N/A</c:v>
                </c:pt>
                <c:pt idx="66" formatCode="_(* #,##0.0_);_(* \(#,##0.0\);_(* &quot;-&quot;??_);_(@_)">
                  <c:v>#N/A</c:v>
                </c:pt>
                <c:pt idx="67" formatCode="_(* #,##0.0_);_(* \(#,##0.0\);_(* &quot;-&quot;??_);_(@_)">
                  <c:v>#N/A</c:v>
                </c:pt>
                <c:pt idx="68" formatCode="_(* #,##0.0_);_(* \(#,##0.0\);_(* &quot;-&quot;??_);_(@_)">
                  <c:v>#N/A</c:v>
                </c:pt>
                <c:pt idx="69" formatCode="_(* #,##0.0_);_(* \(#,##0.0\);_(* &quot;-&quot;??_);_(@_)">
                  <c:v>#N/A</c:v>
                </c:pt>
                <c:pt idx="70" formatCode="_(* #,##0.0_);_(* \(#,##0.0\);_(* &quot;-&quot;??_);_(@_)">
                  <c:v>#N/A</c:v>
                </c:pt>
                <c:pt idx="71" formatCode="_(* #,##0.0_);_(* \(#,##0.0\);_(* &quot;-&quot;??_);_(@_)">
                  <c:v>#N/A</c:v>
                </c:pt>
                <c:pt idx="72" formatCode="_(* #,##0.0_);_(* \(#,##0.0\);_(* &quot;-&quot;??_);_(@_)">
                  <c:v>#N/A</c:v>
                </c:pt>
                <c:pt idx="73" formatCode="_(* #,##0.0_);_(* \(#,##0.0\);_(* &quot;-&quot;??_);_(@_)">
                  <c:v>#N/A</c:v>
                </c:pt>
                <c:pt idx="74" formatCode="_(* #,##0.0_);_(* \(#,##0.0\);_(* &quot;-&quot;??_);_(@_)">
                  <c:v>#N/A</c:v>
                </c:pt>
                <c:pt idx="75" formatCode="_(* #,##0.0_);_(* \(#,##0.0\);_(* &quot;-&quot;??_);_(@_)">
                  <c:v>#N/A</c:v>
                </c:pt>
                <c:pt idx="76" formatCode="_(* #,##0.0_);_(* \(#,##0.0\);_(* &quot;-&quot;??_);_(@_)">
                  <c:v>#N/A</c:v>
                </c:pt>
                <c:pt idx="77" formatCode="_(* #,##0.0_);_(* \(#,##0.0\);_(* &quot;-&quot;??_);_(@_)">
                  <c:v>#N/A</c:v>
                </c:pt>
                <c:pt idx="78" formatCode="_(* #,##0.0_);_(* \(#,##0.0\);_(* &quot;-&quot;??_);_(@_)">
                  <c:v>#N/A</c:v>
                </c:pt>
                <c:pt idx="79" formatCode="_(* #,##0.0_);_(* \(#,##0.0\);_(* &quot;-&quot;??_);_(@_)">
                  <c:v>#N/A</c:v>
                </c:pt>
                <c:pt idx="80" formatCode="_(* #,##0.0_);_(* \(#,##0.0\);_(* &quot;-&quot;??_);_(@_)">
                  <c:v>#N/A</c:v>
                </c:pt>
                <c:pt idx="81" formatCode="_(* #,##0.0_);_(* \(#,##0.0\);_(* &quot;-&quot;??_);_(@_)">
                  <c:v>#N/A</c:v>
                </c:pt>
                <c:pt idx="82" formatCode="_(* #,##0.0_);_(* \(#,##0.0\);_(* &quot;-&quot;??_);_(@_)">
                  <c:v>#N/A</c:v>
                </c:pt>
                <c:pt idx="83" formatCode="_(* #,##0.0_);_(* \(#,##0.0\);_(* &quot;-&quot;??_);_(@_)">
                  <c:v>#N/A</c:v>
                </c:pt>
                <c:pt idx="84" formatCode="_(* #,##0.0_);_(* \(#,##0.0\);_(* &quot;-&quot;??_);_(@_)">
                  <c:v>#N/A</c:v>
                </c:pt>
                <c:pt idx="85" formatCode="_(* #,##0.0_);_(* \(#,##0.0\);_(* &quot;-&quot;??_);_(@_)">
                  <c:v>#N/A</c:v>
                </c:pt>
                <c:pt idx="86" formatCode="_(* #,##0.0_);_(* \(#,##0.0\);_(* &quot;-&quot;??_);_(@_)">
                  <c:v>#N/A</c:v>
                </c:pt>
                <c:pt idx="87" formatCode="_(* #,##0.0_);_(* \(#,##0.0\);_(* &quot;-&quot;??_);_(@_)">
                  <c:v>#N/A</c:v>
                </c:pt>
                <c:pt idx="88" formatCode="_(* #,##0.0_);_(* \(#,##0.0\);_(* &quot;-&quot;??_);_(@_)">
                  <c:v>#N/A</c:v>
                </c:pt>
                <c:pt idx="89" formatCode="_(* #,##0.0_);_(* \(#,##0.0\);_(* &quot;-&quot;??_);_(@_)">
                  <c:v>#N/A</c:v>
                </c:pt>
                <c:pt idx="90" formatCode="_(* #,##0.0_);_(* \(#,##0.0\);_(* &quot;-&quot;??_);_(@_)">
                  <c:v>#N/A</c:v>
                </c:pt>
                <c:pt idx="91" formatCode="_(* #,##0.0_);_(* \(#,##0.0\);_(* &quot;-&quot;??_);_(@_)">
                  <c:v>#N/A</c:v>
                </c:pt>
                <c:pt idx="92" formatCode="_(* #,##0.0_);_(* \(#,##0.0\);_(* &quot;-&quot;??_);_(@_)">
                  <c:v>#N/A</c:v>
                </c:pt>
                <c:pt idx="93" formatCode="_(* #,##0.0_);_(* \(#,##0.0\);_(* &quot;-&quot;??_);_(@_)">
                  <c:v>#N/A</c:v>
                </c:pt>
                <c:pt idx="94" formatCode="_(* #,##0.0_);_(* \(#,##0.0\);_(* &quot;-&quot;??_);_(@_)">
                  <c:v>#N/A</c:v>
                </c:pt>
                <c:pt idx="95" formatCode="_(* #,##0.0_);_(* \(#,##0.0\);_(* &quot;-&quot;??_);_(@_)">
                  <c:v>#N/A</c:v>
                </c:pt>
                <c:pt idx="96" formatCode="_(* #,##0.0_);_(* \(#,##0.0\);_(* &quot;-&quot;??_);_(@_)">
                  <c:v>#N/A</c:v>
                </c:pt>
                <c:pt idx="97" formatCode="_(* #,##0.0_);_(* \(#,##0.0\);_(* &quot;-&quot;??_);_(@_)">
                  <c:v>#N/A</c:v>
                </c:pt>
                <c:pt idx="98" formatCode="_(* #,##0.0_);_(* \(#,##0.0\);_(* &quot;-&quot;??_);_(@_)">
                  <c:v>#N/A</c:v>
                </c:pt>
                <c:pt idx="99" formatCode="_(* #,##0.0_);_(* \(#,##0.0\);_(* &quot;-&quot;??_);_(@_)">
                  <c:v>#N/A</c:v>
                </c:pt>
                <c:pt idx="100" formatCode="_(* #,##0.0_);_(* \(#,##0.0\);_(* &quot;-&quot;??_);_(@_)">
                  <c:v>#N/A</c:v>
                </c:pt>
                <c:pt idx="101" formatCode="_(* #,##0.0_);_(* \(#,##0.0\);_(* &quot;-&quot;??_);_(@_)">
                  <c:v>#N/A</c:v>
                </c:pt>
                <c:pt idx="102" formatCode="_(* #,##0.0_);_(* \(#,##0.0\);_(* &quot;-&quot;??_);_(@_)">
                  <c:v>#N/A</c:v>
                </c:pt>
                <c:pt idx="103" formatCode="_(* #,##0.0_);_(* \(#,##0.0\);_(* &quot;-&quot;??_);_(@_)">
                  <c:v>#N/A</c:v>
                </c:pt>
                <c:pt idx="104" formatCode="_(* #,##0.0_);_(* \(#,##0.0\);_(* &quot;-&quot;??_);_(@_)">
                  <c:v>#N/A</c:v>
                </c:pt>
                <c:pt idx="105" formatCode="_(* #,##0.0_);_(* \(#,##0.0\);_(* &quot;-&quot;??_);_(@_)">
                  <c:v>#N/A</c:v>
                </c:pt>
                <c:pt idx="106" formatCode="_(* #,##0.0_);_(* \(#,##0.0\);_(* &quot;-&quot;??_);_(@_)">
                  <c:v>#N/A</c:v>
                </c:pt>
                <c:pt idx="107" formatCode="_(* #,##0.0_);_(* \(#,##0.0\);_(* &quot;-&quot;??_);_(@_)">
                  <c:v>#N/A</c:v>
                </c:pt>
                <c:pt idx="108" formatCode="_(* #,##0.0_);_(* \(#,##0.0\);_(* &quot;-&quot;??_);_(@_)">
                  <c:v>#N/A</c:v>
                </c:pt>
                <c:pt idx="109" formatCode="_(* #,##0.0_);_(* \(#,##0.0\);_(* &quot;-&quot;??_);_(@_)">
                  <c:v>#N/A</c:v>
                </c:pt>
                <c:pt idx="110" formatCode="_(* #,##0.0_);_(* \(#,##0.0\);_(* &quot;-&quot;??_);_(@_)">
                  <c:v>#N/A</c:v>
                </c:pt>
                <c:pt idx="111" formatCode="_(* #,##0.0_);_(* \(#,##0.0\);_(* &quot;-&quot;??_);_(@_)">
                  <c:v>#N/A</c:v>
                </c:pt>
                <c:pt idx="112" formatCode="_(* #,##0.0_);_(* \(#,##0.0\);_(* &quot;-&quot;??_);_(@_)">
                  <c:v>#N/A</c:v>
                </c:pt>
                <c:pt idx="113" formatCode="_(* #,##0.0_);_(* \(#,##0.0\);_(* &quot;-&quot;??_);_(@_)">
                  <c:v>#N/A</c:v>
                </c:pt>
                <c:pt idx="114" formatCode="_(* #,##0.0_);_(* \(#,##0.0\);_(* &quot;-&quot;??_);_(@_)">
                  <c:v>#N/A</c:v>
                </c:pt>
                <c:pt idx="115" formatCode="_(* #,##0.0_);_(* \(#,##0.0\);_(* &quot;-&quot;??_);_(@_)">
                  <c:v>#N/A</c:v>
                </c:pt>
                <c:pt idx="116" formatCode="_(* #,##0.0_);_(* \(#,##0.0\);_(* &quot;-&quot;??_);_(@_)">
                  <c:v>#N/A</c:v>
                </c:pt>
                <c:pt idx="117" formatCode="_(* #,##0.0_);_(* \(#,##0.0\);_(* &quot;-&quot;??_);_(@_)">
                  <c:v>#N/A</c:v>
                </c:pt>
                <c:pt idx="118" formatCode="_(* #,##0.0_);_(* \(#,##0.0\);_(* &quot;-&quot;??_);_(@_)">
                  <c:v>#N/A</c:v>
                </c:pt>
                <c:pt idx="119" formatCode="_(* #,##0.0_);_(* \(#,##0.0\);_(* &quot;-&quot;??_);_(@_)">
                  <c:v>#N/A</c:v>
                </c:pt>
                <c:pt idx="120" formatCode="_(* #,##0.0_);_(* \(#,##0.0\);_(* &quot;-&quot;??_);_(@_)">
                  <c:v>#N/A</c:v>
                </c:pt>
                <c:pt idx="121" formatCode="_(* #,##0.0_);_(* \(#,##0.0\);_(* &quot;-&quot;??_);_(@_)">
                  <c:v>#N/A</c:v>
                </c:pt>
                <c:pt idx="122" formatCode="_(* #,##0.0_);_(* \(#,##0.0\);_(* &quot;-&quot;??_);_(@_)">
                  <c:v>#N/A</c:v>
                </c:pt>
                <c:pt idx="123" formatCode="_(* #,##0.0_);_(* \(#,##0.0\);_(* &quot;-&quot;??_);_(@_)">
                  <c:v>#N/A</c:v>
                </c:pt>
                <c:pt idx="124" formatCode="_(* #,##0.0_);_(* \(#,##0.0\);_(* &quot;-&quot;??_);_(@_)">
                  <c:v>#N/A</c:v>
                </c:pt>
                <c:pt idx="125" formatCode="_(* #,##0.0_);_(* \(#,##0.0\);_(* &quot;-&quot;??_);_(@_)">
                  <c:v>#N/A</c:v>
                </c:pt>
                <c:pt idx="126" formatCode="_(* #,##0.0_);_(* \(#,##0.0\);_(* &quot;-&quot;??_);_(@_)">
                  <c:v>#N/A</c:v>
                </c:pt>
                <c:pt idx="127" formatCode="_(* #,##0.0_);_(* \(#,##0.0\);_(* &quot;-&quot;??_);_(@_)">
                  <c:v>#N/A</c:v>
                </c:pt>
                <c:pt idx="128" formatCode="_(* #,##0.0_);_(* \(#,##0.0\);_(* &quot;-&quot;??_);_(@_)">
                  <c:v>#N/A</c:v>
                </c:pt>
                <c:pt idx="129" formatCode="_(* #,##0.0_);_(* \(#,##0.0\);_(* &quot;-&quot;??_);_(@_)">
                  <c:v>#N/A</c:v>
                </c:pt>
                <c:pt idx="130" formatCode="_(* #,##0.0_);_(* \(#,##0.0\);_(* &quot;-&quot;??_);_(@_)">
                  <c:v>#N/A</c:v>
                </c:pt>
                <c:pt idx="131" formatCode="_(* #,##0.0_);_(* \(#,##0.0\);_(* &quot;-&quot;??_);_(@_)">
                  <c:v>#N/A</c:v>
                </c:pt>
                <c:pt idx="132" formatCode="_(* #,##0.0_);_(* \(#,##0.0\);_(* &quot;-&quot;??_);_(@_)">
                  <c:v>#N/A</c:v>
                </c:pt>
                <c:pt idx="133" formatCode="_(* #,##0.0_);_(* \(#,##0.0\);_(* &quot;-&quot;??_);_(@_)">
                  <c:v>#N/A</c:v>
                </c:pt>
                <c:pt idx="134" formatCode="_(* #,##0.0_);_(* \(#,##0.0\);_(* &quot;-&quot;??_);_(@_)">
                  <c:v>#N/A</c:v>
                </c:pt>
                <c:pt idx="135" formatCode="_(* #,##0.0_);_(* \(#,##0.0\);_(* &quot;-&quot;??_);_(@_)">
                  <c:v>#N/A</c:v>
                </c:pt>
                <c:pt idx="136" formatCode="_(* #,##0.0_);_(* \(#,##0.0\);_(* &quot;-&quot;??_);_(@_)">
                  <c:v>#N/A</c:v>
                </c:pt>
                <c:pt idx="137" formatCode="_(* #,##0.0_);_(* \(#,##0.0\);_(* &quot;-&quot;??_);_(@_)">
                  <c:v>#N/A</c:v>
                </c:pt>
                <c:pt idx="138" formatCode="_(* #,##0.0_);_(* \(#,##0.0\);_(* &quot;-&quot;??_);_(@_)">
                  <c:v>#N/A</c:v>
                </c:pt>
                <c:pt idx="139" formatCode="_(* #,##0.0_);_(* \(#,##0.0\);_(* &quot;-&quot;??_);_(@_)">
                  <c:v>#N/A</c:v>
                </c:pt>
                <c:pt idx="140" formatCode="_(* #,##0.0_);_(* \(#,##0.0\);_(* &quot;-&quot;??_);_(@_)">
                  <c:v>#N/A</c:v>
                </c:pt>
                <c:pt idx="141" formatCode="_(* #,##0.0_);_(* \(#,##0.0\);_(* &quot;-&quot;??_);_(@_)">
                  <c:v>#N/A</c:v>
                </c:pt>
                <c:pt idx="142" formatCode="_(* #,##0.0_);_(* \(#,##0.0\);_(* &quot;-&quot;??_);_(@_)">
                  <c:v>#N/A</c:v>
                </c:pt>
                <c:pt idx="143" formatCode="_(* #,##0.0_);_(* \(#,##0.0\);_(* &quot;-&quot;??_);_(@_)">
                  <c:v>#N/A</c:v>
                </c:pt>
                <c:pt idx="144" formatCode="_(* #,##0.0_);_(* \(#,##0.0\);_(* &quot;-&quot;??_);_(@_)">
                  <c:v>#N/A</c:v>
                </c:pt>
                <c:pt idx="145" formatCode="_(* #,##0.0_);_(* \(#,##0.0\);_(* &quot;-&quot;??_);_(@_)">
                  <c:v>#N/A</c:v>
                </c:pt>
                <c:pt idx="146" formatCode="_(* #,##0.0_);_(* \(#,##0.0\);_(* &quot;-&quot;??_);_(@_)">
                  <c:v>#N/A</c:v>
                </c:pt>
                <c:pt idx="147" formatCode="_(* #,##0.0_);_(* \(#,##0.0\);_(* &quot;-&quot;??_);_(@_)">
                  <c:v>#N/A</c:v>
                </c:pt>
                <c:pt idx="148" formatCode="_(* #,##0.0_);_(* \(#,##0.0\);_(* &quot;-&quot;??_);_(@_)">
                  <c:v>#N/A</c:v>
                </c:pt>
                <c:pt idx="149" formatCode="_(* #,##0.0_);_(* \(#,##0.0\);_(* &quot;-&quot;??_);_(@_)">
                  <c:v>#N/A</c:v>
                </c:pt>
                <c:pt idx="150" formatCode="_(* #,##0.0_);_(* \(#,##0.0\);_(* &quot;-&quot;??_);_(@_)">
                  <c:v>#N/A</c:v>
                </c:pt>
                <c:pt idx="151" formatCode="_(* #,##0.0_);_(* \(#,##0.0\);_(* &quot;-&quot;??_);_(@_)">
                  <c:v>#N/A</c:v>
                </c:pt>
                <c:pt idx="152" formatCode="_(* #,##0.0_);_(* \(#,##0.0\);_(* &quot;-&quot;??_);_(@_)">
                  <c:v>#N/A</c:v>
                </c:pt>
                <c:pt idx="153" formatCode="_(* #,##0.0_);_(* \(#,##0.0\);_(* &quot;-&quot;??_);_(@_)">
                  <c:v>#N/A</c:v>
                </c:pt>
                <c:pt idx="154" formatCode="_(* #,##0.0_);_(* \(#,##0.0\);_(* &quot;-&quot;??_);_(@_)">
                  <c:v>#N/A</c:v>
                </c:pt>
                <c:pt idx="155" formatCode="_(* #,##0.0_);_(* \(#,##0.0\);_(* &quot;-&quot;??_);_(@_)">
                  <c:v>#N/A</c:v>
                </c:pt>
                <c:pt idx="156" formatCode="_(* #,##0.0_);_(* \(#,##0.0\);_(* &quot;-&quot;??_);_(@_)">
                  <c:v>#N/A</c:v>
                </c:pt>
                <c:pt idx="157" formatCode="_(* #,##0.0_);_(* \(#,##0.0\);_(* &quot;-&quot;??_);_(@_)">
                  <c:v>#N/A</c:v>
                </c:pt>
                <c:pt idx="158" formatCode="_(* #,##0.0_);_(* \(#,##0.0\);_(* &quot;-&quot;??_);_(@_)">
                  <c:v>#N/A</c:v>
                </c:pt>
                <c:pt idx="159" formatCode="_(* #,##0.0_);_(* \(#,##0.0\);_(* &quot;-&quot;??_);_(@_)">
                  <c:v>#N/A</c:v>
                </c:pt>
                <c:pt idx="160" formatCode="_(* #,##0.0_);_(* \(#,##0.0\);_(* &quot;-&quot;??_);_(@_)">
                  <c:v>#N/A</c:v>
                </c:pt>
                <c:pt idx="161" formatCode="_(* #,##0.0_);_(* \(#,##0.0\);_(* &quot;-&quot;??_);_(@_)">
                  <c:v>#N/A</c:v>
                </c:pt>
                <c:pt idx="162" formatCode="_(* #,##0.0_);_(* \(#,##0.0\);_(* &quot;-&quot;??_);_(@_)">
                  <c:v>#N/A</c:v>
                </c:pt>
                <c:pt idx="163" formatCode="_(* #,##0.0_);_(* \(#,##0.0\);_(* &quot;-&quot;??_);_(@_)">
                  <c:v>#N/A</c:v>
                </c:pt>
                <c:pt idx="164" formatCode="_(* #,##0.0_);_(* \(#,##0.0\);_(* &quot;-&quot;??_);_(@_)">
                  <c:v>#N/A</c:v>
                </c:pt>
                <c:pt idx="165" formatCode="_(* #,##0.0_);_(* \(#,##0.0\);_(* &quot;-&quot;??_);_(@_)">
                  <c:v>#N/A</c:v>
                </c:pt>
                <c:pt idx="166" formatCode="_(* #,##0.0_);_(* \(#,##0.0\);_(* &quot;-&quot;??_);_(@_)">
                  <c:v>#N/A</c:v>
                </c:pt>
                <c:pt idx="167" formatCode="_(* #,##0.0_);_(* \(#,##0.0\);_(* &quot;-&quot;??_);_(@_)">
                  <c:v>#N/A</c:v>
                </c:pt>
                <c:pt idx="168" formatCode="_(* #,##0.0_);_(* \(#,##0.0\);_(* &quot;-&quot;??_);_(@_)">
                  <c:v>#N/A</c:v>
                </c:pt>
                <c:pt idx="169" formatCode="_(* #,##0.0_);_(* \(#,##0.0\);_(* &quot;-&quot;??_);_(@_)">
                  <c:v>#N/A</c:v>
                </c:pt>
                <c:pt idx="170" formatCode="_(* #,##0.0_);_(* \(#,##0.0\);_(* &quot;-&quot;??_);_(@_)">
                  <c:v>#N/A</c:v>
                </c:pt>
                <c:pt idx="171" formatCode="_(* #,##0.0_);_(* \(#,##0.0\);_(* &quot;-&quot;??_);_(@_)">
                  <c:v>#N/A</c:v>
                </c:pt>
                <c:pt idx="172" formatCode="_(* #,##0.0_);_(* \(#,##0.0\);_(* &quot;-&quot;??_);_(@_)">
                  <c:v>#N/A</c:v>
                </c:pt>
                <c:pt idx="173" formatCode="_(* #,##0.0_);_(* \(#,##0.0\);_(* &quot;-&quot;??_);_(@_)">
                  <c:v>#N/A</c:v>
                </c:pt>
                <c:pt idx="174" formatCode="_(* #,##0.0_);_(* \(#,##0.0\);_(* &quot;-&quot;??_);_(@_)">
                  <c:v>#N/A</c:v>
                </c:pt>
                <c:pt idx="175" formatCode="_(* #,##0.0_);_(* \(#,##0.0\);_(* &quot;-&quot;??_);_(@_)">
                  <c:v>#N/A</c:v>
                </c:pt>
                <c:pt idx="176" formatCode="_(* #,##0.0_);_(* \(#,##0.0\);_(* &quot;-&quot;??_);_(@_)">
                  <c:v>#N/A</c:v>
                </c:pt>
                <c:pt idx="177" formatCode="_(* #,##0.0_);_(* \(#,##0.0\);_(* &quot;-&quot;??_);_(@_)">
                  <c:v>#N/A</c:v>
                </c:pt>
                <c:pt idx="178" formatCode="_(* #,##0.0_);_(* \(#,##0.0\);_(* &quot;-&quot;??_);_(@_)">
                  <c:v>#N/A</c:v>
                </c:pt>
                <c:pt idx="179" formatCode="_(* #,##0.0_);_(* \(#,##0.0\);_(* &quot;-&quot;??_);_(@_)">
                  <c:v>#N/A</c:v>
                </c:pt>
                <c:pt idx="180" formatCode="_(* #,##0.0_);_(* \(#,##0.0\);_(* &quot;-&quot;??_);_(@_)">
                  <c:v>#N/A</c:v>
                </c:pt>
                <c:pt idx="181" formatCode="_(* #,##0.0_);_(* \(#,##0.0\);_(* &quot;-&quot;??_);_(@_)">
                  <c:v>#N/A</c:v>
                </c:pt>
                <c:pt idx="182" formatCode="_(* #,##0.0_);_(* \(#,##0.0\);_(* &quot;-&quot;??_);_(@_)">
                  <c:v>#N/A</c:v>
                </c:pt>
                <c:pt idx="183" formatCode="_(* #,##0.0_);_(* \(#,##0.0\);_(* &quot;-&quot;??_);_(@_)">
                  <c:v>#N/A</c:v>
                </c:pt>
                <c:pt idx="184" formatCode="_(* #,##0.0_);_(* \(#,##0.0\);_(* &quot;-&quot;??_);_(@_)">
                  <c:v>#N/A</c:v>
                </c:pt>
                <c:pt idx="185" formatCode="_(* #,##0.0_);_(* \(#,##0.0\);_(* &quot;-&quot;??_);_(@_)">
                  <c:v>#N/A</c:v>
                </c:pt>
                <c:pt idx="186" formatCode="_(* #,##0.0_);_(* \(#,##0.0\);_(* &quot;-&quot;??_);_(@_)">
                  <c:v>#N/A</c:v>
                </c:pt>
                <c:pt idx="187" formatCode="_(* #,##0.0_);_(* \(#,##0.0\);_(* &quot;-&quot;??_);_(@_)">
                  <c:v>#N/A</c:v>
                </c:pt>
                <c:pt idx="188" formatCode="_(* #,##0.0_);_(* \(#,##0.0\);_(* &quot;-&quot;??_);_(@_)">
                  <c:v>#N/A</c:v>
                </c:pt>
                <c:pt idx="189" formatCode="_(* #,##0.0_);_(* \(#,##0.0\);_(* &quot;-&quot;??_);_(@_)">
                  <c:v>#N/A</c:v>
                </c:pt>
                <c:pt idx="190" formatCode="_(* #,##0.0_);_(* \(#,##0.0\);_(* &quot;-&quot;??_);_(@_)">
                  <c:v>#N/A</c:v>
                </c:pt>
                <c:pt idx="191" formatCode="_(* #,##0.0_);_(* \(#,##0.0\);_(* &quot;-&quot;??_);_(@_)">
                  <c:v>#N/A</c:v>
                </c:pt>
                <c:pt idx="192" formatCode="_(* #,##0.0_);_(* \(#,##0.0\);_(* &quot;-&quot;??_);_(@_)">
                  <c:v>#N/A</c:v>
                </c:pt>
                <c:pt idx="193" formatCode="_(* #,##0.0_);_(* \(#,##0.0\);_(* &quot;-&quot;??_);_(@_)">
                  <c:v>#N/A</c:v>
                </c:pt>
                <c:pt idx="194" formatCode="_(* #,##0.0_);_(* \(#,##0.0\);_(* &quot;-&quot;??_);_(@_)">
                  <c:v>#N/A</c:v>
                </c:pt>
                <c:pt idx="195" formatCode="_(* #,##0.0_);_(* \(#,##0.0\);_(* &quot;-&quot;??_);_(@_)">
                  <c:v>#N/A</c:v>
                </c:pt>
                <c:pt idx="196" formatCode="_(* #,##0.0_);_(* \(#,##0.0\);_(* &quot;-&quot;??_);_(@_)">
                  <c:v>#N/A</c:v>
                </c:pt>
                <c:pt idx="197" formatCode="_(* #,##0.0_);_(* \(#,##0.0\);_(* &quot;-&quot;??_);_(@_)">
                  <c:v>#N/A</c:v>
                </c:pt>
                <c:pt idx="198" formatCode="_(* #,##0.0_);_(* \(#,##0.0\);_(* &quot;-&quot;??_);_(@_)">
                  <c:v>#N/A</c:v>
                </c:pt>
                <c:pt idx="199" formatCode="_(* #,##0.0_);_(* \(#,##0.0\);_(* &quot;-&quot;??_);_(@_)">
                  <c:v>#N/A</c:v>
                </c:pt>
                <c:pt idx="200" formatCode="_(* #,##0.0_);_(* \(#,##0.0\);_(* &quot;-&quot;??_);_(@_)">
                  <c:v>#N/A</c:v>
                </c:pt>
                <c:pt idx="201" formatCode="_(* #,##0.0_);_(* \(#,##0.0\);_(* &quot;-&quot;??_);_(@_)">
                  <c:v>#N/A</c:v>
                </c:pt>
                <c:pt idx="202" formatCode="_(* #,##0.0_);_(* \(#,##0.0\);_(* &quot;-&quot;??_);_(@_)">
                  <c:v>#N/A</c:v>
                </c:pt>
                <c:pt idx="203" formatCode="_(* #,##0.0_);_(* \(#,##0.0\);_(* &quot;-&quot;??_);_(@_)">
                  <c:v>#N/A</c:v>
                </c:pt>
                <c:pt idx="204" formatCode="_(* #,##0.0_);_(* \(#,##0.0\);_(* &quot;-&quot;??_);_(@_)">
                  <c:v>#N/A</c:v>
                </c:pt>
                <c:pt idx="205" formatCode="_(* #,##0.0_);_(* \(#,##0.0\);_(* &quot;-&quot;??_);_(@_)">
                  <c:v>#N/A</c:v>
                </c:pt>
                <c:pt idx="206" formatCode="_(* #,##0.0_);_(* \(#,##0.0\);_(* &quot;-&quot;??_);_(@_)">
                  <c:v>#N/A</c:v>
                </c:pt>
                <c:pt idx="207" formatCode="_(* #,##0.0_);_(* \(#,##0.0\);_(* &quot;-&quot;??_);_(@_)">
                  <c:v>#N/A</c:v>
                </c:pt>
                <c:pt idx="208" formatCode="_(* #,##0.0_);_(* \(#,##0.0\);_(* &quot;-&quot;??_);_(@_)">
                  <c:v>#N/A</c:v>
                </c:pt>
                <c:pt idx="209" formatCode="_(* #,##0.0_);_(* \(#,##0.0\);_(* &quot;-&quot;??_);_(@_)">
                  <c:v>#N/A</c:v>
                </c:pt>
                <c:pt idx="210" formatCode="_(* #,##0.0_);_(* \(#,##0.0\);_(* &quot;-&quot;??_);_(@_)">
                  <c:v>#N/A</c:v>
                </c:pt>
                <c:pt idx="211" formatCode="_(* #,##0.0_);_(* \(#,##0.0\);_(* &quot;-&quot;??_);_(@_)">
                  <c:v>#N/A</c:v>
                </c:pt>
                <c:pt idx="212" formatCode="_(* #,##0.0_);_(* \(#,##0.0\);_(* &quot;-&quot;??_);_(@_)">
                  <c:v>#N/A</c:v>
                </c:pt>
                <c:pt idx="213" formatCode="_(* #,##0.0_);_(* \(#,##0.0\);_(* &quot;-&quot;??_);_(@_)">
                  <c:v>#N/A</c:v>
                </c:pt>
                <c:pt idx="214" formatCode="_(* #,##0.0_);_(* \(#,##0.0\);_(* &quot;-&quot;??_);_(@_)">
                  <c:v>#N/A</c:v>
                </c:pt>
                <c:pt idx="215" formatCode="_(* #,##0.0_);_(* \(#,##0.0\);_(* &quot;-&quot;??_);_(@_)">
                  <c:v>#N/A</c:v>
                </c:pt>
                <c:pt idx="216" formatCode="_(* #,##0.0_);_(* \(#,##0.0\);_(* &quot;-&quot;??_);_(@_)">
                  <c:v>#N/A</c:v>
                </c:pt>
                <c:pt idx="217" formatCode="_(* #,##0.0_);_(* \(#,##0.0\);_(* &quot;-&quot;??_);_(@_)">
                  <c:v>#N/A</c:v>
                </c:pt>
                <c:pt idx="218" formatCode="_(* #,##0.0_);_(* \(#,##0.0\);_(* &quot;-&quot;??_);_(@_)">
                  <c:v>#N/A</c:v>
                </c:pt>
                <c:pt idx="219" formatCode="_(* #,##0.0_);_(* \(#,##0.0\);_(* &quot;-&quot;??_);_(@_)">
                  <c:v>#N/A</c:v>
                </c:pt>
                <c:pt idx="220" formatCode="_(* #,##0.0_);_(* \(#,##0.0\);_(* &quot;-&quot;??_);_(@_)">
                  <c:v>#N/A</c:v>
                </c:pt>
                <c:pt idx="221" formatCode="_(* #,##0.0_);_(* \(#,##0.0\);_(* &quot;-&quot;??_);_(@_)">
                  <c:v>#N/A</c:v>
                </c:pt>
                <c:pt idx="222" formatCode="_(* #,##0.0_);_(* \(#,##0.0\);_(* &quot;-&quot;??_);_(@_)">
                  <c:v>#N/A</c:v>
                </c:pt>
                <c:pt idx="223" formatCode="_(* #,##0.0_);_(* \(#,##0.0\);_(* &quot;-&quot;??_);_(@_)">
                  <c:v>#N/A</c:v>
                </c:pt>
                <c:pt idx="224" formatCode="_(* #,##0.0_);_(* \(#,##0.0\);_(* &quot;-&quot;??_);_(@_)">
                  <c:v>#N/A</c:v>
                </c:pt>
                <c:pt idx="225" formatCode="_(* #,##0.0_);_(* \(#,##0.0\);_(* &quot;-&quot;??_);_(@_)">
                  <c:v>#N/A</c:v>
                </c:pt>
                <c:pt idx="226" formatCode="_(* #,##0.0_);_(* \(#,##0.0\);_(* &quot;-&quot;??_);_(@_)">
                  <c:v>#N/A</c:v>
                </c:pt>
                <c:pt idx="227" formatCode="_(* #,##0.0_);_(* \(#,##0.0\);_(* &quot;-&quot;??_);_(@_)">
                  <c:v>#N/A</c:v>
                </c:pt>
                <c:pt idx="228" formatCode="_(* #,##0.0_);_(* \(#,##0.0\);_(* &quot;-&quot;??_);_(@_)">
                  <c:v>#N/A</c:v>
                </c:pt>
                <c:pt idx="229" formatCode="_(* #,##0.0_);_(* \(#,##0.0\);_(* &quot;-&quot;??_);_(@_)">
                  <c:v>#N/A</c:v>
                </c:pt>
                <c:pt idx="230" formatCode="_(* #,##0.0_);_(* \(#,##0.0\);_(* &quot;-&quot;??_);_(@_)">
                  <c:v>#N/A</c:v>
                </c:pt>
                <c:pt idx="231" formatCode="_(* #,##0.0_);_(* \(#,##0.0\);_(* &quot;-&quot;??_);_(@_)">
                  <c:v>#N/A</c:v>
                </c:pt>
                <c:pt idx="232" formatCode="_(* #,##0.0_);_(* \(#,##0.0\);_(* &quot;-&quot;??_);_(@_)">
                  <c:v>#N/A</c:v>
                </c:pt>
                <c:pt idx="233" formatCode="_(* #,##0.0_);_(* \(#,##0.0\);_(* &quot;-&quot;??_);_(@_)">
                  <c:v>#N/A</c:v>
                </c:pt>
                <c:pt idx="234" formatCode="_(* #,##0.0_);_(* \(#,##0.0\);_(* &quot;-&quot;??_);_(@_)">
                  <c:v>9.8858332744742761</c:v>
                </c:pt>
                <c:pt idx="235" formatCode="_(* #,##0.0_);_(* \(#,##0.0\);_(* &quot;-&quot;??_);_(@_)">
                  <c:v>9.9859646459934162</c:v>
                </c:pt>
                <c:pt idx="236" formatCode="_(* #,##0.0_);_(* \(#,##0.0\);_(* &quot;-&quot;??_);_(@_)">
                  <c:v>10.732421792330161</c:v>
                </c:pt>
                <c:pt idx="237" formatCode="_(* #,##0.0_);_(* \(#,##0.0\);_(* &quot;-&quot;??_);_(@_)">
                  <c:v>12.091923632453172</c:v>
                </c:pt>
                <c:pt idx="238" formatCode="_(* #,##0.0_);_(* \(#,##0.0\);_(* &quot;-&quot;??_);_(@_)">
                  <c:v>11.999275203941085</c:v>
                </c:pt>
                <c:pt idx="239" formatCode="_(* #,##0.0_);_(* \(#,##0.0\);_(* &quot;-&quot;??_);_(@_)">
                  <c:v>12.467341767022821</c:v>
                </c:pt>
                <c:pt idx="240" formatCode="_(* #,##0.0_);_(* \(#,##0.0\);_(* &quot;-&quot;??_);_(@_)">
                  <c:v>13.334779594416112</c:v>
                </c:pt>
                <c:pt idx="241" formatCode="_(* #,##0.0_);_(* \(#,##0.0\);_(* &quot;-&quot;??_);_(@_)">
                  <c:v>13.76179157139601</c:v>
                </c:pt>
                <c:pt idx="242" formatCode="_(* #,##0.0_);_(* \(#,##0.0\);_(* &quot;-&quot;??_);_(@_)">
                  <c:v>14.076146176157977</c:v>
                </c:pt>
                <c:pt idx="243" formatCode="_(* #,##0.0_);_(* \(#,##0.0\);_(* &quot;-&quot;??_);_(@_)">
                  <c:v>14.165955157459088</c:v>
                </c:pt>
                <c:pt idx="244" formatCode="_(* #,##0.0_);_(* \(#,##0.0\);_(* &quot;-&quot;??_);_(@_)">
                  <c:v>13.898077804760668</c:v>
                </c:pt>
                <c:pt idx="245" formatCode="_(* #,##0.0_);_(* \(#,##0.0\);_(* &quot;-&quot;??_);_(@_)">
                  <c:v>13.801018401558341</c:v>
                </c:pt>
                <c:pt idx="246" formatCode="_(* #,##0.0_);_(* \(#,##0.0\);_(* &quot;-&quot;??_);_(@_)">
                  <c:v>13.868260398253597</c:v>
                </c:pt>
                <c:pt idx="247" formatCode="_(* #,##0.0_);_(* \(#,##0.0\);_(* &quot;-&quot;??_);_(@_)">
                  <c:v>13.972361514437814</c:v>
                </c:pt>
                <c:pt idx="248" formatCode="_(* #,##0.0_);_(* \(#,##0.0\);_(* &quot;-&quot;??_);_(@_)">
                  <c:v>14.025365731171879</c:v>
                </c:pt>
                <c:pt idx="249" formatCode="_(* #,##0.0_);_(* \(#,##0.0\);_(* &quot;-&quot;??_);_(@_)">
                  <c:v>13.759555279736379</c:v>
                </c:pt>
                <c:pt idx="250" formatCode="_(* #,##0.0_);_(* \(#,##0.0\);_(* &quot;-&quot;??_);_(@_)">
                  <c:v>14.351359774866523</c:v>
                </c:pt>
                <c:pt idx="251" formatCode="_(* #,##0.0_);_(* \(#,##0.0\);_(* &quot;-&quot;??_);_(@_)">
                  <c:v>14.672727018113285</c:v>
                </c:pt>
                <c:pt idx="252" formatCode="_(* #,##0.0_);_(* \(#,##0.0\);_(* &quot;-&quot;??_);_(@_)">
                  <c:v>14.8991340346595</c:v>
                </c:pt>
                <c:pt idx="253" formatCode="_(* #,##0.0_);_(* \(#,##0.0\);_(* &quot;-&quot;??_);_(@_)">
                  <c:v>14.821539632164683</c:v>
                </c:pt>
                <c:pt idx="254" formatCode="_(* #,##0.0_);_(* \(#,##0.0\);_(* &quot;-&quot;??_);_(@_)">
                  <c:v>15.406191934913483</c:v>
                </c:pt>
                <c:pt idx="255" formatCode="_(* #,##0.0_);_(* \(#,##0.0\);_(* &quot;-&quot;??_);_(@_)">
                  <c:v>15.202742788063173</c:v>
                </c:pt>
                <c:pt idx="256" formatCode="_(* #,##0.0_);_(* \(#,##0.0\);_(* &quot;-&quot;??_);_(@_)">
                  <c:v>15.336688252020615</c:v>
                </c:pt>
                <c:pt idx="257" formatCode="_(* #,##0.0_);_(* \(#,##0.0\);_(* &quot;-&quot;??_);_(@_)">
                  <c:v>15.604647196021549</c:v>
                </c:pt>
                <c:pt idx="258" formatCode="_(* #,##0.0_);_(* \(#,##0.0\);_(* &quot;-&quot;??_);_(@_)">
                  <c:v>15.684949802135971</c:v>
                </c:pt>
                <c:pt idx="259" formatCode="_(* #,##0.0_);_(* \(#,##0.0\);_(* &quot;-&quot;??_);_(@_)">
                  <c:v>15.835609540530736</c:v>
                </c:pt>
                <c:pt idx="260" formatCode="_(* #,##0.0_);_(* \(#,##0.0\);_(* &quot;-&quot;??_);_(@_)">
                  <c:v>15.73376443173351</c:v>
                </c:pt>
                <c:pt idx="261" formatCode="_(* #,##0.0_);_(* \(#,##0.0\);_(* &quot;-&quot;??_);_(@_)">
                  <c:v>15.825908695642465</c:v>
                </c:pt>
                <c:pt idx="262" formatCode="_(* #,##0.0_);_(* \(#,##0.0\);_(* &quot;-&quot;??_);_(@_)">
                  <c:v>15.722592665685852</c:v>
                </c:pt>
                <c:pt idx="263" formatCode="_(* #,##0.0_);_(* \(#,##0.0\);_(* &quot;-&quot;??_);_(@_)">
                  <c:v>15.316836195191129</c:v>
                </c:pt>
                <c:pt idx="264" formatCode="_(* #,##0.0_);_(* \(#,##0.0\);_(* &quot;-&quot;??_);_(@_)">
                  <c:v>15.021836228039342</c:v>
                </c:pt>
                <c:pt idx="265" formatCode="_(* #,##0.0_);_(* \(#,##0.0\);_(* &quot;-&quot;??_);_(@_)">
                  <c:v>11.86017439622109</c:v>
                </c:pt>
                <c:pt idx="266" formatCode="_(* #,##0.0_);_(* \(#,##0.0\);_(* &quot;-&quot;??_);_(@_)">
                  <c:v>11.716920892810156</c:v>
                </c:pt>
                <c:pt idx="267" formatCode="_(* #,##0.0_);_(* \(#,##0.0\);_(* &quot;-&quot;??_);_(@_)">
                  <c:v>11.536504877832865</c:v>
                </c:pt>
                <c:pt idx="268" formatCode="_(* #,##0.0_);_(* \(#,##0.0\);_(* &quot;-&quot;??_);_(@_)">
                  <c:v>11.259064706574428</c:v>
                </c:pt>
                <c:pt idx="269" formatCode="_(* #,##0.0_);_(* \(#,##0.0\);_(* &quot;-&quot;??_);_(@_)">
                  <c:v>11.342499403339911</c:v>
                </c:pt>
                <c:pt idx="270" formatCode="_(* #,##0.0_);_(* \(#,##0.0\);_(* &quot;-&quot;??_);_(@_)">
                  <c:v>11.511206579444488</c:v>
                </c:pt>
                <c:pt idx="271" formatCode="_(* #,##0.0_);_(* \(#,##0.0\);_(* &quot;-&quot;??_);_(@_)">
                  <c:v>11.656341571037988</c:v>
                </c:pt>
                <c:pt idx="272" formatCode="_(* #,##0.0_);_(* \(#,##0.0\);_(* &quot;-&quot;??_);_(@_)">
                  <c:v>11.529021385588155</c:v>
                </c:pt>
                <c:pt idx="273" formatCode="_(* #,##0.0_);_(* \(#,##0.0\);_(* &quot;-&quot;??_);_(@_)">
                  <c:v>11.077875498628842</c:v>
                </c:pt>
                <c:pt idx="274" formatCode="_(* #,##0.0_);_(* \(#,##0.0\);_(* &quot;-&quot;??_);_(@_)">
                  <c:v>11.082715251335928</c:v>
                </c:pt>
                <c:pt idx="275" formatCode="_(* #,##0.0_);_(* \(#,##0.0\);_(* &quot;-&quot;??_);_(@_)">
                  <c:v>11.217926625478224</c:v>
                </c:pt>
                <c:pt idx="276" formatCode="_(* #,##0.0_);_(* \(#,##0.0\);_(* &quot;-&quot;??_);_(@_)">
                  <c:v>11.205583093166149</c:v>
                </c:pt>
                <c:pt idx="277" formatCode="_(* #,##0.0_);_(* \(#,##0.0\);_(* &quot;-&quot;??_);_(@_)">
                  <c:v>14.886371775407458</c:v>
                </c:pt>
                <c:pt idx="278" formatCode="_(* #,##0.0_);_(* \(#,##0.0\);_(* &quot;-&quot;??_);_(@_)">
                  <c:v>14.615349728614135</c:v>
                </c:pt>
                <c:pt idx="279" formatCode="_(* #,##0.0_);_(* \(#,##0.0\);_(* &quot;-&quot;??_);_(@_)">
                  <c:v>15.016164003332321</c:v>
                </c:pt>
                <c:pt idx="280" formatCode="_(* #,##0.0_);_(* \(#,##0.0\);_(* &quot;-&quot;??_);_(@_)">
                  <c:v>16.084382822964514</c:v>
                </c:pt>
                <c:pt idx="281" formatCode="_(* #,##0.0_);_(* \(#,##0.0\);_(* &quot;-&quot;??_);_(@_)">
                  <c:v>16.671788408415988</c:v>
                </c:pt>
                <c:pt idx="282" formatCode="_(* #,##0.0_);_(* \(#,##0.0\);_(* &quot;-&quot;??_);_(@_)">
                  <c:v>16.693734869434639</c:v>
                </c:pt>
                <c:pt idx="283" formatCode="_(* #,##0.0_);_(* \(#,##0.0\);_(* &quot;-&quot;??_);_(@_)">
                  <c:v>16.957188155360093</c:v>
                </c:pt>
                <c:pt idx="284" formatCode="_(* #,##0.0_);_(* \(#,##0.0\);_(* &quot;-&quot;??_);_(@_)">
                  <c:v>17.368868576755037</c:v>
                </c:pt>
                <c:pt idx="285" formatCode="_(* #,##0.0_);_(* \(#,##0.0\);_(* &quot;-&quot;??_);_(@_)">
                  <c:v>17.460400481232142</c:v>
                </c:pt>
                <c:pt idx="286" formatCode="_(* #,##0.0_);_(* \(#,##0.0\);_(* &quot;-&quot;??_);_(@_)">
                  <c:v>17.546650336815816</c:v>
                </c:pt>
                <c:pt idx="287" formatCode="_(* #,##0.0_);_(* \(#,##0.0\);_(* &quot;-&quot;??_);_(@_)">
                  <c:v>18.122238750254628</c:v>
                </c:pt>
                <c:pt idx="288" formatCode="_(* #,##0.0_);_(* \(#,##0.0\);_(* &quot;-&quot;??_);_(@_)">
                  <c:v>18.123361595602905</c:v>
                </c:pt>
                <c:pt idx="289" formatCode="_(* #,##0.0_);_(* \(#,##0.0\);_(* &quot;-&quot;??_);_(@_)">
                  <c:v>17.468991903866105</c:v>
                </c:pt>
                <c:pt idx="290" formatCode="_(* #,##0.0_);_(* \(#,##0.0\);_(* &quot;-&quot;??_);_(@_)">
                  <c:v>17.177797648394844</c:v>
                </c:pt>
                <c:pt idx="291" formatCode="_(* #,##0.0_);_(* \(#,##0.0\);_(* &quot;-&quot;??_);_(@_)">
                  <c:v>16.839467440366285</c:v>
                </c:pt>
                <c:pt idx="292" formatCode="_(* #,##0.0_);_(* \(#,##0.0\);_(* &quot;-&quot;??_);_(@_)">
                  <c:v>15.900885342349259</c:v>
                </c:pt>
                <c:pt idx="293" formatCode="_(* #,##0.0_);_(* \(#,##0.0\);_(* &quot;-&quot;??_);_(@_)">
                  <c:v>14.852201165066269</c:v>
                </c:pt>
                <c:pt idx="294" formatCode="_(* #,##0.0_);_(* \(#,##0.0\);_(* &quot;-&quot;??_);_(@_)">
                  <c:v>14.226646516217944</c:v>
                </c:pt>
                <c:pt idx="295" formatCode="_(* #,##0.0_);_(* \(#,##0.0\);_(* &quot;-&quot;??_);_(@_)">
                  <c:v>13.583984317406038</c:v>
                </c:pt>
                <c:pt idx="296" formatCode="_(* #,##0.0_);_(* \(#,##0.0\);_(* &quot;-&quot;??_);_(@_)">
                  <c:v>12.819271879235728</c:v>
                </c:pt>
                <c:pt idx="297" formatCode="_(* #,##0.0_);_(* \(#,##0.0\);_(* &quot;-&quot;??_);_(@_)">
                  <c:v>12.538461028910962</c:v>
                </c:pt>
                <c:pt idx="298" formatCode="_(* #,##0.0_);_(* \(#,##0.0\);_(* &quot;-&quot;??_);_(@_)">
                  <c:v>12.141175413999505</c:v>
                </c:pt>
                <c:pt idx="299" formatCode="_(* #,##0.0_);_(* \(#,##0.0\);_(* &quot;-&quot;??_);_(@_)">
                  <c:v>10.989592832908368</c:v>
                </c:pt>
                <c:pt idx="300" formatCode="_(* #,##0.0_);_(* \(#,##0.0\);_(* &quot;-&quot;??_);_(@_)">
                  <c:v>10.727156986637688</c:v>
                </c:pt>
                <c:pt idx="301" formatCode="_(* #,##0.0_);_(* \(#,##0.0\);_(* &quot;-&quot;??_);_(@_)">
                  <c:v>10.509308320427269</c:v>
                </c:pt>
                <c:pt idx="302" formatCode="_(* #,##0.0_);_(* \(#,##0.0\);_(* &quot;-&quot;??_);_(@_)">
                  <c:v>10.187991597664169</c:v>
                </c:pt>
                <c:pt idx="303" formatCode="_(* #,##0.0_);_(* \(#,##0.0\);_(* &quot;-&quot;??_);_(@_)">
                  <c:v>9.9545063607326298</c:v>
                </c:pt>
                <c:pt idx="304" formatCode="_(* #,##0.0_);_(* \(#,##0.0\);_(* &quot;-&quot;??_);_(@_)">
                  <c:v>9.5925732885896906</c:v>
                </c:pt>
                <c:pt idx="305" formatCode="_(* #,##0.0_);_(* \(#,##0.0\);_(* &quot;-&quot;??_);_(@_)">
                  <c:v>9.5857800467716636</c:v>
                </c:pt>
                <c:pt idx="306" formatCode="_(* #,##0.0_);_(* \(#,##0.0\);_(* &quot;-&quot;??_);_(@_)">
                  <c:v>9.6274529056590286</c:v>
                </c:pt>
                <c:pt idx="307" formatCode="_(* #,##0.0_);_(* \(#,##0.0\);_(* &quot;-&quot;??_);_(@_)">
                  <c:v>9.2264456736624201</c:v>
                </c:pt>
                <c:pt idx="308" formatCode="_(* #,##0.0_);_(* \(#,##0.0\);_(* &quot;-&quot;??_);_(@_)">
                  <c:v>7.5286484543795718</c:v>
                </c:pt>
                <c:pt idx="309" formatCode="_(* #,##0.0_);_(* \(#,##0.0\);_(* &quot;-&quot;??_);_(@_)">
                  <c:v>7.1577316005304814</c:v>
                </c:pt>
                <c:pt idx="310" formatCode="_(* #,##0.0_);_(* \(#,##0.0\);_(* &quot;-&quot;??_);_(@_)">
                  <c:v>7.3554624113145506</c:v>
                </c:pt>
                <c:pt idx="311" formatCode="_(* #,##0.0_);_(* \(#,##0.0\);_(* &quot;-&quot;??_);_(@_)">
                  <c:v>7.7255408534832259</c:v>
                </c:pt>
                <c:pt idx="312" formatCode="_(* #,##0.0_);_(* \(#,##0.0\);_(* &quot;-&quot;??_);_(@_)">
                  <c:v>7.4699452818661305</c:v>
                </c:pt>
                <c:pt idx="313" formatCode="_(* #,##0.0_);_(* \(#,##0.0\);_(* &quot;-&quot;??_);_(@_)">
                  <c:v>7.1814115572706561</c:v>
                </c:pt>
                <c:pt idx="314" formatCode="_(* #,##0.0_);_(* \(#,##0.0\);_(* &quot;-&quot;??_);_(@_)">
                  <c:v>7.2058202743501942</c:v>
                </c:pt>
                <c:pt idx="315" formatCode="_(* #,##0.0_);_(* \(#,##0.0\);_(* &quot;-&quot;??_);_(@_)">
                  <c:v>6.9106246965202178</c:v>
                </c:pt>
                <c:pt idx="316" formatCode="_(* #,##0.0_);_(* \(#,##0.0\);_(* &quot;-&quot;??_);_(@_)">
                  <c:v>6.861371960877749</c:v>
                </c:pt>
                <c:pt idx="317" formatCode="_(* #,##0.0_);_(* \(#,##0.0\);_(* &quot;-&quot;??_);_(@_)">
                  <c:v>6.1954550118767493</c:v>
                </c:pt>
                <c:pt idx="318" formatCode="_(* #,##0.0_);_(* \(#,##0.0\);_(* &quot;-&quot;??_);_(@_)">
                  <c:v>7.0294117868394679</c:v>
                </c:pt>
                <c:pt idx="319" formatCode="_(* #,##0.0_);_(* \(#,##0.0\);_(* &quot;-&quot;??_);_(@_)">
                  <c:v>6.4144246696408169</c:v>
                </c:pt>
                <c:pt idx="320" formatCode="_(* #,##0.0_);_(* \(#,##0.0\);_(* &quot;-&quot;??_);_(@_)">
                  <c:v>8.0118017097809293</c:v>
                </c:pt>
                <c:pt idx="321" formatCode="_(* #,##0.0_);_(* \(#,##0.0\);_(* &quot;-&quot;??_);_(@_)">
                  <c:v>8.1291095448573714</c:v>
                </c:pt>
                <c:pt idx="322" formatCode="_(* #,##0.0_);_(* \(#,##0.0\);_(* &quot;-&quot;??_);_(@_)">
                  <c:v>7.2986517304430842</c:v>
                </c:pt>
                <c:pt idx="323" formatCode="_(* #,##0.0_);_(* \(#,##0.0\);_(* &quot;-&quot;??_);_(@_)">
                  <c:v>6.7618017173851852</c:v>
                </c:pt>
                <c:pt idx="324" formatCode="_(* #,##0.0_);_(* \(#,##0.0\);_(* &quot;-&quot;??_);_(@_)">
                  <c:v>6.9851713380445046</c:v>
                </c:pt>
                <c:pt idx="325" formatCode="_(* #,##0.0_);_(* \(#,##0.0\);_(* &quot;-&quot;??_);_(@_)">
                  <c:v>7.0327943257425085</c:v>
                </c:pt>
                <c:pt idx="326" formatCode="_(* #,##0.0_);_(* \(#,##0.0\);_(* &quot;-&quot;??_);_(@_)">
                  <c:v>6.8310407422689012</c:v>
                </c:pt>
                <c:pt idx="327" formatCode="_(* #,##0.0_);_(* \(#,##0.0\);_(* &quot;-&quot;??_);_(@_)">
                  <c:v>6.9482386676587238</c:v>
                </c:pt>
                <c:pt idx="328" formatCode="_(* #,##0.0_);_(* \(#,##0.0\);_(* &quot;-&quot;??_);_(@_)">
                  <c:v>6.6031597070375536</c:v>
                </c:pt>
                <c:pt idx="329" formatCode="_(* #,##0.0_);_(* \(#,##0.0\);_(* &quot;-&quot;??_);_(@_)">
                  <c:v>6.8457687580483872</c:v>
                </c:pt>
                <c:pt idx="330" formatCode="_(* #,##0.0_);_(* \(#,##0.0\);_(* &quot;-&quot;??_);_(@_)">
                  <c:v>6.5183131448223186</c:v>
                </c:pt>
                <c:pt idx="331" formatCode="_(* #,##0.0_);_(* \(#,##0.0\);_(* &quot;-&quot;??_);_(@_)">
                  <c:v>6.8533673982456689</c:v>
                </c:pt>
                <c:pt idx="332" formatCode="_(* #,##0.0_);_(* \(#,##0.0\);_(* &quot;-&quot;??_);_(@_)">
                  <c:v>6.1929800128160073</c:v>
                </c:pt>
                <c:pt idx="333" formatCode="_(* #,##0.0_);_(* \(#,##0.0\);_(* &quot;-&quot;??_);_(@_)">
                  <c:v>7.1310623953470209</c:v>
                </c:pt>
                <c:pt idx="334" formatCode="_(* #,##0.0_);_(* \(#,##0.0\);_(* &quot;-&quot;??_);_(@_)">
                  <c:v>7.479584829568231</c:v>
                </c:pt>
                <c:pt idx="335" formatCode="_(* #,##0.0_);_(* \(#,##0.0\);_(* &quot;-&quot;??_);_(@_)">
                  <c:v>7.5807892002968558</c:v>
                </c:pt>
                <c:pt idx="336" formatCode="_(* #,##0.0_);_(* \(#,##0.0\);_(* &quot;-&quot;??_);_(@_)">
                  <c:v>7.4330535866238279</c:v>
                </c:pt>
                <c:pt idx="337" formatCode="_(* #,##0.0_);_(* \(#,##0.0\);_(* &quot;-&quot;??_);_(@_)">
                  <c:v>7.5206484356767689</c:v>
                </c:pt>
                <c:pt idx="338" formatCode="_(* #,##0.0_);_(* \(#,##0.0\);_(* &quot;-&quot;??_);_(@_)">
                  <c:v>7.8162320372885619</c:v>
                </c:pt>
                <c:pt idx="339" formatCode="_(* #,##0.0_);_(* \(#,##0.0\);_(* &quot;-&quot;??_);_(@_)">
                  <c:v>7.7398014282545224</c:v>
                </c:pt>
                <c:pt idx="340" formatCode="_(* #,##0.0_);_(* \(#,##0.0\);_(* &quot;-&quot;??_);_(@_)">
                  <c:v>7.9691672783485767</c:v>
                </c:pt>
                <c:pt idx="341" formatCode="_(* #,##0.0_);_(* \(#,##0.0\);_(* &quot;-&quot;??_);_(@_)">
                  <c:v>8.1378472241333313</c:v>
                </c:pt>
                <c:pt idx="342" formatCode="_(* #,##0.0_);_(* \(#,##0.0\);_(* &quot;-&quot;??_);_(@_)">
                  <c:v>7.3598789505510798</c:v>
                </c:pt>
                <c:pt idx="343" formatCode="_(* #,##0.0_);_(* \(#,##0.0\);_(* &quot;-&quot;??_);_(@_)">
                  <c:v>7.7239243487637443</c:v>
                </c:pt>
                <c:pt idx="344" formatCode="_(* #,##0.0_);_(* \(#,##0.0\);_(* &quot;-&quot;??_);_(@_)">
                  <c:v>8.2481165409920685</c:v>
                </c:pt>
                <c:pt idx="345" formatCode="_(* #,##0.0_);_(* \(#,##0.0\);_(* &quot;-&quot;??_);_(@_)">
                  <c:v>7.1410209699635185</c:v>
                </c:pt>
                <c:pt idx="346" formatCode="_(* #,##0.0_);_(* \(#,##0.0\);_(* &quot;-&quot;??_);_(@_)">
                  <c:v>6.8500205990516649</c:v>
                </c:pt>
                <c:pt idx="347" formatCode="_(* #,##0.0_);_(* \(#,##0.0\);_(* &quot;-&quot;??_);_(@_)">
                  <c:v>6.8182177208139461</c:v>
                </c:pt>
                <c:pt idx="348" formatCode="_(* #,##0.0_);_(* \(#,##0.0\);_(* &quot;-&quot;??_);_(@_)">
                  <c:v>6.664631095846274</c:v>
                </c:pt>
                <c:pt idx="349" formatCode="_(* #,##0.0_);_(* \(#,##0.0\);_(* &quot;-&quot;??_);_(@_)">
                  <c:v>6.501215267797833</c:v>
                </c:pt>
                <c:pt idx="350" formatCode="_(* #,##0.0_);_(* \(#,##0.0\);_(* &quot;-&quot;??_);_(@_)">
                  <c:v>6.5696375899082948</c:v>
                </c:pt>
                <c:pt idx="351" formatCode="_(* #,##0.0_);_(* \(#,##0.0\);_(* &quot;-&quot;??_);_(@_)">
                  <c:v>6.6535384037250234</c:v>
                </c:pt>
                <c:pt idx="352" formatCode="_(* #,##0.0_);_(* \(#,##0.0\);_(* &quot;-&quot;??_);_(@_)">
                  <c:v>6.8821493264394018</c:v>
                </c:pt>
                <c:pt idx="353" formatCode="_(* #,##0.0_);_(* \(#,##0.0\);_(* &quot;-&quot;??_);_(@_)">
                  <c:v>6.5127405639312963</c:v>
                </c:pt>
                <c:pt idx="354" formatCode="_(* #,##0.0_);_(* \(#,##0.0\);_(* &quot;-&quot;??_);_(@_)">
                  <c:v>6.4086002382968354</c:v>
                </c:pt>
                <c:pt idx="355" formatCode="_(* #,##0.0_);_(* \(#,##0.0\);_(* &quot;-&quot;??_);_(@_)">
                  <c:v>6.4104394415477106</c:v>
                </c:pt>
                <c:pt idx="356" formatCode="_(* #,##0.0_);_(* \(#,##0.0\);_(* &quot;-&quot;??_);_(@_)">
                  <c:v>6.4428858698220903</c:v>
                </c:pt>
                <c:pt idx="357" formatCode="_(* #,##0.0_);_(* \(#,##0.0\);_(* &quot;-&quot;??_);_(@_)">
                  <c:v>6.0327887765029953</c:v>
                </c:pt>
                <c:pt idx="358" formatCode="_(* #,##0.0_);_(* \(#,##0.0\);_(* &quot;-&quot;??_);_(@_)">
                  <c:v>6.0136610825757719</c:v>
                </c:pt>
                <c:pt idx="359" formatCode="_(* #,##0.0_);_(* \(#,##0.0\);_(* &quot;-&quot;??_);_(@_)">
                  <c:v>5.9804344835999723</c:v>
                </c:pt>
                <c:pt idx="360" formatCode="_(* #,##0.0_);_(* \(#,##0.0\);_(* &quot;-&quot;??_);_(@_)">
                  <c:v>6.3035041179972717</c:v>
                </c:pt>
                <c:pt idx="361" formatCode="_(* #,##0.0_);_(* \(#,##0.0\);_(* &quot;-&quot;??_);_(@_)">
                  <c:v>5.7610771136482608</c:v>
                </c:pt>
                <c:pt idx="362" formatCode="_(* #,##0.0_);_(* \(#,##0.0\);_(* &quot;-&quot;??_);_(@_)">
                  <c:v>5.1412225679028145</c:v>
                </c:pt>
                <c:pt idx="363" formatCode="_(* #,##0.0_);_(* \(#,##0.0\);_(* &quot;-&quot;??_);_(@_)">
                  <c:v>4.423219391057786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7-4889-4693-A47D-CBFF9260F5DD}"/>
            </c:ext>
          </c:extLst>
        </c:ser>
        <c:ser>
          <c:idx val="1"/>
          <c:order val="4"/>
          <c:tx>
            <c:strRef>
              <c:f>Sheet1!$D$1</c:f>
              <c:strCache>
                <c:ptCount val="1"/>
                <c:pt idx="0">
                  <c:v>Consumo</c:v>
                </c:pt>
              </c:strCache>
            </c:strRef>
          </c:tx>
          <c:marker>
            <c:symbol val="none"/>
          </c:marker>
          <c:dLbls>
            <c:dLbl>
              <c:idx val="363"/>
              <c:layout>
                <c:manualLayout>
                  <c:x val="-8.6877819799971986E-2"/>
                  <c:y val="-0.19227894232815493"/>
                </c:manualLayout>
              </c:layout>
              <c:tx>
                <c:rich>
                  <a:bodyPr/>
                  <a:lstStyle/>
                  <a:p>
                    <a:fld id="{C132A283-779A-4856-85CA-B316FBEF9965}" type="VALUE">
                      <a:rPr lang="en-US" sz="1400" b="1">
                        <a:solidFill>
                          <a:srgbClr val="834AA7"/>
                        </a:solidFill>
                      </a:rPr>
                      <a:pPr/>
                      <a:t>[VALUE]</a:t>
                    </a:fld>
                    <a:endParaRPr lang="en-US"/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8-4889-4693-A47D-CBFF9260F5DD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-5400000" vert="horz" wrap="square" lIns="38100" tIns="19050" rIns="38100" bIns="19050" anchor="ctr">
                <a:spAutoFit/>
              </a:bodyPr>
              <a:lstStyle/>
              <a:p>
                <a:pPr>
                  <a:defRPr/>
                </a:pPr>
                <a:endParaRPr lang="en-US"/>
              </a:p>
            </c:txPr>
            <c:showLegendKey val="0"/>
            <c:showVal val="0"/>
            <c:showCatName val="0"/>
            <c:showSerName val="0"/>
            <c:showPercent val="0"/>
            <c:showBubbleSize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numRef>
              <c:f>Sheet1!$A$2:$A$500</c:f>
              <c:numCache>
                <c:formatCode>mmm\-yy</c:formatCode>
                <c:ptCount val="499"/>
                <c:pt idx="0">
                  <c:v>33025</c:v>
                </c:pt>
                <c:pt idx="1">
                  <c:v>33055</c:v>
                </c:pt>
                <c:pt idx="2">
                  <c:v>33086</c:v>
                </c:pt>
                <c:pt idx="3">
                  <c:v>33117</c:v>
                </c:pt>
                <c:pt idx="4">
                  <c:v>33147</c:v>
                </c:pt>
                <c:pt idx="5">
                  <c:v>33178</c:v>
                </c:pt>
                <c:pt idx="6">
                  <c:v>33208</c:v>
                </c:pt>
                <c:pt idx="7">
                  <c:v>33239</c:v>
                </c:pt>
                <c:pt idx="8">
                  <c:v>33270</c:v>
                </c:pt>
                <c:pt idx="9">
                  <c:v>33298</c:v>
                </c:pt>
                <c:pt idx="10">
                  <c:v>33329</c:v>
                </c:pt>
                <c:pt idx="11">
                  <c:v>33359</c:v>
                </c:pt>
                <c:pt idx="12">
                  <c:v>33390</c:v>
                </c:pt>
                <c:pt idx="13">
                  <c:v>33420</c:v>
                </c:pt>
                <c:pt idx="14">
                  <c:v>33451</c:v>
                </c:pt>
                <c:pt idx="15">
                  <c:v>33482</c:v>
                </c:pt>
                <c:pt idx="16">
                  <c:v>33512</c:v>
                </c:pt>
                <c:pt idx="17">
                  <c:v>33543</c:v>
                </c:pt>
                <c:pt idx="18">
                  <c:v>33573</c:v>
                </c:pt>
                <c:pt idx="19">
                  <c:v>33604</c:v>
                </c:pt>
                <c:pt idx="20">
                  <c:v>33635</c:v>
                </c:pt>
                <c:pt idx="21">
                  <c:v>33664</c:v>
                </c:pt>
                <c:pt idx="22">
                  <c:v>33695</c:v>
                </c:pt>
                <c:pt idx="23">
                  <c:v>33725</c:v>
                </c:pt>
                <c:pt idx="24">
                  <c:v>33756</c:v>
                </c:pt>
                <c:pt idx="25">
                  <c:v>33786</c:v>
                </c:pt>
                <c:pt idx="26">
                  <c:v>33817</c:v>
                </c:pt>
                <c:pt idx="27">
                  <c:v>33848</c:v>
                </c:pt>
                <c:pt idx="28">
                  <c:v>33878</c:v>
                </c:pt>
                <c:pt idx="29">
                  <c:v>33909</c:v>
                </c:pt>
                <c:pt idx="30">
                  <c:v>33939</c:v>
                </c:pt>
                <c:pt idx="31">
                  <c:v>33970</c:v>
                </c:pt>
                <c:pt idx="32">
                  <c:v>34001</c:v>
                </c:pt>
                <c:pt idx="33">
                  <c:v>34029</c:v>
                </c:pt>
                <c:pt idx="34">
                  <c:v>34060</c:v>
                </c:pt>
                <c:pt idx="35">
                  <c:v>34090</c:v>
                </c:pt>
                <c:pt idx="36">
                  <c:v>34121</c:v>
                </c:pt>
                <c:pt idx="37">
                  <c:v>34151</c:v>
                </c:pt>
                <c:pt idx="38">
                  <c:v>34182</c:v>
                </c:pt>
                <c:pt idx="39">
                  <c:v>34213</c:v>
                </c:pt>
                <c:pt idx="40">
                  <c:v>34243</c:v>
                </c:pt>
                <c:pt idx="41">
                  <c:v>34274</c:v>
                </c:pt>
                <c:pt idx="42">
                  <c:v>34304</c:v>
                </c:pt>
                <c:pt idx="43">
                  <c:v>34335</c:v>
                </c:pt>
                <c:pt idx="44">
                  <c:v>34366</c:v>
                </c:pt>
                <c:pt idx="45">
                  <c:v>34394</c:v>
                </c:pt>
                <c:pt idx="46">
                  <c:v>34425</c:v>
                </c:pt>
                <c:pt idx="47">
                  <c:v>34455</c:v>
                </c:pt>
                <c:pt idx="48">
                  <c:v>34486</c:v>
                </c:pt>
                <c:pt idx="49">
                  <c:v>34516</c:v>
                </c:pt>
                <c:pt idx="50">
                  <c:v>34547</c:v>
                </c:pt>
                <c:pt idx="51">
                  <c:v>34578</c:v>
                </c:pt>
                <c:pt idx="52">
                  <c:v>34608</c:v>
                </c:pt>
                <c:pt idx="53">
                  <c:v>34639</c:v>
                </c:pt>
                <c:pt idx="54">
                  <c:v>34669</c:v>
                </c:pt>
                <c:pt idx="55">
                  <c:v>34700</c:v>
                </c:pt>
                <c:pt idx="56">
                  <c:v>34731</c:v>
                </c:pt>
                <c:pt idx="57">
                  <c:v>34759</c:v>
                </c:pt>
                <c:pt idx="58">
                  <c:v>34790</c:v>
                </c:pt>
                <c:pt idx="59">
                  <c:v>34820</c:v>
                </c:pt>
                <c:pt idx="60">
                  <c:v>34851</c:v>
                </c:pt>
                <c:pt idx="61">
                  <c:v>34881</c:v>
                </c:pt>
                <c:pt idx="62">
                  <c:v>34912</c:v>
                </c:pt>
                <c:pt idx="63">
                  <c:v>34943</c:v>
                </c:pt>
                <c:pt idx="64">
                  <c:v>34973</c:v>
                </c:pt>
                <c:pt idx="65">
                  <c:v>35004</c:v>
                </c:pt>
                <c:pt idx="66">
                  <c:v>35034</c:v>
                </c:pt>
                <c:pt idx="67">
                  <c:v>35065</c:v>
                </c:pt>
                <c:pt idx="68">
                  <c:v>35096</c:v>
                </c:pt>
                <c:pt idx="69">
                  <c:v>35125</c:v>
                </c:pt>
                <c:pt idx="70">
                  <c:v>35156</c:v>
                </c:pt>
                <c:pt idx="71">
                  <c:v>35186</c:v>
                </c:pt>
                <c:pt idx="72">
                  <c:v>35217</c:v>
                </c:pt>
                <c:pt idx="73">
                  <c:v>35247</c:v>
                </c:pt>
                <c:pt idx="74">
                  <c:v>35278</c:v>
                </c:pt>
                <c:pt idx="75">
                  <c:v>35309</c:v>
                </c:pt>
                <c:pt idx="76">
                  <c:v>35339</c:v>
                </c:pt>
                <c:pt idx="77">
                  <c:v>35370</c:v>
                </c:pt>
                <c:pt idx="78">
                  <c:v>35400</c:v>
                </c:pt>
                <c:pt idx="79">
                  <c:v>35431</c:v>
                </c:pt>
                <c:pt idx="80">
                  <c:v>35462</c:v>
                </c:pt>
                <c:pt idx="81">
                  <c:v>35490</c:v>
                </c:pt>
                <c:pt idx="82">
                  <c:v>35521</c:v>
                </c:pt>
                <c:pt idx="83">
                  <c:v>35551</c:v>
                </c:pt>
                <c:pt idx="84">
                  <c:v>35582</c:v>
                </c:pt>
                <c:pt idx="85">
                  <c:v>35612</c:v>
                </c:pt>
                <c:pt idx="86">
                  <c:v>35643</c:v>
                </c:pt>
                <c:pt idx="87">
                  <c:v>35674</c:v>
                </c:pt>
                <c:pt idx="88">
                  <c:v>35704</c:v>
                </c:pt>
                <c:pt idx="89">
                  <c:v>35735</c:v>
                </c:pt>
                <c:pt idx="90">
                  <c:v>35765</c:v>
                </c:pt>
                <c:pt idx="91">
                  <c:v>35796</c:v>
                </c:pt>
                <c:pt idx="92">
                  <c:v>35827</c:v>
                </c:pt>
                <c:pt idx="93">
                  <c:v>35855</c:v>
                </c:pt>
                <c:pt idx="94">
                  <c:v>35886</c:v>
                </c:pt>
                <c:pt idx="95">
                  <c:v>35916</c:v>
                </c:pt>
                <c:pt idx="96">
                  <c:v>35947</c:v>
                </c:pt>
                <c:pt idx="97">
                  <c:v>35977</c:v>
                </c:pt>
                <c:pt idx="98">
                  <c:v>36008</c:v>
                </c:pt>
                <c:pt idx="99">
                  <c:v>36039</c:v>
                </c:pt>
                <c:pt idx="100">
                  <c:v>36069</c:v>
                </c:pt>
                <c:pt idx="101">
                  <c:v>36100</c:v>
                </c:pt>
                <c:pt idx="102">
                  <c:v>36130</c:v>
                </c:pt>
                <c:pt idx="103">
                  <c:v>36161</c:v>
                </c:pt>
                <c:pt idx="104">
                  <c:v>36192</c:v>
                </c:pt>
                <c:pt idx="105">
                  <c:v>36220</c:v>
                </c:pt>
                <c:pt idx="106">
                  <c:v>36251</c:v>
                </c:pt>
                <c:pt idx="107">
                  <c:v>36281</c:v>
                </c:pt>
                <c:pt idx="108">
                  <c:v>36312</c:v>
                </c:pt>
                <c:pt idx="109">
                  <c:v>36342</c:v>
                </c:pt>
                <c:pt idx="110">
                  <c:v>36373</c:v>
                </c:pt>
                <c:pt idx="111">
                  <c:v>36404</c:v>
                </c:pt>
                <c:pt idx="112">
                  <c:v>36434</c:v>
                </c:pt>
                <c:pt idx="113">
                  <c:v>36465</c:v>
                </c:pt>
                <c:pt idx="114">
                  <c:v>36495</c:v>
                </c:pt>
                <c:pt idx="115">
                  <c:v>36526</c:v>
                </c:pt>
                <c:pt idx="116">
                  <c:v>36557</c:v>
                </c:pt>
                <c:pt idx="117">
                  <c:v>36586</c:v>
                </c:pt>
                <c:pt idx="118">
                  <c:v>36617</c:v>
                </c:pt>
                <c:pt idx="119">
                  <c:v>36647</c:v>
                </c:pt>
                <c:pt idx="120">
                  <c:v>36678</c:v>
                </c:pt>
                <c:pt idx="121">
                  <c:v>36708</c:v>
                </c:pt>
                <c:pt idx="122">
                  <c:v>36739</c:v>
                </c:pt>
                <c:pt idx="123">
                  <c:v>36770</c:v>
                </c:pt>
                <c:pt idx="124">
                  <c:v>36800</c:v>
                </c:pt>
                <c:pt idx="125">
                  <c:v>36831</c:v>
                </c:pt>
                <c:pt idx="126">
                  <c:v>36861</c:v>
                </c:pt>
                <c:pt idx="127">
                  <c:v>36892</c:v>
                </c:pt>
                <c:pt idx="128">
                  <c:v>36923</c:v>
                </c:pt>
                <c:pt idx="129">
                  <c:v>36951</c:v>
                </c:pt>
                <c:pt idx="130">
                  <c:v>36982</c:v>
                </c:pt>
                <c:pt idx="131">
                  <c:v>37012</c:v>
                </c:pt>
                <c:pt idx="132">
                  <c:v>37043</c:v>
                </c:pt>
                <c:pt idx="133">
                  <c:v>37073</c:v>
                </c:pt>
                <c:pt idx="134">
                  <c:v>37104</c:v>
                </c:pt>
                <c:pt idx="135">
                  <c:v>37135</c:v>
                </c:pt>
                <c:pt idx="136">
                  <c:v>37165</c:v>
                </c:pt>
                <c:pt idx="137">
                  <c:v>37196</c:v>
                </c:pt>
                <c:pt idx="138">
                  <c:v>37226</c:v>
                </c:pt>
                <c:pt idx="139">
                  <c:v>37257</c:v>
                </c:pt>
                <c:pt idx="140">
                  <c:v>37288</c:v>
                </c:pt>
                <c:pt idx="141">
                  <c:v>37316</c:v>
                </c:pt>
                <c:pt idx="142">
                  <c:v>37347</c:v>
                </c:pt>
                <c:pt idx="143">
                  <c:v>37377</c:v>
                </c:pt>
                <c:pt idx="144">
                  <c:v>37408</c:v>
                </c:pt>
                <c:pt idx="145">
                  <c:v>37438</c:v>
                </c:pt>
                <c:pt idx="146">
                  <c:v>37469</c:v>
                </c:pt>
                <c:pt idx="147">
                  <c:v>37500</c:v>
                </c:pt>
                <c:pt idx="148">
                  <c:v>37530</c:v>
                </c:pt>
                <c:pt idx="149">
                  <c:v>37561</c:v>
                </c:pt>
                <c:pt idx="150">
                  <c:v>37591</c:v>
                </c:pt>
                <c:pt idx="151">
                  <c:v>37622</c:v>
                </c:pt>
                <c:pt idx="152">
                  <c:v>37653</c:v>
                </c:pt>
                <c:pt idx="153">
                  <c:v>37681</c:v>
                </c:pt>
                <c:pt idx="154">
                  <c:v>37712</c:v>
                </c:pt>
                <c:pt idx="155">
                  <c:v>37742</c:v>
                </c:pt>
                <c:pt idx="156">
                  <c:v>37773</c:v>
                </c:pt>
                <c:pt idx="157">
                  <c:v>37803</c:v>
                </c:pt>
                <c:pt idx="158">
                  <c:v>37834</c:v>
                </c:pt>
                <c:pt idx="159">
                  <c:v>37865</c:v>
                </c:pt>
                <c:pt idx="160">
                  <c:v>37895</c:v>
                </c:pt>
                <c:pt idx="161">
                  <c:v>37926</c:v>
                </c:pt>
                <c:pt idx="162">
                  <c:v>37956</c:v>
                </c:pt>
                <c:pt idx="163">
                  <c:v>37987</c:v>
                </c:pt>
                <c:pt idx="164">
                  <c:v>38018</c:v>
                </c:pt>
                <c:pt idx="165">
                  <c:v>38047</c:v>
                </c:pt>
                <c:pt idx="166">
                  <c:v>38078</c:v>
                </c:pt>
                <c:pt idx="167">
                  <c:v>38108</c:v>
                </c:pt>
                <c:pt idx="168">
                  <c:v>38139</c:v>
                </c:pt>
                <c:pt idx="169">
                  <c:v>38169</c:v>
                </c:pt>
                <c:pt idx="170">
                  <c:v>38200</c:v>
                </c:pt>
                <c:pt idx="171">
                  <c:v>38231</c:v>
                </c:pt>
                <c:pt idx="172">
                  <c:v>38261</c:v>
                </c:pt>
                <c:pt idx="173">
                  <c:v>38292</c:v>
                </c:pt>
                <c:pt idx="174">
                  <c:v>38322</c:v>
                </c:pt>
                <c:pt idx="175">
                  <c:v>38353</c:v>
                </c:pt>
                <c:pt idx="176">
                  <c:v>38384</c:v>
                </c:pt>
                <c:pt idx="177">
                  <c:v>38412</c:v>
                </c:pt>
                <c:pt idx="178">
                  <c:v>38443</c:v>
                </c:pt>
                <c:pt idx="179">
                  <c:v>38473</c:v>
                </c:pt>
                <c:pt idx="180">
                  <c:v>38504</c:v>
                </c:pt>
                <c:pt idx="181">
                  <c:v>38534</c:v>
                </c:pt>
                <c:pt idx="182">
                  <c:v>38565</c:v>
                </c:pt>
                <c:pt idx="183">
                  <c:v>38596</c:v>
                </c:pt>
                <c:pt idx="184">
                  <c:v>38626</c:v>
                </c:pt>
                <c:pt idx="185">
                  <c:v>38657</c:v>
                </c:pt>
                <c:pt idx="186">
                  <c:v>38687</c:v>
                </c:pt>
                <c:pt idx="187">
                  <c:v>38718</c:v>
                </c:pt>
                <c:pt idx="188">
                  <c:v>38749</c:v>
                </c:pt>
                <c:pt idx="189">
                  <c:v>38777</c:v>
                </c:pt>
                <c:pt idx="190">
                  <c:v>38808</c:v>
                </c:pt>
                <c:pt idx="191">
                  <c:v>38838</c:v>
                </c:pt>
                <c:pt idx="192">
                  <c:v>38869</c:v>
                </c:pt>
                <c:pt idx="193">
                  <c:v>38899</c:v>
                </c:pt>
                <c:pt idx="194">
                  <c:v>38930</c:v>
                </c:pt>
                <c:pt idx="195">
                  <c:v>38961</c:v>
                </c:pt>
                <c:pt idx="196">
                  <c:v>38991</c:v>
                </c:pt>
                <c:pt idx="197">
                  <c:v>39022</c:v>
                </c:pt>
                <c:pt idx="198">
                  <c:v>39052</c:v>
                </c:pt>
                <c:pt idx="199">
                  <c:v>39083</c:v>
                </c:pt>
                <c:pt idx="200">
                  <c:v>39114</c:v>
                </c:pt>
                <c:pt idx="201">
                  <c:v>39142</c:v>
                </c:pt>
                <c:pt idx="202">
                  <c:v>39173</c:v>
                </c:pt>
                <c:pt idx="203">
                  <c:v>39203</c:v>
                </c:pt>
                <c:pt idx="204">
                  <c:v>39234</c:v>
                </c:pt>
                <c:pt idx="205">
                  <c:v>39264</c:v>
                </c:pt>
                <c:pt idx="206">
                  <c:v>39295</c:v>
                </c:pt>
                <c:pt idx="207">
                  <c:v>39326</c:v>
                </c:pt>
                <c:pt idx="208">
                  <c:v>39356</c:v>
                </c:pt>
                <c:pt idx="209">
                  <c:v>39387</c:v>
                </c:pt>
                <c:pt idx="210">
                  <c:v>39417</c:v>
                </c:pt>
                <c:pt idx="211">
                  <c:v>39448</c:v>
                </c:pt>
                <c:pt idx="212">
                  <c:v>39479</c:v>
                </c:pt>
                <c:pt idx="213">
                  <c:v>39508</c:v>
                </c:pt>
                <c:pt idx="214">
                  <c:v>39539</c:v>
                </c:pt>
                <c:pt idx="215">
                  <c:v>39569</c:v>
                </c:pt>
                <c:pt idx="216">
                  <c:v>39600</c:v>
                </c:pt>
                <c:pt idx="217">
                  <c:v>39630</c:v>
                </c:pt>
                <c:pt idx="218">
                  <c:v>39661</c:v>
                </c:pt>
                <c:pt idx="219">
                  <c:v>39692</c:v>
                </c:pt>
                <c:pt idx="220">
                  <c:v>39722</c:v>
                </c:pt>
                <c:pt idx="221">
                  <c:v>39753</c:v>
                </c:pt>
                <c:pt idx="222">
                  <c:v>39783</c:v>
                </c:pt>
                <c:pt idx="223">
                  <c:v>39814</c:v>
                </c:pt>
                <c:pt idx="224">
                  <c:v>39845</c:v>
                </c:pt>
                <c:pt idx="225">
                  <c:v>39873</c:v>
                </c:pt>
                <c:pt idx="226">
                  <c:v>39904</c:v>
                </c:pt>
                <c:pt idx="227">
                  <c:v>39934</c:v>
                </c:pt>
                <c:pt idx="228">
                  <c:v>39965</c:v>
                </c:pt>
                <c:pt idx="229">
                  <c:v>39995</c:v>
                </c:pt>
                <c:pt idx="230">
                  <c:v>40026</c:v>
                </c:pt>
                <c:pt idx="231">
                  <c:v>40057</c:v>
                </c:pt>
                <c:pt idx="232">
                  <c:v>40087</c:v>
                </c:pt>
                <c:pt idx="233">
                  <c:v>40118</c:v>
                </c:pt>
                <c:pt idx="234">
                  <c:v>40148</c:v>
                </c:pt>
                <c:pt idx="235">
                  <c:v>40179</c:v>
                </c:pt>
                <c:pt idx="236">
                  <c:v>40210</c:v>
                </c:pt>
                <c:pt idx="237">
                  <c:v>40238</c:v>
                </c:pt>
                <c:pt idx="238">
                  <c:v>40269</c:v>
                </c:pt>
                <c:pt idx="239">
                  <c:v>40299</c:v>
                </c:pt>
                <c:pt idx="240">
                  <c:v>40330</c:v>
                </c:pt>
                <c:pt idx="241">
                  <c:v>40360</c:v>
                </c:pt>
                <c:pt idx="242">
                  <c:v>40391</c:v>
                </c:pt>
                <c:pt idx="243">
                  <c:v>40422</c:v>
                </c:pt>
                <c:pt idx="244">
                  <c:v>40452</c:v>
                </c:pt>
                <c:pt idx="245">
                  <c:v>40483</c:v>
                </c:pt>
                <c:pt idx="246">
                  <c:v>40513</c:v>
                </c:pt>
                <c:pt idx="247">
                  <c:v>40544</c:v>
                </c:pt>
                <c:pt idx="248">
                  <c:v>40575</c:v>
                </c:pt>
                <c:pt idx="249">
                  <c:v>40603</c:v>
                </c:pt>
                <c:pt idx="250">
                  <c:v>40634</c:v>
                </c:pt>
                <c:pt idx="251">
                  <c:v>40664</c:v>
                </c:pt>
                <c:pt idx="252">
                  <c:v>40695</c:v>
                </c:pt>
                <c:pt idx="253">
                  <c:v>40725</c:v>
                </c:pt>
                <c:pt idx="254">
                  <c:v>40756</c:v>
                </c:pt>
                <c:pt idx="255">
                  <c:v>40787</c:v>
                </c:pt>
                <c:pt idx="256">
                  <c:v>40817</c:v>
                </c:pt>
                <c:pt idx="257">
                  <c:v>40848</c:v>
                </c:pt>
                <c:pt idx="258">
                  <c:v>40878</c:v>
                </c:pt>
                <c:pt idx="259">
                  <c:v>40909</c:v>
                </c:pt>
                <c:pt idx="260">
                  <c:v>40940</c:v>
                </c:pt>
                <c:pt idx="261">
                  <c:v>40969</c:v>
                </c:pt>
                <c:pt idx="262">
                  <c:v>41000</c:v>
                </c:pt>
                <c:pt idx="263">
                  <c:v>41030</c:v>
                </c:pt>
                <c:pt idx="264">
                  <c:v>41061</c:v>
                </c:pt>
                <c:pt idx="265">
                  <c:v>41091</c:v>
                </c:pt>
                <c:pt idx="266">
                  <c:v>41122</c:v>
                </c:pt>
                <c:pt idx="267">
                  <c:v>41153</c:v>
                </c:pt>
                <c:pt idx="268">
                  <c:v>41183</c:v>
                </c:pt>
                <c:pt idx="269">
                  <c:v>41214</c:v>
                </c:pt>
                <c:pt idx="270">
                  <c:v>41244</c:v>
                </c:pt>
                <c:pt idx="271">
                  <c:v>41275</c:v>
                </c:pt>
                <c:pt idx="272">
                  <c:v>41306</c:v>
                </c:pt>
                <c:pt idx="273">
                  <c:v>41334</c:v>
                </c:pt>
                <c:pt idx="274">
                  <c:v>41365</c:v>
                </c:pt>
                <c:pt idx="275">
                  <c:v>41395</c:v>
                </c:pt>
                <c:pt idx="276">
                  <c:v>41426</c:v>
                </c:pt>
                <c:pt idx="277">
                  <c:v>41456</c:v>
                </c:pt>
                <c:pt idx="278">
                  <c:v>41487</c:v>
                </c:pt>
                <c:pt idx="279">
                  <c:v>41518</c:v>
                </c:pt>
                <c:pt idx="280">
                  <c:v>41548</c:v>
                </c:pt>
                <c:pt idx="281">
                  <c:v>41579</c:v>
                </c:pt>
                <c:pt idx="282">
                  <c:v>41609</c:v>
                </c:pt>
                <c:pt idx="283">
                  <c:v>41640</c:v>
                </c:pt>
                <c:pt idx="284">
                  <c:v>41671</c:v>
                </c:pt>
                <c:pt idx="285">
                  <c:v>41699</c:v>
                </c:pt>
                <c:pt idx="286">
                  <c:v>41730</c:v>
                </c:pt>
                <c:pt idx="287">
                  <c:v>41760</c:v>
                </c:pt>
                <c:pt idx="288">
                  <c:v>41791</c:v>
                </c:pt>
                <c:pt idx="289">
                  <c:v>41821</c:v>
                </c:pt>
                <c:pt idx="290">
                  <c:v>41852</c:v>
                </c:pt>
                <c:pt idx="291">
                  <c:v>41883</c:v>
                </c:pt>
                <c:pt idx="292">
                  <c:v>41913</c:v>
                </c:pt>
                <c:pt idx="293">
                  <c:v>41944</c:v>
                </c:pt>
                <c:pt idx="294">
                  <c:v>41974</c:v>
                </c:pt>
                <c:pt idx="295">
                  <c:v>42005</c:v>
                </c:pt>
                <c:pt idx="296">
                  <c:v>42036</c:v>
                </c:pt>
                <c:pt idx="297">
                  <c:v>42064</c:v>
                </c:pt>
                <c:pt idx="298">
                  <c:v>42095</c:v>
                </c:pt>
                <c:pt idx="299">
                  <c:v>42125</c:v>
                </c:pt>
                <c:pt idx="300">
                  <c:v>42156</c:v>
                </c:pt>
                <c:pt idx="301">
                  <c:v>42186</c:v>
                </c:pt>
                <c:pt idx="302">
                  <c:v>42217</c:v>
                </c:pt>
                <c:pt idx="303">
                  <c:v>42248</c:v>
                </c:pt>
                <c:pt idx="304">
                  <c:v>42278</c:v>
                </c:pt>
                <c:pt idx="305">
                  <c:v>42309</c:v>
                </c:pt>
                <c:pt idx="306">
                  <c:v>42339</c:v>
                </c:pt>
                <c:pt idx="307">
                  <c:v>42370</c:v>
                </c:pt>
                <c:pt idx="308">
                  <c:v>42401</c:v>
                </c:pt>
                <c:pt idx="309">
                  <c:v>42430</c:v>
                </c:pt>
                <c:pt idx="310">
                  <c:v>42461</c:v>
                </c:pt>
                <c:pt idx="311">
                  <c:v>42491</c:v>
                </c:pt>
                <c:pt idx="312">
                  <c:v>42522</c:v>
                </c:pt>
                <c:pt idx="313">
                  <c:v>42552</c:v>
                </c:pt>
                <c:pt idx="314">
                  <c:v>42583</c:v>
                </c:pt>
                <c:pt idx="315">
                  <c:v>42614</c:v>
                </c:pt>
                <c:pt idx="316">
                  <c:v>42644</c:v>
                </c:pt>
                <c:pt idx="317">
                  <c:v>42675</c:v>
                </c:pt>
                <c:pt idx="318">
                  <c:v>42705</c:v>
                </c:pt>
                <c:pt idx="319">
                  <c:v>42736</c:v>
                </c:pt>
                <c:pt idx="320">
                  <c:v>42767</c:v>
                </c:pt>
                <c:pt idx="321">
                  <c:v>42795</c:v>
                </c:pt>
                <c:pt idx="322">
                  <c:v>42826</c:v>
                </c:pt>
                <c:pt idx="323">
                  <c:v>42856</c:v>
                </c:pt>
                <c:pt idx="324">
                  <c:v>42887</c:v>
                </c:pt>
                <c:pt idx="325">
                  <c:v>42917</c:v>
                </c:pt>
                <c:pt idx="326">
                  <c:v>42948</c:v>
                </c:pt>
                <c:pt idx="327">
                  <c:v>42979</c:v>
                </c:pt>
                <c:pt idx="328">
                  <c:v>43009</c:v>
                </c:pt>
                <c:pt idx="329">
                  <c:v>43040</c:v>
                </c:pt>
                <c:pt idx="330">
                  <c:v>43070</c:v>
                </c:pt>
                <c:pt idx="331">
                  <c:v>43101</c:v>
                </c:pt>
                <c:pt idx="332">
                  <c:v>43132</c:v>
                </c:pt>
                <c:pt idx="333">
                  <c:v>43160</c:v>
                </c:pt>
                <c:pt idx="334">
                  <c:v>43191</c:v>
                </c:pt>
                <c:pt idx="335">
                  <c:v>43221</c:v>
                </c:pt>
                <c:pt idx="336">
                  <c:v>43252</c:v>
                </c:pt>
                <c:pt idx="337">
                  <c:v>43282</c:v>
                </c:pt>
                <c:pt idx="338">
                  <c:v>43313</c:v>
                </c:pt>
                <c:pt idx="339">
                  <c:v>43344</c:v>
                </c:pt>
                <c:pt idx="340">
                  <c:v>43374</c:v>
                </c:pt>
                <c:pt idx="341">
                  <c:v>43405</c:v>
                </c:pt>
                <c:pt idx="342">
                  <c:v>43435</c:v>
                </c:pt>
                <c:pt idx="343">
                  <c:v>43466</c:v>
                </c:pt>
                <c:pt idx="344">
                  <c:v>43497</c:v>
                </c:pt>
                <c:pt idx="345">
                  <c:v>43525</c:v>
                </c:pt>
                <c:pt idx="346">
                  <c:v>43556</c:v>
                </c:pt>
                <c:pt idx="347">
                  <c:v>43586</c:v>
                </c:pt>
                <c:pt idx="348">
                  <c:v>43617</c:v>
                </c:pt>
                <c:pt idx="349">
                  <c:v>43647</c:v>
                </c:pt>
                <c:pt idx="350">
                  <c:v>43678</c:v>
                </c:pt>
                <c:pt idx="351">
                  <c:v>43709</c:v>
                </c:pt>
                <c:pt idx="352">
                  <c:v>43739</c:v>
                </c:pt>
                <c:pt idx="353">
                  <c:v>43770</c:v>
                </c:pt>
                <c:pt idx="354">
                  <c:v>43800</c:v>
                </c:pt>
                <c:pt idx="355">
                  <c:v>43831</c:v>
                </c:pt>
                <c:pt idx="356">
                  <c:v>43862</c:v>
                </c:pt>
                <c:pt idx="357">
                  <c:v>43891</c:v>
                </c:pt>
                <c:pt idx="358">
                  <c:v>43922</c:v>
                </c:pt>
                <c:pt idx="359">
                  <c:v>43952</c:v>
                </c:pt>
                <c:pt idx="360">
                  <c:v>43983</c:v>
                </c:pt>
                <c:pt idx="361">
                  <c:v>44013</c:v>
                </c:pt>
                <c:pt idx="362">
                  <c:v>44044</c:v>
                </c:pt>
                <c:pt idx="363">
                  <c:v>44075</c:v>
                </c:pt>
              </c:numCache>
            </c:numRef>
          </c:cat>
          <c:val>
            <c:numRef>
              <c:f>Sheet1!$D$2:$D$500</c:f>
              <c:numCache>
                <c:formatCode>General</c:formatCode>
                <c:ptCount val="499"/>
                <c:pt idx="12" formatCode="_(* #,##0.0_);_(* \(#,##0.0\);_(* &quot;-&quot;??_);_(@_)">
                  <c:v>#N/A</c:v>
                </c:pt>
                <c:pt idx="13" formatCode="_(* #,##0.0_);_(* \(#,##0.0\);_(* &quot;-&quot;??_);_(@_)">
                  <c:v>#N/A</c:v>
                </c:pt>
                <c:pt idx="14" formatCode="_(* #,##0.0_);_(* \(#,##0.0\);_(* &quot;-&quot;??_);_(@_)">
                  <c:v>#N/A</c:v>
                </c:pt>
                <c:pt idx="15" formatCode="_(* #,##0.0_);_(* \(#,##0.0\);_(* &quot;-&quot;??_);_(@_)">
                  <c:v>#N/A</c:v>
                </c:pt>
                <c:pt idx="16" formatCode="_(* #,##0.0_);_(* \(#,##0.0\);_(* &quot;-&quot;??_);_(@_)">
                  <c:v>#N/A</c:v>
                </c:pt>
                <c:pt idx="17" formatCode="_(* #,##0.0_);_(* \(#,##0.0\);_(* &quot;-&quot;??_);_(@_)">
                  <c:v>#N/A</c:v>
                </c:pt>
                <c:pt idx="18" formatCode="_(* #,##0.0_);_(* \(#,##0.0\);_(* &quot;-&quot;??_);_(@_)">
                  <c:v>#N/A</c:v>
                </c:pt>
                <c:pt idx="19" formatCode="_(* #,##0.0_);_(* \(#,##0.0\);_(* &quot;-&quot;??_);_(@_)">
                  <c:v>#N/A</c:v>
                </c:pt>
                <c:pt idx="20" formatCode="_(* #,##0.0_);_(* \(#,##0.0\);_(* &quot;-&quot;??_);_(@_)">
                  <c:v>#N/A</c:v>
                </c:pt>
                <c:pt idx="21" formatCode="_(* #,##0.0_);_(* \(#,##0.0\);_(* &quot;-&quot;??_);_(@_)">
                  <c:v>#N/A</c:v>
                </c:pt>
                <c:pt idx="22" formatCode="_(* #,##0.0_);_(* \(#,##0.0\);_(* &quot;-&quot;??_);_(@_)">
                  <c:v>#N/A</c:v>
                </c:pt>
                <c:pt idx="23" formatCode="_(* #,##0.0_);_(* \(#,##0.0\);_(* &quot;-&quot;??_);_(@_)">
                  <c:v>#N/A</c:v>
                </c:pt>
                <c:pt idx="24" formatCode="_(* #,##0.0_);_(* \(#,##0.0\);_(* &quot;-&quot;??_);_(@_)">
                  <c:v>#N/A</c:v>
                </c:pt>
                <c:pt idx="25" formatCode="_(* #,##0.0_);_(* \(#,##0.0\);_(* &quot;-&quot;??_);_(@_)">
                  <c:v>#N/A</c:v>
                </c:pt>
                <c:pt idx="26" formatCode="_(* #,##0.0_);_(* \(#,##0.0\);_(* &quot;-&quot;??_);_(@_)">
                  <c:v>#N/A</c:v>
                </c:pt>
                <c:pt idx="27" formatCode="_(* #,##0.0_);_(* \(#,##0.0\);_(* &quot;-&quot;??_);_(@_)">
                  <c:v>#N/A</c:v>
                </c:pt>
                <c:pt idx="28" formatCode="_(* #,##0.0_);_(* \(#,##0.0\);_(* &quot;-&quot;??_);_(@_)">
                  <c:v>#N/A</c:v>
                </c:pt>
                <c:pt idx="29" formatCode="_(* #,##0.0_);_(* \(#,##0.0\);_(* &quot;-&quot;??_);_(@_)">
                  <c:v>#N/A</c:v>
                </c:pt>
                <c:pt idx="30" formatCode="_(* #,##0.0_);_(* \(#,##0.0\);_(* &quot;-&quot;??_);_(@_)">
                  <c:v>#N/A</c:v>
                </c:pt>
                <c:pt idx="31" formatCode="_(* #,##0.0_);_(* \(#,##0.0\);_(* &quot;-&quot;??_);_(@_)">
                  <c:v>#N/A</c:v>
                </c:pt>
                <c:pt idx="32" formatCode="_(* #,##0.0_);_(* \(#,##0.0\);_(* &quot;-&quot;??_);_(@_)">
                  <c:v>#N/A</c:v>
                </c:pt>
                <c:pt idx="33" formatCode="_(* #,##0.0_);_(* \(#,##0.0\);_(* &quot;-&quot;??_);_(@_)">
                  <c:v>#N/A</c:v>
                </c:pt>
                <c:pt idx="34" formatCode="_(* #,##0.0_);_(* \(#,##0.0\);_(* &quot;-&quot;??_);_(@_)">
                  <c:v>#N/A</c:v>
                </c:pt>
                <c:pt idx="35" formatCode="_(* #,##0.0_);_(* \(#,##0.0\);_(* &quot;-&quot;??_);_(@_)">
                  <c:v>#N/A</c:v>
                </c:pt>
                <c:pt idx="36" formatCode="_(* #,##0.0_);_(* \(#,##0.0\);_(* &quot;-&quot;??_);_(@_)">
                  <c:v>#N/A</c:v>
                </c:pt>
                <c:pt idx="37" formatCode="_(* #,##0.0_);_(* \(#,##0.0\);_(* &quot;-&quot;??_);_(@_)">
                  <c:v>#N/A</c:v>
                </c:pt>
                <c:pt idx="38" formatCode="_(* #,##0.0_);_(* \(#,##0.0\);_(* &quot;-&quot;??_);_(@_)">
                  <c:v>#N/A</c:v>
                </c:pt>
                <c:pt idx="39" formatCode="_(* #,##0.0_);_(* \(#,##0.0\);_(* &quot;-&quot;??_);_(@_)">
                  <c:v>#N/A</c:v>
                </c:pt>
                <c:pt idx="40" formatCode="_(* #,##0.0_);_(* \(#,##0.0\);_(* &quot;-&quot;??_);_(@_)">
                  <c:v>#N/A</c:v>
                </c:pt>
                <c:pt idx="41" formatCode="_(* #,##0.0_);_(* \(#,##0.0\);_(* &quot;-&quot;??_);_(@_)">
                  <c:v>#N/A</c:v>
                </c:pt>
                <c:pt idx="42" formatCode="_(* #,##0.0_);_(* \(#,##0.0\);_(* &quot;-&quot;??_);_(@_)">
                  <c:v>#N/A</c:v>
                </c:pt>
                <c:pt idx="43" formatCode="_(* #,##0.0_);_(* \(#,##0.0\);_(* &quot;-&quot;??_);_(@_)">
                  <c:v>#N/A</c:v>
                </c:pt>
                <c:pt idx="44" formatCode="_(* #,##0.0_);_(* \(#,##0.0\);_(* &quot;-&quot;??_);_(@_)">
                  <c:v>#N/A</c:v>
                </c:pt>
                <c:pt idx="45" formatCode="_(* #,##0.0_);_(* \(#,##0.0\);_(* &quot;-&quot;??_);_(@_)">
                  <c:v>#N/A</c:v>
                </c:pt>
                <c:pt idx="46" formatCode="_(* #,##0.0_);_(* \(#,##0.0\);_(* &quot;-&quot;??_);_(@_)">
                  <c:v>#N/A</c:v>
                </c:pt>
                <c:pt idx="47" formatCode="_(* #,##0.0_);_(* \(#,##0.0\);_(* &quot;-&quot;??_);_(@_)">
                  <c:v>#N/A</c:v>
                </c:pt>
                <c:pt idx="48" formatCode="_(* #,##0.0_);_(* \(#,##0.0\);_(* &quot;-&quot;??_);_(@_)">
                  <c:v>#N/A</c:v>
                </c:pt>
                <c:pt idx="49" formatCode="_(* #,##0.0_);_(* \(#,##0.0\);_(* &quot;-&quot;??_);_(@_)">
                  <c:v>#N/A</c:v>
                </c:pt>
                <c:pt idx="50" formatCode="_(* #,##0.0_);_(* \(#,##0.0\);_(* &quot;-&quot;??_);_(@_)">
                  <c:v>#N/A</c:v>
                </c:pt>
                <c:pt idx="51" formatCode="_(* #,##0.0_);_(* \(#,##0.0\);_(* &quot;-&quot;??_);_(@_)">
                  <c:v>#N/A</c:v>
                </c:pt>
                <c:pt idx="52" formatCode="_(* #,##0.0_);_(* \(#,##0.0\);_(* &quot;-&quot;??_);_(@_)">
                  <c:v>#N/A</c:v>
                </c:pt>
                <c:pt idx="53" formatCode="_(* #,##0.0_);_(* \(#,##0.0\);_(* &quot;-&quot;??_);_(@_)">
                  <c:v>#N/A</c:v>
                </c:pt>
                <c:pt idx="54" formatCode="_(* #,##0.0_);_(* \(#,##0.0\);_(* &quot;-&quot;??_);_(@_)">
                  <c:v>#N/A</c:v>
                </c:pt>
                <c:pt idx="55" formatCode="_(* #,##0.0_);_(* \(#,##0.0\);_(* &quot;-&quot;??_);_(@_)">
                  <c:v>#N/A</c:v>
                </c:pt>
                <c:pt idx="56" formatCode="_(* #,##0.0_);_(* \(#,##0.0\);_(* &quot;-&quot;??_);_(@_)">
                  <c:v>#N/A</c:v>
                </c:pt>
                <c:pt idx="57" formatCode="_(* #,##0.0_);_(* \(#,##0.0\);_(* &quot;-&quot;??_);_(@_)">
                  <c:v>#N/A</c:v>
                </c:pt>
                <c:pt idx="58" formatCode="_(* #,##0.0_);_(* \(#,##0.0\);_(* &quot;-&quot;??_);_(@_)">
                  <c:v>#N/A</c:v>
                </c:pt>
                <c:pt idx="59" formatCode="_(* #,##0.0_);_(* \(#,##0.0\);_(* &quot;-&quot;??_);_(@_)">
                  <c:v>#N/A</c:v>
                </c:pt>
                <c:pt idx="60" formatCode="_(* #,##0.0_);_(* \(#,##0.0\);_(* &quot;-&quot;??_);_(@_)">
                  <c:v>#N/A</c:v>
                </c:pt>
                <c:pt idx="61" formatCode="_(* #,##0.0_);_(* \(#,##0.0\);_(* &quot;-&quot;??_);_(@_)">
                  <c:v>#N/A</c:v>
                </c:pt>
                <c:pt idx="62" formatCode="_(* #,##0.0_);_(* \(#,##0.0\);_(* &quot;-&quot;??_);_(@_)">
                  <c:v>#N/A</c:v>
                </c:pt>
                <c:pt idx="63" formatCode="_(* #,##0.0_);_(* \(#,##0.0\);_(* &quot;-&quot;??_);_(@_)">
                  <c:v>#N/A</c:v>
                </c:pt>
                <c:pt idx="64" formatCode="_(* #,##0.0_);_(* \(#,##0.0\);_(* &quot;-&quot;??_);_(@_)">
                  <c:v>#N/A</c:v>
                </c:pt>
                <c:pt idx="65" formatCode="_(* #,##0.0_);_(* \(#,##0.0\);_(* &quot;-&quot;??_);_(@_)">
                  <c:v>#N/A</c:v>
                </c:pt>
                <c:pt idx="66" formatCode="_(* #,##0.0_);_(* \(#,##0.0\);_(* &quot;-&quot;??_);_(@_)">
                  <c:v>#N/A</c:v>
                </c:pt>
                <c:pt idx="67" formatCode="_(* #,##0.0_);_(* \(#,##0.0\);_(* &quot;-&quot;??_);_(@_)">
                  <c:v>#N/A</c:v>
                </c:pt>
                <c:pt idx="68" formatCode="_(* #,##0.0_);_(* \(#,##0.0\);_(* &quot;-&quot;??_);_(@_)">
                  <c:v>#N/A</c:v>
                </c:pt>
                <c:pt idx="69" formatCode="_(* #,##0.0_);_(* \(#,##0.0\);_(* &quot;-&quot;??_);_(@_)">
                  <c:v>#N/A</c:v>
                </c:pt>
                <c:pt idx="70" formatCode="_(* #,##0.0_);_(* \(#,##0.0\);_(* &quot;-&quot;??_);_(@_)">
                  <c:v>#N/A</c:v>
                </c:pt>
                <c:pt idx="71" formatCode="_(* #,##0.0_);_(* \(#,##0.0\);_(* &quot;-&quot;??_);_(@_)">
                  <c:v>#N/A</c:v>
                </c:pt>
                <c:pt idx="72" formatCode="_(* #,##0.0_);_(* \(#,##0.0\);_(* &quot;-&quot;??_);_(@_)">
                  <c:v>#N/A</c:v>
                </c:pt>
                <c:pt idx="73" formatCode="_(* #,##0.0_);_(* \(#,##0.0\);_(* &quot;-&quot;??_);_(@_)">
                  <c:v>#N/A</c:v>
                </c:pt>
                <c:pt idx="74" formatCode="_(* #,##0.0_);_(* \(#,##0.0\);_(* &quot;-&quot;??_);_(@_)">
                  <c:v>#N/A</c:v>
                </c:pt>
                <c:pt idx="75" formatCode="_(* #,##0.0_);_(* \(#,##0.0\);_(* &quot;-&quot;??_);_(@_)">
                  <c:v>#N/A</c:v>
                </c:pt>
                <c:pt idx="76" formatCode="_(* #,##0.0_);_(* \(#,##0.0\);_(* &quot;-&quot;??_);_(@_)">
                  <c:v>#N/A</c:v>
                </c:pt>
                <c:pt idx="77" formatCode="_(* #,##0.0_);_(* \(#,##0.0\);_(* &quot;-&quot;??_);_(@_)">
                  <c:v>#N/A</c:v>
                </c:pt>
                <c:pt idx="78" formatCode="_(* #,##0.0_);_(* \(#,##0.0\);_(* &quot;-&quot;??_);_(@_)">
                  <c:v>#N/A</c:v>
                </c:pt>
                <c:pt idx="79" formatCode="_(* #,##0.0_);_(* \(#,##0.0\);_(* &quot;-&quot;??_);_(@_)">
                  <c:v>#N/A</c:v>
                </c:pt>
                <c:pt idx="80" formatCode="_(* #,##0.0_);_(* \(#,##0.0\);_(* &quot;-&quot;??_);_(@_)">
                  <c:v>#N/A</c:v>
                </c:pt>
                <c:pt idx="81" formatCode="_(* #,##0.0_);_(* \(#,##0.0\);_(* &quot;-&quot;??_);_(@_)">
                  <c:v>#N/A</c:v>
                </c:pt>
                <c:pt idx="82" formatCode="_(* #,##0.0_);_(* \(#,##0.0\);_(* &quot;-&quot;??_);_(@_)">
                  <c:v>#N/A</c:v>
                </c:pt>
                <c:pt idx="83" formatCode="_(* #,##0.0_);_(* \(#,##0.0\);_(* &quot;-&quot;??_);_(@_)">
                  <c:v>#N/A</c:v>
                </c:pt>
                <c:pt idx="84" formatCode="_(* #,##0.0_);_(* \(#,##0.0\);_(* &quot;-&quot;??_);_(@_)">
                  <c:v>#N/A</c:v>
                </c:pt>
                <c:pt idx="85" formatCode="_(* #,##0.0_);_(* \(#,##0.0\);_(* &quot;-&quot;??_);_(@_)">
                  <c:v>#N/A</c:v>
                </c:pt>
                <c:pt idx="86" formatCode="_(* #,##0.0_);_(* \(#,##0.0\);_(* &quot;-&quot;??_);_(@_)">
                  <c:v>#N/A</c:v>
                </c:pt>
                <c:pt idx="87" formatCode="_(* #,##0.0_);_(* \(#,##0.0\);_(* &quot;-&quot;??_);_(@_)">
                  <c:v>#N/A</c:v>
                </c:pt>
                <c:pt idx="88" formatCode="_(* #,##0.0_);_(* \(#,##0.0\);_(* &quot;-&quot;??_);_(@_)">
                  <c:v>#N/A</c:v>
                </c:pt>
                <c:pt idx="89" formatCode="_(* #,##0.0_);_(* \(#,##0.0\);_(* &quot;-&quot;??_);_(@_)">
                  <c:v>#N/A</c:v>
                </c:pt>
                <c:pt idx="90" formatCode="_(* #,##0.0_);_(* \(#,##0.0\);_(* &quot;-&quot;??_);_(@_)">
                  <c:v>#N/A</c:v>
                </c:pt>
                <c:pt idx="91" formatCode="_(* #,##0.0_);_(* \(#,##0.0\);_(* &quot;-&quot;??_);_(@_)">
                  <c:v>#N/A</c:v>
                </c:pt>
                <c:pt idx="92" formatCode="_(* #,##0.0_);_(* \(#,##0.0\);_(* &quot;-&quot;??_);_(@_)">
                  <c:v>#N/A</c:v>
                </c:pt>
                <c:pt idx="93" formatCode="_(* #,##0.0_);_(* \(#,##0.0\);_(* &quot;-&quot;??_);_(@_)">
                  <c:v>#N/A</c:v>
                </c:pt>
                <c:pt idx="94" formatCode="_(* #,##0.0_);_(* \(#,##0.0\);_(* &quot;-&quot;??_);_(@_)">
                  <c:v>#N/A</c:v>
                </c:pt>
                <c:pt idx="95" formatCode="_(* #,##0.0_);_(* \(#,##0.0\);_(* &quot;-&quot;??_);_(@_)">
                  <c:v>#N/A</c:v>
                </c:pt>
                <c:pt idx="96" formatCode="_(* #,##0.0_);_(* \(#,##0.0\);_(* &quot;-&quot;??_);_(@_)">
                  <c:v>#N/A</c:v>
                </c:pt>
                <c:pt idx="97" formatCode="_(* #,##0.0_);_(* \(#,##0.0\);_(* &quot;-&quot;??_);_(@_)">
                  <c:v>#N/A</c:v>
                </c:pt>
                <c:pt idx="98" formatCode="_(* #,##0.0_);_(* \(#,##0.0\);_(* &quot;-&quot;??_);_(@_)">
                  <c:v>#N/A</c:v>
                </c:pt>
                <c:pt idx="99" formatCode="_(* #,##0.0_);_(* \(#,##0.0\);_(* &quot;-&quot;??_);_(@_)">
                  <c:v>#N/A</c:v>
                </c:pt>
                <c:pt idx="100" formatCode="_(* #,##0.0_);_(* \(#,##0.0\);_(* &quot;-&quot;??_);_(@_)">
                  <c:v>#N/A</c:v>
                </c:pt>
                <c:pt idx="101" formatCode="_(* #,##0.0_);_(* \(#,##0.0\);_(* &quot;-&quot;??_);_(@_)">
                  <c:v>#N/A</c:v>
                </c:pt>
                <c:pt idx="102" formatCode="_(* #,##0.0_);_(* \(#,##0.0\);_(* &quot;-&quot;??_);_(@_)">
                  <c:v>#N/A</c:v>
                </c:pt>
                <c:pt idx="103" formatCode="_(* #,##0.0_);_(* \(#,##0.0\);_(* &quot;-&quot;??_);_(@_)">
                  <c:v>#N/A</c:v>
                </c:pt>
                <c:pt idx="104" formatCode="_(* #,##0.0_);_(* \(#,##0.0\);_(* &quot;-&quot;??_);_(@_)">
                  <c:v>#N/A</c:v>
                </c:pt>
                <c:pt idx="105" formatCode="_(* #,##0.0_);_(* \(#,##0.0\);_(* &quot;-&quot;??_);_(@_)">
                  <c:v>#N/A</c:v>
                </c:pt>
                <c:pt idx="106" formatCode="_(* #,##0.0_);_(* \(#,##0.0\);_(* &quot;-&quot;??_);_(@_)">
                  <c:v>#N/A</c:v>
                </c:pt>
                <c:pt idx="107" formatCode="_(* #,##0.0_);_(* \(#,##0.0\);_(* &quot;-&quot;??_);_(@_)">
                  <c:v>#N/A</c:v>
                </c:pt>
                <c:pt idx="108" formatCode="_(* #,##0.0_);_(* \(#,##0.0\);_(* &quot;-&quot;??_);_(@_)">
                  <c:v>#N/A</c:v>
                </c:pt>
                <c:pt idx="109" formatCode="_(* #,##0.0_);_(* \(#,##0.0\);_(* &quot;-&quot;??_);_(@_)">
                  <c:v>#N/A</c:v>
                </c:pt>
                <c:pt idx="110" formatCode="_(* #,##0.0_);_(* \(#,##0.0\);_(* &quot;-&quot;??_);_(@_)">
                  <c:v>#N/A</c:v>
                </c:pt>
                <c:pt idx="111" formatCode="_(* #,##0.0_);_(* \(#,##0.0\);_(* &quot;-&quot;??_);_(@_)">
                  <c:v>#N/A</c:v>
                </c:pt>
                <c:pt idx="112" formatCode="_(* #,##0.0_);_(* \(#,##0.0\);_(* &quot;-&quot;??_);_(@_)">
                  <c:v>#N/A</c:v>
                </c:pt>
                <c:pt idx="113" formatCode="_(* #,##0.0_);_(* \(#,##0.0\);_(* &quot;-&quot;??_);_(@_)">
                  <c:v>#N/A</c:v>
                </c:pt>
                <c:pt idx="114" formatCode="_(* #,##0.0_);_(* \(#,##0.0\);_(* &quot;-&quot;??_);_(@_)">
                  <c:v>#N/A</c:v>
                </c:pt>
                <c:pt idx="115" formatCode="_(* #,##0.0_);_(* \(#,##0.0\);_(* &quot;-&quot;??_);_(@_)">
                  <c:v>#N/A</c:v>
                </c:pt>
                <c:pt idx="116" formatCode="_(* #,##0.0_);_(* \(#,##0.0\);_(* &quot;-&quot;??_);_(@_)">
                  <c:v>#N/A</c:v>
                </c:pt>
                <c:pt idx="117" formatCode="_(* #,##0.0_);_(* \(#,##0.0\);_(* &quot;-&quot;??_);_(@_)">
                  <c:v>#N/A</c:v>
                </c:pt>
                <c:pt idx="118" formatCode="_(* #,##0.0_);_(* \(#,##0.0\);_(* &quot;-&quot;??_);_(@_)">
                  <c:v>#N/A</c:v>
                </c:pt>
                <c:pt idx="119" formatCode="_(* #,##0.0_);_(* \(#,##0.0\);_(* &quot;-&quot;??_);_(@_)">
                  <c:v>#N/A</c:v>
                </c:pt>
                <c:pt idx="120" formatCode="_(* #,##0.0_);_(* \(#,##0.0\);_(* &quot;-&quot;??_);_(@_)">
                  <c:v>#N/A</c:v>
                </c:pt>
                <c:pt idx="121" formatCode="_(* #,##0.0_);_(* \(#,##0.0\);_(* &quot;-&quot;??_);_(@_)">
                  <c:v>#N/A</c:v>
                </c:pt>
                <c:pt idx="122" formatCode="_(* #,##0.0_);_(* \(#,##0.0\);_(* &quot;-&quot;??_);_(@_)">
                  <c:v>#N/A</c:v>
                </c:pt>
                <c:pt idx="123" formatCode="_(* #,##0.0_);_(* \(#,##0.0\);_(* &quot;-&quot;??_);_(@_)">
                  <c:v>#N/A</c:v>
                </c:pt>
                <c:pt idx="124" formatCode="_(* #,##0.0_);_(* \(#,##0.0\);_(* &quot;-&quot;??_);_(@_)">
                  <c:v>#N/A</c:v>
                </c:pt>
                <c:pt idx="125" formatCode="_(* #,##0.0_);_(* \(#,##0.0\);_(* &quot;-&quot;??_);_(@_)">
                  <c:v>#N/A</c:v>
                </c:pt>
                <c:pt idx="126" formatCode="_(* #,##0.0_);_(* \(#,##0.0\);_(* &quot;-&quot;??_);_(@_)">
                  <c:v>#N/A</c:v>
                </c:pt>
                <c:pt idx="127" formatCode="_(* #,##0.0_);_(* \(#,##0.0\);_(* &quot;-&quot;??_);_(@_)">
                  <c:v>#N/A</c:v>
                </c:pt>
                <c:pt idx="128" formatCode="_(* #,##0.0_);_(* \(#,##0.0\);_(* &quot;-&quot;??_);_(@_)">
                  <c:v>#N/A</c:v>
                </c:pt>
                <c:pt idx="129" formatCode="_(* #,##0.0_);_(* \(#,##0.0\);_(* &quot;-&quot;??_);_(@_)">
                  <c:v>#N/A</c:v>
                </c:pt>
                <c:pt idx="130" formatCode="_(* #,##0.0_);_(* \(#,##0.0\);_(* &quot;-&quot;??_);_(@_)">
                  <c:v>#N/A</c:v>
                </c:pt>
                <c:pt idx="131" formatCode="_(* #,##0.0_);_(* \(#,##0.0\);_(* &quot;-&quot;??_);_(@_)">
                  <c:v>#N/A</c:v>
                </c:pt>
                <c:pt idx="132" formatCode="_(* #,##0.0_);_(* \(#,##0.0\);_(* &quot;-&quot;??_);_(@_)">
                  <c:v>#N/A</c:v>
                </c:pt>
                <c:pt idx="133" formatCode="_(* #,##0.0_);_(* \(#,##0.0\);_(* &quot;-&quot;??_);_(@_)">
                  <c:v>#N/A</c:v>
                </c:pt>
                <c:pt idx="134" formatCode="_(* #,##0.0_);_(* \(#,##0.0\);_(* &quot;-&quot;??_);_(@_)">
                  <c:v>#N/A</c:v>
                </c:pt>
                <c:pt idx="135" formatCode="_(* #,##0.0_);_(* \(#,##0.0\);_(* &quot;-&quot;??_);_(@_)">
                  <c:v>#N/A</c:v>
                </c:pt>
                <c:pt idx="136" formatCode="_(* #,##0.0_);_(* \(#,##0.0\);_(* &quot;-&quot;??_);_(@_)">
                  <c:v>#N/A</c:v>
                </c:pt>
                <c:pt idx="137" formatCode="_(* #,##0.0_);_(* \(#,##0.0\);_(* &quot;-&quot;??_);_(@_)">
                  <c:v>#N/A</c:v>
                </c:pt>
                <c:pt idx="138" formatCode="_(* #,##0.0_);_(* \(#,##0.0\);_(* &quot;-&quot;??_);_(@_)">
                  <c:v>#N/A</c:v>
                </c:pt>
                <c:pt idx="139" formatCode="_(* #,##0.0_);_(* \(#,##0.0\);_(* &quot;-&quot;??_);_(@_)">
                  <c:v>#N/A</c:v>
                </c:pt>
                <c:pt idx="140" formatCode="_(* #,##0.0_);_(* \(#,##0.0\);_(* &quot;-&quot;??_);_(@_)">
                  <c:v>#N/A</c:v>
                </c:pt>
                <c:pt idx="141" formatCode="_(* #,##0.0_);_(* \(#,##0.0\);_(* &quot;-&quot;??_);_(@_)">
                  <c:v>#N/A</c:v>
                </c:pt>
                <c:pt idx="142" formatCode="_(* #,##0.0_);_(* \(#,##0.0\);_(* &quot;-&quot;??_);_(@_)">
                  <c:v>#N/A</c:v>
                </c:pt>
                <c:pt idx="143" formatCode="_(* #,##0.0_);_(* \(#,##0.0\);_(* &quot;-&quot;??_);_(@_)">
                  <c:v>#N/A</c:v>
                </c:pt>
                <c:pt idx="144" formatCode="_(* #,##0.0_);_(* \(#,##0.0\);_(* &quot;-&quot;??_);_(@_)">
                  <c:v>#N/A</c:v>
                </c:pt>
                <c:pt idx="145" formatCode="_(* #,##0.0_);_(* \(#,##0.0\);_(* &quot;-&quot;??_);_(@_)">
                  <c:v>#N/A</c:v>
                </c:pt>
                <c:pt idx="146" formatCode="_(* #,##0.0_);_(* \(#,##0.0\);_(* &quot;-&quot;??_);_(@_)">
                  <c:v>#N/A</c:v>
                </c:pt>
                <c:pt idx="147" formatCode="_(* #,##0.0_);_(* \(#,##0.0\);_(* &quot;-&quot;??_);_(@_)">
                  <c:v>#N/A</c:v>
                </c:pt>
                <c:pt idx="148" formatCode="_(* #,##0.0_);_(* \(#,##0.0\);_(* &quot;-&quot;??_);_(@_)">
                  <c:v>#N/A</c:v>
                </c:pt>
                <c:pt idx="149" formatCode="_(* #,##0.0_);_(* \(#,##0.0\);_(* &quot;-&quot;??_);_(@_)">
                  <c:v>#N/A</c:v>
                </c:pt>
                <c:pt idx="150" formatCode="_(* #,##0.0_);_(* \(#,##0.0\);_(* &quot;-&quot;??_);_(@_)">
                  <c:v>#N/A</c:v>
                </c:pt>
                <c:pt idx="151" formatCode="_(* #,##0.0_);_(* \(#,##0.0\);_(* &quot;-&quot;??_);_(@_)">
                  <c:v>#N/A</c:v>
                </c:pt>
                <c:pt idx="152" formatCode="_(* #,##0.0_);_(* \(#,##0.0\);_(* &quot;-&quot;??_);_(@_)">
                  <c:v>#N/A</c:v>
                </c:pt>
                <c:pt idx="153" formatCode="_(* #,##0.0_);_(* \(#,##0.0\);_(* &quot;-&quot;??_);_(@_)">
                  <c:v>#N/A</c:v>
                </c:pt>
                <c:pt idx="154" formatCode="_(* #,##0.0_);_(* \(#,##0.0\);_(* &quot;-&quot;??_);_(@_)">
                  <c:v>#N/A</c:v>
                </c:pt>
                <c:pt idx="155" formatCode="_(* #,##0.0_);_(* \(#,##0.0\);_(* &quot;-&quot;??_);_(@_)">
                  <c:v>#N/A</c:v>
                </c:pt>
                <c:pt idx="156" formatCode="_(* #,##0.0_);_(* \(#,##0.0\);_(* &quot;-&quot;??_);_(@_)">
                  <c:v>#N/A</c:v>
                </c:pt>
                <c:pt idx="157" formatCode="_(* #,##0.0_);_(* \(#,##0.0\);_(* &quot;-&quot;??_);_(@_)">
                  <c:v>#N/A</c:v>
                </c:pt>
                <c:pt idx="158" formatCode="_(* #,##0.0_);_(* \(#,##0.0\);_(* &quot;-&quot;??_);_(@_)">
                  <c:v>#N/A</c:v>
                </c:pt>
                <c:pt idx="159" formatCode="_(* #,##0.0_);_(* \(#,##0.0\);_(* &quot;-&quot;??_);_(@_)">
                  <c:v>#N/A</c:v>
                </c:pt>
                <c:pt idx="160" formatCode="_(* #,##0.0_);_(* \(#,##0.0\);_(* &quot;-&quot;??_);_(@_)">
                  <c:v>#N/A</c:v>
                </c:pt>
                <c:pt idx="161" formatCode="_(* #,##0.0_);_(* \(#,##0.0\);_(* &quot;-&quot;??_);_(@_)">
                  <c:v>#N/A</c:v>
                </c:pt>
                <c:pt idx="162" formatCode="_(* #,##0.0_);_(* \(#,##0.0\);_(* &quot;-&quot;??_);_(@_)">
                  <c:v>#N/A</c:v>
                </c:pt>
                <c:pt idx="163" formatCode="_(* #,##0.0_);_(* \(#,##0.0\);_(* &quot;-&quot;??_);_(@_)">
                  <c:v>#N/A</c:v>
                </c:pt>
                <c:pt idx="164" formatCode="_(* #,##0.0_);_(* \(#,##0.0\);_(* &quot;-&quot;??_);_(@_)">
                  <c:v>#N/A</c:v>
                </c:pt>
                <c:pt idx="165" formatCode="_(* #,##0.0_);_(* \(#,##0.0\);_(* &quot;-&quot;??_);_(@_)">
                  <c:v>#N/A</c:v>
                </c:pt>
                <c:pt idx="166" formatCode="_(* #,##0.0_);_(* \(#,##0.0\);_(* &quot;-&quot;??_);_(@_)">
                  <c:v>#N/A</c:v>
                </c:pt>
                <c:pt idx="167" formatCode="_(* #,##0.0_);_(* \(#,##0.0\);_(* &quot;-&quot;??_);_(@_)">
                  <c:v>#N/A</c:v>
                </c:pt>
                <c:pt idx="168" formatCode="_(* #,##0.0_);_(* \(#,##0.0\);_(* &quot;-&quot;??_);_(@_)">
                  <c:v>#N/A</c:v>
                </c:pt>
                <c:pt idx="169" formatCode="_(* #,##0.0_);_(* \(#,##0.0\);_(* &quot;-&quot;??_);_(@_)">
                  <c:v>#N/A</c:v>
                </c:pt>
                <c:pt idx="170" formatCode="_(* #,##0.0_);_(* \(#,##0.0\);_(* &quot;-&quot;??_);_(@_)">
                  <c:v>#N/A</c:v>
                </c:pt>
                <c:pt idx="171" formatCode="_(* #,##0.0_);_(* \(#,##0.0\);_(* &quot;-&quot;??_);_(@_)">
                  <c:v>#N/A</c:v>
                </c:pt>
                <c:pt idx="172" formatCode="_(* #,##0.0_);_(* \(#,##0.0\);_(* &quot;-&quot;??_);_(@_)">
                  <c:v>#N/A</c:v>
                </c:pt>
                <c:pt idx="173" formatCode="_(* #,##0.0_);_(* \(#,##0.0\);_(* &quot;-&quot;??_);_(@_)">
                  <c:v>#N/A</c:v>
                </c:pt>
                <c:pt idx="174" formatCode="_(* #,##0.0_);_(* \(#,##0.0\);_(* &quot;-&quot;??_);_(@_)">
                  <c:v>#N/A</c:v>
                </c:pt>
                <c:pt idx="175" formatCode="_(* #,##0.0_);_(* \(#,##0.0\);_(* &quot;-&quot;??_);_(@_)">
                  <c:v>#N/A</c:v>
                </c:pt>
                <c:pt idx="176" formatCode="_(* #,##0.0_);_(* \(#,##0.0\);_(* &quot;-&quot;??_);_(@_)">
                  <c:v>#N/A</c:v>
                </c:pt>
                <c:pt idx="177" formatCode="_(* #,##0.0_);_(* \(#,##0.0\);_(* &quot;-&quot;??_);_(@_)">
                  <c:v>#N/A</c:v>
                </c:pt>
                <c:pt idx="178" formatCode="_(* #,##0.0_);_(* \(#,##0.0\);_(* &quot;-&quot;??_);_(@_)">
                  <c:v>#N/A</c:v>
                </c:pt>
                <c:pt idx="179" formatCode="_(* #,##0.0_);_(* \(#,##0.0\);_(* &quot;-&quot;??_);_(@_)">
                  <c:v>#N/A</c:v>
                </c:pt>
                <c:pt idx="180" formatCode="_(* #,##0.0_);_(* \(#,##0.0\);_(* &quot;-&quot;??_);_(@_)">
                  <c:v>#N/A</c:v>
                </c:pt>
                <c:pt idx="181" formatCode="_(* #,##0.0_);_(* \(#,##0.0\);_(* &quot;-&quot;??_);_(@_)">
                  <c:v>#N/A</c:v>
                </c:pt>
                <c:pt idx="182" formatCode="_(* #,##0.0_);_(* \(#,##0.0\);_(* &quot;-&quot;??_);_(@_)">
                  <c:v>#N/A</c:v>
                </c:pt>
                <c:pt idx="183" formatCode="_(* #,##0.0_);_(* \(#,##0.0\);_(* &quot;-&quot;??_);_(@_)">
                  <c:v>#N/A</c:v>
                </c:pt>
                <c:pt idx="184" formatCode="_(* #,##0.0_);_(* \(#,##0.0\);_(* &quot;-&quot;??_);_(@_)">
                  <c:v>#N/A</c:v>
                </c:pt>
                <c:pt idx="185" formatCode="_(* #,##0.0_);_(* \(#,##0.0\);_(* &quot;-&quot;??_);_(@_)">
                  <c:v>#N/A</c:v>
                </c:pt>
                <c:pt idx="186" formatCode="_(* #,##0.0_);_(* \(#,##0.0\);_(* &quot;-&quot;??_);_(@_)">
                  <c:v>#N/A</c:v>
                </c:pt>
                <c:pt idx="187" formatCode="_(* #,##0.0_);_(* \(#,##0.0\);_(* &quot;-&quot;??_);_(@_)">
                  <c:v>#N/A</c:v>
                </c:pt>
                <c:pt idx="188" formatCode="_(* #,##0.0_);_(* \(#,##0.0\);_(* &quot;-&quot;??_);_(@_)">
                  <c:v>#N/A</c:v>
                </c:pt>
                <c:pt idx="189" formatCode="_(* #,##0.0_);_(* \(#,##0.0\);_(* &quot;-&quot;??_);_(@_)">
                  <c:v>#N/A</c:v>
                </c:pt>
                <c:pt idx="190" formatCode="_(* #,##0.0_);_(* \(#,##0.0\);_(* &quot;-&quot;??_);_(@_)">
                  <c:v>#N/A</c:v>
                </c:pt>
                <c:pt idx="191" formatCode="_(* #,##0.0_);_(* \(#,##0.0\);_(* &quot;-&quot;??_);_(@_)">
                  <c:v>#N/A</c:v>
                </c:pt>
                <c:pt idx="192" formatCode="_(* #,##0.0_);_(* \(#,##0.0\);_(* &quot;-&quot;??_);_(@_)">
                  <c:v>#N/A</c:v>
                </c:pt>
                <c:pt idx="193" formatCode="_(* #,##0.0_);_(* \(#,##0.0\);_(* &quot;-&quot;??_);_(@_)">
                  <c:v>#N/A</c:v>
                </c:pt>
                <c:pt idx="194" formatCode="_(* #,##0.0_);_(* \(#,##0.0\);_(* &quot;-&quot;??_);_(@_)">
                  <c:v>#N/A</c:v>
                </c:pt>
                <c:pt idx="195" formatCode="_(* #,##0.0_);_(* \(#,##0.0\);_(* &quot;-&quot;??_);_(@_)">
                  <c:v>#N/A</c:v>
                </c:pt>
                <c:pt idx="196" formatCode="_(* #,##0.0_);_(* \(#,##0.0\);_(* &quot;-&quot;??_);_(@_)">
                  <c:v>#N/A</c:v>
                </c:pt>
                <c:pt idx="197" formatCode="_(* #,##0.0_);_(* \(#,##0.0\);_(* &quot;-&quot;??_);_(@_)">
                  <c:v>#N/A</c:v>
                </c:pt>
                <c:pt idx="198" formatCode="_(* #,##0.0_);_(* \(#,##0.0\);_(* &quot;-&quot;??_);_(@_)">
                  <c:v>#N/A</c:v>
                </c:pt>
                <c:pt idx="199" formatCode="_(* #,##0.0_);_(* \(#,##0.0\);_(* &quot;-&quot;??_);_(@_)">
                  <c:v>#N/A</c:v>
                </c:pt>
                <c:pt idx="200" formatCode="_(* #,##0.0_);_(* \(#,##0.0\);_(* &quot;-&quot;??_);_(@_)">
                  <c:v>#N/A</c:v>
                </c:pt>
                <c:pt idx="201" formatCode="_(* #,##0.0_);_(* \(#,##0.0\);_(* &quot;-&quot;??_);_(@_)">
                  <c:v>#N/A</c:v>
                </c:pt>
                <c:pt idx="202" formatCode="_(* #,##0.0_);_(* \(#,##0.0\);_(* &quot;-&quot;??_);_(@_)">
                  <c:v>#N/A</c:v>
                </c:pt>
                <c:pt idx="203" formatCode="_(* #,##0.0_);_(* \(#,##0.0\);_(* &quot;-&quot;??_);_(@_)">
                  <c:v>#N/A</c:v>
                </c:pt>
                <c:pt idx="204" formatCode="_(* #,##0.0_);_(* \(#,##0.0\);_(* &quot;-&quot;??_);_(@_)">
                  <c:v>#N/A</c:v>
                </c:pt>
                <c:pt idx="205" formatCode="_(* #,##0.0_);_(* \(#,##0.0\);_(* &quot;-&quot;??_);_(@_)">
                  <c:v>#N/A</c:v>
                </c:pt>
                <c:pt idx="206" formatCode="_(* #,##0.0_);_(* \(#,##0.0\);_(* &quot;-&quot;??_);_(@_)">
                  <c:v>#N/A</c:v>
                </c:pt>
                <c:pt idx="207" formatCode="_(* #,##0.0_);_(* \(#,##0.0\);_(* &quot;-&quot;??_);_(@_)">
                  <c:v>#N/A</c:v>
                </c:pt>
                <c:pt idx="208" formatCode="_(* #,##0.0_);_(* \(#,##0.0\);_(* &quot;-&quot;??_);_(@_)">
                  <c:v>#N/A</c:v>
                </c:pt>
                <c:pt idx="209" formatCode="_(* #,##0.0_);_(* \(#,##0.0\);_(* &quot;-&quot;??_);_(@_)">
                  <c:v>#N/A</c:v>
                </c:pt>
                <c:pt idx="210" formatCode="_(* #,##0.0_);_(* \(#,##0.0\);_(* &quot;-&quot;??_);_(@_)">
                  <c:v>#N/A</c:v>
                </c:pt>
                <c:pt idx="211" formatCode="_(* #,##0.0_);_(* \(#,##0.0\);_(* &quot;-&quot;??_);_(@_)">
                  <c:v>#N/A</c:v>
                </c:pt>
                <c:pt idx="212" formatCode="_(* #,##0.0_);_(* \(#,##0.0\);_(* &quot;-&quot;??_);_(@_)">
                  <c:v>#N/A</c:v>
                </c:pt>
                <c:pt idx="213" formatCode="_(* #,##0.0_);_(* \(#,##0.0\);_(* &quot;-&quot;??_);_(@_)">
                  <c:v>#N/A</c:v>
                </c:pt>
                <c:pt idx="214" formatCode="_(* #,##0.0_);_(* \(#,##0.0\);_(* &quot;-&quot;??_);_(@_)">
                  <c:v>#N/A</c:v>
                </c:pt>
                <c:pt idx="215" formatCode="_(* #,##0.0_);_(* \(#,##0.0\);_(* &quot;-&quot;??_);_(@_)">
                  <c:v>#N/A</c:v>
                </c:pt>
                <c:pt idx="216" formatCode="_(* #,##0.0_);_(* \(#,##0.0\);_(* &quot;-&quot;??_);_(@_)">
                  <c:v>#N/A</c:v>
                </c:pt>
                <c:pt idx="217" formatCode="_(* #,##0.0_);_(* \(#,##0.0\);_(* &quot;-&quot;??_);_(@_)">
                  <c:v>#N/A</c:v>
                </c:pt>
                <c:pt idx="218" formatCode="_(* #,##0.0_);_(* \(#,##0.0\);_(* &quot;-&quot;??_);_(@_)">
                  <c:v>#N/A</c:v>
                </c:pt>
                <c:pt idx="219" formatCode="_(* #,##0.0_);_(* \(#,##0.0\);_(* &quot;-&quot;??_);_(@_)">
                  <c:v>#N/A</c:v>
                </c:pt>
                <c:pt idx="220" formatCode="_(* #,##0.0_);_(* \(#,##0.0\);_(* &quot;-&quot;??_);_(@_)">
                  <c:v>#N/A</c:v>
                </c:pt>
                <c:pt idx="221" formatCode="_(* #,##0.0_);_(* \(#,##0.0\);_(* &quot;-&quot;??_);_(@_)">
                  <c:v>#N/A</c:v>
                </c:pt>
                <c:pt idx="222" formatCode="_(* #,##0.0_);_(* \(#,##0.0\);_(* &quot;-&quot;??_);_(@_)">
                  <c:v>#N/A</c:v>
                </c:pt>
                <c:pt idx="223" formatCode="_(* #,##0.0_);_(* \(#,##0.0\);_(* &quot;-&quot;??_);_(@_)">
                  <c:v>#N/A</c:v>
                </c:pt>
                <c:pt idx="224" formatCode="_(* #,##0.0_);_(* \(#,##0.0\);_(* &quot;-&quot;??_);_(@_)">
                  <c:v>#N/A</c:v>
                </c:pt>
                <c:pt idx="225" formatCode="_(* #,##0.0_);_(* \(#,##0.0\);_(* &quot;-&quot;??_);_(@_)">
                  <c:v>#N/A</c:v>
                </c:pt>
                <c:pt idx="226" formatCode="_(* #,##0.0_);_(* \(#,##0.0\);_(* &quot;-&quot;??_);_(@_)">
                  <c:v>#N/A</c:v>
                </c:pt>
                <c:pt idx="227" formatCode="_(* #,##0.0_);_(* \(#,##0.0\);_(* &quot;-&quot;??_);_(@_)">
                  <c:v>#N/A</c:v>
                </c:pt>
                <c:pt idx="228" formatCode="_(* #,##0.0_);_(* \(#,##0.0\);_(* &quot;-&quot;??_);_(@_)">
                  <c:v>#N/A</c:v>
                </c:pt>
                <c:pt idx="229" formatCode="_(* #,##0.0_);_(* \(#,##0.0\);_(* &quot;-&quot;??_);_(@_)">
                  <c:v>#N/A</c:v>
                </c:pt>
                <c:pt idx="230" formatCode="_(* #,##0.0_);_(* \(#,##0.0\);_(* &quot;-&quot;??_);_(@_)">
                  <c:v>#N/A</c:v>
                </c:pt>
                <c:pt idx="231" formatCode="_(* #,##0.0_);_(* \(#,##0.0\);_(* &quot;-&quot;??_);_(@_)">
                  <c:v>#N/A</c:v>
                </c:pt>
                <c:pt idx="232" formatCode="_(* #,##0.0_);_(* \(#,##0.0\);_(* &quot;-&quot;??_);_(@_)">
                  <c:v>#N/A</c:v>
                </c:pt>
                <c:pt idx="233" formatCode="_(* #,##0.0_);_(* \(#,##0.0\);_(* &quot;-&quot;??_);_(@_)">
                  <c:v>#N/A</c:v>
                </c:pt>
                <c:pt idx="234" formatCode="_(* #,##0.0_);_(* \(#,##0.0\);_(* &quot;-&quot;??_);_(@_)">
                  <c:v>-1.4396428700905295</c:v>
                </c:pt>
                <c:pt idx="235" formatCode="_(* #,##0.0_);_(* \(#,##0.0\);_(* &quot;-&quot;??_);_(@_)">
                  <c:v>-0.67493071065790611</c:v>
                </c:pt>
                <c:pt idx="236" formatCode="_(* #,##0.0_);_(* \(#,##0.0\);_(* &quot;-&quot;??_);_(@_)">
                  <c:v>0.64260637759354644</c:v>
                </c:pt>
                <c:pt idx="237" formatCode="_(* #,##0.0_);_(* \(#,##0.0\);_(* &quot;-&quot;??_);_(@_)">
                  <c:v>2.1250992333146312</c:v>
                </c:pt>
                <c:pt idx="238" formatCode="_(* #,##0.0_);_(* \(#,##0.0\);_(* &quot;-&quot;??_);_(@_)">
                  <c:v>3.3291332604043156</c:v>
                </c:pt>
                <c:pt idx="239" formatCode="_(* #,##0.0_);_(* \(#,##0.0\);_(* &quot;-&quot;??_);_(@_)">
                  <c:v>4.7879734738952351</c:v>
                </c:pt>
                <c:pt idx="240" formatCode="_(* #,##0.0_);_(* \(#,##0.0\);_(* &quot;-&quot;??_);_(@_)">
                  <c:v>5.9086884046307908</c:v>
                </c:pt>
                <c:pt idx="241" formatCode="_(* #,##0.0_);_(* \(#,##0.0\);_(* &quot;-&quot;??_);_(@_)">
                  <c:v>7.1987142210586885</c:v>
                </c:pt>
                <c:pt idx="242" formatCode="_(* #,##0.0_);_(* \(#,##0.0\);_(* &quot;-&quot;??_);_(@_)">
                  <c:v>8.455482172990969</c:v>
                </c:pt>
                <c:pt idx="243" formatCode="_(* #,##0.0_);_(* \(#,##0.0\);_(* &quot;-&quot;??_);_(@_)">
                  <c:v>10.247659111906504</c:v>
                </c:pt>
                <c:pt idx="244" formatCode="_(* #,##0.0_);_(* \(#,##0.0\);_(* &quot;-&quot;??_);_(@_)">
                  <c:v>11.250659721687107</c:v>
                </c:pt>
                <c:pt idx="245" formatCode="_(* #,##0.0_);_(* \(#,##0.0\);_(* &quot;-&quot;??_);_(@_)">
                  <c:v>11.609407506486535</c:v>
                </c:pt>
                <c:pt idx="246" formatCode="_(* #,##0.0_);_(* \(#,##0.0\);_(* &quot;-&quot;??_);_(@_)">
                  <c:v>13.015780261541089</c:v>
                </c:pt>
                <c:pt idx="247" formatCode="_(* #,##0.0_);_(* \(#,##0.0\);_(* &quot;-&quot;??_);_(@_)">
                  <c:v>13.761073161537251</c:v>
                </c:pt>
                <c:pt idx="248" formatCode="_(* #,##0.0_);_(* \(#,##0.0\);_(* &quot;-&quot;??_);_(@_)">
                  <c:v>14.809121164751726</c:v>
                </c:pt>
                <c:pt idx="249" formatCode="_(* #,##0.0_);_(* \(#,##0.0\);_(* &quot;-&quot;??_);_(@_)">
                  <c:v>16.01025987136433</c:v>
                </c:pt>
                <c:pt idx="250" formatCode="_(* #,##0.0_);_(* \(#,##0.0\);_(* &quot;-&quot;??_);_(@_)">
                  <c:v>17.724768176548935</c:v>
                </c:pt>
                <c:pt idx="251" formatCode="_(* #,##0.0_);_(* \(#,##0.0\);_(* &quot;-&quot;??_);_(@_)">
                  <c:v>19.700065061154692</c:v>
                </c:pt>
                <c:pt idx="252" formatCode="_(* #,##0.0_);_(* \(#,##0.0\);_(* &quot;-&quot;??_);_(@_)">
                  <c:v>20.884625867719553</c:v>
                </c:pt>
                <c:pt idx="253" formatCode="_(* #,##0.0_);_(* \(#,##0.0\);_(* &quot;-&quot;??_);_(@_)">
                  <c:v>21.311040073942266</c:v>
                </c:pt>
                <c:pt idx="254" formatCode="_(* #,##0.0_);_(* \(#,##0.0\);_(* &quot;-&quot;??_);_(@_)">
                  <c:v>21.917998539754446</c:v>
                </c:pt>
                <c:pt idx="255" formatCode="_(* #,##0.0_);_(* \(#,##0.0\);_(* &quot;-&quot;??_);_(@_)">
                  <c:v>21.514022475157745</c:v>
                </c:pt>
                <c:pt idx="256" formatCode="_(* #,##0.0_);_(* \(#,##0.0\);_(* &quot;-&quot;??_);_(@_)">
                  <c:v>21.399960341054825</c:v>
                </c:pt>
                <c:pt idx="257" formatCode="_(* #,##0.0_);_(* \(#,##0.0\);_(* &quot;-&quot;??_);_(@_)">
                  <c:v>21.305495432985101</c:v>
                </c:pt>
                <c:pt idx="258" formatCode="_(* #,##0.0_);_(* \(#,##0.0\);_(* &quot;-&quot;??_);_(@_)">
                  <c:v>21.100771449045563</c:v>
                </c:pt>
                <c:pt idx="259" formatCode="_(* #,##0.0_);_(* \(#,##0.0\);_(* &quot;-&quot;??_);_(@_)">
                  <c:v>20.931747235898037</c:v>
                </c:pt>
                <c:pt idx="260" formatCode="_(* #,##0.0_);_(* \(#,##0.0\);_(* &quot;-&quot;??_);_(@_)">
                  <c:v>20.940462487674271</c:v>
                </c:pt>
                <c:pt idx="261" formatCode="_(* #,##0.0_);_(* \(#,##0.0\);_(* &quot;-&quot;??_);_(@_)">
                  <c:v>21.019049371086716</c:v>
                </c:pt>
                <c:pt idx="262" formatCode="_(* #,##0.0_);_(* \(#,##0.0\);_(* &quot;-&quot;??_);_(@_)">
                  <c:v>20.25673927821876</c:v>
                </c:pt>
                <c:pt idx="263" formatCode="_(* #,##0.0_);_(* \(#,##0.0\);_(* &quot;-&quot;??_);_(@_)">
                  <c:v>18.57380404461939</c:v>
                </c:pt>
                <c:pt idx="264" formatCode="_(* #,##0.0_);_(* \(#,##0.0\);_(* &quot;-&quot;??_);_(@_)">
                  <c:v>17.704322058153732</c:v>
                </c:pt>
                <c:pt idx="265" formatCode="_(* #,##0.0_);_(* \(#,##0.0\);_(* &quot;-&quot;??_);_(@_)">
                  <c:v>17.260656153804412</c:v>
                </c:pt>
                <c:pt idx="266" formatCode="_(* #,##0.0_);_(* \(#,##0.0\);_(* &quot;-&quot;??_);_(@_)">
                  <c:v>16.579004187308222</c:v>
                </c:pt>
                <c:pt idx="267" formatCode="_(* #,##0.0_);_(* \(#,##0.0\);_(* &quot;-&quot;??_);_(@_)">
                  <c:v>15.747521668847808</c:v>
                </c:pt>
                <c:pt idx="268" formatCode="_(* #,##0.0_);_(* \(#,##0.0\);_(* &quot;-&quot;??_);_(@_)">
                  <c:v>15.32885901932457</c:v>
                </c:pt>
                <c:pt idx="269" formatCode="_(* #,##0.0_);_(* \(#,##0.0\);_(* &quot;-&quot;??_);_(@_)">
                  <c:v>14.906569788806067</c:v>
                </c:pt>
                <c:pt idx="270" formatCode="_(* #,##0.0_);_(* \(#,##0.0\);_(* &quot;-&quot;??_);_(@_)">
                  <c:v>14.308397378866623</c:v>
                </c:pt>
                <c:pt idx="271" formatCode="_(* #,##0.0_);_(* \(#,##0.0\);_(* &quot;-&quot;??_);_(@_)">
                  <c:v>14.284770089419151</c:v>
                </c:pt>
                <c:pt idx="272" formatCode="_(* #,##0.0_);_(* \(#,##0.0\);_(* &quot;-&quot;??_);_(@_)">
                  <c:v>13.513049511628662</c:v>
                </c:pt>
                <c:pt idx="273" formatCode="_(* #,##0.0_);_(* \(#,##0.0\);_(* &quot;-&quot;??_);_(@_)">
                  <c:v>12.506894014962588</c:v>
                </c:pt>
                <c:pt idx="274" formatCode="_(* #,##0.0_);_(* \(#,##0.0\);_(* &quot;-&quot;??_);_(@_)">
                  <c:v>12.021085582420788</c:v>
                </c:pt>
                <c:pt idx="275" formatCode="_(* #,##0.0_);_(* \(#,##0.0\);_(* &quot;-&quot;??_);_(@_)">
                  <c:v>11.271959387475338</c:v>
                </c:pt>
                <c:pt idx="276" formatCode="_(* #,##0.0_);_(* \(#,##0.0\);_(* &quot;-&quot;??_);_(@_)">
                  <c:v>10.492894354603632</c:v>
                </c:pt>
                <c:pt idx="277" formatCode="_(* #,##0.0_);_(* \(#,##0.0\);_(* &quot;-&quot;??_);_(@_)">
                  <c:v>10.324089392853853</c:v>
                </c:pt>
                <c:pt idx="278" formatCode="_(* #,##0.0_);_(* \(#,##0.0\);_(* &quot;-&quot;??_);_(@_)">
                  <c:v>9.9829560415358287</c:v>
                </c:pt>
                <c:pt idx="279" formatCode="_(* #,##0.0_);_(* \(#,##0.0\);_(* &quot;-&quot;??_);_(@_)">
                  <c:v>10.031493220353749</c:v>
                </c:pt>
                <c:pt idx="280" formatCode="_(* #,##0.0_);_(* \(#,##0.0\);_(* &quot;-&quot;??_);_(@_)">
                  <c:v>10.005682407405203</c:v>
                </c:pt>
                <c:pt idx="281" formatCode="_(* #,##0.0_);_(* \(#,##0.0\);_(* &quot;-&quot;??_);_(@_)">
                  <c:v>9.6269381485182279</c:v>
                </c:pt>
                <c:pt idx="282" formatCode="_(* #,##0.0_);_(* \(#,##0.0\);_(* &quot;-&quot;??_);_(@_)">
                  <c:v>9.3303112432091986</c:v>
                </c:pt>
                <c:pt idx="283" formatCode="_(* #,##0.0_);_(* \(#,##0.0\);_(* &quot;-&quot;??_);_(@_)">
                  <c:v>9.1018830169260934</c:v>
                </c:pt>
                <c:pt idx="284" formatCode="_(* #,##0.0_);_(* \(#,##0.0\);_(* &quot;-&quot;??_);_(@_)">
                  <c:v>8.8083444312233361</c:v>
                </c:pt>
                <c:pt idx="285" formatCode="_(* #,##0.0_);_(* \(#,##0.0\);_(* &quot;-&quot;??_);_(@_)">
                  <c:v>8.6182595052843425</c:v>
                </c:pt>
                <c:pt idx="286" formatCode="_(* #,##0.0_);_(* \(#,##0.0\);_(* &quot;-&quot;??_);_(@_)">
                  <c:v>8.5059661189207603</c:v>
                </c:pt>
                <c:pt idx="287" formatCode="_(* #,##0.0_);_(* \(#,##0.0\);_(* &quot;-&quot;??_);_(@_)">
                  <c:v>8.8073101483197913</c:v>
                </c:pt>
                <c:pt idx="288" formatCode="_(* #,##0.0_);_(* \(#,##0.0\);_(* &quot;-&quot;??_);_(@_)">
                  <c:v>8.9046205423408473</c:v>
                </c:pt>
                <c:pt idx="289" formatCode="_(* #,##0.0_);_(* \(#,##0.0\);_(* &quot;-&quot;??_);_(@_)">
                  <c:v>8.834197460386072</c:v>
                </c:pt>
                <c:pt idx="290" formatCode="_(* #,##0.0_);_(* \(#,##0.0\);_(* &quot;-&quot;??_);_(@_)">
                  <c:v>8.7628986600116754</c:v>
                </c:pt>
                <c:pt idx="291" formatCode="_(* #,##0.0_);_(* \(#,##0.0\);_(* &quot;-&quot;??_);_(@_)">
                  <c:v>9.1993999594705897</c:v>
                </c:pt>
                <c:pt idx="292" formatCode="_(* #,##0.0_);_(* \(#,##0.0\);_(* &quot;-&quot;??_);_(@_)">
                  <c:v>9.2343829426239097</c:v>
                </c:pt>
                <c:pt idx="293" formatCode="_(* #,##0.0_);_(* \(#,##0.0\);_(* &quot;-&quot;??_);_(@_)">
                  <c:v>9.7335845081235828</c:v>
                </c:pt>
                <c:pt idx="294" formatCode="_(* #,##0.0_);_(* \(#,##0.0\);_(* &quot;-&quot;??_);_(@_)">
                  <c:v>9.4829648950456544</c:v>
                </c:pt>
                <c:pt idx="295" formatCode="_(* #,##0.0_);_(* \(#,##0.0\);_(* &quot;-&quot;??_);_(@_)">
                  <c:v>9.2039698526944047</c:v>
                </c:pt>
                <c:pt idx="296" formatCode="_(* #,##0.0_);_(* \(#,##0.0\);_(* &quot;-&quot;??_);_(@_)">
                  <c:v>9.0719165593662119</c:v>
                </c:pt>
                <c:pt idx="297" formatCode="_(* #,##0.0_);_(* \(#,##0.0\);_(* &quot;-&quot;??_);_(@_)">
                  <c:v>9.4886580754180105</c:v>
                </c:pt>
                <c:pt idx="298" formatCode="_(* #,##0.0_);_(* \(#,##0.0\);_(* &quot;-&quot;??_);_(@_)">
                  <c:v>9.2059982197384649</c:v>
                </c:pt>
                <c:pt idx="299" formatCode="_(* #,##0.0_);_(* \(#,##0.0\);_(* &quot;-&quot;??_);_(@_)">
                  <c:v>8.7349358911050103</c:v>
                </c:pt>
                <c:pt idx="300" formatCode="_(* #,##0.0_);_(* \(#,##0.0\);_(* &quot;-&quot;??_);_(@_)">
                  <c:v>9.6008265814266913</c:v>
                </c:pt>
                <c:pt idx="301" formatCode="_(* #,##0.0_);_(* \(#,##0.0\);_(* &quot;-&quot;??_);_(@_)">
                  <c:v>9.1259986869343344</c:v>
                </c:pt>
                <c:pt idx="302" formatCode="_(* #,##0.0_);_(* \(#,##0.0\);_(* &quot;-&quot;??_);_(@_)">
                  <c:v>8.7301371120747753</c:v>
                </c:pt>
                <c:pt idx="303" formatCode="_(* #,##0.0_);_(* \(#,##0.0\);_(* &quot;-&quot;??_);_(@_)">
                  <c:v>7.9577852005990657</c:v>
                </c:pt>
                <c:pt idx="304" formatCode="_(* #,##0.0_);_(* \(#,##0.0\);_(* &quot;-&quot;??_);_(@_)">
                  <c:v>7.3195912901240279</c:v>
                </c:pt>
                <c:pt idx="305" formatCode="_(* #,##0.0_);_(* \(#,##0.0\);_(* &quot;-&quot;??_);_(@_)">
                  <c:v>6.3991111022822844</c:v>
                </c:pt>
                <c:pt idx="306" formatCode="_(* #,##0.0_);_(* \(#,##0.0\);_(* &quot;-&quot;??_);_(@_)">
                  <c:v>6.3015349669343967</c:v>
                </c:pt>
                <c:pt idx="307" formatCode="_(* #,##0.0_);_(* \(#,##0.0\);_(* &quot;-&quot;??_);_(@_)">
                  <c:v>5.8984970210959053</c:v>
                </c:pt>
                <c:pt idx="308" formatCode="_(* #,##0.0_);_(* \(#,##0.0\);_(* &quot;-&quot;??_);_(@_)">
                  <c:v>5.6308030116591912</c:v>
                </c:pt>
                <c:pt idx="309" formatCode="_(* #,##0.0_);_(* \(#,##0.0\);_(* &quot;-&quot;??_);_(@_)">
                  <c:v>4.8189294727225329</c:v>
                </c:pt>
                <c:pt idx="310" formatCode="_(* #,##0.0_);_(* \(#,##0.0\);_(* &quot;-&quot;??_);_(@_)">
                  <c:v>5.1428153267644605</c:v>
                </c:pt>
                <c:pt idx="311" formatCode="_(* #,##0.0_);_(* \(#,##0.0\);_(* &quot;-&quot;??_);_(@_)">
                  <c:v>5.2937881365639372</c:v>
                </c:pt>
                <c:pt idx="312" formatCode="_(* #,##0.0_);_(* \(#,##0.0\);_(* &quot;-&quot;??_);_(@_)">
                  <c:v>4.9760817054325335</c:v>
                </c:pt>
                <c:pt idx="313" formatCode="_(* #,##0.0_);_(* \(#,##0.0\);_(* &quot;-&quot;??_);_(@_)">
                  <c:v>4.997345213083948</c:v>
                </c:pt>
                <c:pt idx="314" formatCode="_(* #,##0.0_);_(* \(#,##0.0\);_(* &quot;-&quot;??_);_(@_)">
                  <c:v>5.3835256306887125</c:v>
                </c:pt>
                <c:pt idx="315" formatCode="_(* #,##0.0_);_(* \(#,##0.0\);_(* &quot;-&quot;??_);_(@_)">
                  <c:v>5.65981214877469</c:v>
                </c:pt>
                <c:pt idx="316" formatCode="_(* #,##0.0_);_(* \(#,##0.0\);_(* &quot;-&quot;??_);_(@_)">
                  <c:v>6.1689346204097495</c:v>
                </c:pt>
                <c:pt idx="317" formatCode="_(* #,##0.0_);_(* \(#,##0.0\);_(* &quot;-&quot;??_);_(@_)">
                  <c:v>6.9423548080237429</c:v>
                </c:pt>
                <c:pt idx="318" formatCode="_(* #,##0.0_);_(* \(#,##0.0\);_(* &quot;-&quot;??_);_(@_)">
                  <c:v>7.3547602387932454</c:v>
                </c:pt>
                <c:pt idx="319" formatCode="_(* #,##0.0_);_(* \(#,##0.0\);_(* &quot;-&quot;??_);_(@_)">
                  <c:v>7.4632566121815236</c:v>
                </c:pt>
                <c:pt idx="320" formatCode="_(* #,##0.0_);_(* \(#,##0.0\);_(* &quot;-&quot;??_);_(@_)">
                  <c:v>7.481674150239348</c:v>
                </c:pt>
                <c:pt idx="321" formatCode="_(* #,##0.0_);_(* \(#,##0.0\);_(* &quot;-&quot;??_);_(@_)">
                  <c:v>7.7991087193973962</c:v>
                </c:pt>
                <c:pt idx="322" formatCode="_(* #,##0.0_);_(* \(#,##0.0\);_(* &quot;-&quot;??_);_(@_)">
                  <c:v>6.98131261232946</c:v>
                </c:pt>
                <c:pt idx="323" formatCode="_(* #,##0.0_);_(* \(#,##0.0\);_(* &quot;-&quot;??_);_(@_)">
                  <c:v>7.1118825795919438</c:v>
                </c:pt>
                <c:pt idx="324" formatCode="_(* #,##0.0_);_(* \(#,##0.0\);_(* &quot;-&quot;??_);_(@_)">
                  <c:v>6.6486617919441438</c:v>
                </c:pt>
                <c:pt idx="325" formatCode="_(* #,##0.0_);_(* \(#,##0.0\);_(* &quot;-&quot;??_);_(@_)">
                  <c:v>6.7920637036607445</c:v>
                </c:pt>
                <c:pt idx="326" formatCode="_(* #,##0.0_);_(* \(#,##0.0\);_(* &quot;-&quot;??_);_(@_)">
                  <c:v>6.3541523992236559</c:v>
                </c:pt>
                <c:pt idx="327" formatCode="_(* #,##0.0_);_(* \(#,##0.0\);_(* &quot;-&quot;??_);_(@_)">
                  <c:v>6.1543636743407015</c:v>
                </c:pt>
                <c:pt idx="328" formatCode="_(* #,##0.0_);_(* \(#,##0.0\);_(* &quot;-&quot;??_);_(@_)">
                  <c:v>5.8390893552893175</c:v>
                </c:pt>
                <c:pt idx="329" formatCode="_(* #,##0.0_);_(* \(#,##0.0\);_(* &quot;-&quot;??_);_(@_)">
                  <c:v>5.4684297794469927</c:v>
                </c:pt>
                <c:pt idx="330" formatCode="_(* #,##0.0_);_(* \(#,##0.0\);_(* &quot;-&quot;??_);_(@_)">
                  <c:v>4.5162371931491307</c:v>
                </c:pt>
                <c:pt idx="331" formatCode="_(* #,##0.0_);_(* \(#,##0.0\);_(* &quot;-&quot;??_);_(@_)">
                  <c:v>4.6563606804685298</c:v>
                </c:pt>
                <c:pt idx="332" formatCode="_(* #,##0.0_);_(* \(#,##0.0\);_(* &quot;-&quot;??_);_(@_)">
                  <c:v>4.7439660417028628</c:v>
                </c:pt>
                <c:pt idx="333" formatCode="_(* #,##0.0_);_(* \(#,##0.0\);_(* &quot;-&quot;??_);_(@_)">
                  <c:v>4.574974059389203</c:v>
                </c:pt>
                <c:pt idx="334" formatCode="_(* #,##0.0_);_(* \(#,##0.0\);_(* &quot;-&quot;??_);_(@_)">
                  <c:v>5.0207306318747591</c:v>
                </c:pt>
                <c:pt idx="335" formatCode="_(* #,##0.0_);_(* \(#,##0.0\);_(* &quot;-&quot;??_);_(@_)">
                  <c:v>4.7620896805187218</c:v>
                </c:pt>
                <c:pt idx="336" formatCode="_(* #,##0.0_);_(* \(#,##0.0\);_(* &quot;-&quot;??_);_(@_)">
                  <c:v>4.5055989075553082</c:v>
                </c:pt>
                <c:pt idx="337" formatCode="_(* #,##0.0_);_(* \(#,##0.0\);_(* &quot;-&quot;??_);_(@_)">
                  <c:v>4.3117092696496107</c:v>
                </c:pt>
                <c:pt idx="338" formatCode="_(* #,##0.0_);_(* \(#,##0.0\);_(* &quot;-&quot;??_);_(@_)">
                  <c:v>4.6347171297810963</c:v>
                </c:pt>
                <c:pt idx="339" formatCode="_(* #,##0.0_);_(* \(#,##0.0\);_(* &quot;-&quot;??_);_(@_)">
                  <c:v>4.6757973442911993</c:v>
                </c:pt>
                <c:pt idx="340" formatCode="_(* #,##0.0_);_(* \(#,##0.0\);_(* &quot;-&quot;??_);_(@_)">
                  <c:v>4.904530031925014</c:v>
                </c:pt>
                <c:pt idx="341" formatCode="_(* #,##0.0_);_(* \(#,##0.0\);_(* &quot;-&quot;??_);_(@_)">
                  <c:v>5.1667248782454989</c:v>
                </c:pt>
                <c:pt idx="342" formatCode="_(* #,##0.0_);_(* \(#,##0.0\);_(* &quot;-&quot;??_);_(@_)">
                  <c:v>5.6731546034530567</c:v>
                </c:pt>
                <c:pt idx="343" formatCode="_(* #,##0.0_);_(* \(#,##0.0\);_(* &quot;-&quot;??_);_(@_)">
                  <c:v>6.0060347650622292</c:v>
                </c:pt>
                <c:pt idx="344" formatCode="_(* #,##0.0_);_(* \(#,##0.0\);_(* &quot;-&quot;??_);_(@_)">
                  <c:v>6.4315802830726243</c:v>
                </c:pt>
                <c:pt idx="345" formatCode="_(* #,##0.0_);_(* \(#,##0.0\);_(* &quot;-&quot;??_);_(@_)">
                  <c:v>7.0358938727246967</c:v>
                </c:pt>
                <c:pt idx="346" formatCode="_(* #,##0.0_);_(* \(#,##0.0\);_(* &quot;-&quot;??_);_(@_)">
                  <c:v>7.2853402483759488</c:v>
                </c:pt>
                <c:pt idx="347" formatCode="_(* #,##0.0_);_(* \(#,##0.0\);_(* &quot;-&quot;??_);_(@_)">
                  <c:v>7.9175730394522192</c:v>
                </c:pt>
                <c:pt idx="348" formatCode="_(* #,##0.0_);_(* \(#,##0.0\);_(* &quot;-&quot;??_);_(@_)">
                  <c:v>8.3945536905443809</c:v>
                </c:pt>
                <c:pt idx="349" formatCode="_(* #,##0.0_);_(* \(#,##0.0\);_(* &quot;-&quot;??_);_(@_)">
                  <c:v>9.1467090195509257</c:v>
                </c:pt>
                <c:pt idx="350" formatCode="_(* #,##0.0_);_(* \(#,##0.0\);_(* &quot;-&quot;??_);_(@_)">
                  <c:v>9.6061627673536663</c:v>
                </c:pt>
                <c:pt idx="351" formatCode="_(* #,##0.0_);_(* \(#,##0.0\);_(* &quot;-&quot;??_);_(@_)">
                  <c:v>10.547939960985641</c:v>
                </c:pt>
                <c:pt idx="352" formatCode="_(* #,##0.0_);_(* \(#,##0.0\);_(* &quot;-&quot;??_);_(@_)">
                  <c:v>11.187297159294495</c:v>
                </c:pt>
                <c:pt idx="353" formatCode="_(* #,##0.0_);_(* \(#,##0.0\);_(* &quot;-&quot;??_);_(@_)">
                  <c:v>11.313042187998912</c:v>
                </c:pt>
                <c:pt idx="354" formatCode="_(* #,##0.0_);_(* \(#,##0.0\);_(* &quot;-&quot;??_);_(@_)">
                  <c:v>11.879499269778782</c:v>
                </c:pt>
                <c:pt idx="355" formatCode="_(* #,##0.0_);_(* \(#,##0.0\);_(* &quot;-&quot;??_);_(@_)">
                  <c:v>12.455782444747721</c:v>
                </c:pt>
                <c:pt idx="356" formatCode="_(* #,##0.0_);_(* \(#,##0.0\);_(* &quot;-&quot;??_);_(@_)">
                  <c:v>13.048859438984394</c:v>
                </c:pt>
                <c:pt idx="357" formatCode="_(* #,##0.0_);_(* \(#,##0.0\);_(* &quot;-&quot;??_);_(@_)">
                  <c:v>12.229953182127229</c:v>
                </c:pt>
                <c:pt idx="358" formatCode="_(* #,##0.0_);_(* \(#,##0.0\);_(* &quot;-&quot;??_);_(@_)">
                  <c:v>9.9240817977922724</c:v>
                </c:pt>
                <c:pt idx="359" formatCode="_(* #,##0.0_);_(* \(#,##0.0\);_(* &quot;-&quot;??_);_(@_)">
                  <c:v>8.0285223885802068</c:v>
                </c:pt>
                <c:pt idx="360" formatCode="_(* #,##0.0_);_(* \(#,##0.0\);_(* &quot;-&quot;??_);_(@_)">
                  <c:v>7.1459741845657954</c:v>
                </c:pt>
                <c:pt idx="361" formatCode="_(* #,##0.0_);_(* \(#,##0.0\);_(* &quot;-&quot;??_);_(@_)">
                  <c:v>5.0869605051089728</c:v>
                </c:pt>
                <c:pt idx="362" formatCode="_(* #,##0.0_);_(* \(#,##0.0\);_(* &quot;-&quot;??_);_(@_)">
                  <c:v>4.4299706660023697</c:v>
                </c:pt>
                <c:pt idx="363" formatCode="_(* #,##0.0_);_(* \(#,##0.0\);_(* &quot;-&quot;??_);_(@_)">
                  <c:v>3.052346104455150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9-4889-4693-A47D-CBFF9260F5D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303881808"/>
        <c:axId val="303882368"/>
      </c:lineChart>
      <c:dateAx>
        <c:axId val="303881808"/>
        <c:scaling>
          <c:orientation val="minMax"/>
          <c:max val="44075"/>
          <c:min val="40422"/>
        </c:scaling>
        <c:delete val="0"/>
        <c:axPos val="b"/>
        <c:numFmt formatCode="mmm\-yy" sourceLinked="1"/>
        <c:majorTickMark val="none"/>
        <c:minorTickMark val="none"/>
        <c:tickLblPos val="low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5400000" spcFirstLastPara="1" vertOverflow="ellipsis" wrap="square" anchor="ctr" anchorCtr="1"/>
          <a:lstStyle/>
          <a:p>
            <a:pPr>
              <a:defRPr sz="18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03882368"/>
        <c:crosses val="autoZero"/>
        <c:auto val="1"/>
        <c:lblOffset val="100"/>
        <c:baseTimeUnit val="months"/>
        <c:majorUnit val="12"/>
        <c:majorTimeUnit val="months"/>
      </c:dateAx>
      <c:valAx>
        <c:axId val="303882368"/>
        <c:scaling>
          <c:orientation val="minMax"/>
          <c:max val="50"/>
          <c:min val="-10"/>
        </c:scaling>
        <c:delete val="0"/>
        <c:axPos val="l"/>
        <c:numFmt formatCode="#,##0" sourceLinked="0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0388180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34849711062841437"/>
          <c:y val="1.8806361174788511E-3"/>
          <c:w val="0.65150288937158563"/>
          <c:h val="0.20408464566929133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8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1">
    <c:autoUpdate val="0"/>
  </c:externalData>
</c:chartSpace>
</file>

<file path=ppt/charts/chart3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1808555848089974"/>
          <c:y val="5.2563216401934267E-2"/>
          <c:w val="0.83429421650283142"/>
          <c:h val="0.68992624062821561"/>
        </c:manualLayout>
      </c:layout>
      <c:lineChart>
        <c:grouping val="standard"/>
        <c:varyColors val="0"/>
        <c:ser>
          <c:idx val="1"/>
          <c:order val="0"/>
          <c:tx>
            <c:strRef>
              <c:f>Sheet1!$B$1</c:f>
              <c:strCache>
                <c:ptCount val="1"/>
                <c:pt idx="0">
                  <c:v>Comercial</c:v>
                </c:pt>
              </c:strCache>
            </c:strRef>
          </c:tx>
          <c:marker>
            <c:symbol val="none"/>
          </c:marker>
          <c:dLbls>
            <c:dLbl>
              <c:idx val="1082"/>
              <c:layout>
                <c:manualLayout>
                  <c:x val="-0.14980367043725207"/>
                  <c:y val="-3.3783783783784401E-3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0-85B7-4D62-B91C-62325735CD4A}"/>
                </c:ext>
              </c:extLst>
            </c:dLbl>
            <c:numFmt formatCode="#,##0.0" sourceLinked="0"/>
            <c:spPr>
              <a:noFill/>
              <a:ln>
                <a:noFill/>
              </a:ln>
              <a:effectLst/>
            </c:spPr>
            <c:txPr>
              <a:bodyPr rot="-5400000" vert="horz" wrap="square" lIns="38100" tIns="19050" rIns="38100" bIns="19050" anchor="ctr">
                <a:spAutoFit/>
              </a:bodyPr>
              <a:lstStyle/>
              <a:p>
                <a:pPr>
                  <a:defRPr sz="1600">
                    <a:solidFill>
                      <a:schemeClr val="accent2"/>
                    </a:solidFill>
                  </a:defRPr>
                </a:pPr>
                <a:endParaRPr lang="en-US"/>
              </a:p>
            </c:txPr>
            <c:showLegendKey val="0"/>
            <c:showVal val="0"/>
            <c:showCatName val="0"/>
            <c:showSerName val="0"/>
            <c:showPercent val="0"/>
            <c:showBubbleSize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numRef>
              <c:f>Sheet1!$A$2:$A$1084</c:f>
              <c:numCache>
                <c:formatCode>m/d/yyyy</c:formatCode>
                <c:ptCount val="1083"/>
                <c:pt idx="0">
                  <c:v>36532</c:v>
                </c:pt>
                <c:pt idx="1">
                  <c:v>36539</c:v>
                </c:pt>
                <c:pt idx="2">
                  <c:v>36546</c:v>
                </c:pt>
                <c:pt idx="3">
                  <c:v>36553</c:v>
                </c:pt>
                <c:pt idx="4">
                  <c:v>36560</c:v>
                </c:pt>
                <c:pt idx="5">
                  <c:v>36567</c:v>
                </c:pt>
                <c:pt idx="6">
                  <c:v>36574</c:v>
                </c:pt>
                <c:pt idx="7">
                  <c:v>36581</c:v>
                </c:pt>
                <c:pt idx="8">
                  <c:v>36588</c:v>
                </c:pt>
                <c:pt idx="9">
                  <c:v>36595</c:v>
                </c:pt>
                <c:pt idx="10">
                  <c:v>36602</c:v>
                </c:pt>
                <c:pt idx="11">
                  <c:v>36609</c:v>
                </c:pt>
                <c:pt idx="12">
                  <c:v>36616</c:v>
                </c:pt>
                <c:pt idx="13">
                  <c:v>36623</c:v>
                </c:pt>
                <c:pt idx="14">
                  <c:v>36630</c:v>
                </c:pt>
                <c:pt idx="15">
                  <c:v>36637</c:v>
                </c:pt>
                <c:pt idx="16">
                  <c:v>36644</c:v>
                </c:pt>
                <c:pt idx="17">
                  <c:v>36651</c:v>
                </c:pt>
                <c:pt idx="18">
                  <c:v>36658</c:v>
                </c:pt>
                <c:pt idx="19">
                  <c:v>36665</c:v>
                </c:pt>
                <c:pt idx="20">
                  <c:v>36672</c:v>
                </c:pt>
                <c:pt idx="21">
                  <c:v>36679</c:v>
                </c:pt>
                <c:pt idx="22">
                  <c:v>36686</c:v>
                </c:pt>
                <c:pt idx="23">
                  <c:v>36693</c:v>
                </c:pt>
                <c:pt idx="24">
                  <c:v>36700</c:v>
                </c:pt>
                <c:pt idx="25">
                  <c:v>36707</c:v>
                </c:pt>
                <c:pt idx="26">
                  <c:v>36714</c:v>
                </c:pt>
                <c:pt idx="27">
                  <c:v>36721</c:v>
                </c:pt>
                <c:pt idx="28">
                  <c:v>36728</c:v>
                </c:pt>
                <c:pt idx="29">
                  <c:v>36735</c:v>
                </c:pt>
                <c:pt idx="30">
                  <c:v>36742</c:v>
                </c:pt>
                <c:pt idx="31">
                  <c:v>36749</c:v>
                </c:pt>
                <c:pt idx="32">
                  <c:v>36756</c:v>
                </c:pt>
                <c:pt idx="33">
                  <c:v>36763</c:v>
                </c:pt>
                <c:pt idx="34">
                  <c:v>36770</c:v>
                </c:pt>
                <c:pt idx="35">
                  <c:v>36777</c:v>
                </c:pt>
                <c:pt idx="36">
                  <c:v>36784</c:v>
                </c:pt>
                <c:pt idx="37">
                  <c:v>36791</c:v>
                </c:pt>
                <c:pt idx="38">
                  <c:v>36798</c:v>
                </c:pt>
                <c:pt idx="39">
                  <c:v>36805</c:v>
                </c:pt>
                <c:pt idx="40">
                  <c:v>36812</c:v>
                </c:pt>
                <c:pt idx="41">
                  <c:v>36819</c:v>
                </c:pt>
                <c:pt idx="42">
                  <c:v>36826</c:v>
                </c:pt>
                <c:pt idx="43">
                  <c:v>36833</c:v>
                </c:pt>
                <c:pt idx="44">
                  <c:v>36840</c:v>
                </c:pt>
                <c:pt idx="45">
                  <c:v>36847</c:v>
                </c:pt>
                <c:pt idx="46">
                  <c:v>36854</c:v>
                </c:pt>
                <c:pt idx="47">
                  <c:v>36861</c:v>
                </c:pt>
                <c:pt idx="48">
                  <c:v>36868</c:v>
                </c:pt>
                <c:pt idx="49">
                  <c:v>36875</c:v>
                </c:pt>
                <c:pt idx="50">
                  <c:v>36882</c:v>
                </c:pt>
                <c:pt idx="51">
                  <c:v>36889</c:v>
                </c:pt>
                <c:pt idx="52">
                  <c:v>36896</c:v>
                </c:pt>
                <c:pt idx="53">
                  <c:v>36903</c:v>
                </c:pt>
                <c:pt idx="54">
                  <c:v>36910</c:v>
                </c:pt>
                <c:pt idx="55">
                  <c:v>36917</c:v>
                </c:pt>
                <c:pt idx="56">
                  <c:v>36924</c:v>
                </c:pt>
                <c:pt idx="57">
                  <c:v>36931</c:v>
                </c:pt>
                <c:pt idx="58">
                  <c:v>36938</c:v>
                </c:pt>
                <c:pt idx="59">
                  <c:v>36945</c:v>
                </c:pt>
                <c:pt idx="60">
                  <c:v>36952</c:v>
                </c:pt>
                <c:pt idx="61">
                  <c:v>36959</c:v>
                </c:pt>
                <c:pt idx="62">
                  <c:v>36966</c:v>
                </c:pt>
                <c:pt idx="63">
                  <c:v>36973</c:v>
                </c:pt>
                <c:pt idx="64">
                  <c:v>36980</c:v>
                </c:pt>
                <c:pt idx="65">
                  <c:v>36987</c:v>
                </c:pt>
                <c:pt idx="66">
                  <c:v>36994</c:v>
                </c:pt>
                <c:pt idx="67">
                  <c:v>37001</c:v>
                </c:pt>
                <c:pt idx="68">
                  <c:v>37008</c:v>
                </c:pt>
                <c:pt idx="69">
                  <c:v>37015</c:v>
                </c:pt>
                <c:pt idx="70">
                  <c:v>37022</c:v>
                </c:pt>
                <c:pt idx="71">
                  <c:v>37029</c:v>
                </c:pt>
                <c:pt idx="72">
                  <c:v>37036</c:v>
                </c:pt>
                <c:pt idx="73">
                  <c:v>37043</c:v>
                </c:pt>
                <c:pt idx="74">
                  <c:v>37050</c:v>
                </c:pt>
                <c:pt idx="75">
                  <c:v>37057</c:v>
                </c:pt>
                <c:pt idx="76">
                  <c:v>37064</c:v>
                </c:pt>
                <c:pt idx="77">
                  <c:v>37071</c:v>
                </c:pt>
                <c:pt idx="78">
                  <c:v>37078</c:v>
                </c:pt>
                <c:pt idx="79">
                  <c:v>37085</c:v>
                </c:pt>
                <c:pt idx="80">
                  <c:v>37092</c:v>
                </c:pt>
                <c:pt idx="81">
                  <c:v>37099</c:v>
                </c:pt>
                <c:pt idx="82">
                  <c:v>37106</c:v>
                </c:pt>
                <c:pt idx="83">
                  <c:v>37113</c:v>
                </c:pt>
                <c:pt idx="84">
                  <c:v>37120</c:v>
                </c:pt>
                <c:pt idx="85">
                  <c:v>37127</c:v>
                </c:pt>
                <c:pt idx="86">
                  <c:v>37134</c:v>
                </c:pt>
                <c:pt idx="87">
                  <c:v>37141</c:v>
                </c:pt>
                <c:pt idx="88">
                  <c:v>37148</c:v>
                </c:pt>
                <c:pt idx="89">
                  <c:v>37155</c:v>
                </c:pt>
                <c:pt idx="90">
                  <c:v>37162</c:v>
                </c:pt>
                <c:pt idx="91">
                  <c:v>37169</c:v>
                </c:pt>
                <c:pt idx="92">
                  <c:v>37176</c:v>
                </c:pt>
                <c:pt idx="93">
                  <c:v>37183</c:v>
                </c:pt>
                <c:pt idx="94">
                  <c:v>37190</c:v>
                </c:pt>
                <c:pt idx="95">
                  <c:v>37197</c:v>
                </c:pt>
                <c:pt idx="96">
                  <c:v>37204</c:v>
                </c:pt>
                <c:pt idx="97">
                  <c:v>37211</c:v>
                </c:pt>
                <c:pt idx="98">
                  <c:v>37218</c:v>
                </c:pt>
                <c:pt idx="99">
                  <c:v>37225</c:v>
                </c:pt>
                <c:pt idx="100">
                  <c:v>37232</c:v>
                </c:pt>
                <c:pt idx="101">
                  <c:v>37239</c:v>
                </c:pt>
                <c:pt idx="102">
                  <c:v>37246</c:v>
                </c:pt>
                <c:pt idx="103">
                  <c:v>37253</c:v>
                </c:pt>
                <c:pt idx="104">
                  <c:v>37260</c:v>
                </c:pt>
                <c:pt idx="105">
                  <c:v>37267</c:v>
                </c:pt>
                <c:pt idx="106">
                  <c:v>37274</c:v>
                </c:pt>
                <c:pt idx="107">
                  <c:v>37281</c:v>
                </c:pt>
                <c:pt idx="108">
                  <c:v>37288</c:v>
                </c:pt>
                <c:pt idx="109">
                  <c:v>37295</c:v>
                </c:pt>
                <c:pt idx="110">
                  <c:v>37302</c:v>
                </c:pt>
                <c:pt idx="111">
                  <c:v>37309</c:v>
                </c:pt>
                <c:pt idx="112">
                  <c:v>37316</c:v>
                </c:pt>
                <c:pt idx="113">
                  <c:v>37323</c:v>
                </c:pt>
                <c:pt idx="114">
                  <c:v>37330</c:v>
                </c:pt>
                <c:pt idx="115">
                  <c:v>37337</c:v>
                </c:pt>
                <c:pt idx="116">
                  <c:v>37344</c:v>
                </c:pt>
                <c:pt idx="117">
                  <c:v>37351</c:v>
                </c:pt>
                <c:pt idx="118">
                  <c:v>37358</c:v>
                </c:pt>
                <c:pt idx="119">
                  <c:v>37365</c:v>
                </c:pt>
                <c:pt idx="120">
                  <c:v>37372</c:v>
                </c:pt>
                <c:pt idx="121">
                  <c:v>37379</c:v>
                </c:pt>
                <c:pt idx="122">
                  <c:v>37386</c:v>
                </c:pt>
                <c:pt idx="123">
                  <c:v>37393</c:v>
                </c:pt>
                <c:pt idx="124">
                  <c:v>37400</c:v>
                </c:pt>
                <c:pt idx="125">
                  <c:v>37407</c:v>
                </c:pt>
                <c:pt idx="126">
                  <c:v>37414</c:v>
                </c:pt>
                <c:pt idx="127">
                  <c:v>37421</c:v>
                </c:pt>
                <c:pt idx="128">
                  <c:v>37428</c:v>
                </c:pt>
                <c:pt idx="129">
                  <c:v>37435</c:v>
                </c:pt>
                <c:pt idx="130">
                  <c:v>37442</c:v>
                </c:pt>
                <c:pt idx="131">
                  <c:v>37449</c:v>
                </c:pt>
                <c:pt idx="132">
                  <c:v>37456</c:v>
                </c:pt>
                <c:pt idx="133">
                  <c:v>37463</c:v>
                </c:pt>
                <c:pt idx="134">
                  <c:v>37470</c:v>
                </c:pt>
                <c:pt idx="135">
                  <c:v>37477</c:v>
                </c:pt>
                <c:pt idx="136">
                  <c:v>37484</c:v>
                </c:pt>
                <c:pt idx="137">
                  <c:v>37491</c:v>
                </c:pt>
                <c:pt idx="138">
                  <c:v>37498</c:v>
                </c:pt>
                <c:pt idx="139">
                  <c:v>37505</c:v>
                </c:pt>
                <c:pt idx="140">
                  <c:v>37512</c:v>
                </c:pt>
                <c:pt idx="141">
                  <c:v>37519</c:v>
                </c:pt>
                <c:pt idx="142">
                  <c:v>37526</c:v>
                </c:pt>
                <c:pt idx="143">
                  <c:v>37533</c:v>
                </c:pt>
                <c:pt idx="144">
                  <c:v>37540</c:v>
                </c:pt>
                <c:pt idx="145">
                  <c:v>37547</c:v>
                </c:pt>
                <c:pt idx="146">
                  <c:v>37554</c:v>
                </c:pt>
                <c:pt idx="147">
                  <c:v>37561</c:v>
                </c:pt>
                <c:pt idx="148">
                  <c:v>37568</c:v>
                </c:pt>
                <c:pt idx="149">
                  <c:v>37575</c:v>
                </c:pt>
                <c:pt idx="150">
                  <c:v>37582</c:v>
                </c:pt>
                <c:pt idx="151">
                  <c:v>37589</c:v>
                </c:pt>
                <c:pt idx="152">
                  <c:v>37596</c:v>
                </c:pt>
                <c:pt idx="153">
                  <c:v>37603</c:v>
                </c:pt>
                <c:pt idx="154">
                  <c:v>37610</c:v>
                </c:pt>
                <c:pt idx="155">
                  <c:v>37617</c:v>
                </c:pt>
                <c:pt idx="156">
                  <c:v>37624</c:v>
                </c:pt>
                <c:pt idx="157">
                  <c:v>37631</c:v>
                </c:pt>
                <c:pt idx="158">
                  <c:v>37638</c:v>
                </c:pt>
                <c:pt idx="159">
                  <c:v>37645</c:v>
                </c:pt>
                <c:pt idx="160">
                  <c:v>37652</c:v>
                </c:pt>
                <c:pt idx="161">
                  <c:v>37659</c:v>
                </c:pt>
                <c:pt idx="162">
                  <c:v>37666</c:v>
                </c:pt>
                <c:pt idx="163">
                  <c:v>37673</c:v>
                </c:pt>
                <c:pt idx="164">
                  <c:v>37680</c:v>
                </c:pt>
                <c:pt idx="165">
                  <c:v>37687</c:v>
                </c:pt>
                <c:pt idx="166">
                  <c:v>37694</c:v>
                </c:pt>
                <c:pt idx="167">
                  <c:v>37701</c:v>
                </c:pt>
                <c:pt idx="168">
                  <c:v>37708</c:v>
                </c:pt>
                <c:pt idx="169">
                  <c:v>37715</c:v>
                </c:pt>
                <c:pt idx="170">
                  <c:v>37722</c:v>
                </c:pt>
                <c:pt idx="171">
                  <c:v>37729</c:v>
                </c:pt>
                <c:pt idx="172">
                  <c:v>37736</c:v>
                </c:pt>
                <c:pt idx="173">
                  <c:v>37743</c:v>
                </c:pt>
                <c:pt idx="174">
                  <c:v>37750</c:v>
                </c:pt>
                <c:pt idx="175">
                  <c:v>37757</c:v>
                </c:pt>
                <c:pt idx="176">
                  <c:v>37764</c:v>
                </c:pt>
                <c:pt idx="177">
                  <c:v>37771</c:v>
                </c:pt>
                <c:pt idx="178">
                  <c:v>37778</c:v>
                </c:pt>
                <c:pt idx="179">
                  <c:v>37785</c:v>
                </c:pt>
                <c:pt idx="180">
                  <c:v>37792</c:v>
                </c:pt>
                <c:pt idx="181">
                  <c:v>37799</c:v>
                </c:pt>
                <c:pt idx="182">
                  <c:v>37806</c:v>
                </c:pt>
                <c:pt idx="183">
                  <c:v>37813</c:v>
                </c:pt>
                <c:pt idx="184">
                  <c:v>37820</c:v>
                </c:pt>
                <c:pt idx="185">
                  <c:v>37827</c:v>
                </c:pt>
                <c:pt idx="186">
                  <c:v>37834</c:v>
                </c:pt>
                <c:pt idx="187">
                  <c:v>37841</c:v>
                </c:pt>
                <c:pt idx="188">
                  <c:v>37848</c:v>
                </c:pt>
                <c:pt idx="189">
                  <c:v>37855</c:v>
                </c:pt>
                <c:pt idx="190">
                  <c:v>37862</c:v>
                </c:pt>
                <c:pt idx="191">
                  <c:v>37869</c:v>
                </c:pt>
                <c:pt idx="192">
                  <c:v>37876</c:v>
                </c:pt>
                <c:pt idx="193">
                  <c:v>37883</c:v>
                </c:pt>
                <c:pt idx="194">
                  <c:v>37890</c:v>
                </c:pt>
                <c:pt idx="195">
                  <c:v>37897</c:v>
                </c:pt>
                <c:pt idx="196">
                  <c:v>37904</c:v>
                </c:pt>
                <c:pt idx="197">
                  <c:v>37911</c:v>
                </c:pt>
                <c:pt idx="198">
                  <c:v>37918</c:v>
                </c:pt>
                <c:pt idx="199">
                  <c:v>37925</c:v>
                </c:pt>
                <c:pt idx="200">
                  <c:v>37932</c:v>
                </c:pt>
                <c:pt idx="201">
                  <c:v>37939</c:v>
                </c:pt>
                <c:pt idx="202">
                  <c:v>37946</c:v>
                </c:pt>
                <c:pt idx="203">
                  <c:v>37953</c:v>
                </c:pt>
                <c:pt idx="204">
                  <c:v>37960</c:v>
                </c:pt>
                <c:pt idx="205">
                  <c:v>37967</c:v>
                </c:pt>
                <c:pt idx="206">
                  <c:v>37974</c:v>
                </c:pt>
                <c:pt idx="207">
                  <c:v>37981</c:v>
                </c:pt>
                <c:pt idx="208">
                  <c:v>37988</c:v>
                </c:pt>
                <c:pt idx="209">
                  <c:v>37995</c:v>
                </c:pt>
                <c:pt idx="210">
                  <c:v>38002</c:v>
                </c:pt>
                <c:pt idx="211">
                  <c:v>38009</c:v>
                </c:pt>
                <c:pt idx="212">
                  <c:v>38016</c:v>
                </c:pt>
                <c:pt idx="213">
                  <c:v>38023</c:v>
                </c:pt>
                <c:pt idx="214">
                  <c:v>38030</c:v>
                </c:pt>
                <c:pt idx="215">
                  <c:v>38037</c:v>
                </c:pt>
                <c:pt idx="216">
                  <c:v>38044</c:v>
                </c:pt>
                <c:pt idx="217">
                  <c:v>38051</c:v>
                </c:pt>
                <c:pt idx="218">
                  <c:v>38058</c:v>
                </c:pt>
                <c:pt idx="219">
                  <c:v>38065</c:v>
                </c:pt>
                <c:pt idx="220">
                  <c:v>38072</c:v>
                </c:pt>
                <c:pt idx="221">
                  <c:v>38079</c:v>
                </c:pt>
                <c:pt idx="222">
                  <c:v>38086</c:v>
                </c:pt>
                <c:pt idx="223">
                  <c:v>38093</c:v>
                </c:pt>
                <c:pt idx="224">
                  <c:v>38100</c:v>
                </c:pt>
                <c:pt idx="225">
                  <c:v>38107</c:v>
                </c:pt>
                <c:pt idx="226">
                  <c:v>38114</c:v>
                </c:pt>
                <c:pt idx="227">
                  <c:v>38121</c:v>
                </c:pt>
                <c:pt idx="228">
                  <c:v>38128</c:v>
                </c:pt>
                <c:pt idx="229">
                  <c:v>38135</c:v>
                </c:pt>
                <c:pt idx="230">
                  <c:v>38142</c:v>
                </c:pt>
                <c:pt idx="231">
                  <c:v>38149</c:v>
                </c:pt>
                <c:pt idx="232">
                  <c:v>38156</c:v>
                </c:pt>
                <c:pt idx="233">
                  <c:v>38163</c:v>
                </c:pt>
                <c:pt idx="234">
                  <c:v>38170</c:v>
                </c:pt>
                <c:pt idx="235">
                  <c:v>38177</c:v>
                </c:pt>
                <c:pt idx="236">
                  <c:v>38184</c:v>
                </c:pt>
                <c:pt idx="237">
                  <c:v>38191</c:v>
                </c:pt>
                <c:pt idx="238">
                  <c:v>38198</c:v>
                </c:pt>
                <c:pt idx="239">
                  <c:v>38205</c:v>
                </c:pt>
                <c:pt idx="240">
                  <c:v>38212</c:v>
                </c:pt>
                <c:pt idx="241">
                  <c:v>38219</c:v>
                </c:pt>
                <c:pt idx="242">
                  <c:v>38226</c:v>
                </c:pt>
                <c:pt idx="243">
                  <c:v>38233</c:v>
                </c:pt>
                <c:pt idx="244">
                  <c:v>38240</c:v>
                </c:pt>
                <c:pt idx="245">
                  <c:v>38247</c:v>
                </c:pt>
                <c:pt idx="246">
                  <c:v>38254</c:v>
                </c:pt>
                <c:pt idx="247">
                  <c:v>38261</c:v>
                </c:pt>
                <c:pt idx="248">
                  <c:v>38268</c:v>
                </c:pt>
                <c:pt idx="249">
                  <c:v>38275</c:v>
                </c:pt>
                <c:pt idx="250">
                  <c:v>38282</c:v>
                </c:pt>
                <c:pt idx="251">
                  <c:v>38289</c:v>
                </c:pt>
                <c:pt idx="252">
                  <c:v>38296</c:v>
                </c:pt>
                <c:pt idx="253">
                  <c:v>38303</c:v>
                </c:pt>
                <c:pt idx="254">
                  <c:v>38310</c:v>
                </c:pt>
                <c:pt idx="255">
                  <c:v>38317</c:v>
                </c:pt>
                <c:pt idx="256">
                  <c:v>38324</c:v>
                </c:pt>
                <c:pt idx="257">
                  <c:v>38331</c:v>
                </c:pt>
                <c:pt idx="258">
                  <c:v>38338</c:v>
                </c:pt>
                <c:pt idx="259">
                  <c:v>38345</c:v>
                </c:pt>
                <c:pt idx="260">
                  <c:v>38352</c:v>
                </c:pt>
                <c:pt idx="261">
                  <c:v>38359</c:v>
                </c:pt>
                <c:pt idx="262">
                  <c:v>38366</c:v>
                </c:pt>
                <c:pt idx="263">
                  <c:v>38373</c:v>
                </c:pt>
                <c:pt idx="264">
                  <c:v>38380</c:v>
                </c:pt>
                <c:pt idx="265">
                  <c:v>38387</c:v>
                </c:pt>
                <c:pt idx="266">
                  <c:v>38394</c:v>
                </c:pt>
                <c:pt idx="267">
                  <c:v>38401</c:v>
                </c:pt>
                <c:pt idx="268">
                  <c:v>38408</c:v>
                </c:pt>
                <c:pt idx="269">
                  <c:v>38415</c:v>
                </c:pt>
                <c:pt idx="270">
                  <c:v>38422</c:v>
                </c:pt>
                <c:pt idx="271">
                  <c:v>38429</c:v>
                </c:pt>
                <c:pt idx="272">
                  <c:v>38436</c:v>
                </c:pt>
                <c:pt idx="273">
                  <c:v>38443</c:v>
                </c:pt>
                <c:pt idx="274">
                  <c:v>38450</c:v>
                </c:pt>
                <c:pt idx="275">
                  <c:v>38457</c:v>
                </c:pt>
                <c:pt idx="276">
                  <c:v>38464</c:v>
                </c:pt>
                <c:pt idx="277">
                  <c:v>38471</c:v>
                </c:pt>
                <c:pt idx="278">
                  <c:v>38478</c:v>
                </c:pt>
                <c:pt idx="279">
                  <c:v>38485</c:v>
                </c:pt>
                <c:pt idx="280">
                  <c:v>38492</c:v>
                </c:pt>
                <c:pt idx="281">
                  <c:v>38499</c:v>
                </c:pt>
                <c:pt idx="282">
                  <c:v>38506</c:v>
                </c:pt>
                <c:pt idx="283">
                  <c:v>38513</c:v>
                </c:pt>
                <c:pt idx="284">
                  <c:v>38520</c:v>
                </c:pt>
                <c:pt idx="285">
                  <c:v>38527</c:v>
                </c:pt>
                <c:pt idx="286">
                  <c:v>38534</c:v>
                </c:pt>
                <c:pt idx="287">
                  <c:v>38541</c:v>
                </c:pt>
                <c:pt idx="288">
                  <c:v>38548</c:v>
                </c:pt>
                <c:pt idx="289">
                  <c:v>38555</c:v>
                </c:pt>
                <c:pt idx="290">
                  <c:v>38562</c:v>
                </c:pt>
                <c:pt idx="291">
                  <c:v>38569</c:v>
                </c:pt>
                <c:pt idx="292">
                  <c:v>38576</c:v>
                </c:pt>
                <c:pt idx="293">
                  <c:v>38583</c:v>
                </c:pt>
                <c:pt idx="294">
                  <c:v>38590</c:v>
                </c:pt>
                <c:pt idx="295">
                  <c:v>38597</c:v>
                </c:pt>
                <c:pt idx="296">
                  <c:v>38604</c:v>
                </c:pt>
                <c:pt idx="297">
                  <c:v>38611</c:v>
                </c:pt>
                <c:pt idx="298">
                  <c:v>38618</c:v>
                </c:pt>
                <c:pt idx="299">
                  <c:v>38625</c:v>
                </c:pt>
                <c:pt idx="300">
                  <c:v>38632</c:v>
                </c:pt>
                <c:pt idx="301">
                  <c:v>38639</c:v>
                </c:pt>
                <c:pt idx="302">
                  <c:v>38646</c:v>
                </c:pt>
                <c:pt idx="303">
                  <c:v>38653</c:v>
                </c:pt>
                <c:pt idx="304">
                  <c:v>38660</c:v>
                </c:pt>
                <c:pt idx="305">
                  <c:v>38667</c:v>
                </c:pt>
                <c:pt idx="306">
                  <c:v>38674</c:v>
                </c:pt>
                <c:pt idx="307">
                  <c:v>38681</c:v>
                </c:pt>
                <c:pt idx="308">
                  <c:v>38688</c:v>
                </c:pt>
                <c:pt idx="309">
                  <c:v>38695</c:v>
                </c:pt>
                <c:pt idx="310">
                  <c:v>38702</c:v>
                </c:pt>
                <c:pt idx="311">
                  <c:v>38709</c:v>
                </c:pt>
                <c:pt idx="312">
                  <c:v>38716</c:v>
                </c:pt>
                <c:pt idx="313">
                  <c:v>38723</c:v>
                </c:pt>
                <c:pt idx="314">
                  <c:v>38730</c:v>
                </c:pt>
                <c:pt idx="315">
                  <c:v>38737</c:v>
                </c:pt>
                <c:pt idx="316">
                  <c:v>38744</c:v>
                </c:pt>
                <c:pt idx="317">
                  <c:v>38751</c:v>
                </c:pt>
                <c:pt idx="318">
                  <c:v>38758</c:v>
                </c:pt>
                <c:pt idx="319">
                  <c:v>38765</c:v>
                </c:pt>
                <c:pt idx="320">
                  <c:v>38772</c:v>
                </c:pt>
                <c:pt idx="321">
                  <c:v>38779</c:v>
                </c:pt>
                <c:pt idx="322">
                  <c:v>38786</c:v>
                </c:pt>
                <c:pt idx="323">
                  <c:v>38793</c:v>
                </c:pt>
                <c:pt idx="324">
                  <c:v>38800</c:v>
                </c:pt>
                <c:pt idx="325">
                  <c:v>38807</c:v>
                </c:pt>
                <c:pt idx="326">
                  <c:v>38814</c:v>
                </c:pt>
                <c:pt idx="327">
                  <c:v>38821</c:v>
                </c:pt>
                <c:pt idx="328">
                  <c:v>38828</c:v>
                </c:pt>
                <c:pt idx="329">
                  <c:v>38835</c:v>
                </c:pt>
                <c:pt idx="330">
                  <c:v>38842</c:v>
                </c:pt>
                <c:pt idx="331">
                  <c:v>38849</c:v>
                </c:pt>
                <c:pt idx="332">
                  <c:v>38856</c:v>
                </c:pt>
                <c:pt idx="333">
                  <c:v>38863</c:v>
                </c:pt>
                <c:pt idx="334">
                  <c:v>38870</c:v>
                </c:pt>
                <c:pt idx="335">
                  <c:v>38877</c:v>
                </c:pt>
                <c:pt idx="336">
                  <c:v>38884</c:v>
                </c:pt>
                <c:pt idx="337">
                  <c:v>38891</c:v>
                </c:pt>
                <c:pt idx="338">
                  <c:v>38898</c:v>
                </c:pt>
                <c:pt idx="339">
                  <c:v>38905</c:v>
                </c:pt>
                <c:pt idx="340">
                  <c:v>38912</c:v>
                </c:pt>
                <c:pt idx="341">
                  <c:v>38919</c:v>
                </c:pt>
                <c:pt idx="342">
                  <c:v>38926</c:v>
                </c:pt>
                <c:pt idx="343">
                  <c:v>38933</c:v>
                </c:pt>
                <c:pt idx="344">
                  <c:v>38940</c:v>
                </c:pt>
                <c:pt idx="345">
                  <c:v>38947</c:v>
                </c:pt>
                <c:pt idx="346">
                  <c:v>38954</c:v>
                </c:pt>
                <c:pt idx="347">
                  <c:v>38961</c:v>
                </c:pt>
                <c:pt idx="348">
                  <c:v>38968</c:v>
                </c:pt>
                <c:pt idx="349">
                  <c:v>38975</c:v>
                </c:pt>
                <c:pt idx="350">
                  <c:v>38982</c:v>
                </c:pt>
                <c:pt idx="351">
                  <c:v>38989</c:v>
                </c:pt>
                <c:pt idx="352">
                  <c:v>38996</c:v>
                </c:pt>
                <c:pt idx="353">
                  <c:v>39003</c:v>
                </c:pt>
                <c:pt idx="354">
                  <c:v>39010</c:v>
                </c:pt>
                <c:pt idx="355">
                  <c:v>39017</c:v>
                </c:pt>
                <c:pt idx="356">
                  <c:v>39024</c:v>
                </c:pt>
                <c:pt idx="357">
                  <c:v>39031</c:v>
                </c:pt>
                <c:pt idx="358">
                  <c:v>39038</c:v>
                </c:pt>
                <c:pt idx="359">
                  <c:v>39045</c:v>
                </c:pt>
                <c:pt idx="360">
                  <c:v>39052</c:v>
                </c:pt>
                <c:pt idx="361">
                  <c:v>39059</c:v>
                </c:pt>
                <c:pt idx="362">
                  <c:v>39066</c:v>
                </c:pt>
                <c:pt idx="363">
                  <c:v>39073</c:v>
                </c:pt>
                <c:pt idx="364">
                  <c:v>39080</c:v>
                </c:pt>
                <c:pt idx="365">
                  <c:v>39087</c:v>
                </c:pt>
                <c:pt idx="366">
                  <c:v>39094</c:v>
                </c:pt>
                <c:pt idx="367">
                  <c:v>39101</c:v>
                </c:pt>
                <c:pt idx="368">
                  <c:v>39108</c:v>
                </c:pt>
                <c:pt idx="369">
                  <c:v>39115</c:v>
                </c:pt>
                <c:pt idx="370">
                  <c:v>39122</c:v>
                </c:pt>
                <c:pt idx="371">
                  <c:v>39129</c:v>
                </c:pt>
                <c:pt idx="372">
                  <c:v>39136</c:v>
                </c:pt>
                <c:pt idx="373">
                  <c:v>39143</c:v>
                </c:pt>
                <c:pt idx="374">
                  <c:v>39150</c:v>
                </c:pt>
                <c:pt idx="375">
                  <c:v>39157</c:v>
                </c:pt>
                <c:pt idx="376">
                  <c:v>39164</c:v>
                </c:pt>
                <c:pt idx="377">
                  <c:v>39171</c:v>
                </c:pt>
                <c:pt idx="378">
                  <c:v>39178</c:v>
                </c:pt>
                <c:pt idx="379">
                  <c:v>39185</c:v>
                </c:pt>
                <c:pt idx="380">
                  <c:v>39192</c:v>
                </c:pt>
                <c:pt idx="381">
                  <c:v>39199</c:v>
                </c:pt>
                <c:pt idx="382">
                  <c:v>39206</c:v>
                </c:pt>
                <c:pt idx="383">
                  <c:v>39213</c:v>
                </c:pt>
                <c:pt idx="384">
                  <c:v>39220</c:v>
                </c:pt>
                <c:pt idx="385">
                  <c:v>39227</c:v>
                </c:pt>
                <c:pt idx="386">
                  <c:v>39234</c:v>
                </c:pt>
                <c:pt idx="387">
                  <c:v>39241</c:v>
                </c:pt>
                <c:pt idx="388">
                  <c:v>39248</c:v>
                </c:pt>
                <c:pt idx="389">
                  <c:v>39255</c:v>
                </c:pt>
                <c:pt idx="390">
                  <c:v>39262</c:v>
                </c:pt>
                <c:pt idx="391">
                  <c:v>39269</c:v>
                </c:pt>
                <c:pt idx="392">
                  <c:v>39276</c:v>
                </c:pt>
                <c:pt idx="393">
                  <c:v>39283</c:v>
                </c:pt>
                <c:pt idx="394">
                  <c:v>39290</c:v>
                </c:pt>
                <c:pt idx="395">
                  <c:v>39297</c:v>
                </c:pt>
                <c:pt idx="396">
                  <c:v>39304</c:v>
                </c:pt>
                <c:pt idx="397">
                  <c:v>39311</c:v>
                </c:pt>
                <c:pt idx="398">
                  <c:v>39318</c:v>
                </c:pt>
                <c:pt idx="399">
                  <c:v>39325</c:v>
                </c:pt>
                <c:pt idx="400">
                  <c:v>39332</c:v>
                </c:pt>
                <c:pt idx="401">
                  <c:v>39339</c:v>
                </c:pt>
                <c:pt idx="402">
                  <c:v>39346</c:v>
                </c:pt>
                <c:pt idx="403">
                  <c:v>39353</c:v>
                </c:pt>
                <c:pt idx="404">
                  <c:v>39360</c:v>
                </c:pt>
                <c:pt idx="405">
                  <c:v>39367</c:v>
                </c:pt>
                <c:pt idx="406">
                  <c:v>39374</c:v>
                </c:pt>
                <c:pt idx="407">
                  <c:v>39381</c:v>
                </c:pt>
                <c:pt idx="408">
                  <c:v>39388</c:v>
                </c:pt>
                <c:pt idx="409">
                  <c:v>39395</c:v>
                </c:pt>
                <c:pt idx="410">
                  <c:v>39402</c:v>
                </c:pt>
                <c:pt idx="411">
                  <c:v>39409</c:v>
                </c:pt>
                <c:pt idx="412">
                  <c:v>39416</c:v>
                </c:pt>
                <c:pt idx="413">
                  <c:v>39423</c:v>
                </c:pt>
                <c:pt idx="414">
                  <c:v>39430</c:v>
                </c:pt>
                <c:pt idx="415">
                  <c:v>39437</c:v>
                </c:pt>
                <c:pt idx="416">
                  <c:v>39444</c:v>
                </c:pt>
                <c:pt idx="417">
                  <c:v>39451</c:v>
                </c:pt>
                <c:pt idx="418">
                  <c:v>39458</c:v>
                </c:pt>
                <c:pt idx="419">
                  <c:v>39465</c:v>
                </c:pt>
                <c:pt idx="420">
                  <c:v>39472</c:v>
                </c:pt>
                <c:pt idx="421">
                  <c:v>39479</c:v>
                </c:pt>
                <c:pt idx="422">
                  <c:v>39486</c:v>
                </c:pt>
                <c:pt idx="423">
                  <c:v>39493</c:v>
                </c:pt>
                <c:pt idx="424">
                  <c:v>39500</c:v>
                </c:pt>
                <c:pt idx="425">
                  <c:v>39507</c:v>
                </c:pt>
                <c:pt idx="426">
                  <c:v>39514</c:v>
                </c:pt>
                <c:pt idx="427">
                  <c:v>39521</c:v>
                </c:pt>
                <c:pt idx="428">
                  <c:v>39528</c:v>
                </c:pt>
                <c:pt idx="429">
                  <c:v>39535</c:v>
                </c:pt>
                <c:pt idx="430">
                  <c:v>39542</c:v>
                </c:pt>
                <c:pt idx="431">
                  <c:v>39549</c:v>
                </c:pt>
                <c:pt idx="432">
                  <c:v>39556</c:v>
                </c:pt>
                <c:pt idx="433">
                  <c:v>39563</c:v>
                </c:pt>
                <c:pt idx="434">
                  <c:v>39570</c:v>
                </c:pt>
                <c:pt idx="435">
                  <c:v>39577</c:v>
                </c:pt>
                <c:pt idx="436">
                  <c:v>39584</c:v>
                </c:pt>
                <c:pt idx="437">
                  <c:v>39591</c:v>
                </c:pt>
                <c:pt idx="438">
                  <c:v>39598</c:v>
                </c:pt>
                <c:pt idx="439">
                  <c:v>39605</c:v>
                </c:pt>
                <c:pt idx="440">
                  <c:v>39612</c:v>
                </c:pt>
                <c:pt idx="441">
                  <c:v>39619</c:v>
                </c:pt>
                <c:pt idx="442">
                  <c:v>39626</c:v>
                </c:pt>
                <c:pt idx="443">
                  <c:v>39633</c:v>
                </c:pt>
                <c:pt idx="444">
                  <c:v>39640</c:v>
                </c:pt>
                <c:pt idx="445">
                  <c:v>39647</c:v>
                </c:pt>
                <c:pt idx="446">
                  <c:v>39654</c:v>
                </c:pt>
                <c:pt idx="447">
                  <c:v>39661</c:v>
                </c:pt>
                <c:pt idx="448">
                  <c:v>39668</c:v>
                </c:pt>
                <c:pt idx="449">
                  <c:v>39675</c:v>
                </c:pt>
                <c:pt idx="450">
                  <c:v>39682</c:v>
                </c:pt>
                <c:pt idx="451">
                  <c:v>39689</c:v>
                </c:pt>
                <c:pt idx="452">
                  <c:v>39696</c:v>
                </c:pt>
                <c:pt idx="453">
                  <c:v>39703</c:v>
                </c:pt>
                <c:pt idx="454">
                  <c:v>39710</c:v>
                </c:pt>
                <c:pt idx="455">
                  <c:v>39717</c:v>
                </c:pt>
                <c:pt idx="456">
                  <c:v>39724</c:v>
                </c:pt>
                <c:pt idx="457">
                  <c:v>39731</c:v>
                </c:pt>
                <c:pt idx="458">
                  <c:v>39738</c:v>
                </c:pt>
                <c:pt idx="459">
                  <c:v>39745</c:v>
                </c:pt>
                <c:pt idx="460">
                  <c:v>39752</c:v>
                </c:pt>
                <c:pt idx="461">
                  <c:v>39759</c:v>
                </c:pt>
                <c:pt idx="462">
                  <c:v>39766</c:v>
                </c:pt>
                <c:pt idx="463">
                  <c:v>39773</c:v>
                </c:pt>
                <c:pt idx="464">
                  <c:v>39780</c:v>
                </c:pt>
                <c:pt idx="465">
                  <c:v>39787</c:v>
                </c:pt>
                <c:pt idx="466">
                  <c:v>39794</c:v>
                </c:pt>
                <c:pt idx="467">
                  <c:v>39801</c:v>
                </c:pt>
                <c:pt idx="468">
                  <c:v>39808</c:v>
                </c:pt>
                <c:pt idx="469">
                  <c:v>39815</c:v>
                </c:pt>
                <c:pt idx="470">
                  <c:v>39822</c:v>
                </c:pt>
                <c:pt idx="471">
                  <c:v>39829</c:v>
                </c:pt>
                <c:pt idx="472">
                  <c:v>39836</c:v>
                </c:pt>
                <c:pt idx="473">
                  <c:v>39843</c:v>
                </c:pt>
                <c:pt idx="474">
                  <c:v>39850</c:v>
                </c:pt>
                <c:pt idx="475">
                  <c:v>39857</c:v>
                </c:pt>
                <c:pt idx="476">
                  <c:v>39864</c:v>
                </c:pt>
                <c:pt idx="477">
                  <c:v>39871</c:v>
                </c:pt>
                <c:pt idx="478">
                  <c:v>39878</c:v>
                </c:pt>
                <c:pt idx="479">
                  <c:v>39885</c:v>
                </c:pt>
                <c:pt idx="480">
                  <c:v>39892</c:v>
                </c:pt>
                <c:pt idx="481">
                  <c:v>39899</c:v>
                </c:pt>
                <c:pt idx="482">
                  <c:v>39906</c:v>
                </c:pt>
                <c:pt idx="483">
                  <c:v>39913</c:v>
                </c:pt>
                <c:pt idx="484">
                  <c:v>39920</c:v>
                </c:pt>
                <c:pt idx="485">
                  <c:v>39927</c:v>
                </c:pt>
                <c:pt idx="486">
                  <c:v>39934</c:v>
                </c:pt>
                <c:pt idx="487">
                  <c:v>39941</c:v>
                </c:pt>
                <c:pt idx="488">
                  <c:v>39948</c:v>
                </c:pt>
                <c:pt idx="489">
                  <c:v>39955</c:v>
                </c:pt>
                <c:pt idx="490">
                  <c:v>39962</c:v>
                </c:pt>
                <c:pt idx="491">
                  <c:v>39969</c:v>
                </c:pt>
                <c:pt idx="492">
                  <c:v>39976</c:v>
                </c:pt>
                <c:pt idx="493">
                  <c:v>39983</c:v>
                </c:pt>
                <c:pt idx="494">
                  <c:v>39990</c:v>
                </c:pt>
                <c:pt idx="495">
                  <c:v>39997</c:v>
                </c:pt>
                <c:pt idx="496">
                  <c:v>40004</c:v>
                </c:pt>
                <c:pt idx="497">
                  <c:v>40011</c:v>
                </c:pt>
                <c:pt idx="498">
                  <c:v>40018</c:v>
                </c:pt>
                <c:pt idx="499">
                  <c:v>40025</c:v>
                </c:pt>
                <c:pt idx="500">
                  <c:v>40032</c:v>
                </c:pt>
                <c:pt idx="501">
                  <c:v>40039</c:v>
                </c:pt>
                <c:pt idx="502">
                  <c:v>40046</c:v>
                </c:pt>
                <c:pt idx="503">
                  <c:v>40053</c:v>
                </c:pt>
                <c:pt idx="504">
                  <c:v>40060</c:v>
                </c:pt>
                <c:pt idx="505">
                  <c:v>40067</c:v>
                </c:pt>
                <c:pt idx="506">
                  <c:v>40074</c:v>
                </c:pt>
                <c:pt idx="507">
                  <c:v>40081</c:v>
                </c:pt>
                <c:pt idx="508">
                  <c:v>40088</c:v>
                </c:pt>
                <c:pt idx="509">
                  <c:v>40095</c:v>
                </c:pt>
                <c:pt idx="510">
                  <c:v>40102</c:v>
                </c:pt>
                <c:pt idx="511">
                  <c:v>40109</c:v>
                </c:pt>
                <c:pt idx="512">
                  <c:v>40116</c:v>
                </c:pt>
                <c:pt idx="513">
                  <c:v>40123</c:v>
                </c:pt>
                <c:pt idx="514">
                  <c:v>40130</c:v>
                </c:pt>
                <c:pt idx="515">
                  <c:v>40137</c:v>
                </c:pt>
                <c:pt idx="516">
                  <c:v>40144</c:v>
                </c:pt>
                <c:pt idx="517">
                  <c:v>40151</c:v>
                </c:pt>
                <c:pt idx="518">
                  <c:v>40158</c:v>
                </c:pt>
                <c:pt idx="519">
                  <c:v>40165</c:v>
                </c:pt>
                <c:pt idx="520">
                  <c:v>40172</c:v>
                </c:pt>
                <c:pt idx="521">
                  <c:v>40179</c:v>
                </c:pt>
                <c:pt idx="522">
                  <c:v>40186</c:v>
                </c:pt>
                <c:pt idx="523">
                  <c:v>40193</c:v>
                </c:pt>
                <c:pt idx="524">
                  <c:v>40200</c:v>
                </c:pt>
                <c:pt idx="525">
                  <c:v>40207</c:v>
                </c:pt>
                <c:pt idx="526">
                  <c:v>40214</c:v>
                </c:pt>
                <c:pt idx="527">
                  <c:v>40221</c:v>
                </c:pt>
                <c:pt idx="528">
                  <c:v>40228</c:v>
                </c:pt>
                <c:pt idx="529">
                  <c:v>40235</c:v>
                </c:pt>
                <c:pt idx="530">
                  <c:v>40242</c:v>
                </c:pt>
                <c:pt idx="531">
                  <c:v>40249</c:v>
                </c:pt>
                <c:pt idx="532">
                  <c:v>40256</c:v>
                </c:pt>
                <c:pt idx="533">
                  <c:v>40263</c:v>
                </c:pt>
                <c:pt idx="534">
                  <c:v>40270</c:v>
                </c:pt>
                <c:pt idx="535">
                  <c:v>40277</c:v>
                </c:pt>
                <c:pt idx="536">
                  <c:v>40284</c:v>
                </c:pt>
                <c:pt idx="537">
                  <c:v>40291</c:v>
                </c:pt>
                <c:pt idx="538">
                  <c:v>40298</c:v>
                </c:pt>
                <c:pt idx="539">
                  <c:v>40305</c:v>
                </c:pt>
                <c:pt idx="540">
                  <c:v>40312</c:v>
                </c:pt>
                <c:pt idx="541">
                  <c:v>40319</c:v>
                </c:pt>
                <c:pt idx="542">
                  <c:v>40326</c:v>
                </c:pt>
                <c:pt idx="543">
                  <c:v>40333</c:v>
                </c:pt>
                <c:pt idx="544">
                  <c:v>40340</c:v>
                </c:pt>
                <c:pt idx="545">
                  <c:v>40347</c:v>
                </c:pt>
                <c:pt idx="546">
                  <c:v>40354</c:v>
                </c:pt>
                <c:pt idx="547">
                  <c:v>40361</c:v>
                </c:pt>
                <c:pt idx="548">
                  <c:v>40368</c:v>
                </c:pt>
                <c:pt idx="549">
                  <c:v>40375</c:v>
                </c:pt>
                <c:pt idx="550">
                  <c:v>40382</c:v>
                </c:pt>
                <c:pt idx="551">
                  <c:v>40389</c:v>
                </c:pt>
                <c:pt idx="552">
                  <c:v>40396</c:v>
                </c:pt>
                <c:pt idx="553">
                  <c:v>40403</c:v>
                </c:pt>
                <c:pt idx="554">
                  <c:v>40410</c:v>
                </c:pt>
                <c:pt idx="555">
                  <c:v>40417</c:v>
                </c:pt>
                <c:pt idx="556">
                  <c:v>40424</c:v>
                </c:pt>
                <c:pt idx="557">
                  <c:v>40431</c:v>
                </c:pt>
                <c:pt idx="558">
                  <c:v>40438</c:v>
                </c:pt>
                <c:pt idx="559">
                  <c:v>40445</c:v>
                </c:pt>
                <c:pt idx="560">
                  <c:v>40452</c:v>
                </c:pt>
                <c:pt idx="561">
                  <c:v>40459</c:v>
                </c:pt>
                <c:pt idx="562">
                  <c:v>40466</c:v>
                </c:pt>
                <c:pt idx="563">
                  <c:v>40473</c:v>
                </c:pt>
                <c:pt idx="564">
                  <c:v>40480</c:v>
                </c:pt>
                <c:pt idx="565">
                  <c:v>40487</c:v>
                </c:pt>
                <c:pt idx="566">
                  <c:v>40494</c:v>
                </c:pt>
                <c:pt idx="567">
                  <c:v>40501</c:v>
                </c:pt>
                <c:pt idx="568">
                  <c:v>40508</c:v>
                </c:pt>
                <c:pt idx="569">
                  <c:v>40515</c:v>
                </c:pt>
                <c:pt idx="570">
                  <c:v>40522</c:v>
                </c:pt>
                <c:pt idx="571">
                  <c:v>40529</c:v>
                </c:pt>
                <c:pt idx="572">
                  <c:v>40536</c:v>
                </c:pt>
                <c:pt idx="573">
                  <c:v>40543</c:v>
                </c:pt>
                <c:pt idx="574">
                  <c:v>40550</c:v>
                </c:pt>
                <c:pt idx="575">
                  <c:v>40557</c:v>
                </c:pt>
                <c:pt idx="576">
                  <c:v>40564</c:v>
                </c:pt>
                <c:pt idx="577">
                  <c:v>40571</c:v>
                </c:pt>
                <c:pt idx="578">
                  <c:v>40578</c:v>
                </c:pt>
                <c:pt idx="579">
                  <c:v>40585</c:v>
                </c:pt>
                <c:pt idx="580">
                  <c:v>40592</c:v>
                </c:pt>
                <c:pt idx="581">
                  <c:v>40599</c:v>
                </c:pt>
                <c:pt idx="582">
                  <c:v>40606</c:v>
                </c:pt>
                <c:pt idx="583">
                  <c:v>40613</c:v>
                </c:pt>
                <c:pt idx="584">
                  <c:v>40620</c:v>
                </c:pt>
                <c:pt idx="585">
                  <c:v>40627</c:v>
                </c:pt>
                <c:pt idx="586">
                  <c:v>40634</c:v>
                </c:pt>
                <c:pt idx="587">
                  <c:v>40641</c:v>
                </c:pt>
                <c:pt idx="588">
                  <c:v>40648</c:v>
                </c:pt>
                <c:pt idx="589">
                  <c:v>40655</c:v>
                </c:pt>
                <c:pt idx="590">
                  <c:v>40662</c:v>
                </c:pt>
                <c:pt idx="591">
                  <c:v>40669</c:v>
                </c:pt>
                <c:pt idx="592">
                  <c:v>40676</c:v>
                </c:pt>
                <c:pt idx="593">
                  <c:v>40683</c:v>
                </c:pt>
                <c:pt idx="594">
                  <c:v>40690</c:v>
                </c:pt>
                <c:pt idx="595">
                  <c:v>40697</c:v>
                </c:pt>
                <c:pt idx="596">
                  <c:v>40704</c:v>
                </c:pt>
                <c:pt idx="597">
                  <c:v>40711</c:v>
                </c:pt>
                <c:pt idx="598">
                  <c:v>40718</c:v>
                </c:pt>
                <c:pt idx="599">
                  <c:v>40725</c:v>
                </c:pt>
                <c:pt idx="600">
                  <c:v>40732</c:v>
                </c:pt>
                <c:pt idx="601">
                  <c:v>40739</c:v>
                </c:pt>
                <c:pt idx="602">
                  <c:v>40746</c:v>
                </c:pt>
                <c:pt idx="603">
                  <c:v>40753</c:v>
                </c:pt>
                <c:pt idx="604">
                  <c:v>40760</c:v>
                </c:pt>
                <c:pt idx="605">
                  <c:v>40767</c:v>
                </c:pt>
                <c:pt idx="606">
                  <c:v>40774</c:v>
                </c:pt>
                <c:pt idx="607">
                  <c:v>40781</c:v>
                </c:pt>
                <c:pt idx="608">
                  <c:v>40788</c:v>
                </c:pt>
                <c:pt idx="609">
                  <c:v>40795</c:v>
                </c:pt>
                <c:pt idx="610">
                  <c:v>40802</c:v>
                </c:pt>
                <c:pt idx="611">
                  <c:v>40809</c:v>
                </c:pt>
                <c:pt idx="612">
                  <c:v>40816</c:v>
                </c:pt>
                <c:pt idx="613">
                  <c:v>40823</c:v>
                </c:pt>
                <c:pt idx="614">
                  <c:v>40830</c:v>
                </c:pt>
                <c:pt idx="615">
                  <c:v>40837</c:v>
                </c:pt>
                <c:pt idx="616">
                  <c:v>40844</c:v>
                </c:pt>
                <c:pt idx="617">
                  <c:v>40851</c:v>
                </c:pt>
                <c:pt idx="618">
                  <c:v>40858</c:v>
                </c:pt>
                <c:pt idx="619">
                  <c:v>40865</c:v>
                </c:pt>
                <c:pt idx="620">
                  <c:v>40872</c:v>
                </c:pt>
                <c:pt idx="621">
                  <c:v>40879</c:v>
                </c:pt>
                <c:pt idx="622">
                  <c:v>40886</c:v>
                </c:pt>
                <c:pt idx="623">
                  <c:v>40893</c:v>
                </c:pt>
                <c:pt idx="624">
                  <c:v>40900</c:v>
                </c:pt>
                <c:pt idx="625">
                  <c:v>40907</c:v>
                </c:pt>
                <c:pt idx="626">
                  <c:v>40914</c:v>
                </c:pt>
                <c:pt idx="627">
                  <c:v>40921</c:v>
                </c:pt>
                <c:pt idx="628">
                  <c:v>40928</c:v>
                </c:pt>
                <c:pt idx="629">
                  <c:v>40935</c:v>
                </c:pt>
                <c:pt idx="630">
                  <c:v>40942</c:v>
                </c:pt>
                <c:pt idx="631">
                  <c:v>40949</c:v>
                </c:pt>
                <c:pt idx="632">
                  <c:v>40956</c:v>
                </c:pt>
                <c:pt idx="633">
                  <c:v>40963</c:v>
                </c:pt>
                <c:pt idx="634">
                  <c:v>40970</c:v>
                </c:pt>
                <c:pt idx="635">
                  <c:v>40977</c:v>
                </c:pt>
                <c:pt idx="636">
                  <c:v>40984</c:v>
                </c:pt>
                <c:pt idx="637">
                  <c:v>40991</c:v>
                </c:pt>
                <c:pt idx="638">
                  <c:v>40998</c:v>
                </c:pt>
                <c:pt idx="639">
                  <c:v>41005</c:v>
                </c:pt>
                <c:pt idx="640">
                  <c:v>41012</c:v>
                </c:pt>
                <c:pt idx="641">
                  <c:v>41019</c:v>
                </c:pt>
                <c:pt idx="642">
                  <c:v>41026</c:v>
                </c:pt>
                <c:pt idx="643">
                  <c:v>41033</c:v>
                </c:pt>
                <c:pt idx="644">
                  <c:v>41040</c:v>
                </c:pt>
                <c:pt idx="645">
                  <c:v>41047</c:v>
                </c:pt>
                <c:pt idx="646">
                  <c:v>41054</c:v>
                </c:pt>
                <c:pt idx="647">
                  <c:v>41061</c:v>
                </c:pt>
                <c:pt idx="648">
                  <c:v>41068</c:v>
                </c:pt>
                <c:pt idx="649">
                  <c:v>41075</c:v>
                </c:pt>
                <c:pt idx="650">
                  <c:v>41082</c:v>
                </c:pt>
                <c:pt idx="651">
                  <c:v>41089</c:v>
                </c:pt>
                <c:pt idx="652">
                  <c:v>41096</c:v>
                </c:pt>
                <c:pt idx="653">
                  <c:v>41103</c:v>
                </c:pt>
                <c:pt idx="654">
                  <c:v>41110</c:v>
                </c:pt>
                <c:pt idx="655">
                  <c:v>41117</c:v>
                </c:pt>
                <c:pt idx="656">
                  <c:v>41124</c:v>
                </c:pt>
                <c:pt idx="657">
                  <c:v>41131</c:v>
                </c:pt>
                <c:pt idx="658">
                  <c:v>41138</c:v>
                </c:pt>
                <c:pt idx="659">
                  <c:v>41145</c:v>
                </c:pt>
                <c:pt idx="660">
                  <c:v>41152</c:v>
                </c:pt>
                <c:pt idx="661">
                  <c:v>41159</c:v>
                </c:pt>
                <c:pt idx="662">
                  <c:v>41166</c:v>
                </c:pt>
                <c:pt idx="663">
                  <c:v>41173</c:v>
                </c:pt>
                <c:pt idx="664">
                  <c:v>41180</c:v>
                </c:pt>
                <c:pt idx="665">
                  <c:v>41187</c:v>
                </c:pt>
                <c:pt idx="666">
                  <c:v>41194</c:v>
                </c:pt>
                <c:pt idx="667">
                  <c:v>41201</c:v>
                </c:pt>
                <c:pt idx="668">
                  <c:v>41208</c:v>
                </c:pt>
                <c:pt idx="669">
                  <c:v>41215</c:v>
                </c:pt>
                <c:pt idx="670">
                  <c:v>41222</c:v>
                </c:pt>
                <c:pt idx="671">
                  <c:v>41229</c:v>
                </c:pt>
                <c:pt idx="672">
                  <c:v>41236</c:v>
                </c:pt>
                <c:pt idx="673">
                  <c:v>41243</c:v>
                </c:pt>
                <c:pt idx="674">
                  <c:v>41250</c:v>
                </c:pt>
                <c:pt idx="675">
                  <c:v>41257</c:v>
                </c:pt>
                <c:pt idx="676">
                  <c:v>41264</c:v>
                </c:pt>
                <c:pt idx="677">
                  <c:v>41271</c:v>
                </c:pt>
                <c:pt idx="678">
                  <c:v>41278</c:v>
                </c:pt>
                <c:pt idx="679">
                  <c:v>41285</c:v>
                </c:pt>
                <c:pt idx="680">
                  <c:v>41292</c:v>
                </c:pt>
                <c:pt idx="681">
                  <c:v>41299</c:v>
                </c:pt>
                <c:pt idx="682">
                  <c:v>41306</c:v>
                </c:pt>
                <c:pt idx="683">
                  <c:v>41313</c:v>
                </c:pt>
                <c:pt idx="684">
                  <c:v>41320</c:v>
                </c:pt>
                <c:pt idx="685">
                  <c:v>41327</c:v>
                </c:pt>
                <c:pt idx="686">
                  <c:v>41334</c:v>
                </c:pt>
                <c:pt idx="687">
                  <c:v>41341</c:v>
                </c:pt>
                <c:pt idx="688">
                  <c:v>41348</c:v>
                </c:pt>
                <c:pt idx="689">
                  <c:v>41355</c:v>
                </c:pt>
                <c:pt idx="690">
                  <c:v>41362</c:v>
                </c:pt>
                <c:pt idx="691">
                  <c:v>41369</c:v>
                </c:pt>
                <c:pt idx="692">
                  <c:v>41376</c:v>
                </c:pt>
                <c:pt idx="693">
                  <c:v>41383</c:v>
                </c:pt>
                <c:pt idx="694">
                  <c:v>41390</c:v>
                </c:pt>
                <c:pt idx="695">
                  <c:v>41397</c:v>
                </c:pt>
                <c:pt idx="696">
                  <c:v>41404</c:v>
                </c:pt>
                <c:pt idx="697">
                  <c:v>41411</c:v>
                </c:pt>
                <c:pt idx="698">
                  <c:v>41418</c:v>
                </c:pt>
                <c:pt idx="699">
                  <c:v>41425</c:v>
                </c:pt>
                <c:pt idx="700">
                  <c:v>41432</c:v>
                </c:pt>
                <c:pt idx="701">
                  <c:v>41439</c:v>
                </c:pt>
                <c:pt idx="702">
                  <c:v>41446</c:v>
                </c:pt>
                <c:pt idx="703">
                  <c:v>41453</c:v>
                </c:pt>
                <c:pt idx="704">
                  <c:v>41460</c:v>
                </c:pt>
                <c:pt idx="705">
                  <c:v>41467</c:v>
                </c:pt>
                <c:pt idx="706">
                  <c:v>41474</c:v>
                </c:pt>
                <c:pt idx="707">
                  <c:v>41481</c:v>
                </c:pt>
                <c:pt idx="708">
                  <c:v>41488</c:v>
                </c:pt>
                <c:pt idx="709">
                  <c:v>41495</c:v>
                </c:pt>
                <c:pt idx="710">
                  <c:v>41502</c:v>
                </c:pt>
                <c:pt idx="711">
                  <c:v>41509</c:v>
                </c:pt>
                <c:pt idx="712">
                  <c:v>41516</c:v>
                </c:pt>
                <c:pt idx="713">
                  <c:v>41523</c:v>
                </c:pt>
                <c:pt idx="714">
                  <c:v>41530</c:v>
                </c:pt>
                <c:pt idx="715">
                  <c:v>41537</c:v>
                </c:pt>
                <c:pt idx="716">
                  <c:v>41544</c:v>
                </c:pt>
                <c:pt idx="717">
                  <c:v>41551</c:v>
                </c:pt>
                <c:pt idx="718">
                  <c:v>41558</c:v>
                </c:pt>
                <c:pt idx="719">
                  <c:v>41565</c:v>
                </c:pt>
                <c:pt idx="720">
                  <c:v>41572</c:v>
                </c:pt>
                <c:pt idx="721">
                  <c:v>41579</c:v>
                </c:pt>
                <c:pt idx="722">
                  <c:v>41586</c:v>
                </c:pt>
                <c:pt idx="723">
                  <c:v>41593</c:v>
                </c:pt>
                <c:pt idx="724">
                  <c:v>41600</c:v>
                </c:pt>
                <c:pt idx="725">
                  <c:v>41607</c:v>
                </c:pt>
                <c:pt idx="726">
                  <c:v>41614</c:v>
                </c:pt>
                <c:pt idx="727">
                  <c:v>41621</c:v>
                </c:pt>
                <c:pt idx="728">
                  <c:v>41628</c:v>
                </c:pt>
                <c:pt idx="729">
                  <c:v>41635</c:v>
                </c:pt>
                <c:pt idx="730">
                  <c:v>41642</c:v>
                </c:pt>
                <c:pt idx="731">
                  <c:v>41649</c:v>
                </c:pt>
                <c:pt idx="732">
                  <c:v>41656</c:v>
                </c:pt>
                <c:pt idx="733">
                  <c:v>41663</c:v>
                </c:pt>
                <c:pt idx="734">
                  <c:v>41670</c:v>
                </c:pt>
                <c:pt idx="735">
                  <c:v>41677</c:v>
                </c:pt>
                <c:pt idx="736">
                  <c:v>41684</c:v>
                </c:pt>
                <c:pt idx="737">
                  <c:v>41691</c:v>
                </c:pt>
                <c:pt idx="738">
                  <c:v>41698</c:v>
                </c:pt>
                <c:pt idx="739">
                  <c:v>41705</c:v>
                </c:pt>
                <c:pt idx="740">
                  <c:v>41712</c:v>
                </c:pt>
                <c:pt idx="741">
                  <c:v>41719</c:v>
                </c:pt>
                <c:pt idx="742">
                  <c:v>41726</c:v>
                </c:pt>
                <c:pt idx="743">
                  <c:v>41733</c:v>
                </c:pt>
                <c:pt idx="744">
                  <c:v>41740</c:v>
                </c:pt>
                <c:pt idx="745">
                  <c:v>41747</c:v>
                </c:pt>
                <c:pt idx="746">
                  <c:v>41754</c:v>
                </c:pt>
                <c:pt idx="747">
                  <c:v>41759</c:v>
                </c:pt>
                <c:pt idx="748">
                  <c:v>41768</c:v>
                </c:pt>
                <c:pt idx="749">
                  <c:v>41775</c:v>
                </c:pt>
                <c:pt idx="750">
                  <c:v>41782</c:v>
                </c:pt>
                <c:pt idx="751">
                  <c:v>41789</c:v>
                </c:pt>
                <c:pt idx="752">
                  <c:v>41796</c:v>
                </c:pt>
                <c:pt idx="753">
                  <c:v>41803</c:v>
                </c:pt>
                <c:pt idx="754">
                  <c:v>41810</c:v>
                </c:pt>
                <c:pt idx="755">
                  <c:v>41817</c:v>
                </c:pt>
                <c:pt idx="756">
                  <c:v>41824</c:v>
                </c:pt>
                <c:pt idx="757">
                  <c:v>41831</c:v>
                </c:pt>
                <c:pt idx="758">
                  <c:v>41838</c:v>
                </c:pt>
                <c:pt idx="759">
                  <c:v>41845</c:v>
                </c:pt>
                <c:pt idx="760">
                  <c:v>41852</c:v>
                </c:pt>
                <c:pt idx="761">
                  <c:v>41859</c:v>
                </c:pt>
                <c:pt idx="762">
                  <c:v>41866</c:v>
                </c:pt>
                <c:pt idx="763">
                  <c:v>41873</c:v>
                </c:pt>
                <c:pt idx="764">
                  <c:v>41880</c:v>
                </c:pt>
                <c:pt idx="765">
                  <c:v>41887</c:v>
                </c:pt>
                <c:pt idx="766">
                  <c:v>41894</c:v>
                </c:pt>
                <c:pt idx="767">
                  <c:v>41901</c:v>
                </c:pt>
                <c:pt idx="768">
                  <c:v>41908</c:v>
                </c:pt>
                <c:pt idx="769">
                  <c:v>41915</c:v>
                </c:pt>
                <c:pt idx="770">
                  <c:v>41922</c:v>
                </c:pt>
                <c:pt idx="771">
                  <c:v>41929</c:v>
                </c:pt>
                <c:pt idx="772">
                  <c:v>41936</c:v>
                </c:pt>
                <c:pt idx="773">
                  <c:v>41943</c:v>
                </c:pt>
                <c:pt idx="774">
                  <c:v>41950</c:v>
                </c:pt>
                <c:pt idx="775">
                  <c:v>41957</c:v>
                </c:pt>
                <c:pt idx="776">
                  <c:v>41964</c:v>
                </c:pt>
                <c:pt idx="777">
                  <c:v>41971</c:v>
                </c:pt>
                <c:pt idx="778">
                  <c:v>41978</c:v>
                </c:pt>
                <c:pt idx="779">
                  <c:v>41985</c:v>
                </c:pt>
                <c:pt idx="780">
                  <c:v>41992</c:v>
                </c:pt>
                <c:pt idx="781">
                  <c:v>41999</c:v>
                </c:pt>
                <c:pt idx="782">
                  <c:v>42004</c:v>
                </c:pt>
                <c:pt idx="783">
                  <c:v>42013</c:v>
                </c:pt>
                <c:pt idx="784">
                  <c:v>42020</c:v>
                </c:pt>
                <c:pt idx="785">
                  <c:v>42027</c:v>
                </c:pt>
                <c:pt idx="786">
                  <c:v>42034</c:v>
                </c:pt>
                <c:pt idx="787">
                  <c:v>42041</c:v>
                </c:pt>
                <c:pt idx="788">
                  <c:v>42048</c:v>
                </c:pt>
                <c:pt idx="789">
                  <c:v>42055</c:v>
                </c:pt>
                <c:pt idx="790">
                  <c:v>42062</c:v>
                </c:pt>
                <c:pt idx="791">
                  <c:v>42069</c:v>
                </c:pt>
                <c:pt idx="792">
                  <c:v>42076</c:v>
                </c:pt>
                <c:pt idx="793">
                  <c:v>42083</c:v>
                </c:pt>
                <c:pt idx="794">
                  <c:v>42090</c:v>
                </c:pt>
                <c:pt idx="795">
                  <c:v>42097</c:v>
                </c:pt>
                <c:pt idx="796">
                  <c:v>42104</c:v>
                </c:pt>
                <c:pt idx="797">
                  <c:v>42111</c:v>
                </c:pt>
                <c:pt idx="798">
                  <c:v>42118</c:v>
                </c:pt>
                <c:pt idx="799">
                  <c:v>42124</c:v>
                </c:pt>
                <c:pt idx="800">
                  <c:v>42132</c:v>
                </c:pt>
                <c:pt idx="801">
                  <c:v>42139</c:v>
                </c:pt>
                <c:pt idx="802">
                  <c:v>42146</c:v>
                </c:pt>
                <c:pt idx="803">
                  <c:v>42153</c:v>
                </c:pt>
                <c:pt idx="804">
                  <c:v>42160</c:v>
                </c:pt>
                <c:pt idx="805">
                  <c:v>42167</c:v>
                </c:pt>
                <c:pt idx="806">
                  <c:v>42174</c:v>
                </c:pt>
                <c:pt idx="807">
                  <c:v>42181</c:v>
                </c:pt>
                <c:pt idx="808">
                  <c:v>42188</c:v>
                </c:pt>
                <c:pt idx="809">
                  <c:v>42195</c:v>
                </c:pt>
                <c:pt idx="810">
                  <c:v>42202</c:v>
                </c:pt>
                <c:pt idx="811">
                  <c:v>42209</c:v>
                </c:pt>
                <c:pt idx="812">
                  <c:v>42216</c:v>
                </c:pt>
                <c:pt idx="813">
                  <c:v>42223</c:v>
                </c:pt>
                <c:pt idx="814">
                  <c:v>42230</c:v>
                </c:pt>
                <c:pt idx="815">
                  <c:v>42237</c:v>
                </c:pt>
                <c:pt idx="816">
                  <c:v>42244</c:v>
                </c:pt>
                <c:pt idx="817">
                  <c:v>42251</c:v>
                </c:pt>
                <c:pt idx="818">
                  <c:v>42258</c:v>
                </c:pt>
                <c:pt idx="819">
                  <c:v>42265</c:v>
                </c:pt>
                <c:pt idx="820">
                  <c:v>42272</c:v>
                </c:pt>
                <c:pt idx="821">
                  <c:v>42279</c:v>
                </c:pt>
                <c:pt idx="822">
                  <c:v>42286</c:v>
                </c:pt>
                <c:pt idx="823">
                  <c:v>42293</c:v>
                </c:pt>
                <c:pt idx="824">
                  <c:v>42300</c:v>
                </c:pt>
                <c:pt idx="825">
                  <c:v>42307</c:v>
                </c:pt>
                <c:pt idx="826">
                  <c:v>42314</c:v>
                </c:pt>
                <c:pt idx="827">
                  <c:v>42321</c:v>
                </c:pt>
                <c:pt idx="828">
                  <c:v>42328</c:v>
                </c:pt>
                <c:pt idx="829">
                  <c:v>42335</c:v>
                </c:pt>
                <c:pt idx="830">
                  <c:v>42342</c:v>
                </c:pt>
                <c:pt idx="831">
                  <c:v>42349</c:v>
                </c:pt>
                <c:pt idx="832">
                  <c:v>42356</c:v>
                </c:pt>
                <c:pt idx="833">
                  <c:v>42363</c:v>
                </c:pt>
                <c:pt idx="834">
                  <c:v>42369</c:v>
                </c:pt>
                <c:pt idx="835">
                  <c:v>42377</c:v>
                </c:pt>
                <c:pt idx="836">
                  <c:v>42384</c:v>
                </c:pt>
                <c:pt idx="837">
                  <c:v>42391</c:v>
                </c:pt>
                <c:pt idx="838">
                  <c:v>42398</c:v>
                </c:pt>
                <c:pt idx="839">
                  <c:v>42405</c:v>
                </c:pt>
                <c:pt idx="840">
                  <c:v>42412</c:v>
                </c:pt>
                <c:pt idx="841">
                  <c:v>42419</c:v>
                </c:pt>
                <c:pt idx="842">
                  <c:v>42426</c:v>
                </c:pt>
                <c:pt idx="843">
                  <c:v>42433</c:v>
                </c:pt>
                <c:pt idx="844">
                  <c:v>42440</c:v>
                </c:pt>
                <c:pt idx="845">
                  <c:v>42447</c:v>
                </c:pt>
                <c:pt idx="846">
                  <c:v>42454</c:v>
                </c:pt>
                <c:pt idx="847">
                  <c:v>42460</c:v>
                </c:pt>
                <c:pt idx="848">
                  <c:v>42468</c:v>
                </c:pt>
                <c:pt idx="849">
                  <c:v>42475</c:v>
                </c:pt>
                <c:pt idx="850">
                  <c:v>42482</c:v>
                </c:pt>
                <c:pt idx="851">
                  <c:v>42489</c:v>
                </c:pt>
                <c:pt idx="852">
                  <c:v>42496</c:v>
                </c:pt>
                <c:pt idx="853">
                  <c:v>42503</c:v>
                </c:pt>
                <c:pt idx="854">
                  <c:v>42510</c:v>
                </c:pt>
                <c:pt idx="855">
                  <c:v>42517</c:v>
                </c:pt>
                <c:pt idx="856">
                  <c:v>42524</c:v>
                </c:pt>
                <c:pt idx="857">
                  <c:v>42531</c:v>
                </c:pt>
                <c:pt idx="858">
                  <c:v>42538</c:v>
                </c:pt>
                <c:pt idx="859">
                  <c:v>42545</c:v>
                </c:pt>
                <c:pt idx="860">
                  <c:v>42551</c:v>
                </c:pt>
                <c:pt idx="861">
                  <c:v>42559</c:v>
                </c:pt>
                <c:pt idx="862">
                  <c:v>42566</c:v>
                </c:pt>
                <c:pt idx="863">
                  <c:v>42573</c:v>
                </c:pt>
                <c:pt idx="864">
                  <c:v>42580</c:v>
                </c:pt>
                <c:pt idx="865">
                  <c:v>42587</c:v>
                </c:pt>
                <c:pt idx="866">
                  <c:v>42594</c:v>
                </c:pt>
                <c:pt idx="867">
                  <c:v>42601</c:v>
                </c:pt>
                <c:pt idx="868">
                  <c:v>42608</c:v>
                </c:pt>
                <c:pt idx="869">
                  <c:v>42613</c:v>
                </c:pt>
                <c:pt idx="870">
                  <c:v>42622</c:v>
                </c:pt>
                <c:pt idx="871">
                  <c:v>42629</c:v>
                </c:pt>
                <c:pt idx="872">
                  <c:v>42636</c:v>
                </c:pt>
                <c:pt idx="873">
                  <c:v>42643</c:v>
                </c:pt>
                <c:pt idx="874">
                  <c:v>42650</c:v>
                </c:pt>
                <c:pt idx="875">
                  <c:v>42657</c:v>
                </c:pt>
                <c:pt idx="876">
                  <c:v>42664</c:v>
                </c:pt>
                <c:pt idx="877">
                  <c:v>42671</c:v>
                </c:pt>
                <c:pt idx="878">
                  <c:v>42678</c:v>
                </c:pt>
                <c:pt idx="879">
                  <c:v>42685</c:v>
                </c:pt>
                <c:pt idx="880">
                  <c:v>42692</c:v>
                </c:pt>
                <c:pt idx="881">
                  <c:v>42699</c:v>
                </c:pt>
                <c:pt idx="882">
                  <c:v>42704</c:v>
                </c:pt>
                <c:pt idx="883">
                  <c:v>42713</c:v>
                </c:pt>
                <c:pt idx="884">
                  <c:v>42720</c:v>
                </c:pt>
                <c:pt idx="885">
                  <c:v>42727</c:v>
                </c:pt>
                <c:pt idx="886">
                  <c:v>42734</c:v>
                </c:pt>
                <c:pt idx="887">
                  <c:v>42741</c:v>
                </c:pt>
                <c:pt idx="888">
                  <c:v>42748</c:v>
                </c:pt>
                <c:pt idx="889">
                  <c:v>42755</c:v>
                </c:pt>
                <c:pt idx="890">
                  <c:v>42762</c:v>
                </c:pt>
                <c:pt idx="891">
                  <c:v>42769</c:v>
                </c:pt>
                <c:pt idx="892">
                  <c:v>42776</c:v>
                </c:pt>
                <c:pt idx="893">
                  <c:v>42783</c:v>
                </c:pt>
                <c:pt idx="894">
                  <c:v>42790</c:v>
                </c:pt>
                <c:pt idx="895">
                  <c:v>42797</c:v>
                </c:pt>
                <c:pt idx="896">
                  <c:v>42804</c:v>
                </c:pt>
                <c:pt idx="897">
                  <c:v>42811</c:v>
                </c:pt>
                <c:pt idx="898">
                  <c:v>42818</c:v>
                </c:pt>
                <c:pt idx="899">
                  <c:v>42825</c:v>
                </c:pt>
                <c:pt idx="900">
                  <c:v>42832</c:v>
                </c:pt>
                <c:pt idx="901">
                  <c:v>42839</c:v>
                </c:pt>
                <c:pt idx="902">
                  <c:v>42846</c:v>
                </c:pt>
                <c:pt idx="903">
                  <c:v>42853</c:v>
                </c:pt>
                <c:pt idx="904">
                  <c:v>42860</c:v>
                </c:pt>
                <c:pt idx="905">
                  <c:v>42867</c:v>
                </c:pt>
                <c:pt idx="906">
                  <c:v>42874</c:v>
                </c:pt>
                <c:pt idx="907">
                  <c:v>42881</c:v>
                </c:pt>
                <c:pt idx="908">
                  <c:v>42888</c:v>
                </c:pt>
                <c:pt idx="909">
                  <c:v>42895</c:v>
                </c:pt>
                <c:pt idx="910">
                  <c:v>42902</c:v>
                </c:pt>
                <c:pt idx="911">
                  <c:v>42909</c:v>
                </c:pt>
                <c:pt idx="912">
                  <c:v>42916</c:v>
                </c:pt>
                <c:pt idx="913">
                  <c:v>42923</c:v>
                </c:pt>
                <c:pt idx="914">
                  <c:v>42930</c:v>
                </c:pt>
                <c:pt idx="915">
                  <c:v>42937</c:v>
                </c:pt>
                <c:pt idx="916">
                  <c:v>42944</c:v>
                </c:pt>
                <c:pt idx="917">
                  <c:v>42951</c:v>
                </c:pt>
                <c:pt idx="918">
                  <c:v>42958</c:v>
                </c:pt>
                <c:pt idx="919">
                  <c:v>42965</c:v>
                </c:pt>
                <c:pt idx="920">
                  <c:v>42972</c:v>
                </c:pt>
                <c:pt idx="921">
                  <c:v>42979</c:v>
                </c:pt>
                <c:pt idx="922">
                  <c:v>42986</c:v>
                </c:pt>
                <c:pt idx="923">
                  <c:v>42993</c:v>
                </c:pt>
                <c:pt idx="924">
                  <c:v>43000</c:v>
                </c:pt>
                <c:pt idx="925">
                  <c:v>43007</c:v>
                </c:pt>
                <c:pt idx="926">
                  <c:v>43014</c:v>
                </c:pt>
                <c:pt idx="927">
                  <c:v>43021</c:v>
                </c:pt>
                <c:pt idx="928">
                  <c:v>43028</c:v>
                </c:pt>
                <c:pt idx="929">
                  <c:v>43035</c:v>
                </c:pt>
                <c:pt idx="930">
                  <c:v>43042</c:v>
                </c:pt>
                <c:pt idx="931">
                  <c:v>43049</c:v>
                </c:pt>
                <c:pt idx="932">
                  <c:v>43056</c:v>
                </c:pt>
                <c:pt idx="933">
                  <c:v>43063</c:v>
                </c:pt>
                <c:pt idx="934">
                  <c:v>43069</c:v>
                </c:pt>
                <c:pt idx="935">
                  <c:v>43077</c:v>
                </c:pt>
                <c:pt idx="936">
                  <c:v>43084</c:v>
                </c:pt>
                <c:pt idx="937">
                  <c:v>43091</c:v>
                </c:pt>
                <c:pt idx="938">
                  <c:v>43098</c:v>
                </c:pt>
                <c:pt idx="939">
                  <c:v>43105</c:v>
                </c:pt>
                <c:pt idx="940">
                  <c:v>43112</c:v>
                </c:pt>
                <c:pt idx="941">
                  <c:v>43119</c:v>
                </c:pt>
                <c:pt idx="942">
                  <c:v>43126</c:v>
                </c:pt>
                <c:pt idx="943">
                  <c:v>43131</c:v>
                </c:pt>
                <c:pt idx="944">
                  <c:v>43140</c:v>
                </c:pt>
                <c:pt idx="945">
                  <c:v>43147</c:v>
                </c:pt>
                <c:pt idx="946">
                  <c:v>43154</c:v>
                </c:pt>
                <c:pt idx="947">
                  <c:v>43159</c:v>
                </c:pt>
                <c:pt idx="948">
                  <c:v>43168</c:v>
                </c:pt>
                <c:pt idx="949">
                  <c:v>43175</c:v>
                </c:pt>
                <c:pt idx="950">
                  <c:v>43182</c:v>
                </c:pt>
                <c:pt idx="951">
                  <c:v>43189</c:v>
                </c:pt>
                <c:pt idx="952">
                  <c:v>43196</c:v>
                </c:pt>
                <c:pt idx="953">
                  <c:v>43203</c:v>
                </c:pt>
                <c:pt idx="954">
                  <c:v>43210</c:v>
                </c:pt>
                <c:pt idx="955">
                  <c:v>43217</c:v>
                </c:pt>
                <c:pt idx="956">
                  <c:v>43224</c:v>
                </c:pt>
                <c:pt idx="957">
                  <c:v>43231</c:v>
                </c:pt>
                <c:pt idx="958">
                  <c:v>43238</c:v>
                </c:pt>
                <c:pt idx="959">
                  <c:v>43245</c:v>
                </c:pt>
                <c:pt idx="960">
                  <c:v>43251</c:v>
                </c:pt>
                <c:pt idx="961">
                  <c:v>43259</c:v>
                </c:pt>
                <c:pt idx="962">
                  <c:v>43266</c:v>
                </c:pt>
                <c:pt idx="963">
                  <c:v>43273</c:v>
                </c:pt>
                <c:pt idx="964">
                  <c:v>43280</c:v>
                </c:pt>
                <c:pt idx="965">
                  <c:v>43287</c:v>
                </c:pt>
                <c:pt idx="966">
                  <c:v>43294</c:v>
                </c:pt>
                <c:pt idx="967">
                  <c:v>43301</c:v>
                </c:pt>
                <c:pt idx="968">
                  <c:v>43308</c:v>
                </c:pt>
                <c:pt idx="969">
                  <c:v>43315</c:v>
                </c:pt>
                <c:pt idx="970">
                  <c:v>43322</c:v>
                </c:pt>
                <c:pt idx="971">
                  <c:v>43329</c:v>
                </c:pt>
                <c:pt idx="972">
                  <c:v>43336</c:v>
                </c:pt>
                <c:pt idx="973">
                  <c:v>43343</c:v>
                </c:pt>
                <c:pt idx="974">
                  <c:v>43350</c:v>
                </c:pt>
                <c:pt idx="975">
                  <c:v>43357</c:v>
                </c:pt>
                <c:pt idx="976">
                  <c:v>43364</c:v>
                </c:pt>
                <c:pt idx="977">
                  <c:v>43371</c:v>
                </c:pt>
                <c:pt idx="978">
                  <c:v>43378</c:v>
                </c:pt>
                <c:pt idx="979">
                  <c:v>43385</c:v>
                </c:pt>
                <c:pt idx="980">
                  <c:v>43392</c:v>
                </c:pt>
                <c:pt idx="981">
                  <c:v>43399</c:v>
                </c:pt>
                <c:pt idx="982">
                  <c:v>43404</c:v>
                </c:pt>
                <c:pt idx="983">
                  <c:v>43413</c:v>
                </c:pt>
                <c:pt idx="984">
                  <c:v>43420</c:v>
                </c:pt>
                <c:pt idx="985">
                  <c:v>43427</c:v>
                </c:pt>
                <c:pt idx="986">
                  <c:v>43434</c:v>
                </c:pt>
                <c:pt idx="987">
                  <c:v>43441</c:v>
                </c:pt>
                <c:pt idx="988">
                  <c:v>43448</c:v>
                </c:pt>
                <c:pt idx="989">
                  <c:v>43455</c:v>
                </c:pt>
                <c:pt idx="990">
                  <c:v>43462</c:v>
                </c:pt>
                <c:pt idx="991">
                  <c:v>43469</c:v>
                </c:pt>
                <c:pt idx="992">
                  <c:v>43476</c:v>
                </c:pt>
                <c:pt idx="993">
                  <c:v>43483</c:v>
                </c:pt>
                <c:pt idx="994">
                  <c:v>43490</c:v>
                </c:pt>
                <c:pt idx="995">
                  <c:v>43496</c:v>
                </c:pt>
                <c:pt idx="996">
                  <c:v>43504</c:v>
                </c:pt>
                <c:pt idx="997">
                  <c:v>43511</c:v>
                </c:pt>
                <c:pt idx="998">
                  <c:v>43518</c:v>
                </c:pt>
                <c:pt idx="999">
                  <c:v>43524</c:v>
                </c:pt>
                <c:pt idx="1000">
                  <c:v>43532</c:v>
                </c:pt>
                <c:pt idx="1001">
                  <c:v>43539</c:v>
                </c:pt>
                <c:pt idx="1002">
                  <c:v>43546</c:v>
                </c:pt>
                <c:pt idx="1003">
                  <c:v>43553</c:v>
                </c:pt>
                <c:pt idx="1004">
                  <c:v>43560</c:v>
                </c:pt>
                <c:pt idx="1005">
                  <c:v>43567</c:v>
                </c:pt>
                <c:pt idx="1006">
                  <c:v>43574</c:v>
                </c:pt>
                <c:pt idx="1007">
                  <c:v>43581</c:v>
                </c:pt>
                <c:pt idx="1008">
                  <c:v>43588</c:v>
                </c:pt>
                <c:pt idx="1009">
                  <c:v>43595</c:v>
                </c:pt>
                <c:pt idx="1010">
                  <c:v>43602</c:v>
                </c:pt>
                <c:pt idx="1011">
                  <c:v>43609</c:v>
                </c:pt>
                <c:pt idx="1012">
                  <c:v>43616</c:v>
                </c:pt>
                <c:pt idx="1013">
                  <c:v>43623</c:v>
                </c:pt>
                <c:pt idx="1014">
                  <c:v>43630</c:v>
                </c:pt>
                <c:pt idx="1015">
                  <c:v>43637</c:v>
                </c:pt>
                <c:pt idx="1016">
                  <c:v>43644</c:v>
                </c:pt>
                <c:pt idx="1017">
                  <c:v>43651</c:v>
                </c:pt>
                <c:pt idx="1018">
                  <c:v>43658</c:v>
                </c:pt>
                <c:pt idx="1019">
                  <c:v>43665</c:v>
                </c:pt>
                <c:pt idx="1020">
                  <c:v>43672</c:v>
                </c:pt>
                <c:pt idx="1021">
                  <c:v>43677</c:v>
                </c:pt>
                <c:pt idx="1022">
                  <c:v>43686</c:v>
                </c:pt>
                <c:pt idx="1023">
                  <c:v>43693</c:v>
                </c:pt>
                <c:pt idx="1024">
                  <c:v>43700</c:v>
                </c:pt>
                <c:pt idx="1025">
                  <c:v>43707</c:v>
                </c:pt>
                <c:pt idx="1026">
                  <c:v>43714</c:v>
                </c:pt>
                <c:pt idx="1027">
                  <c:v>43721</c:v>
                </c:pt>
                <c:pt idx="1028">
                  <c:v>43728</c:v>
                </c:pt>
                <c:pt idx="1029">
                  <c:v>43735</c:v>
                </c:pt>
                <c:pt idx="1030">
                  <c:v>43742</c:v>
                </c:pt>
                <c:pt idx="1031">
                  <c:v>43749</c:v>
                </c:pt>
                <c:pt idx="1032">
                  <c:v>43756</c:v>
                </c:pt>
                <c:pt idx="1033">
                  <c:v>43763</c:v>
                </c:pt>
                <c:pt idx="1034">
                  <c:v>43769</c:v>
                </c:pt>
                <c:pt idx="1035">
                  <c:v>43777</c:v>
                </c:pt>
                <c:pt idx="1036">
                  <c:v>43784</c:v>
                </c:pt>
                <c:pt idx="1037">
                  <c:v>43791</c:v>
                </c:pt>
                <c:pt idx="1038">
                  <c:v>43798</c:v>
                </c:pt>
                <c:pt idx="1039">
                  <c:v>43805</c:v>
                </c:pt>
                <c:pt idx="1040">
                  <c:v>43812</c:v>
                </c:pt>
                <c:pt idx="1041">
                  <c:v>43819</c:v>
                </c:pt>
                <c:pt idx="1042">
                  <c:v>43826</c:v>
                </c:pt>
                <c:pt idx="1043">
                  <c:v>43833</c:v>
                </c:pt>
                <c:pt idx="1044">
                  <c:v>43840</c:v>
                </c:pt>
                <c:pt idx="1045">
                  <c:v>43847</c:v>
                </c:pt>
                <c:pt idx="1046">
                  <c:v>43854</c:v>
                </c:pt>
                <c:pt idx="1047">
                  <c:v>43861</c:v>
                </c:pt>
                <c:pt idx="1048">
                  <c:v>43868</c:v>
                </c:pt>
                <c:pt idx="1049">
                  <c:v>43875</c:v>
                </c:pt>
                <c:pt idx="1050">
                  <c:v>43882</c:v>
                </c:pt>
                <c:pt idx="1051">
                  <c:v>43889</c:v>
                </c:pt>
                <c:pt idx="1052">
                  <c:v>43896</c:v>
                </c:pt>
                <c:pt idx="1053">
                  <c:v>43903</c:v>
                </c:pt>
                <c:pt idx="1054">
                  <c:v>43910</c:v>
                </c:pt>
                <c:pt idx="1055">
                  <c:v>43917</c:v>
                </c:pt>
                <c:pt idx="1056">
                  <c:v>43924</c:v>
                </c:pt>
                <c:pt idx="1057">
                  <c:v>43931</c:v>
                </c:pt>
                <c:pt idx="1058">
                  <c:v>43938</c:v>
                </c:pt>
                <c:pt idx="1059">
                  <c:v>43945</c:v>
                </c:pt>
                <c:pt idx="1060">
                  <c:v>43951</c:v>
                </c:pt>
                <c:pt idx="1061">
                  <c:v>43959</c:v>
                </c:pt>
                <c:pt idx="1062">
                  <c:v>43966</c:v>
                </c:pt>
                <c:pt idx="1063">
                  <c:v>43973</c:v>
                </c:pt>
                <c:pt idx="1064">
                  <c:v>43980</c:v>
                </c:pt>
                <c:pt idx="1065">
                  <c:v>43987</c:v>
                </c:pt>
                <c:pt idx="1066">
                  <c:v>43994</c:v>
                </c:pt>
                <c:pt idx="1067">
                  <c:v>44001</c:v>
                </c:pt>
                <c:pt idx="1068">
                  <c:v>44008</c:v>
                </c:pt>
                <c:pt idx="1069">
                  <c:v>44015</c:v>
                </c:pt>
                <c:pt idx="1070">
                  <c:v>44022</c:v>
                </c:pt>
                <c:pt idx="1071">
                  <c:v>44029</c:v>
                </c:pt>
                <c:pt idx="1072">
                  <c:v>44036</c:v>
                </c:pt>
                <c:pt idx="1073">
                  <c:v>44043</c:v>
                </c:pt>
                <c:pt idx="1074">
                  <c:v>44050</c:v>
                </c:pt>
                <c:pt idx="1075">
                  <c:v>44057</c:v>
                </c:pt>
                <c:pt idx="1076">
                  <c:v>44064</c:v>
                </c:pt>
                <c:pt idx="1077">
                  <c:v>44071</c:v>
                </c:pt>
                <c:pt idx="1078">
                  <c:v>44078</c:v>
                </c:pt>
                <c:pt idx="1079">
                  <c:v>44085</c:v>
                </c:pt>
                <c:pt idx="1080">
                  <c:v>44092</c:v>
                </c:pt>
                <c:pt idx="1081">
                  <c:v>44099</c:v>
                </c:pt>
                <c:pt idx="1082">
                  <c:v>44104</c:v>
                </c:pt>
              </c:numCache>
            </c:numRef>
          </c:cat>
          <c:val>
            <c:numRef>
              <c:f>Sheet1!$B$2:$B$1084</c:f>
              <c:numCache>
                <c:formatCode>General</c:formatCode>
                <c:ptCount val="1083"/>
                <c:pt idx="13" formatCode="0.00">
                  <c:v>-9.1161533916619639</c:v>
                </c:pt>
                <c:pt idx="14" formatCode="0.00">
                  <c:v>-8.1897387139621465</c:v>
                </c:pt>
                <c:pt idx="15" formatCode="0.00">
                  <c:v>-8.9985767051830265</c:v>
                </c:pt>
                <c:pt idx="16" formatCode="0.00">
                  <c:v>-13.592415938425184</c:v>
                </c:pt>
                <c:pt idx="17" formatCode="0.00">
                  <c:v>-13.40870020277487</c:v>
                </c:pt>
                <c:pt idx="18" formatCode="0.00">
                  <c:v>-12.093261860274296</c:v>
                </c:pt>
                <c:pt idx="19" formatCode="0.00">
                  <c:v>-11.771277821171855</c:v>
                </c:pt>
                <c:pt idx="20" formatCode="0.00">
                  <c:v>-3.3501551266850615</c:v>
                </c:pt>
                <c:pt idx="21" formatCode="0.00">
                  <c:v>-0.88074478453333827</c:v>
                </c:pt>
                <c:pt idx="22" formatCode="0.00">
                  <c:v>0.6459510118528522</c:v>
                </c:pt>
                <c:pt idx="23" formatCode="0.00">
                  <c:v>-0.58821569778327865</c:v>
                </c:pt>
                <c:pt idx="24" formatCode="0.00">
                  <c:v>-3.0116124294975677</c:v>
                </c:pt>
                <c:pt idx="25" formatCode="0.00">
                  <c:v>-3.3499264247254135</c:v>
                </c:pt>
                <c:pt idx="26" formatCode="0.00">
                  <c:v>-2.0627225355346335</c:v>
                </c:pt>
                <c:pt idx="27" formatCode="0.00">
                  <c:v>1.3342095240580054</c:v>
                </c:pt>
                <c:pt idx="28" formatCode="0.00">
                  <c:v>-1.2592473589997155</c:v>
                </c:pt>
                <c:pt idx="29" formatCode="0.00">
                  <c:v>4.4133854930459293</c:v>
                </c:pt>
                <c:pt idx="30" formatCode="0.00">
                  <c:v>6.0721732432953646</c:v>
                </c:pt>
                <c:pt idx="31" formatCode="0.00">
                  <c:v>6.0258761539391026</c:v>
                </c:pt>
                <c:pt idx="32" formatCode="0.00">
                  <c:v>4.5090431791057428</c:v>
                </c:pt>
                <c:pt idx="33" formatCode="0.00">
                  <c:v>1.5080522400846785</c:v>
                </c:pt>
                <c:pt idx="34" formatCode="0.00">
                  <c:v>4.3089041315290011</c:v>
                </c:pt>
                <c:pt idx="35" formatCode="0.00">
                  <c:v>1.8125653489059479</c:v>
                </c:pt>
                <c:pt idx="36" formatCode="0.00">
                  <c:v>3.405102834935203</c:v>
                </c:pt>
                <c:pt idx="37" formatCode="0.00">
                  <c:v>6.6887330025711789</c:v>
                </c:pt>
                <c:pt idx="38" formatCode="0.00">
                  <c:v>9.3044731472606834</c:v>
                </c:pt>
                <c:pt idx="39" formatCode="0.00">
                  <c:v>8.0557500674079296</c:v>
                </c:pt>
                <c:pt idx="40" formatCode="0.00">
                  <c:v>4.0230354163028226</c:v>
                </c:pt>
                <c:pt idx="41" formatCode="0.00">
                  <c:v>9.5035222316621315</c:v>
                </c:pt>
                <c:pt idx="42" formatCode="0.00">
                  <c:v>8.6035811195522385</c:v>
                </c:pt>
                <c:pt idx="43" formatCode="0.00">
                  <c:v>10.299630227872392</c:v>
                </c:pt>
                <c:pt idx="44" formatCode="0.00">
                  <c:v>1.1460164730158429</c:v>
                </c:pt>
                <c:pt idx="45" formatCode="0.00">
                  <c:v>2.1331071408696056</c:v>
                </c:pt>
                <c:pt idx="46" formatCode="0.00">
                  <c:v>14.435587046973808</c:v>
                </c:pt>
                <c:pt idx="47" formatCode="0.00">
                  <c:v>0.6787707587774694</c:v>
                </c:pt>
                <c:pt idx="48" formatCode="0.00">
                  <c:v>3.1198672392003024</c:v>
                </c:pt>
                <c:pt idx="49" formatCode="0.00">
                  <c:v>4.2602165597457553</c:v>
                </c:pt>
                <c:pt idx="50" formatCode="0.00">
                  <c:v>3.4322679304547021</c:v>
                </c:pt>
                <c:pt idx="51" formatCode="0.00">
                  <c:v>-0.35636916878484248</c:v>
                </c:pt>
                <c:pt idx="52" formatCode="0.00">
                  <c:v>-1.4728656982591404</c:v>
                </c:pt>
                <c:pt idx="53" formatCode="0.00">
                  <c:v>-0.8819616572089517</c:v>
                </c:pt>
                <c:pt idx="54" formatCode="0.00">
                  <c:v>-2.2073905225318935</c:v>
                </c:pt>
                <c:pt idx="55" formatCode="0.00">
                  <c:v>-5.1763478077905827</c:v>
                </c:pt>
                <c:pt idx="56" formatCode="0.00">
                  <c:v>-7.2288063127074587</c:v>
                </c:pt>
                <c:pt idx="57" formatCode="0.00">
                  <c:v>-1.1010936334221344</c:v>
                </c:pt>
                <c:pt idx="58" formatCode="0.00">
                  <c:v>-0.20551704774236512</c:v>
                </c:pt>
                <c:pt idx="59" formatCode="0.00">
                  <c:v>-10.337463346917575</c:v>
                </c:pt>
                <c:pt idx="60" formatCode="0.00">
                  <c:v>-1.4880790676004785</c:v>
                </c:pt>
                <c:pt idx="61" formatCode="0.00">
                  <c:v>-3.0229591476776951</c:v>
                </c:pt>
                <c:pt idx="62" formatCode="0.00">
                  <c:v>-3.2193798802692464</c:v>
                </c:pt>
                <c:pt idx="63" formatCode="0.00">
                  <c:v>-1.7318291389291085</c:v>
                </c:pt>
                <c:pt idx="64" formatCode="0.00">
                  <c:v>-1.7983449146105723</c:v>
                </c:pt>
                <c:pt idx="65" formatCode="0.00">
                  <c:v>0.5878636649278457</c:v>
                </c:pt>
                <c:pt idx="66" formatCode="0.00">
                  <c:v>1.13197860904235</c:v>
                </c:pt>
                <c:pt idx="67" formatCode="0.00">
                  <c:v>-0.61907048223742711</c:v>
                </c:pt>
                <c:pt idx="68" formatCode="0.00">
                  <c:v>3.7416535580891974E-2</c:v>
                </c:pt>
                <c:pt idx="69" formatCode="0.00">
                  <c:v>-1.8815262970100499</c:v>
                </c:pt>
                <c:pt idx="70" formatCode="0.00">
                  <c:v>-6.1482267205836827E-2</c:v>
                </c:pt>
                <c:pt idx="71" formatCode="0.00">
                  <c:v>6.7422506818259897E-2</c:v>
                </c:pt>
                <c:pt idx="72" formatCode="0.00">
                  <c:v>0.1968741576326094</c:v>
                </c:pt>
                <c:pt idx="73" formatCode="0.00">
                  <c:v>-1.1686978368072198</c:v>
                </c:pt>
                <c:pt idx="74" formatCode="0.00">
                  <c:v>3.5675634292003933</c:v>
                </c:pt>
                <c:pt idx="75" formatCode="0.00">
                  <c:v>0.9057645979284823</c:v>
                </c:pt>
                <c:pt idx="76" formatCode="0.00">
                  <c:v>0.31134906252807681</c:v>
                </c:pt>
                <c:pt idx="77" formatCode="0.00">
                  <c:v>3.8177975683646226</c:v>
                </c:pt>
                <c:pt idx="78" formatCode="0.00">
                  <c:v>3.1020004002600077</c:v>
                </c:pt>
                <c:pt idx="79" formatCode="0.00">
                  <c:v>3.3063755514717519</c:v>
                </c:pt>
                <c:pt idx="80" formatCode="0.00">
                  <c:v>4.0675095619900681</c:v>
                </c:pt>
                <c:pt idx="81" formatCode="0.00">
                  <c:v>3.7102805805832473</c:v>
                </c:pt>
                <c:pt idx="82" formatCode="0.00">
                  <c:v>6.9698610125448202</c:v>
                </c:pt>
                <c:pt idx="83" formatCode="0.00">
                  <c:v>5.7779705574176665</c:v>
                </c:pt>
                <c:pt idx="84" formatCode="0.00">
                  <c:v>2.5087997136439721</c:v>
                </c:pt>
                <c:pt idx="85" formatCode="0.00">
                  <c:v>3.8126097977509099</c:v>
                </c:pt>
                <c:pt idx="86" formatCode="0.00">
                  <c:v>5.0935975040387049</c:v>
                </c:pt>
                <c:pt idx="87" formatCode="0.00">
                  <c:v>2.6941875539630677</c:v>
                </c:pt>
                <c:pt idx="88" formatCode="0.00">
                  <c:v>5.4943918881419807</c:v>
                </c:pt>
                <c:pt idx="89" formatCode="0.00">
                  <c:v>5.6349718540509963</c:v>
                </c:pt>
                <c:pt idx="90" formatCode="0.00">
                  <c:v>1.7916385370135846</c:v>
                </c:pt>
                <c:pt idx="91" formatCode="0.00">
                  <c:v>0.67840332277058213</c:v>
                </c:pt>
                <c:pt idx="92" formatCode="0.00">
                  <c:v>-2.4764927088981703</c:v>
                </c:pt>
                <c:pt idx="93" formatCode="0.00">
                  <c:v>-0.90191951529127179</c:v>
                </c:pt>
                <c:pt idx="94" formatCode="0.00">
                  <c:v>0.5483673703118308</c:v>
                </c:pt>
                <c:pt idx="95" formatCode="0.00">
                  <c:v>0.76116937256995865</c:v>
                </c:pt>
                <c:pt idx="96" formatCode="0.00">
                  <c:v>1.1289657367646644</c:v>
                </c:pt>
                <c:pt idx="97" formatCode="0.00">
                  <c:v>4.1495351325163687</c:v>
                </c:pt>
                <c:pt idx="98" formatCode="0.00">
                  <c:v>3.952786036812439</c:v>
                </c:pt>
                <c:pt idx="99" formatCode="0.00">
                  <c:v>5.1720793949273203</c:v>
                </c:pt>
                <c:pt idx="100" formatCode="0.00">
                  <c:v>3.4284935496441404</c:v>
                </c:pt>
                <c:pt idx="101" formatCode="0.00">
                  <c:v>2.660899809538031</c:v>
                </c:pt>
                <c:pt idx="102" formatCode="0.00">
                  <c:v>3.8054072366869418</c:v>
                </c:pt>
                <c:pt idx="103" formatCode="0.00">
                  <c:v>-1.8458503696531126</c:v>
                </c:pt>
                <c:pt idx="104" formatCode="0.00">
                  <c:v>-4.1326060841535561</c:v>
                </c:pt>
                <c:pt idx="105" formatCode="0.00">
                  <c:v>-4.8451876895764805</c:v>
                </c:pt>
                <c:pt idx="106" formatCode="0.00">
                  <c:v>-2.9674295683979279</c:v>
                </c:pt>
                <c:pt idx="107" formatCode="0.00">
                  <c:v>-6.6893197903263317</c:v>
                </c:pt>
                <c:pt idx="108" formatCode="0.00">
                  <c:v>-5.3764923138121201</c:v>
                </c:pt>
                <c:pt idx="109" formatCode="0.00">
                  <c:v>-5.0313384192152588</c:v>
                </c:pt>
                <c:pt idx="110" formatCode="0.00">
                  <c:v>-3.4758351415550948</c:v>
                </c:pt>
                <c:pt idx="111" formatCode="0.00">
                  <c:v>-4.2961057647855405</c:v>
                </c:pt>
                <c:pt idx="112" formatCode="0.00">
                  <c:v>-5.3485699873653818</c:v>
                </c:pt>
                <c:pt idx="113" formatCode="0.00">
                  <c:v>-6.2694407721851082</c:v>
                </c:pt>
                <c:pt idx="114" formatCode="0.00">
                  <c:v>2.856648742661716</c:v>
                </c:pt>
                <c:pt idx="115" formatCode="0.00">
                  <c:v>0.94277699950349181</c:v>
                </c:pt>
                <c:pt idx="116" formatCode="0.00">
                  <c:v>9.59375292932625</c:v>
                </c:pt>
                <c:pt idx="117" formatCode="0.00">
                  <c:v>12.877120192161119</c:v>
                </c:pt>
                <c:pt idx="118" formatCode="0.00">
                  <c:v>16.724173247957943</c:v>
                </c:pt>
                <c:pt idx="119" formatCode="0.00">
                  <c:v>10.888026566226582</c:v>
                </c:pt>
                <c:pt idx="120" formatCode="0.00">
                  <c:v>13.821850417173964</c:v>
                </c:pt>
                <c:pt idx="121" formatCode="0.00">
                  <c:v>33.746316791616927</c:v>
                </c:pt>
                <c:pt idx="122" formatCode="0.00">
                  <c:v>32.745419332598466</c:v>
                </c:pt>
                <c:pt idx="123" formatCode="0.00">
                  <c:v>30.320999237507664</c:v>
                </c:pt>
                <c:pt idx="124" formatCode="0.00">
                  <c:v>31.040585636401708</c:v>
                </c:pt>
                <c:pt idx="125" formatCode="0.00">
                  <c:v>31.220906414727722</c:v>
                </c:pt>
                <c:pt idx="126" formatCode="0.00">
                  <c:v>29.959904374572389</c:v>
                </c:pt>
                <c:pt idx="127" formatCode="0.00">
                  <c:v>23.24366733936931</c:v>
                </c:pt>
                <c:pt idx="128" formatCode="0.00">
                  <c:v>22.330055849903772</c:v>
                </c:pt>
                <c:pt idx="129" formatCode="0.00">
                  <c:v>19.413731916596234</c:v>
                </c:pt>
                <c:pt idx="130" formatCode="0.00">
                  <c:v>25.081615465360407</c:v>
                </c:pt>
                <c:pt idx="131" formatCode="0.00">
                  <c:v>28.345598631212511</c:v>
                </c:pt>
                <c:pt idx="132" formatCode="0.00">
                  <c:v>32.443564551630331</c:v>
                </c:pt>
                <c:pt idx="133" formatCode="0.00">
                  <c:v>32.350634260199598</c:v>
                </c:pt>
                <c:pt idx="134" formatCode="0.00">
                  <c:v>12.291053133473406</c:v>
                </c:pt>
                <c:pt idx="135" formatCode="0.00">
                  <c:v>13.237224969878181</c:v>
                </c:pt>
                <c:pt idx="136" formatCode="0.00">
                  <c:v>10.707851644475763</c:v>
                </c:pt>
                <c:pt idx="137" formatCode="0.00">
                  <c:v>10.550650786682425</c:v>
                </c:pt>
                <c:pt idx="138" formatCode="0.00">
                  <c:v>13.13938505996175</c:v>
                </c:pt>
                <c:pt idx="139" formatCode="0.00">
                  <c:v>11.955524661632367</c:v>
                </c:pt>
                <c:pt idx="140" formatCode="0.00">
                  <c:v>10.541916462342238</c:v>
                </c:pt>
                <c:pt idx="141" formatCode="0.00">
                  <c:v>14.015916815833496</c:v>
                </c:pt>
                <c:pt idx="142" formatCode="0.00">
                  <c:v>18.354959009546846</c:v>
                </c:pt>
                <c:pt idx="143" formatCode="0.00">
                  <c:v>17.479247041545154</c:v>
                </c:pt>
                <c:pt idx="144" formatCode="0.00">
                  <c:v>13.371895710805415</c:v>
                </c:pt>
                <c:pt idx="145" formatCode="0.00">
                  <c:v>11.507680981364587</c:v>
                </c:pt>
                <c:pt idx="146" formatCode="0.00">
                  <c:v>11.094496651439378</c:v>
                </c:pt>
                <c:pt idx="147" formatCode="0.00">
                  <c:v>10.082976218148577</c:v>
                </c:pt>
                <c:pt idx="148" formatCode="0.00">
                  <c:v>11.78388419512013</c:v>
                </c:pt>
                <c:pt idx="149" formatCode="0.00">
                  <c:v>15.96177842900557</c:v>
                </c:pt>
                <c:pt idx="150" formatCode="0.00">
                  <c:v>16.767879166888356</c:v>
                </c:pt>
                <c:pt idx="151" formatCode="0.00">
                  <c:v>14.764015137124687</c:v>
                </c:pt>
                <c:pt idx="152" formatCode="0.00">
                  <c:v>23.800525858234689</c:v>
                </c:pt>
                <c:pt idx="153" formatCode="0.00">
                  <c:v>21.73264458942592</c:v>
                </c:pt>
                <c:pt idx="154" formatCode="0.00">
                  <c:v>24.826639066699528</c:v>
                </c:pt>
                <c:pt idx="155" formatCode="0.00">
                  <c:v>22.690602371894553</c:v>
                </c:pt>
                <c:pt idx="156" formatCode="0.00">
                  <c:v>11.550842079927047</c:v>
                </c:pt>
                <c:pt idx="157" formatCode="0.00">
                  <c:v>12.073877161653868</c:v>
                </c:pt>
                <c:pt idx="158" formatCode="0.00">
                  <c:v>17.205161364466548</c:v>
                </c:pt>
                <c:pt idx="159" formatCode="0.00">
                  <c:v>17.537006951701727</c:v>
                </c:pt>
                <c:pt idx="160" formatCode="0.00">
                  <c:v>16.903774445523069</c:v>
                </c:pt>
                <c:pt idx="161" formatCode="0.00">
                  <c:v>16.017386396125776</c:v>
                </c:pt>
                <c:pt idx="162" formatCode="0.00">
                  <c:v>19.773875565701317</c:v>
                </c:pt>
                <c:pt idx="163" formatCode="0.00">
                  <c:v>16.001823667824944</c:v>
                </c:pt>
                <c:pt idx="164" formatCode="0.00">
                  <c:v>15.539713026077351</c:v>
                </c:pt>
                <c:pt idx="165" formatCode="0.00">
                  <c:v>10.694446433572825</c:v>
                </c:pt>
                <c:pt idx="166" formatCode="0.00">
                  <c:v>11.830181914706174</c:v>
                </c:pt>
                <c:pt idx="167" formatCode="0.00">
                  <c:v>7.4983586836138594</c:v>
                </c:pt>
                <c:pt idx="168" formatCode="0.00">
                  <c:v>4.5536036579213235</c:v>
                </c:pt>
                <c:pt idx="169" formatCode="0.00">
                  <c:v>11.085810396472473</c:v>
                </c:pt>
                <c:pt idx="170" formatCode="0.00">
                  <c:v>14.581585896078476</c:v>
                </c:pt>
                <c:pt idx="171" formatCode="0.00">
                  <c:v>9.776471152793631</c:v>
                </c:pt>
                <c:pt idx="172" formatCode="0.00">
                  <c:v>10.933993826570699</c:v>
                </c:pt>
                <c:pt idx="173" formatCode="0.00">
                  <c:v>15.153074703398929</c:v>
                </c:pt>
                <c:pt idx="174" formatCode="0.00">
                  <c:v>12.287331683630121</c:v>
                </c:pt>
                <c:pt idx="175" formatCode="0.00">
                  <c:v>8.2267778200876052</c:v>
                </c:pt>
                <c:pt idx="176" formatCode="0.00">
                  <c:v>12.306654412951691</c:v>
                </c:pt>
                <c:pt idx="177" formatCode="0.00">
                  <c:v>12.893350323449869</c:v>
                </c:pt>
                <c:pt idx="178" formatCode="0.00">
                  <c:v>4.3745289002030008</c:v>
                </c:pt>
                <c:pt idx="179" formatCode="0.00">
                  <c:v>5.4285097529321868</c:v>
                </c:pt>
                <c:pt idx="180" formatCode="0.00">
                  <c:v>3.4545764472956098</c:v>
                </c:pt>
                <c:pt idx="181" formatCode="0.00">
                  <c:v>5.6698394785794859</c:v>
                </c:pt>
                <c:pt idx="182" formatCode="0.00">
                  <c:v>4.0604802910849447</c:v>
                </c:pt>
                <c:pt idx="183" formatCode="0.00">
                  <c:v>1.7191056573205188</c:v>
                </c:pt>
                <c:pt idx="184" formatCode="0.00">
                  <c:v>3.7032313533444494</c:v>
                </c:pt>
                <c:pt idx="185" formatCode="0.00">
                  <c:v>2.4883285435649105</c:v>
                </c:pt>
                <c:pt idx="186" formatCode="0.00">
                  <c:v>1.7072344016528351</c:v>
                </c:pt>
                <c:pt idx="187" formatCode="0.00">
                  <c:v>4.2578033033515483</c:v>
                </c:pt>
                <c:pt idx="188" formatCode="0.00">
                  <c:v>2.2944601184163416</c:v>
                </c:pt>
                <c:pt idx="189" formatCode="0.00">
                  <c:v>-0.33271465407203049</c:v>
                </c:pt>
                <c:pt idx="190" formatCode="0.00">
                  <c:v>0.13757566598731064</c:v>
                </c:pt>
                <c:pt idx="191" formatCode="0.00">
                  <c:v>10.015991220021746</c:v>
                </c:pt>
                <c:pt idx="192" formatCode="0.00">
                  <c:v>10.479318454429599</c:v>
                </c:pt>
                <c:pt idx="193" formatCode="0.00">
                  <c:v>12.624562613308644</c:v>
                </c:pt>
                <c:pt idx="194" formatCode="0.00">
                  <c:v>9.6675379225664493</c:v>
                </c:pt>
                <c:pt idx="195" formatCode="0.00">
                  <c:v>11.735653109528755</c:v>
                </c:pt>
                <c:pt idx="196" formatCode="0.00">
                  <c:v>14.561113368491974</c:v>
                </c:pt>
                <c:pt idx="197" formatCode="0.00">
                  <c:v>14.593508372258167</c:v>
                </c:pt>
                <c:pt idx="198" formatCode="0.00">
                  <c:v>14.941145377661202</c:v>
                </c:pt>
                <c:pt idx="199" formatCode="0.00">
                  <c:v>14.112396562846218</c:v>
                </c:pt>
                <c:pt idx="200" formatCode="0.00">
                  <c:v>12.105963377888141</c:v>
                </c:pt>
                <c:pt idx="201" formatCode="0.00">
                  <c:v>16.309343147482245</c:v>
                </c:pt>
                <c:pt idx="202" formatCode="0.00">
                  <c:v>17.935370422783592</c:v>
                </c:pt>
                <c:pt idx="203" formatCode="0.00">
                  <c:v>16.796223841041915</c:v>
                </c:pt>
                <c:pt idx="204" formatCode="0.00">
                  <c:v>18.186700873089578</c:v>
                </c:pt>
                <c:pt idx="205" formatCode="0.00">
                  <c:v>17.412414971059121</c:v>
                </c:pt>
                <c:pt idx="206" formatCode="0.00">
                  <c:v>21.339875179582734</c:v>
                </c:pt>
                <c:pt idx="207" formatCode="0.00">
                  <c:v>18.1796704878459</c:v>
                </c:pt>
                <c:pt idx="208" formatCode="0.00">
                  <c:v>10.859552560205277</c:v>
                </c:pt>
                <c:pt idx="209" formatCode="0.00">
                  <c:v>4.8491624231655983</c:v>
                </c:pt>
                <c:pt idx="210" formatCode="0.00">
                  <c:v>6.9456075764518399</c:v>
                </c:pt>
                <c:pt idx="211" formatCode="0.00">
                  <c:v>5.8345538543655318</c:v>
                </c:pt>
                <c:pt idx="212" formatCode="0.00">
                  <c:v>14.834699198643753</c:v>
                </c:pt>
                <c:pt idx="213" formatCode="0.00">
                  <c:v>15.451624719927848</c:v>
                </c:pt>
                <c:pt idx="214" formatCode="0.00">
                  <c:v>15.556729560726158</c:v>
                </c:pt>
                <c:pt idx="215" formatCode="0.00">
                  <c:v>17.374162274768757</c:v>
                </c:pt>
                <c:pt idx="216" formatCode="0.00">
                  <c:v>17.474727571490334</c:v>
                </c:pt>
                <c:pt idx="217" formatCode="0.00">
                  <c:v>14.285004298871741</c:v>
                </c:pt>
                <c:pt idx="218" formatCode="0.00">
                  <c:v>10.093825937650447</c:v>
                </c:pt>
                <c:pt idx="219" formatCode="0.00">
                  <c:v>3.1389499361843765</c:v>
                </c:pt>
                <c:pt idx="220" formatCode="0.00">
                  <c:v>5.0261567228065518</c:v>
                </c:pt>
                <c:pt idx="221" formatCode="0.00">
                  <c:v>12.441111104636571</c:v>
                </c:pt>
                <c:pt idx="222" formatCode="0.00">
                  <c:v>14.10501332834535</c:v>
                </c:pt>
                <c:pt idx="223" formatCode="0.00">
                  <c:v>15.249193591031339</c:v>
                </c:pt>
                <c:pt idx="224" formatCode="0.00">
                  <c:v>15.650555640568321</c:v>
                </c:pt>
                <c:pt idx="225" formatCode="0.00">
                  <c:v>5.0706408979589668</c:v>
                </c:pt>
                <c:pt idx="226" formatCode="0.00">
                  <c:v>7.1159221228151992</c:v>
                </c:pt>
                <c:pt idx="227" formatCode="0.00">
                  <c:v>7.5461239186332074</c:v>
                </c:pt>
                <c:pt idx="228" formatCode="0.00">
                  <c:v>6.9112584489359863</c:v>
                </c:pt>
                <c:pt idx="229" formatCode="0.00">
                  <c:v>8.4935152711470341</c:v>
                </c:pt>
                <c:pt idx="230" formatCode="0.00">
                  <c:v>10.304966547801243</c:v>
                </c:pt>
                <c:pt idx="231" formatCode="0.00">
                  <c:v>15.405147123990703</c:v>
                </c:pt>
                <c:pt idx="232" formatCode="0.00">
                  <c:v>18.623516184924437</c:v>
                </c:pt>
                <c:pt idx="233" formatCode="0.00">
                  <c:v>23.16071008175291</c:v>
                </c:pt>
                <c:pt idx="234" formatCode="0.00">
                  <c:v>28.141165469063711</c:v>
                </c:pt>
                <c:pt idx="235" formatCode="0.00">
                  <c:v>29.48014879494254</c:v>
                </c:pt>
                <c:pt idx="236" formatCode="0.00">
                  <c:v>30.251062810562381</c:v>
                </c:pt>
                <c:pt idx="237" formatCode="0.00">
                  <c:v>31.257363402348481</c:v>
                </c:pt>
                <c:pt idx="238" formatCode="0.00">
                  <c:v>31.403061440161252</c:v>
                </c:pt>
                <c:pt idx="239" formatCode="0.00">
                  <c:v>34.096894200389258</c:v>
                </c:pt>
                <c:pt idx="240" formatCode="0.00">
                  <c:v>30.392604258174938</c:v>
                </c:pt>
                <c:pt idx="241" formatCode="0.00">
                  <c:v>26.501631133709825</c:v>
                </c:pt>
                <c:pt idx="242" formatCode="0.00">
                  <c:v>25.28501588581944</c:v>
                </c:pt>
                <c:pt idx="243" formatCode="0.00">
                  <c:v>26.245436466666128</c:v>
                </c:pt>
                <c:pt idx="244" formatCode="0.00">
                  <c:v>23.985363994792873</c:v>
                </c:pt>
                <c:pt idx="245" formatCode="0.00">
                  <c:v>28.861796560590403</c:v>
                </c:pt>
                <c:pt idx="246" formatCode="0.00">
                  <c:v>21.692088719781054</c:v>
                </c:pt>
                <c:pt idx="247" formatCode="0.00">
                  <c:v>19.242247921454236</c:v>
                </c:pt>
                <c:pt idx="248" formatCode="0.00">
                  <c:v>20.036013677425558</c:v>
                </c:pt>
                <c:pt idx="249" formatCode="0.00">
                  <c:v>17.26267590660353</c:v>
                </c:pt>
                <c:pt idx="250" formatCode="0.00">
                  <c:v>16.676059938841338</c:v>
                </c:pt>
                <c:pt idx="251" formatCode="0.00">
                  <c:v>16.698838384096337</c:v>
                </c:pt>
                <c:pt idx="252" formatCode="0.00">
                  <c:v>12.54216295697792</c:v>
                </c:pt>
                <c:pt idx="253" formatCode="0.00">
                  <c:v>18.300543280717484</c:v>
                </c:pt>
                <c:pt idx="254" formatCode="0.00">
                  <c:v>21.637096219129504</c:v>
                </c:pt>
                <c:pt idx="255" formatCode="0.00">
                  <c:v>24.854522079509913</c:v>
                </c:pt>
                <c:pt idx="256" formatCode="0.00">
                  <c:v>21.12753361937305</c:v>
                </c:pt>
                <c:pt idx="257" formatCode="0.00">
                  <c:v>19.050199858724849</c:v>
                </c:pt>
                <c:pt idx="258" formatCode="0.00">
                  <c:v>21.573090528177485</c:v>
                </c:pt>
                <c:pt idx="259" formatCode="0.00">
                  <c:v>25.697353665211399</c:v>
                </c:pt>
                <c:pt idx="260" formatCode="0.00">
                  <c:v>20.231583859970904</c:v>
                </c:pt>
                <c:pt idx="261" formatCode="0.00">
                  <c:v>15.341570707044117</c:v>
                </c:pt>
                <c:pt idx="262" formatCode="0.00">
                  <c:v>16.245954217319159</c:v>
                </c:pt>
                <c:pt idx="263" formatCode="0.00">
                  <c:v>17.766483200560003</c:v>
                </c:pt>
                <c:pt idx="264" formatCode="0.00">
                  <c:v>14.849385382139735</c:v>
                </c:pt>
                <c:pt idx="265" formatCode="0.00">
                  <c:v>14.100222931585439</c:v>
                </c:pt>
                <c:pt idx="266" formatCode="0.00">
                  <c:v>8.7945066346072807</c:v>
                </c:pt>
                <c:pt idx="267" formatCode="0.00">
                  <c:v>11.166455739204096</c:v>
                </c:pt>
                <c:pt idx="268" formatCode="0.00">
                  <c:v>5.1895452807581455</c:v>
                </c:pt>
                <c:pt idx="269" formatCode="0.00">
                  <c:v>5.3325541175331947</c:v>
                </c:pt>
                <c:pt idx="270" formatCode="0.00">
                  <c:v>5.4671117092646826</c:v>
                </c:pt>
                <c:pt idx="271" formatCode="0.00">
                  <c:v>6.1050508557969341</c:v>
                </c:pt>
                <c:pt idx="272" formatCode="0.00">
                  <c:v>4.8590035867008385</c:v>
                </c:pt>
                <c:pt idx="273" formatCode="0.00">
                  <c:v>7.5310035688840093</c:v>
                </c:pt>
                <c:pt idx="274" formatCode="0.00">
                  <c:v>12.420159743349268</c:v>
                </c:pt>
                <c:pt idx="275" formatCode="0.00">
                  <c:v>12.786492411641248</c:v>
                </c:pt>
                <c:pt idx="276" formatCode="0.00">
                  <c:v>10.739514844414</c:v>
                </c:pt>
                <c:pt idx="277" formatCode="0.00">
                  <c:v>14.044843561140841</c:v>
                </c:pt>
                <c:pt idx="278" formatCode="0.00">
                  <c:v>14.998179551319858</c:v>
                </c:pt>
                <c:pt idx="279" formatCode="0.00">
                  <c:v>16.531792117903208</c:v>
                </c:pt>
                <c:pt idx="280" formatCode="0.00">
                  <c:v>13.865338150168704</c:v>
                </c:pt>
                <c:pt idx="281" formatCode="0.00">
                  <c:v>16.296885849937404</c:v>
                </c:pt>
                <c:pt idx="282" formatCode="0.00">
                  <c:v>19.010028956403623</c:v>
                </c:pt>
                <c:pt idx="283" formatCode="0.00">
                  <c:v>20.342302791478083</c:v>
                </c:pt>
                <c:pt idx="284" formatCode="0.00">
                  <c:v>15.77235309993914</c:v>
                </c:pt>
                <c:pt idx="285" formatCode="0.00">
                  <c:v>16.644944219024715</c:v>
                </c:pt>
                <c:pt idx="286" formatCode="0.00">
                  <c:v>18.167487630414314</c:v>
                </c:pt>
                <c:pt idx="287" formatCode="0.00">
                  <c:v>14.927829929352887</c:v>
                </c:pt>
                <c:pt idx="288" formatCode="0.00">
                  <c:v>15.086468120003804</c:v>
                </c:pt>
                <c:pt idx="289" formatCode="0.00">
                  <c:v>15.156384667422685</c:v>
                </c:pt>
                <c:pt idx="290" formatCode="0.00">
                  <c:v>11.799190643982115</c:v>
                </c:pt>
                <c:pt idx="291" formatCode="0.00">
                  <c:v>14.044403043574061</c:v>
                </c:pt>
                <c:pt idx="292" formatCode="0.00">
                  <c:v>12.255194188941854</c:v>
                </c:pt>
                <c:pt idx="293" formatCode="0.00">
                  <c:v>8.4058942765568467</c:v>
                </c:pt>
                <c:pt idx="294" formatCode="0.00">
                  <c:v>7.4771847351660092</c:v>
                </c:pt>
                <c:pt idx="295" formatCode="0.00">
                  <c:v>4.2533662410803696</c:v>
                </c:pt>
                <c:pt idx="296" formatCode="0.00">
                  <c:v>2.7088376166930717</c:v>
                </c:pt>
                <c:pt idx="297" formatCode="0.00">
                  <c:v>6.1868720431158541</c:v>
                </c:pt>
                <c:pt idx="298" formatCode="0.00">
                  <c:v>5.4945060951260727</c:v>
                </c:pt>
                <c:pt idx="299" formatCode="0.00">
                  <c:v>3.0390958550200686</c:v>
                </c:pt>
                <c:pt idx="300" formatCode="0.00">
                  <c:v>6.3002432003276487</c:v>
                </c:pt>
                <c:pt idx="301" formatCode="0.00">
                  <c:v>4.5307054563360261</c:v>
                </c:pt>
                <c:pt idx="302" formatCode="0.00">
                  <c:v>5.4119204187835335</c:v>
                </c:pt>
                <c:pt idx="303" formatCode="0.00">
                  <c:v>8.6773846424589518</c:v>
                </c:pt>
                <c:pt idx="304" formatCode="0.00">
                  <c:v>8.0344235234762973</c:v>
                </c:pt>
                <c:pt idx="305" formatCode="0.00">
                  <c:v>9.9713008676022508</c:v>
                </c:pt>
                <c:pt idx="306" formatCode="0.00">
                  <c:v>16.484174400547722</c:v>
                </c:pt>
                <c:pt idx="307" formatCode="0.00">
                  <c:v>15.709949691830349</c:v>
                </c:pt>
                <c:pt idx="308" formatCode="0.00">
                  <c:v>15.811082440127278</c:v>
                </c:pt>
                <c:pt idx="309" formatCode="0.00">
                  <c:v>18.885116803554205</c:v>
                </c:pt>
                <c:pt idx="310" formatCode="0.00">
                  <c:v>17.735422055083628</c:v>
                </c:pt>
                <c:pt idx="311" formatCode="0.00">
                  <c:v>19.128354792306922</c:v>
                </c:pt>
                <c:pt idx="312" formatCode="0.00">
                  <c:v>18.788570333507025</c:v>
                </c:pt>
                <c:pt idx="313" formatCode="0.00">
                  <c:v>16.923829311282269</c:v>
                </c:pt>
                <c:pt idx="314" formatCode="0.00">
                  <c:v>19.139220771529718</c:v>
                </c:pt>
                <c:pt idx="315" formatCode="0.00">
                  <c:v>19.633798793894218</c:v>
                </c:pt>
                <c:pt idx="316" formatCode="0.00">
                  <c:v>20.207435585293165</c:v>
                </c:pt>
                <c:pt idx="317" formatCode="0.00">
                  <c:v>20.07056473116733</c:v>
                </c:pt>
                <c:pt idx="318" formatCode="0.00">
                  <c:v>18.81613774390576</c:v>
                </c:pt>
                <c:pt idx="319" formatCode="0.00">
                  <c:v>20.673873202068837</c:v>
                </c:pt>
                <c:pt idx="320" formatCode="0.00">
                  <c:v>21.918499677457138</c:v>
                </c:pt>
                <c:pt idx="321" formatCode="0.00">
                  <c:v>26.430912950673036</c:v>
                </c:pt>
                <c:pt idx="322" formatCode="0.00">
                  <c:v>28.53431548591654</c:v>
                </c:pt>
                <c:pt idx="323" formatCode="0.00">
                  <c:v>16.532836906507285</c:v>
                </c:pt>
                <c:pt idx="324" formatCode="0.00">
                  <c:v>16.801987551441002</c:v>
                </c:pt>
                <c:pt idx="325" formatCode="0.00">
                  <c:v>13.562945702985129</c:v>
                </c:pt>
                <c:pt idx="326" formatCode="0.00">
                  <c:v>18.995600348454424</c:v>
                </c:pt>
                <c:pt idx="327" formatCode="0.00">
                  <c:v>14.294894643404298</c:v>
                </c:pt>
                <c:pt idx="328" formatCode="0.00">
                  <c:v>21.846913704139403</c:v>
                </c:pt>
                <c:pt idx="329" formatCode="0.00">
                  <c:v>23.558768730812485</c:v>
                </c:pt>
                <c:pt idx="330" formatCode="0.00">
                  <c:v>23.416537625071765</c:v>
                </c:pt>
                <c:pt idx="331" formatCode="0.00">
                  <c:v>28.256674152602933</c:v>
                </c:pt>
                <c:pt idx="332" formatCode="0.00">
                  <c:v>24.960190120491244</c:v>
                </c:pt>
                <c:pt idx="333" formatCode="0.00">
                  <c:v>29.308061322217725</c:v>
                </c:pt>
                <c:pt idx="334" formatCode="0.00">
                  <c:v>27.523296315738289</c:v>
                </c:pt>
                <c:pt idx="335" formatCode="0.00">
                  <c:v>28.961542537277651</c:v>
                </c:pt>
                <c:pt idx="336" formatCode="0.00">
                  <c:v>43.459464936440064</c:v>
                </c:pt>
                <c:pt idx="337" formatCode="0.00">
                  <c:v>45.81763328396309</c:v>
                </c:pt>
                <c:pt idx="338" formatCode="0.00">
                  <c:v>51.358889438421038</c:v>
                </c:pt>
                <c:pt idx="339" formatCode="0.00">
                  <c:v>49.861472804259165</c:v>
                </c:pt>
                <c:pt idx="340" formatCode="0.00">
                  <c:v>60.651801470761256</c:v>
                </c:pt>
                <c:pt idx="341" formatCode="0.00">
                  <c:v>50.716069268953667</c:v>
                </c:pt>
                <c:pt idx="342" formatCode="0.00">
                  <c:v>46.521757444719448</c:v>
                </c:pt>
                <c:pt idx="343" formatCode="0.00">
                  <c:v>49.739223583116512</c:v>
                </c:pt>
                <c:pt idx="344" formatCode="0.00">
                  <c:v>42.792013415854548</c:v>
                </c:pt>
                <c:pt idx="345" formatCode="0.00">
                  <c:v>40.625786406394184</c:v>
                </c:pt>
                <c:pt idx="346" formatCode="0.00">
                  <c:v>35.310568349634707</c:v>
                </c:pt>
                <c:pt idx="347" formatCode="0.00">
                  <c:v>34.403342592380604</c:v>
                </c:pt>
                <c:pt idx="348" formatCode="0.00">
                  <c:v>26.050535363796733</c:v>
                </c:pt>
                <c:pt idx="349" formatCode="0.00">
                  <c:v>27.969270873431974</c:v>
                </c:pt>
                <c:pt idx="350" formatCode="0.00">
                  <c:v>24.610377066813548</c:v>
                </c:pt>
                <c:pt idx="351" formatCode="0.00">
                  <c:v>24.999213665944552</c:v>
                </c:pt>
                <c:pt idx="352" formatCode="0.00">
                  <c:v>28.911677253507872</c:v>
                </c:pt>
                <c:pt idx="353" formatCode="0.00">
                  <c:v>26.94256409787905</c:v>
                </c:pt>
                <c:pt idx="354" formatCode="0.00">
                  <c:v>27.536558346239715</c:v>
                </c:pt>
                <c:pt idx="355" formatCode="0.00">
                  <c:v>27.092567196433759</c:v>
                </c:pt>
                <c:pt idx="356" formatCode="0.00">
                  <c:v>24.24465874755073</c:v>
                </c:pt>
                <c:pt idx="357" formatCode="0.00">
                  <c:v>25.077476169653302</c:v>
                </c:pt>
                <c:pt idx="358" formatCode="0.00">
                  <c:v>32.403652103299876</c:v>
                </c:pt>
                <c:pt idx="359" formatCode="0.00">
                  <c:v>33.090998910655166</c:v>
                </c:pt>
                <c:pt idx="360" formatCode="0.00">
                  <c:v>35.267283249546644</c:v>
                </c:pt>
                <c:pt idx="361" formatCode="0.00">
                  <c:v>38.748285034246813</c:v>
                </c:pt>
                <c:pt idx="362" formatCode="0.00">
                  <c:v>39.326437815590467</c:v>
                </c:pt>
                <c:pt idx="363" formatCode="0.00">
                  <c:v>42.631703321168835</c:v>
                </c:pt>
                <c:pt idx="364" formatCode="0.00">
                  <c:v>33.877621998230836</c:v>
                </c:pt>
                <c:pt idx="365" formatCode="0.00">
                  <c:v>22.996862903059888</c:v>
                </c:pt>
                <c:pt idx="366" formatCode="0.00">
                  <c:v>20.968558129307404</c:v>
                </c:pt>
                <c:pt idx="367" formatCode="0.00">
                  <c:v>18.476914603700024</c:v>
                </c:pt>
                <c:pt idx="368" formatCode="0.00">
                  <c:v>19.538642830580933</c:v>
                </c:pt>
                <c:pt idx="369" formatCode="0.00">
                  <c:v>21.435809712927334</c:v>
                </c:pt>
                <c:pt idx="370" formatCode="0.00">
                  <c:v>21.196048513645295</c:v>
                </c:pt>
                <c:pt idx="371" formatCode="0.00">
                  <c:v>20.247576481936669</c:v>
                </c:pt>
                <c:pt idx="372" formatCode="0.00">
                  <c:v>20.006513558124084</c:v>
                </c:pt>
                <c:pt idx="373" formatCode="0.00">
                  <c:v>18.901550214745022</c:v>
                </c:pt>
                <c:pt idx="374" formatCode="0.00">
                  <c:v>16.429238885080299</c:v>
                </c:pt>
                <c:pt idx="375" formatCode="0.00">
                  <c:v>10.355261895727331</c:v>
                </c:pt>
                <c:pt idx="376" formatCode="0.00">
                  <c:v>9.4072807405671366</c:v>
                </c:pt>
                <c:pt idx="377" formatCode="0.00">
                  <c:v>19.190289073828936</c:v>
                </c:pt>
                <c:pt idx="378" formatCode="0.00">
                  <c:v>21.910529108382647</c:v>
                </c:pt>
                <c:pt idx="379" formatCode="0.00">
                  <c:v>18.809576941030492</c:v>
                </c:pt>
                <c:pt idx="380" formatCode="0.00">
                  <c:v>22.877208029869855</c:v>
                </c:pt>
                <c:pt idx="381" formatCode="0.00">
                  <c:v>23.247486539901253</c:v>
                </c:pt>
                <c:pt idx="382" formatCode="0.00">
                  <c:v>19.396356229192378</c:v>
                </c:pt>
                <c:pt idx="383" formatCode="0.00">
                  <c:v>18.771630253227833</c:v>
                </c:pt>
                <c:pt idx="384" formatCode="0.00">
                  <c:v>16.389704818065141</c:v>
                </c:pt>
                <c:pt idx="385" formatCode="0.00">
                  <c:v>20.454190993283937</c:v>
                </c:pt>
                <c:pt idx="386" formatCode="0.00">
                  <c:v>25.258687162847359</c:v>
                </c:pt>
                <c:pt idx="387" formatCode="0.00">
                  <c:v>26.543517055615684</c:v>
                </c:pt>
                <c:pt idx="388" formatCode="0.00">
                  <c:v>28.222345229978131</c:v>
                </c:pt>
                <c:pt idx="389" formatCode="0.00">
                  <c:v>27.101795818203822</c:v>
                </c:pt>
                <c:pt idx="390" formatCode="0.00">
                  <c:v>27.155673181134411</c:v>
                </c:pt>
                <c:pt idx="391" formatCode="0.00">
                  <c:v>28.07744106745438</c:v>
                </c:pt>
                <c:pt idx="392" formatCode="0.00">
                  <c:v>29.853519480249389</c:v>
                </c:pt>
                <c:pt idx="393" formatCode="0.00">
                  <c:v>30.436610610866467</c:v>
                </c:pt>
                <c:pt idx="394" formatCode="0.00">
                  <c:v>31.823311056008109</c:v>
                </c:pt>
                <c:pt idx="395" formatCode="0.00">
                  <c:v>36.645132773751456</c:v>
                </c:pt>
                <c:pt idx="396" formatCode="0.00">
                  <c:v>33.521443046087995</c:v>
                </c:pt>
                <c:pt idx="397" formatCode="0.00">
                  <c:v>36.090093421052558</c:v>
                </c:pt>
                <c:pt idx="398" formatCode="0.00">
                  <c:v>33.966256194094612</c:v>
                </c:pt>
                <c:pt idx="399" formatCode="0.00">
                  <c:v>28.274493992818517</c:v>
                </c:pt>
                <c:pt idx="400" formatCode="0.00">
                  <c:v>29.222697744031699</c:v>
                </c:pt>
                <c:pt idx="401" formatCode="0.00">
                  <c:v>27.813858121454849</c:v>
                </c:pt>
                <c:pt idx="402" formatCode="0.00">
                  <c:v>30.736846807240227</c:v>
                </c:pt>
                <c:pt idx="403" formatCode="0.00">
                  <c:v>31.269864084013332</c:v>
                </c:pt>
                <c:pt idx="404" formatCode="0.00">
                  <c:v>32.500522743040669</c:v>
                </c:pt>
                <c:pt idx="405" formatCode="0.00">
                  <c:v>29.457041556512632</c:v>
                </c:pt>
                <c:pt idx="406" formatCode="0.00">
                  <c:v>27.92548494293343</c:v>
                </c:pt>
                <c:pt idx="407" formatCode="0.00">
                  <c:v>27.806286844128625</c:v>
                </c:pt>
                <c:pt idx="408" formatCode="0.00">
                  <c:v>24.830154888106982</c:v>
                </c:pt>
                <c:pt idx="409" formatCode="0.00">
                  <c:v>27.697231572198145</c:v>
                </c:pt>
                <c:pt idx="410" formatCode="0.00">
                  <c:v>26.25574768977912</c:v>
                </c:pt>
                <c:pt idx="411" formatCode="0.00">
                  <c:v>28.843665996514378</c:v>
                </c:pt>
                <c:pt idx="412" formatCode="0.00">
                  <c:v>30.531539075717596</c:v>
                </c:pt>
                <c:pt idx="413" formatCode="0.00">
                  <c:v>26.942597596171368</c:v>
                </c:pt>
                <c:pt idx="414" formatCode="0.00">
                  <c:v>29.638832786813829</c:v>
                </c:pt>
                <c:pt idx="415" formatCode="0.00">
                  <c:v>31.403001141646847</c:v>
                </c:pt>
                <c:pt idx="416" formatCode="0.00">
                  <c:v>19.101369337387375</c:v>
                </c:pt>
                <c:pt idx="417" formatCode="0.00">
                  <c:v>16.876251480138606</c:v>
                </c:pt>
                <c:pt idx="418" formatCode="0.00">
                  <c:v>17.062372893472389</c:v>
                </c:pt>
                <c:pt idx="419" formatCode="0.00">
                  <c:v>16.477480057657921</c:v>
                </c:pt>
                <c:pt idx="420" formatCode="0.00">
                  <c:v>10.74420551209796</c:v>
                </c:pt>
                <c:pt idx="421" formatCode="0.00">
                  <c:v>12.803025599329644</c:v>
                </c:pt>
                <c:pt idx="422" formatCode="0.00">
                  <c:v>12.076437308166055</c:v>
                </c:pt>
                <c:pt idx="423" formatCode="0.00">
                  <c:v>13.134237997723508</c:v>
                </c:pt>
                <c:pt idx="424" formatCode="0.00">
                  <c:v>9.7777029278233396</c:v>
                </c:pt>
                <c:pt idx="425" formatCode="0.00">
                  <c:v>6.8219213053453132</c:v>
                </c:pt>
                <c:pt idx="426" formatCode="0.00">
                  <c:v>8.0288632402881532</c:v>
                </c:pt>
                <c:pt idx="427" formatCode="0.00">
                  <c:v>6.1100179521164089</c:v>
                </c:pt>
                <c:pt idx="428" formatCode="0.00">
                  <c:v>2.6763544853684929</c:v>
                </c:pt>
                <c:pt idx="429" formatCode="0.00">
                  <c:v>11.967729362896984</c:v>
                </c:pt>
                <c:pt idx="430" formatCode="0.00">
                  <c:v>11.91262524792316</c:v>
                </c:pt>
                <c:pt idx="431" formatCode="0.00">
                  <c:v>10.763473119257316</c:v>
                </c:pt>
                <c:pt idx="432" formatCode="0.00">
                  <c:v>12.075399773670092</c:v>
                </c:pt>
                <c:pt idx="433" formatCode="0.00">
                  <c:v>18.091438302926388</c:v>
                </c:pt>
                <c:pt idx="434" formatCode="0.00">
                  <c:v>13.840303878932003</c:v>
                </c:pt>
                <c:pt idx="435" formatCode="0.00">
                  <c:v>11.832633758263089</c:v>
                </c:pt>
                <c:pt idx="436" formatCode="0.00">
                  <c:v>10.977653481598516</c:v>
                </c:pt>
                <c:pt idx="437" formatCode="0.00">
                  <c:v>15.385907071217542</c:v>
                </c:pt>
                <c:pt idx="438" formatCode="0.00">
                  <c:v>13.449449492928611</c:v>
                </c:pt>
                <c:pt idx="439" formatCode="0.00">
                  <c:v>14.698629180129409</c:v>
                </c:pt>
                <c:pt idx="440" formatCode="0.00">
                  <c:v>15.394092697262929</c:v>
                </c:pt>
                <c:pt idx="441" formatCode="0.00">
                  <c:v>15.207608097102931</c:v>
                </c:pt>
                <c:pt idx="442" formatCode="0.00">
                  <c:v>21.86546028393699</c:v>
                </c:pt>
                <c:pt idx="443" formatCode="0.00">
                  <c:v>19.833276204441152</c:v>
                </c:pt>
                <c:pt idx="444" formatCode="0.00">
                  <c:v>23.624578735327837</c:v>
                </c:pt>
                <c:pt idx="445" formatCode="0.00">
                  <c:v>25.280189276901144</c:v>
                </c:pt>
                <c:pt idx="446" formatCode="0.00">
                  <c:v>23.598976753570543</c:v>
                </c:pt>
                <c:pt idx="447" formatCode="0.00">
                  <c:v>26.431414415804213</c:v>
                </c:pt>
                <c:pt idx="448" formatCode="0.00">
                  <c:v>31.390599616420612</c:v>
                </c:pt>
                <c:pt idx="449" formatCode="0.00">
                  <c:v>30.294937143997558</c:v>
                </c:pt>
                <c:pt idx="450" formatCode="0.00">
                  <c:v>25.212827576039732</c:v>
                </c:pt>
                <c:pt idx="451" formatCode="0.00">
                  <c:v>28.548665606287415</c:v>
                </c:pt>
                <c:pt idx="452" formatCode="0.00">
                  <c:v>29.810010760985662</c:v>
                </c:pt>
                <c:pt idx="453" formatCode="0.00">
                  <c:v>30.065604647808474</c:v>
                </c:pt>
                <c:pt idx="454" formatCode="0.00">
                  <c:v>37.057432870861739</c:v>
                </c:pt>
                <c:pt idx="455" formatCode="0.00">
                  <c:v>27.335034953293992</c:v>
                </c:pt>
                <c:pt idx="456" formatCode="0.00">
                  <c:v>33.572142988805197</c:v>
                </c:pt>
                <c:pt idx="457" formatCode="0.00">
                  <c:v>38.304159508596669</c:v>
                </c:pt>
                <c:pt idx="458" formatCode="0.00">
                  <c:v>35.616827428854833</c:v>
                </c:pt>
                <c:pt idx="459" formatCode="0.00">
                  <c:v>38.297423582242928</c:v>
                </c:pt>
                <c:pt idx="460" formatCode="0.00">
                  <c:v>35.178489039952467</c:v>
                </c:pt>
                <c:pt idx="461" formatCode="0.00">
                  <c:v>32.880172849760015</c:v>
                </c:pt>
                <c:pt idx="462" formatCode="0.00">
                  <c:v>36.78285302951587</c:v>
                </c:pt>
                <c:pt idx="463" formatCode="0.00">
                  <c:v>40.01560419278205</c:v>
                </c:pt>
                <c:pt idx="464" formatCode="0.00">
                  <c:v>38.573242624871561</c:v>
                </c:pt>
                <c:pt idx="465" formatCode="0.00">
                  <c:v>36.342551582440088</c:v>
                </c:pt>
                <c:pt idx="466" formatCode="0.00">
                  <c:v>36.834962539892778</c:v>
                </c:pt>
                <c:pt idx="467" formatCode="0.00">
                  <c:v>32.965400426013524</c:v>
                </c:pt>
                <c:pt idx="468" formatCode="0.00">
                  <c:v>27.577482186079717</c:v>
                </c:pt>
                <c:pt idx="469" formatCode="0.00">
                  <c:v>16.800061725895034</c:v>
                </c:pt>
                <c:pt idx="470" formatCode="0.00">
                  <c:v>5.6984418280239479</c:v>
                </c:pt>
                <c:pt idx="471" formatCode="0.00">
                  <c:v>6.535432310057665</c:v>
                </c:pt>
                <c:pt idx="472" formatCode="0.00">
                  <c:v>5.2648953068072935</c:v>
                </c:pt>
                <c:pt idx="473" formatCode="0.00">
                  <c:v>4.8434229512861915</c:v>
                </c:pt>
                <c:pt idx="474" formatCode="0.00">
                  <c:v>2.5648165754761143</c:v>
                </c:pt>
                <c:pt idx="475" formatCode="0.00">
                  <c:v>-1.0358238809324183</c:v>
                </c:pt>
                <c:pt idx="476" formatCode="0.00">
                  <c:v>-8.7432751893234961E-2</c:v>
                </c:pt>
                <c:pt idx="477" formatCode="0.00">
                  <c:v>-2.7198606109910539</c:v>
                </c:pt>
                <c:pt idx="478" formatCode="0.00">
                  <c:v>-3.1452859978148506</c:v>
                </c:pt>
                <c:pt idx="479" formatCode="0.00">
                  <c:v>-5.1220801461233538</c:v>
                </c:pt>
                <c:pt idx="480" formatCode="0.00">
                  <c:v>-6.2660851828702402</c:v>
                </c:pt>
                <c:pt idx="481" formatCode="0.00">
                  <c:v>-4.2234739324477744</c:v>
                </c:pt>
                <c:pt idx="482" formatCode="0.00">
                  <c:v>3.3321638247741925</c:v>
                </c:pt>
                <c:pt idx="483" formatCode="0.00">
                  <c:v>5.6364236197631756</c:v>
                </c:pt>
                <c:pt idx="484" formatCode="0.00">
                  <c:v>5.4343731100407577</c:v>
                </c:pt>
                <c:pt idx="485" formatCode="0.00">
                  <c:v>4.31769766904333</c:v>
                </c:pt>
                <c:pt idx="486" formatCode="0.00">
                  <c:v>3.0514233764980192</c:v>
                </c:pt>
                <c:pt idx="487" formatCode="0.00">
                  <c:v>4.3053803835722659</c:v>
                </c:pt>
                <c:pt idx="488" formatCode="0.00">
                  <c:v>6.1495105584326026</c:v>
                </c:pt>
                <c:pt idx="489" formatCode="0.00">
                  <c:v>4.9736069868965727</c:v>
                </c:pt>
                <c:pt idx="490" formatCode="0.00">
                  <c:v>12.67857163298669</c:v>
                </c:pt>
                <c:pt idx="491" formatCode="0.00">
                  <c:v>10.72890341731001</c:v>
                </c:pt>
                <c:pt idx="492" formatCode="0.00">
                  <c:v>11.361280166380183</c:v>
                </c:pt>
                <c:pt idx="493" formatCode="0.00">
                  <c:v>13.646069116829885</c:v>
                </c:pt>
                <c:pt idx="494" formatCode="0.00">
                  <c:v>13.716926632786386</c:v>
                </c:pt>
                <c:pt idx="495" formatCode="0.00">
                  <c:v>7.7842841972178611</c:v>
                </c:pt>
                <c:pt idx="496" formatCode="0.00">
                  <c:v>10.390248814411219</c:v>
                </c:pt>
                <c:pt idx="497" formatCode="0.00">
                  <c:v>10.834632276794043</c:v>
                </c:pt>
                <c:pt idx="498" formatCode="0.00">
                  <c:v>10.613416475272896</c:v>
                </c:pt>
                <c:pt idx="499" formatCode="0.00">
                  <c:v>9.0812665645207513</c:v>
                </c:pt>
                <c:pt idx="500" formatCode="0.00">
                  <c:v>8.0824326155544135</c:v>
                </c:pt>
                <c:pt idx="501" formatCode="0.00">
                  <c:v>6.0841812732478129</c:v>
                </c:pt>
                <c:pt idx="502" formatCode="0.00">
                  <c:v>-8.1072081596622603E-2</c:v>
                </c:pt>
                <c:pt idx="503" formatCode="0.00">
                  <c:v>-7.3210887438639238</c:v>
                </c:pt>
                <c:pt idx="504" formatCode="0.00">
                  <c:v>-7.7634368375175011</c:v>
                </c:pt>
                <c:pt idx="505" formatCode="0.00">
                  <c:v>-9.1027809779402507</c:v>
                </c:pt>
                <c:pt idx="506" formatCode="0.00">
                  <c:v>-10.038532239726639</c:v>
                </c:pt>
                <c:pt idx="507" formatCode="0.00">
                  <c:v>-11.045195198644864</c:v>
                </c:pt>
                <c:pt idx="508" formatCode="0.00">
                  <c:v>-8.3093455889630583</c:v>
                </c:pt>
                <c:pt idx="509" formatCode="0.00">
                  <c:v>-10.178285457488323</c:v>
                </c:pt>
                <c:pt idx="510" formatCode="0.00">
                  <c:v>-9.8160666121442688</c:v>
                </c:pt>
                <c:pt idx="511" formatCode="0.00">
                  <c:v>-10.004709492677677</c:v>
                </c:pt>
                <c:pt idx="512" formatCode="0.00">
                  <c:v>-8.3844854278643304</c:v>
                </c:pt>
                <c:pt idx="513" formatCode="0.00">
                  <c:v>-8.2134027251112851</c:v>
                </c:pt>
                <c:pt idx="514" formatCode="0.00">
                  <c:v>-7.858938909699031</c:v>
                </c:pt>
                <c:pt idx="515" formatCode="0.00">
                  <c:v>-2.7170025863045177</c:v>
                </c:pt>
                <c:pt idx="516" formatCode="0.00">
                  <c:v>-2.8321210499582028</c:v>
                </c:pt>
                <c:pt idx="517" formatCode="0.00">
                  <c:v>-1.7563671014547477</c:v>
                </c:pt>
                <c:pt idx="518" formatCode="0.00">
                  <c:v>0.29492955934680154</c:v>
                </c:pt>
                <c:pt idx="519" formatCode="0.00">
                  <c:v>2.4718192787619664</c:v>
                </c:pt>
                <c:pt idx="520" formatCode="0.00">
                  <c:v>2.374331358778714</c:v>
                </c:pt>
                <c:pt idx="521" formatCode="0.00">
                  <c:v>-0.35953917485584963</c:v>
                </c:pt>
                <c:pt idx="522" formatCode="0.00">
                  <c:v>-0.38581329573712519</c:v>
                </c:pt>
                <c:pt idx="523" formatCode="0.00">
                  <c:v>-1.5079701180537142</c:v>
                </c:pt>
                <c:pt idx="524" formatCode="0.00">
                  <c:v>-0.17682019202942545</c:v>
                </c:pt>
                <c:pt idx="525" formatCode="0.00">
                  <c:v>-0.76600113796126967</c:v>
                </c:pt>
                <c:pt idx="526" formatCode="0.00">
                  <c:v>-8.867454962890875E-2</c:v>
                </c:pt>
                <c:pt idx="527" formatCode="0.00">
                  <c:v>0.55992009300174228</c:v>
                </c:pt>
                <c:pt idx="528" formatCode="0.00">
                  <c:v>1.183024829256385</c:v>
                </c:pt>
                <c:pt idx="529" formatCode="0.00">
                  <c:v>2.4708902866597215</c:v>
                </c:pt>
                <c:pt idx="530" formatCode="0.00">
                  <c:v>5.490185694346672</c:v>
                </c:pt>
                <c:pt idx="531" formatCode="0.00">
                  <c:v>3.6275266709345333</c:v>
                </c:pt>
                <c:pt idx="532" formatCode="0.00">
                  <c:v>1.2639947157836451</c:v>
                </c:pt>
                <c:pt idx="533" formatCode="0.00">
                  <c:v>5.243801544132598</c:v>
                </c:pt>
                <c:pt idx="534" formatCode="0.00">
                  <c:v>1.8609770946731663</c:v>
                </c:pt>
                <c:pt idx="535" formatCode="0.00">
                  <c:v>5.9363230117348564</c:v>
                </c:pt>
                <c:pt idx="536" formatCode="0.00">
                  <c:v>8.2625148233916423</c:v>
                </c:pt>
                <c:pt idx="537" formatCode="0.00">
                  <c:v>5.9919542414733407</c:v>
                </c:pt>
                <c:pt idx="538" formatCode="0.00">
                  <c:v>6.5060693996686458</c:v>
                </c:pt>
                <c:pt idx="539" formatCode="0.00">
                  <c:v>7.6473060832217277</c:v>
                </c:pt>
                <c:pt idx="540" formatCode="0.00">
                  <c:v>7.1727992360466786</c:v>
                </c:pt>
                <c:pt idx="541" formatCode="0.00">
                  <c:v>8.1672708622282606</c:v>
                </c:pt>
                <c:pt idx="542" formatCode="0.00">
                  <c:v>10.548193095371182</c:v>
                </c:pt>
                <c:pt idx="543" formatCode="0.00">
                  <c:v>9.6870486220999261</c:v>
                </c:pt>
                <c:pt idx="544" formatCode="0.00">
                  <c:v>12.493437410710694</c:v>
                </c:pt>
                <c:pt idx="545" formatCode="0.00">
                  <c:v>13.173903563189304</c:v>
                </c:pt>
                <c:pt idx="546" formatCode="0.00">
                  <c:v>10.257525669291944</c:v>
                </c:pt>
                <c:pt idx="547" formatCode="0.00">
                  <c:v>19.267521279961962</c:v>
                </c:pt>
                <c:pt idx="548" formatCode="0.00">
                  <c:v>16.562307733976887</c:v>
                </c:pt>
                <c:pt idx="549" formatCode="0.00">
                  <c:v>15.679812658588311</c:v>
                </c:pt>
                <c:pt idx="550" formatCode="0.00">
                  <c:v>16.234542768400463</c:v>
                </c:pt>
                <c:pt idx="551" formatCode="0.00">
                  <c:v>17.22815833231892</c:v>
                </c:pt>
                <c:pt idx="552" formatCode="0.00">
                  <c:v>18.605991005970889</c:v>
                </c:pt>
                <c:pt idx="553" formatCode="0.00">
                  <c:v>20.220577388458636</c:v>
                </c:pt>
                <c:pt idx="554" formatCode="0.00">
                  <c:v>16.265414813028368</c:v>
                </c:pt>
                <c:pt idx="555" formatCode="0.00">
                  <c:v>16.004047715471572</c:v>
                </c:pt>
                <c:pt idx="556" formatCode="0.00">
                  <c:v>15.286706108801251</c:v>
                </c:pt>
                <c:pt idx="557" formatCode="0.00">
                  <c:v>15.402336160708273</c:v>
                </c:pt>
                <c:pt idx="558" formatCode="0.00">
                  <c:v>18.338862677172575</c:v>
                </c:pt>
                <c:pt idx="559" formatCode="0.00">
                  <c:v>21.317884810250611</c:v>
                </c:pt>
                <c:pt idx="560" formatCode="0.00">
                  <c:v>22.637634918547601</c:v>
                </c:pt>
                <c:pt idx="561" formatCode="0.00">
                  <c:v>23.387895947194572</c:v>
                </c:pt>
                <c:pt idx="562" formatCode="0.00">
                  <c:v>25.811266257341781</c:v>
                </c:pt>
                <c:pt idx="563" formatCode="0.00">
                  <c:v>24.48176161020028</c:v>
                </c:pt>
                <c:pt idx="564" formatCode="0.00">
                  <c:v>25.786479961532894</c:v>
                </c:pt>
                <c:pt idx="565" formatCode="0.00">
                  <c:v>24.44733813763369</c:v>
                </c:pt>
                <c:pt idx="566" formatCode="0.00">
                  <c:v>30.155267446692836</c:v>
                </c:pt>
                <c:pt idx="567" formatCode="0.00">
                  <c:v>38.475763772099491</c:v>
                </c:pt>
                <c:pt idx="568" formatCode="0.00">
                  <c:v>40.366543430753275</c:v>
                </c:pt>
                <c:pt idx="569" formatCode="0.00">
                  <c:v>39.814379884454134</c:v>
                </c:pt>
                <c:pt idx="570" formatCode="0.00">
                  <c:v>41.282156668062967</c:v>
                </c:pt>
                <c:pt idx="571" formatCode="0.00">
                  <c:v>41.777023246267333</c:v>
                </c:pt>
                <c:pt idx="572" formatCode="0.00">
                  <c:v>43.931639188852365</c:v>
                </c:pt>
                <c:pt idx="573" formatCode="0.00">
                  <c:v>32.997871153445104</c:v>
                </c:pt>
                <c:pt idx="574" formatCode="0.00">
                  <c:v>27.094943679013618</c:v>
                </c:pt>
                <c:pt idx="575" formatCode="0.00">
                  <c:v>23.053393367300544</c:v>
                </c:pt>
                <c:pt idx="576" formatCode="0.00">
                  <c:v>26.445764362317405</c:v>
                </c:pt>
                <c:pt idx="577" formatCode="0.00">
                  <c:v>24.867162856275282</c:v>
                </c:pt>
                <c:pt idx="578" formatCode="0.00">
                  <c:v>22.519583525225183</c:v>
                </c:pt>
                <c:pt idx="579" formatCode="0.00">
                  <c:v>15.982021828224591</c:v>
                </c:pt>
                <c:pt idx="580" formatCode="0.00">
                  <c:v>13.84315220993868</c:v>
                </c:pt>
                <c:pt idx="581" formatCode="0.00">
                  <c:v>13.417881993521895</c:v>
                </c:pt>
                <c:pt idx="582" formatCode="0.00">
                  <c:v>14.793783218129008</c:v>
                </c:pt>
                <c:pt idx="583" formatCode="0.00">
                  <c:v>11.897840709547335</c:v>
                </c:pt>
                <c:pt idx="584" formatCode="0.00">
                  <c:v>9.168281886441342</c:v>
                </c:pt>
                <c:pt idx="585" formatCode="0.00">
                  <c:v>6.2652789768727679</c:v>
                </c:pt>
                <c:pt idx="586" formatCode="0.00">
                  <c:v>15.140978380687176</c:v>
                </c:pt>
                <c:pt idx="587" formatCode="0.00">
                  <c:v>20.053799466456248</c:v>
                </c:pt>
                <c:pt idx="588" formatCode="0.00">
                  <c:v>23.393493984879377</c:v>
                </c:pt>
                <c:pt idx="589" formatCode="0.00">
                  <c:v>20.480725303576051</c:v>
                </c:pt>
                <c:pt idx="590" formatCode="0.00">
                  <c:v>22.578687871741778</c:v>
                </c:pt>
                <c:pt idx="591" formatCode="0.00">
                  <c:v>25.107120308094032</c:v>
                </c:pt>
                <c:pt idx="592" formatCode="0.00">
                  <c:v>26.556234272229105</c:v>
                </c:pt>
                <c:pt idx="593" formatCode="0.00">
                  <c:v>24.438415093651745</c:v>
                </c:pt>
                <c:pt idx="594" formatCode="0.00">
                  <c:v>24.256210310108028</c:v>
                </c:pt>
                <c:pt idx="595" formatCode="0.00">
                  <c:v>20.806426765325845</c:v>
                </c:pt>
                <c:pt idx="596" formatCode="0.00">
                  <c:v>20.719043921604218</c:v>
                </c:pt>
                <c:pt idx="597" formatCode="0.00">
                  <c:v>20.667136425922727</c:v>
                </c:pt>
                <c:pt idx="598" formatCode="0.00">
                  <c:v>21.044102314599876</c:v>
                </c:pt>
                <c:pt idx="599" formatCode="0.00">
                  <c:v>19.006150187127059</c:v>
                </c:pt>
                <c:pt idx="600" formatCode="0.00">
                  <c:v>19.339351634096722</c:v>
                </c:pt>
                <c:pt idx="601" formatCode="0.00">
                  <c:v>18.385915685768971</c:v>
                </c:pt>
                <c:pt idx="602" formatCode="0.00">
                  <c:v>19.45028538957505</c:v>
                </c:pt>
                <c:pt idx="603" formatCode="0.00">
                  <c:v>20.240503795118947</c:v>
                </c:pt>
                <c:pt idx="604" formatCode="0.00">
                  <c:v>19.578626676275235</c:v>
                </c:pt>
                <c:pt idx="605" formatCode="0.00">
                  <c:v>16.52507455829495</c:v>
                </c:pt>
                <c:pt idx="606" formatCode="0.00">
                  <c:v>15.558485757058627</c:v>
                </c:pt>
                <c:pt idx="607" formatCode="0.00">
                  <c:v>17.691553899509984</c:v>
                </c:pt>
                <c:pt idx="608" formatCode="0.00">
                  <c:v>18.142864526356206</c:v>
                </c:pt>
                <c:pt idx="609" formatCode="0.00">
                  <c:v>18.696539352358311</c:v>
                </c:pt>
                <c:pt idx="610" formatCode="0.00">
                  <c:v>19.812520192282545</c:v>
                </c:pt>
                <c:pt idx="611" formatCode="0.00">
                  <c:v>22.897713565045908</c:v>
                </c:pt>
                <c:pt idx="612" formatCode="0.00">
                  <c:v>22.614359728673762</c:v>
                </c:pt>
                <c:pt idx="613" formatCode="0.00">
                  <c:v>21.838524769384438</c:v>
                </c:pt>
                <c:pt idx="614" formatCode="0.00">
                  <c:v>19.966394399368848</c:v>
                </c:pt>
                <c:pt idx="615" formatCode="0.00">
                  <c:v>21.230491786452777</c:v>
                </c:pt>
                <c:pt idx="616" formatCode="0.00">
                  <c:v>20.62971729397638</c:v>
                </c:pt>
                <c:pt idx="617" formatCode="0.00">
                  <c:v>21.570189474385849</c:v>
                </c:pt>
                <c:pt idx="618" formatCode="0.00">
                  <c:v>22.592633257672844</c:v>
                </c:pt>
                <c:pt idx="619" formatCode="0.00">
                  <c:v>23.75052315517161</c:v>
                </c:pt>
                <c:pt idx="620" formatCode="0.00">
                  <c:v>23.032459167166564</c:v>
                </c:pt>
                <c:pt idx="621" formatCode="0.00">
                  <c:v>26.819983937405965</c:v>
                </c:pt>
                <c:pt idx="622" formatCode="0.00">
                  <c:v>27.454032883890633</c:v>
                </c:pt>
                <c:pt idx="623" formatCode="0.00">
                  <c:v>30.095465771785456</c:v>
                </c:pt>
                <c:pt idx="624" formatCode="0.00">
                  <c:v>25.664722339040203</c:v>
                </c:pt>
                <c:pt idx="625" formatCode="0.00">
                  <c:v>20.098645970780147</c:v>
                </c:pt>
                <c:pt idx="626" formatCode="0.00">
                  <c:v>16.849028299746259</c:v>
                </c:pt>
                <c:pt idx="627" formatCode="0.00">
                  <c:v>13.663277985075029</c:v>
                </c:pt>
                <c:pt idx="628" formatCode="0.00">
                  <c:v>13.352075228182581</c:v>
                </c:pt>
                <c:pt idx="629" formatCode="0.00">
                  <c:v>11.995065342589474</c:v>
                </c:pt>
                <c:pt idx="630" formatCode="0.00">
                  <c:v>8.8165712330257051</c:v>
                </c:pt>
                <c:pt idx="631" formatCode="0.00">
                  <c:v>8.0422203675464701</c:v>
                </c:pt>
                <c:pt idx="632" formatCode="0.00">
                  <c:v>8.6634604051021533</c:v>
                </c:pt>
                <c:pt idx="633" formatCode="0.00">
                  <c:v>7.0565448640137252</c:v>
                </c:pt>
                <c:pt idx="634" formatCode="0.00">
                  <c:v>4.9125038035479962</c:v>
                </c:pt>
                <c:pt idx="635" formatCode="0.00">
                  <c:v>2.6836833706278096</c:v>
                </c:pt>
                <c:pt idx="636" formatCode="0.00">
                  <c:v>-1.2702994795822153</c:v>
                </c:pt>
                <c:pt idx="637" formatCode="0.00">
                  <c:v>-0.96860994291133595</c:v>
                </c:pt>
                <c:pt idx="638" formatCode="0.00">
                  <c:v>4.1899816645206034</c:v>
                </c:pt>
                <c:pt idx="639" formatCode="0.00">
                  <c:v>6.0548356157582583</c:v>
                </c:pt>
                <c:pt idx="640" formatCode="0.00">
                  <c:v>10.29790743249519</c:v>
                </c:pt>
                <c:pt idx="641" formatCode="0.00">
                  <c:v>10.511921785778</c:v>
                </c:pt>
                <c:pt idx="642" formatCode="0.00">
                  <c:v>11.388441538035309</c:v>
                </c:pt>
                <c:pt idx="643" formatCode="0.00">
                  <c:v>11.572495219327305</c:v>
                </c:pt>
                <c:pt idx="644" formatCode="0.00">
                  <c:v>14.236385307739052</c:v>
                </c:pt>
                <c:pt idx="645" formatCode="0.00">
                  <c:v>13.427464222177354</c:v>
                </c:pt>
                <c:pt idx="646" formatCode="0.00">
                  <c:v>14.591410812039518</c:v>
                </c:pt>
                <c:pt idx="647" formatCode="0.00">
                  <c:v>13.702081097379448</c:v>
                </c:pt>
                <c:pt idx="648" formatCode="0.00">
                  <c:v>13.499445357220786</c:v>
                </c:pt>
                <c:pt idx="649" formatCode="0.00">
                  <c:v>15.761213072234215</c:v>
                </c:pt>
                <c:pt idx="650" formatCode="0.00">
                  <c:v>17.257446097000685</c:v>
                </c:pt>
                <c:pt idx="651" formatCode="0.00">
                  <c:v>16.130859889941561</c:v>
                </c:pt>
                <c:pt idx="652" formatCode="0.00">
                  <c:v>20.603207011128809</c:v>
                </c:pt>
                <c:pt idx="653" formatCode="0.00">
                  <c:v>17.890705342873538</c:v>
                </c:pt>
                <c:pt idx="654" formatCode="0.00">
                  <c:v>18.257302731124025</c:v>
                </c:pt>
                <c:pt idx="655" formatCode="0.00">
                  <c:v>18.217795170603178</c:v>
                </c:pt>
                <c:pt idx="656" formatCode="0.00">
                  <c:v>17.107262398475708</c:v>
                </c:pt>
                <c:pt idx="657" formatCode="0.00">
                  <c:v>14.910293779294491</c:v>
                </c:pt>
                <c:pt idx="658" formatCode="0.00">
                  <c:v>14.967811734080216</c:v>
                </c:pt>
                <c:pt idx="659" formatCode="0.00">
                  <c:v>12.621776531584917</c:v>
                </c:pt>
                <c:pt idx="660" formatCode="0.00">
                  <c:v>11.604817572417581</c:v>
                </c:pt>
                <c:pt idx="661" formatCode="0.00">
                  <c:v>12.18076653946123</c:v>
                </c:pt>
                <c:pt idx="662" formatCode="0.00">
                  <c:v>11.856409601745987</c:v>
                </c:pt>
                <c:pt idx="663" formatCode="0.00">
                  <c:v>12.808974482884739</c:v>
                </c:pt>
                <c:pt idx="664" formatCode="0.00">
                  <c:v>10.866464782957696</c:v>
                </c:pt>
                <c:pt idx="665" formatCode="0.00">
                  <c:v>8.5365896366085501</c:v>
                </c:pt>
                <c:pt idx="666" formatCode="0.00">
                  <c:v>10.022965919564729</c:v>
                </c:pt>
                <c:pt idx="667" formatCode="0.00">
                  <c:v>9.3443818907662504</c:v>
                </c:pt>
                <c:pt idx="668" formatCode="0.00">
                  <c:v>8.6292315053740012</c:v>
                </c:pt>
                <c:pt idx="669" formatCode="0.00">
                  <c:v>12.04966807432557</c:v>
                </c:pt>
                <c:pt idx="670" formatCode="0.00">
                  <c:v>12.968324791707509</c:v>
                </c:pt>
                <c:pt idx="671" formatCode="0.00">
                  <c:v>15.244519636522536</c:v>
                </c:pt>
                <c:pt idx="672" formatCode="0.00">
                  <c:v>16.962052336082657</c:v>
                </c:pt>
                <c:pt idx="673" formatCode="0.00">
                  <c:v>19.21853848540762</c:v>
                </c:pt>
                <c:pt idx="674" formatCode="0.00">
                  <c:v>20.870348577989574</c:v>
                </c:pt>
                <c:pt idx="675" formatCode="0.00">
                  <c:v>23.253614617373387</c:v>
                </c:pt>
                <c:pt idx="676" formatCode="0.00">
                  <c:v>26.363604023957965</c:v>
                </c:pt>
                <c:pt idx="677" formatCode="0.00">
                  <c:v>24.374860504829378</c:v>
                </c:pt>
                <c:pt idx="678" formatCode="0.00">
                  <c:v>18.465922235314292</c:v>
                </c:pt>
                <c:pt idx="679" formatCode="0.00">
                  <c:v>16.716389115989514</c:v>
                </c:pt>
                <c:pt idx="680" formatCode="0.00">
                  <c:v>18.946714943168018</c:v>
                </c:pt>
                <c:pt idx="681" formatCode="0.00">
                  <c:v>18.489800326940053</c:v>
                </c:pt>
                <c:pt idx="682" formatCode="0.00">
                  <c:v>14.858147027430157</c:v>
                </c:pt>
                <c:pt idx="683" formatCode="0.00">
                  <c:v>14.375601343148126</c:v>
                </c:pt>
                <c:pt idx="684" formatCode="0.00">
                  <c:v>14.120496613332856</c:v>
                </c:pt>
                <c:pt idx="685" formatCode="0.00">
                  <c:v>12.42238005298988</c:v>
                </c:pt>
                <c:pt idx="686" formatCode="0.00">
                  <c:v>10.148562881662349</c:v>
                </c:pt>
                <c:pt idx="687" formatCode="0.00">
                  <c:v>6.8425763110092186</c:v>
                </c:pt>
                <c:pt idx="688" formatCode="0.00">
                  <c:v>4.2440309007885313</c:v>
                </c:pt>
                <c:pt idx="689" formatCode="0.00">
                  <c:v>1.2819604885240254</c:v>
                </c:pt>
                <c:pt idx="690" formatCode="0.00">
                  <c:v>4.0151952667852875</c:v>
                </c:pt>
                <c:pt idx="691" formatCode="0.00">
                  <c:v>8.9380256809470371</c:v>
                </c:pt>
                <c:pt idx="692" formatCode="0.00">
                  <c:v>10.122302417260332</c:v>
                </c:pt>
                <c:pt idx="693" formatCode="0.00">
                  <c:v>10.02969730118528</c:v>
                </c:pt>
                <c:pt idx="694" formatCode="0.00">
                  <c:v>11.936235303311339</c:v>
                </c:pt>
                <c:pt idx="695" formatCode="0.00">
                  <c:v>13.376476483063504</c:v>
                </c:pt>
                <c:pt idx="696" formatCode="0.00">
                  <c:v>12.046742676316002</c:v>
                </c:pt>
                <c:pt idx="697" formatCode="0.00">
                  <c:v>10.276668104401288</c:v>
                </c:pt>
                <c:pt idx="698" formatCode="0.00">
                  <c:v>12.885486594073914</c:v>
                </c:pt>
                <c:pt idx="699" formatCode="0.00">
                  <c:v>15.571440894043253</c:v>
                </c:pt>
                <c:pt idx="700" formatCode="0.00">
                  <c:v>18.74653768238317</c:v>
                </c:pt>
                <c:pt idx="701" formatCode="0.00">
                  <c:v>19.210675538291099</c:v>
                </c:pt>
                <c:pt idx="702" formatCode="0.00">
                  <c:v>19.921164855799091</c:v>
                </c:pt>
                <c:pt idx="703" formatCode="0.00">
                  <c:v>23.365318044857087</c:v>
                </c:pt>
                <c:pt idx="704" formatCode="0.00">
                  <c:v>22.831666964110052</c:v>
                </c:pt>
                <c:pt idx="705" formatCode="0.00">
                  <c:v>23.21896481368244</c:v>
                </c:pt>
                <c:pt idx="706" formatCode="0.00">
                  <c:v>19.918043976566491</c:v>
                </c:pt>
                <c:pt idx="707" formatCode="0.00">
                  <c:v>18.415054716904432</c:v>
                </c:pt>
                <c:pt idx="708" formatCode="0.00">
                  <c:v>18.949640757258067</c:v>
                </c:pt>
                <c:pt idx="709" formatCode="0.00">
                  <c:v>18.388671564415414</c:v>
                </c:pt>
                <c:pt idx="710" formatCode="0.00">
                  <c:v>17.491240314922905</c:v>
                </c:pt>
                <c:pt idx="711" formatCode="0.00">
                  <c:v>17.55967590261136</c:v>
                </c:pt>
                <c:pt idx="712" formatCode="0.00">
                  <c:v>16.056848704528392</c:v>
                </c:pt>
                <c:pt idx="713" formatCode="0.00">
                  <c:v>15.361983874536334</c:v>
                </c:pt>
                <c:pt idx="714" formatCode="0.00">
                  <c:v>14.123277341602524</c:v>
                </c:pt>
                <c:pt idx="715" formatCode="0.00">
                  <c:v>12.628830791183665</c:v>
                </c:pt>
                <c:pt idx="716" formatCode="0.00">
                  <c:v>11.761710847379913</c:v>
                </c:pt>
                <c:pt idx="717" formatCode="0.00">
                  <c:v>10.517107635172994</c:v>
                </c:pt>
                <c:pt idx="718" formatCode="0.00">
                  <c:v>9.011955811756911</c:v>
                </c:pt>
                <c:pt idx="719" formatCode="0.00">
                  <c:v>10.561755121583282</c:v>
                </c:pt>
                <c:pt idx="720" formatCode="0.00">
                  <c:v>10.9276366060441</c:v>
                </c:pt>
                <c:pt idx="721" formatCode="0.00">
                  <c:v>11.160889470734725</c:v>
                </c:pt>
                <c:pt idx="722" formatCode="0.00">
                  <c:v>11.998970426190269</c:v>
                </c:pt>
                <c:pt idx="723" formatCode="0.00">
                  <c:v>11.6255579851678</c:v>
                </c:pt>
                <c:pt idx="724" formatCode="0.00">
                  <c:v>10.67599268490158</c:v>
                </c:pt>
                <c:pt idx="725" formatCode="0.00">
                  <c:v>11.646282788071982</c:v>
                </c:pt>
                <c:pt idx="726" formatCode="0.00">
                  <c:v>12.007483634236094</c:v>
                </c:pt>
                <c:pt idx="727" formatCode="0.00">
                  <c:v>9.5126074223992774</c:v>
                </c:pt>
                <c:pt idx="728" formatCode="0.00">
                  <c:v>12.199024383918399</c:v>
                </c:pt>
                <c:pt idx="729" formatCode="0.00">
                  <c:v>11.580387877854626</c:v>
                </c:pt>
                <c:pt idx="730" formatCode="0.00">
                  <c:v>8.3395832205171985</c:v>
                </c:pt>
                <c:pt idx="731" formatCode="0.00">
                  <c:v>6.761727144469476</c:v>
                </c:pt>
                <c:pt idx="732" formatCode="0.00">
                  <c:v>7.6291374667628142</c:v>
                </c:pt>
                <c:pt idx="733" formatCode="0.00">
                  <c:v>9.0571126117711778</c:v>
                </c:pt>
                <c:pt idx="734" formatCode="0.00">
                  <c:v>8.8476889624661048</c:v>
                </c:pt>
                <c:pt idx="735" formatCode="0.00">
                  <c:v>8.966697832408844</c:v>
                </c:pt>
                <c:pt idx="736" formatCode="0.00">
                  <c:v>12.224225912251718</c:v>
                </c:pt>
                <c:pt idx="737" formatCode="0.00">
                  <c:v>12.475511576422281</c:v>
                </c:pt>
                <c:pt idx="738" formatCode="0.00">
                  <c:v>10.587334807340088</c:v>
                </c:pt>
                <c:pt idx="739" formatCode="0.00">
                  <c:v>8.6765971760707217</c:v>
                </c:pt>
                <c:pt idx="740" formatCode="0.00">
                  <c:v>11.843154811914381</c:v>
                </c:pt>
                <c:pt idx="741" formatCode="0.00">
                  <c:v>9.2715688498683733</c:v>
                </c:pt>
                <c:pt idx="742" formatCode="0.00">
                  <c:v>9.3153449219438134</c:v>
                </c:pt>
                <c:pt idx="743" formatCode="0.00">
                  <c:v>13.162758435747236</c:v>
                </c:pt>
                <c:pt idx="744" formatCode="0.00">
                  <c:v>17.234606121981756</c:v>
                </c:pt>
                <c:pt idx="745" formatCode="0.00">
                  <c:v>16.137413385092003</c:v>
                </c:pt>
                <c:pt idx="746" formatCode="0.00">
                  <c:v>16.748647030900887</c:v>
                </c:pt>
                <c:pt idx="747" formatCode="0.00">
                  <c:v>17.736939317152633</c:v>
                </c:pt>
                <c:pt idx="748" formatCode="0.00">
                  <c:v>17.26405411936398</c:v>
                </c:pt>
                <c:pt idx="749" formatCode="0.00">
                  <c:v>16.048990100414052</c:v>
                </c:pt>
                <c:pt idx="750" formatCode="0.00">
                  <c:v>16.062043256224424</c:v>
                </c:pt>
                <c:pt idx="751" formatCode="0.00">
                  <c:v>17.810894829620281</c:v>
                </c:pt>
                <c:pt idx="752" formatCode="0.00">
                  <c:v>17.927207863131557</c:v>
                </c:pt>
                <c:pt idx="753" formatCode="0.00">
                  <c:v>17.076259062732689</c:v>
                </c:pt>
                <c:pt idx="754" formatCode="0.00">
                  <c:v>18.141148118373394</c:v>
                </c:pt>
                <c:pt idx="755" formatCode="0.00">
                  <c:v>20.627616843366891</c:v>
                </c:pt>
                <c:pt idx="756" formatCode="0.00">
                  <c:v>19.11655210319687</c:v>
                </c:pt>
                <c:pt idx="757" formatCode="0.00">
                  <c:v>17.010588017612193</c:v>
                </c:pt>
                <c:pt idx="758" formatCode="0.00">
                  <c:v>18.435669683126243</c:v>
                </c:pt>
                <c:pt idx="759" formatCode="0.00">
                  <c:v>15.124115561063988</c:v>
                </c:pt>
                <c:pt idx="760" formatCode="0.00">
                  <c:v>14.573139982836757</c:v>
                </c:pt>
                <c:pt idx="761" formatCode="0.00">
                  <c:v>14.012352310859111</c:v>
                </c:pt>
                <c:pt idx="762" formatCode="0.00">
                  <c:v>12.449189672283811</c:v>
                </c:pt>
                <c:pt idx="763" formatCode="0.00">
                  <c:v>12.585711119570631</c:v>
                </c:pt>
                <c:pt idx="764" formatCode="0.00">
                  <c:v>11.019795107780839</c:v>
                </c:pt>
                <c:pt idx="765" formatCode="0.00">
                  <c:v>11.218185741670661</c:v>
                </c:pt>
                <c:pt idx="766" formatCode="0.00">
                  <c:v>11.02871893190196</c:v>
                </c:pt>
                <c:pt idx="767" formatCode="0.00">
                  <c:v>9.1746015538581194</c:v>
                </c:pt>
                <c:pt idx="768" formatCode="0.00">
                  <c:v>6.2183112932977069</c:v>
                </c:pt>
                <c:pt idx="769" formatCode="0.00">
                  <c:v>7.8006534689657014</c:v>
                </c:pt>
                <c:pt idx="770" formatCode="0.00">
                  <c:v>8.8715859893161664</c:v>
                </c:pt>
                <c:pt idx="771" formatCode="0.00">
                  <c:v>7.7710161106049114</c:v>
                </c:pt>
                <c:pt idx="772" formatCode="0.00">
                  <c:v>10.154495114149341</c:v>
                </c:pt>
                <c:pt idx="773" formatCode="0.00">
                  <c:v>8.1995115608424651</c:v>
                </c:pt>
                <c:pt idx="774" formatCode="0.00">
                  <c:v>8.9841536566984903</c:v>
                </c:pt>
                <c:pt idx="775" formatCode="0.00">
                  <c:v>11.554555920192922</c:v>
                </c:pt>
                <c:pt idx="776" formatCode="0.00">
                  <c:v>10.838031180231233</c:v>
                </c:pt>
                <c:pt idx="777" formatCode="0.00">
                  <c:v>16.088667234613887</c:v>
                </c:pt>
                <c:pt idx="778" formatCode="0.00">
                  <c:v>19.057500009817385</c:v>
                </c:pt>
                <c:pt idx="779" formatCode="0.00">
                  <c:v>21.468207579723718</c:v>
                </c:pt>
                <c:pt idx="780" formatCode="0.00">
                  <c:v>25.217280987476865</c:v>
                </c:pt>
                <c:pt idx="781" formatCode="0.00">
                  <c:v>25.100958035763444</c:v>
                </c:pt>
                <c:pt idx="782" formatCode="0.00">
                  <c:v>19.629559635872717</c:v>
                </c:pt>
                <c:pt idx="783" formatCode="0.00">
                  <c:v>16.355490909311232</c:v>
                </c:pt>
                <c:pt idx="784" formatCode="0.00">
                  <c:v>16.988205460447816</c:v>
                </c:pt>
                <c:pt idx="785" formatCode="0.00">
                  <c:v>14.493093763305076</c:v>
                </c:pt>
                <c:pt idx="786" formatCode="0.00">
                  <c:v>17.107254737933928</c:v>
                </c:pt>
                <c:pt idx="787" formatCode="0.00">
                  <c:v>17.581026048232129</c:v>
                </c:pt>
                <c:pt idx="788" formatCode="0.00">
                  <c:v>16.807005356711933</c:v>
                </c:pt>
                <c:pt idx="789" formatCode="0.00">
                  <c:v>18.048809698163115</c:v>
                </c:pt>
                <c:pt idx="790" formatCode="0.00">
                  <c:v>13.659157122568821</c:v>
                </c:pt>
                <c:pt idx="791" formatCode="0.00">
                  <c:v>12.006954991392838</c:v>
                </c:pt>
                <c:pt idx="792" formatCode="0.00">
                  <c:v>11.418931281688028</c:v>
                </c:pt>
                <c:pt idx="793" formatCode="0.00">
                  <c:v>8.074698761082665</c:v>
                </c:pt>
                <c:pt idx="794" formatCode="0.00">
                  <c:v>6.0192669150572975</c:v>
                </c:pt>
                <c:pt idx="795" formatCode="0.00">
                  <c:v>11.256984838132333</c:v>
                </c:pt>
                <c:pt idx="796" formatCode="0.00">
                  <c:v>11.944547952614904</c:v>
                </c:pt>
                <c:pt idx="797" formatCode="0.00">
                  <c:v>11.308657726405279</c:v>
                </c:pt>
                <c:pt idx="798" formatCode="0.00">
                  <c:v>13.689000420283094</c:v>
                </c:pt>
                <c:pt idx="799" formatCode="0.00">
                  <c:v>11.827658433285393</c:v>
                </c:pt>
                <c:pt idx="800" formatCode="0.00">
                  <c:v>10.838401690580902</c:v>
                </c:pt>
                <c:pt idx="801" formatCode="0.00">
                  <c:v>11.561083343075595</c:v>
                </c:pt>
                <c:pt idx="802" formatCode="0.00">
                  <c:v>13.198545074723578</c:v>
                </c:pt>
                <c:pt idx="803" formatCode="0.00">
                  <c:v>15.000059499855256</c:v>
                </c:pt>
                <c:pt idx="804" formatCode="0.00">
                  <c:v>15.946377673512767</c:v>
                </c:pt>
                <c:pt idx="805" formatCode="0.00">
                  <c:v>12.170320382719479</c:v>
                </c:pt>
                <c:pt idx="806" formatCode="0.00">
                  <c:v>13.141324396823229</c:v>
                </c:pt>
                <c:pt idx="807" formatCode="0.00">
                  <c:v>17.519026282390481</c:v>
                </c:pt>
                <c:pt idx="808" formatCode="0.00">
                  <c:v>18.03238062744985</c:v>
                </c:pt>
                <c:pt idx="809" formatCode="0.00">
                  <c:v>20.161559023793664</c:v>
                </c:pt>
                <c:pt idx="810" formatCode="0.00">
                  <c:v>21.794322406861856</c:v>
                </c:pt>
                <c:pt idx="811" formatCode="0.00">
                  <c:v>22.851383549285842</c:v>
                </c:pt>
                <c:pt idx="812" formatCode="0.00">
                  <c:v>23.39248137553891</c:v>
                </c:pt>
                <c:pt idx="813" formatCode="0.00">
                  <c:v>25.622172076649075</c:v>
                </c:pt>
                <c:pt idx="814" formatCode="0.00">
                  <c:v>22.378999363210728</c:v>
                </c:pt>
                <c:pt idx="815" formatCode="0.00">
                  <c:v>29.365988860260117</c:v>
                </c:pt>
                <c:pt idx="816" formatCode="0.00">
                  <c:v>26.229907052556413</c:v>
                </c:pt>
                <c:pt idx="817" formatCode="0.00">
                  <c:v>23.392862703915561</c:v>
                </c:pt>
                <c:pt idx="818" formatCode="0.00">
                  <c:v>22.137711052304088</c:v>
                </c:pt>
                <c:pt idx="819" formatCode="0.00">
                  <c:v>22.60635946970082</c:v>
                </c:pt>
                <c:pt idx="820" formatCode="0.00">
                  <c:v>21.206471920173044</c:v>
                </c:pt>
                <c:pt idx="821" formatCode="0.00">
                  <c:v>19.658391437375712</c:v>
                </c:pt>
                <c:pt idx="822" formatCode="0.00">
                  <c:v>17.164675228618552</c:v>
                </c:pt>
                <c:pt idx="823" formatCode="0.00">
                  <c:v>16.944179066516639</c:v>
                </c:pt>
                <c:pt idx="824" formatCode="0.00">
                  <c:v>16.328841599648356</c:v>
                </c:pt>
                <c:pt idx="825" formatCode="0.00">
                  <c:v>16.887661048961576</c:v>
                </c:pt>
                <c:pt idx="826" formatCode="0.00">
                  <c:v>15.302596984284023</c:v>
                </c:pt>
                <c:pt idx="827" formatCode="0.00">
                  <c:v>18.328670638230449</c:v>
                </c:pt>
                <c:pt idx="828" formatCode="0.00">
                  <c:v>8.3142986299632469</c:v>
                </c:pt>
                <c:pt idx="829" formatCode="0.00">
                  <c:v>9.9793714056852565</c:v>
                </c:pt>
                <c:pt idx="830" formatCode="0.00">
                  <c:v>10.894402481142906</c:v>
                </c:pt>
                <c:pt idx="831" formatCode="0.00">
                  <c:v>16.618138484083911</c:v>
                </c:pt>
                <c:pt idx="832" formatCode="0.00">
                  <c:v>19.946837245781744</c:v>
                </c:pt>
                <c:pt idx="833" formatCode="0.00">
                  <c:v>15.122644168082822</c:v>
                </c:pt>
                <c:pt idx="834" formatCode="0.00">
                  <c:v>11.399626897489924</c:v>
                </c:pt>
                <c:pt idx="835" formatCode="0.00">
                  <c:v>14.447667285182874</c:v>
                </c:pt>
                <c:pt idx="836" formatCode="0.00">
                  <c:v>11.890218575109479</c:v>
                </c:pt>
                <c:pt idx="837" formatCode="0.00">
                  <c:v>10.8501029361191</c:v>
                </c:pt>
                <c:pt idx="838" formatCode="0.00">
                  <c:v>9.6319919359287844</c:v>
                </c:pt>
                <c:pt idx="839" formatCode="0.00">
                  <c:v>9.0352596362817792</c:v>
                </c:pt>
                <c:pt idx="840" formatCode="0.00">
                  <c:v>9.0713101258084841</c:v>
                </c:pt>
                <c:pt idx="841" formatCode="0.00">
                  <c:v>9.9136098154776633</c:v>
                </c:pt>
                <c:pt idx="842" formatCode="0.00">
                  <c:v>9.7759012719302874</c:v>
                </c:pt>
                <c:pt idx="843" formatCode="0.00">
                  <c:v>6.6011850734306377</c:v>
                </c:pt>
                <c:pt idx="844" formatCode="0.00">
                  <c:v>4.6844577800990272</c:v>
                </c:pt>
                <c:pt idx="845" formatCode="0.00">
                  <c:v>1.489894552927673</c:v>
                </c:pt>
                <c:pt idx="846" formatCode="0.00">
                  <c:v>3.2822129273153866</c:v>
                </c:pt>
                <c:pt idx="847" formatCode="0.00">
                  <c:v>8.3087733852789789</c:v>
                </c:pt>
                <c:pt idx="848" formatCode="0.00">
                  <c:v>6.8285370921278066</c:v>
                </c:pt>
                <c:pt idx="849" formatCode="0.00">
                  <c:v>7.9370954958065232</c:v>
                </c:pt>
                <c:pt idx="850" formatCode="0.00">
                  <c:v>7.2158720345286032</c:v>
                </c:pt>
                <c:pt idx="851" formatCode="0.00">
                  <c:v>6.7155315041548258</c:v>
                </c:pt>
                <c:pt idx="852" formatCode="0.00">
                  <c:v>8.4480222613170888</c:v>
                </c:pt>
                <c:pt idx="853" formatCode="0.00">
                  <c:v>5.3300315983618285</c:v>
                </c:pt>
                <c:pt idx="854" formatCode="0.00">
                  <c:v>7.0893043873383466</c:v>
                </c:pt>
                <c:pt idx="855" formatCode="0.00">
                  <c:v>6.7531452278416282</c:v>
                </c:pt>
                <c:pt idx="856" formatCode="0.00">
                  <c:v>8.1978425129504373</c:v>
                </c:pt>
                <c:pt idx="857" formatCode="0.00">
                  <c:v>6.3131593147460308</c:v>
                </c:pt>
                <c:pt idx="858" formatCode="0.00">
                  <c:v>8.0494471670459653</c:v>
                </c:pt>
                <c:pt idx="859" formatCode="0.00">
                  <c:v>8.5825690898244211</c:v>
                </c:pt>
                <c:pt idx="860" formatCode="0.00">
                  <c:v>6.110753466278851</c:v>
                </c:pt>
                <c:pt idx="861" formatCode="0.00">
                  <c:v>6.3730700601284607</c:v>
                </c:pt>
                <c:pt idx="862" formatCode="0.00">
                  <c:v>6.4639644664046481</c:v>
                </c:pt>
                <c:pt idx="863" formatCode="0.00">
                  <c:v>7.0524811300317181</c:v>
                </c:pt>
                <c:pt idx="864" formatCode="0.00">
                  <c:v>9.5555647055228121</c:v>
                </c:pt>
                <c:pt idx="865" formatCode="0.00">
                  <c:v>7.002638810774231</c:v>
                </c:pt>
                <c:pt idx="866" formatCode="0.00">
                  <c:v>4.7286134177628281</c:v>
                </c:pt>
                <c:pt idx="867" formatCode="0.00">
                  <c:v>2.0439504458541924</c:v>
                </c:pt>
                <c:pt idx="868" formatCode="0.00">
                  <c:v>2.2329504286243029</c:v>
                </c:pt>
                <c:pt idx="869" formatCode="0.00">
                  <c:v>3.2526516252740167</c:v>
                </c:pt>
                <c:pt idx="870" formatCode="0.00">
                  <c:v>4.4318684342709025</c:v>
                </c:pt>
                <c:pt idx="871" formatCode="0.00">
                  <c:v>3.2709719178265484</c:v>
                </c:pt>
                <c:pt idx="872" formatCode="0.00">
                  <c:v>3.7601632450080968</c:v>
                </c:pt>
                <c:pt idx="873" formatCode="0.00">
                  <c:v>2.9652613400279026</c:v>
                </c:pt>
                <c:pt idx="874" formatCode="0.00">
                  <c:v>-0.30211918165002905</c:v>
                </c:pt>
                <c:pt idx="875" formatCode="0.00">
                  <c:v>-2.7690432744909343</c:v>
                </c:pt>
                <c:pt idx="876" formatCode="0.00">
                  <c:v>-2.7004915976039601</c:v>
                </c:pt>
                <c:pt idx="877" formatCode="0.00">
                  <c:v>-3.0167629348913039</c:v>
                </c:pt>
                <c:pt idx="878" formatCode="0.00">
                  <c:v>-0.26053730653833318</c:v>
                </c:pt>
                <c:pt idx="879" formatCode="0.00">
                  <c:v>2.760827272322075</c:v>
                </c:pt>
                <c:pt idx="880" formatCode="0.00">
                  <c:v>4.1720640347213678</c:v>
                </c:pt>
                <c:pt idx="881" formatCode="0.00">
                  <c:v>3.2754028685835213</c:v>
                </c:pt>
                <c:pt idx="882" formatCode="0.00">
                  <c:v>1.4084759596151519</c:v>
                </c:pt>
                <c:pt idx="883" formatCode="0.00">
                  <c:v>0.14506361687574021</c:v>
                </c:pt>
                <c:pt idx="884" formatCode="0.00">
                  <c:v>0.23628774958781573</c:v>
                </c:pt>
                <c:pt idx="885" formatCode="0.00">
                  <c:v>2.4743267846027983E-2</c:v>
                </c:pt>
                <c:pt idx="886" formatCode="0.00">
                  <c:v>-1.4351912269751965</c:v>
                </c:pt>
                <c:pt idx="887" formatCode="0.00">
                  <c:v>-0.85856887860530362</c:v>
                </c:pt>
                <c:pt idx="888" formatCode="0.00">
                  <c:v>0.75707473437709449</c:v>
                </c:pt>
                <c:pt idx="889" formatCode="0.00">
                  <c:v>-0.5518234955402046</c:v>
                </c:pt>
                <c:pt idx="890" formatCode="0.00">
                  <c:v>-2.1040170042076478</c:v>
                </c:pt>
                <c:pt idx="891" formatCode="0.00">
                  <c:v>-5.0940212071884927</c:v>
                </c:pt>
                <c:pt idx="892" formatCode="0.00">
                  <c:v>-6.4728179981951905</c:v>
                </c:pt>
                <c:pt idx="893" formatCode="0.00">
                  <c:v>-4.1267123361979241</c:v>
                </c:pt>
                <c:pt idx="894" formatCode="0.00">
                  <c:v>-4.5345698130912044</c:v>
                </c:pt>
                <c:pt idx="895" formatCode="0.00">
                  <c:v>-1.8279952928313414</c:v>
                </c:pt>
                <c:pt idx="896" formatCode="0.00">
                  <c:v>-1.1005922592010164</c:v>
                </c:pt>
                <c:pt idx="897" formatCode="0.00">
                  <c:v>-1.9854267658976799</c:v>
                </c:pt>
                <c:pt idx="898" formatCode="0.00">
                  <c:v>-1.9040641386852797</c:v>
                </c:pt>
                <c:pt idx="899" formatCode="0.00">
                  <c:v>1.7161095437191021</c:v>
                </c:pt>
                <c:pt idx="900" formatCode="0.00">
                  <c:v>4.7554630954479871</c:v>
                </c:pt>
                <c:pt idx="901" formatCode="0.00">
                  <c:v>5.1590409404929982</c:v>
                </c:pt>
                <c:pt idx="902" formatCode="0.00">
                  <c:v>6.8538806464298885</c:v>
                </c:pt>
                <c:pt idx="903" formatCode="0.00">
                  <c:v>8.2075352362385612</c:v>
                </c:pt>
                <c:pt idx="904" formatCode="0.00">
                  <c:v>8.5842930430389597</c:v>
                </c:pt>
                <c:pt idx="905" formatCode="0.00">
                  <c:v>9.8054202919803934</c:v>
                </c:pt>
                <c:pt idx="906" formatCode="0.00">
                  <c:v>6.7201585942017861</c:v>
                </c:pt>
                <c:pt idx="907" formatCode="0.00">
                  <c:v>6.8339055708840357</c:v>
                </c:pt>
                <c:pt idx="908" formatCode="0.00">
                  <c:v>#N/A</c:v>
                </c:pt>
                <c:pt idx="909" formatCode="0.00">
                  <c:v>6.8441509406338419</c:v>
                </c:pt>
                <c:pt idx="910" formatCode="0.00">
                  <c:v>8.4050240887440388</c:v>
                </c:pt>
                <c:pt idx="911" formatCode="0.00">
                  <c:v>9.2806575533457938</c:v>
                </c:pt>
                <c:pt idx="912" formatCode="0.00">
                  <c:v>9.1448281424818312</c:v>
                </c:pt>
                <c:pt idx="913" formatCode="0.00">
                  <c:v>7.0034655542227764</c:v>
                </c:pt>
                <c:pt idx="914" formatCode="0.00">
                  <c:v>7.118757739975079</c:v>
                </c:pt>
                <c:pt idx="915" formatCode="0.00">
                  <c:v>6.1969796524008025</c:v>
                </c:pt>
                <c:pt idx="916" formatCode="0.00">
                  <c:v>4.8589024511763279</c:v>
                </c:pt>
                <c:pt idx="917" formatCode="0.00">
                  <c:v>5.0598846684854148</c:v>
                </c:pt>
                <c:pt idx="918" formatCode="0.00">
                  <c:v>3.9923086585959666</c:v>
                </c:pt>
                <c:pt idx="919" formatCode="0.00">
                  <c:v>3.7083005302684491</c:v>
                </c:pt>
                <c:pt idx="920" formatCode="0.00">
                  <c:v>2.2734132871154777</c:v>
                </c:pt>
                <c:pt idx="921" formatCode="0.00">
                  <c:v>#N/A</c:v>
                </c:pt>
                <c:pt idx="922" formatCode="0.00">
                  <c:v>9.1295524402768002E-2</c:v>
                </c:pt>
                <c:pt idx="923" formatCode="0.00">
                  <c:v>-0.48257902356512172</c:v>
                </c:pt>
                <c:pt idx="924" formatCode="0.00">
                  <c:v>-1.1592711340756234</c:v>
                </c:pt>
                <c:pt idx="925" formatCode="0.00">
                  <c:v>-0.44906228700472006</c:v>
                </c:pt>
                <c:pt idx="926" formatCode="0.00">
                  <c:v>1.3543204286869504</c:v>
                </c:pt>
                <c:pt idx="927" formatCode="0.00">
                  <c:v>1.0412424797430431</c:v>
                </c:pt>
                <c:pt idx="928" formatCode="0.00">
                  <c:v>1.2731116769052475</c:v>
                </c:pt>
                <c:pt idx="929" formatCode="0.00">
                  <c:v>2.0548190179973336</c:v>
                </c:pt>
                <c:pt idx="930" formatCode="0.00">
                  <c:v>1.9540296996292783</c:v>
                </c:pt>
                <c:pt idx="931" formatCode="0.00">
                  <c:v>2.3597357153154253</c:v>
                </c:pt>
                <c:pt idx="932" formatCode="0.00">
                  <c:v>2.792080638747052</c:v>
                </c:pt>
                <c:pt idx="933" formatCode="0.00">
                  <c:v>3.7156609378705463</c:v>
                </c:pt>
                <c:pt idx="934" formatCode="0.00">
                  <c:v>#N/A</c:v>
                </c:pt>
                <c:pt idx="935" formatCode="0.00">
                  <c:v>5.2859236248054664</c:v>
                </c:pt>
                <c:pt idx="936" formatCode="0.00">
                  <c:v>6.2472719064703419</c:v>
                </c:pt>
                <c:pt idx="937" formatCode="0.00">
                  <c:v>6.0485323254554357</c:v>
                </c:pt>
                <c:pt idx="938" formatCode="0.00">
                  <c:v>2.1953943802119902</c:v>
                </c:pt>
                <c:pt idx="939" formatCode="0.00">
                  <c:v>0.13869276460021229</c:v>
                </c:pt>
                <c:pt idx="940" formatCode="0.00">
                  <c:v>-0.99637805357329912</c:v>
                </c:pt>
                <c:pt idx="941" formatCode="0.00">
                  <c:v>-2.2464689170583085</c:v>
                </c:pt>
                <c:pt idx="942" formatCode="0.00">
                  <c:v>-3.8288011966588598</c:v>
                </c:pt>
                <c:pt idx="943" formatCode="0.00">
                  <c:v>-2.6242450983914312</c:v>
                </c:pt>
                <c:pt idx="944" formatCode="0.00">
                  <c:v>-2.0576100667751063</c:v>
                </c:pt>
                <c:pt idx="945" formatCode="0.00">
                  <c:v>-0.37734329203361616</c:v>
                </c:pt>
                <c:pt idx="946" formatCode="0.00">
                  <c:v>-0.65051835068469233</c:v>
                </c:pt>
                <c:pt idx="947" formatCode="0.00">
                  <c:v>-0.21666681284955303</c:v>
                </c:pt>
                <c:pt idx="948" formatCode="0.00">
                  <c:v>-1.5232490285467803</c:v>
                </c:pt>
                <c:pt idx="949" formatCode="0.00">
                  <c:v>1.0644379313658803</c:v>
                </c:pt>
                <c:pt idx="950" formatCode="0.00">
                  <c:v>0.81454632538286997</c:v>
                </c:pt>
                <c:pt idx="951" formatCode="0.00">
                  <c:v>2.5916531359889694</c:v>
                </c:pt>
                <c:pt idx="952" formatCode="0.00">
                  <c:v>4.8379617405855946</c:v>
                </c:pt>
                <c:pt idx="953" formatCode="0.00">
                  <c:v>5.5596544381476543</c:v>
                </c:pt>
                <c:pt idx="954" formatCode="0.00">
                  <c:v>7.3500961124603581</c:v>
                </c:pt>
                <c:pt idx="955" formatCode="0.00">
                  <c:v>8.4145346321155223</c:v>
                </c:pt>
                <c:pt idx="956" formatCode="0.00">
                  <c:v>7.2773141061255098</c:v>
                </c:pt>
                <c:pt idx="957" formatCode="0.00">
                  <c:v>6.7313339829981</c:v>
                </c:pt>
                <c:pt idx="958" formatCode="0.00">
                  <c:v>5.5279585768717832</c:v>
                </c:pt>
                <c:pt idx="959" formatCode="0.00">
                  <c:v>5.5904931977207584</c:v>
                </c:pt>
                <c:pt idx="960" formatCode="0.00">
                  <c:v>4.6685168085036421</c:v>
                </c:pt>
                <c:pt idx="961" formatCode="0.00">
                  <c:v>5.1687431841816567</c:v>
                </c:pt>
                <c:pt idx="962" formatCode="0.00">
                  <c:v>0.12356659190633223</c:v>
                </c:pt>
                <c:pt idx="963" formatCode="0.00">
                  <c:v>1.4525511278604908</c:v>
                </c:pt>
                <c:pt idx="964" formatCode="0.00">
                  <c:v>2.7655929410943303</c:v>
                </c:pt>
                <c:pt idx="965" formatCode="0.00">
                  <c:v>1.2720178679515914</c:v>
                </c:pt>
                <c:pt idx="966" formatCode="0.00">
                  <c:v>2.5896500033484759</c:v>
                </c:pt>
                <c:pt idx="967" formatCode="0.00">
                  <c:v>2.8316292147365196</c:v>
                </c:pt>
                <c:pt idx="968" formatCode="0.00">
                  <c:v>1.5338769122396512</c:v>
                </c:pt>
                <c:pt idx="969" formatCode="0.00">
                  <c:v>0.6533404257237807</c:v>
                </c:pt>
                <c:pt idx="970" formatCode="0.00">
                  <c:v>-2.0326550994434922</c:v>
                </c:pt>
                <c:pt idx="971" formatCode="0.00">
                  <c:v>-1.4092807477544933</c:v>
                </c:pt>
                <c:pt idx="972" formatCode="0.00">
                  <c:v>-2.3128966597283585</c:v>
                </c:pt>
                <c:pt idx="973" formatCode="0.00">
                  <c:v>-2.6253203701625094</c:v>
                </c:pt>
                <c:pt idx="974" formatCode="0.00">
                  <c:v>-2.3724489813473304</c:v>
                </c:pt>
                <c:pt idx="975" formatCode="0.00">
                  <c:v>-1.3696297675852231</c:v>
                </c:pt>
                <c:pt idx="976" formatCode="0.00">
                  <c:v>-1.8332593342824</c:v>
                </c:pt>
                <c:pt idx="977" formatCode="0.00">
                  <c:v>-2.5530277911009147</c:v>
                </c:pt>
                <c:pt idx="978" formatCode="0.00">
                  <c:v>-5.0232453358067808E-2</c:v>
                </c:pt>
                <c:pt idx="979" formatCode="0.00">
                  <c:v>0.31757239297596218</c:v>
                </c:pt>
                <c:pt idx="980" formatCode="0.00">
                  <c:v>0.21249762251682736</c:v>
                </c:pt>
                <c:pt idx="981" formatCode="0.00">
                  <c:v>2.1417924458622339</c:v>
                </c:pt>
                <c:pt idx="982" formatCode="0.00">
                  <c:v>3.188302732096715</c:v>
                </c:pt>
                <c:pt idx="983" formatCode="0.00">
                  <c:v>5.7386007857733068</c:v>
                </c:pt>
                <c:pt idx="984" formatCode="0.00">
                  <c:v>4.9226461744321437</c:v>
                </c:pt>
                <c:pt idx="985" formatCode="0.00">
                  <c:v>8.3045874507863715</c:v>
                </c:pt>
                <c:pt idx="986" formatCode="0.00">
                  <c:v>9.7641230078080454</c:v>
                </c:pt>
                <c:pt idx="987" formatCode="0.00">
                  <c:v>8.7097733629603056</c:v>
                </c:pt>
                <c:pt idx="988" formatCode="0.00">
                  <c:v>10.879045607432293</c:v>
                </c:pt>
                <c:pt idx="989" formatCode="0.00">
                  <c:v>14.450658300715723</c:v>
                </c:pt>
                <c:pt idx="990" formatCode="0.00">
                  <c:v>10.783015092269089</c:v>
                </c:pt>
                <c:pt idx="991" formatCode="0.00">
                  <c:v>7.3333140092671778</c:v>
                </c:pt>
                <c:pt idx="992" formatCode="0.00">
                  <c:v>3.8181172343816572</c:v>
                </c:pt>
                <c:pt idx="993" formatCode="0.00">
                  <c:v>3.0327941266806491</c:v>
                </c:pt>
                <c:pt idx="994" formatCode="0.00">
                  <c:v>1.2437803925456459</c:v>
                </c:pt>
                <c:pt idx="995" formatCode="0.00">
                  <c:v>-5.7919293584451914E-2</c:v>
                </c:pt>
                <c:pt idx="996" formatCode="0.00">
                  <c:v>0.67815662660386522</c:v>
                </c:pt>
                <c:pt idx="997" formatCode="0.00">
                  <c:v>5.2204847919696151</c:v>
                </c:pt>
                <c:pt idx="998" formatCode="0.00">
                  <c:v>2.3891198273797487</c:v>
                </c:pt>
                <c:pt idx="999" formatCode="0.00">
                  <c:v>1.4914746605306783</c:v>
                </c:pt>
                <c:pt idx="1000" formatCode="0.00">
                  <c:v>2.9761812445272762</c:v>
                </c:pt>
                <c:pt idx="1001" formatCode="0.00">
                  <c:v>0.8470405190465824</c:v>
                </c:pt>
                <c:pt idx="1002" formatCode="0.00">
                  <c:v>-1.7552748418682818</c:v>
                </c:pt>
                <c:pt idx="1003" formatCode="0.00">
                  <c:v>2.6088924686714643</c:v>
                </c:pt>
                <c:pt idx="1004" formatCode="0.00">
                  <c:v>4.7903109432583246</c:v>
                </c:pt>
                <c:pt idx="1005" formatCode="0.00">
                  <c:v>8.2837086860620737</c:v>
                </c:pt>
                <c:pt idx="1006" formatCode="0.00">
                  <c:v>8.8211152011203211</c:v>
                </c:pt>
                <c:pt idx="1007" formatCode="0.00">
                  <c:v>11.013511525812469</c:v>
                </c:pt>
                <c:pt idx="1008" formatCode="0.00">
                  <c:v>12.03427177582228</c:v>
                </c:pt>
                <c:pt idx="1009" formatCode="0.00">
                  <c:v>10.869917218753455</c:v>
                </c:pt>
                <c:pt idx="1010" formatCode="0.00">
                  <c:v>6.4891542514404987</c:v>
                </c:pt>
                <c:pt idx="1011" formatCode="0.00">
                  <c:v>7.921708501776159</c:v>
                </c:pt>
                <c:pt idx="1012" formatCode="0.00">
                  <c:v>9.0682086758022251</c:v>
                </c:pt>
                <c:pt idx="1013" formatCode="0.00">
                  <c:v>7.4114892226161855</c:v>
                </c:pt>
                <c:pt idx="1014" formatCode="0.00">
                  <c:v>8.3280288660027892</c:v>
                </c:pt>
                <c:pt idx="1015" formatCode="0.00">
                  <c:v>6.7214571750241925</c:v>
                </c:pt>
                <c:pt idx="1016" formatCode="0.00">
                  <c:v>5.3250312785274589</c:v>
                </c:pt>
                <c:pt idx="1017" formatCode="0.00">
                  <c:v>3.9509105734682803</c:v>
                </c:pt>
                <c:pt idx="1018" formatCode="0.00">
                  <c:v>3.1371566205820711</c:v>
                </c:pt>
                <c:pt idx="1019" formatCode="0.00">
                  <c:v>2.7864499207235438</c:v>
                </c:pt>
                <c:pt idx="1020" formatCode="0.00">
                  <c:v>1.5995861757496677</c:v>
                </c:pt>
                <c:pt idx="1021" formatCode="0.00">
                  <c:v>2.8087269009388516</c:v>
                </c:pt>
                <c:pt idx="1022" formatCode="0.00">
                  <c:v>3.4934920998618058</c:v>
                </c:pt>
                <c:pt idx="1023" formatCode="0.00">
                  <c:v>2.4557376965324673</c:v>
                </c:pt>
                <c:pt idx="1024" formatCode="0.00">
                  <c:v>2.2212458384707867</c:v>
                </c:pt>
                <c:pt idx="1025" formatCode="0.00">
                  <c:v>1.1690654634691544</c:v>
                </c:pt>
                <c:pt idx="1026" formatCode="0.00">
                  <c:v>2.3500378736883043</c:v>
                </c:pt>
                <c:pt idx="1027" formatCode="0.00">
                  <c:v>2.3025319805032307</c:v>
                </c:pt>
                <c:pt idx="1028" formatCode="0.00">
                  <c:v>4.279752910461232</c:v>
                </c:pt>
                <c:pt idx="1029" formatCode="0.00">
                  <c:v>7.1838430327180403</c:v>
                </c:pt>
                <c:pt idx="1030" formatCode="0.00">
                  <c:v>5.3525399475159885</c:v>
                </c:pt>
                <c:pt idx="1031" formatCode="0.00">
                  <c:v>4.8483257146363812</c:v>
                </c:pt>
                <c:pt idx="1032" formatCode="0.00">
                  <c:v>3.8505462148376912</c:v>
                </c:pt>
                <c:pt idx="1033" formatCode="0.00">
                  <c:v>4.5702939698344158</c:v>
                </c:pt>
                <c:pt idx="1034" formatCode="0.00">
                  <c:v>2.9361117420536376</c:v>
                </c:pt>
                <c:pt idx="1035" formatCode="0.00">
                  <c:v>1.971214109093844</c:v>
                </c:pt>
                <c:pt idx="1036" formatCode="0.00">
                  <c:v>3.5933320536553515</c:v>
                </c:pt>
                <c:pt idx="1037" formatCode="0.00">
                  <c:v>4.6488482486648497</c:v>
                </c:pt>
                <c:pt idx="1038" formatCode="0.00">
                  <c:v>7.3361994951139042</c:v>
                </c:pt>
                <c:pt idx="1039" formatCode="0.00">
                  <c:v>6.2444371207276639</c:v>
                </c:pt>
                <c:pt idx="1040" formatCode="0.00">
                  <c:v>2.6963396179706445</c:v>
                </c:pt>
                <c:pt idx="1041" formatCode="0.00">
                  <c:v>1.0587181849228022</c:v>
                </c:pt>
                <c:pt idx="1042" formatCode="0.00">
                  <c:v>-2.4742820722184256</c:v>
                </c:pt>
                <c:pt idx="1043" formatCode="0.00">
                  <c:v>-3.6352037475064214</c:v>
                </c:pt>
                <c:pt idx="1044" formatCode="0.00">
                  <c:v>-4.46235958336122</c:v>
                </c:pt>
                <c:pt idx="1045" formatCode="0.00">
                  <c:v>-3.0814704989033603</c:v>
                </c:pt>
                <c:pt idx="1046" formatCode="0.00">
                  <c:v>-3.7284328663119037</c:v>
                </c:pt>
                <c:pt idx="1047" formatCode="0.00">
                  <c:v>-3.983738094829925</c:v>
                </c:pt>
                <c:pt idx="1048" formatCode="0.00">
                  <c:v>-3.2891259919087812</c:v>
                </c:pt>
                <c:pt idx="1049" formatCode="0.00">
                  <c:v>-1.4181218241204219</c:v>
                </c:pt>
                <c:pt idx="1050" formatCode="0.00">
                  <c:v>-1.955949361499032</c:v>
                </c:pt>
                <c:pt idx="1051" formatCode="0.00">
                  <c:v>-3.3909769280060176</c:v>
                </c:pt>
                <c:pt idx="1052" formatCode="0.00">
                  <c:v>-1.9056179008079432</c:v>
                </c:pt>
                <c:pt idx="1053" formatCode="0.00">
                  <c:v>7.4149271474180489</c:v>
                </c:pt>
                <c:pt idx="1054" formatCode="0.00">
                  <c:v>15.638717900281973</c:v>
                </c:pt>
                <c:pt idx="1055" formatCode="0.00">
                  <c:v>24.07652077768596</c:v>
                </c:pt>
                <c:pt idx="1056" formatCode="0.00">
                  <c:v>34.287005181244126</c:v>
                </c:pt>
                <c:pt idx="1057" formatCode="0.00">
                  <c:v>38.604025693004537</c:v>
                </c:pt>
                <c:pt idx="1058" formatCode="0.00">
                  <c:v>41.626175065787365</c:v>
                </c:pt>
                <c:pt idx="1059" formatCode="0.00">
                  <c:v>45.318610092160426</c:v>
                </c:pt>
                <c:pt idx="1060" formatCode="0.00">
                  <c:v>48.503424134869498</c:v>
                </c:pt>
                <c:pt idx="1061" formatCode="0.00">
                  <c:v>48.326694134642104</c:v>
                </c:pt>
                <c:pt idx="1062" formatCode="0.00">
                  <c:v>45.54990598810771</c:v>
                </c:pt>
                <c:pt idx="1063" formatCode="0.00">
                  <c:v>44.143349724088687</c:v>
                </c:pt>
                <c:pt idx="1064" formatCode="0.00">
                  <c:v>43.955620420903415</c:v>
                </c:pt>
                <c:pt idx="1065" formatCode="0.00">
                  <c:v>41.490568483344383</c:v>
                </c:pt>
                <c:pt idx="1066" formatCode="0.00">
                  <c:v>33.632233907986794</c:v>
                </c:pt>
                <c:pt idx="1067" formatCode="0.00">
                  <c:v>24.078600080556157</c:v>
                </c:pt>
                <c:pt idx="1068" formatCode="0.00">
                  <c:v>16.467075230220395</c:v>
                </c:pt>
                <c:pt idx="1069" formatCode="0.00">
                  <c:v>10.438054821487363</c:v>
                </c:pt>
                <c:pt idx="1070" formatCode="0.00">
                  <c:v>6.611936403248464</c:v>
                </c:pt>
                <c:pt idx="1071" formatCode="0.00">
                  <c:v>2.9829930946279726</c:v>
                </c:pt>
                <c:pt idx="1072" formatCode="0.00">
                  <c:v>0.18765567020757601</c:v>
                </c:pt>
                <c:pt idx="1073" formatCode="0.00">
                  <c:v>-2.2640636659130853</c:v>
                </c:pt>
                <c:pt idx="1074" formatCode="0.00">
                  <c:v>-4.1902634528604104</c:v>
                </c:pt>
                <c:pt idx="1075" formatCode="0.00">
                  <c:v>-6.8558888113526617</c:v>
                </c:pt>
                <c:pt idx="1076" formatCode="0.00">
                  <c:v>-6.5471702579926294</c:v>
                </c:pt>
                <c:pt idx="1077" formatCode="0.00">
                  <c:v>-7.9086472236252536</c:v>
                </c:pt>
                <c:pt idx="1078" formatCode="0.00">
                  <c:v>-7.9209374095503442</c:v>
                </c:pt>
                <c:pt idx="1079" formatCode="0.00">
                  <c:v>-9.5287399204238454</c:v>
                </c:pt>
                <c:pt idx="1080" formatCode="0.00">
                  <c:v>-9.7266804217698066</c:v>
                </c:pt>
                <c:pt idx="1081" formatCode="0.00">
                  <c:v>-9.0551860429907478</c:v>
                </c:pt>
                <c:pt idx="1082" formatCode="0.00">
                  <c:v>-9.093606386665653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85B7-4D62-B91C-62325735CD4A}"/>
            </c:ext>
          </c:extLst>
        </c:ser>
        <c:ser>
          <c:idx val="4"/>
          <c:order val="1"/>
          <c:tx>
            <c:strRef>
              <c:f>Sheet1!$C$1</c:f>
              <c:strCache>
                <c:ptCount val="1"/>
                <c:pt idx="0">
                  <c:v>Consumo</c:v>
                </c:pt>
              </c:strCache>
            </c:strRef>
          </c:tx>
          <c:marker>
            <c:symbol val="none"/>
          </c:marker>
          <c:dPt>
            <c:idx val="594"/>
            <c:bubble3D val="0"/>
            <c:extLst>
              <c:ext xmlns:c16="http://schemas.microsoft.com/office/drawing/2014/chart" uri="{C3380CC4-5D6E-409C-BE32-E72D297353CC}">
                <c16:uniqueId val="{00000002-85B7-4D62-B91C-62325735CD4A}"/>
              </c:ext>
            </c:extLst>
          </c:dPt>
          <c:dLbls>
            <c:dLbl>
              <c:idx val="1082"/>
              <c:layout>
                <c:manualLayout>
                  <c:x val="0"/>
                  <c:y val="-9.0303788040008506E-2"/>
                </c:manualLayout>
              </c:layout>
              <c:numFmt formatCode="#,##0.0" sourceLinked="0"/>
              <c:spPr>
                <a:noFill/>
                <a:ln>
                  <a:noFill/>
                </a:ln>
                <a:effectLst/>
              </c:spPr>
              <c:txPr>
                <a:bodyPr rot="-5400000" vert="horz" wrap="square" lIns="38100" tIns="19050" rIns="38100" bIns="19050" anchor="ctr">
                  <a:spAutoFit/>
                </a:bodyPr>
                <a:lstStyle/>
                <a:p>
                  <a:pPr>
                    <a:defRPr sz="1600">
                      <a:solidFill>
                        <a:schemeClr val="accent3"/>
                      </a:solidFill>
                    </a:defRPr>
                  </a:pPr>
                  <a:endParaRPr lang="en-US"/>
                </a:p>
              </c:txPr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85B7-4D62-B91C-62325735CD4A}"/>
                </c:ext>
              </c:extLst>
            </c:dLbl>
            <c:numFmt formatCode="#,##0.0" sourceLinked="0"/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600">
                    <a:solidFill>
                      <a:schemeClr val="accent3"/>
                    </a:solidFill>
                  </a:defRPr>
                </a:pPr>
                <a:endParaRPr lang="en-US"/>
              </a:p>
            </c:txPr>
            <c:showLegendKey val="0"/>
            <c:showVal val="0"/>
            <c:showCatName val="0"/>
            <c:showSerName val="0"/>
            <c:showPercent val="0"/>
            <c:showBubbleSize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numRef>
              <c:f>Sheet1!$A$2:$A$1084</c:f>
              <c:numCache>
                <c:formatCode>m/d/yyyy</c:formatCode>
                <c:ptCount val="1083"/>
                <c:pt idx="0">
                  <c:v>36532</c:v>
                </c:pt>
                <c:pt idx="1">
                  <c:v>36539</c:v>
                </c:pt>
                <c:pt idx="2">
                  <c:v>36546</c:v>
                </c:pt>
                <c:pt idx="3">
                  <c:v>36553</c:v>
                </c:pt>
                <c:pt idx="4">
                  <c:v>36560</c:v>
                </c:pt>
                <c:pt idx="5">
                  <c:v>36567</c:v>
                </c:pt>
                <c:pt idx="6">
                  <c:v>36574</c:v>
                </c:pt>
                <c:pt idx="7">
                  <c:v>36581</c:v>
                </c:pt>
                <c:pt idx="8">
                  <c:v>36588</c:v>
                </c:pt>
                <c:pt idx="9">
                  <c:v>36595</c:v>
                </c:pt>
                <c:pt idx="10">
                  <c:v>36602</c:v>
                </c:pt>
                <c:pt idx="11">
                  <c:v>36609</c:v>
                </c:pt>
                <c:pt idx="12">
                  <c:v>36616</c:v>
                </c:pt>
                <c:pt idx="13">
                  <c:v>36623</c:v>
                </c:pt>
                <c:pt idx="14">
                  <c:v>36630</c:v>
                </c:pt>
                <c:pt idx="15">
                  <c:v>36637</c:v>
                </c:pt>
                <c:pt idx="16">
                  <c:v>36644</c:v>
                </c:pt>
                <c:pt idx="17">
                  <c:v>36651</c:v>
                </c:pt>
                <c:pt idx="18">
                  <c:v>36658</c:v>
                </c:pt>
                <c:pt idx="19">
                  <c:v>36665</c:v>
                </c:pt>
                <c:pt idx="20">
                  <c:v>36672</c:v>
                </c:pt>
                <c:pt idx="21">
                  <c:v>36679</c:v>
                </c:pt>
                <c:pt idx="22">
                  <c:v>36686</c:v>
                </c:pt>
                <c:pt idx="23">
                  <c:v>36693</c:v>
                </c:pt>
                <c:pt idx="24">
                  <c:v>36700</c:v>
                </c:pt>
                <c:pt idx="25">
                  <c:v>36707</c:v>
                </c:pt>
                <c:pt idx="26">
                  <c:v>36714</c:v>
                </c:pt>
                <c:pt idx="27">
                  <c:v>36721</c:v>
                </c:pt>
                <c:pt idx="28">
                  <c:v>36728</c:v>
                </c:pt>
                <c:pt idx="29">
                  <c:v>36735</c:v>
                </c:pt>
                <c:pt idx="30">
                  <c:v>36742</c:v>
                </c:pt>
                <c:pt idx="31">
                  <c:v>36749</c:v>
                </c:pt>
                <c:pt idx="32">
                  <c:v>36756</c:v>
                </c:pt>
                <c:pt idx="33">
                  <c:v>36763</c:v>
                </c:pt>
                <c:pt idx="34">
                  <c:v>36770</c:v>
                </c:pt>
                <c:pt idx="35">
                  <c:v>36777</c:v>
                </c:pt>
                <c:pt idx="36">
                  <c:v>36784</c:v>
                </c:pt>
                <c:pt idx="37">
                  <c:v>36791</c:v>
                </c:pt>
                <c:pt idx="38">
                  <c:v>36798</c:v>
                </c:pt>
                <c:pt idx="39">
                  <c:v>36805</c:v>
                </c:pt>
                <c:pt idx="40">
                  <c:v>36812</c:v>
                </c:pt>
                <c:pt idx="41">
                  <c:v>36819</c:v>
                </c:pt>
                <c:pt idx="42">
                  <c:v>36826</c:v>
                </c:pt>
                <c:pt idx="43">
                  <c:v>36833</c:v>
                </c:pt>
                <c:pt idx="44">
                  <c:v>36840</c:v>
                </c:pt>
                <c:pt idx="45">
                  <c:v>36847</c:v>
                </c:pt>
                <c:pt idx="46">
                  <c:v>36854</c:v>
                </c:pt>
                <c:pt idx="47">
                  <c:v>36861</c:v>
                </c:pt>
                <c:pt idx="48">
                  <c:v>36868</c:v>
                </c:pt>
                <c:pt idx="49">
                  <c:v>36875</c:v>
                </c:pt>
                <c:pt idx="50">
                  <c:v>36882</c:v>
                </c:pt>
                <c:pt idx="51">
                  <c:v>36889</c:v>
                </c:pt>
                <c:pt idx="52">
                  <c:v>36896</c:v>
                </c:pt>
                <c:pt idx="53">
                  <c:v>36903</c:v>
                </c:pt>
                <c:pt idx="54">
                  <c:v>36910</c:v>
                </c:pt>
                <c:pt idx="55">
                  <c:v>36917</c:v>
                </c:pt>
                <c:pt idx="56">
                  <c:v>36924</c:v>
                </c:pt>
                <c:pt idx="57">
                  <c:v>36931</c:v>
                </c:pt>
                <c:pt idx="58">
                  <c:v>36938</c:v>
                </c:pt>
                <c:pt idx="59">
                  <c:v>36945</c:v>
                </c:pt>
                <c:pt idx="60">
                  <c:v>36952</c:v>
                </c:pt>
                <c:pt idx="61">
                  <c:v>36959</c:v>
                </c:pt>
                <c:pt idx="62">
                  <c:v>36966</c:v>
                </c:pt>
                <c:pt idx="63">
                  <c:v>36973</c:v>
                </c:pt>
                <c:pt idx="64">
                  <c:v>36980</c:v>
                </c:pt>
                <c:pt idx="65">
                  <c:v>36987</c:v>
                </c:pt>
                <c:pt idx="66">
                  <c:v>36994</c:v>
                </c:pt>
                <c:pt idx="67">
                  <c:v>37001</c:v>
                </c:pt>
                <c:pt idx="68">
                  <c:v>37008</c:v>
                </c:pt>
                <c:pt idx="69">
                  <c:v>37015</c:v>
                </c:pt>
                <c:pt idx="70">
                  <c:v>37022</c:v>
                </c:pt>
                <c:pt idx="71">
                  <c:v>37029</c:v>
                </c:pt>
                <c:pt idx="72">
                  <c:v>37036</c:v>
                </c:pt>
                <c:pt idx="73">
                  <c:v>37043</c:v>
                </c:pt>
                <c:pt idx="74">
                  <c:v>37050</c:v>
                </c:pt>
                <c:pt idx="75">
                  <c:v>37057</c:v>
                </c:pt>
                <c:pt idx="76">
                  <c:v>37064</c:v>
                </c:pt>
                <c:pt idx="77">
                  <c:v>37071</c:v>
                </c:pt>
                <c:pt idx="78">
                  <c:v>37078</c:v>
                </c:pt>
                <c:pt idx="79">
                  <c:v>37085</c:v>
                </c:pt>
                <c:pt idx="80">
                  <c:v>37092</c:v>
                </c:pt>
                <c:pt idx="81">
                  <c:v>37099</c:v>
                </c:pt>
                <c:pt idx="82">
                  <c:v>37106</c:v>
                </c:pt>
                <c:pt idx="83">
                  <c:v>37113</c:v>
                </c:pt>
                <c:pt idx="84">
                  <c:v>37120</c:v>
                </c:pt>
                <c:pt idx="85">
                  <c:v>37127</c:v>
                </c:pt>
                <c:pt idx="86">
                  <c:v>37134</c:v>
                </c:pt>
                <c:pt idx="87">
                  <c:v>37141</c:v>
                </c:pt>
                <c:pt idx="88">
                  <c:v>37148</c:v>
                </c:pt>
                <c:pt idx="89">
                  <c:v>37155</c:v>
                </c:pt>
                <c:pt idx="90">
                  <c:v>37162</c:v>
                </c:pt>
                <c:pt idx="91">
                  <c:v>37169</c:v>
                </c:pt>
                <c:pt idx="92">
                  <c:v>37176</c:v>
                </c:pt>
                <c:pt idx="93">
                  <c:v>37183</c:v>
                </c:pt>
                <c:pt idx="94">
                  <c:v>37190</c:v>
                </c:pt>
                <c:pt idx="95">
                  <c:v>37197</c:v>
                </c:pt>
                <c:pt idx="96">
                  <c:v>37204</c:v>
                </c:pt>
                <c:pt idx="97">
                  <c:v>37211</c:v>
                </c:pt>
                <c:pt idx="98">
                  <c:v>37218</c:v>
                </c:pt>
                <c:pt idx="99">
                  <c:v>37225</c:v>
                </c:pt>
                <c:pt idx="100">
                  <c:v>37232</c:v>
                </c:pt>
                <c:pt idx="101">
                  <c:v>37239</c:v>
                </c:pt>
                <c:pt idx="102">
                  <c:v>37246</c:v>
                </c:pt>
                <c:pt idx="103">
                  <c:v>37253</c:v>
                </c:pt>
                <c:pt idx="104">
                  <c:v>37260</c:v>
                </c:pt>
                <c:pt idx="105">
                  <c:v>37267</c:v>
                </c:pt>
                <c:pt idx="106">
                  <c:v>37274</c:v>
                </c:pt>
                <c:pt idx="107">
                  <c:v>37281</c:v>
                </c:pt>
                <c:pt idx="108">
                  <c:v>37288</c:v>
                </c:pt>
                <c:pt idx="109">
                  <c:v>37295</c:v>
                </c:pt>
                <c:pt idx="110">
                  <c:v>37302</c:v>
                </c:pt>
                <c:pt idx="111">
                  <c:v>37309</c:v>
                </c:pt>
                <c:pt idx="112">
                  <c:v>37316</c:v>
                </c:pt>
                <c:pt idx="113">
                  <c:v>37323</c:v>
                </c:pt>
                <c:pt idx="114">
                  <c:v>37330</c:v>
                </c:pt>
                <c:pt idx="115">
                  <c:v>37337</c:v>
                </c:pt>
                <c:pt idx="116">
                  <c:v>37344</c:v>
                </c:pt>
                <c:pt idx="117">
                  <c:v>37351</c:v>
                </c:pt>
                <c:pt idx="118">
                  <c:v>37358</c:v>
                </c:pt>
                <c:pt idx="119">
                  <c:v>37365</c:v>
                </c:pt>
                <c:pt idx="120">
                  <c:v>37372</c:v>
                </c:pt>
                <c:pt idx="121">
                  <c:v>37379</c:v>
                </c:pt>
                <c:pt idx="122">
                  <c:v>37386</c:v>
                </c:pt>
                <c:pt idx="123">
                  <c:v>37393</c:v>
                </c:pt>
                <c:pt idx="124">
                  <c:v>37400</c:v>
                </c:pt>
                <c:pt idx="125">
                  <c:v>37407</c:v>
                </c:pt>
                <c:pt idx="126">
                  <c:v>37414</c:v>
                </c:pt>
                <c:pt idx="127">
                  <c:v>37421</c:v>
                </c:pt>
                <c:pt idx="128">
                  <c:v>37428</c:v>
                </c:pt>
                <c:pt idx="129">
                  <c:v>37435</c:v>
                </c:pt>
                <c:pt idx="130">
                  <c:v>37442</c:v>
                </c:pt>
                <c:pt idx="131">
                  <c:v>37449</c:v>
                </c:pt>
                <c:pt idx="132">
                  <c:v>37456</c:v>
                </c:pt>
                <c:pt idx="133">
                  <c:v>37463</c:v>
                </c:pt>
                <c:pt idx="134">
                  <c:v>37470</c:v>
                </c:pt>
                <c:pt idx="135">
                  <c:v>37477</c:v>
                </c:pt>
                <c:pt idx="136">
                  <c:v>37484</c:v>
                </c:pt>
                <c:pt idx="137">
                  <c:v>37491</c:v>
                </c:pt>
                <c:pt idx="138">
                  <c:v>37498</c:v>
                </c:pt>
                <c:pt idx="139">
                  <c:v>37505</c:v>
                </c:pt>
                <c:pt idx="140">
                  <c:v>37512</c:v>
                </c:pt>
                <c:pt idx="141">
                  <c:v>37519</c:v>
                </c:pt>
                <c:pt idx="142">
                  <c:v>37526</c:v>
                </c:pt>
                <c:pt idx="143">
                  <c:v>37533</c:v>
                </c:pt>
                <c:pt idx="144">
                  <c:v>37540</c:v>
                </c:pt>
                <c:pt idx="145">
                  <c:v>37547</c:v>
                </c:pt>
                <c:pt idx="146">
                  <c:v>37554</c:v>
                </c:pt>
                <c:pt idx="147">
                  <c:v>37561</c:v>
                </c:pt>
                <c:pt idx="148">
                  <c:v>37568</c:v>
                </c:pt>
                <c:pt idx="149">
                  <c:v>37575</c:v>
                </c:pt>
                <c:pt idx="150">
                  <c:v>37582</c:v>
                </c:pt>
                <c:pt idx="151">
                  <c:v>37589</c:v>
                </c:pt>
                <c:pt idx="152">
                  <c:v>37596</c:v>
                </c:pt>
                <c:pt idx="153">
                  <c:v>37603</c:v>
                </c:pt>
                <c:pt idx="154">
                  <c:v>37610</c:v>
                </c:pt>
                <c:pt idx="155">
                  <c:v>37617</c:v>
                </c:pt>
                <c:pt idx="156">
                  <c:v>37624</c:v>
                </c:pt>
                <c:pt idx="157">
                  <c:v>37631</c:v>
                </c:pt>
                <c:pt idx="158">
                  <c:v>37638</c:v>
                </c:pt>
                <c:pt idx="159">
                  <c:v>37645</c:v>
                </c:pt>
                <c:pt idx="160">
                  <c:v>37652</c:v>
                </c:pt>
                <c:pt idx="161">
                  <c:v>37659</c:v>
                </c:pt>
                <c:pt idx="162">
                  <c:v>37666</c:v>
                </c:pt>
                <c:pt idx="163">
                  <c:v>37673</c:v>
                </c:pt>
                <c:pt idx="164">
                  <c:v>37680</c:v>
                </c:pt>
                <c:pt idx="165">
                  <c:v>37687</c:v>
                </c:pt>
                <c:pt idx="166">
                  <c:v>37694</c:v>
                </c:pt>
                <c:pt idx="167">
                  <c:v>37701</c:v>
                </c:pt>
                <c:pt idx="168">
                  <c:v>37708</c:v>
                </c:pt>
                <c:pt idx="169">
                  <c:v>37715</c:v>
                </c:pt>
                <c:pt idx="170">
                  <c:v>37722</c:v>
                </c:pt>
                <c:pt idx="171">
                  <c:v>37729</c:v>
                </c:pt>
                <c:pt idx="172">
                  <c:v>37736</c:v>
                </c:pt>
                <c:pt idx="173">
                  <c:v>37743</c:v>
                </c:pt>
                <c:pt idx="174">
                  <c:v>37750</c:v>
                </c:pt>
                <c:pt idx="175">
                  <c:v>37757</c:v>
                </c:pt>
                <c:pt idx="176">
                  <c:v>37764</c:v>
                </c:pt>
                <c:pt idx="177">
                  <c:v>37771</c:v>
                </c:pt>
                <c:pt idx="178">
                  <c:v>37778</c:v>
                </c:pt>
                <c:pt idx="179">
                  <c:v>37785</c:v>
                </c:pt>
                <c:pt idx="180">
                  <c:v>37792</c:v>
                </c:pt>
                <c:pt idx="181">
                  <c:v>37799</c:v>
                </c:pt>
                <c:pt idx="182">
                  <c:v>37806</c:v>
                </c:pt>
                <c:pt idx="183">
                  <c:v>37813</c:v>
                </c:pt>
                <c:pt idx="184">
                  <c:v>37820</c:v>
                </c:pt>
                <c:pt idx="185">
                  <c:v>37827</c:v>
                </c:pt>
                <c:pt idx="186">
                  <c:v>37834</c:v>
                </c:pt>
                <c:pt idx="187">
                  <c:v>37841</c:v>
                </c:pt>
                <c:pt idx="188">
                  <c:v>37848</c:v>
                </c:pt>
                <c:pt idx="189">
                  <c:v>37855</c:v>
                </c:pt>
                <c:pt idx="190">
                  <c:v>37862</c:v>
                </c:pt>
                <c:pt idx="191">
                  <c:v>37869</c:v>
                </c:pt>
                <c:pt idx="192">
                  <c:v>37876</c:v>
                </c:pt>
                <c:pt idx="193">
                  <c:v>37883</c:v>
                </c:pt>
                <c:pt idx="194">
                  <c:v>37890</c:v>
                </c:pt>
                <c:pt idx="195">
                  <c:v>37897</c:v>
                </c:pt>
                <c:pt idx="196">
                  <c:v>37904</c:v>
                </c:pt>
                <c:pt idx="197">
                  <c:v>37911</c:v>
                </c:pt>
                <c:pt idx="198">
                  <c:v>37918</c:v>
                </c:pt>
                <c:pt idx="199">
                  <c:v>37925</c:v>
                </c:pt>
                <c:pt idx="200">
                  <c:v>37932</c:v>
                </c:pt>
                <c:pt idx="201">
                  <c:v>37939</c:v>
                </c:pt>
                <c:pt idx="202">
                  <c:v>37946</c:v>
                </c:pt>
                <c:pt idx="203">
                  <c:v>37953</c:v>
                </c:pt>
                <c:pt idx="204">
                  <c:v>37960</c:v>
                </c:pt>
                <c:pt idx="205">
                  <c:v>37967</c:v>
                </c:pt>
                <c:pt idx="206">
                  <c:v>37974</c:v>
                </c:pt>
                <c:pt idx="207">
                  <c:v>37981</c:v>
                </c:pt>
                <c:pt idx="208">
                  <c:v>37988</c:v>
                </c:pt>
                <c:pt idx="209">
                  <c:v>37995</c:v>
                </c:pt>
                <c:pt idx="210">
                  <c:v>38002</c:v>
                </c:pt>
                <c:pt idx="211">
                  <c:v>38009</c:v>
                </c:pt>
                <c:pt idx="212">
                  <c:v>38016</c:v>
                </c:pt>
                <c:pt idx="213">
                  <c:v>38023</c:v>
                </c:pt>
                <c:pt idx="214">
                  <c:v>38030</c:v>
                </c:pt>
                <c:pt idx="215">
                  <c:v>38037</c:v>
                </c:pt>
                <c:pt idx="216">
                  <c:v>38044</c:v>
                </c:pt>
                <c:pt idx="217">
                  <c:v>38051</c:v>
                </c:pt>
                <c:pt idx="218">
                  <c:v>38058</c:v>
                </c:pt>
                <c:pt idx="219">
                  <c:v>38065</c:v>
                </c:pt>
                <c:pt idx="220">
                  <c:v>38072</c:v>
                </c:pt>
                <c:pt idx="221">
                  <c:v>38079</c:v>
                </c:pt>
                <c:pt idx="222">
                  <c:v>38086</c:v>
                </c:pt>
                <c:pt idx="223">
                  <c:v>38093</c:v>
                </c:pt>
                <c:pt idx="224">
                  <c:v>38100</c:v>
                </c:pt>
                <c:pt idx="225">
                  <c:v>38107</c:v>
                </c:pt>
                <c:pt idx="226">
                  <c:v>38114</c:v>
                </c:pt>
                <c:pt idx="227">
                  <c:v>38121</c:v>
                </c:pt>
                <c:pt idx="228">
                  <c:v>38128</c:v>
                </c:pt>
                <c:pt idx="229">
                  <c:v>38135</c:v>
                </c:pt>
                <c:pt idx="230">
                  <c:v>38142</c:v>
                </c:pt>
                <c:pt idx="231">
                  <c:v>38149</c:v>
                </c:pt>
                <c:pt idx="232">
                  <c:v>38156</c:v>
                </c:pt>
                <c:pt idx="233">
                  <c:v>38163</c:v>
                </c:pt>
                <c:pt idx="234">
                  <c:v>38170</c:v>
                </c:pt>
                <c:pt idx="235">
                  <c:v>38177</c:v>
                </c:pt>
                <c:pt idx="236">
                  <c:v>38184</c:v>
                </c:pt>
                <c:pt idx="237">
                  <c:v>38191</c:v>
                </c:pt>
                <c:pt idx="238">
                  <c:v>38198</c:v>
                </c:pt>
                <c:pt idx="239">
                  <c:v>38205</c:v>
                </c:pt>
                <c:pt idx="240">
                  <c:v>38212</c:v>
                </c:pt>
                <c:pt idx="241">
                  <c:v>38219</c:v>
                </c:pt>
                <c:pt idx="242">
                  <c:v>38226</c:v>
                </c:pt>
                <c:pt idx="243">
                  <c:v>38233</c:v>
                </c:pt>
                <c:pt idx="244">
                  <c:v>38240</c:v>
                </c:pt>
                <c:pt idx="245">
                  <c:v>38247</c:v>
                </c:pt>
                <c:pt idx="246">
                  <c:v>38254</c:v>
                </c:pt>
                <c:pt idx="247">
                  <c:v>38261</c:v>
                </c:pt>
                <c:pt idx="248">
                  <c:v>38268</c:v>
                </c:pt>
                <c:pt idx="249">
                  <c:v>38275</c:v>
                </c:pt>
                <c:pt idx="250">
                  <c:v>38282</c:v>
                </c:pt>
                <c:pt idx="251">
                  <c:v>38289</c:v>
                </c:pt>
                <c:pt idx="252">
                  <c:v>38296</c:v>
                </c:pt>
                <c:pt idx="253">
                  <c:v>38303</c:v>
                </c:pt>
                <c:pt idx="254">
                  <c:v>38310</c:v>
                </c:pt>
                <c:pt idx="255">
                  <c:v>38317</c:v>
                </c:pt>
                <c:pt idx="256">
                  <c:v>38324</c:v>
                </c:pt>
                <c:pt idx="257">
                  <c:v>38331</c:v>
                </c:pt>
                <c:pt idx="258">
                  <c:v>38338</c:v>
                </c:pt>
                <c:pt idx="259">
                  <c:v>38345</c:v>
                </c:pt>
                <c:pt idx="260">
                  <c:v>38352</c:v>
                </c:pt>
                <c:pt idx="261">
                  <c:v>38359</c:v>
                </c:pt>
                <c:pt idx="262">
                  <c:v>38366</c:v>
                </c:pt>
                <c:pt idx="263">
                  <c:v>38373</c:v>
                </c:pt>
                <c:pt idx="264">
                  <c:v>38380</c:v>
                </c:pt>
                <c:pt idx="265">
                  <c:v>38387</c:v>
                </c:pt>
                <c:pt idx="266">
                  <c:v>38394</c:v>
                </c:pt>
                <c:pt idx="267">
                  <c:v>38401</c:v>
                </c:pt>
                <c:pt idx="268">
                  <c:v>38408</c:v>
                </c:pt>
                <c:pt idx="269">
                  <c:v>38415</c:v>
                </c:pt>
                <c:pt idx="270">
                  <c:v>38422</c:v>
                </c:pt>
                <c:pt idx="271">
                  <c:v>38429</c:v>
                </c:pt>
                <c:pt idx="272">
                  <c:v>38436</c:v>
                </c:pt>
                <c:pt idx="273">
                  <c:v>38443</c:v>
                </c:pt>
                <c:pt idx="274">
                  <c:v>38450</c:v>
                </c:pt>
                <c:pt idx="275">
                  <c:v>38457</c:v>
                </c:pt>
                <c:pt idx="276">
                  <c:v>38464</c:v>
                </c:pt>
                <c:pt idx="277">
                  <c:v>38471</c:v>
                </c:pt>
                <c:pt idx="278">
                  <c:v>38478</c:v>
                </c:pt>
                <c:pt idx="279">
                  <c:v>38485</c:v>
                </c:pt>
                <c:pt idx="280">
                  <c:v>38492</c:v>
                </c:pt>
                <c:pt idx="281">
                  <c:v>38499</c:v>
                </c:pt>
                <c:pt idx="282">
                  <c:v>38506</c:v>
                </c:pt>
                <c:pt idx="283">
                  <c:v>38513</c:v>
                </c:pt>
                <c:pt idx="284">
                  <c:v>38520</c:v>
                </c:pt>
                <c:pt idx="285">
                  <c:v>38527</c:v>
                </c:pt>
                <c:pt idx="286">
                  <c:v>38534</c:v>
                </c:pt>
                <c:pt idx="287">
                  <c:v>38541</c:v>
                </c:pt>
                <c:pt idx="288">
                  <c:v>38548</c:v>
                </c:pt>
                <c:pt idx="289">
                  <c:v>38555</c:v>
                </c:pt>
                <c:pt idx="290">
                  <c:v>38562</c:v>
                </c:pt>
                <c:pt idx="291">
                  <c:v>38569</c:v>
                </c:pt>
                <c:pt idx="292">
                  <c:v>38576</c:v>
                </c:pt>
                <c:pt idx="293">
                  <c:v>38583</c:v>
                </c:pt>
                <c:pt idx="294">
                  <c:v>38590</c:v>
                </c:pt>
                <c:pt idx="295">
                  <c:v>38597</c:v>
                </c:pt>
                <c:pt idx="296">
                  <c:v>38604</c:v>
                </c:pt>
                <c:pt idx="297">
                  <c:v>38611</c:v>
                </c:pt>
                <c:pt idx="298">
                  <c:v>38618</c:v>
                </c:pt>
                <c:pt idx="299">
                  <c:v>38625</c:v>
                </c:pt>
                <c:pt idx="300">
                  <c:v>38632</c:v>
                </c:pt>
                <c:pt idx="301">
                  <c:v>38639</c:v>
                </c:pt>
                <c:pt idx="302">
                  <c:v>38646</c:v>
                </c:pt>
                <c:pt idx="303">
                  <c:v>38653</c:v>
                </c:pt>
                <c:pt idx="304">
                  <c:v>38660</c:v>
                </c:pt>
                <c:pt idx="305">
                  <c:v>38667</c:v>
                </c:pt>
                <c:pt idx="306">
                  <c:v>38674</c:v>
                </c:pt>
                <c:pt idx="307">
                  <c:v>38681</c:v>
                </c:pt>
                <c:pt idx="308">
                  <c:v>38688</c:v>
                </c:pt>
                <c:pt idx="309">
                  <c:v>38695</c:v>
                </c:pt>
                <c:pt idx="310">
                  <c:v>38702</c:v>
                </c:pt>
                <c:pt idx="311">
                  <c:v>38709</c:v>
                </c:pt>
                <c:pt idx="312">
                  <c:v>38716</c:v>
                </c:pt>
                <c:pt idx="313">
                  <c:v>38723</c:v>
                </c:pt>
                <c:pt idx="314">
                  <c:v>38730</c:v>
                </c:pt>
                <c:pt idx="315">
                  <c:v>38737</c:v>
                </c:pt>
                <c:pt idx="316">
                  <c:v>38744</c:v>
                </c:pt>
                <c:pt idx="317">
                  <c:v>38751</c:v>
                </c:pt>
                <c:pt idx="318">
                  <c:v>38758</c:v>
                </c:pt>
                <c:pt idx="319">
                  <c:v>38765</c:v>
                </c:pt>
                <c:pt idx="320">
                  <c:v>38772</c:v>
                </c:pt>
                <c:pt idx="321">
                  <c:v>38779</c:v>
                </c:pt>
                <c:pt idx="322">
                  <c:v>38786</c:v>
                </c:pt>
                <c:pt idx="323">
                  <c:v>38793</c:v>
                </c:pt>
                <c:pt idx="324">
                  <c:v>38800</c:v>
                </c:pt>
                <c:pt idx="325">
                  <c:v>38807</c:v>
                </c:pt>
                <c:pt idx="326">
                  <c:v>38814</c:v>
                </c:pt>
                <c:pt idx="327">
                  <c:v>38821</c:v>
                </c:pt>
                <c:pt idx="328">
                  <c:v>38828</c:v>
                </c:pt>
                <c:pt idx="329">
                  <c:v>38835</c:v>
                </c:pt>
                <c:pt idx="330">
                  <c:v>38842</c:v>
                </c:pt>
                <c:pt idx="331">
                  <c:v>38849</c:v>
                </c:pt>
                <c:pt idx="332">
                  <c:v>38856</c:v>
                </c:pt>
                <c:pt idx="333">
                  <c:v>38863</c:v>
                </c:pt>
                <c:pt idx="334">
                  <c:v>38870</c:v>
                </c:pt>
                <c:pt idx="335">
                  <c:v>38877</c:v>
                </c:pt>
                <c:pt idx="336">
                  <c:v>38884</c:v>
                </c:pt>
                <c:pt idx="337">
                  <c:v>38891</c:v>
                </c:pt>
                <c:pt idx="338">
                  <c:v>38898</c:v>
                </c:pt>
                <c:pt idx="339">
                  <c:v>38905</c:v>
                </c:pt>
                <c:pt idx="340">
                  <c:v>38912</c:v>
                </c:pt>
                <c:pt idx="341">
                  <c:v>38919</c:v>
                </c:pt>
                <c:pt idx="342">
                  <c:v>38926</c:v>
                </c:pt>
                <c:pt idx="343">
                  <c:v>38933</c:v>
                </c:pt>
                <c:pt idx="344">
                  <c:v>38940</c:v>
                </c:pt>
                <c:pt idx="345">
                  <c:v>38947</c:v>
                </c:pt>
                <c:pt idx="346">
                  <c:v>38954</c:v>
                </c:pt>
                <c:pt idx="347">
                  <c:v>38961</c:v>
                </c:pt>
                <c:pt idx="348">
                  <c:v>38968</c:v>
                </c:pt>
                <c:pt idx="349">
                  <c:v>38975</c:v>
                </c:pt>
                <c:pt idx="350">
                  <c:v>38982</c:v>
                </c:pt>
                <c:pt idx="351">
                  <c:v>38989</c:v>
                </c:pt>
                <c:pt idx="352">
                  <c:v>38996</c:v>
                </c:pt>
                <c:pt idx="353">
                  <c:v>39003</c:v>
                </c:pt>
                <c:pt idx="354">
                  <c:v>39010</c:v>
                </c:pt>
                <c:pt idx="355">
                  <c:v>39017</c:v>
                </c:pt>
                <c:pt idx="356">
                  <c:v>39024</c:v>
                </c:pt>
                <c:pt idx="357">
                  <c:v>39031</c:v>
                </c:pt>
                <c:pt idx="358">
                  <c:v>39038</c:v>
                </c:pt>
                <c:pt idx="359">
                  <c:v>39045</c:v>
                </c:pt>
                <c:pt idx="360">
                  <c:v>39052</c:v>
                </c:pt>
                <c:pt idx="361">
                  <c:v>39059</c:v>
                </c:pt>
                <c:pt idx="362">
                  <c:v>39066</c:v>
                </c:pt>
                <c:pt idx="363">
                  <c:v>39073</c:v>
                </c:pt>
                <c:pt idx="364">
                  <c:v>39080</c:v>
                </c:pt>
                <c:pt idx="365">
                  <c:v>39087</c:v>
                </c:pt>
                <c:pt idx="366">
                  <c:v>39094</c:v>
                </c:pt>
                <c:pt idx="367">
                  <c:v>39101</c:v>
                </c:pt>
                <c:pt idx="368">
                  <c:v>39108</c:v>
                </c:pt>
                <c:pt idx="369">
                  <c:v>39115</c:v>
                </c:pt>
                <c:pt idx="370">
                  <c:v>39122</c:v>
                </c:pt>
                <c:pt idx="371">
                  <c:v>39129</c:v>
                </c:pt>
                <c:pt idx="372">
                  <c:v>39136</c:v>
                </c:pt>
                <c:pt idx="373">
                  <c:v>39143</c:v>
                </c:pt>
                <c:pt idx="374">
                  <c:v>39150</c:v>
                </c:pt>
                <c:pt idx="375">
                  <c:v>39157</c:v>
                </c:pt>
                <c:pt idx="376">
                  <c:v>39164</c:v>
                </c:pt>
                <c:pt idx="377">
                  <c:v>39171</c:v>
                </c:pt>
                <c:pt idx="378">
                  <c:v>39178</c:v>
                </c:pt>
                <c:pt idx="379">
                  <c:v>39185</c:v>
                </c:pt>
                <c:pt idx="380">
                  <c:v>39192</c:v>
                </c:pt>
                <c:pt idx="381">
                  <c:v>39199</c:v>
                </c:pt>
                <c:pt idx="382">
                  <c:v>39206</c:v>
                </c:pt>
                <c:pt idx="383">
                  <c:v>39213</c:v>
                </c:pt>
                <c:pt idx="384">
                  <c:v>39220</c:v>
                </c:pt>
                <c:pt idx="385">
                  <c:v>39227</c:v>
                </c:pt>
                <c:pt idx="386">
                  <c:v>39234</c:v>
                </c:pt>
                <c:pt idx="387">
                  <c:v>39241</c:v>
                </c:pt>
                <c:pt idx="388">
                  <c:v>39248</c:v>
                </c:pt>
                <c:pt idx="389">
                  <c:v>39255</c:v>
                </c:pt>
                <c:pt idx="390">
                  <c:v>39262</c:v>
                </c:pt>
                <c:pt idx="391">
                  <c:v>39269</c:v>
                </c:pt>
                <c:pt idx="392">
                  <c:v>39276</c:v>
                </c:pt>
                <c:pt idx="393">
                  <c:v>39283</c:v>
                </c:pt>
                <c:pt idx="394">
                  <c:v>39290</c:v>
                </c:pt>
                <c:pt idx="395">
                  <c:v>39297</c:v>
                </c:pt>
                <c:pt idx="396">
                  <c:v>39304</c:v>
                </c:pt>
                <c:pt idx="397">
                  <c:v>39311</c:v>
                </c:pt>
                <c:pt idx="398">
                  <c:v>39318</c:v>
                </c:pt>
                <c:pt idx="399">
                  <c:v>39325</c:v>
                </c:pt>
                <c:pt idx="400">
                  <c:v>39332</c:v>
                </c:pt>
                <c:pt idx="401">
                  <c:v>39339</c:v>
                </c:pt>
                <c:pt idx="402">
                  <c:v>39346</c:v>
                </c:pt>
                <c:pt idx="403">
                  <c:v>39353</c:v>
                </c:pt>
                <c:pt idx="404">
                  <c:v>39360</c:v>
                </c:pt>
                <c:pt idx="405">
                  <c:v>39367</c:v>
                </c:pt>
                <c:pt idx="406">
                  <c:v>39374</c:v>
                </c:pt>
                <c:pt idx="407">
                  <c:v>39381</c:v>
                </c:pt>
                <c:pt idx="408">
                  <c:v>39388</c:v>
                </c:pt>
                <c:pt idx="409">
                  <c:v>39395</c:v>
                </c:pt>
                <c:pt idx="410">
                  <c:v>39402</c:v>
                </c:pt>
                <c:pt idx="411">
                  <c:v>39409</c:v>
                </c:pt>
                <c:pt idx="412">
                  <c:v>39416</c:v>
                </c:pt>
                <c:pt idx="413">
                  <c:v>39423</c:v>
                </c:pt>
                <c:pt idx="414">
                  <c:v>39430</c:v>
                </c:pt>
                <c:pt idx="415">
                  <c:v>39437</c:v>
                </c:pt>
                <c:pt idx="416">
                  <c:v>39444</c:v>
                </c:pt>
                <c:pt idx="417">
                  <c:v>39451</c:v>
                </c:pt>
                <c:pt idx="418">
                  <c:v>39458</c:v>
                </c:pt>
                <c:pt idx="419">
                  <c:v>39465</c:v>
                </c:pt>
                <c:pt idx="420">
                  <c:v>39472</c:v>
                </c:pt>
                <c:pt idx="421">
                  <c:v>39479</c:v>
                </c:pt>
                <c:pt idx="422">
                  <c:v>39486</c:v>
                </c:pt>
                <c:pt idx="423">
                  <c:v>39493</c:v>
                </c:pt>
                <c:pt idx="424">
                  <c:v>39500</c:v>
                </c:pt>
                <c:pt idx="425">
                  <c:v>39507</c:v>
                </c:pt>
                <c:pt idx="426">
                  <c:v>39514</c:v>
                </c:pt>
                <c:pt idx="427">
                  <c:v>39521</c:v>
                </c:pt>
                <c:pt idx="428">
                  <c:v>39528</c:v>
                </c:pt>
                <c:pt idx="429">
                  <c:v>39535</c:v>
                </c:pt>
                <c:pt idx="430">
                  <c:v>39542</c:v>
                </c:pt>
                <c:pt idx="431">
                  <c:v>39549</c:v>
                </c:pt>
                <c:pt idx="432">
                  <c:v>39556</c:v>
                </c:pt>
                <c:pt idx="433">
                  <c:v>39563</c:v>
                </c:pt>
                <c:pt idx="434">
                  <c:v>39570</c:v>
                </c:pt>
                <c:pt idx="435">
                  <c:v>39577</c:v>
                </c:pt>
                <c:pt idx="436">
                  <c:v>39584</c:v>
                </c:pt>
                <c:pt idx="437">
                  <c:v>39591</c:v>
                </c:pt>
                <c:pt idx="438">
                  <c:v>39598</c:v>
                </c:pt>
                <c:pt idx="439">
                  <c:v>39605</c:v>
                </c:pt>
                <c:pt idx="440">
                  <c:v>39612</c:v>
                </c:pt>
                <c:pt idx="441">
                  <c:v>39619</c:v>
                </c:pt>
                <c:pt idx="442">
                  <c:v>39626</c:v>
                </c:pt>
                <c:pt idx="443">
                  <c:v>39633</c:v>
                </c:pt>
                <c:pt idx="444">
                  <c:v>39640</c:v>
                </c:pt>
                <c:pt idx="445">
                  <c:v>39647</c:v>
                </c:pt>
                <c:pt idx="446">
                  <c:v>39654</c:v>
                </c:pt>
                <c:pt idx="447">
                  <c:v>39661</c:v>
                </c:pt>
                <c:pt idx="448">
                  <c:v>39668</c:v>
                </c:pt>
                <c:pt idx="449">
                  <c:v>39675</c:v>
                </c:pt>
                <c:pt idx="450">
                  <c:v>39682</c:v>
                </c:pt>
                <c:pt idx="451">
                  <c:v>39689</c:v>
                </c:pt>
                <c:pt idx="452">
                  <c:v>39696</c:v>
                </c:pt>
                <c:pt idx="453">
                  <c:v>39703</c:v>
                </c:pt>
                <c:pt idx="454">
                  <c:v>39710</c:v>
                </c:pt>
                <c:pt idx="455">
                  <c:v>39717</c:v>
                </c:pt>
                <c:pt idx="456">
                  <c:v>39724</c:v>
                </c:pt>
                <c:pt idx="457">
                  <c:v>39731</c:v>
                </c:pt>
                <c:pt idx="458">
                  <c:v>39738</c:v>
                </c:pt>
                <c:pt idx="459">
                  <c:v>39745</c:v>
                </c:pt>
                <c:pt idx="460">
                  <c:v>39752</c:v>
                </c:pt>
                <c:pt idx="461">
                  <c:v>39759</c:v>
                </c:pt>
                <c:pt idx="462">
                  <c:v>39766</c:v>
                </c:pt>
                <c:pt idx="463">
                  <c:v>39773</c:v>
                </c:pt>
                <c:pt idx="464">
                  <c:v>39780</c:v>
                </c:pt>
                <c:pt idx="465">
                  <c:v>39787</c:v>
                </c:pt>
                <c:pt idx="466">
                  <c:v>39794</c:v>
                </c:pt>
                <c:pt idx="467">
                  <c:v>39801</c:v>
                </c:pt>
                <c:pt idx="468">
                  <c:v>39808</c:v>
                </c:pt>
                <c:pt idx="469">
                  <c:v>39815</c:v>
                </c:pt>
                <c:pt idx="470">
                  <c:v>39822</c:v>
                </c:pt>
                <c:pt idx="471">
                  <c:v>39829</c:v>
                </c:pt>
                <c:pt idx="472">
                  <c:v>39836</c:v>
                </c:pt>
                <c:pt idx="473">
                  <c:v>39843</c:v>
                </c:pt>
                <c:pt idx="474">
                  <c:v>39850</c:v>
                </c:pt>
                <c:pt idx="475">
                  <c:v>39857</c:v>
                </c:pt>
                <c:pt idx="476">
                  <c:v>39864</c:v>
                </c:pt>
                <c:pt idx="477">
                  <c:v>39871</c:v>
                </c:pt>
                <c:pt idx="478">
                  <c:v>39878</c:v>
                </c:pt>
                <c:pt idx="479">
                  <c:v>39885</c:v>
                </c:pt>
                <c:pt idx="480">
                  <c:v>39892</c:v>
                </c:pt>
                <c:pt idx="481">
                  <c:v>39899</c:v>
                </c:pt>
                <c:pt idx="482">
                  <c:v>39906</c:v>
                </c:pt>
                <c:pt idx="483">
                  <c:v>39913</c:v>
                </c:pt>
                <c:pt idx="484">
                  <c:v>39920</c:v>
                </c:pt>
                <c:pt idx="485">
                  <c:v>39927</c:v>
                </c:pt>
                <c:pt idx="486">
                  <c:v>39934</c:v>
                </c:pt>
                <c:pt idx="487">
                  <c:v>39941</c:v>
                </c:pt>
                <c:pt idx="488">
                  <c:v>39948</c:v>
                </c:pt>
                <c:pt idx="489">
                  <c:v>39955</c:v>
                </c:pt>
                <c:pt idx="490">
                  <c:v>39962</c:v>
                </c:pt>
                <c:pt idx="491">
                  <c:v>39969</c:v>
                </c:pt>
                <c:pt idx="492">
                  <c:v>39976</c:v>
                </c:pt>
                <c:pt idx="493">
                  <c:v>39983</c:v>
                </c:pt>
                <c:pt idx="494">
                  <c:v>39990</c:v>
                </c:pt>
                <c:pt idx="495">
                  <c:v>39997</c:v>
                </c:pt>
                <c:pt idx="496">
                  <c:v>40004</c:v>
                </c:pt>
                <c:pt idx="497">
                  <c:v>40011</c:v>
                </c:pt>
                <c:pt idx="498">
                  <c:v>40018</c:v>
                </c:pt>
                <c:pt idx="499">
                  <c:v>40025</c:v>
                </c:pt>
                <c:pt idx="500">
                  <c:v>40032</c:v>
                </c:pt>
                <c:pt idx="501">
                  <c:v>40039</c:v>
                </c:pt>
                <c:pt idx="502">
                  <c:v>40046</c:v>
                </c:pt>
                <c:pt idx="503">
                  <c:v>40053</c:v>
                </c:pt>
                <c:pt idx="504">
                  <c:v>40060</c:v>
                </c:pt>
                <c:pt idx="505">
                  <c:v>40067</c:v>
                </c:pt>
                <c:pt idx="506">
                  <c:v>40074</c:v>
                </c:pt>
                <c:pt idx="507">
                  <c:v>40081</c:v>
                </c:pt>
                <c:pt idx="508">
                  <c:v>40088</c:v>
                </c:pt>
                <c:pt idx="509">
                  <c:v>40095</c:v>
                </c:pt>
                <c:pt idx="510">
                  <c:v>40102</c:v>
                </c:pt>
                <c:pt idx="511">
                  <c:v>40109</c:v>
                </c:pt>
                <c:pt idx="512">
                  <c:v>40116</c:v>
                </c:pt>
                <c:pt idx="513">
                  <c:v>40123</c:v>
                </c:pt>
                <c:pt idx="514">
                  <c:v>40130</c:v>
                </c:pt>
                <c:pt idx="515">
                  <c:v>40137</c:v>
                </c:pt>
                <c:pt idx="516">
                  <c:v>40144</c:v>
                </c:pt>
                <c:pt idx="517">
                  <c:v>40151</c:v>
                </c:pt>
                <c:pt idx="518">
                  <c:v>40158</c:v>
                </c:pt>
                <c:pt idx="519">
                  <c:v>40165</c:v>
                </c:pt>
                <c:pt idx="520">
                  <c:v>40172</c:v>
                </c:pt>
                <c:pt idx="521">
                  <c:v>40179</c:v>
                </c:pt>
                <c:pt idx="522">
                  <c:v>40186</c:v>
                </c:pt>
                <c:pt idx="523">
                  <c:v>40193</c:v>
                </c:pt>
                <c:pt idx="524">
                  <c:v>40200</c:v>
                </c:pt>
                <c:pt idx="525">
                  <c:v>40207</c:v>
                </c:pt>
                <c:pt idx="526">
                  <c:v>40214</c:v>
                </c:pt>
                <c:pt idx="527">
                  <c:v>40221</c:v>
                </c:pt>
                <c:pt idx="528">
                  <c:v>40228</c:v>
                </c:pt>
                <c:pt idx="529">
                  <c:v>40235</c:v>
                </c:pt>
                <c:pt idx="530">
                  <c:v>40242</c:v>
                </c:pt>
                <c:pt idx="531">
                  <c:v>40249</c:v>
                </c:pt>
                <c:pt idx="532">
                  <c:v>40256</c:v>
                </c:pt>
                <c:pt idx="533">
                  <c:v>40263</c:v>
                </c:pt>
                <c:pt idx="534">
                  <c:v>40270</c:v>
                </c:pt>
                <c:pt idx="535">
                  <c:v>40277</c:v>
                </c:pt>
                <c:pt idx="536">
                  <c:v>40284</c:v>
                </c:pt>
                <c:pt idx="537">
                  <c:v>40291</c:v>
                </c:pt>
                <c:pt idx="538">
                  <c:v>40298</c:v>
                </c:pt>
                <c:pt idx="539">
                  <c:v>40305</c:v>
                </c:pt>
                <c:pt idx="540">
                  <c:v>40312</c:v>
                </c:pt>
                <c:pt idx="541">
                  <c:v>40319</c:v>
                </c:pt>
                <c:pt idx="542">
                  <c:v>40326</c:v>
                </c:pt>
                <c:pt idx="543">
                  <c:v>40333</c:v>
                </c:pt>
                <c:pt idx="544">
                  <c:v>40340</c:v>
                </c:pt>
                <c:pt idx="545">
                  <c:v>40347</c:v>
                </c:pt>
                <c:pt idx="546">
                  <c:v>40354</c:v>
                </c:pt>
                <c:pt idx="547">
                  <c:v>40361</c:v>
                </c:pt>
                <c:pt idx="548">
                  <c:v>40368</c:v>
                </c:pt>
                <c:pt idx="549">
                  <c:v>40375</c:v>
                </c:pt>
                <c:pt idx="550">
                  <c:v>40382</c:v>
                </c:pt>
                <c:pt idx="551">
                  <c:v>40389</c:v>
                </c:pt>
                <c:pt idx="552">
                  <c:v>40396</c:v>
                </c:pt>
                <c:pt idx="553">
                  <c:v>40403</c:v>
                </c:pt>
                <c:pt idx="554">
                  <c:v>40410</c:v>
                </c:pt>
                <c:pt idx="555">
                  <c:v>40417</c:v>
                </c:pt>
                <c:pt idx="556">
                  <c:v>40424</c:v>
                </c:pt>
                <c:pt idx="557">
                  <c:v>40431</c:v>
                </c:pt>
                <c:pt idx="558">
                  <c:v>40438</c:v>
                </c:pt>
                <c:pt idx="559">
                  <c:v>40445</c:v>
                </c:pt>
                <c:pt idx="560">
                  <c:v>40452</c:v>
                </c:pt>
                <c:pt idx="561">
                  <c:v>40459</c:v>
                </c:pt>
                <c:pt idx="562">
                  <c:v>40466</c:v>
                </c:pt>
                <c:pt idx="563">
                  <c:v>40473</c:v>
                </c:pt>
                <c:pt idx="564">
                  <c:v>40480</c:v>
                </c:pt>
                <c:pt idx="565">
                  <c:v>40487</c:v>
                </c:pt>
                <c:pt idx="566">
                  <c:v>40494</c:v>
                </c:pt>
                <c:pt idx="567">
                  <c:v>40501</c:v>
                </c:pt>
                <c:pt idx="568">
                  <c:v>40508</c:v>
                </c:pt>
                <c:pt idx="569">
                  <c:v>40515</c:v>
                </c:pt>
                <c:pt idx="570">
                  <c:v>40522</c:v>
                </c:pt>
                <c:pt idx="571">
                  <c:v>40529</c:v>
                </c:pt>
                <c:pt idx="572">
                  <c:v>40536</c:v>
                </c:pt>
                <c:pt idx="573">
                  <c:v>40543</c:v>
                </c:pt>
                <c:pt idx="574">
                  <c:v>40550</c:v>
                </c:pt>
                <c:pt idx="575">
                  <c:v>40557</c:v>
                </c:pt>
                <c:pt idx="576">
                  <c:v>40564</c:v>
                </c:pt>
                <c:pt idx="577">
                  <c:v>40571</c:v>
                </c:pt>
                <c:pt idx="578">
                  <c:v>40578</c:v>
                </c:pt>
                <c:pt idx="579">
                  <c:v>40585</c:v>
                </c:pt>
                <c:pt idx="580">
                  <c:v>40592</c:v>
                </c:pt>
                <c:pt idx="581">
                  <c:v>40599</c:v>
                </c:pt>
                <c:pt idx="582">
                  <c:v>40606</c:v>
                </c:pt>
                <c:pt idx="583">
                  <c:v>40613</c:v>
                </c:pt>
                <c:pt idx="584">
                  <c:v>40620</c:v>
                </c:pt>
                <c:pt idx="585">
                  <c:v>40627</c:v>
                </c:pt>
                <c:pt idx="586">
                  <c:v>40634</c:v>
                </c:pt>
                <c:pt idx="587">
                  <c:v>40641</c:v>
                </c:pt>
                <c:pt idx="588">
                  <c:v>40648</c:v>
                </c:pt>
                <c:pt idx="589">
                  <c:v>40655</c:v>
                </c:pt>
                <c:pt idx="590">
                  <c:v>40662</c:v>
                </c:pt>
                <c:pt idx="591">
                  <c:v>40669</c:v>
                </c:pt>
                <c:pt idx="592">
                  <c:v>40676</c:v>
                </c:pt>
                <c:pt idx="593">
                  <c:v>40683</c:v>
                </c:pt>
                <c:pt idx="594">
                  <c:v>40690</c:v>
                </c:pt>
                <c:pt idx="595">
                  <c:v>40697</c:v>
                </c:pt>
                <c:pt idx="596">
                  <c:v>40704</c:v>
                </c:pt>
                <c:pt idx="597">
                  <c:v>40711</c:v>
                </c:pt>
                <c:pt idx="598">
                  <c:v>40718</c:v>
                </c:pt>
                <c:pt idx="599">
                  <c:v>40725</c:v>
                </c:pt>
                <c:pt idx="600">
                  <c:v>40732</c:v>
                </c:pt>
                <c:pt idx="601">
                  <c:v>40739</c:v>
                </c:pt>
                <c:pt idx="602">
                  <c:v>40746</c:v>
                </c:pt>
                <c:pt idx="603">
                  <c:v>40753</c:v>
                </c:pt>
                <c:pt idx="604">
                  <c:v>40760</c:v>
                </c:pt>
                <c:pt idx="605">
                  <c:v>40767</c:v>
                </c:pt>
                <c:pt idx="606">
                  <c:v>40774</c:v>
                </c:pt>
                <c:pt idx="607">
                  <c:v>40781</c:v>
                </c:pt>
                <c:pt idx="608">
                  <c:v>40788</c:v>
                </c:pt>
                <c:pt idx="609">
                  <c:v>40795</c:v>
                </c:pt>
                <c:pt idx="610">
                  <c:v>40802</c:v>
                </c:pt>
                <c:pt idx="611">
                  <c:v>40809</c:v>
                </c:pt>
                <c:pt idx="612">
                  <c:v>40816</c:v>
                </c:pt>
                <c:pt idx="613">
                  <c:v>40823</c:v>
                </c:pt>
                <c:pt idx="614">
                  <c:v>40830</c:v>
                </c:pt>
                <c:pt idx="615">
                  <c:v>40837</c:v>
                </c:pt>
                <c:pt idx="616">
                  <c:v>40844</c:v>
                </c:pt>
                <c:pt idx="617">
                  <c:v>40851</c:v>
                </c:pt>
                <c:pt idx="618">
                  <c:v>40858</c:v>
                </c:pt>
                <c:pt idx="619">
                  <c:v>40865</c:v>
                </c:pt>
                <c:pt idx="620">
                  <c:v>40872</c:v>
                </c:pt>
                <c:pt idx="621">
                  <c:v>40879</c:v>
                </c:pt>
                <c:pt idx="622">
                  <c:v>40886</c:v>
                </c:pt>
                <c:pt idx="623">
                  <c:v>40893</c:v>
                </c:pt>
                <c:pt idx="624">
                  <c:v>40900</c:v>
                </c:pt>
                <c:pt idx="625">
                  <c:v>40907</c:v>
                </c:pt>
                <c:pt idx="626">
                  <c:v>40914</c:v>
                </c:pt>
                <c:pt idx="627">
                  <c:v>40921</c:v>
                </c:pt>
                <c:pt idx="628">
                  <c:v>40928</c:v>
                </c:pt>
                <c:pt idx="629">
                  <c:v>40935</c:v>
                </c:pt>
                <c:pt idx="630">
                  <c:v>40942</c:v>
                </c:pt>
                <c:pt idx="631">
                  <c:v>40949</c:v>
                </c:pt>
                <c:pt idx="632">
                  <c:v>40956</c:v>
                </c:pt>
                <c:pt idx="633">
                  <c:v>40963</c:v>
                </c:pt>
                <c:pt idx="634">
                  <c:v>40970</c:v>
                </c:pt>
                <c:pt idx="635">
                  <c:v>40977</c:v>
                </c:pt>
                <c:pt idx="636">
                  <c:v>40984</c:v>
                </c:pt>
                <c:pt idx="637">
                  <c:v>40991</c:v>
                </c:pt>
                <c:pt idx="638">
                  <c:v>40998</c:v>
                </c:pt>
                <c:pt idx="639">
                  <c:v>41005</c:v>
                </c:pt>
                <c:pt idx="640">
                  <c:v>41012</c:v>
                </c:pt>
                <c:pt idx="641">
                  <c:v>41019</c:v>
                </c:pt>
                <c:pt idx="642">
                  <c:v>41026</c:v>
                </c:pt>
                <c:pt idx="643">
                  <c:v>41033</c:v>
                </c:pt>
                <c:pt idx="644">
                  <c:v>41040</c:v>
                </c:pt>
                <c:pt idx="645">
                  <c:v>41047</c:v>
                </c:pt>
                <c:pt idx="646">
                  <c:v>41054</c:v>
                </c:pt>
                <c:pt idx="647">
                  <c:v>41061</c:v>
                </c:pt>
                <c:pt idx="648">
                  <c:v>41068</c:v>
                </c:pt>
                <c:pt idx="649">
                  <c:v>41075</c:v>
                </c:pt>
                <c:pt idx="650">
                  <c:v>41082</c:v>
                </c:pt>
                <c:pt idx="651">
                  <c:v>41089</c:v>
                </c:pt>
                <c:pt idx="652">
                  <c:v>41096</c:v>
                </c:pt>
                <c:pt idx="653">
                  <c:v>41103</c:v>
                </c:pt>
                <c:pt idx="654">
                  <c:v>41110</c:v>
                </c:pt>
                <c:pt idx="655">
                  <c:v>41117</c:v>
                </c:pt>
                <c:pt idx="656">
                  <c:v>41124</c:v>
                </c:pt>
                <c:pt idx="657">
                  <c:v>41131</c:v>
                </c:pt>
                <c:pt idx="658">
                  <c:v>41138</c:v>
                </c:pt>
                <c:pt idx="659">
                  <c:v>41145</c:v>
                </c:pt>
                <c:pt idx="660">
                  <c:v>41152</c:v>
                </c:pt>
                <c:pt idx="661">
                  <c:v>41159</c:v>
                </c:pt>
                <c:pt idx="662">
                  <c:v>41166</c:v>
                </c:pt>
                <c:pt idx="663">
                  <c:v>41173</c:v>
                </c:pt>
                <c:pt idx="664">
                  <c:v>41180</c:v>
                </c:pt>
                <c:pt idx="665">
                  <c:v>41187</c:v>
                </c:pt>
                <c:pt idx="666">
                  <c:v>41194</c:v>
                </c:pt>
                <c:pt idx="667">
                  <c:v>41201</c:v>
                </c:pt>
                <c:pt idx="668">
                  <c:v>41208</c:v>
                </c:pt>
                <c:pt idx="669">
                  <c:v>41215</c:v>
                </c:pt>
                <c:pt idx="670">
                  <c:v>41222</c:v>
                </c:pt>
                <c:pt idx="671">
                  <c:v>41229</c:v>
                </c:pt>
                <c:pt idx="672">
                  <c:v>41236</c:v>
                </c:pt>
                <c:pt idx="673">
                  <c:v>41243</c:v>
                </c:pt>
                <c:pt idx="674">
                  <c:v>41250</c:v>
                </c:pt>
                <c:pt idx="675">
                  <c:v>41257</c:v>
                </c:pt>
                <c:pt idx="676">
                  <c:v>41264</c:v>
                </c:pt>
                <c:pt idx="677">
                  <c:v>41271</c:v>
                </c:pt>
                <c:pt idx="678">
                  <c:v>41278</c:v>
                </c:pt>
                <c:pt idx="679">
                  <c:v>41285</c:v>
                </c:pt>
                <c:pt idx="680">
                  <c:v>41292</c:v>
                </c:pt>
                <c:pt idx="681">
                  <c:v>41299</c:v>
                </c:pt>
                <c:pt idx="682">
                  <c:v>41306</c:v>
                </c:pt>
                <c:pt idx="683">
                  <c:v>41313</c:v>
                </c:pt>
                <c:pt idx="684">
                  <c:v>41320</c:v>
                </c:pt>
                <c:pt idx="685">
                  <c:v>41327</c:v>
                </c:pt>
                <c:pt idx="686">
                  <c:v>41334</c:v>
                </c:pt>
                <c:pt idx="687">
                  <c:v>41341</c:v>
                </c:pt>
                <c:pt idx="688">
                  <c:v>41348</c:v>
                </c:pt>
                <c:pt idx="689">
                  <c:v>41355</c:v>
                </c:pt>
                <c:pt idx="690">
                  <c:v>41362</c:v>
                </c:pt>
                <c:pt idx="691">
                  <c:v>41369</c:v>
                </c:pt>
                <c:pt idx="692">
                  <c:v>41376</c:v>
                </c:pt>
                <c:pt idx="693">
                  <c:v>41383</c:v>
                </c:pt>
                <c:pt idx="694">
                  <c:v>41390</c:v>
                </c:pt>
                <c:pt idx="695">
                  <c:v>41397</c:v>
                </c:pt>
                <c:pt idx="696">
                  <c:v>41404</c:v>
                </c:pt>
                <c:pt idx="697">
                  <c:v>41411</c:v>
                </c:pt>
                <c:pt idx="698">
                  <c:v>41418</c:v>
                </c:pt>
                <c:pt idx="699">
                  <c:v>41425</c:v>
                </c:pt>
                <c:pt idx="700">
                  <c:v>41432</c:v>
                </c:pt>
                <c:pt idx="701">
                  <c:v>41439</c:v>
                </c:pt>
                <c:pt idx="702">
                  <c:v>41446</c:v>
                </c:pt>
                <c:pt idx="703">
                  <c:v>41453</c:v>
                </c:pt>
                <c:pt idx="704">
                  <c:v>41460</c:v>
                </c:pt>
                <c:pt idx="705">
                  <c:v>41467</c:v>
                </c:pt>
                <c:pt idx="706">
                  <c:v>41474</c:v>
                </c:pt>
                <c:pt idx="707">
                  <c:v>41481</c:v>
                </c:pt>
                <c:pt idx="708">
                  <c:v>41488</c:v>
                </c:pt>
                <c:pt idx="709">
                  <c:v>41495</c:v>
                </c:pt>
                <c:pt idx="710">
                  <c:v>41502</c:v>
                </c:pt>
                <c:pt idx="711">
                  <c:v>41509</c:v>
                </c:pt>
                <c:pt idx="712">
                  <c:v>41516</c:v>
                </c:pt>
                <c:pt idx="713">
                  <c:v>41523</c:v>
                </c:pt>
                <c:pt idx="714">
                  <c:v>41530</c:v>
                </c:pt>
                <c:pt idx="715">
                  <c:v>41537</c:v>
                </c:pt>
                <c:pt idx="716">
                  <c:v>41544</c:v>
                </c:pt>
                <c:pt idx="717">
                  <c:v>41551</c:v>
                </c:pt>
                <c:pt idx="718">
                  <c:v>41558</c:v>
                </c:pt>
                <c:pt idx="719">
                  <c:v>41565</c:v>
                </c:pt>
                <c:pt idx="720">
                  <c:v>41572</c:v>
                </c:pt>
                <c:pt idx="721">
                  <c:v>41579</c:v>
                </c:pt>
                <c:pt idx="722">
                  <c:v>41586</c:v>
                </c:pt>
                <c:pt idx="723">
                  <c:v>41593</c:v>
                </c:pt>
                <c:pt idx="724">
                  <c:v>41600</c:v>
                </c:pt>
                <c:pt idx="725">
                  <c:v>41607</c:v>
                </c:pt>
                <c:pt idx="726">
                  <c:v>41614</c:v>
                </c:pt>
                <c:pt idx="727">
                  <c:v>41621</c:v>
                </c:pt>
                <c:pt idx="728">
                  <c:v>41628</c:v>
                </c:pt>
                <c:pt idx="729">
                  <c:v>41635</c:v>
                </c:pt>
                <c:pt idx="730">
                  <c:v>41642</c:v>
                </c:pt>
                <c:pt idx="731">
                  <c:v>41649</c:v>
                </c:pt>
                <c:pt idx="732">
                  <c:v>41656</c:v>
                </c:pt>
                <c:pt idx="733">
                  <c:v>41663</c:v>
                </c:pt>
                <c:pt idx="734">
                  <c:v>41670</c:v>
                </c:pt>
                <c:pt idx="735">
                  <c:v>41677</c:v>
                </c:pt>
                <c:pt idx="736">
                  <c:v>41684</c:v>
                </c:pt>
                <c:pt idx="737">
                  <c:v>41691</c:v>
                </c:pt>
                <c:pt idx="738">
                  <c:v>41698</c:v>
                </c:pt>
                <c:pt idx="739">
                  <c:v>41705</c:v>
                </c:pt>
                <c:pt idx="740">
                  <c:v>41712</c:v>
                </c:pt>
                <c:pt idx="741">
                  <c:v>41719</c:v>
                </c:pt>
                <c:pt idx="742">
                  <c:v>41726</c:v>
                </c:pt>
                <c:pt idx="743">
                  <c:v>41733</c:v>
                </c:pt>
                <c:pt idx="744">
                  <c:v>41740</c:v>
                </c:pt>
                <c:pt idx="745">
                  <c:v>41747</c:v>
                </c:pt>
                <c:pt idx="746">
                  <c:v>41754</c:v>
                </c:pt>
                <c:pt idx="747">
                  <c:v>41759</c:v>
                </c:pt>
                <c:pt idx="748">
                  <c:v>41768</c:v>
                </c:pt>
                <c:pt idx="749">
                  <c:v>41775</c:v>
                </c:pt>
                <c:pt idx="750">
                  <c:v>41782</c:v>
                </c:pt>
                <c:pt idx="751">
                  <c:v>41789</c:v>
                </c:pt>
                <c:pt idx="752">
                  <c:v>41796</c:v>
                </c:pt>
                <c:pt idx="753">
                  <c:v>41803</c:v>
                </c:pt>
                <c:pt idx="754">
                  <c:v>41810</c:v>
                </c:pt>
                <c:pt idx="755">
                  <c:v>41817</c:v>
                </c:pt>
                <c:pt idx="756">
                  <c:v>41824</c:v>
                </c:pt>
                <c:pt idx="757">
                  <c:v>41831</c:v>
                </c:pt>
                <c:pt idx="758">
                  <c:v>41838</c:v>
                </c:pt>
                <c:pt idx="759">
                  <c:v>41845</c:v>
                </c:pt>
                <c:pt idx="760">
                  <c:v>41852</c:v>
                </c:pt>
                <c:pt idx="761">
                  <c:v>41859</c:v>
                </c:pt>
                <c:pt idx="762">
                  <c:v>41866</c:v>
                </c:pt>
                <c:pt idx="763">
                  <c:v>41873</c:v>
                </c:pt>
                <c:pt idx="764">
                  <c:v>41880</c:v>
                </c:pt>
                <c:pt idx="765">
                  <c:v>41887</c:v>
                </c:pt>
                <c:pt idx="766">
                  <c:v>41894</c:v>
                </c:pt>
                <c:pt idx="767">
                  <c:v>41901</c:v>
                </c:pt>
                <c:pt idx="768">
                  <c:v>41908</c:v>
                </c:pt>
                <c:pt idx="769">
                  <c:v>41915</c:v>
                </c:pt>
                <c:pt idx="770">
                  <c:v>41922</c:v>
                </c:pt>
                <c:pt idx="771">
                  <c:v>41929</c:v>
                </c:pt>
                <c:pt idx="772">
                  <c:v>41936</c:v>
                </c:pt>
                <c:pt idx="773">
                  <c:v>41943</c:v>
                </c:pt>
                <c:pt idx="774">
                  <c:v>41950</c:v>
                </c:pt>
                <c:pt idx="775">
                  <c:v>41957</c:v>
                </c:pt>
                <c:pt idx="776">
                  <c:v>41964</c:v>
                </c:pt>
                <c:pt idx="777">
                  <c:v>41971</c:v>
                </c:pt>
                <c:pt idx="778">
                  <c:v>41978</c:v>
                </c:pt>
                <c:pt idx="779">
                  <c:v>41985</c:v>
                </c:pt>
                <c:pt idx="780">
                  <c:v>41992</c:v>
                </c:pt>
                <c:pt idx="781">
                  <c:v>41999</c:v>
                </c:pt>
                <c:pt idx="782">
                  <c:v>42004</c:v>
                </c:pt>
                <c:pt idx="783">
                  <c:v>42013</c:v>
                </c:pt>
                <c:pt idx="784">
                  <c:v>42020</c:v>
                </c:pt>
                <c:pt idx="785">
                  <c:v>42027</c:v>
                </c:pt>
                <c:pt idx="786">
                  <c:v>42034</c:v>
                </c:pt>
                <c:pt idx="787">
                  <c:v>42041</c:v>
                </c:pt>
                <c:pt idx="788">
                  <c:v>42048</c:v>
                </c:pt>
                <c:pt idx="789">
                  <c:v>42055</c:v>
                </c:pt>
                <c:pt idx="790">
                  <c:v>42062</c:v>
                </c:pt>
                <c:pt idx="791">
                  <c:v>42069</c:v>
                </c:pt>
                <c:pt idx="792">
                  <c:v>42076</c:v>
                </c:pt>
                <c:pt idx="793">
                  <c:v>42083</c:v>
                </c:pt>
                <c:pt idx="794">
                  <c:v>42090</c:v>
                </c:pt>
                <c:pt idx="795">
                  <c:v>42097</c:v>
                </c:pt>
                <c:pt idx="796">
                  <c:v>42104</c:v>
                </c:pt>
                <c:pt idx="797">
                  <c:v>42111</c:v>
                </c:pt>
                <c:pt idx="798">
                  <c:v>42118</c:v>
                </c:pt>
                <c:pt idx="799">
                  <c:v>42124</c:v>
                </c:pt>
                <c:pt idx="800">
                  <c:v>42132</c:v>
                </c:pt>
                <c:pt idx="801">
                  <c:v>42139</c:v>
                </c:pt>
                <c:pt idx="802">
                  <c:v>42146</c:v>
                </c:pt>
                <c:pt idx="803">
                  <c:v>42153</c:v>
                </c:pt>
                <c:pt idx="804">
                  <c:v>42160</c:v>
                </c:pt>
                <c:pt idx="805">
                  <c:v>42167</c:v>
                </c:pt>
                <c:pt idx="806">
                  <c:v>42174</c:v>
                </c:pt>
                <c:pt idx="807">
                  <c:v>42181</c:v>
                </c:pt>
                <c:pt idx="808">
                  <c:v>42188</c:v>
                </c:pt>
                <c:pt idx="809">
                  <c:v>42195</c:v>
                </c:pt>
                <c:pt idx="810">
                  <c:v>42202</c:v>
                </c:pt>
                <c:pt idx="811">
                  <c:v>42209</c:v>
                </c:pt>
                <c:pt idx="812">
                  <c:v>42216</c:v>
                </c:pt>
                <c:pt idx="813">
                  <c:v>42223</c:v>
                </c:pt>
                <c:pt idx="814">
                  <c:v>42230</c:v>
                </c:pt>
                <c:pt idx="815">
                  <c:v>42237</c:v>
                </c:pt>
                <c:pt idx="816">
                  <c:v>42244</c:v>
                </c:pt>
                <c:pt idx="817">
                  <c:v>42251</c:v>
                </c:pt>
                <c:pt idx="818">
                  <c:v>42258</c:v>
                </c:pt>
                <c:pt idx="819">
                  <c:v>42265</c:v>
                </c:pt>
                <c:pt idx="820">
                  <c:v>42272</c:v>
                </c:pt>
                <c:pt idx="821">
                  <c:v>42279</c:v>
                </c:pt>
                <c:pt idx="822">
                  <c:v>42286</c:v>
                </c:pt>
                <c:pt idx="823">
                  <c:v>42293</c:v>
                </c:pt>
                <c:pt idx="824">
                  <c:v>42300</c:v>
                </c:pt>
                <c:pt idx="825">
                  <c:v>42307</c:v>
                </c:pt>
                <c:pt idx="826">
                  <c:v>42314</c:v>
                </c:pt>
                <c:pt idx="827">
                  <c:v>42321</c:v>
                </c:pt>
                <c:pt idx="828">
                  <c:v>42328</c:v>
                </c:pt>
                <c:pt idx="829">
                  <c:v>42335</c:v>
                </c:pt>
                <c:pt idx="830">
                  <c:v>42342</c:v>
                </c:pt>
                <c:pt idx="831">
                  <c:v>42349</c:v>
                </c:pt>
                <c:pt idx="832">
                  <c:v>42356</c:v>
                </c:pt>
                <c:pt idx="833">
                  <c:v>42363</c:v>
                </c:pt>
                <c:pt idx="834">
                  <c:v>42369</c:v>
                </c:pt>
                <c:pt idx="835">
                  <c:v>42377</c:v>
                </c:pt>
                <c:pt idx="836">
                  <c:v>42384</c:v>
                </c:pt>
                <c:pt idx="837">
                  <c:v>42391</c:v>
                </c:pt>
                <c:pt idx="838">
                  <c:v>42398</c:v>
                </c:pt>
                <c:pt idx="839">
                  <c:v>42405</c:v>
                </c:pt>
                <c:pt idx="840">
                  <c:v>42412</c:v>
                </c:pt>
                <c:pt idx="841">
                  <c:v>42419</c:v>
                </c:pt>
                <c:pt idx="842">
                  <c:v>42426</c:v>
                </c:pt>
                <c:pt idx="843">
                  <c:v>42433</c:v>
                </c:pt>
                <c:pt idx="844">
                  <c:v>42440</c:v>
                </c:pt>
                <c:pt idx="845">
                  <c:v>42447</c:v>
                </c:pt>
                <c:pt idx="846">
                  <c:v>42454</c:v>
                </c:pt>
                <c:pt idx="847">
                  <c:v>42460</c:v>
                </c:pt>
                <c:pt idx="848">
                  <c:v>42468</c:v>
                </c:pt>
                <c:pt idx="849">
                  <c:v>42475</c:v>
                </c:pt>
                <c:pt idx="850">
                  <c:v>42482</c:v>
                </c:pt>
                <c:pt idx="851">
                  <c:v>42489</c:v>
                </c:pt>
                <c:pt idx="852">
                  <c:v>42496</c:v>
                </c:pt>
                <c:pt idx="853">
                  <c:v>42503</c:v>
                </c:pt>
                <c:pt idx="854">
                  <c:v>42510</c:v>
                </c:pt>
                <c:pt idx="855">
                  <c:v>42517</c:v>
                </c:pt>
                <c:pt idx="856">
                  <c:v>42524</c:v>
                </c:pt>
                <c:pt idx="857">
                  <c:v>42531</c:v>
                </c:pt>
                <c:pt idx="858">
                  <c:v>42538</c:v>
                </c:pt>
                <c:pt idx="859">
                  <c:v>42545</c:v>
                </c:pt>
                <c:pt idx="860">
                  <c:v>42551</c:v>
                </c:pt>
                <c:pt idx="861">
                  <c:v>42559</c:v>
                </c:pt>
                <c:pt idx="862">
                  <c:v>42566</c:v>
                </c:pt>
                <c:pt idx="863">
                  <c:v>42573</c:v>
                </c:pt>
                <c:pt idx="864">
                  <c:v>42580</c:v>
                </c:pt>
                <c:pt idx="865">
                  <c:v>42587</c:v>
                </c:pt>
                <c:pt idx="866">
                  <c:v>42594</c:v>
                </c:pt>
                <c:pt idx="867">
                  <c:v>42601</c:v>
                </c:pt>
                <c:pt idx="868">
                  <c:v>42608</c:v>
                </c:pt>
                <c:pt idx="869">
                  <c:v>42613</c:v>
                </c:pt>
                <c:pt idx="870">
                  <c:v>42622</c:v>
                </c:pt>
                <c:pt idx="871">
                  <c:v>42629</c:v>
                </c:pt>
                <c:pt idx="872">
                  <c:v>42636</c:v>
                </c:pt>
                <c:pt idx="873">
                  <c:v>42643</c:v>
                </c:pt>
                <c:pt idx="874">
                  <c:v>42650</c:v>
                </c:pt>
                <c:pt idx="875">
                  <c:v>42657</c:v>
                </c:pt>
                <c:pt idx="876">
                  <c:v>42664</c:v>
                </c:pt>
                <c:pt idx="877">
                  <c:v>42671</c:v>
                </c:pt>
                <c:pt idx="878">
                  <c:v>42678</c:v>
                </c:pt>
                <c:pt idx="879">
                  <c:v>42685</c:v>
                </c:pt>
                <c:pt idx="880">
                  <c:v>42692</c:v>
                </c:pt>
                <c:pt idx="881">
                  <c:v>42699</c:v>
                </c:pt>
                <c:pt idx="882">
                  <c:v>42704</c:v>
                </c:pt>
                <c:pt idx="883">
                  <c:v>42713</c:v>
                </c:pt>
                <c:pt idx="884">
                  <c:v>42720</c:v>
                </c:pt>
                <c:pt idx="885">
                  <c:v>42727</c:v>
                </c:pt>
                <c:pt idx="886">
                  <c:v>42734</c:v>
                </c:pt>
                <c:pt idx="887">
                  <c:v>42741</c:v>
                </c:pt>
                <c:pt idx="888">
                  <c:v>42748</c:v>
                </c:pt>
                <c:pt idx="889">
                  <c:v>42755</c:v>
                </c:pt>
                <c:pt idx="890">
                  <c:v>42762</c:v>
                </c:pt>
                <c:pt idx="891">
                  <c:v>42769</c:v>
                </c:pt>
                <c:pt idx="892">
                  <c:v>42776</c:v>
                </c:pt>
                <c:pt idx="893">
                  <c:v>42783</c:v>
                </c:pt>
                <c:pt idx="894">
                  <c:v>42790</c:v>
                </c:pt>
                <c:pt idx="895">
                  <c:v>42797</c:v>
                </c:pt>
                <c:pt idx="896">
                  <c:v>42804</c:v>
                </c:pt>
                <c:pt idx="897">
                  <c:v>42811</c:v>
                </c:pt>
                <c:pt idx="898">
                  <c:v>42818</c:v>
                </c:pt>
                <c:pt idx="899">
                  <c:v>42825</c:v>
                </c:pt>
                <c:pt idx="900">
                  <c:v>42832</c:v>
                </c:pt>
                <c:pt idx="901">
                  <c:v>42839</c:v>
                </c:pt>
                <c:pt idx="902">
                  <c:v>42846</c:v>
                </c:pt>
                <c:pt idx="903">
                  <c:v>42853</c:v>
                </c:pt>
                <c:pt idx="904">
                  <c:v>42860</c:v>
                </c:pt>
                <c:pt idx="905">
                  <c:v>42867</c:v>
                </c:pt>
                <c:pt idx="906">
                  <c:v>42874</c:v>
                </c:pt>
                <c:pt idx="907">
                  <c:v>42881</c:v>
                </c:pt>
                <c:pt idx="908">
                  <c:v>42888</c:v>
                </c:pt>
                <c:pt idx="909">
                  <c:v>42895</c:v>
                </c:pt>
                <c:pt idx="910">
                  <c:v>42902</c:v>
                </c:pt>
                <c:pt idx="911">
                  <c:v>42909</c:v>
                </c:pt>
                <c:pt idx="912">
                  <c:v>42916</c:v>
                </c:pt>
                <c:pt idx="913">
                  <c:v>42923</c:v>
                </c:pt>
                <c:pt idx="914">
                  <c:v>42930</c:v>
                </c:pt>
                <c:pt idx="915">
                  <c:v>42937</c:v>
                </c:pt>
                <c:pt idx="916">
                  <c:v>42944</c:v>
                </c:pt>
                <c:pt idx="917">
                  <c:v>42951</c:v>
                </c:pt>
                <c:pt idx="918">
                  <c:v>42958</c:v>
                </c:pt>
                <c:pt idx="919">
                  <c:v>42965</c:v>
                </c:pt>
                <c:pt idx="920">
                  <c:v>42972</c:v>
                </c:pt>
                <c:pt idx="921">
                  <c:v>42979</c:v>
                </c:pt>
                <c:pt idx="922">
                  <c:v>42986</c:v>
                </c:pt>
                <c:pt idx="923">
                  <c:v>42993</c:v>
                </c:pt>
                <c:pt idx="924">
                  <c:v>43000</c:v>
                </c:pt>
                <c:pt idx="925">
                  <c:v>43007</c:v>
                </c:pt>
                <c:pt idx="926">
                  <c:v>43014</c:v>
                </c:pt>
                <c:pt idx="927">
                  <c:v>43021</c:v>
                </c:pt>
                <c:pt idx="928">
                  <c:v>43028</c:v>
                </c:pt>
                <c:pt idx="929">
                  <c:v>43035</c:v>
                </c:pt>
                <c:pt idx="930">
                  <c:v>43042</c:v>
                </c:pt>
                <c:pt idx="931">
                  <c:v>43049</c:v>
                </c:pt>
                <c:pt idx="932">
                  <c:v>43056</c:v>
                </c:pt>
                <c:pt idx="933">
                  <c:v>43063</c:v>
                </c:pt>
                <c:pt idx="934">
                  <c:v>43069</c:v>
                </c:pt>
                <c:pt idx="935">
                  <c:v>43077</c:v>
                </c:pt>
                <c:pt idx="936">
                  <c:v>43084</c:v>
                </c:pt>
                <c:pt idx="937">
                  <c:v>43091</c:v>
                </c:pt>
                <c:pt idx="938">
                  <c:v>43098</c:v>
                </c:pt>
                <c:pt idx="939">
                  <c:v>43105</c:v>
                </c:pt>
                <c:pt idx="940">
                  <c:v>43112</c:v>
                </c:pt>
                <c:pt idx="941">
                  <c:v>43119</c:v>
                </c:pt>
                <c:pt idx="942">
                  <c:v>43126</c:v>
                </c:pt>
                <c:pt idx="943">
                  <c:v>43131</c:v>
                </c:pt>
                <c:pt idx="944">
                  <c:v>43140</c:v>
                </c:pt>
                <c:pt idx="945">
                  <c:v>43147</c:v>
                </c:pt>
                <c:pt idx="946">
                  <c:v>43154</c:v>
                </c:pt>
                <c:pt idx="947">
                  <c:v>43159</c:v>
                </c:pt>
                <c:pt idx="948">
                  <c:v>43168</c:v>
                </c:pt>
                <c:pt idx="949">
                  <c:v>43175</c:v>
                </c:pt>
                <c:pt idx="950">
                  <c:v>43182</c:v>
                </c:pt>
                <c:pt idx="951">
                  <c:v>43189</c:v>
                </c:pt>
                <c:pt idx="952">
                  <c:v>43196</c:v>
                </c:pt>
                <c:pt idx="953">
                  <c:v>43203</c:v>
                </c:pt>
                <c:pt idx="954">
                  <c:v>43210</c:v>
                </c:pt>
                <c:pt idx="955">
                  <c:v>43217</c:v>
                </c:pt>
                <c:pt idx="956">
                  <c:v>43224</c:v>
                </c:pt>
                <c:pt idx="957">
                  <c:v>43231</c:v>
                </c:pt>
                <c:pt idx="958">
                  <c:v>43238</c:v>
                </c:pt>
                <c:pt idx="959">
                  <c:v>43245</c:v>
                </c:pt>
                <c:pt idx="960">
                  <c:v>43251</c:v>
                </c:pt>
                <c:pt idx="961">
                  <c:v>43259</c:v>
                </c:pt>
                <c:pt idx="962">
                  <c:v>43266</c:v>
                </c:pt>
                <c:pt idx="963">
                  <c:v>43273</c:v>
                </c:pt>
                <c:pt idx="964">
                  <c:v>43280</c:v>
                </c:pt>
                <c:pt idx="965">
                  <c:v>43287</c:v>
                </c:pt>
                <c:pt idx="966">
                  <c:v>43294</c:v>
                </c:pt>
                <c:pt idx="967">
                  <c:v>43301</c:v>
                </c:pt>
                <c:pt idx="968">
                  <c:v>43308</c:v>
                </c:pt>
                <c:pt idx="969">
                  <c:v>43315</c:v>
                </c:pt>
                <c:pt idx="970">
                  <c:v>43322</c:v>
                </c:pt>
                <c:pt idx="971">
                  <c:v>43329</c:v>
                </c:pt>
                <c:pt idx="972">
                  <c:v>43336</c:v>
                </c:pt>
                <c:pt idx="973">
                  <c:v>43343</c:v>
                </c:pt>
                <c:pt idx="974">
                  <c:v>43350</c:v>
                </c:pt>
                <c:pt idx="975">
                  <c:v>43357</c:v>
                </c:pt>
                <c:pt idx="976">
                  <c:v>43364</c:v>
                </c:pt>
                <c:pt idx="977">
                  <c:v>43371</c:v>
                </c:pt>
                <c:pt idx="978">
                  <c:v>43378</c:v>
                </c:pt>
                <c:pt idx="979">
                  <c:v>43385</c:v>
                </c:pt>
                <c:pt idx="980">
                  <c:v>43392</c:v>
                </c:pt>
                <c:pt idx="981">
                  <c:v>43399</c:v>
                </c:pt>
                <c:pt idx="982">
                  <c:v>43404</c:v>
                </c:pt>
                <c:pt idx="983">
                  <c:v>43413</c:v>
                </c:pt>
                <c:pt idx="984">
                  <c:v>43420</c:v>
                </c:pt>
                <c:pt idx="985">
                  <c:v>43427</c:v>
                </c:pt>
                <c:pt idx="986">
                  <c:v>43434</c:v>
                </c:pt>
                <c:pt idx="987">
                  <c:v>43441</c:v>
                </c:pt>
                <c:pt idx="988">
                  <c:v>43448</c:v>
                </c:pt>
                <c:pt idx="989">
                  <c:v>43455</c:v>
                </c:pt>
                <c:pt idx="990">
                  <c:v>43462</c:v>
                </c:pt>
                <c:pt idx="991">
                  <c:v>43469</c:v>
                </c:pt>
                <c:pt idx="992">
                  <c:v>43476</c:v>
                </c:pt>
                <c:pt idx="993">
                  <c:v>43483</c:v>
                </c:pt>
                <c:pt idx="994">
                  <c:v>43490</c:v>
                </c:pt>
                <c:pt idx="995">
                  <c:v>43496</c:v>
                </c:pt>
                <c:pt idx="996">
                  <c:v>43504</c:v>
                </c:pt>
                <c:pt idx="997">
                  <c:v>43511</c:v>
                </c:pt>
                <c:pt idx="998">
                  <c:v>43518</c:v>
                </c:pt>
                <c:pt idx="999">
                  <c:v>43524</c:v>
                </c:pt>
                <c:pt idx="1000">
                  <c:v>43532</c:v>
                </c:pt>
                <c:pt idx="1001">
                  <c:v>43539</c:v>
                </c:pt>
                <c:pt idx="1002">
                  <c:v>43546</c:v>
                </c:pt>
                <c:pt idx="1003">
                  <c:v>43553</c:v>
                </c:pt>
                <c:pt idx="1004">
                  <c:v>43560</c:v>
                </c:pt>
                <c:pt idx="1005">
                  <c:v>43567</c:v>
                </c:pt>
                <c:pt idx="1006">
                  <c:v>43574</c:v>
                </c:pt>
                <c:pt idx="1007">
                  <c:v>43581</c:v>
                </c:pt>
                <c:pt idx="1008">
                  <c:v>43588</c:v>
                </c:pt>
                <c:pt idx="1009">
                  <c:v>43595</c:v>
                </c:pt>
                <c:pt idx="1010">
                  <c:v>43602</c:v>
                </c:pt>
                <c:pt idx="1011">
                  <c:v>43609</c:v>
                </c:pt>
                <c:pt idx="1012">
                  <c:v>43616</c:v>
                </c:pt>
                <c:pt idx="1013">
                  <c:v>43623</c:v>
                </c:pt>
                <c:pt idx="1014">
                  <c:v>43630</c:v>
                </c:pt>
                <c:pt idx="1015">
                  <c:v>43637</c:v>
                </c:pt>
                <c:pt idx="1016">
                  <c:v>43644</c:v>
                </c:pt>
                <c:pt idx="1017">
                  <c:v>43651</c:v>
                </c:pt>
                <c:pt idx="1018">
                  <c:v>43658</c:v>
                </c:pt>
                <c:pt idx="1019">
                  <c:v>43665</c:v>
                </c:pt>
                <c:pt idx="1020">
                  <c:v>43672</c:v>
                </c:pt>
                <c:pt idx="1021">
                  <c:v>43677</c:v>
                </c:pt>
                <c:pt idx="1022">
                  <c:v>43686</c:v>
                </c:pt>
                <c:pt idx="1023">
                  <c:v>43693</c:v>
                </c:pt>
                <c:pt idx="1024">
                  <c:v>43700</c:v>
                </c:pt>
                <c:pt idx="1025">
                  <c:v>43707</c:v>
                </c:pt>
                <c:pt idx="1026">
                  <c:v>43714</c:v>
                </c:pt>
                <c:pt idx="1027">
                  <c:v>43721</c:v>
                </c:pt>
                <c:pt idx="1028">
                  <c:v>43728</c:v>
                </c:pt>
                <c:pt idx="1029">
                  <c:v>43735</c:v>
                </c:pt>
                <c:pt idx="1030">
                  <c:v>43742</c:v>
                </c:pt>
                <c:pt idx="1031">
                  <c:v>43749</c:v>
                </c:pt>
                <c:pt idx="1032">
                  <c:v>43756</c:v>
                </c:pt>
                <c:pt idx="1033">
                  <c:v>43763</c:v>
                </c:pt>
                <c:pt idx="1034">
                  <c:v>43769</c:v>
                </c:pt>
                <c:pt idx="1035">
                  <c:v>43777</c:v>
                </c:pt>
                <c:pt idx="1036">
                  <c:v>43784</c:v>
                </c:pt>
                <c:pt idx="1037">
                  <c:v>43791</c:v>
                </c:pt>
                <c:pt idx="1038">
                  <c:v>43798</c:v>
                </c:pt>
                <c:pt idx="1039">
                  <c:v>43805</c:v>
                </c:pt>
                <c:pt idx="1040">
                  <c:v>43812</c:v>
                </c:pt>
                <c:pt idx="1041">
                  <c:v>43819</c:v>
                </c:pt>
                <c:pt idx="1042">
                  <c:v>43826</c:v>
                </c:pt>
                <c:pt idx="1043">
                  <c:v>43833</c:v>
                </c:pt>
                <c:pt idx="1044">
                  <c:v>43840</c:v>
                </c:pt>
                <c:pt idx="1045">
                  <c:v>43847</c:v>
                </c:pt>
                <c:pt idx="1046">
                  <c:v>43854</c:v>
                </c:pt>
                <c:pt idx="1047">
                  <c:v>43861</c:v>
                </c:pt>
                <c:pt idx="1048">
                  <c:v>43868</c:v>
                </c:pt>
                <c:pt idx="1049">
                  <c:v>43875</c:v>
                </c:pt>
                <c:pt idx="1050">
                  <c:v>43882</c:v>
                </c:pt>
                <c:pt idx="1051">
                  <c:v>43889</c:v>
                </c:pt>
                <c:pt idx="1052">
                  <c:v>43896</c:v>
                </c:pt>
                <c:pt idx="1053">
                  <c:v>43903</c:v>
                </c:pt>
                <c:pt idx="1054">
                  <c:v>43910</c:v>
                </c:pt>
                <c:pt idx="1055">
                  <c:v>43917</c:v>
                </c:pt>
                <c:pt idx="1056">
                  <c:v>43924</c:v>
                </c:pt>
                <c:pt idx="1057">
                  <c:v>43931</c:v>
                </c:pt>
                <c:pt idx="1058">
                  <c:v>43938</c:v>
                </c:pt>
                <c:pt idx="1059">
                  <c:v>43945</c:v>
                </c:pt>
                <c:pt idx="1060">
                  <c:v>43951</c:v>
                </c:pt>
                <c:pt idx="1061">
                  <c:v>43959</c:v>
                </c:pt>
                <c:pt idx="1062">
                  <c:v>43966</c:v>
                </c:pt>
                <c:pt idx="1063">
                  <c:v>43973</c:v>
                </c:pt>
                <c:pt idx="1064">
                  <c:v>43980</c:v>
                </c:pt>
                <c:pt idx="1065">
                  <c:v>43987</c:v>
                </c:pt>
                <c:pt idx="1066">
                  <c:v>43994</c:v>
                </c:pt>
                <c:pt idx="1067">
                  <c:v>44001</c:v>
                </c:pt>
                <c:pt idx="1068">
                  <c:v>44008</c:v>
                </c:pt>
                <c:pt idx="1069">
                  <c:v>44015</c:v>
                </c:pt>
                <c:pt idx="1070">
                  <c:v>44022</c:v>
                </c:pt>
                <c:pt idx="1071">
                  <c:v>44029</c:v>
                </c:pt>
                <c:pt idx="1072">
                  <c:v>44036</c:v>
                </c:pt>
                <c:pt idx="1073">
                  <c:v>44043</c:v>
                </c:pt>
                <c:pt idx="1074">
                  <c:v>44050</c:v>
                </c:pt>
                <c:pt idx="1075">
                  <c:v>44057</c:v>
                </c:pt>
                <c:pt idx="1076">
                  <c:v>44064</c:v>
                </c:pt>
                <c:pt idx="1077">
                  <c:v>44071</c:v>
                </c:pt>
                <c:pt idx="1078">
                  <c:v>44078</c:v>
                </c:pt>
                <c:pt idx="1079">
                  <c:v>44085</c:v>
                </c:pt>
                <c:pt idx="1080">
                  <c:v>44092</c:v>
                </c:pt>
                <c:pt idx="1081">
                  <c:v>44099</c:v>
                </c:pt>
                <c:pt idx="1082">
                  <c:v>44104</c:v>
                </c:pt>
              </c:numCache>
            </c:numRef>
          </c:cat>
          <c:val>
            <c:numRef>
              <c:f>Sheet1!$C$2:$C$1084</c:f>
              <c:numCache>
                <c:formatCode>General</c:formatCode>
                <c:ptCount val="1083"/>
                <c:pt idx="13" formatCode="0.00">
                  <c:v>-6.7399157008758204</c:v>
                </c:pt>
                <c:pt idx="14" formatCode="0.00">
                  <c:v>-4.7635261469217589</c:v>
                </c:pt>
                <c:pt idx="15" formatCode="0.00">
                  <c:v>-10.071009482241166</c:v>
                </c:pt>
                <c:pt idx="16" formatCode="0.00">
                  <c:v>-10.076596547519557</c:v>
                </c:pt>
                <c:pt idx="17" formatCode="0.00">
                  <c:v>-13.433681010749442</c:v>
                </c:pt>
                <c:pt idx="18" formatCode="0.00">
                  <c:v>0.35065630839452577</c:v>
                </c:pt>
                <c:pt idx="19" formatCode="0.00">
                  <c:v>0.42167999320208427</c:v>
                </c:pt>
                <c:pt idx="20" formatCode="0.00">
                  <c:v>-7.0208259962243673</c:v>
                </c:pt>
                <c:pt idx="21" formatCode="0.00">
                  <c:v>-4.7407642539271988</c:v>
                </c:pt>
                <c:pt idx="22" formatCode="0.00">
                  <c:v>-3.0229505802182866</c:v>
                </c:pt>
                <c:pt idx="23" formatCode="0.00">
                  <c:v>-2.5404639602971346</c:v>
                </c:pt>
                <c:pt idx="24" formatCode="0.00">
                  <c:v>-9.7246402612691796</c:v>
                </c:pt>
                <c:pt idx="25" formatCode="0.00">
                  <c:v>-7.4955628051776575</c:v>
                </c:pt>
                <c:pt idx="26" formatCode="0.00">
                  <c:v>-11.652208248275041</c:v>
                </c:pt>
                <c:pt idx="27" formatCode="0.00">
                  <c:v>-12.988268291252059</c:v>
                </c:pt>
                <c:pt idx="28" formatCode="0.00">
                  <c:v>-10.531836100526382</c:v>
                </c:pt>
                <c:pt idx="29" formatCode="0.00">
                  <c:v>-11.160062344107457</c:v>
                </c:pt>
                <c:pt idx="30" formatCode="0.00">
                  <c:v>-4.9275423044367495</c:v>
                </c:pt>
                <c:pt idx="31" formatCode="0.00">
                  <c:v>-7.0850028022127258</c:v>
                </c:pt>
                <c:pt idx="32" formatCode="0.00">
                  <c:v>-8.4824462340381661</c:v>
                </c:pt>
                <c:pt idx="33" formatCode="0.00">
                  <c:v>-7.8265335897375721</c:v>
                </c:pt>
                <c:pt idx="34" formatCode="0.00">
                  <c:v>-4.5888741647024167</c:v>
                </c:pt>
                <c:pt idx="35" formatCode="0.00">
                  <c:v>-2.3055151950226116</c:v>
                </c:pt>
                <c:pt idx="36" formatCode="0.00">
                  <c:v>0.421781275516242</c:v>
                </c:pt>
                <c:pt idx="37" formatCode="0.00">
                  <c:v>5.5575744290938367</c:v>
                </c:pt>
                <c:pt idx="38" formatCode="0.00">
                  <c:v>17.64096207329462</c:v>
                </c:pt>
                <c:pt idx="39" formatCode="0.00">
                  <c:v>14.964938966226837</c:v>
                </c:pt>
                <c:pt idx="40" formatCode="0.00">
                  <c:v>14.931389633271541</c:v>
                </c:pt>
                <c:pt idx="41" formatCode="0.00">
                  <c:v>6.6479463668435157</c:v>
                </c:pt>
                <c:pt idx="42" formatCode="0.00">
                  <c:v>9.514014234659939</c:v>
                </c:pt>
                <c:pt idx="43" formatCode="0.00">
                  <c:v>9.6300377642796864</c:v>
                </c:pt>
                <c:pt idx="44" formatCode="0.00">
                  <c:v>5.9316792843836064</c:v>
                </c:pt>
                <c:pt idx="45" formatCode="0.00">
                  <c:v>11.206984145408372</c:v>
                </c:pt>
                <c:pt idx="46" formatCode="0.00">
                  <c:v>6.0035743378941797</c:v>
                </c:pt>
                <c:pt idx="47" formatCode="0.00">
                  <c:v>3.9671533146752758</c:v>
                </c:pt>
                <c:pt idx="48" formatCode="0.00">
                  <c:v>4.8535748818254287</c:v>
                </c:pt>
                <c:pt idx="49" formatCode="0.00">
                  <c:v>1.1313937265820861</c:v>
                </c:pt>
                <c:pt idx="50" formatCode="0.00">
                  <c:v>2.654732214223765</c:v>
                </c:pt>
                <c:pt idx="51" formatCode="0.00">
                  <c:v>-5.2780482612175827</c:v>
                </c:pt>
                <c:pt idx="52" formatCode="0.00">
                  <c:v>-4.9720179803446225</c:v>
                </c:pt>
                <c:pt idx="53" formatCode="0.00">
                  <c:v>-6.7443945561385332</c:v>
                </c:pt>
                <c:pt idx="54" formatCode="0.00">
                  <c:v>-6.0751241898998387</c:v>
                </c:pt>
                <c:pt idx="55" formatCode="0.00">
                  <c:v>-5.6151422731147811</c:v>
                </c:pt>
                <c:pt idx="56" formatCode="0.00">
                  <c:v>-5.4899292379594904</c:v>
                </c:pt>
                <c:pt idx="57" formatCode="0.00">
                  <c:v>-0.49322943070583269</c:v>
                </c:pt>
                <c:pt idx="58" formatCode="0.00">
                  <c:v>0.23862636700691109</c:v>
                </c:pt>
                <c:pt idx="59" formatCode="0.00">
                  <c:v>3.3048816918683777</c:v>
                </c:pt>
                <c:pt idx="60" formatCode="0.00">
                  <c:v>1.4856457040493876</c:v>
                </c:pt>
                <c:pt idx="61" formatCode="0.00">
                  <c:v>-0.89258766264288525</c:v>
                </c:pt>
                <c:pt idx="62" formatCode="0.00">
                  <c:v>-1.0319356543122549</c:v>
                </c:pt>
                <c:pt idx="63" formatCode="0.00">
                  <c:v>-3.0624287876127587</c:v>
                </c:pt>
                <c:pt idx="64" formatCode="0.00">
                  <c:v>1.9422547234124288</c:v>
                </c:pt>
                <c:pt idx="65" formatCode="0.00">
                  <c:v>3.4155421446987022</c:v>
                </c:pt>
                <c:pt idx="66" formatCode="0.00">
                  <c:v>4.8743556806768673</c:v>
                </c:pt>
                <c:pt idx="67" formatCode="0.00">
                  <c:v>2.7603541391650888</c:v>
                </c:pt>
                <c:pt idx="68" formatCode="0.00">
                  <c:v>1.7914195738555794</c:v>
                </c:pt>
                <c:pt idx="69" formatCode="0.00">
                  <c:v>2.452317257583303</c:v>
                </c:pt>
                <c:pt idx="70" formatCode="0.00">
                  <c:v>4.0792316775680515</c:v>
                </c:pt>
                <c:pt idx="71" formatCode="0.00">
                  <c:v>-2.3533229336878847</c:v>
                </c:pt>
                <c:pt idx="72" formatCode="0.00">
                  <c:v>-2.8512553839352806</c:v>
                </c:pt>
                <c:pt idx="73" formatCode="0.00">
                  <c:v>6.1789650666515872</c:v>
                </c:pt>
                <c:pt idx="74" formatCode="0.00">
                  <c:v>5.655197830799974</c:v>
                </c:pt>
                <c:pt idx="75" formatCode="0.00">
                  <c:v>6.3648401427175427</c:v>
                </c:pt>
                <c:pt idx="76" formatCode="0.00">
                  <c:v>7.8854830584981661</c:v>
                </c:pt>
                <c:pt idx="77" formatCode="0.00">
                  <c:v>5.7229638107205272</c:v>
                </c:pt>
                <c:pt idx="78" formatCode="0.00">
                  <c:v>9.8258293306038311</c:v>
                </c:pt>
                <c:pt idx="79" formatCode="0.00">
                  <c:v>11.500976341851432</c:v>
                </c:pt>
                <c:pt idx="80" formatCode="0.00">
                  <c:v>13.453449295626662</c:v>
                </c:pt>
                <c:pt idx="81" formatCode="0.00">
                  <c:v>12.872585673300474</c:v>
                </c:pt>
                <c:pt idx="82" formatCode="0.00">
                  <c:v>14.54891783656258</c:v>
                </c:pt>
                <c:pt idx="83" formatCode="0.00">
                  <c:v>13.702288329125833</c:v>
                </c:pt>
                <c:pt idx="84" formatCode="0.00">
                  <c:v>17.121535644074235</c:v>
                </c:pt>
                <c:pt idx="85" formatCode="0.00">
                  <c:v>21.868397699293208</c:v>
                </c:pt>
                <c:pt idx="86" formatCode="0.00">
                  <c:v>11.960789649346015</c:v>
                </c:pt>
                <c:pt idx="87" formatCode="0.00">
                  <c:v>16.157081034888265</c:v>
                </c:pt>
                <c:pt idx="88" formatCode="0.00">
                  <c:v>16.631921955696892</c:v>
                </c:pt>
                <c:pt idx="89" formatCode="0.00">
                  <c:v>20.1951655883855</c:v>
                </c:pt>
                <c:pt idx="90" formatCode="0.00">
                  <c:v>20.258635785288369</c:v>
                </c:pt>
                <c:pt idx="91" formatCode="0.00">
                  <c:v>15.264770864193601</c:v>
                </c:pt>
                <c:pt idx="92" formatCode="0.00">
                  <c:v>14.744043985985144</c:v>
                </c:pt>
                <c:pt idx="93" formatCode="0.00">
                  <c:v>16.505508600319963</c:v>
                </c:pt>
                <c:pt idx="94" formatCode="0.00">
                  <c:v>17.137923218437145</c:v>
                </c:pt>
                <c:pt idx="95" formatCode="0.00">
                  <c:v>22.079759514943209</c:v>
                </c:pt>
                <c:pt idx="96" formatCode="0.00">
                  <c:v>21.730861656972245</c:v>
                </c:pt>
                <c:pt idx="97" formatCode="0.00">
                  <c:v>24.047291782823478</c:v>
                </c:pt>
                <c:pt idx="98" formatCode="0.00">
                  <c:v>19.872757628744964</c:v>
                </c:pt>
                <c:pt idx="99" formatCode="0.00">
                  <c:v>22.529754724728601</c:v>
                </c:pt>
                <c:pt idx="100" formatCode="0.00">
                  <c:v>22.628589893660788</c:v>
                </c:pt>
                <c:pt idx="101" formatCode="0.00">
                  <c:v>23.696712114534833</c:v>
                </c:pt>
                <c:pt idx="102" formatCode="0.00">
                  <c:v>22.07437532515819</c:v>
                </c:pt>
                <c:pt idx="103" formatCode="0.00">
                  <c:v>18.979727988792106</c:v>
                </c:pt>
                <c:pt idx="104" formatCode="0.00">
                  <c:v>20.427479741453979</c:v>
                </c:pt>
                <c:pt idx="105" formatCode="0.00">
                  <c:v>16.049943316912476</c:v>
                </c:pt>
                <c:pt idx="106" formatCode="0.00">
                  <c:v>18.211182393040758</c:v>
                </c:pt>
                <c:pt idx="107" formatCode="0.00">
                  <c:v>16.0990917612428</c:v>
                </c:pt>
                <c:pt idx="108" formatCode="0.00">
                  <c:v>-2.3690719284386819</c:v>
                </c:pt>
                <c:pt idx="109" formatCode="0.00">
                  <c:v>-0.68128324830356579</c:v>
                </c:pt>
                <c:pt idx="110" formatCode="0.00">
                  <c:v>3.0200604112009533</c:v>
                </c:pt>
                <c:pt idx="111" formatCode="0.00">
                  <c:v>2.3675855064143381</c:v>
                </c:pt>
                <c:pt idx="112" formatCode="0.00">
                  <c:v>1.6867617930060863</c:v>
                </c:pt>
                <c:pt idx="113" formatCode="0.00">
                  <c:v>-6.6261323404153805</c:v>
                </c:pt>
                <c:pt idx="114" formatCode="0.00">
                  <c:v>-28.025409842863581</c:v>
                </c:pt>
                <c:pt idx="115" formatCode="0.00">
                  <c:v>-32.782896302701516</c:v>
                </c:pt>
                <c:pt idx="116" formatCode="0.00">
                  <c:v>-38.534439462760858</c:v>
                </c:pt>
                <c:pt idx="117" formatCode="0.00">
                  <c:v>-40.560266212287345</c:v>
                </c:pt>
                <c:pt idx="118" formatCode="0.00">
                  <c:v>-41.01050696810816</c:v>
                </c:pt>
                <c:pt idx="119" formatCode="0.00">
                  <c:v>-39.203482945909741</c:v>
                </c:pt>
                <c:pt idx="120" formatCode="0.00">
                  <c:v>-36.523132749926212</c:v>
                </c:pt>
                <c:pt idx="121" formatCode="0.00">
                  <c:v>-26.551127140651509</c:v>
                </c:pt>
                <c:pt idx="122" formatCode="0.00">
                  <c:v>-29.729327282523997</c:v>
                </c:pt>
                <c:pt idx="123" formatCode="0.00">
                  <c:v>-30.337994405126032</c:v>
                </c:pt>
                <c:pt idx="124" formatCode="0.00">
                  <c:v>-29.373661973572109</c:v>
                </c:pt>
                <c:pt idx="125" formatCode="0.00">
                  <c:v>-26.110533869617324</c:v>
                </c:pt>
                <c:pt idx="126" formatCode="0.00">
                  <c:v>-19.638299060980025</c:v>
                </c:pt>
                <c:pt idx="127" formatCode="0.00">
                  <c:v>9.9857940237590981E-3</c:v>
                </c:pt>
                <c:pt idx="128" formatCode="0.00">
                  <c:v>5.1242990490660389</c:v>
                </c:pt>
                <c:pt idx="129" formatCode="0.00">
                  <c:v>26.473743812854789</c:v>
                </c:pt>
                <c:pt idx="130" formatCode="0.00">
                  <c:v>25.455744803371804</c:v>
                </c:pt>
                <c:pt idx="131" formatCode="0.00">
                  <c:v>30.274348485549353</c:v>
                </c:pt>
                <c:pt idx="132" formatCode="0.00">
                  <c:v>28.433130062881553</c:v>
                </c:pt>
                <c:pt idx="133" formatCode="0.00">
                  <c:v>27.776775556524935</c:v>
                </c:pt>
                <c:pt idx="134" formatCode="0.00">
                  <c:v>28.898967112779374</c:v>
                </c:pt>
                <c:pt idx="135" formatCode="0.00">
                  <c:v>33.461639713848946</c:v>
                </c:pt>
                <c:pt idx="136" formatCode="0.00">
                  <c:v>33.060721702414476</c:v>
                </c:pt>
                <c:pt idx="137" formatCode="0.00">
                  <c:v>37.557735968167783</c:v>
                </c:pt>
                <c:pt idx="138" formatCode="0.00">
                  <c:v>27.678173898965429</c:v>
                </c:pt>
                <c:pt idx="139" formatCode="0.00">
                  <c:v>29.117020011832516</c:v>
                </c:pt>
                <c:pt idx="140" formatCode="0.00">
                  <c:v>36.016646792522188</c:v>
                </c:pt>
                <c:pt idx="141" formatCode="0.00">
                  <c:v>41.392405024572177</c:v>
                </c:pt>
                <c:pt idx="142" formatCode="0.00">
                  <c:v>28.648657215574435</c:v>
                </c:pt>
                <c:pt idx="143" formatCode="0.00">
                  <c:v>32.225516346291805</c:v>
                </c:pt>
                <c:pt idx="144" formatCode="0.00">
                  <c:v>33.954463656510427</c:v>
                </c:pt>
                <c:pt idx="145" formatCode="0.00">
                  <c:v>28.912305092511549</c:v>
                </c:pt>
                <c:pt idx="146" formatCode="0.00">
                  <c:v>27.842805201959074</c:v>
                </c:pt>
                <c:pt idx="147" formatCode="0.00">
                  <c:v>26.956841986263626</c:v>
                </c:pt>
                <c:pt idx="148" formatCode="0.00">
                  <c:v>26.789975039778156</c:v>
                </c:pt>
                <c:pt idx="149" formatCode="0.00">
                  <c:v>24.770318239405388</c:v>
                </c:pt>
                <c:pt idx="150" formatCode="0.00">
                  <c:v>16.878197805050199</c:v>
                </c:pt>
                <c:pt idx="151" formatCode="0.00">
                  <c:v>26.891378584989777</c:v>
                </c:pt>
                <c:pt idx="152" formatCode="0.00">
                  <c:v>22.750590293466932</c:v>
                </c:pt>
                <c:pt idx="153" formatCode="0.00">
                  <c:v>21.871482519182539</c:v>
                </c:pt>
                <c:pt idx="154" formatCode="0.00">
                  <c:v>17.860836482011688</c:v>
                </c:pt>
                <c:pt idx="155" formatCode="0.00">
                  <c:v>27.163637353968916</c:v>
                </c:pt>
                <c:pt idx="156" formatCode="0.00">
                  <c:v>24.31367401762332</c:v>
                </c:pt>
                <c:pt idx="157" formatCode="0.00">
                  <c:v>21.784847334901691</c:v>
                </c:pt>
                <c:pt idx="158" formatCode="0.00">
                  <c:v>18.797135838564927</c:v>
                </c:pt>
                <c:pt idx="159" formatCode="0.00">
                  <c:v>18.304343289165637</c:v>
                </c:pt>
                <c:pt idx="160" formatCode="0.00">
                  <c:v>20.919924090676645</c:v>
                </c:pt>
                <c:pt idx="161" formatCode="0.00">
                  <c:v>22.689555815507092</c:v>
                </c:pt>
                <c:pt idx="162" formatCode="0.00">
                  <c:v>20.208316435450936</c:v>
                </c:pt>
                <c:pt idx="163" formatCode="0.00">
                  <c:v>21.068090023869914</c:v>
                </c:pt>
                <c:pt idx="164" formatCode="0.00">
                  <c:v>17.099269050073595</c:v>
                </c:pt>
                <c:pt idx="165" formatCode="0.00">
                  <c:v>16.024735339453322</c:v>
                </c:pt>
                <c:pt idx="166" formatCode="0.00">
                  <c:v>12.849595552058112</c:v>
                </c:pt>
                <c:pt idx="167" formatCode="0.00">
                  <c:v>12.531650359845404</c:v>
                </c:pt>
                <c:pt idx="168" formatCode="0.00">
                  <c:v>9.947661125265217</c:v>
                </c:pt>
                <c:pt idx="169" formatCode="0.00">
                  <c:v>11.736856339433533</c:v>
                </c:pt>
                <c:pt idx="170" formatCode="0.00">
                  <c:v>13.028736699960962</c:v>
                </c:pt>
                <c:pt idx="171" formatCode="0.00">
                  <c:v>16.669263074689145</c:v>
                </c:pt>
                <c:pt idx="172" formatCode="0.00">
                  <c:v>15.681050657384588</c:v>
                </c:pt>
                <c:pt idx="173" formatCode="0.00">
                  <c:v>15.745061643455237</c:v>
                </c:pt>
                <c:pt idx="174" formatCode="0.00">
                  <c:v>12.516984096316763</c:v>
                </c:pt>
                <c:pt idx="175" formatCode="0.00">
                  <c:v>10.882784874381191</c:v>
                </c:pt>
                <c:pt idx="176" formatCode="0.00">
                  <c:v>15.901148453669588</c:v>
                </c:pt>
                <c:pt idx="177" formatCode="0.00">
                  <c:v>19.245455784541797</c:v>
                </c:pt>
                <c:pt idx="178" formatCode="0.00">
                  <c:v>18.574440955750916</c:v>
                </c:pt>
                <c:pt idx="179" formatCode="0.00">
                  <c:v>21.558911824519011</c:v>
                </c:pt>
                <c:pt idx="180" formatCode="0.00">
                  <c:v>23.010449688418632</c:v>
                </c:pt>
                <c:pt idx="181" formatCode="0.00">
                  <c:v>25.539616761350324</c:v>
                </c:pt>
                <c:pt idx="182" formatCode="0.00">
                  <c:v>24.303152489202628</c:v>
                </c:pt>
                <c:pt idx="183" formatCode="0.00">
                  <c:v>21.715908457963607</c:v>
                </c:pt>
                <c:pt idx="184" formatCode="0.00">
                  <c:v>21.591748689575873</c:v>
                </c:pt>
                <c:pt idx="185" formatCode="0.00">
                  <c:v>23.540698314221366</c:v>
                </c:pt>
                <c:pt idx="186" formatCode="0.00">
                  <c:v>27.920115060235553</c:v>
                </c:pt>
                <c:pt idx="187" formatCode="0.00">
                  <c:v>29.420366629206441</c:v>
                </c:pt>
                <c:pt idx="188" formatCode="0.00">
                  <c:v>29.254249626068972</c:v>
                </c:pt>
                <c:pt idx="189" formatCode="0.00">
                  <c:v>27.890855865434784</c:v>
                </c:pt>
                <c:pt idx="190" formatCode="0.00">
                  <c:v>28.283643685757333</c:v>
                </c:pt>
                <c:pt idx="191" formatCode="0.00">
                  <c:v>28.742621326747297</c:v>
                </c:pt>
                <c:pt idx="192" formatCode="0.00">
                  <c:v>29.108505861308132</c:v>
                </c:pt>
                <c:pt idx="193" formatCode="0.00">
                  <c:v>27.509333062294306</c:v>
                </c:pt>
                <c:pt idx="194" formatCode="0.00">
                  <c:v>20.079612015583681</c:v>
                </c:pt>
                <c:pt idx="195" formatCode="0.00">
                  <c:v>30.101938908534521</c:v>
                </c:pt>
                <c:pt idx="196" formatCode="0.00">
                  <c:v>31.999146452776948</c:v>
                </c:pt>
                <c:pt idx="197" formatCode="0.00">
                  <c:v>29.196418936911918</c:v>
                </c:pt>
                <c:pt idx="198" formatCode="0.00">
                  <c:v>28.793172487771045</c:v>
                </c:pt>
                <c:pt idx="199" formatCode="0.00">
                  <c:v>25.247093986947601</c:v>
                </c:pt>
                <c:pt idx="200" formatCode="0.00">
                  <c:v>21.969173314286273</c:v>
                </c:pt>
                <c:pt idx="201" formatCode="0.00">
                  <c:v>27.670900871475435</c:v>
                </c:pt>
                <c:pt idx="202" formatCode="0.00">
                  <c:v>23.074616518817727</c:v>
                </c:pt>
                <c:pt idx="203" formatCode="0.00">
                  <c:v>26.217424582480241</c:v>
                </c:pt>
                <c:pt idx="204" formatCode="0.00">
                  <c:v>26.998424680892818</c:v>
                </c:pt>
                <c:pt idx="205" formatCode="0.00">
                  <c:v>24.486988893726824</c:v>
                </c:pt>
                <c:pt idx="206" formatCode="0.00">
                  <c:v>23.643866669656678</c:v>
                </c:pt>
                <c:pt idx="207" formatCode="0.00">
                  <c:v>31.493006337870533</c:v>
                </c:pt>
                <c:pt idx="208" formatCode="0.00">
                  <c:v>25.747841071389367</c:v>
                </c:pt>
                <c:pt idx="209" formatCode="0.00">
                  <c:v>24.055812848726667</c:v>
                </c:pt>
                <c:pt idx="210" formatCode="0.00">
                  <c:v>24.916548971386288</c:v>
                </c:pt>
                <c:pt idx="211" formatCode="0.00">
                  <c:v>31.247976000578916</c:v>
                </c:pt>
                <c:pt idx="212" formatCode="0.00">
                  <c:v>36.543965696498113</c:v>
                </c:pt>
                <c:pt idx="213" formatCode="0.00">
                  <c:v>34.890075857712176</c:v>
                </c:pt>
                <c:pt idx="214" formatCode="0.00">
                  <c:v>29.02608189457996</c:v>
                </c:pt>
                <c:pt idx="215" formatCode="0.00">
                  <c:v>35.249753506437706</c:v>
                </c:pt>
                <c:pt idx="216" formatCode="0.00">
                  <c:v>31.103117146430638</c:v>
                </c:pt>
                <c:pt idx="217" formatCode="0.00">
                  <c:v>29.36902295009094</c:v>
                </c:pt>
                <c:pt idx="218" formatCode="0.00">
                  <c:v>30.998004497828347</c:v>
                </c:pt>
                <c:pt idx="219" formatCode="0.00">
                  <c:v>31.983850350914111</c:v>
                </c:pt>
                <c:pt idx="220" formatCode="0.00">
                  <c:v>27.747104820341796</c:v>
                </c:pt>
                <c:pt idx="221" formatCode="0.00">
                  <c:v>31.555578502973127</c:v>
                </c:pt>
                <c:pt idx="222" formatCode="0.00">
                  <c:v>32.912117404169464</c:v>
                </c:pt>
                <c:pt idx="223" formatCode="0.00">
                  <c:v>36.114562175698126</c:v>
                </c:pt>
                <c:pt idx="224" formatCode="0.00">
                  <c:v>26.546781483764683</c:v>
                </c:pt>
                <c:pt idx="225" formatCode="0.00">
                  <c:v>23.495903874879097</c:v>
                </c:pt>
                <c:pt idx="226" formatCode="0.00">
                  <c:v>25.221772680533448</c:v>
                </c:pt>
                <c:pt idx="227" formatCode="0.00">
                  <c:v>33.329437350462435</c:v>
                </c:pt>
                <c:pt idx="228" formatCode="0.00">
                  <c:v>28.431518649182653</c:v>
                </c:pt>
                <c:pt idx="229" formatCode="0.00">
                  <c:v>22.552020966660493</c:v>
                </c:pt>
                <c:pt idx="230" formatCode="0.00">
                  <c:v>28.777926103091644</c:v>
                </c:pt>
                <c:pt idx="231" formatCode="0.00">
                  <c:v>30.18958513921044</c:v>
                </c:pt>
                <c:pt idx="232" formatCode="0.00">
                  <c:v>31.465189705881414</c:v>
                </c:pt>
                <c:pt idx="233" formatCode="0.00">
                  <c:v>30.549196291577061</c:v>
                </c:pt>
                <c:pt idx="234" formatCode="0.00">
                  <c:v>28.175840838752684</c:v>
                </c:pt>
                <c:pt idx="235" formatCode="0.00">
                  <c:v>27.208454265404768</c:v>
                </c:pt>
                <c:pt idx="236" formatCode="0.00">
                  <c:v>27.753974598350517</c:v>
                </c:pt>
                <c:pt idx="237" formatCode="0.00">
                  <c:v>27.998373223765061</c:v>
                </c:pt>
                <c:pt idx="238" formatCode="0.00">
                  <c:v>27.631600785366928</c:v>
                </c:pt>
                <c:pt idx="239" formatCode="0.00">
                  <c:v>29.130297714842392</c:v>
                </c:pt>
                <c:pt idx="240" formatCode="0.00">
                  <c:v>26.452401587321049</c:v>
                </c:pt>
                <c:pt idx="241" formatCode="0.00">
                  <c:v>29.253799484433163</c:v>
                </c:pt>
                <c:pt idx="242" formatCode="0.00">
                  <c:v>26.660994637943514</c:v>
                </c:pt>
                <c:pt idx="243" formatCode="0.00">
                  <c:v>29.466317933665408</c:v>
                </c:pt>
                <c:pt idx="244" formatCode="0.00">
                  <c:v>27.863224632191841</c:v>
                </c:pt>
                <c:pt idx="245" formatCode="0.00">
                  <c:v>31.053715922045512</c:v>
                </c:pt>
                <c:pt idx="246" formatCode="0.00">
                  <c:v>32.960250165784146</c:v>
                </c:pt>
                <c:pt idx="247" formatCode="0.00">
                  <c:v>29.625515522484271</c:v>
                </c:pt>
                <c:pt idx="248" formatCode="0.00">
                  <c:v>35.739353821076556</c:v>
                </c:pt>
                <c:pt idx="249" formatCode="0.00">
                  <c:v>38.371337704312602</c:v>
                </c:pt>
                <c:pt idx="250" formatCode="0.00">
                  <c:v>38.723556507075749</c:v>
                </c:pt>
                <c:pt idx="251" formatCode="0.00">
                  <c:v>34.183960030740309</c:v>
                </c:pt>
                <c:pt idx="252" formatCode="0.00">
                  <c:v>34.249071983068703</c:v>
                </c:pt>
                <c:pt idx="253" formatCode="0.00">
                  <c:v>38.772288197611402</c:v>
                </c:pt>
                <c:pt idx="254" formatCode="0.00">
                  <c:v>38.197726499082037</c:v>
                </c:pt>
                <c:pt idx="255" formatCode="0.00">
                  <c:v>41.238676048708477</c:v>
                </c:pt>
                <c:pt idx="256" formatCode="0.00">
                  <c:v>38.542926630887123</c:v>
                </c:pt>
                <c:pt idx="257" formatCode="0.00">
                  <c:v>42.998483138041443</c:v>
                </c:pt>
                <c:pt idx="258" formatCode="0.00">
                  <c:v>40.715720478725338</c:v>
                </c:pt>
                <c:pt idx="259" formatCode="0.00">
                  <c:v>38.455423719710382</c:v>
                </c:pt>
                <c:pt idx="260" formatCode="0.00">
                  <c:v>44.527781741309425</c:v>
                </c:pt>
                <c:pt idx="261" formatCode="0.00">
                  <c:v>36.508831458315562</c:v>
                </c:pt>
                <c:pt idx="262" formatCode="0.00">
                  <c:v>36.524762286461311</c:v>
                </c:pt>
                <c:pt idx="263" formatCode="0.00">
                  <c:v>34.950673476054071</c:v>
                </c:pt>
                <c:pt idx="264" formatCode="0.00">
                  <c:v>32.019947542110081</c:v>
                </c:pt>
                <c:pt idx="265" formatCode="0.00">
                  <c:v>34.374742258832988</c:v>
                </c:pt>
                <c:pt idx="266" formatCode="0.00">
                  <c:v>30.84614350700372</c:v>
                </c:pt>
                <c:pt idx="267" formatCode="0.00">
                  <c:v>31.880524722333135</c:v>
                </c:pt>
                <c:pt idx="268" formatCode="0.00">
                  <c:v>31.765780859271331</c:v>
                </c:pt>
                <c:pt idx="269" formatCode="0.00">
                  <c:v>27.08964610649587</c:v>
                </c:pt>
                <c:pt idx="270" formatCode="0.00">
                  <c:v>26.7850138020423</c:v>
                </c:pt>
                <c:pt idx="271" formatCode="0.00">
                  <c:v>27.995055782116609</c:v>
                </c:pt>
                <c:pt idx="272" formatCode="0.00">
                  <c:v>26.565828902580122</c:v>
                </c:pt>
                <c:pt idx="273" formatCode="0.00">
                  <c:v>22.488152676249882</c:v>
                </c:pt>
                <c:pt idx="274" formatCode="0.00">
                  <c:v>25.230696031680687</c:v>
                </c:pt>
                <c:pt idx="275" formatCode="0.00">
                  <c:v>26.122321188594832</c:v>
                </c:pt>
                <c:pt idx="276" formatCode="0.00">
                  <c:v>26.385003888664937</c:v>
                </c:pt>
                <c:pt idx="277" formatCode="0.00">
                  <c:v>33.939956480739333</c:v>
                </c:pt>
                <c:pt idx="278" formatCode="0.00">
                  <c:v>30.262237069593965</c:v>
                </c:pt>
                <c:pt idx="279" formatCode="0.00">
                  <c:v>31.695126335698443</c:v>
                </c:pt>
                <c:pt idx="280" formatCode="0.00">
                  <c:v>30.177448588502042</c:v>
                </c:pt>
                <c:pt idx="281" formatCode="0.00">
                  <c:v>31.938231541328822</c:v>
                </c:pt>
                <c:pt idx="282" formatCode="0.00">
                  <c:v>34.260294325740873</c:v>
                </c:pt>
                <c:pt idx="283" formatCode="0.00">
                  <c:v>32.8538324963056</c:v>
                </c:pt>
                <c:pt idx="284" formatCode="0.00">
                  <c:v>33.15096444537393</c:v>
                </c:pt>
                <c:pt idx="285" formatCode="0.00">
                  <c:v>36.158443210561501</c:v>
                </c:pt>
                <c:pt idx="286" formatCode="0.00">
                  <c:v>36.636794364879187</c:v>
                </c:pt>
                <c:pt idx="287" formatCode="0.00">
                  <c:v>37.581047339185616</c:v>
                </c:pt>
                <c:pt idx="288" formatCode="0.00">
                  <c:v>37.553365915920757</c:v>
                </c:pt>
                <c:pt idx="289" formatCode="0.00">
                  <c:v>38.583206190881178</c:v>
                </c:pt>
                <c:pt idx="290" formatCode="0.00">
                  <c:v>36.343676858129292</c:v>
                </c:pt>
                <c:pt idx="291" formatCode="0.00">
                  <c:v>38.745276080352319</c:v>
                </c:pt>
                <c:pt idx="292" formatCode="0.00">
                  <c:v>37.871690307641124</c:v>
                </c:pt>
                <c:pt idx="293" formatCode="0.00">
                  <c:v>39.409798073077987</c:v>
                </c:pt>
                <c:pt idx="294" formatCode="0.00">
                  <c:v>38.316862181303101</c:v>
                </c:pt>
                <c:pt idx="295" formatCode="0.00">
                  <c:v>41.024009430299714</c:v>
                </c:pt>
                <c:pt idx="296" formatCode="0.00">
                  <c:v>41.452773502903618</c:v>
                </c:pt>
                <c:pt idx="297" formatCode="0.00">
                  <c:v>43.27897135403844</c:v>
                </c:pt>
                <c:pt idx="298" formatCode="0.00">
                  <c:v>40.339855055667414</c:v>
                </c:pt>
                <c:pt idx="299" formatCode="0.00">
                  <c:v>45.964182226093463</c:v>
                </c:pt>
                <c:pt idx="300" formatCode="0.00">
                  <c:v>44.702177040264914</c:v>
                </c:pt>
                <c:pt idx="301" formatCode="0.00">
                  <c:v>46.697387593075312</c:v>
                </c:pt>
                <c:pt idx="302" formatCode="0.00">
                  <c:v>47.013609468466335</c:v>
                </c:pt>
                <c:pt idx="303" formatCode="0.00">
                  <c:v>41.796127651860068</c:v>
                </c:pt>
                <c:pt idx="304" formatCode="0.00">
                  <c:v>43.380559541030394</c:v>
                </c:pt>
                <c:pt idx="305" formatCode="0.00">
                  <c:v>42.03025474368345</c:v>
                </c:pt>
                <c:pt idx="306" formatCode="0.00">
                  <c:v>44.250044813405751</c:v>
                </c:pt>
                <c:pt idx="307" formatCode="0.00">
                  <c:v>44.51884331740348</c:v>
                </c:pt>
                <c:pt idx="308" formatCode="0.00">
                  <c:v>47.584808517136402</c:v>
                </c:pt>
                <c:pt idx="309" formatCode="0.00">
                  <c:v>46.627771872189157</c:v>
                </c:pt>
                <c:pt idx="310" formatCode="0.00">
                  <c:v>46.726689654129025</c:v>
                </c:pt>
                <c:pt idx="311" formatCode="0.00">
                  <c:v>47.903513316083448</c:v>
                </c:pt>
                <c:pt idx="312" formatCode="0.00">
                  <c:v>50.62800090244486</c:v>
                </c:pt>
                <c:pt idx="313" formatCode="0.00">
                  <c:v>46.17898477155078</c:v>
                </c:pt>
                <c:pt idx="314" formatCode="0.00">
                  <c:v>45.988130400587139</c:v>
                </c:pt>
                <c:pt idx="315" formatCode="0.00">
                  <c:v>45.301802850299651</c:v>
                </c:pt>
                <c:pt idx="316" formatCode="0.00">
                  <c:v>43.308892296041314</c:v>
                </c:pt>
                <c:pt idx="317" formatCode="0.00">
                  <c:v>45.588156014313654</c:v>
                </c:pt>
                <c:pt idx="318" formatCode="0.00">
                  <c:v>46.05814646537425</c:v>
                </c:pt>
                <c:pt idx="319" formatCode="0.00">
                  <c:v>47.163027033257855</c:v>
                </c:pt>
                <c:pt idx="320" formatCode="0.00">
                  <c:v>44.351365289231026</c:v>
                </c:pt>
                <c:pt idx="321" formatCode="0.00">
                  <c:v>43.550988346834906</c:v>
                </c:pt>
                <c:pt idx="322" formatCode="0.00">
                  <c:v>43.847669628972774</c:v>
                </c:pt>
                <c:pt idx="323" formatCode="0.00">
                  <c:v>43.65871464026776</c:v>
                </c:pt>
                <c:pt idx="324" formatCode="0.00">
                  <c:v>42.866065272239531</c:v>
                </c:pt>
                <c:pt idx="325" formatCode="0.00">
                  <c:v>40.38881277146551</c:v>
                </c:pt>
                <c:pt idx="326" formatCode="0.00">
                  <c:v>49.540370389860385</c:v>
                </c:pt>
                <c:pt idx="327" formatCode="0.00">
                  <c:v>46.848037894897729</c:v>
                </c:pt>
                <c:pt idx="328" formatCode="0.00">
                  <c:v>48.20756855288635</c:v>
                </c:pt>
                <c:pt idx="329" formatCode="0.00">
                  <c:v>53.509534677172212</c:v>
                </c:pt>
                <c:pt idx="330" formatCode="0.00">
                  <c:v>49.002103498256908</c:v>
                </c:pt>
                <c:pt idx="331" formatCode="0.00">
                  <c:v>50.283505634156867</c:v>
                </c:pt>
                <c:pt idx="332" formatCode="0.00">
                  <c:v>51.149720383776057</c:v>
                </c:pt>
                <c:pt idx="333" formatCode="0.00">
                  <c:v>54.837273303903331</c:v>
                </c:pt>
                <c:pt idx="334" formatCode="0.00">
                  <c:v>56.448126189543913</c:v>
                </c:pt>
                <c:pt idx="335" formatCode="0.00">
                  <c:v>49.730828390816704</c:v>
                </c:pt>
                <c:pt idx="336" formatCode="0.00">
                  <c:v>54.684557771242993</c:v>
                </c:pt>
                <c:pt idx="337" formatCode="0.00">
                  <c:v>54.582345830326616</c:v>
                </c:pt>
                <c:pt idx="338" formatCode="0.00">
                  <c:v>54.387453640456314</c:v>
                </c:pt>
                <c:pt idx="339" formatCode="0.00">
                  <c:v>46.52278060744748</c:v>
                </c:pt>
                <c:pt idx="340" formatCode="0.00">
                  <c:v>48.548929473536262</c:v>
                </c:pt>
                <c:pt idx="341" formatCode="0.00">
                  <c:v>48.426984848670273</c:v>
                </c:pt>
                <c:pt idx="342" formatCode="0.00">
                  <c:v>46.914735901406488</c:v>
                </c:pt>
                <c:pt idx="343" formatCode="0.00">
                  <c:v>49.782473932384754</c:v>
                </c:pt>
                <c:pt idx="344" formatCode="0.00">
                  <c:v>49.33695405254872</c:v>
                </c:pt>
                <c:pt idx="345" formatCode="0.00">
                  <c:v>48.286579531318388</c:v>
                </c:pt>
                <c:pt idx="346" formatCode="0.00">
                  <c:v>45.210450456616826</c:v>
                </c:pt>
                <c:pt idx="347" formatCode="0.00">
                  <c:v>46.207166792491861</c:v>
                </c:pt>
                <c:pt idx="348" formatCode="0.00">
                  <c:v>51.401693849399436</c:v>
                </c:pt>
                <c:pt idx="349" formatCode="0.00">
                  <c:v>51.364969944473501</c:v>
                </c:pt>
                <c:pt idx="350" formatCode="0.00">
                  <c:v>50.606488194972798</c:v>
                </c:pt>
                <c:pt idx="351" formatCode="0.00">
                  <c:v>51.374885773525136</c:v>
                </c:pt>
                <c:pt idx="352" formatCode="0.00">
                  <c:v>53.84922654805753</c:v>
                </c:pt>
                <c:pt idx="353" formatCode="0.00">
                  <c:v>55.614395745624968</c:v>
                </c:pt>
                <c:pt idx="354" formatCode="0.00">
                  <c:v>55.536205459249132</c:v>
                </c:pt>
                <c:pt idx="355" formatCode="0.00">
                  <c:v>52.225842906838807</c:v>
                </c:pt>
                <c:pt idx="356" formatCode="0.00">
                  <c:v>54.253243205274735</c:v>
                </c:pt>
                <c:pt idx="357" formatCode="0.00">
                  <c:v>52.22892609497984</c:v>
                </c:pt>
                <c:pt idx="358" formatCode="0.00">
                  <c:v>51.905750229270019</c:v>
                </c:pt>
                <c:pt idx="359" formatCode="0.00">
                  <c:v>52.151064198435208</c:v>
                </c:pt>
                <c:pt idx="360" formatCode="0.00">
                  <c:v>51.402909779398875</c:v>
                </c:pt>
                <c:pt idx="361" formatCode="0.00">
                  <c:v>49.831183900689304</c:v>
                </c:pt>
                <c:pt idx="362" formatCode="0.00">
                  <c:v>49.795603704505886</c:v>
                </c:pt>
                <c:pt idx="363" formatCode="0.00">
                  <c:v>50.498656283600063</c:v>
                </c:pt>
                <c:pt idx="364" formatCode="0.00">
                  <c:v>46.417399059245113</c:v>
                </c:pt>
                <c:pt idx="365" formatCode="0.00">
                  <c:v>45.353721951659118</c:v>
                </c:pt>
                <c:pt idx="366" formatCode="0.00">
                  <c:v>42.463402158726574</c:v>
                </c:pt>
                <c:pt idx="367" formatCode="0.00">
                  <c:v>42.085078418025866</c:v>
                </c:pt>
                <c:pt idx="368" formatCode="0.00">
                  <c:v>40.536279759178441</c:v>
                </c:pt>
                <c:pt idx="369" formatCode="0.00">
                  <c:v>41.672873031052468</c:v>
                </c:pt>
                <c:pt idx="370" formatCode="0.00">
                  <c:v>41.318577573836656</c:v>
                </c:pt>
                <c:pt idx="371" formatCode="0.00">
                  <c:v>41.703733042584922</c:v>
                </c:pt>
                <c:pt idx="372" formatCode="0.00">
                  <c:v>41.026769249160331</c:v>
                </c:pt>
                <c:pt idx="373" formatCode="0.00">
                  <c:v>39.342042870686697</c:v>
                </c:pt>
                <c:pt idx="374" formatCode="0.00">
                  <c:v>39.60947157313899</c:v>
                </c:pt>
                <c:pt idx="375" formatCode="0.00">
                  <c:v>36.425432050014983</c:v>
                </c:pt>
                <c:pt idx="376" formatCode="0.00">
                  <c:v>37.562072099382874</c:v>
                </c:pt>
                <c:pt idx="377" formatCode="0.00">
                  <c:v>41.990331720436828</c:v>
                </c:pt>
                <c:pt idx="378" formatCode="0.00">
                  <c:v>41.316522521998863</c:v>
                </c:pt>
                <c:pt idx="379" formatCode="0.00">
                  <c:v>44.006450394779996</c:v>
                </c:pt>
                <c:pt idx="380" formatCode="0.00">
                  <c:v>44.331335280783634</c:v>
                </c:pt>
                <c:pt idx="381" formatCode="0.00">
                  <c:v>46.766080402361695</c:v>
                </c:pt>
                <c:pt idx="382" formatCode="0.00">
                  <c:v>45.106157295868996</c:v>
                </c:pt>
                <c:pt idx="383" formatCode="0.00">
                  <c:v>48.015417244528692</c:v>
                </c:pt>
                <c:pt idx="384" formatCode="0.00">
                  <c:v>47.60080132255802</c:v>
                </c:pt>
                <c:pt idx="385" formatCode="0.00">
                  <c:v>47.560503766061338</c:v>
                </c:pt>
                <c:pt idx="386" formatCode="0.00">
                  <c:v>47.659113604834417</c:v>
                </c:pt>
                <c:pt idx="387" formatCode="0.00">
                  <c:v>44.241981878586877</c:v>
                </c:pt>
                <c:pt idx="388" formatCode="0.00">
                  <c:v>44.618312129644153</c:v>
                </c:pt>
                <c:pt idx="389" formatCode="0.00">
                  <c:v>41.706512434682153</c:v>
                </c:pt>
                <c:pt idx="390" formatCode="0.00">
                  <c:v>38.804359181526671</c:v>
                </c:pt>
                <c:pt idx="391" formatCode="0.00">
                  <c:v>38.13143760190254</c:v>
                </c:pt>
                <c:pt idx="392" formatCode="0.00">
                  <c:v>37.28544286129727</c:v>
                </c:pt>
                <c:pt idx="393" formatCode="0.00">
                  <c:v>37.301600870990235</c:v>
                </c:pt>
                <c:pt idx="394" formatCode="0.00">
                  <c:v>35.963895222319088</c:v>
                </c:pt>
                <c:pt idx="395" formatCode="0.00">
                  <c:v>36.567195148866084</c:v>
                </c:pt>
                <c:pt idx="396" formatCode="0.00">
                  <c:v>33.65493129525057</c:v>
                </c:pt>
                <c:pt idx="397" formatCode="0.00">
                  <c:v>31.750075170535208</c:v>
                </c:pt>
                <c:pt idx="398" formatCode="0.00">
                  <c:v>31.537457708993124</c:v>
                </c:pt>
                <c:pt idx="399" formatCode="0.00">
                  <c:v>30.995007589237922</c:v>
                </c:pt>
                <c:pt idx="400" formatCode="0.00">
                  <c:v>32.260649960278997</c:v>
                </c:pt>
                <c:pt idx="401" formatCode="0.00">
                  <c:v>31.925666034520717</c:v>
                </c:pt>
                <c:pt idx="402" formatCode="0.00">
                  <c:v>31.509690828755254</c:v>
                </c:pt>
                <c:pt idx="403" formatCode="0.00">
                  <c:v>30.587456953851721</c:v>
                </c:pt>
                <c:pt idx="404" formatCode="0.00">
                  <c:v>44.419941239977526</c:v>
                </c:pt>
                <c:pt idx="405" formatCode="0.00">
                  <c:v>43.363493439981497</c:v>
                </c:pt>
                <c:pt idx="406" formatCode="0.00">
                  <c:v>42.399036016524526</c:v>
                </c:pt>
                <c:pt idx="407" formatCode="0.00">
                  <c:v>40.153878394760831</c:v>
                </c:pt>
                <c:pt idx="408" formatCode="0.00">
                  <c:v>40.182990458475246</c:v>
                </c:pt>
                <c:pt idx="409" formatCode="0.00">
                  <c:v>36.44514014947331</c:v>
                </c:pt>
                <c:pt idx="410" formatCode="0.00">
                  <c:v>37.551880068568913</c:v>
                </c:pt>
                <c:pt idx="411" formatCode="0.00">
                  <c:v>35.613648133987908</c:v>
                </c:pt>
                <c:pt idx="412" formatCode="0.00">
                  <c:v>35.755340097737623</c:v>
                </c:pt>
                <c:pt idx="413" formatCode="0.00">
                  <c:v>35.165955739108433</c:v>
                </c:pt>
                <c:pt idx="414" formatCode="0.00">
                  <c:v>33.830296308548235</c:v>
                </c:pt>
                <c:pt idx="415" formatCode="0.00">
                  <c:v>33.88207139422834</c:v>
                </c:pt>
                <c:pt idx="416" formatCode="0.00">
                  <c:v>32.078519283151174</c:v>
                </c:pt>
                <c:pt idx="417" formatCode="0.00">
                  <c:v>21.700057550357798</c:v>
                </c:pt>
                <c:pt idx="418" formatCode="0.00">
                  <c:v>18.639183834608875</c:v>
                </c:pt>
                <c:pt idx="419" formatCode="0.00">
                  <c:v>17.622364197592553</c:v>
                </c:pt>
                <c:pt idx="420" formatCode="0.00">
                  <c:v>18.302496197906581</c:v>
                </c:pt>
                <c:pt idx="421" formatCode="0.00">
                  <c:v>16.004165235659841</c:v>
                </c:pt>
                <c:pt idx="422" formatCode="0.00">
                  <c:v>17.715827940495178</c:v>
                </c:pt>
                <c:pt idx="423" formatCode="0.00">
                  <c:v>18.538444357169048</c:v>
                </c:pt>
                <c:pt idx="424" formatCode="0.00">
                  <c:v>16.385391329221765</c:v>
                </c:pt>
                <c:pt idx="425" formatCode="0.00">
                  <c:v>13.665677693917688</c:v>
                </c:pt>
                <c:pt idx="426" formatCode="0.00">
                  <c:v>13.780239887093359</c:v>
                </c:pt>
                <c:pt idx="427" formatCode="0.00">
                  <c:v>13.638276079686085</c:v>
                </c:pt>
                <c:pt idx="428" formatCode="0.00">
                  <c:v>12.091878786805111</c:v>
                </c:pt>
                <c:pt idx="429" formatCode="0.00">
                  <c:v>9.8185678466470314</c:v>
                </c:pt>
                <c:pt idx="430" formatCode="0.00">
                  <c:v>10.918541274899972</c:v>
                </c:pt>
                <c:pt idx="431" formatCode="0.00">
                  <c:v>12.349148085146865</c:v>
                </c:pt>
                <c:pt idx="432" formatCode="0.00">
                  <c:v>13.700038641565948</c:v>
                </c:pt>
                <c:pt idx="433" formatCode="0.00">
                  <c:v>14.273637889305647</c:v>
                </c:pt>
                <c:pt idx="434" formatCode="0.00">
                  <c:v>14.553971687905797</c:v>
                </c:pt>
                <c:pt idx="435" formatCode="0.00">
                  <c:v>14.408585702113385</c:v>
                </c:pt>
                <c:pt idx="436" formatCode="0.00">
                  <c:v>15.199146246298501</c:v>
                </c:pt>
                <c:pt idx="437" formatCode="0.00">
                  <c:v>16.81675956673643</c:v>
                </c:pt>
                <c:pt idx="438" formatCode="0.00">
                  <c:v>16.598122757130106</c:v>
                </c:pt>
                <c:pt idx="439" formatCode="0.00">
                  <c:v>17.12610390361149</c:v>
                </c:pt>
                <c:pt idx="440" formatCode="0.00">
                  <c:v>16.3587577160365</c:v>
                </c:pt>
                <c:pt idx="441" formatCode="0.00">
                  <c:v>17.194177823877908</c:v>
                </c:pt>
                <c:pt idx="442" formatCode="0.00">
                  <c:v>17.788610317648956</c:v>
                </c:pt>
                <c:pt idx="443" formatCode="0.00">
                  <c:v>14.00589020489338</c:v>
                </c:pt>
                <c:pt idx="444" formatCode="0.00">
                  <c:v>11.449545875729106</c:v>
                </c:pt>
                <c:pt idx="445" formatCode="0.00">
                  <c:v>12.518213631391983</c:v>
                </c:pt>
                <c:pt idx="446" formatCode="0.00">
                  <c:v>10.467675503098572</c:v>
                </c:pt>
                <c:pt idx="447" formatCode="0.00">
                  <c:v>13.197990973465522</c:v>
                </c:pt>
                <c:pt idx="448" formatCode="0.00">
                  <c:v>12.925861765079926</c:v>
                </c:pt>
                <c:pt idx="449" formatCode="0.00">
                  <c:v>9.3053140262037601</c:v>
                </c:pt>
                <c:pt idx="450" formatCode="0.00">
                  <c:v>9.688373614772372</c:v>
                </c:pt>
                <c:pt idx="451" formatCode="0.00">
                  <c:v>11.254516301647399</c:v>
                </c:pt>
                <c:pt idx="452" formatCode="0.00">
                  <c:v>10.349849053507775</c:v>
                </c:pt>
                <c:pt idx="453" formatCode="0.00">
                  <c:v>10.647629095081324</c:v>
                </c:pt>
                <c:pt idx="454" formatCode="0.00">
                  <c:v>11.604032066862114</c:v>
                </c:pt>
                <c:pt idx="455" formatCode="0.00">
                  <c:v>10.79008866028024</c:v>
                </c:pt>
                <c:pt idx="456" formatCode="0.00">
                  <c:v>14.438884363522874</c:v>
                </c:pt>
                <c:pt idx="457" formatCode="0.00">
                  <c:v>15.359293636422166</c:v>
                </c:pt>
                <c:pt idx="458" formatCode="0.00">
                  <c:v>14.798921598629633</c:v>
                </c:pt>
                <c:pt idx="459" formatCode="0.00">
                  <c:v>16.604421407030333</c:v>
                </c:pt>
                <c:pt idx="460" formatCode="0.00">
                  <c:v>15.141106625898448</c:v>
                </c:pt>
                <c:pt idx="461" formatCode="0.00">
                  <c:v>13.177683023257568</c:v>
                </c:pt>
                <c:pt idx="462" formatCode="0.00">
                  <c:v>15.072491291091206</c:v>
                </c:pt>
                <c:pt idx="463" formatCode="0.00">
                  <c:v>14.567766710673368</c:v>
                </c:pt>
                <c:pt idx="464" formatCode="0.00">
                  <c:v>11.76890345484205</c:v>
                </c:pt>
                <c:pt idx="465" formatCode="0.00">
                  <c:v>13.362887617399499</c:v>
                </c:pt>
                <c:pt idx="466" formatCode="0.00">
                  <c:v>11.241779412324648</c:v>
                </c:pt>
                <c:pt idx="467" formatCode="0.00">
                  <c:v>10.032212648022099</c:v>
                </c:pt>
                <c:pt idx="468" formatCode="0.00">
                  <c:v>8.3241761053693075</c:v>
                </c:pt>
                <c:pt idx="469" formatCode="0.00">
                  <c:v>8.5049303990182743</c:v>
                </c:pt>
                <c:pt idx="470" formatCode="0.00">
                  <c:v>6.5069458616032083</c:v>
                </c:pt>
                <c:pt idx="471" formatCode="0.00">
                  <c:v>6.0324707747316797</c:v>
                </c:pt>
                <c:pt idx="472" formatCode="0.00">
                  <c:v>2.6153927322834392</c:v>
                </c:pt>
                <c:pt idx="473" formatCode="0.00">
                  <c:v>9.6561648624193808E-2</c:v>
                </c:pt>
                <c:pt idx="474" formatCode="0.00">
                  <c:v>0.59241375775020977</c:v>
                </c:pt>
                <c:pt idx="475" formatCode="0.00">
                  <c:v>-4.0786273980208954E-2</c:v>
                </c:pt>
                <c:pt idx="476" formatCode="0.00">
                  <c:v>-1.5879213068323739</c:v>
                </c:pt>
                <c:pt idx="477" formatCode="0.00">
                  <c:v>-2.3655584898577109</c:v>
                </c:pt>
                <c:pt idx="478" formatCode="0.00">
                  <c:v>-4.0700933344655628</c:v>
                </c:pt>
                <c:pt idx="479" formatCode="0.00">
                  <c:v>-3.3535523033036307</c:v>
                </c:pt>
                <c:pt idx="480" formatCode="0.00">
                  <c:v>-4.6425845522377713</c:v>
                </c:pt>
                <c:pt idx="481" formatCode="0.00">
                  <c:v>-5.1720497089614454</c:v>
                </c:pt>
                <c:pt idx="482" formatCode="0.00">
                  <c:v>-6.2852572686083246</c:v>
                </c:pt>
                <c:pt idx="483" formatCode="0.00">
                  <c:v>-5.8580979553161105</c:v>
                </c:pt>
                <c:pt idx="484" formatCode="0.00">
                  <c:v>-6.2891131179003796</c:v>
                </c:pt>
                <c:pt idx="485" formatCode="0.00">
                  <c:v>-7.0475077549768343</c:v>
                </c:pt>
                <c:pt idx="486" formatCode="0.00">
                  <c:v>-5.7461713348124448</c:v>
                </c:pt>
                <c:pt idx="487" formatCode="0.00">
                  <c:v>-6.4228936749127996</c:v>
                </c:pt>
                <c:pt idx="488" formatCode="0.00">
                  <c:v>-6.3384728149584397</c:v>
                </c:pt>
                <c:pt idx="489" formatCode="0.00">
                  <c:v>-5.9175659726312997</c:v>
                </c:pt>
                <c:pt idx="490" formatCode="0.00">
                  <c:v>-3.769618253940199</c:v>
                </c:pt>
                <c:pt idx="491" formatCode="0.00">
                  <c:v>-5.4188698187988882</c:v>
                </c:pt>
                <c:pt idx="492" formatCode="0.00">
                  <c:v>-4.5782334863150638</c:v>
                </c:pt>
                <c:pt idx="493" formatCode="0.00">
                  <c:v>-4.0495146204858283</c:v>
                </c:pt>
                <c:pt idx="494" formatCode="0.00">
                  <c:v>-3.8792904439760245</c:v>
                </c:pt>
                <c:pt idx="495" formatCode="0.00">
                  <c:v>-3.8175910865494322</c:v>
                </c:pt>
                <c:pt idx="496" formatCode="0.00">
                  <c:v>-3.0595154158766347</c:v>
                </c:pt>
                <c:pt idx="497" formatCode="0.00">
                  <c:v>-2.4434077163109413</c:v>
                </c:pt>
                <c:pt idx="498" formatCode="0.00">
                  <c:v>-0.70095194605251931</c:v>
                </c:pt>
                <c:pt idx="499" formatCode="0.00">
                  <c:v>0.34297385575521311</c:v>
                </c:pt>
                <c:pt idx="500" formatCode="0.00">
                  <c:v>0.9948227014037192</c:v>
                </c:pt>
                <c:pt idx="501" formatCode="0.00">
                  <c:v>1.504673862856154</c:v>
                </c:pt>
                <c:pt idx="502" formatCode="0.00">
                  <c:v>1.3919296085880495</c:v>
                </c:pt>
                <c:pt idx="503" formatCode="0.00">
                  <c:v>-3.8220477492363014</c:v>
                </c:pt>
                <c:pt idx="504" formatCode="0.00">
                  <c:v>0.31131185036856746</c:v>
                </c:pt>
                <c:pt idx="505" formatCode="0.00">
                  <c:v>1.9923186775575141</c:v>
                </c:pt>
                <c:pt idx="506" formatCode="0.00">
                  <c:v>3.2050778392387791</c:v>
                </c:pt>
                <c:pt idx="507" formatCode="0.00">
                  <c:v>4.2718838783537549</c:v>
                </c:pt>
                <c:pt idx="508" formatCode="0.00">
                  <c:v>4.2967466491592887</c:v>
                </c:pt>
                <c:pt idx="509" formatCode="0.00">
                  <c:v>3.4457121820933079</c:v>
                </c:pt>
                <c:pt idx="510" formatCode="0.00">
                  <c:v>4.5602016058507111</c:v>
                </c:pt>
                <c:pt idx="511" formatCode="0.00">
                  <c:v>3.937938644397887</c:v>
                </c:pt>
                <c:pt idx="512" formatCode="0.00">
                  <c:v>4.5538916133430529</c:v>
                </c:pt>
                <c:pt idx="513" formatCode="0.00">
                  <c:v>4.2418635327880594</c:v>
                </c:pt>
                <c:pt idx="514" formatCode="0.00">
                  <c:v>3.3203821583110971</c:v>
                </c:pt>
                <c:pt idx="515" formatCode="0.00">
                  <c:v>4.3784362308827429</c:v>
                </c:pt>
                <c:pt idx="516" formatCode="0.00">
                  <c:v>13.967193929969346</c:v>
                </c:pt>
                <c:pt idx="517" formatCode="0.00">
                  <c:v>14.304296760859714</c:v>
                </c:pt>
                <c:pt idx="518" formatCode="0.00">
                  <c:v>11.823577880265933</c:v>
                </c:pt>
                <c:pt idx="519" formatCode="0.00">
                  <c:v>11.169264648174826</c:v>
                </c:pt>
                <c:pt idx="520" formatCode="0.00">
                  <c:v>11.582385885385072</c:v>
                </c:pt>
                <c:pt idx="521" formatCode="0.00">
                  <c:v>12.225909174629424</c:v>
                </c:pt>
                <c:pt idx="522" formatCode="0.00">
                  <c:v>11.437448303251973</c:v>
                </c:pt>
                <c:pt idx="523" formatCode="0.00">
                  <c:v>10.981917871813796</c:v>
                </c:pt>
                <c:pt idx="524" formatCode="0.00">
                  <c:v>11.403030116245084</c:v>
                </c:pt>
                <c:pt idx="525" formatCode="0.00">
                  <c:v>10.536535353642495</c:v>
                </c:pt>
                <c:pt idx="526" formatCode="0.00">
                  <c:v>11.068494718096789</c:v>
                </c:pt>
                <c:pt idx="527" formatCode="0.00">
                  <c:v>10.406601761434487</c:v>
                </c:pt>
                <c:pt idx="528" formatCode="0.00">
                  <c:v>12.033009918068881</c:v>
                </c:pt>
                <c:pt idx="529" formatCode="0.00">
                  <c:v>7.446369455270152</c:v>
                </c:pt>
                <c:pt idx="530" formatCode="0.00">
                  <c:v>5.0942976164014997</c:v>
                </c:pt>
                <c:pt idx="531" formatCode="0.00">
                  <c:v>3.56589334952786</c:v>
                </c:pt>
                <c:pt idx="532" formatCode="0.00">
                  <c:v>5.7335077475119345</c:v>
                </c:pt>
                <c:pt idx="533" formatCode="0.00">
                  <c:v>5.7764569582904102</c:v>
                </c:pt>
                <c:pt idx="534" formatCode="0.00">
                  <c:v>7.1702682411151075</c:v>
                </c:pt>
                <c:pt idx="535" formatCode="0.00">
                  <c:v>7.169489121029371</c:v>
                </c:pt>
                <c:pt idx="536" formatCode="0.00">
                  <c:v>7.3727080308567672</c:v>
                </c:pt>
                <c:pt idx="537" formatCode="0.00">
                  <c:v>7.4783167781509841</c:v>
                </c:pt>
                <c:pt idx="538" formatCode="0.00">
                  <c:v>7.6050869282360267</c:v>
                </c:pt>
                <c:pt idx="539" formatCode="0.00">
                  <c:v>7.4796451709930656</c:v>
                </c:pt>
                <c:pt idx="540" formatCode="0.00">
                  <c:v>9.9004105955166963</c:v>
                </c:pt>
                <c:pt idx="541" formatCode="0.00">
                  <c:v>8.7417213908361333</c:v>
                </c:pt>
                <c:pt idx="542" formatCode="0.00">
                  <c:v>10.059622070579511</c:v>
                </c:pt>
                <c:pt idx="543" formatCode="0.00">
                  <c:v>11.205301194501915</c:v>
                </c:pt>
                <c:pt idx="544" formatCode="0.00">
                  <c:v>11.581595435652181</c:v>
                </c:pt>
                <c:pt idx="545" formatCode="0.00">
                  <c:v>11.752292553270326</c:v>
                </c:pt>
                <c:pt idx="546" formatCode="0.00">
                  <c:v>10.532325224349215</c:v>
                </c:pt>
                <c:pt idx="547" formatCode="0.00">
                  <c:v>12.19111865039746</c:v>
                </c:pt>
                <c:pt idx="548" formatCode="0.00">
                  <c:v>13.985707860101249</c:v>
                </c:pt>
                <c:pt idx="549" formatCode="0.00">
                  <c:v>14.078266303244401</c:v>
                </c:pt>
                <c:pt idx="550" formatCode="0.00">
                  <c:v>14.549550923133703</c:v>
                </c:pt>
                <c:pt idx="551" formatCode="0.00">
                  <c:v>16.433194689586948</c:v>
                </c:pt>
                <c:pt idx="552" formatCode="0.00">
                  <c:v>17.497496526735357</c:v>
                </c:pt>
                <c:pt idx="553" formatCode="0.00">
                  <c:v>17.169446469149463</c:v>
                </c:pt>
                <c:pt idx="554" formatCode="0.00">
                  <c:v>17.593217273985019</c:v>
                </c:pt>
                <c:pt idx="555" formatCode="0.00">
                  <c:v>15.655831460856451</c:v>
                </c:pt>
                <c:pt idx="556" formatCode="0.00">
                  <c:v>18.844124592840082</c:v>
                </c:pt>
                <c:pt idx="557" formatCode="0.00">
                  <c:v>19.19651856210254</c:v>
                </c:pt>
                <c:pt idx="558" formatCode="0.00">
                  <c:v>20.882275999415455</c:v>
                </c:pt>
                <c:pt idx="559" formatCode="0.00">
                  <c:v>22.405061304824692</c:v>
                </c:pt>
                <c:pt idx="560" formatCode="0.00">
                  <c:v>21.575338778100495</c:v>
                </c:pt>
                <c:pt idx="561" formatCode="0.00">
                  <c:v>21.135598692715483</c:v>
                </c:pt>
                <c:pt idx="562" formatCode="0.00">
                  <c:v>22.551350724265262</c:v>
                </c:pt>
                <c:pt idx="563" formatCode="0.00">
                  <c:v>22.695195899861751</c:v>
                </c:pt>
                <c:pt idx="564" formatCode="0.00">
                  <c:v>22.871890998574429</c:v>
                </c:pt>
                <c:pt idx="565" formatCode="0.00">
                  <c:v>22.420814744904249</c:v>
                </c:pt>
                <c:pt idx="566" formatCode="0.00">
                  <c:v>20.796841460761218</c:v>
                </c:pt>
                <c:pt idx="567" formatCode="0.00">
                  <c:v>24.39178668416271</c:v>
                </c:pt>
                <c:pt idx="568" formatCode="0.00">
                  <c:v>24.352592549091877</c:v>
                </c:pt>
                <c:pt idx="569" formatCode="0.00">
                  <c:v>25.415854017834818</c:v>
                </c:pt>
                <c:pt idx="570" formatCode="0.00">
                  <c:v>25.613529408248723</c:v>
                </c:pt>
                <c:pt idx="571" formatCode="0.00">
                  <c:v>25.096025738090155</c:v>
                </c:pt>
                <c:pt idx="572" formatCode="0.00">
                  <c:v>25.37274030225316</c:v>
                </c:pt>
                <c:pt idx="573" formatCode="0.00">
                  <c:v>26.988166422076553</c:v>
                </c:pt>
                <c:pt idx="574" formatCode="0.00">
                  <c:v>24.733528675157746</c:v>
                </c:pt>
                <c:pt idx="575" formatCode="0.00">
                  <c:v>24.112930421885871</c:v>
                </c:pt>
                <c:pt idx="576" formatCode="0.00">
                  <c:v>23.618935503500204</c:v>
                </c:pt>
                <c:pt idx="577" formatCode="0.00">
                  <c:v>22.13624719151619</c:v>
                </c:pt>
                <c:pt idx="578" formatCode="0.00">
                  <c:v>22.893258869223597</c:v>
                </c:pt>
                <c:pt idx="579" formatCode="0.00">
                  <c:v>22.775015717832225</c:v>
                </c:pt>
                <c:pt idx="580" formatCode="0.00">
                  <c:v>21.104254522626963</c:v>
                </c:pt>
                <c:pt idx="581" formatCode="0.00">
                  <c:v>21.284392196736878</c:v>
                </c:pt>
                <c:pt idx="582" formatCode="0.00">
                  <c:v>18.730006778418627</c:v>
                </c:pt>
                <c:pt idx="583" formatCode="0.00">
                  <c:v>18.601170042926096</c:v>
                </c:pt>
                <c:pt idx="584" formatCode="0.00">
                  <c:v>17.957705650109634</c:v>
                </c:pt>
                <c:pt idx="585" formatCode="0.00">
                  <c:v>18.36923744767698</c:v>
                </c:pt>
                <c:pt idx="586" formatCode="0.00">
                  <c:v>17.259121130594089</c:v>
                </c:pt>
                <c:pt idx="587" formatCode="0.00">
                  <c:v>20.29640224768583</c:v>
                </c:pt>
                <c:pt idx="588" formatCode="0.00">
                  <c:v>22.372483755224181</c:v>
                </c:pt>
                <c:pt idx="589" formatCode="0.00">
                  <c:v>22.896115008662044</c:v>
                </c:pt>
                <c:pt idx="590" formatCode="0.00">
                  <c:v>24.090140229093258</c:v>
                </c:pt>
                <c:pt idx="591" formatCode="0.00">
                  <c:v>25.550038329936385</c:v>
                </c:pt>
                <c:pt idx="592" formatCode="0.00">
                  <c:v>27.47524684411573</c:v>
                </c:pt>
                <c:pt idx="593" formatCode="0.00">
                  <c:v>28.755940031021598</c:v>
                </c:pt>
                <c:pt idx="594" formatCode="0.00">
                  <c:v>29.481850535553033</c:v>
                </c:pt>
                <c:pt idx="595" formatCode="0.00">
                  <c:v>31.43521266244036</c:v>
                </c:pt>
                <c:pt idx="596" formatCode="0.00">
                  <c:v>31.638271223343729</c:v>
                </c:pt>
                <c:pt idx="597" formatCode="0.00">
                  <c:v>32.697363115212873</c:v>
                </c:pt>
                <c:pt idx="598" formatCode="0.00">
                  <c:v>34.125617771400549</c:v>
                </c:pt>
                <c:pt idx="599" formatCode="0.00">
                  <c:v>33.920043159008294</c:v>
                </c:pt>
                <c:pt idx="600" formatCode="0.00">
                  <c:v>31.949615549510078</c:v>
                </c:pt>
                <c:pt idx="601" formatCode="0.00">
                  <c:v>30.685528106367464</c:v>
                </c:pt>
                <c:pt idx="602" formatCode="0.00">
                  <c:v>31.019901871637501</c:v>
                </c:pt>
                <c:pt idx="603" formatCode="0.00">
                  <c:v>30.877729819738509</c:v>
                </c:pt>
                <c:pt idx="604" formatCode="0.00">
                  <c:v>28.289848240984593</c:v>
                </c:pt>
                <c:pt idx="605" formatCode="0.00">
                  <c:v>27.178567911045604</c:v>
                </c:pt>
                <c:pt idx="606" formatCode="0.00">
                  <c:v>26.403856235325751</c:v>
                </c:pt>
                <c:pt idx="607" formatCode="0.00">
                  <c:v>25.251751452280445</c:v>
                </c:pt>
                <c:pt idx="608" formatCode="0.00">
                  <c:v>26.634257365873594</c:v>
                </c:pt>
                <c:pt idx="609" formatCode="0.00">
                  <c:v>25.591456592555705</c:v>
                </c:pt>
                <c:pt idx="610" formatCode="0.00">
                  <c:v>25.916241595011911</c:v>
                </c:pt>
                <c:pt idx="611" formatCode="0.00">
                  <c:v>23.680096296073351</c:v>
                </c:pt>
                <c:pt idx="612" formatCode="0.00">
                  <c:v>24.508087493720399</c:v>
                </c:pt>
                <c:pt idx="613" formatCode="0.00">
                  <c:v>24.659942636550735</c:v>
                </c:pt>
                <c:pt idx="614" formatCode="0.00">
                  <c:v>24.561411542930522</c:v>
                </c:pt>
                <c:pt idx="615" formatCode="0.00">
                  <c:v>24.212965677851763</c:v>
                </c:pt>
                <c:pt idx="616" formatCode="0.00">
                  <c:v>22.976113361756866</c:v>
                </c:pt>
                <c:pt idx="617" formatCode="0.00">
                  <c:v>24.555557397859218</c:v>
                </c:pt>
                <c:pt idx="618" formatCode="0.00">
                  <c:v>23.626343630370418</c:v>
                </c:pt>
                <c:pt idx="619" formatCode="0.00">
                  <c:v>23.523579410814911</c:v>
                </c:pt>
                <c:pt idx="620" formatCode="0.00">
                  <c:v>24.730890923066816</c:v>
                </c:pt>
                <c:pt idx="621" formatCode="0.00">
                  <c:v>24.443316022822657</c:v>
                </c:pt>
                <c:pt idx="622" formatCode="0.00">
                  <c:v>25.01294687083977</c:v>
                </c:pt>
                <c:pt idx="623" formatCode="0.00">
                  <c:v>23.993175246866794</c:v>
                </c:pt>
                <c:pt idx="624" formatCode="0.00">
                  <c:v>24.094893726808621</c:v>
                </c:pt>
                <c:pt idx="625" formatCode="0.00">
                  <c:v>23.649034892350418</c:v>
                </c:pt>
                <c:pt idx="626" formatCode="0.00">
                  <c:v>23.626556666396837</c:v>
                </c:pt>
                <c:pt idx="627" formatCode="0.00">
                  <c:v>22.005283690892007</c:v>
                </c:pt>
                <c:pt idx="628" formatCode="0.00">
                  <c:v>21.096856711942213</c:v>
                </c:pt>
                <c:pt idx="629" formatCode="0.00">
                  <c:v>20.132845889146878</c:v>
                </c:pt>
                <c:pt idx="630" formatCode="0.00">
                  <c:v>21.012552786457128</c:v>
                </c:pt>
                <c:pt idx="631" formatCode="0.00">
                  <c:v>20.925709970028361</c:v>
                </c:pt>
                <c:pt idx="632" formatCode="0.00">
                  <c:v>20.635311687843071</c:v>
                </c:pt>
                <c:pt idx="633" formatCode="0.00">
                  <c:v>18.863039906423417</c:v>
                </c:pt>
                <c:pt idx="634" formatCode="0.00">
                  <c:v>17.990838193050539</c:v>
                </c:pt>
                <c:pt idx="635" formatCode="0.00">
                  <c:v>17.828572949375143</c:v>
                </c:pt>
                <c:pt idx="636" formatCode="0.00">
                  <c:v>18.32891525101077</c:v>
                </c:pt>
                <c:pt idx="637" formatCode="0.00">
                  <c:v>17.440221922303877</c:v>
                </c:pt>
                <c:pt idx="638" formatCode="0.00">
                  <c:v>18.354805236324957</c:v>
                </c:pt>
                <c:pt idx="639" formatCode="0.00">
                  <c:v>18.610411670886617</c:v>
                </c:pt>
                <c:pt idx="640" formatCode="0.00">
                  <c:v>17.288973924008609</c:v>
                </c:pt>
                <c:pt idx="641" formatCode="0.00">
                  <c:v>19.927118629700892</c:v>
                </c:pt>
                <c:pt idx="642" formatCode="0.00">
                  <c:v>20.414020092571139</c:v>
                </c:pt>
                <c:pt idx="643" formatCode="0.00">
                  <c:v>19.609513308220116</c:v>
                </c:pt>
                <c:pt idx="644" formatCode="0.00">
                  <c:v>19.220545801526011</c:v>
                </c:pt>
                <c:pt idx="645" formatCode="0.00">
                  <c:v>19.900695750442864</c:v>
                </c:pt>
                <c:pt idx="646" formatCode="0.00">
                  <c:v>20.267729628587894</c:v>
                </c:pt>
                <c:pt idx="647" formatCode="0.00">
                  <c:v>20.752484414104757</c:v>
                </c:pt>
                <c:pt idx="648" formatCode="0.00">
                  <c:v>19.968076635448373</c:v>
                </c:pt>
                <c:pt idx="649" formatCode="0.00">
                  <c:v>19.469959947149729</c:v>
                </c:pt>
                <c:pt idx="650" formatCode="0.00">
                  <c:v>19.784000058760356</c:v>
                </c:pt>
                <c:pt idx="651" formatCode="0.00">
                  <c:v>18.563100323206271</c:v>
                </c:pt>
                <c:pt idx="652" formatCode="0.00">
                  <c:v>17.965855841469946</c:v>
                </c:pt>
                <c:pt idx="653" formatCode="0.00">
                  <c:v>18.499571790515134</c:v>
                </c:pt>
                <c:pt idx="654" formatCode="0.00">
                  <c:v>18.436602137131718</c:v>
                </c:pt>
                <c:pt idx="655" formatCode="0.00">
                  <c:v>17.916190610339022</c:v>
                </c:pt>
                <c:pt idx="656" formatCode="0.00">
                  <c:v>18.194896722175933</c:v>
                </c:pt>
                <c:pt idx="657" formatCode="0.00">
                  <c:v>18.229315445358107</c:v>
                </c:pt>
                <c:pt idx="658" formatCode="0.00">
                  <c:v>17.31228578525814</c:v>
                </c:pt>
                <c:pt idx="659" formatCode="0.00">
                  <c:v>17.119194981980446</c:v>
                </c:pt>
                <c:pt idx="660" formatCode="0.00">
                  <c:v>17.153598035511575</c:v>
                </c:pt>
                <c:pt idx="661" formatCode="0.00">
                  <c:v>17.181166479471301</c:v>
                </c:pt>
                <c:pt idx="662" formatCode="0.00">
                  <c:v>17.917756731621679</c:v>
                </c:pt>
                <c:pt idx="663" formatCode="0.00">
                  <c:v>17.413844440517636</c:v>
                </c:pt>
                <c:pt idx="664" formatCode="0.00">
                  <c:v>16.489226311913008</c:v>
                </c:pt>
                <c:pt idx="665" formatCode="0.00">
                  <c:v>16.45185762848358</c:v>
                </c:pt>
                <c:pt idx="666" formatCode="0.00">
                  <c:v>15.958559852082988</c:v>
                </c:pt>
                <c:pt idx="667" formatCode="0.00">
                  <c:v>16.51333055127402</c:v>
                </c:pt>
                <c:pt idx="668" formatCode="0.00">
                  <c:v>13.740575463428218</c:v>
                </c:pt>
                <c:pt idx="669" formatCode="0.00">
                  <c:v>16.196763609774358</c:v>
                </c:pt>
                <c:pt idx="670" formatCode="0.00">
                  <c:v>16.634336653459258</c:v>
                </c:pt>
                <c:pt idx="671" formatCode="0.00">
                  <c:v>16.680022968488228</c:v>
                </c:pt>
                <c:pt idx="672" formatCode="0.00">
                  <c:v>16.286524800131996</c:v>
                </c:pt>
                <c:pt idx="673" formatCode="0.00">
                  <c:v>17.365146571844292</c:v>
                </c:pt>
                <c:pt idx="674" formatCode="0.00">
                  <c:v>16.783460030726573</c:v>
                </c:pt>
                <c:pt idx="675" formatCode="0.00">
                  <c:v>16.104373844458266</c:v>
                </c:pt>
                <c:pt idx="676" formatCode="0.00">
                  <c:v>15.270328889755881</c:v>
                </c:pt>
                <c:pt idx="677" formatCode="0.00">
                  <c:v>15.090059236140307</c:v>
                </c:pt>
                <c:pt idx="678" formatCode="0.00">
                  <c:v>16.501836423327809</c:v>
                </c:pt>
                <c:pt idx="679" formatCode="0.00">
                  <c:v>14.953393086429379</c:v>
                </c:pt>
                <c:pt idx="680" formatCode="0.00">
                  <c:v>12.824327139203628</c:v>
                </c:pt>
                <c:pt idx="681" formatCode="0.00">
                  <c:v>14.090299659633532</c:v>
                </c:pt>
                <c:pt idx="682" formatCode="0.00">
                  <c:v>12.706173356337679</c:v>
                </c:pt>
                <c:pt idx="683" formatCode="0.00">
                  <c:v>12.276282794473726</c:v>
                </c:pt>
                <c:pt idx="684" formatCode="0.00">
                  <c:v>12.782172232282685</c:v>
                </c:pt>
                <c:pt idx="685" formatCode="0.00">
                  <c:v>11.747348603021667</c:v>
                </c:pt>
                <c:pt idx="686" formatCode="0.00">
                  <c:v>10.035942104945118</c:v>
                </c:pt>
                <c:pt idx="687" formatCode="0.00">
                  <c:v>9.4582580012111848</c:v>
                </c:pt>
                <c:pt idx="688" formatCode="0.00">
                  <c:v>9.0561436332810672</c:v>
                </c:pt>
                <c:pt idx="689" formatCode="0.00">
                  <c:v>10.083714778351883</c:v>
                </c:pt>
                <c:pt idx="690" formatCode="0.00">
                  <c:v>9.807260343144053</c:v>
                </c:pt>
                <c:pt idx="691" formatCode="0.00">
                  <c:v>8.0931097283665885</c:v>
                </c:pt>
                <c:pt idx="692" formatCode="0.00">
                  <c:v>9.4323996312361214</c:v>
                </c:pt>
                <c:pt idx="693" formatCode="0.00">
                  <c:v>11.055271824372138</c:v>
                </c:pt>
                <c:pt idx="694" formatCode="0.00">
                  <c:v>12.578123281901888</c:v>
                </c:pt>
                <c:pt idx="695" formatCode="0.00">
                  <c:v>10.931839627861617</c:v>
                </c:pt>
                <c:pt idx="696" formatCode="0.00">
                  <c:v>10.399470993787885</c:v>
                </c:pt>
                <c:pt idx="697" formatCode="0.00">
                  <c:v>9.6691998055524984</c:v>
                </c:pt>
                <c:pt idx="698" formatCode="0.00">
                  <c:v>10.659708618796548</c:v>
                </c:pt>
                <c:pt idx="699" formatCode="0.00">
                  <c:v>11.55670471530148</c:v>
                </c:pt>
                <c:pt idx="700" formatCode="0.00">
                  <c:v>12.328704434134696</c:v>
                </c:pt>
                <c:pt idx="701" formatCode="0.00">
                  <c:v>12.182972183983388</c:v>
                </c:pt>
                <c:pt idx="702" formatCode="0.00">
                  <c:v>11.689199915476213</c:v>
                </c:pt>
                <c:pt idx="703" formatCode="0.00">
                  <c:v>11.89799456981242</c:v>
                </c:pt>
                <c:pt idx="704" formatCode="0.00">
                  <c:v>12.2218933225136</c:v>
                </c:pt>
                <c:pt idx="705" formatCode="0.00">
                  <c:v>12.216473009546714</c:v>
                </c:pt>
                <c:pt idx="706" formatCode="0.00">
                  <c:v>11.523718681690355</c:v>
                </c:pt>
                <c:pt idx="707" formatCode="0.00">
                  <c:v>9.6267726312311286</c:v>
                </c:pt>
                <c:pt idx="708" formatCode="0.00">
                  <c:v>12.676138129350957</c:v>
                </c:pt>
                <c:pt idx="709" formatCode="0.00">
                  <c:v>13.753369725992037</c:v>
                </c:pt>
                <c:pt idx="710" formatCode="0.00">
                  <c:v>12.837263753936234</c:v>
                </c:pt>
                <c:pt idx="711" formatCode="0.00">
                  <c:v>12.093620225409563</c:v>
                </c:pt>
                <c:pt idx="712" formatCode="0.00">
                  <c:v>12.518138033282966</c:v>
                </c:pt>
                <c:pt idx="713" formatCode="0.00">
                  <c:v>12.283199549377223</c:v>
                </c:pt>
                <c:pt idx="714" formatCode="0.00">
                  <c:v>10.973783418924899</c:v>
                </c:pt>
                <c:pt idx="715" formatCode="0.00">
                  <c:v>13.440788280774685</c:v>
                </c:pt>
                <c:pt idx="716" formatCode="0.00">
                  <c:v>12.569720947032771</c:v>
                </c:pt>
                <c:pt idx="717" formatCode="0.00">
                  <c:v>14.158916210214766</c:v>
                </c:pt>
                <c:pt idx="718" formatCode="0.00">
                  <c:v>14.098195554833136</c:v>
                </c:pt>
                <c:pt idx="719" formatCode="0.00">
                  <c:v>14.509936771336829</c:v>
                </c:pt>
                <c:pt idx="720" formatCode="0.00">
                  <c:v>14.973446307109883</c:v>
                </c:pt>
                <c:pt idx="721" formatCode="0.00">
                  <c:v>14.662945831267526</c:v>
                </c:pt>
                <c:pt idx="722" formatCode="0.00">
                  <c:v>13.243643846440856</c:v>
                </c:pt>
                <c:pt idx="723" formatCode="0.00">
                  <c:v>14.57688394837071</c:v>
                </c:pt>
                <c:pt idx="724" formatCode="0.00">
                  <c:v>14.557057089961045</c:v>
                </c:pt>
                <c:pt idx="725" formatCode="0.00">
                  <c:v>14.369477310536173</c:v>
                </c:pt>
                <c:pt idx="726" formatCode="0.00">
                  <c:v>14.174291544809936</c:v>
                </c:pt>
                <c:pt idx="727" formatCode="0.00">
                  <c:v>14.219307844329144</c:v>
                </c:pt>
                <c:pt idx="728" formatCode="0.00">
                  <c:v>13.264742121465734</c:v>
                </c:pt>
                <c:pt idx="729" formatCode="0.00">
                  <c:v>13.900350842028008</c:v>
                </c:pt>
                <c:pt idx="730" formatCode="0.00">
                  <c:v>13.860492809373447</c:v>
                </c:pt>
                <c:pt idx="731" formatCode="0.00">
                  <c:v>11.997376665008552</c:v>
                </c:pt>
                <c:pt idx="732" formatCode="0.00">
                  <c:v>11.017264892587786</c:v>
                </c:pt>
                <c:pt idx="733" formatCode="0.00">
                  <c:v>10.029823417449958</c:v>
                </c:pt>
                <c:pt idx="734" formatCode="0.00">
                  <c:v>10.580074573969966</c:v>
                </c:pt>
                <c:pt idx="735" formatCode="0.00">
                  <c:v>9.8454993340445043</c:v>
                </c:pt>
                <c:pt idx="736" formatCode="0.00">
                  <c:v>9.5263664058226727</c:v>
                </c:pt>
                <c:pt idx="737" formatCode="0.00">
                  <c:v>9.2387059245648615</c:v>
                </c:pt>
                <c:pt idx="738" formatCode="0.00">
                  <c:v>7.6334702479045058</c:v>
                </c:pt>
                <c:pt idx="739" formatCode="0.00">
                  <c:v>7.6094945504703082</c:v>
                </c:pt>
                <c:pt idx="740" formatCode="0.00">
                  <c:v>7.0756885325615082</c:v>
                </c:pt>
                <c:pt idx="741" formatCode="0.00">
                  <c:v>7.1780597423916292</c:v>
                </c:pt>
                <c:pt idx="742" formatCode="0.00">
                  <c:v>6.8588165667455403</c:v>
                </c:pt>
                <c:pt idx="743" formatCode="0.00">
                  <c:v>6.5551162292858178</c:v>
                </c:pt>
                <c:pt idx="744" formatCode="0.00">
                  <c:v>8.7864842503214255</c:v>
                </c:pt>
                <c:pt idx="745" formatCode="0.00">
                  <c:v>9.8715305304944323</c:v>
                </c:pt>
                <c:pt idx="746" formatCode="0.00">
                  <c:v>9.5639829720468796</c:v>
                </c:pt>
                <c:pt idx="747" formatCode="0.00">
                  <c:v>9.1235091864110949</c:v>
                </c:pt>
                <c:pt idx="748" formatCode="0.00">
                  <c:v>9.9800525712432133</c:v>
                </c:pt>
                <c:pt idx="749" formatCode="0.00">
                  <c:v>10.104433212563514</c:v>
                </c:pt>
                <c:pt idx="750" formatCode="0.00">
                  <c:v>11.07658284550519</c:v>
                </c:pt>
                <c:pt idx="751" formatCode="0.00">
                  <c:v>12.988869007873816</c:v>
                </c:pt>
                <c:pt idx="752" formatCode="0.00">
                  <c:v>13.018865172920947</c:v>
                </c:pt>
                <c:pt idx="753" formatCode="0.00">
                  <c:v>13.713441090137479</c:v>
                </c:pt>
                <c:pt idx="754" formatCode="0.00">
                  <c:v>13.863890206452512</c:v>
                </c:pt>
                <c:pt idx="755" formatCode="0.00">
                  <c:v>14.354173471701582</c:v>
                </c:pt>
                <c:pt idx="756" formatCode="0.00">
                  <c:v>13.206879846728325</c:v>
                </c:pt>
                <c:pt idx="757" formatCode="0.00">
                  <c:v>11.869622080808085</c:v>
                </c:pt>
                <c:pt idx="758" formatCode="0.00">
                  <c:v>11.816599267331673</c:v>
                </c:pt>
                <c:pt idx="759" formatCode="0.00">
                  <c:v>12.548933477475366</c:v>
                </c:pt>
                <c:pt idx="760" formatCode="0.00">
                  <c:v>13.670376072809876</c:v>
                </c:pt>
                <c:pt idx="761" formatCode="0.00">
                  <c:v>13.020382378441276</c:v>
                </c:pt>
                <c:pt idx="762" formatCode="0.00">
                  <c:v>12.948881231568699</c:v>
                </c:pt>
                <c:pt idx="763" formatCode="0.00">
                  <c:v>12.592133981704734</c:v>
                </c:pt>
                <c:pt idx="764" formatCode="0.00">
                  <c:v>12.654882802637246</c:v>
                </c:pt>
                <c:pt idx="765" formatCode="0.00">
                  <c:v>12.336403624123404</c:v>
                </c:pt>
                <c:pt idx="766" formatCode="0.00">
                  <c:v>12.686112729471111</c:v>
                </c:pt>
                <c:pt idx="767" formatCode="0.00">
                  <c:v>13.497963192162143</c:v>
                </c:pt>
                <c:pt idx="768" formatCode="0.00">
                  <c:v>13.327313381941552</c:v>
                </c:pt>
                <c:pt idx="769" formatCode="0.00">
                  <c:v>15.78440350177015</c:v>
                </c:pt>
                <c:pt idx="770" formatCode="0.00">
                  <c:v>16.269879566953271</c:v>
                </c:pt>
                <c:pt idx="771" formatCode="0.00">
                  <c:v>14.480627486872466</c:v>
                </c:pt>
                <c:pt idx="772" formatCode="0.00">
                  <c:v>16.571366070698403</c:v>
                </c:pt>
                <c:pt idx="773" formatCode="0.00">
                  <c:v>17.042613961937469</c:v>
                </c:pt>
                <c:pt idx="774" formatCode="0.00">
                  <c:v>16.758208599369073</c:v>
                </c:pt>
                <c:pt idx="775" formatCode="0.00">
                  <c:v>17.13260628849218</c:v>
                </c:pt>
                <c:pt idx="776" formatCode="0.00">
                  <c:v>17.137680366596307</c:v>
                </c:pt>
                <c:pt idx="777" formatCode="0.00">
                  <c:v>16.994726807308204</c:v>
                </c:pt>
                <c:pt idx="778" formatCode="0.00">
                  <c:v>17.60112022063154</c:v>
                </c:pt>
                <c:pt idx="779" formatCode="0.00">
                  <c:v>17.622934901969312</c:v>
                </c:pt>
                <c:pt idx="780" formatCode="0.00">
                  <c:v>17.08572710481122</c:v>
                </c:pt>
                <c:pt idx="781" formatCode="0.00">
                  <c:v>15.623945385124394</c:v>
                </c:pt>
                <c:pt idx="782" formatCode="0.00">
                  <c:v>16.88181579841428</c:v>
                </c:pt>
                <c:pt idx="783" formatCode="0.00">
                  <c:v>15.941073845723475</c:v>
                </c:pt>
                <c:pt idx="784" formatCode="0.00">
                  <c:v>13.502761502474492</c:v>
                </c:pt>
                <c:pt idx="785" formatCode="0.00">
                  <c:v>13.233955499293515</c:v>
                </c:pt>
                <c:pt idx="786" formatCode="0.00">
                  <c:v>10.850423606917591</c:v>
                </c:pt>
                <c:pt idx="787" formatCode="0.00">
                  <c:v>12.70628589165379</c:v>
                </c:pt>
                <c:pt idx="788" formatCode="0.00">
                  <c:v>10.652556857243134</c:v>
                </c:pt>
                <c:pt idx="789" formatCode="0.00">
                  <c:v>11.50501771332706</c:v>
                </c:pt>
                <c:pt idx="790" formatCode="0.00">
                  <c:v>7.7882618280965321</c:v>
                </c:pt>
                <c:pt idx="791" formatCode="0.00">
                  <c:v>9.9057234688584082</c:v>
                </c:pt>
                <c:pt idx="792" formatCode="0.00">
                  <c:v>9.2892843467656583</c:v>
                </c:pt>
                <c:pt idx="793" formatCode="0.00">
                  <c:v>9.0510049700348603</c:v>
                </c:pt>
                <c:pt idx="794" formatCode="0.00">
                  <c:v>8.1687922583381969</c:v>
                </c:pt>
                <c:pt idx="795" formatCode="0.00">
                  <c:v>8.170895990873861</c:v>
                </c:pt>
                <c:pt idx="796" formatCode="0.00">
                  <c:v>8.2509722771156859</c:v>
                </c:pt>
                <c:pt idx="797" formatCode="0.00">
                  <c:v>9.8334572926088715</c:v>
                </c:pt>
                <c:pt idx="798" formatCode="0.00">
                  <c:v>9.2959011257843791</c:v>
                </c:pt>
                <c:pt idx="799" formatCode="0.00">
                  <c:v>11.543833367060309</c:v>
                </c:pt>
                <c:pt idx="800" formatCode="0.00">
                  <c:v>8.9567986774175434</c:v>
                </c:pt>
                <c:pt idx="801" formatCode="0.00">
                  <c:v>9.6537970693019162</c:v>
                </c:pt>
                <c:pt idx="802" formatCode="0.00">
                  <c:v>10.744879964782438</c:v>
                </c:pt>
                <c:pt idx="803" formatCode="0.00">
                  <c:v>13.796940312826589</c:v>
                </c:pt>
                <c:pt idx="804" formatCode="0.00">
                  <c:v>10.926427576463604</c:v>
                </c:pt>
                <c:pt idx="805" formatCode="0.00">
                  <c:v>13.997621622914691</c:v>
                </c:pt>
                <c:pt idx="806" formatCode="0.00">
                  <c:v>14.271686730672272</c:v>
                </c:pt>
                <c:pt idx="807" formatCode="0.00">
                  <c:v>16.891235877146006</c:v>
                </c:pt>
                <c:pt idx="808" formatCode="0.00">
                  <c:v>13.56166940383412</c:v>
                </c:pt>
                <c:pt idx="809" formatCode="0.00">
                  <c:v>14.037874148125674</c:v>
                </c:pt>
                <c:pt idx="810" formatCode="0.00">
                  <c:v>14.748945494044463</c:v>
                </c:pt>
                <c:pt idx="811" formatCode="0.00">
                  <c:v>15.162559431227685</c:v>
                </c:pt>
                <c:pt idx="812" formatCode="0.00">
                  <c:v>14.719394527278972</c:v>
                </c:pt>
                <c:pt idx="813" formatCode="0.00">
                  <c:v>15.483401716799538</c:v>
                </c:pt>
                <c:pt idx="814" formatCode="0.00">
                  <c:v>14.905379795796737</c:v>
                </c:pt>
                <c:pt idx="815" formatCode="0.00">
                  <c:v>14.626814811536871</c:v>
                </c:pt>
                <c:pt idx="816" formatCode="0.00">
                  <c:v>13.983893059475804</c:v>
                </c:pt>
                <c:pt idx="817" formatCode="0.00">
                  <c:v>14.81197106833303</c:v>
                </c:pt>
                <c:pt idx="818" formatCode="0.00">
                  <c:v>11.432953871732554</c:v>
                </c:pt>
                <c:pt idx="819" formatCode="0.00">
                  <c:v>11.730188468798275</c:v>
                </c:pt>
                <c:pt idx="820" formatCode="0.00">
                  <c:v>8.8846621602081566</c:v>
                </c:pt>
                <c:pt idx="821" formatCode="0.00">
                  <c:v>13.132591342721579</c:v>
                </c:pt>
                <c:pt idx="822" formatCode="0.00">
                  <c:v>12.696930615762403</c:v>
                </c:pt>
                <c:pt idx="823" formatCode="0.00">
                  <c:v>12.794470092191478</c:v>
                </c:pt>
                <c:pt idx="824" formatCode="0.00">
                  <c:v>12.396359315753159</c:v>
                </c:pt>
                <c:pt idx="825" formatCode="0.00">
                  <c:v>12.723957449937151</c:v>
                </c:pt>
                <c:pt idx="826" formatCode="0.00">
                  <c:v>12.267285649890303</c:v>
                </c:pt>
                <c:pt idx="827" formatCode="0.00">
                  <c:v>12.638761365614993</c:v>
                </c:pt>
                <c:pt idx="828" formatCode="0.00">
                  <c:v>12.305542266106805</c:v>
                </c:pt>
                <c:pt idx="829" formatCode="0.00">
                  <c:v>10.899494839274993</c:v>
                </c:pt>
                <c:pt idx="830" formatCode="0.00">
                  <c:v>14.109598460073357</c:v>
                </c:pt>
                <c:pt idx="831" formatCode="0.00">
                  <c:v>14.167529492618103</c:v>
                </c:pt>
                <c:pt idx="832" formatCode="0.00">
                  <c:v>13.633978929543966</c:v>
                </c:pt>
                <c:pt idx="833" formatCode="0.00">
                  <c:v>13.403815723339928</c:v>
                </c:pt>
                <c:pt idx="834" formatCode="0.00">
                  <c:v>13.830220590102771</c:v>
                </c:pt>
                <c:pt idx="835" formatCode="0.00">
                  <c:v>11.935807436539259</c:v>
                </c:pt>
                <c:pt idx="836" formatCode="0.00">
                  <c:v>10.395046279513043</c:v>
                </c:pt>
                <c:pt idx="837" formatCode="0.00">
                  <c:v>9.9662949230901567</c:v>
                </c:pt>
                <c:pt idx="838" formatCode="0.00">
                  <c:v>8.772725229780054</c:v>
                </c:pt>
                <c:pt idx="839" formatCode="0.00">
                  <c:v>8.7499799707381634</c:v>
                </c:pt>
                <c:pt idx="840" formatCode="0.00">
                  <c:v>8.1322617148826382</c:v>
                </c:pt>
                <c:pt idx="841" formatCode="0.00">
                  <c:v>8.0864155788863847</c:v>
                </c:pt>
                <c:pt idx="842" formatCode="0.00">
                  <c:v>9.4270301886401953</c:v>
                </c:pt>
                <c:pt idx="843" formatCode="0.00">
                  <c:v>6.1068873834794424</c:v>
                </c:pt>
                <c:pt idx="844" formatCode="0.00">
                  <c:v>6.0573710152769022</c:v>
                </c:pt>
                <c:pt idx="845" formatCode="0.00">
                  <c:v>6.6403605245646924</c:v>
                </c:pt>
                <c:pt idx="846" formatCode="0.00">
                  <c:v>6.908077994929962</c:v>
                </c:pt>
                <c:pt idx="847" formatCode="0.00">
                  <c:v>5.389699599723663</c:v>
                </c:pt>
                <c:pt idx="848" formatCode="0.00">
                  <c:v>7.1309364704145617</c:v>
                </c:pt>
                <c:pt idx="849" formatCode="0.00">
                  <c:v>8.7615148137509369</c:v>
                </c:pt>
                <c:pt idx="850" formatCode="0.00">
                  <c:v>9.3433615132575873</c:v>
                </c:pt>
                <c:pt idx="851" formatCode="0.00">
                  <c:v>10.196656283093208</c:v>
                </c:pt>
                <c:pt idx="852" formatCode="0.00">
                  <c:v>10.567935809275886</c:v>
                </c:pt>
                <c:pt idx="853" formatCode="0.00">
                  <c:v>10.993164929682099</c:v>
                </c:pt>
                <c:pt idx="854" formatCode="0.00">
                  <c:v>11.342511218155593</c:v>
                </c:pt>
                <c:pt idx="855" formatCode="0.00">
                  <c:v>12.020108537594298</c:v>
                </c:pt>
                <c:pt idx="856" formatCode="0.00">
                  <c:v>13.563201315539008</c:v>
                </c:pt>
                <c:pt idx="857" formatCode="0.00">
                  <c:v>15.688121437567126</c:v>
                </c:pt>
                <c:pt idx="858" formatCode="0.00">
                  <c:v>14.490793532525604</c:v>
                </c:pt>
                <c:pt idx="859" formatCode="0.00">
                  <c:v>15.823950404881536</c:v>
                </c:pt>
                <c:pt idx="860" formatCode="0.00">
                  <c:v>16.848005206800277</c:v>
                </c:pt>
                <c:pt idx="861" formatCode="0.00">
                  <c:v>17.144024531389746</c:v>
                </c:pt>
                <c:pt idx="862" formatCode="0.00">
                  <c:v>17.724854319301663</c:v>
                </c:pt>
                <c:pt idx="863" formatCode="0.00">
                  <c:v>16.214432561346982</c:v>
                </c:pt>
                <c:pt idx="864" formatCode="0.00">
                  <c:v>15.260148625017145</c:v>
                </c:pt>
                <c:pt idx="865" formatCode="0.00">
                  <c:v>16.541814111086573</c:v>
                </c:pt>
                <c:pt idx="866" formatCode="0.00">
                  <c:v>16.951039610833305</c:v>
                </c:pt>
                <c:pt idx="867" formatCode="0.00">
                  <c:v>15.686774031456485</c:v>
                </c:pt>
                <c:pt idx="868" formatCode="0.00">
                  <c:v>14.494093457924762</c:v>
                </c:pt>
                <c:pt idx="869" formatCode="0.00">
                  <c:v>15.93178963732842</c:v>
                </c:pt>
                <c:pt idx="870" formatCode="0.00">
                  <c:v>13.893834983942387</c:v>
                </c:pt>
                <c:pt idx="871" formatCode="0.00">
                  <c:v>13.957361367317599</c:v>
                </c:pt>
                <c:pt idx="872" formatCode="0.00">
                  <c:v>13.790634908058074</c:v>
                </c:pt>
                <c:pt idx="873" formatCode="0.00">
                  <c:v>14.069863097811531</c:v>
                </c:pt>
                <c:pt idx="874" formatCode="0.00">
                  <c:v>14.143796926753582</c:v>
                </c:pt>
                <c:pt idx="875" formatCode="0.00">
                  <c:v>14.943801320232586</c:v>
                </c:pt>
                <c:pt idx="876" formatCode="0.00">
                  <c:v>14.486794311064365</c:v>
                </c:pt>
                <c:pt idx="877" formatCode="0.00">
                  <c:v>13.865896575154357</c:v>
                </c:pt>
                <c:pt idx="878" formatCode="0.00">
                  <c:v>14.910500786871372</c:v>
                </c:pt>
                <c:pt idx="879" formatCode="0.00">
                  <c:v>15.29787735620387</c:v>
                </c:pt>
                <c:pt idx="880" formatCode="0.00">
                  <c:v>15.327073420237646</c:v>
                </c:pt>
                <c:pt idx="881" formatCode="0.00">
                  <c:v>15.519607322392659</c:v>
                </c:pt>
                <c:pt idx="882" formatCode="0.00">
                  <c:v>16.757411685667289</c:v>
                </c:pt>
                <c:pt idx="883" formatCode="0.00">
                  <c:v>17.167367305876979</c:v>
                </c:pt>
                <c:pt idx="884" formatCode="0.00">
                  <c:v>16.567138207366106</c:v>
                </c:pt>
                <c:pt idx="885" formatCode="0.00">
                  <c:v>16.618133309872874</c:v>
                </c:pt>
                <c:pt idx="886" formatCode="0.00">
                  <c:v>16.135706874979959</c:v>
                </c:pt>
                <c:pt idx="887" formatCode="0.00">
                  <c:v>15.272709358699466</c:v>
                </c:pt>
                <c:pt idx="888" formatCode="0.00">
                  <c:v>13.766346833078069</c:v>
                </c:pt>
                <c:pt idx="889" formatCode="0.00">
                  <c:v>13.493199084199304</c:v>
                </c:pt>
                <c:pt idx="890" formatCode="0.00">
                  <c:v>12.913885463723474</c:v>
                </c:pt>
                <c:pt idx="891" formatCode="0.00">
                  <c:v>13.052710727460838</c:v>
                </c:pt>
                <c:pt idx="892" formatCode="0.00">
                  <c:v>12.292139942790016</c:v>
                </c:pt>
                <c:pt idx="893" formatCode="0.00">
                  <c:v>11.717140611659381</c:v>
                </c:pt>
                <c:pt idx="894" formatCode="0.00">
                  <c:v>11.050086377661295</c:v>
                </c:pt>
                <c:pt idx="895" formatCode="0.00">
                  <c:v>8.5250303334593713</c:v>
                </c:pt>
                <c:pt idx="896" formatCode="0.00">
                  <c:v>8.2892094028713217</c:v>
                </c:pt>
                <c:pt idx="897" formatCode="0.00">
                  <c:v>8.2568852311414318</c:v>
                </c:pt>
                <c:pt idx="898" formatCode="0.00">
                  <c:v>8.4606467197757773</c:v>
                </c:pt>
                <c:pt idx="899" formatCode="0.00">
                  <c:v>8.1245711291233711</c:v>
                </c:pt>
                <c:pt idx="900" formatCode="0.00">
                  <c:v>9.1504933757464268</c:v>
                </c:pt>
                <c:pt idx="901" formatCode="0.00">
                  <c:v>9.5055171108579408</c:v>
                </c:pt>
                <c:pt idx="902" formatCode="0.00">
                  <c:v>9.6306982832286216</c:v>
                </c:pt>
                <c:pt idx="903" formatCode="0.00">
                  <c:v>10.257002593698594</c:v>
                </c:pt>
                <c:pt idx="904" formatCode="0.00">
                  <c:v>8.7425340117477379</c:v>
                </c:pt>
                <c:pt idx="905" formatCode="0.00">
                  <c:v>9.2639144181454913</c:v>
                </c:pt>
                <c:pt idx="906" formatCode="0.00">
                  <c:v>9.8359020897188074</c:v>
                </c:pt>
                <c:pt idx="907" formatCode="0.00">
                  <c:v>10.408065359410411</c:v>
                </c:pt>
                <c:pt idx="908" formatCode="0.00">
                  <c:v>#N/A</c:v>
                </c:pt>
                <c:pt idx="909" formatCode="0.00">
                  <c:v>11.215873632340001</c:v>
                </c:pt>
                <c:pt idx="910" formatCode="0.00">
                  <c:v>11.565831421636519</c:v>
                </c:pt>
                <c:pt idx="911" formatCode="0.00">
                  <c:v>10.933828681690372</c:v>
                </c:pt>
                <c:pt idx="912" formatCode="0.00">
                  <c:v>10.936193290057062</c:v>
                </c:pt>
                <c:pt idx="913" formatCode="0.00">
                  <c:v>10.240284853422409</c:v>
                </c:pt>
                <c:pt idx="914" formatCode="0.00">
                  <c:v>10.58066925385357</c:v>
                </c:pt>
                <c:pt idx="915" formatCode="0.00">
                  <c:v>10.576364102183655</c:v>
                </c:pt>
                <c:pt idx="916" formatCode="0.00">
                  <c:v>10.08467852553261</c:v>
                </c:pt>
                <c:pt idx="917" formatCode="0.00">
                  <c:v>11.158081050967184</c:v>
                </c:pt>
                <c:pt idx="918" formatCode="0.00">
                  <c:v>10.95128874668967</c:v>
                </c:pt>
                <c:pt idx="919" formatCode="0.00">
                  <c:v>10.502767620194376</c:v>
                </c:pt>
                <c:pt idx="920" formatCode="0.00">
                  <c:v>9.8065065503401208</c:v>
                </c:pt>
                <c:pt idx="921" formatCode="0.00">
                  <c:v>#N/A</c:v>
                </c:pt>
                <c:pt idx="922" formatCode="0.00">
                  <c:v>9.0810811119483645</c:v>
                </c:pt>
                <c:pt idx="923" formatCode="0.00">
                  <c:v>9.793733834505769</c:v>
                </c:pt>
                <c:pt idx="924" formatCode="0.00">
                  <c:v>9.6768392580202764</c:v>
                </c:pt>
                <c:pt idx="925" formatCode="0.00">
                  <c:v>9.4204938602893797</c:v>
                </c:pt>
                <c:pt idx="926" formatCode="0.00">
                  <c:v>9.412354985746596</c:v>
                </c:pt>
                <c:pt idx="927" formatCode="0.00">
                  <c:v>9.7277915683712912</c:v>
                </c:pt>
                <c:pt idx="928" formatCode="0.00">
                  <c:v>10.012500309174555</c:v>
                </c:pt>
                <c:pt idx="929" formatCode="0.00">
                  <c:v>9.764974288276008</c:v>
                </c:pt>
                <c:pt idx="930" formatCode="0.00">
                  <c:v>10.189321232356253</c:v>
                </c:pt>
                <c:pt idx="931" formatCode="0.00">
                  <c:v>10.174743613065228</c:v>
                </c:pt>
                <c:pt idx="932" formatCode="0.00">
                  <c:v>10.568717852531462</c:v>
                </c:pt>
                <c:pt idx="933" formatCode="0.00">
                  <c:v>10.972053258966309</c:v>
                </c:pt>
                <c:pt idx="934" formatCode="0.00">
                  <c:v>#N/A</c:v>
                </c:pt>
                <c:pt idx="935" formatCode="0.00">
                  <c:v>12.766118180222175</c:v>
                </c:pt>
                <c:pt idx="936" formatCode="0.00">
                  <c:v>11.834085086963132</c:v>
                </c:pt>
                <c:pt idx="937" formatCode="0.00">
                  <c:v>10.918562095968266</c:v>
                </c:pt>
                <c:pt idx="938" formatCode="0.00">
                  <c:v>9.7608348600056516</c:v>
                </c:pt>
                <c:pt idx="939" formatCode="0.00">
                  <c:v>9.3501757543865693</c:v>
                </c:pt>
                <c:pt idx="940" formatCode="0.00">
                  <c:v>8.2613894095303841</c:v>
                </c:pt>
                <c:pt idx="941" formatCode="0.00">
                  <c:v>7.6109943487550735</c:v>
                </c:pt>
                <c:pt idx="942" formatCode="0.00">
                  <c:v>6.94293612701542</c:v>
                </c:pt>
                <c:pt idx="943" formatCode="0.00">
                  <c:v>7.1135486172821949</c:v>
                </c:pt>
                <c:pt idx="944" formatCode="0.00">
                  <c:v>6.6130166896172016</c:v>
                </c:pt>
                <c:pt idx="945" formatCode="0.00">
                  <c:v>6.3998295929347027</c:v>
                </c:pt>
                <c:pt idx="946" formatCode="0.00">
                  <c:v>5.2282363809167398</c:v>
                </c:pt>
                <c:pt idx="947" formatCode="0.00">
                  <c:v>2.6770579545835504</c:v>
                </c:pt>
                <c:pt idx="948" formatCode="0.00">
                  <c:v>3.3322302646198843</c:v>
                </c:pt>
                <c:pt idx="949" formatCode="0.00">
                  <c:v>3.1392993094665478</c:v>
                </c:pt>
                <c:pt idx="950" formatCode="0.00">
                  <c:v>3.7049698789236585</c:v>
                </c:pt>
                <c:pt idx="951" formatCode="0.00">
                  <c:v>3.5429576740837243</c:v>
                </c:pt>
                <c:pt idx="952" formatCode="0.00">
                  <c:v>5.0123227028242345</c:v>
                </c:pt>
                <c:pt idx="953" formatCode="0.00">
                  <c:v>5.9958778184570738</c:v>
                </c:pt>
                <c:pt idx="954" formatCode="0.00">
                  <c:v>6.7517460248947447</c:v>
                </c:pt>
                <c:pt idx="955" formatCode="0.00">
                  <c:v>7.3507452980281496</c:v>
                </c:pt>
                <c:pt idx="956" formatCode="0.00">
                  <c:v>6.5404738012572849</c:v>
                </c:pt>
                <c:pt idx="957" formatCode="0.00">
                  <c:v>6.8762237424895067</c:v>
                </c:pt>
                <c:pt idx="958" formatCode="0.00">
                  <c:v>7.1300574018181351</c:v>
                </c:pt>
                <c:pt idx="959" formatCode="0.00">
                  <c:v>7.6230347388509312</c:v>
                </c:pt>
                <c:pt idx="960" formatCode="0.00">
                  <c:v>9.2540710376970203</c:v>
                </c:pt>
                <c:pt idx="961" formatCode="0.00">
                  <c:v>8.8213611781418955</c:v>
                </c:pt>
                <c:pt idx="962" formatCode="0.00">
                  <c:v>9.018945547898106</c:v>
                </c:pt>
                <c:pt idx="963" formatCode="0.00">
                  <c:v>9.1723732294973317</c:v>
                </c:pt>
                <c:pt idx="964" formatCode="0.00">
                  <c:v>10.359729817918041</c:v>
                </c:pt>
                <c:pt idx="965" formatCode="0.00">
                  <c:v>8.6443476450361203</c:v>
                </c:pt>
                <c:pt idx="966" formatCode="0.00">
                  <c:v>8.1033331659874364</c:v>
                </c:pt>
                <c:pt idx="967" formatCode="0.00">
                  <c:v>8.0779105009491694</c:v>
                </c:pt>
                <c:pt idx="968" formatCode="0.00">
                  <c:v>8.0474735318409216</c:v>
                </c:pt>
                <c:pt idx="969" formatCode="0.00">
                  <c:v>8.9246344349745108</c:v>
                </c:pt>
                <c:pt idx="970" formatCode="0.00">
                  <c:v>9.0491248085373002</c:v>
                </c:pt>
                <c:pt idx="971" formatCode="0.00">
                  <c:v>8.9576210991993079</c:v>
                </c:pt>
                <c:pt idx="972" formatCode="0.00">
                  <c:v>9.1231247835258387</c:v>
                </c:pt>
                <c:pt idx="973" formatCode="0.00">
                  <c:v>9.4655545843749458</c:v>
                </c:pt>
                <c:pt idx="974" formatCode="0.00">
                  <c:v>8.9008152726085967</c:v>
                </c:pt>
                <c:pt idx="975" formatCode="0.00">
                  <c:v>9.4971092289730876</c:v>
                </c:pt>
                <c:pt idx="976" formatCode="0.00">
                  <c:v>9.8226861693530676</c:v>
                </c:pt>
                <c:pt idx="977" formatCode="0.00">
                  <c:v>10.012382543024856</c:v>
                </c:pt>
                <c:pt idx="978" formatCode="0.00">
                  <c:v>10.620134875808173</c:v>
                </c:pt>
                <c:pt idx="979" formatCode="0.00">
                  <c:v>11.757310050851522</c:v>
                </c:pt>
                <c:pt idx="980" formatCode="0.00">
                  <c:v>12.033853327728972</c:v>
                </c:pt>
                <c:pt idx="981" formatCode="0.00">
                  <c:v>12.485607022638456</c:v>
                </c:pt>
                <c:pt idx="982" formatCode="0.00">
                  <c:v>12.104780035174411</c:v>
                </c:pt>
                <c:pt idx="983" formatCode="0.00">
                  <c:v>11.753021498859063</c:v>
                </c:pt>
                <c:pt idx="984" formatCode="0.00">
                  <c:v>11.665582090676629</c:v>
                </c:pt>
                <c:pt idx="985" formatCode="0.00">
                  <c:v>12.559747759917151</c:v>
                </c:pt>
                <c:pt idx="986" formatCode="0.00">
                  <c:v>14.798407436962924</c:v>
                </c:pt>
                <c:pt idx="987" formatCode="0.00">
                  <c:v>14.954932473866744</c:v>
                </c:pt>
                <c:pt idx="988" formatCode="0.00">
                  <c:v>14.583963981175962</c:v>
                </c:pt>
                <c:pt idx="989" formatCode="0.00">
                  <c:v>13.865004840521532</c:v>
                </c:pt>
                <c:pt idx="990" formatCode="0.00">
                  <c:v>13.774701223001596</c:v>
                </c:pt>
                <c:pt idx="991" formatCode="0.00">
                  <c:v>12.964271028383333</c:v>
                </c:pt>
                <c:pt idx="992" formatCode="0.00">
                  <c:v>10.903950691252806</c:v>
                </c:pt>
                <c:pt idx="993" formatCode="0.00">
                  <c:v>10.174468758338806</c:v>
                </c:pt>
                <c:pt idx="994" formatCode="0.00">
                  <c:v>9.9898395692060724</c:v>
                </c:pt>
                <c:pt idx="995" formatCode="0.00">
                  <c:v>11.438595034542676</c:v>
                </c:pt>
                <c:pt idx="996" formatCode="0.00">
                  <c:v>10.401815489409994</c:v>
                </c:pt>
                <c:pt idx="997" formatCode="0.00">
                  <c:v>10.785024862470927</c:v>
                </c:pt>
                <c:pt idx="998" formatCode="0.00">
                  <c:v>9.738395604523209</c:v>
                </c:pt>
                <c:pt idx="999" formatCode="0.00">
                  <c:v>6.6627280363561248</c:v>
                </c:pt>
                <c:pt idx="1000" formatCode="0.00">
                  <c:v>6.826426887353243</c:v>
                </c:pt>
                <c:pt idx="1001" formatCode="0.00">
                  <c:v>6.8768338971900267</c:v>
                </c:pt>
                <c:pt idx="1002" formatCode="0.00">
                  <c:v>8.0878143073180198</c:v>
                </c:pt>
                <c:pt idx="1003" formatCode="0.00">
                  <c:v>8.6843355042825152</c:v>
                </c:pt>
                <c:pt idx="1004" formatCode="0.00">
                  <c:v>10.042403860715821</c:v>
                </c:pt>
                <c:pt idx="1005" formatCode="0.00">
                  <c:v>11.733716597310838</c:v>
                </c:pt>
                <c:pt idx="1006" formatCode="0.00">
                  <c:v>12.172408151629588</c:v>
                </c:pt>
                <c:pt idx="1007" formatCode="0.00">
                  <c:v>12.29154630812792</c:v>
                </c:pt>
                <c:pt idx="1008" formatCode="0.00">
                  <c:v>11.058865116279826</c:v>
                </c:pt>
                <c:pt idx="1009" formatCode="0.00">
                  <c:v>12.48078054873989</c:v>
                </c:pt>
                <c:pt idx="1010" formatCode="0.00">
                  <c:v>12.721018381586525</c:v>
                </c:pt>
                <c:pt idx="1011" formatCode="0.00">
                  <c:v>13.626210894370594</c:v>
                </c:pt>
                <c:pt idx="1012" formatCode="0.00">
                  <c:v>15.470359276934698</c:v>
                </c:pt>
                <c:pt idx="1013" formatCode="0.00">
                  <c:v>15.197792833043788</c:v>
                </c:pt>
                <c:pt idx="1014" formatCode="0.00">
                  <c:v>15.35262863320499</c:v>
                </c:pt>
                <c:pt idx="1015" formatCode="0.00">
                  <c:v>14.641866374290124</c:v>
                </c:pt>
                <c:pt idx="1016" formatCode="0.00">
                  <c:v>14.903307307607982</c:v>
                </c:pt>
                <c:pt idx="1017" formatCode="0.00">
                  <c:v>14.546298950149939</c:v>
                </c:pt>
                <c:pt idx="1018" formatCode="0.00">
                  <c:v>14.373473493344546</c:v>
                </c:pt>
                <c:pt idx="1019" formatCode="0.00">
                  <c:v>14.635671232408454</c:v>
                </c:pt>
                <c:pt idx="1020" formatCode="0.00">
                  <c:v>15.160259631223983</c:v>
                </c:pt>
                <c:pt idx="1021" formatCode="0.00">
                  <c:v>16.88080505028271</c:v>
                </c:pt>
                <c:pt idx="1022" formatCode="0.00">
                  <c:v>16.225592473259432</c:v>
                </c:pt>
                <c:pt idx="1023" formatCode="0.00">
                  <c:v>16.035682807116423</c:v>
                </c:pt>
                <c:pt idx="1024" formatCode="0.00">
                  <c:v>15.761773803312963</c:v>
                </c:pt>
                <c:pt idx="1025" formatCode="0.00">
                  <c:v>16.148967666629744</c:v>
                </c:pt>
                <c:pt idx="1026" formatCode="0.00">
                  <c:v>16.463265708712971</c:v>
                </c:pt>
                <c:pt idx="1027" formatCode="0.00">
                  <c:v>17.341890175984975</c:v>
                </c:pt>
                <c:pt idx="1028" formatCode="0.00">
                  <c:v>18.075120087448493</c:v>
                </c:pt>
                <c:pt idx="1029" formatCode="0.00">
                  <c:v>17.891483492530426</c:v>
                </c:pt>
                <c:pt idx="1030" formatCode="0.00">
                  <c:v>19.872147683536291</c:v>
                </c:pt>
                <c:pt idx="1031" formatCode="0.00">
                  <c:v>20.335591060095016</c:v>
                </c:pt>
                <c:pt idx="1032" formatCode="0.00">
                  <c:v>20.402452002430671</c:v>
                </c:pt>
                <c:pt idx="1033" formatCode="0.00">
                  <c:v>21.073253301783247</c:v>
                </c:pt>
                <c:pt idx="1034" formatCode="0.00">
                  <c:v>21.185774294402982</c:v>
                </c:pt>
                <c:pt idx="1035" formatCode="0.00">
                  <c:v>21.35267611934686</c:v>
                </c:pt>
                <c:pt idx="1036" formatCode="0.00">
                  <c:v>21.675116404793293</c:v>
                </c:pt>
                <c:pt idx="1037" formatCode="0.00">
                  <c:v>21.836241315118301</c:v>
                </c:pt>
                <c:pt idx="1038" formatCode="0.00">
                  <c:v>22.394201001582935</c:v>
                </c:pt>
                <c:pt idx="1039" formatCode="0.00">
                  <c:v>23.414275132377792</c:v>
                </c:pt>
                <c:pt idx="1040" formatCode="0.00">
                  <c:v>22.647497840241783</c:v>
                </c:pt>
                <c:pt idx="1041" formatCode="0.00">
                  <c:v>21.83331025346984</c:v>
                </c:pt>
                <c:pt idx="1042" formatCode="0.00">
                  <c:v>21.001338754521658</c:v>
                </c:pt>
                <c:pt idx="1043" formatCode="0.00">
                  <c:v>18.91499464547557</c:v>
                </c:pt>
                <c:pt idx="1044" formatCode="0.00">
                  <c:v>17.272388749115784</c:v>
                </c:pt>
                <c:pt idx="1045" formatCode="0.00">
                  <c:v>16.922516912789789</c:v>
                </c:pt>
                <c:pt idx="1046" formatCode="0.00">
                  <c:v>15.970010434959425</c:v>
                </c:pt>
                <c:pt idx="1047" formatCode="0.00">
                  <c:v>15.936260011090564</c:v>
                </c:pt>
                <c:pt idx="1048" formatCode="0.00">
                  <c:v>15.056440806351334</c:v>
                </c:pt>
                <c:pt idx="1049" formatCode="0.00">
                  <c:v>15.58777071258055</c:v>
                </c:pt>
                <c:pt idx="1050" formatCode="0.00">
                  <c:v>14.990783868594848</c:v>
                </c:pt>
                <c:pt idx="1051" formatCode="0.00">
                  <c:v>13.875640671895972</c:v>
                </c:pt>
                <c:pt idx="1052" formatCode="0.00">
                  <c:v>13.019770791960529</c:v>
                </c:pt>
                <c:pt idx="1053" formatCode="0.00">
                  <c:v>13.085404393385968</c:v>
                </c:pt>
                <c:pt idx="1054" formatCode="0.00">
                  <c:v>13.036392852977997</c:v>
                </c:pt>
                <c:pt idx="1055" formatCode="0.00">
                  <c:v>10.485065707663722</c:v>
                </c:pt>
                <c:pt idx="1056" formatCode="0.00">
                  <c:v>10.256787917062704</c:v>
                </c:pt>
                <c:pt idx="1057" formatCode="0.00">
                  <c:v>8.9216883414317891</c:v>
                </c:pt>
                <c:pt idx="1058" formatCode="0.00">
                  <c:v>6.5605479878711126</c:v>
                </c:pt>
                <c:pt idx="1059" formatCode="0.00">
                  <c:v>3.4569502017005815</c:v>
                </c:pt>
                <c:pt idx="1060" formatCode="0.00">
                  <c:v>0.17617369426359275</c:v>
                </c:pt>
                <c:pt idx="1061" formatCode="0.00">
                  <c:v>-1.5355924932899945</c:v>
                </c:pt>
                <c:pt idx="1062" formatCode="0.00">
                  <c:v>-3.91808629728152</c:v>
                </c:pt>
                <c:pt idx="1063" formatCode="0.00">
                  <c:v>-6.0375513701917409</c:v>
                </c:pt>
                <c:pt idx="1064" formatCode="0.00">
                  <c:v>-8.804505177127087</c:v>
                </c:pt>
                <c:pt idx="1065" formatCode="0.00">
                  <c:v>-9.5822244152452001</c:v>
                </c:pt>
                <c:pt idx="1066" formatCode="0.00">
                  <c:v>-11.119924144761884</c:v>
                </c:pt>
                <c:pt idx="1067" formatCode="0.00">
                  <c:v>-11.833035160460048</c:v>
                </c:pt>
                <c:pt idx="1068" formatCode="0.00">
                  <c:v>-10.964454698418702</c:v>
                </c:pt>
                <c:pt idx="1069" formatCode="0.00">
                  <c:v>-11.059334595190084</c:v>
                </c:pt>
                <c:pt idx="1070" formatCode="0.00">
                  <c:v>-10.46797171142938</c:v>
                </c:pt>
                <c:pt idx="1071" formatCode="0.00">
                  <c:v>-9.5679201196002701</c:v>
                </c:pt>
                <c:pt idx="1072" formatCode="0.00">
                  <c:v>-8.097534525861338</c:v>
                </c:pt>
                <c:pt idx="1073" formatCode="0.00">
                  <c:v>-6.8892886410553462</c:v>
                </c:pt>
                <c:pt idx="1074" formatCode="0.00">
                  <c:v>-6.3153609142904017</c:v>
                </c:pt>
                <c:pt idx="1075" formatCode="0.00">
                  <c:v>-5.9351350097698763</c:v>
                </c:pt>
                <c:pt idx="1076" formatCode="0.00">
                  <c:v>-5.037371776458377</c:v>
                </c:pt>
                <c:pt idx="1077" formatCode="0.00">
                  <c:v>-4.3624729146606978</c:v>
                </c:pt>
                <c:pt idx="1078" formatCode="0.00">
                  <c:v>-3.4306888880771491</c:v>
                </c:pt>
                <c:pt idx="1079" formatCode="0.00">
                  <c:v>-2.6284604528259425</c:v>
                </c:pt>
                <c:pt idx="1080" formatCode="0.00">
                  <c:v>-2.3595957584368277</c:v>
                </c:pt>
                <c:pt idx="1081" formatCode="0.00">
                  <c:v>-1.1572245890555388</c:v>
                </c:pt>
                <c:pt idx="1082" formatCode="0.00">
                  <c:v>1.004008576280290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4-85B7-4D62-B91C-62325735CD4A}"/>
            </c:ext>
          </c:extLst>
        </c:ser>
        <c:ser>
          <c:idx val="0"/>
          <c:order val="2"/>
          <c:tx>
            <c:strRef>
              <c:f>Sheet1!$D$1</c:f>
              <c:strCache>
                <c:ptCount val="1"/>
                <c:pt idx="0">
                  <c:v>Hipotecario</c:v>
                </c:pt>
              </c:strCache>
            </c:strRef>
          </c:tx>
          <c:marker>
            <c:symbol val="none"/>
          </c:marker>
          <c:dLbls>
            <c:dLbl>
              <c:idx val="1082"/>
              <c:layout>
                <c:manualLayout>
                  <c:x val="0"/>
                  <c:y val="-0.1474654181740796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5-85B7-4D62-B91C-62325735CD4A}"/>
                </c:ext>
              </c:extLst>
            </c:dLbl>
            <c:numFmt formatCode="#,##0.0" sourceLinked="0"/>
            <c:spPr>
              <a:noFill/>
              <a:ln>
                <a:noFill/>
              </a:ln>
              <a:effectLst/>
            </c:spPr>
            <c:txPr>
              <a:bodyPr rot="-5400000" vert="horz" wrap="square" lIns="38100" tIns="19050" rIns="38100" bIns="19050" anchor="ctr">
                <a:spAutoFit/>
              </a:bodyPr>
              <a:lstStyle/>
              <a:p>
                <a:pPr>
                  <a:defRPr sz="1600">
                    <a:solidFill>
                      <a:schemeClr val="accent1"/>
                    </a:solidFill>
                  </a:defRPr>
                </a:pPr>
                <a:endParaRPr lang="en-US"/>
              </a:p>
            </c:txPr>
            <c:showLegendKey val="0"/>
            <c:showVal val="0"/>
            <c:showCatName val="0"/>
            <c:showSerName val="0"/>
            <c:showPercent val="0"/>
            <c:showBubbleSize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numRef>
              <c:f>Sheet1!$A$2:$A$1084</c:f>
              <c:numCache>
                <c:formatCode>m/d/yyyy</c:formatCode>
                <c:ptCount val="1083"/>
                <c:pt idx="0">
                  <c:v>36532</c:v>
                </c:pt>
                <c:pt idx="1">
                  <c:v>36539</c:v>
                </c:pt>
                <c:pt idx="2">
                  <c:v>36546</c:v>
                </c:pt>
                <c:pt idx="3">
                  <c:v>36553</c:v>
                </c:pt>
                <c:pt idx="4">
                  <c:v>36560</c:v>
                </c:pt>
                <c:pt idx="5">
                  <c:v>36567</c:v>
                </c:pt>
                <c:pt idx="6">
                  <c:v>36574</c:v>
                </c:pt>
                <c:pt idx="7">
                  <c:v>36581</c:v>
                </c:pt>
                <c:pt idx="8">
                  <c:v>36588</c:v>
                </c:pt>
                <c:pt idx="9">
                  <c:v>36595</c:v>
                </c:pt>
                <c:pt idx="10">
                  <c:v>36602</c:v>
                </c:pt>
                <c:pt idx="11">
                  <c:v>36609</c:v>
                </c:pt>
                <c:pt idx="12">
                  <c:v>36616</c:v>
                </c:pt>
                <c:pt idx="13">
                  <c:v>36623</c:v>
                </c:pt>
                <c:pt idx="14">
                  <c:v>36630</c:v>
                </c:pt>
                <c:pt idx="15">
                  <c:v>36637</c:v>
                </c:pt>
                <c:pt idx="16">
                  <c:v>36644</c:v>
                </c:pt>
                <c:pt idx="17">
                  <c:v>36651</c:v>
                </c:pt>
                <c:pt idx="18">
                  <c:v>36658</c:v>
                </c:pt>
                <c:pt idx="19">
                  <c:v>36665</c:v>
                </c:pt>
                <c:pt idx="20">
                  <c:v>36672</c:v>
                </c:pt>
                <c:pt idx="21">
                  <c:v>36679</c:v>
                </c:pt>
                <c:pt idx="22">
                  <c:v>36686</c:v>
                </c:pt>
                <c:pt idx="23">
                  <c:v>36693</c:v>
                </c:pt>
                <c:pt idx="24">
                  <c:v>36700</c:v>
                </c:pt>
                <c:pt idx="25">
                  <c:v>36707</c:v>
                </c:pt>
                <c:pt idx="26">
                  <c:v>36714</c:v>
                </c:pt>
                <c:pt idx="27">
                  <c:v>36721</c:v>
                </c:pt>
                <c:pt idx="28">
                  <c:v>36728</c:v>
                </c:pt>
                <c:pt idx="29">
                  <c:v>36735</c:v>
                </c:pt>
                <c:pt idx="30">
                  <c:v>36742</c:v>
                </c:pt>
                <c:pt idx="31">
                  <c:v>36749</c:v>
                </c:pt>
                <c:pt idx="32">
                  <c:v>36756</c:v>
                </c:pt>
                <c:pt idx="33">
                  <c:v>36763</c:v>
                </c:pt>
                <c:pt idx="34">
                  <c:v>36770</c:v>
                </c:pt>
                <c:pt idx="35">
                  <c:v>36777</c:v>
                </c:pt>
                <c:pt idx="36">
                  <c:v>36784</c:v>
                </c:pt>
                <c:pt idx="37">
                  <c:v>36791</c:v>
                </c:pt>
                <c:pt idx="38">
                  <c:v>36798</c:v>
                </c:pt>
                <c:pt idx="39">
                  <c:v>36805</c:v>
                </c:pt>
                <c:pt idx="40">
                  <c:v>36812</c:v>
                </c:pt>
                <c:pt idx="41">
                  <c:v>36819</c:v>
                </c:pt>
                <c:pt idx="42">
                  <c:v>36826</c:v>
                </c:pt>
                <c:pt idx="43">
                  <c:v>36833</c:v>
                </c:pt>
                <c:pt idx="44">
                  <c:v>36840</c:v>
                </c:pt>
                <c:pt idx="45">
                  <c:v>36847</c:v>
                </c:pt>
                <c:pt idx="46">
                  <c:v>36854</c:v>
                </c:pt>
                <c:pt idx="47">
                  <c:v>36861</c:v>
                </c:pt>
                <c:pt idx="48">
                  <c:v>36868</c:v>
                </c:pt>
                <c:pt idx="49">
                  <c:v>36875</c:v>
                </c:pt>
                <c:pt idx="50">
                  <c:v>36882</c:v>
                </c:pt>
                <c:pt idx="51">
                  <c:v>36889</c:v>
                </c:pt>
                <c:pt idx="52">
                  <c:v>36896</c:v>
                </c:pt>
                <c:pt idx="53">
                  <c:v>36903</c:v>
                </c:pt>
                <c:pt idx="54">
                  <c:v>36910</c:v>
                </c:pt>
                <c:pt idx="55">
                  <c:v>36917</c:v>
                </c:pt>
                <c:pt idx="56">
                  <c:v>36924</c:v>
                </c:pt>
                <c:pt idx="57">
                  <c:v>36931</c:v>
                </c:pt>
                <c:pt idx="58">
                  <c:v>36938</c:v>
                </c:pt>
                <c:pt idx="59">
                  <c:v>36945</c:v>
                </c:pt>
                <c:pt idx="60">
                  <c:v>36952</c:v>
                </c:pt>
                <c:pt idx="61">
                  <c:v>36959</c:v>
                </c:pt>
                <c:pt idx="62">
                  <c:v>36966</c:v>
                </c:pt>
                <c:pt idx="63">
                  <c:v>36973</c:v>
                </c:pt>
                <c:pt idx="64">
                  <c:v>36980</c:v>
                </c:pt>
                <c:pt idx="65">
                  <c:v>36987</c:v>
                </c:pt>
                <c:pt idx="66">
                  <c:v>36994</c:v>
                </c:pt>
                <c:pt idx="67">
                  <c:v>37001</c:v>
                </c:pt>
                <c:pt idx="68">
                  <c:v>37008</c:v>
                </c:pt>
                <c:pt idx="69">
                  <c:v>37015</c:v>
                </c:pt>
                <c:pt idx="70">
                  <c:v>37022</c:v>
                </c:pt>
                <c:pt idx="71">
                  <c:v>37029</c:v>
                </c:pt>
                <c:pt idx="72">
                  <c:v>37036</c:v>
                </c:pt>
                <c:pt idx="73">
                  <c:v>37043</c:v>
                </c:pt>
                <c:pt idx="74">
                  <c:v>37050</c:v>
                </c:pt>
                <c:pt idx="75">
                  <c:v>37057</c:v>
                </c:pt>
                <c:pt idx="76">
                  <c:v>37064</c:v>
                </c:pt>
                <c:pt idx="77">
                  <c:v>37071</c:v>
                </c:pt>
                <c:pt idx="78">
                  <c:v>37078</c:v>
                </c:pt>
                <c:pt idx="79">
                  <c:v>37085</c:v>
                </c:pt>
                <c:pt idx="80">
                  <c:v>37092</c:v>
                </c:pt>
                <c:pt idx="81">
                  <c:v>37099</c:v>
                </c:pt>
                <c:pt idx="82">
                  <c:v>37106</c:v>
                </c:pt>
                <c:pt idx="83">
                  <c:v>37113</c:v>
                </c:pt>
                <c:pt idx="84">
                  <c:v>37120</c:v>
                </c:pt>
                <c:pt idx="85">
                  <c:v>37127</c:v>
                </c:pt>
                <c:pt idx="86">
                  <c:v>37134</c:v>
                </c:pt>
                <c:pt idx="87">
                  <c:v>37141</c:v>
                </c:pt>
                <c:pt idx="88">
                  <c:v>37148</c:v>
                </c:pt>
                <c:pt idx="89">
                  <c:v>37155</c:v>
                </c:pt>
                <c:pt idx="90">
                  <c:v>37162</c:v>
                </c:pt>
                <c:pt idx="91">
                  <c:v>37169</c:v>
                </c:pt>
                <c:pt idx="92">
                  <c:v>37176</c:v>
                </c:pt>
                <c:pt idx="93">
                  <c:v>37183</c:v>
                </c:pt>
                <c:pt idx="94">
                  <c:v>37190</c:v>
                </c:pt>
                <c:pt idx="95">
                  <c:v>37197</c:v>
                </c:pt>
                <c:pt idx="96">
                  <c:v>37204</c:v>
                </c:pt>
                <c:pt idx="97">
                  <c:v>37211</c:v>
                </c:pt>
                <c:pt idx="98">
                  <c:v>37218</c:v>
                </c:pt>
                <c:pt idx="99">
                  <c:v>37225</c:v>
                </c:pt>
                <c:pt idx="100">
                  <c:v>37232</c:v>
                </c:pt>
                <c:pt idx="101">
                  <c:v>37239</c:v>
                </c:pt>
                <c:pt idx="102">
                  <c:v>37246</c:v>
                </c:pt>
                <c:pt idx="103">
                  <c:v>37253</c:v>
                </c:pt>
                <c:pt idx="104">
                  <c:v>37260</c:v>
                </c:pt>
                <c:pt idx="105">
                  <c:v>37267</c:v>
                </c:pt>
                <c:pt idx="106">
                  <c:v>37274</c:v>
                </c:pt>
                <c:pt idx="107">
                  <c:v>37281</c:v>
                </c:pt>
                <c:pt idx="108">
                  <c:v>37288</c:v>
                </c:pt>
                <c:pt idx="109">
                  <c:v>37295</c:v>
                </c:pt>
                <c:pt idx="110">
                  <c:v>37302</c:v>
                </c:pt>
                <c:pt idx="111">
                  <c:v>37309</c:v>
                </c:pt>
                <c:pt idx="112">
                  <c:v>37316</c:v>
                </c:pt>
                <c:pt idx="113">
                  <c:v>37323</c:v>
                </c:pt>
                <c:pt idx="114">
                  <c:v>37330</c:v>
                </c:pt>
                <c:pt idx="115">
                  <c:v>37337</c:v>
                </c:pt>
                <c:pt idx="116">
                  <c:v>37344</c:v>
                </c:pt>
                <c:pt idx="117">
                  <c:v>37351</c:v>
                </c:pt>
                <c:pt idx="118">
                  <c:v>37358</c:v>
                </c:pt>
                <c:pt idx="119">
                  <c:v>37365</c:v>
                </c:pt>
                <c:pt idx="120">
                  <c:v>37372</c:v>
                </c:pt>
                <c:pt idx="121">
                  <c:v>37379</c:v>
                </c:pt>
                <c:pt idx="122">
                  <c:v>37386</c:v>
                </c:pt>
                <c:pt idx="123">
                  <c:v>37393</c:v>
                </c:pt>
                <c:pt idx="124">
                  <c:v>37400</c:v>
                </c:pt>
                <c:pt idx="125">
                  <c:v>37407</c:v>
                </c:pt>
                <c:pt idx="126">
                  <c:v>37414</c:v>
                </c:pt>
                <c:pt idx="127">
                  <c:v>37421</c:v>
                </c:pt>
                <c:pt idx="128">
                  <c:v>37428</c:v>
                </c:pt>
                <c:pt idx="129">
                  <c:v>37435</c:v>
                </c:pt>
                <c:pt idx="130">
                  <c:v>37442</c:v>
                </c:pt>
                <c:pt idx="131">
                  <c:v>37449</c:v>
                </c:pt>
                <c:pt idx="132">
                  <c:v>37456</c:v>
                </c:pt>
                <c:pt idx="133">
                  <c:v>37463</c:v>
                </c:pt>
                <c:pt idx="134">
                  <c:v>37470</c:v>
                </c:pt>
                <c:pt idx="135">
                  <c:v>37477</c:v>
                </c:pt>
                <c:pt idx="136">
                  <c:v>37484</c:v>
                </c:pt>
                <c:pt idx="137">
                  <c:v>37491</c:v>
                </c:pt>
                <c:pt idx="138">
                  <c:v>37498</c:v>
                </c:pt>
                <c:pt idx="139">
                  <c:v>37505</c:v>
                </c:pt>
                <c:pt idx="140">
                  <c:v>37512</c:v>
                </c:pt>
                <c:pt idx="141">
                  <c:v>37519</c:v>
                </c:pt>
                <c:pt idx="142">
                  <c:v>37526</c:v>
                </c:pt>
                <c:pt idx="143">
                  <c:v>37533</c:v>
                </c:pt>
                <c:pt idx="144">
                  <c:v>37540</c:v>
                </c:pt>
                <c:pt idx="145">
                  <c:v>37547</c:v>
                </c:pt>
                <c:pt idx="146">
                  <c:v>37554</c:v>
                </c:pt>
                <c:pt idx="147">
                  <c:v>37561</c:v>
                </c:pt>
                <c:pt idx="148">
                  <c:v>37568</c:v>
                </c:pt>
                <c:pt idx="149">
                  <c:v>37575</c:v>
                </c:pt>
                <c:pt idx="150">
                  <c:v>37582</c:v>
                </c:pt>
                <c:pt idx="151">
                  <c:v>37589</c:v>
                </c:pt>
                <c:pt idx="152">
                  <c:v>37596</c:v>
                </c:pt>
                <c:pt idx="153">
                  <c:v>37603</c:v>
                </c:pt>
                <c:pt idx="154">
                  <c:v>37610</c:v>
                </c:pt>
                <c:pt idx="155">
                  <c:v>37617</c:v>
                </c:pt>
                <c:pt idx="156">
                  <c:v>37624</c:v>
                </c:pt>
                <c:pt idx="157">
                  <c:v>37631</c:v>
                </c:pt>
                <c:pt idx="158">
                  <c:v>37638</c:v>
                </c:pt>
                <c:pt idx="159">
                  <c:v>37645</c:v>
                </c:pt>
                <c:pt idx="160">
                  <c:v>37652</c:v>
                </c:pt>
                <c:pt idx="161">
                  <c:v>37659</c:v>
                </c:pt>
                <c:pt idx="162">
                  <c:v>37666</c:v>
                </c:pt>
                <c:pt idx="163">
                  <c:v>37673</c:v>
                </c:pt>
                <c:pt idx="164">
                  <c:v>37680</c:v>
                </c:pt>
                <c:pt idx="165">
                  <c:v>37687</c:v>
                </c:pt>
                <c:pt idx="166">
                  <c:v>37694</c:v>
                </c:pt>
                <c:pt idx="167">
                  <c:v>37701</c:v>
                </c:pt>
                <c:pt idx="168">
                  <c:v>37708</c:v>
                </c:pt>
                <c:pt idx="169">
                  <c:v>37715</c:v>
                </c:pt>
                <c:pt idx="170">
                  <c:v>37722</c:v>
                </c:pt>
                <c:pt idx="171">
                  <c:v>37729</c:v>
                </c:pt>
                <c:pt idx="172">
                  <c:v>37736</c:v>
                </c:pt>
                <c:pt idx="173">
                  <c:v>37743</c:v>
                </c:pt>
                <c:pt idx="174">
                  <c:v>37750</c:v>
                </c:pt>
                <c:pt idx="175">
                  <c:v>37757</c:v>
                </c:pt>
                <c:pt idx="176">
                  <c:v>37764</c:v>
                </c:pt>
                <c:pt idx="177">
                  <c:v>37771</c:v>
                </c:pt>
                <c:pt idx="178">
                  <c:v>37778</c:v>
                </c:pt>
                <c:pt idx="179">
                  <c:v>37785</c:v>
                </c:pt>
                <c:pt idx="180">
                  <c:v>37792</c:v>
                </c:pt>
                <c:pt idx="181">
                  <c:v>37799</c:v>
                </c:pt>
                <c:pt idx="182">
                  <c:v>37806</c:v>
                </c:pt>
                <c:pt idx="183">
                  <c:v>37813</c:v>
                </c:pt>
                <c:pt idx="184">
                  <c:v>37820</c:v>
                </c:pt>
                <c:pt idx="185">
                  <c:v>37827</c:v>
                </c:pt>
                <c:pt idx="186">
                  <c:v>37834</c:v>
                </c:pt>
                <c:pt idx="187">
                  <c:v>37841</c:v>
                </c:pt>
                <c:pt idx="188">
                  <c:v>37848</c:v>
                </c:pt>
                <c:pt idx="189">
                  <c:v>37855</c:v>
                </c:pt>
                <c:pt idx="190">
                  <c:v>37862</c:v>
                </c:pt>
                <c:pt idx="191">
                  <c:v>37869</c:v>
                </c:pt>
                <c:pt idx="192">
                  <c:v>37876</c:v>
                </c:pt>
                <c:pt idx="193">
                  <c:v>37883</c:v>
                </c:pt>
                <c:pt idx="194">
                  <c:v>37890</c:v>
                </c:pt>
                <c:pt idx="195">
                  <c:v>37897</c:v>
                </c:pt>
                <c:pt idx="196">
                  <c:v>37904</c:v>
                </c:pt>
                <c:pt idx="197">
                  <c:v>37911</c:v>
                </c:pt>
                <c:pt idx="198">
                  <c:v>37918</c:v>
                </c:pt>
                <c:pt idx="199">
                  <c:v>37925</c:v>
                </c:pt>
                <c:pt idx="200">
                  <c:v>37932</c:v>
                </c:pt>
                <c:pt idx="201">
                  <c:v>37939</c:v>
                </c:pt>
                <c:pt idx="202">
                  <c:v>37946</c:v>
                </c:pt>
                <c:pt idx="203">
                  <c:v>37953</c:v>
                </c:pt>
                <c:pt idx="204">
                  <c:v>37960</c:v>
                </c:pt>
                <c:pt idx="205">
                  <c:v>37967</c:v>
                </c:pt>
                <c:pt idx="206">
                  <c:v>37974</c:v>
                </c:pt>
                <c:pt idx="207">
                  <c:v>37981</c:v>
                </c:pt>
                <c:pt idx="208">
                  <c:v>37988</c:v>
                </c:pt>
                <c:pt idx="209">
                  <c:v>37995</c:v>
                </c:pt>
                <c:pt idx="210">
                  <c:v>38002</c:v>
                </c:pt>
                <c:pt idx="211">
                  <c:v>38009</c:v>
                </c:pt>
                <c:pt idx="212">
                  <c:v>38016</c:v>
                </c:pt>
                <c:pt idx="213">
                  <c:v>38023</c:v>
                </c:pt>
                <c:pt idx="214">
                  <c:v>38030</c:v>
                </c:pt>
                <c:pt idx="215">
                  <c:v>38037</c:v>
                </c:pt>
                <c:pt idx="216">
                  <c:v>38044</c:v>
                </c:pt>
                <c:pt idx="217">
                  <c:v>38051</c:v>
                </c:pt>
                <c:pt idx="218">
                  <c:v>38058</c:v>
                </c:pt>
                <c:pt idx="219">
                  <c:v>38065</c:v>
                </c:pt>
                <c:pt idx="220">
                  <c:v>38072</c:v>
                </c:pt>
                <c:pt idx="221">
                  <c:v>38079</c:v>
                </c:pt>
                <c:pt idx="222">
                  <c:v>38086</c:v>
                </c:pt>
                <c:pt idx="223">
                  <c:v>38093</c:v>
                </c:pt>
                <c:pt idx="224">
                  <c:v>38100</c:v>
                </c:pt>
                <c:pt idx="225">
                  <c:v>38107</c:v>
                </c:pt>
                <c:pt idx="226">
                  <c:v>38114</c:v>
                </c:pt>
                <c:pt idx="227">
                  <c:v>38121</c:v>
                </c:pt>
                <c:pt idx="228">
                  <c:v>38128</c:v>
                </c:pt>
                <c:pt idx="229">
                  <c:v>38135</c:v>
                </c:pt>
                <c:pt idx="230">
                  <c:v>38142</c:v>
                </c:pt>
                <c:pt idx="231">
                  <c:v>38149</c:v>
                </c:pt>
                <c:pt idx="232">
                  <c:v>38156</c:v>
                </c:pt>
                <c:pt idx="233">
                  <c:v>38163</c:v>
                </c:pt>
                <c:pt idx="234">
                  <c:v>38170</c:v>
                </c:pt>
                <c:pt idx="235">
                  <c:v>38177</c:v>
                </c:pt>
                <c:pt idx="236">
                  <c:v>38184</c:v>
                </c:pt>
                <c:pt idx="237">
                  <c:v>38191</c:v>
                </c:pt>
                <c:pt idx="238">
                  <c:v>38198</c:v>
                </c:pt>
                <c:pt idx="239">
                  <c:v>38205</c:v>
                </c:pt>
                <c:pt idx="240">
                  <c:v>38212</c:v>
                </c:pt>
                <c:pt idx="241">
                  <c:v>38219</c:v>
                </c:pt>
                <c:pt idx="242">
                  <c:v>38226</c:v>
                </c:pt>
                <c:pt idx="243">
                  <c:v>38233</c:v>
                </c:pt>
                <c:pt idx="244">
                  <c:v>38240</c:v>
                </c:pt>
                <c:pt idx="245">
                  <c:v>38247</c:v>
                </c:pt>
                <c:pt idx="246">
                  <c:v>38254</c:v>
                </c:pt>
                <c:pt idx="247">
                  <c:v>38261</c:v>
                </c:pt>
                <c:pt idx="248">
                  <c:v>38268</c:v>
                </c:pt>
                <c:pt idx="249">
                  <c:v>38275</c:v>
                </c:pt>
                <c:pt idx="250">
                  <c:v>38282</c:v>
                </c:pt>
                <c:pt idx="251">
                  <c:v>38289</c:v>
                </c:pt>
                <c:pt idx="252">
                  <c:v>38296</c:v>
                </c:pt>
                <c:pt idx="253">
                  <c:v>38303</c:v>
                </c:pt>
                <c:pt idx="254">
                  <c:v>38310</c:v>
                </c:pt>
                <c:pt idx="255">
                  <c:v>38317</c:v>
                </c:pt>
                <c:pt idx="256">
                  <c:v>38324</c:v>
                </c:pt>
                <c:pt idx="257">
                  <c:v>38331</c:v>
                </c:pt>
                <c:pt idx="258">
                  <c:v>38338</c:v>
                </c:pt>
                <c:pt idx="259">
                  <c:v>38345</c:v>
                </c:pt>
                <c:pt idx="260">
                  <c:v>38352</c:v>
                </c:pt>
                <c:pt idx="261">
                  <c:v>38359</c:v>
                </c:pt>
                <c:pt idx="262">
                  <c:v>38366</c:v>
                </c:pt>
                <c:pt idx="263">
                  <c:v>38373</c:v>
                </c:pt>
                <c:pt idx="264">
                  <c:v>38380</c:v>
                </c:pt>
                <c:pt idx="265">
                  <c:v>38387</c:v>
                </c:pt>
                <c:pt idx="266">
                  <c:v>38394</c:v>
                </c:pt>
                <c:pt idx="267">
                  <c:v>38401</c:v>
                </c:pt>
                <c:pt idx="268">
                  <c:v>38408</c:v>
                </c:pt>
                <c:pt idx="269">
                  <c:v>38415</c:v>
                </c:pt>
                <c:pt idx="270">
                  <c:v>38422</c:v>
                </c:pt>
                <c:pt idx="271">
                  <c:v>38429</c:v>
                </c:pt>
                <c:pt idx="272">
                  <c:v>38436</c:v>
                </c:pt>
                <c:pt idx="273">
                  <c:v>38443</c:v>
                </c:pt>
                <c:pt idx="274">
                  <c:v>38450</c:v>
                </c:pt>
                <c:pt idx="275">
                  <c:v>38457</c:v>
                </c:pt>
                <c:pt idx="276">
                  <c:v>38464</c:v>
                </c:pt>
                <c:pt idx="277">
                  <c:v>38471</c:v>
                </c:pt>
                <c:pt idx="278">
                  <c:v>38478</c:v>
                </c:pt>
                <c:pt idx="279">
                  <c:v>38485</c:v>
                </c:pt>
                <c:pt idx="280">
                  <c:v>38492</c:v>
                </c:pt>
                <c:pt idx="281">
                  <c:v>38499</c:v>
                </c:pt>
                <c:pt idx="282">
                  <c:v>38506</c:v>
                </c:pt>
                <c:pt idx="283">
                  <c:v>38513</c:v>
                </c:pt>
                <c:pt idx="284">
                  <c:v>38520</c:v>
                </c:pt>
                <c:pt idx="285">
                  <c:v>38527</c:v>
                </c:pt>
                <c:pt idx="286">
                  <c:v>38534</c:v>
                </c:pt>
                <c:pt idx="287">
                  <c:v>38541</c:v>
                </c:pt>
                <c:pt idx="288">
                  <c:v>38548</c:v>
                </c:pt>
                <c:pt idx="289">
                  <c:v>38555</c:v>
                </c:pt>
                <c:pt idx="290">
                  <c:v>38562</c:v>
                </c:pt>
                <c:pt idx="291">
                  <c:v>38569</c:v>
                </c:pt>
                <c:pt idx="292">
                  <c:v>38576</c:v>
                </c:pt>
                <c:pt idx="293">
                  <c:v>38583</c:v>
                </c:pt>
                <c:pt idx="294">
                  <c:v>38590</c:v>
                </c:pt>
                <c:pt idx="295">
                  <c:v>38597</c:v>
                </c:pt>
                <c:pt idx="296">
                  <c:v>38604</c:v>
                </c:pt>
                <c:pt idx="297">
                  <c:v>38611</c:v>
                </c:pt>
                <c:pt idx="298">
                  <c:v>38618</c:v>
                </c:pt>
                <c:pt idx="299">
                  <c:v>38625</c:v>
                </c:pt>
                <c:pt idx="300">
                  <c:v>38632</c:v>
                </c:pt>
                <c:pt idx="301">
                  <c:v>38639</c:v>
                </c:pt>
                <c:pt idx="302">
                  <c:v>38646</c:v>
                </c:pt>
                <c:pt idx="303">
                  <c:v>38653</c:v>
                </c:pt>
                <c:pt idx="304">
                  <c:v>38660</c:v>
                </c:pt>
                <c:pt idx="305">
                  <c:v>38667</c:v>
                </c:pt>
                <c:pt idx="306">
                  <c:v>38674</c:v>
                </c:pt>
                <c:pt idx="307">
                  <c:v>38681</c:v>
                </c:pt>
                <c:pt idx="308">
                  <c:v>38688</c:v>
                </c:pt>
                <c:pt idx="309">
                  <c:v>38695</c:v>
                </c:pt>
                <c:pt idx="310">
                  <c:v>38702</c:v>
                </c:pt>
                <c:pt idx="311">
                  <c:v>38709</c:v>
                </c:pt>
                <c:pt idx="312">
                  <c:v>38716</c:v>
                </c:pt>
                <c:pt idx="313">
                  <c:v>38723</c:v>
                </c:pt>
                <c:pt idx="314">
                  <c:v>38730</c:v>
                </c:pt>
                <c:pt idx="315">
                  <c:v>38737</c:v>
                </c:pt>
                <c:pt idx="316">
                  <c:v>38744</c:v>
                </c:pt>
                <c:pt idx="317">
                  <c:v>38751</c:v>
                </c:pt>
                <c:pt idx="318">
                  <c:v>38758</c:v>
                </c:pt>
                <c:pt idx="319">
                  <c:v>38765</c:v>
                </c:pt>
                <c:pt idx="320">
                  <c:v>38772</c:v>
                </c:pt>
                <c:pt idx="321">
                  <c:v>38779</c:v>
                </c:pt>
                <c:pt idx="322">
                  <c:v>38786</c:v>
                </c:pt>
                <c:pt idx="323">
                  <c:v>38793</c:v>
                </c:pt>
                <c:pt idx="324">
                  <c:v>38800</c:v>
                </c:pt>
                <c:pt idx="325">
                  <c:v>38807</c:v>
                </c:pt>
                <c:pt idx="326">
                  <c:v>38814</c:v>
                </c:pt>
                <c:pt idx="327">
                  <c:v>38821</c:v>
                </c:pt>
                <c:pt idx="328">
                  <c:v>38828</c:v>
                </c:pt>
                <c:pt idx="329">
                  <c:v>38835</c:v>
                </c:pt>
                <c:pt idx="330">
                  <c:v>38842</c:v>
                </c:pt>
                <c:pt idx="331">
                  <c:v>38849</c:v>
                </c:pt>
                <c:pt idx="332">
                  <c:v>38856</c:v>
                </c:pt>
                <c:pt idx="333">
                  <c:v>38863</c:v>
                </c:pt>
                <c:pt idx="334">
                  <c:v>38870</c:v>
                </c:pt>
                <c:pt idx="335">
                  <c:v>38877</c:v>
                </c:pt>
                <c:pt idx="336">
                  <c:v>38884</c:v>
                </c:pt>
                <c:pt idx="337">
                  <c:v>38891</c:v>
                </c:pt>
                <c:pt idx="338">
                  <c:v>38898</c:v>
                </c:pt>
                <c:pt idx="339">
                  <c:v>38905</c:v>
                </c:pt>
                <c:pt idx="340">
                  <c:v>38912</c:v>
                </c:pt>
                <c:pt idx="341">
                  <c:v>38919</c:v>
                </c:pt>
                <c:pt idx="342">
                  <c:v>38926</c:v>
                </c:pt>
                <c:pt idx="343">
                  <c:v>38933</c:v>
                </c:pt>
                <c:pt idx="344">
                  <c:v>38940</c:v>
                </c:pt>
                <c:pt idx="345">
                  <c:v>38947</c:v>
                </c:pt>
                <c:pt idx="346">
                  <c:v>38954</c:v>
                </c:pt>
                <c:pt idx="347">
                  <c:v>38961</c:v>
                </c:pt>
                <c:pt idx="348">
                  <c:v>38968</c:v>
                </c:pt>
                <c:pt idx="349">
                  <c:v>38975</c:v>
                </c:pt>
                <c:pt idx="350">
                  <c:v>38982</c:v>
                </c:pt>
                <c:pt idx="351">
                  <c:v>38989</c:v>
                </c:pt>
                <c:pt idx="352">
                  <c:v>38996</c:v>
                </c:pt>
                <c:pt idx="353">
                  <c:v>39003</c:v>
                </c:pt>
                <c:pt idx="354">
                  <c:v>39010</c:v>
                </c:pt>
                <c:pt idx="355">
                  <c:v>39017</c:v>
                </c:pt>
                <c:pt idx="356">
                  <c:v>39024</c:v>
                </c:pt>
                <c:pt idx="357">
                  <c:v>39031</c:v>
                </c:pt>
                <c:pt idx="358">
                  <c:v>39038</c:v>
                </c:pt>
                <c:pt idx="359">
                  <c:v>39045</c:v>
                </c:pt>
                <c:pt idx="360">
                  <c:v>39052</c:v>
                </c:pt>
                <c:pt idx="361">
                  <c:v>39059</c:v>
                </c:pt>
                <c:pt idx="362">
                  <c:v>39066</c:v>
                </c:pt>
                <c:pt idx="363">
                  <c:v>39073</c:v>
                </c:pt>
                <c:pt idx="364">
                  <c:v>39080</c:v>
                </c:pt>
                <c:pt idx="365">
                  <c:v>39087</c:v>
                </c:pt>
                <c:pt idx="366">
                  <c:v>39094</c:v>
                </c:pt>
                <c:pt idx="367">
                  <c:v>39101</c:v>
                </c:pt>
                <c:pt idx="368">
                  <c:v>39108</c:v>
                </c:pt>
                <c:pt idx="369">
                  <c:v>39115</c:v>
                </c:pt>
                <c:pt idx="370">
                  <c:v>39122</c:v>
                </c:pt>
                <c:pt idx="371">
                  <c:v>39129</c:v>
                </c:pt>
                <c:pt idx="372">
                  <c:v>39136</c:v>
                </c:pt>
                <c:pt idx="373">
                  <c:v>39143</c:v>
                </c:pt>
                <c:pt idx="374">
                  <c:v>39150</c:v>
                </c:pt>
                <c:pt idx="375">
                  <c:v>39157</c:v>
                </c:pt>
                <c:pt idx="376">
                  <c:v>39164</c:v>
                </c:pt>
                <c:pt idx="377">
                  <c:v>39171</c:v>
                </c:pt>
                <c:pt idx="378">
                  <c:v>39178</c:v>
                </c:pt>
                <c:pt idx="379">
                  <c:v>39185</c:v>
                </c:pt>
                <c:pt idx="380">
                  <c:v>39192</c:v>
                </c:pt>
                <c:pt idx="381">
                  <c:v>39199</c:v>
                </c:pt>
                <c:pt idx="382">
                  <c:v>39206</c:v>
                </c:pt>
                <c:pt idx="383">
                  <c:v>39213</c:v>
                </c:pt>
                <c:pt idx="384">
                  <c:v>39220</c:v>
                </c:pt>
                <c:pt idx="385">
                  <c:v>39227</c:v>
                </c:pt>
                <c:pt idx="386">
                  <c:v>39234</c:v>
                </c:pt>
                <c:pt idx="387">
                  <c:v>39241</c:v>
                </c:pt>
                <c:pt idx="388">
                  <c:v>39248</c:v>
                </c:pt>
                <c:pt idx="389">
                  <c:v>39255</c:v>
                </c:pt>
                <c:pt idx="390">
                  <c:v>39262</c:v>
                </c:pt>
                <c:pt idx="391">
                  <c:v>39269</c:v>
                </c:pt>
                <c:pt idx="392">
                  <c:v>39276</c:v>
                </c:pt>
                <c:pt idx="393">
                  <c:v>39283</c:v>
                </c:pt>
                <c:pt idx="394">
                  <c:v>39290</c:v>
                </c:pt>
                <c:pt idx="395">
                  <c:v>39297</c:v>
                </c:pt>
                <c:pt idx="396">
                  <c:v>39304</c:v>
                </c:pt>
                <c:pt idx="397">
                  <c:v>39311</c:v>
                </c:pt>
                <c:pt idx="398">
                  <c:v>39318</c:v>
                </c:pt>
                <c:pt idx="399">
                  <c:v>39325</c:v>
                </c:pt>
                <c:pt idx="400">
                  <c:v>39332</c:v>
                </c:pt>
                <c:pt idx="401">
                  <c:v>39339</c:v>
                </c:pt>
                <c:pt idx="402">
                  <c:v>39346</c:v>
                </c:pt>
                <c:pt idx="403">
                  <c:v>39353</c:v>
                </c:pt>
                <c:pt idx="404">
                  <c:v>39360</c:v>
                </c:pt>
                <c:pt idx="405">
                  <c:v>39367</c:v>
                </c:pt>
                <c:pt idx="406">
                  <c:v>39374</c:v>
                </c:pt>
                <c:pt idx="407">
                  <c:v>39381</c:v>
                </c:pt>
                <c:pt idx="408">
                  <c:v>39388</c:v>
                </c:pt>
                <c:pt idx="409">
                  <c:v>39395</c:v>
                </c:pt>
                <c:pt idx="410">
                  <c:v>39402</c:v>
                </c:pt>
                <c:pt idx="411">
                  <c:v>39409</c:v>
                </c:pt>
                <c:pt idx="412">
                  <c:v>39416</c:v>
                </c:pt>
                <c:pt idx="413">
                  <c:v>39423</c:v>
                </c:pt>
                <c:pt idx="414">
                  <c:v>39430</c:v>
                </c:pt>
                <c:pt idx="415">
                  <c:v>39437</c:v>
                </c:pt>
                <c:pt idx="416">
                  <c:v>39444</c:v>
                </c:pt>
                <c:pt idx="417">
                  <c:v>39451</c:v>
                </c:pt>
                <c:pt idx="418">
                  <c:v>39458</c:v>
                </c:pt>
                <c:pt idx="419">
                  <c:v>39465</c:v>
                </c:pt>
                <c:pt idx="420">
                  <c:v>39472</c:v>
                </c:pt>
                <c:pt idx="421">
                  <c:v>39479</c:v>
                </c:pt>
                <c:pt idx="422">
                  <c:v>39486</c:v>
                </c:pt>
                <c:pt idx="423">
                  <c:v>39493</c:v>
                </c:pt>
                <c:pt idx="424">
                  <c:v>39500</c:v>
                </c:pt>
                <c:pt idx="425">
                  <c:v>39507</c:v>
                </c:pt>
                <c:pt idx="426">
                  <c:v>39514</c:v>
                </c:pt>
                <c:pt idx="427">
                  <c:v>39521</c:v>
                </c:pt>
                <c:pt idx="428">
                  <c:v>39528</c:v>
                </c:pt>
                <c:pt idx="429">
                  <c:v>39535</c:v>
                </c:pt>
                <c:pt idx="430">
                  <c:v>39542</c:v>
                </c:pt>
                <c:pt idx="431">
                  <c:v>39549</c:v>
                </c:pt>
                <c:pt idx="432">
                  <c:v>39556</c:v>
                </c:pt>
                <c:pt idx="433">
                  <c:v>39563</c:v>
                </c:pt>
                <c:pt idx="434">
                  <c:v>39570</c:v>
                </c:pt>
                <c:pt idx="435">
                  <c:v>39577</c:v>
                </c:pt>
                <c:pt idx="436">
                  <c:v>39584</c:v>
                </c:pt>
                <c:pt idx="437">
                  <c:v>39591</c:v>
                </c:pt>
                <c:pt idx="438">
                  <c:v>39598</c:v>
                </c:pt>
                <c:pt idx="439">
                  <c:v>39605</c:v>
                </c:pt>
                <c:pt idx="440">
                  <c:v>39612</c:v>
                </c:pt>
                <c:pt idx="441">
                  <c:v>39619</c:v>
                </c:pt>
                <c:pt idx="442">
                  <c:v>39626</c:v>
                </c:pt>
                <c:pt idx="443">
                  <c:v>39633</c:v>
                </c:pt>
                <c:pt idx="444">
                  <c:v>39640</c:v>
                </c:pt>
                <c:pt idx="445">
                  <c:v>39647</c:v>
                </c:pt>
                <c:pt idx="446">
                  <c:v>39654</c:v>
                </c:pt>
                <c:pt idx="447">
                  <c:v>39661</c:v>
                </c:pt>
                <c:pt idx="448">
                  <c:v>39668</c:v>
                </c:pt>
                <c:pt idx="449">
                  <c:v>39675</c:v>
                </c:pt>
                <c:pt idx="450">
                  <c:v>39682</c:v>
                </c:pt>
                <c:pt idx="451">
                  <c:v>39689</c:v>
                </c:pt>
                <c:pt idx="452">
                  <c:v>39696</c:v>
                </c:pt>
                <c:pt idx="453">
                  <c:v>39703</c:v>
                </c:pt>
                <c:pt idx="454">
                  <c:v>39710</c:v>
                </c:pt>
                <c:pt idx="455">
                  <c:v>39717</c:v>
                </c:pt>
                <c:pt idx="456">
                  <c:v>39724</c:v>
                </c:pt>
                <c:pt idx="457">
                  <c:v>39731</c:v>
                </c:pt>
                <c:pt idx="458">
                  <c:v>39738</c:v>
                </c:pt>
                <c:pt idx="459">
                  <c:v>39745</c:v>
                </c:pt>
                <c:pt idx="460">
                  <c:v>39752</c:v>
                </c:pt>
                <c:pt idx="461">
                  <c:v>39759</c:v>
                </c:pt>
                <c:pt idx="462">
                  <c:v>39766</c:v>
                </c:pt>
                <c:pt idx="463">
                  <c:v>39773</c:v>
                </c:pt>
                <c:pt idx="464">
                  <c:v>39780</c:v>
                </c:pt>
                <c:pt idx="465">
                  <c:v>39787</c:v>
                </c:pt>
                <c:pt idx="466">
                  <c:v>39794</c:v>
                </c:pt>
                <c:pt idx="467">
                  <c:v>39801</c:v>
                </c:pt>
                <c:pt idx="468">
                  <c:v>39808</c:v>
                </c:pt>
                <c:pt idx="469">
                  <c:v>39815</c:v>
                </c:pt>
                <c:pt idx="470">
                  <c:v>39822</c:v>
                </c:pt>
                <c:pt idx="471">
                  <c:v>39829</c:v>
                </c:pt>
                <c:pt idx="472">
                  <c:v>39836</c:v>
                </c:pt>
                <c:pt idx="473">
                  <c:v>39843</c:v>
                </c:pt>
                <c:pt idx="474">
                  <c:v>39850</c:v>
                </c:pt>
                <c:pt idx="475">
                  <c:v>39857</c:v>
                </c:pt>
                <c:pt idx="476">
                  <c:v>39864</c:v>
                </c:pt>
                <c:pt idx="477">
                  <c:v>39871</c:v>
                </c:pt>
                <c:pt idx="478">
                  <c:v>39878</c:v>
                </c:pt>
                <c:pt idx="479">
                  <c:v>39885</c:v>
                </c:pt>
                <c:pt idx="480">
                  <c:v>39892</c:v>
                </c:pt>
                <c:pt idx="481">
                  <c:v>39899</c:v>
                </c:pt>
                <c:pt idx="482">
                  <c:v>39906</c:v>
                </c:pt>
                <c:pt idx="483">
                  <c:v>39913</c:v>
                </c:pt>
                <c:pt idx="484">
                  <c:v>39920</c:v>
                </c:pt>
                <c:pt idx="485">
                  <c:v>39927</c:v>
                </c:pt>
                <c:pt idx="486">
                  <c:v>39934</c:v>
                </c:pt>
                <c:pt idx="487">
                  <c:v>39941</c:v>
                </c:pt>
                <c:pt idx="488">
                  <c:v>39948</c:v>
                </c:pt>
                <c:pt idx="489">
                  <c:v>39955</c:v>
                </c:pt>
                <c:pt idx="490">
                  <c:v>39962</c:v>
                </c:pt>
                <c:pt idx="491">
                  <c:v>39969</c:v>
                </c:pt>
                <c:pt idx="492">
                  <c:v>39976</c:v>
                </c:pt>
                <c:pt idx="493">
                  <c:v>39983</c:v>
                </c:pt>
                <c:pt idx="494">
                  <c:v>39990</c:v>
                </c:pt>
                <c:pt idx="495">
                  <c:v>39997</c:v>
                </c:pt>
                <c:pt idx="496">
                  <c:v>40004</c:v>
                </c:pt>
                <c:pt idx="497">
                  <c:v>40011</c:v>
                </c:pt>
                <c:pt idx="498">
                  <c:v>40018</c:v>
                </c:pt>
                <c:pt idx="499">
                  <c:v>40025</c:v>
                </c:pt>
                <c:pt idx="500">
                  <c:v>40032</c:v>
                </c:pt>
                <c:pt idx="501">
                  <c:v>40039</c:v>
                </c:pt>
                <c:pt idx="502">
                  <c:v>40046</c:v>
                </c:pt>
                <c:pt idx="503">
                  <c:v>40053</c:v>
                </c:pt>
                <c:pt idx="504">
                  <c:v>40060</c:v>
                </c:pt>
                <c:pt idx="505">
                  <c:v>40067</c:v>
                </c:pt>
                <c:pt idx="506">
                  <c:v>40074</c:v>
                </c:pt>
                <c:pt idx="507">
                  <c:v>40081</c:v>
                </c:pt>
                <c:pt idx="508">
                  <c:v>40088</c:v>
                </c:pt>
                <c:pt idx="509">
                  <c:v>40095</c:v>
                </c:pt>
                <c:pt idx="510">
                  <c:v>40102</c:v>
                </c:pt>
                <c:pt idx="511">
                  <c:v>40109</c:v>
                </c:pt>
                <c:pt idx="512">
                  <c:v>40116</c:v>
                </c:pt>
                <c:pt idx="513">
                  <c:v>40123</c:v>
                </c:pt>
                <c:pt idx="514">
                  <c:v>40130</c:v>
                </c:pt>
                <c:pt idx="515">
                  <c:v>40137</c:v>
                </c:pt>
                <c:pt idx="516">
                  <c:v>40144</c:v>
                </c:pt>
                <c:pt idx="517">
                  <c:v>40151</c:v>
                </c:pt>
                <c:pt idx="518">
                  <c:v>40158</c:v>
                </c:pt>
                <c:pt idx="519">
                  <c:v>40165</c:v>
                </c:pt>
                <c:pt idx="520">
                  <c:v>40172</c:v>
                </c:pt>
                <c:pt idx="521">
                  <c:v>40179</c:v>
                </c:pt>
                <c:pt idx="522">
                  <c:v>40186</c:v>
                </c:pt>
                <c:pt idx="523">
                  <c:v>40193</c:v>
                </c:pt>
                <c:pt idx="524">
                  <c:v>40200</c:v>
                </c:pt>
                <c:pt idx="525">
                  <c:v>40207</c:v>
                </c:pt>
                <c:pt idx="526">
                  <c:v>40214</c:v>
                </c:pt>
                <c:pt idx="527">
                  <c:v>40221</c:v>
                </c:pt>
                <c:pt idx="528">
                  <c:v>40228</c:v>
                </c:pt>
                <c:pt idx="529">
                  <c:v>40235</c:v>
                </c:pt>
                <c:pt idx="530">
                  <c:v>40242</c:v>
                </c:pt>
                <c:pt idx="531">
                  <c:v>40249</c:v>
                </c:pt>
                <c:pt idx="532">
                  <c:v>40256</c:v>
                </c:pt>
                <c:pt idx="533">
                  <c:v>40263</c:v>
                </c:pt>
                <c:pt idx="534">
                  <c:v>40270</c:v>
                </c:pt>
                <c:pt idx="535">
                  <c:v>40277</c:v>
                </c:pt>
                <c:pt idx="536">
                  <c:v>40284</c:v>
                </c:pt>
                <c:pt idx="537">
                  <c:v>40291</c:v>
                </c:pt>
                <c:pt idx="538">
                  <c:v>40298</c:v>
                </c:pt>
                <c:pt idx="539">
                  <c:v>40305</c:v>
                </c:pt>
                <c:pt idx="540">
                  <c:v>40312</c:v>
                </c:pt>
                <c:pt idx="541">
                  <c:v>40319</c:v>
                </c:pt>
                <c:pt idx="542">
                  <c:v>40326</c:v>
                </c:pt>
                <c:pt idx="543">
                  <c:v>40333</c:v>
                </c:pt>
                <c:pt idx="544">
                  <c:v>40340</c:v>
                </c:pt>
                <c:pt idx="545">
                  <c:v>40347</c:v>
                </c:pt>
                <c:pt idx="546">
                  <c:v>40354</c:v>
                </c:pt>
                <c:pt idx="547">
                  <c:v>40361</c:v>
                </c:pt>
                <c:pt idx="548">
                  <c:v>40368</c:v>
                </c:pt>
                <c:pt idx="549">
                  <c:v>40375</c:v>
                </c:pt>
                <c:pt idx="550">
                  <c:v>40382</c:v>
                </c:pt>
                <c:pt idx="551">
                  <c:v>40389</c:v>
                </c:pt>
                <c:pt idx="552">
                  <c:v>40396</c:v>
                </c:pt>
                <c:pt idx="553">
                  <c:v>40403</c:v>
                </c:pt>
                <c:pt idx="554">
                  <c:v>40410</c:v>
                </c:pt>
                <c:pt idx="555">
                  <c:v>40417</c:v>
                </c:pt>
                <c:pt idx="556">
                  <c:v>40424</c:v>
                </c:pt>
                <c:pt idx="557">
                  <c:v>40431</c:v>
                </c:pt>
                <c:pt idx="558">
                  <c:v>40438</c:v>
                </c:pt>
                <c:pt idx="559">
                  <c:v>40445</c:v>
                </c:pt>
                <c:pt idx="560">
                  <c:v>40452</c:v>
                </c:pt>
                <c:pt idx="561">
                  <c:v>40459</c:v>
                </c:pt>
                <c:pt idx="562">
                  <c:v>40466</c:v>
                </c:pt>
                <c:pt idx="563">
                  <c:v>40473</c:v>
                </c:pt>
                <c:pt idx="564">
                  <c:v>40480</c:v>
                </c:pt>
                <c:pt idx="565">
                  <c:v>40487</c:v>
                </c:pt>
                <c:pt idx="566">
                  <c:v>40494</c:v>
                </c:pt>
                <c:pt idx="567">
                  <c:v>40501</c:v>
                </c:pt>
                <c:pt idx="568">
                  <c:v>40508</c:v>
                </c:pt>
                <c:pt idx="569">
                  <c:v>40515</c:v>
                </c:pt>
                <c:pt idx="570">
                  <c:v>40522</c:v>
                </c:pt>
                <c:pt idx="571">
                  <c:v>40529</c:v>
                </c:pt>
                <c:pt idx="572">
                  <c:v>40536</c:v>
                </c:pt>
                <c:pt idx="573">
                  <c:v>40543</c:v>
                </c:pt>
                <c:pt idx="574">
                  <c:v>40550</c:v>
                </c:pt>
                <c:pt idx="575">
                  <c:v>40557</c:v>
                </c:pt>
                <c:pt idx="576">
                  <c:v>40564</c:v>
                </c:pt>
                <c:pt idx="577">
                  <c:v>40571</c:v>
                </c:pt>
                <c:pt idx="578">
                  <c:v>40578</c:v>
                </c:pt>
                <c:pt idx="579">
                  <c:v>40585</c:v>
                </c:pt>
                <c:pt idx="580">
                  <c:v>40592</c:v>
                </c:pt>
                <c:pt idx="581">
                  <c:v>40599</c:v>
                </c:pt>
                <c:pt idx="582">
                  <c:v>40606</c:v>
                </c:pt>
                <c:pt idx="583">
                  <c:v>40613</c:v>
                </c:pt>
                <c:pt idx="584">
                  <c:v>40620</c:v>
                </c:pt>
                <c:pt idx="585">
                  <c:v>40627</c:v>
                </c:pt>
                <c:pt idx="586">
                  <c:v>40634</c:v>
                </c:pt>
                <c:pt idx="587">
                  <c:v>40641</c:v>
                </c:pt>
                <c:pt idx="588">
                  <c:v>40648</c:v>
                </c:pt>
                <c:pt idx="589">
                  <c:v>40655</c:v>
                </c:pt>
                <c:pt idx="590">
                  <c:v>40662</c:v>
                </c:pt>
                <c:pt idx="591">
                  <c:v>40669</c:v>
                </c:pt>
                <c:pt idx="592">
                  <c:v>40676</c:v>
                </c:pt>
                <c:pt idx="593">
                  <c:v>40683</c:v>
                </c:pt>
                <c:pt idx="594">
                  <c:v>40690</c:v>
                </c:pt>
                <c:pt idx="595">
                  <c:v>40697</c:v>
                </c:pt>
                <c:pt idx="596">
                  <c:v>40704</c:v>
                </c:pt>
                <c:pt idx="597">
                  <c:v>40711</c:v>
                </c:pt>
                <c:pt idx="598">
                  <c:v>40718</c:v>
                </c:pt>
                <c:pt idx="599">
                  <c:v>40725</c:v>
                </c:pt>
                <c:pt idx="600">
                  <c:v>40732</c:v>
                </c:pt>
                <c:pt idx="601">
                  <c:v>40739</c:v>
                </c:pt>
                <c:pt idx="602">
                  <c:v>40746</c:v>
                </c:pt>
                <c:pt idx="603">
                  <c:v>40753</c:v>
                </c:pt>
                <c:pt idx="604">
                  <c:v>40760</c:v>
                </c:pt>
                <c:pt idx="605">
                  <c:v>40767</c:v>
                </c:pt>
                <c:pt idx="606">
                  <c:v>40774</c:v>
                </c:pt>
                <c:pt idx="607">
                  <c:v>40781</c:v>
                </c:pt>
                <c:pt idx="608">
                  <c:v>40788</c:v>
                </c:pt>
                <c:pt idx="609">
                  <c:v>40795</c:v>
                </c:pt>
                <c:pt idx="610">
                  <c:v>40802</c:v>
                </c:pt>
                <c:pt idx="611">
                  <c:v>40809</c:v>
                </c:pt>
                <c:pt idx="612">
                  <c:v>40816</c:v>
                </c:pt>
                <c:pt idx="613">
                  <c:v>40823</c:v>
                </c:pt>
                <c:pt idx="614">
                  <c:v>40830</c:v>
                </c:pt>
                <c:pt idx="615">
                  <c:v>40837</c:v>
                </c:pt>
                <c:pt idx="616">
                  <c:v>40844</c:v>
                </c:pt>
                <c:pt idx="617">
                  <c:v>40851</c:v>
                </c:pt>
                <c:pt idx="618">
                  <c:v>40858</c:v>
                </c:pt>
                <c:pt idx="619">
                  <c:v>40865</c:v>
                </c:pt>
                <c:pt idx="620">
                  <c:v>40872</c:v>
                </c:pt>
                <c:pt idx="621">
                  <c:v>40879</c:v>
                </c:pt>
                <c:pt idx="622">
                  <c:v>40886</c:v>
                </c:pt>
                <c:pt idx="623">
                  <c:v>40893</c:v>
                </c:pt>
                <c:pt idx="624">
                  <c:v>40900</c:v>
                </c:pt>
                <c:pt idx="625">
                  <c:v>40907</c:v>
                </c:pt>
                <c:pt idx="626">
                  <c:v>40914</c:v>
                </c:pt>
                <c:pt idx="627">
                  <c:v>40921</c:v>
                </c:pt>
                <c:pt idx="628">
                  <c:v>40928</c:v>
                </c:pt>
                <c:pt idx="629">
                  <c:v>40935</c:v>
                </c:pt>
                <c:pt idx="630">
                  <c:v>40942</c:v>
                </c:pt>
                <c:pt idx="631">
                  <c:v>40949</c:v>
                </c:pt>
                <c:pt idx="632">
                  <c:v>40956</c:v>
                </c:pt>
                <c:pt idx="633">
                  <c:v>40963</c:v>
                </c:pt>
                <c:pt idx="634">
                  <c:v>40970</c:v>
                </c:pt>
                <c:pt idx="635">
                  <c:v>40977</c:v>
                </c:pt>
                <c:pt idx="636">
                  <c:v>40984</c:v>
                </c:pt>
                <c:pt idx="637">
                  <c:v>40991</c:v>
                </c:pt>
                <c:pt idx="638">
                  <c:v>40998</c:v>
                </c:pt>
                <c:pt idx="639">
                  <c:v>41005</c:v>
                </c:pt>
                <c:pt idx="640">
                  <c:v>41012</c:v>
                </c:pt>
                <c:pt idx="641">
                  <c:v>41019</c:v>
                </c:pt>
                <c:pt idx="642">
                  <c:v>41026</c:v>
                </c:pt>
                <c:pt idx="643">
                  <c:v>41033</c:v>
                </c:pt>
                <c:pt idx="644">
                  <c:v>41040</c:v>
                </c:pt>
                <c:pt idx="645">
                  <c:v>41047</c:v>
                </c:pt>
                <c:pt idx="646">
                  <c:v>41054</c:v>
                </c:pt>
                <c:pt idx="647">
                  <c:v>41061</c:v>
                </c:pt>
                <c:pt idx="648">
                  <c:v>41068</c:v>
                </c:pt>
                <c:pt idx="649">
                  <c:v>41075</c:v>
                </c:pt>
                <c:pt idx="650">
                  <c:v>41082</c:v>
                </c:pt>
                <c:pt idx="651">
                  <c:v>41089</c:v>
                </c:pt>
                <c:pt idx="652">
                  <c:v>41096</c:v>
                </c:pt>
                <c:pt idx="653">
                  <c:v>41103</c:v>
                </c:pt>
                <c:pt idx="654">
                  <c:v>41110</c:v>
                </c:pt>
                <c:pt idx="655">
                  <c:v>41117</c:v>
                </c:pt>
                <c:pt idx="656">
                  <c:v>41124</c:v>
                </c:pt>
                <c:pt idx="657">
                  <c:v>41131</c:v>
                </c:pt>
                <c:pt idx="658">
                  <c:v>41138</c:v>
                </c:pt>
                <c:pt idx="659">
                  <c:v>41145</c:v>
                </c:pt>
                <c:pt idx="660">
                  <c:v>41152</c:v>
                </c:pt>
                <c:pt idx="661">
                  <c:v>41159</c:v>
                </c:pt>
                <c:pt idx="662">
                  <c:v>41166</c:v>
                </c:pt>
                <c:pt idx="663">
                  <c:v>41173</c:v>
                </c:pt>
                <c:pt idx="664">
                  <c:v>41180</c:v>
                </c:pt>
                <c:pt idx="665">
                  <c:v>41187</c:v>
                </c:pt>
                <c:pt idx="666">
                  <c:v>41194</c:v>
                </c:pt>
                <c:pt idx="667">
                  <c:v>41201</c:v>
                </c:pt>
                <c:pt idx="668">
                  <c:v>41208</c:v>
                </c:pt>
                <c:pt idx="669">
                  <c:v>41215</c:v>
                </c:pt>
                <c:pt idx="670">
                  <c:v>41222</c:v>
                </c:pt>
                <c:pt idx="671">
                  <c:v>41229</c:v>
                </c:pt>
                <c:pt idx="672">
                  <c:v>41236</c:v>
                </c:pt>
                <c:pt idx="673">
                  <c:v>41243</c:v>
                </c:pt>
                <c:pt idx="674">
                  <c:v>41250</c:v>
                </c:pt>
                <c:pt idx="675">
                  <c:v>41257</c:v>
                </c:pt>
                <c:pt idx="676">
                  <c:v>41264</c:v>
                </c:pt>
                <c:pt idx="677">
                  <c:v>41271</c:v>
                </c:pt>
                <c:pt idx="678">
                  <c:v>41278</c:v>
                </c:pt>
                <c:pt idx="679">
                  <c:v>41285</c:v>
                </c:pt>
                <c:pt idx="680">
                  <c:v>41292</c:v>
                </c:pt>
                <c:pt idx="681">
                  <c:v>41299</c:v>
                </c:pt>
                <c:pt idx="682">
                  <c:v>41306</c:v>
                </c:pt>
                <c:pt idx="683">
                  <c:v>41313</c:v>
                </c:pt>
                <c:pt idx="684">
                  <c:v>41320</c:v>
                </c:pt>
                <c:pt idx="685">
                  <c:v>41327</c:v>
                </c:pt>
                <c:pt idx="686">
                  <c:v>41334</c:v>
                </c:pt>
                <c:pt idx="687">
                  <c:v>41341</c:v>
                </c:pt>
                <c:pt idx="688">
                  <c:v>41348</c:v>
                </c:pt>
                <c:pt idx="689">
                  <c:v>41355</c:v>
                </c:pt>
                <c:pt idx="690">
                  <c:v>41362</c:v>
                </c:pt>
                <c:pt idx="691">
                  <c:v>41369</c:v>
                </c:pt>
                <c:pt idx="692">
                  <c:v>41376</c:v>
                </c:pt>
                <c:pt idx="693">
                  <c:v>41383</c:v>
                </c:pt>
                <c:pt idx="694">
                  <c:v>41390</c:v>
                </c:pt>
                <c:pt idx="695">
                  <c:v>41397</c:v>
                </c:pt>
                <c:pt idx="696">
                  <c:v>41404</c:v>
                </c:pt>
                <c:pt idx="697">
                  <c:v>41411</c:v>
                </c:pt>
                <c:pt idx="698">
                  <c:v>41418</c:v>
                </c:pt>
                <c:pt idx="699">
                  <c:v>41425</c:v>
                </c:pt>
                <c:pt idx="700">
                  <c:v>41432</c:v>
                </c:pt>
                <c:pt idx="701">
                  <c:v>41439</c:v>
                </c:pt>
                <c:pt idx="702">
                  <c:v>41446</c:v>
                </c:pt>
                <c:pt idx="703">
                  <c:v>41453</c:v>
                </c:pt>
                <c:pt idx="704">
                  <c:v>41460</c:v>
                </c:pt>
                <c:pt idx="705">
                  <c:v>41467</c:v>
                </c:pt>
                <c:pt idx="706">
                  <c:v>41474</c:v>
                </c:pt>
                <c:pt idx="707">
                  <c:v>41481</c:v>
                </c:pt>
                <c:pt idx="708">
                  <c:v>41488</c:v>
                </c:pt>
                <c:pt idx="709">
                  <c:v>41495</c:v>
                </c:pt>
                <c:pt idx="710">
                  <c:v>41502</c:v>
                </c:pt>
                <c:pt idx="711">
                  <c:v>41509</c:v>
                </c:pt>
                <c:pt idx="712">
                  <c:v>41516</c:v>
                </c:pt>
                <c:pt idx="713">
                  <c:v>41523</c:v>
                </c:pt>
                <c:pt idx="714">
                  <c:v>41530</c:v>
                </c:pt>
                <c:pt idx="715">
                  <c:v>41537</c:v>
                </c:pt>
                <c:pt idx="716">
                  <c:v>41544</c:v>
                </c:pt>
                <c:pt idx="717">
                  <c:v>41551</c:v>
                </c:pt>
                <c:pt idx="718">
                  <c:v>41558</c:v>
                </c:pt>
                <c:pt idx="719">
                  <c:v>41565</c:v>
                </c:pt>
                <c:pt idx="720">
                  <c:v>41572</c:v>
                </c:pt>
                <c:pt idx="721">
                  <c:v>41579</c:v>
                </c:pt>
                <c:pt idx="722">
                  <c:v>41586</c:v>
                </c:pt>
                <c:pt idx="723">
                  <c:v>41593</c:v>
                </c:pt>
                <c:pt idx="724">
                  <c:v>41600</c:v>
                </c:pt>
                <c:pt idx="725">
                  <c:v>41607</c:v>
                </c:pt>
                <c:pt idx="726">
                  <c:v>41614</c:v>
                </c:pt>
                <c:pt idx="727">
                  <c:v>41621</c:v>
                </c:pt>
                <c:pt idx="728">
                  <c:v>41628</c:v>
                </c:pt>
                <c:pt idx="729">
                  <c:v>41635</c:v>
                </c:pt>
                <c:pt idx="730">
                  <c:v>41642</c:v>
                </c:pt>
                <c:pt idx="731">
                  <c:v>41649</c:v>
                </c:pt>
                <c:pt idx="732">
                  <c:v>41656</c:v>
                </c:pt>
                <c:pt idx="733">
                  <c:v>41663</c:v>
                </c:pt>
                <c:pt idx="734">
                  <c:v>41670</c:v>
                </c:pt>
                <c:pt idx="735">
                  <c:v>41677</c:v>
                </c:pt>
                <c:pt idx="736">
                  <c:v>41684</c:v>
                </c:pt>
                <c:pt idx="737">
                  <c:v>41691</c:v>
                </c:pt>
                <c:pt idx="738">
                  <c:v>41698</c:v>
                </c:pt>
                <c:pt idx="739">
                  <c:v>41705</c:v>
                </c:pt>
                <c:pt idx="740">
                  <c:v>41712</c:v>
                </c:pt>
                <c:pt idx="741">
                  <c:v>41719</c:v>
                </c:pt>
                <c:pt idx="742">
                  <c:v>41726</c:v>
                </c:pt>
                <c:pt idx="743">
                  <c:v>41733</c:v>
                </c:pt>
                <c:pt idx="744">
                  <c:v>41740</c:v>
                </c:pt>
                <c:pt idx="745">
                  <c:v>41747</c:v>
                </c:pt>
                <c:pt idx="746">
                  <c:v>41754</c:v>
                </c:pt>
                <c:pt idx="747">
                  <c:v>41759</c:v>
                </c:pt>
                <c:pt idx="748">
                  <c:v>41768</c:v>
                </c:pt>
                <c:pt idx="749">
                  <c:v>41775</c:v>
                </c:pt>
                <c:pt idx="750">
                  <c:v>41782</c:v>
                </c:pt>
                <c:pt idx="751">
                  <c:v>41789</c:v>
                </c:pt>
                <c:pt idx="752">
                  <c:v>41796</c:v>
                </c:pt>
                <c:pt idx="753">
                  <c:v>41803</c:v>
                </c:pt>
                <c:pt idx="754">
                  <c:v>41810</c:v>
                </c:pt>
                <c:pt idx="755">
                  <c:v>41817</c:v>
                </c:pt>
                <c:pt idx="756">
                  <c:v>41824</c:v>
                </c:pt>
                <c:pt idx="757">
                  <c:v>41831</c:v>
                </c:pt>
                <c:pt idx="758">
                  <c:v>41838</c:v>
                </c:pt>
                <c:pt idx="759">
                  <c:v>41845</c:v>
                </c:pt>
                <c:pt idx="760">
                  <c:v>41852</c:v>
                </c:pt>
                <c:pt idx="761">
                  <c:v>41859</c:v>
                </c:pt>
                <c:pt idx="762">
                  <c:v>41866</c:v>
                </c:pt>
                <c:pt idx="763">
                  <c:v>41873</c:v>
                </c:pt>
                <c:pt idx="764">
                  <c:v>41880</c:v>
                </c:pt>
                <c:pt idx="765">
                  <c:v>41887</c:v>
                </c:pt>
                <c:pt idx="766">
                  <c:v>41894</c:v>
                </c:pt>
                <c:pt idx="767">
                  <c:v>41901</c:v>
                </c:pt>
                <c:pt idx="768">
                  <c:v>41908</c:v>
                </c:pt>
                <c:pt idx="769">
                  <c:v>41915</c:v>
                </c:pt>
                <c:pt idx="770">
                  <c:v>41922</c:v>
                </c:pt>
                <c:pt idx="771">
                  <c:v>41929</c:v>
                </c:pt>
                <c:pt idx="772">
                  <c:v>41936</c:v>
                </c:pt>
                <c:pt idx="773">
                  <c:v>41943</c:v>
                </c:pt>
                <c:pt idx="774">
                  <c:v>41950</c:v>
                </c:pt>
                <c:pt idx="775">
                  <c:v>41957</c:v>
                </c:pt>
                <c:pt idx="776">
                  <c:v>41964</c:v>
                </c:pt>
                <c:pt idx="777">
                  <c:v>41971</c:v>
                </c:pt>
                <c:pt idx="778">
                  <c:v>41978</c:v>
                </c:pt>
                <c:pt idx="779">
                  <c:v>41985</c:v>
                </c:pt>
                <c:pt idx="780">
                  <c:v>41992</c:v>
                </c:pt>
                <c:pt idx="781">
                  <c:v>41999</c:v>
                </c:pt>
                <c:pt idx="782">
                  <c:v>42004</c:v>
                </c:pt>
                <c:pt idx="783">
                  <c:v>42013</c:v>
                </c:pt>
                <c:pt idx="784">
                  <c:v>42020</c:v>
                </c:pt>
                <c:pt idx="785">
                  <c:v>42027</c:v>
                </c:pt>
                <c:pt idx="786">
                  <c:v>42034</c:v>
                </c:pt>
                <c:pt idx="787">
                  <c:v>42041</c:v>
                </c:pt>
                <c:pt idx="788">
                  <c:v>42048</c:v>
                </c:pt>
                <c:pt idx="789">
                  <c:v>42055</c:v>
                </c:pt>
                <c:pt idx="790">
                  <c:v>42062</c:v>
                </c:pt>
                <c:pt idx="791">
                  <c:v>42069</c:v>
                </c:pt>
                <c:pt idx="792">
                  <c:v>42076</c:v>
                </c:pt>
                <c:pt idx="793">
                  <c:v>42083</c:v>
                </c:pt>
                <c:pt idx="794">
                  <c:v>42090</c:v>
                </c:pt>
                <c:pt idx="795">
                  <c:v>42097</c:v>
                </c:pt>
                <c:pt idx="796">
                  <c:v>42104</c:v>
                </c:pt>
                <c:pt idx="797">
                  <c:v>42111</c:v>
                </c:pt>
                <c:pt idx="798">
                  <c:v>42118</c:v>
                </c:pt>
                <c:pt idx="799">
                  <c:v>42124</c:v>
                </c:pt>
                <c:pt idx="800">
                  <c:v>42132</c:v>
                </c:pt>
                <c:pt idx="801">
                  <c:v>42139</c:v>
                </c:pt>
                <c:pt idx="802">
                  <c:v>42146</c:v>
                </c:pt>
                <c:pt idx="803">
                  <c:v>42153</c:v>
                </c:pt>
                <c:pt idx="804">
                  <c:v>42160</c:v>
                </c:pt>
                <c:pt idx="805">
                  <c:v>42167</c:v>
                </c:pt>
                <c:pt idx="806">
                  <c:v>42174</c:v>
                </c:pt>
                <c:pt idx="807">
                  <c:v>42181</c:v>
                </c:pt>
                <c:pt idx="808">
                  <c:v>42188</c:v>
                </c:pt>
                <c:pt idx="809">
                  <c:v>42195</c:v>
                </c:pt>
                <c:pt idx="810">
                  <c:v>42202</c:v>
                </c:pt>
                <c:pt idx="811">
                  <c:v>42209</c:v>
                </c:pt>
                <c:pt idx="812">
                  <c:v>42216</c:v>
                </c:pt>
                <c:pt idx="813">
                  <c:v>42223</c:v>
                </c:pt>
                <c:pt idx="814">
                  <c:v>42230</c:v>
                </c:pt>
                <c:pt idx="815">
                  <c:v>42237</c:v>
                </c:pt>
                <c:pt idx="816">
                  <c:v>42244</c:v>
                </c:pt>
                <c:pt idx="817">
                  <c:v>42251</c:v>
                </c:pt>
                <c:pt idx="818">
                  <c:v>42258</c:v>
                </c:pt>
                <c:pt idx="819">
                  <c:v>42265</c:v>
                </c:pt>
                <c:pt idx="820">
                  <c:v>42272</c:v>
                </c:pt>
                <c:pt idx="821">
                  <c:v>42279</c:v>
                </c:pt>
                <c:pt idx="822">
                  <c:v>42286</c:v>
                </c:pt>
                <c:pt idx="823">
                  <c:v>42293</c:v>
                </c:pt>
                <c:pt idx="824">
                  <c:v>42300</c:v>
                </c:pt>
                <c:pt idx="825">
                  <c:v>42307</c:v>
                </c:pt>
                <c:pt idx="826">
                  <c:v>42314</c:v>
                </c:pt>
                <c:pt idx="827">
                  <c:v>42321</c:v>
                </c:pt>
                <c:pt idx="828">
                  <c:v>42328</c:v>
                </c:pt>
                <c:pt idx="829">
                  <c:v>42335</c:v>
                </c:pt>
                <c:pt idx="830">
                  <c:v>42342</c:v>
                </c:pt>
                <c:pt idx="831">
                  <c:v>42349</c:v>
                </c:pt>
                <c:pt idx="832">
                  <c:v>42356</c:v>
                </c:pt>
                <c:pt idx="833">
                  <c:v>42363</c:v>
                </c:pt>
                <c:pt idx="834">
                  <c:v>42369</c:v>
                </c:pt>
                <c:pt idx="835">
                  <c:v>42377</c:v>
                </c:pt>
                <c:pt idx="836">
                  <c:v>42384</c:v>
                </c:pt>
                <c:pt idx="837">
                  <c:v>42391</c:v>
                </c:pt>
                <c:pt idx="838">
                  <c:v>42398</c:v>
                </c:pt>
                <c:pt idx="839">
                  <c:v>42405</c:v>
                </c:pt>
                <c:pt idx="840">
                  <c:v>42412</c:v>
                </c:pt>
                <c:pt idx="841">
                  <c:v>42419</c:v>
                </c:pt>
                <c:pt idx="842">
                  <c:v>42426</c:v>
                </c:pt>
                <c:pt idx="843">
                  <c:v>42433</c:v>
                </c:pt>
                <c:pt idx="844">
                  <c:v>42440</c:v>
                </c:pt>
                <c:pt idx="845">
                  <c:v>42447</c:v>
                </c:pt>
                <c:pt idx="846">
                  <c:v>42454</c:v>
                </c:pt>
                <c:pt idx="847">
                  <c:v>42460</c:v>
                </c:pt>
                <c:pt idx="848">
                  <c:v>42468</c:v>
                </c:pt>
                <c:pt idx="849">
                  <c:v>42475</c:v>
                </c:pt>
                <c:pt idx="850">
                  <c:v>42482</c:v>
                </c:pt>
                <c:pt idx="851">
                  <c:v>42489</c:v>
                </c:pt>
                <c:pt idx="852">
                  <c:v>42496</c:v>
                </c:pt>
                <c:pt idx="853">
                  <c:v>42503</c:v>
                </c:pt>
                <c:pt idx="854">
                  <c:v>42510</c:v>
                </c:pt>
                <c:pt idx="855">
                  <c:v>42517</c:v>
                </c:pt>
                <c:pt idx="856">
                  <c:v>42524</c:v>
                </c:pt>
                <c:pt idx="857">
                  <c:v>42531</c:v>
                </c:pt>
                <c:pt idx="858">
                  <c:v>42538</c:v>
                </c:pt>
                <c:pt idx="859">
                  <c:v>42545</c:v>
                </c:pt>
                <c:pt idx="860">
                  <c:v>42551</c:v>
                </c:pt>
                <c:pt idx="861">
                  <c:v>42559</c:v>
                </c:pt>
                <c:pt idx="862">
                  <c:v>42566</c:v>
                </c:pt>
                <c:pt idx="863">
                  <c:v>42573</c:v>
                </c:pt>
                <c:pt idx="864">
                  <c:v>42580</c:v>
                </c:pt>
                <c:pt idx="865">
                  <c:v>42587</c:v>
                </c:pt>
                <c:pt idx="866">
                  <c:v>42594</c:v>
                </c:pt>
                <c:pt idx="867">
                  <c:v>42601</c:v>
                </c:pt>
                <c:pt idx="868">
                  <c:v>42608</c:v>
                </c:pt>
                <c:pt idx="869">
                  <c:v>42613</c:v>
                </c:pt>
                <c:pt idx="870">
                  <c:v>42622</c:v>
                </c:pt>
                <c:pt idx="871">
                  <c:v>42629</c:v>
                </c:pt>
                <c:pt idx="872">
                  <c:v>42636</c:v>
                </c:pt>
                <c:pt idx="873">
                  <c:v>42643</c:v>
                </c:pt>
                <c:pt idx="874">
                  <c:v>42650</c:v>
                </c:pt>
                <c:pt idx="875">
                  <c:v>42657</c:v>
                </c:pt>
                <c:pt idx="876">
                  <c:v>42664</c:v>
                </c:pt>
                <c:pt idx="877">
                  <c:v>42671</c:v>
                </c:pt>
                <c:pt idx="878">
                  <c:v>42678</c:v>
                </c:pt>
                <c:pt idx="879">
                  <c:v>42685</c:v>
                </c:pt>
                <c:pt idx="880">
                  <c:v>42692</c:v>
                </c:pt>
                <c:pt idx="881">
                  <c:v>42699</c:v>
                </c:pt>
                <c:pt idx="882">
                  <c:v>42704</c:v>
                </c:pt>
                <c:pt idx="883">
                  <c:v>42713</c:v>
                </c:pt>
                <c:pt idx="884">
                  <c:v>42720</c:v>
                </c:pt>
                <c:pt idx="885">
                  <c:v>42727</c:v>
                </c:pt>
                <c:pt idx="886">
                  <c:v>42734</c:v>
                </c:pt>
                <c:pt idx="887">
                  <c:v>42741</c:v>
                </c:pt>
                <c:pt idx="888">
                  <c:v>42748</c:v>
                </c:pt>
                <c:pt idx="889">
                  <c:v>42755</c:v>
                </c:pt>
                <c:pt idx="890">
                  <c:v>42762</c:v>
                </c:pt>
                <c:pt idx="891">
                  <c:v>42769</c:v>
                </c:pt>
                <c:pt idx="892">
                  <c:v>42776</c:v>
                </c:pt>
                <c:pt idx="893">
                  <c:v>42783</c:v>
                </c:pt>
                <c:pt idx="894">
                  <c:v>42790</c:v>
                </c:pt>
                <c:pt idx="895">
                  <c:v>42797</c:v>
                </c:pt>
                <c:pt idx="896">
                  <c:v>42804</c:v>
                </c:pt>
                <c:pt idx="897">
                  <c:v>42811</c:v>
                </c:pt>
                <c:pt idx="898">
                  <c:v>42818</c:v>
                </c:pt>
                <c:pt idx="899">
                  <c:v>42825</c:v>
                </c:pt>
                <c:pt idx="900">
                  <c:v>42832</c:v>
                </c:pt>
                <c:pt idx="901">
                  <c:v>42839</c:v>
                </c:pt>
                <c:pt idx="902">
                  <c:v>42846</c:v>
                </c:pt>
                <c:pt idx="903">
                  <c:v>42853</c:v>
                </c:pt>
                <c:pt idx="904">
                  <c:v>42860</c:v>
                </c:pt>
                <c:pt idx="905">
                  <c:v>42867</c:v>
                </c:pt>
                <c:pt idx="906">
                  <c:v>42874</c:v>
                </c:pt>
                <c:pt idx="907">
                  <c:v>42881</c:v>
                </c:pt>
                <c:pt idx="908">
                  <c:v>42888</c:v>
                </c:pt>
                <c:pt idx="909">
                  <c:v>42895</c:v>
                </c:pt>
                <c:pt idx="910">
                  <c:v>42902</c:v>
                </c:pt>
                <c:pt idx="911">
                  <c:v>42909</c:v>
                </c:pt>
                <c:pt idx="912">
                  <c:v>42916</c:v>
                </c:pt>
                <c:pt idx="913">
                  <c:v>42923</c:v>
                </c:pt>
                <c:pt idx="914">
                  <c:v>42930</c:v>
                </c:pt>
                <c:pt idx="915">
                  <c:v>42937</c:v>
                </c:pt>
                <c:pt idx="916">
                  <c:v>42944</c:v>
                </c:pt>
                <c:pt idx="917">
                  <c:v>42951</c:v>
                </c:pt>
                <c:pt idx="918">
                  <c:v>42958</c:v>
                </c:pt>
                <c:pt idx="919">
                  <c:v>42965</c:v>
                </c:pt>
                <c:pt idx="920">
                  <c:v>42972</c:v>
                </c:pt>
                <c:pt idx="921">
                  <c:v>42979</c:v>
                </c:pt>
                <c:pt idx="922">
                  <c:v>42986</c:v>
                </c:pt>
                <c:pt idx="923">
                  <c:v>42993</c:v>
                </c:pt>
                <c:pt idx="924">
                  <c:v>43000</c:v>
                </c:pt>
                <c:pt idx="925">
                  <c:v>43007</c:v>
                </c:pt>
                <c:pt idx="926">
                  <c:v>43014</c:v>
                </c:pt>
                <c:pt idx="927">
                  <c:v>43021</c:v>
                </c:pt>
                <c:pt idx="928">
                  <c:v>43028</c:v>
                </c:pt>
                <c:pt idx="929">
                  <c:v>43035</c:v>
                </c:pt>
                <c:pt idx="930">
                  <c:v>43042</c:v>
                </c:pt>
                <c:pt idx="931">
                  <c:v>43049</c:v>
                </c:pt>
                <c:pt idx="932">
                  <c:v>43056</c:v>
                </c:pt>
                <c:pt idx="933">
                  <c:v>43063</c:v>
                </c:pt>
                <c:pt idx="934">
                  <c:v>43069</c:v>
                </c:pt>
                <c:pt idx="935">
                  <c:v>43077</c:v>
                </c:pt>
                <c:pt idx="936">
                  <c:v>43084</c:v>
                </c:pt>
                <c:pt idx="937">
                  <c:v>43091</c:v>
                </c:pt>
                <c:pt idx="938">
                  <c:v>43098</c:v>
                </c:pt>
                <c:pt idx="939">
                  <c:v>43105</c:v>
                </c:pt>
                <c:pt idx="940">
                  <c:v>43112</c:v>
                </c:pt>
                <c:pt idx="941">
                  <c:v>43119</c:v>
                </c:pt>
                <c:pt idx="942">
                  <c:v>43126</c:v>
                </c:pt>
                <c:pt idx="943">
                  <c:v>43131</c:v>
                </c:pt>
                <c:pt idx="944">
                  <c:v>43140</c:v>
                </c:pt>
                <c:pt idx="945">
                  <c:v>43147</c:v>
                </c:pt>
                <c:pt idx="946">
                  <c:v>43154</c:v>
                </c:pt>
                <c:pt idx="947">
                  <c:v>43159</c:v>
                </c:pt>
                <c:pt idx="948">
                  <c:v>43168</c:v>
                </c:pt>
                <c:pt idx="949">
                  <c:v>43175</c:v>
                </c:pt>
                <c:pt idx="950">
                  <c:v>43182</c:v>
                </c:pt>
                <c:pt idx="951">
                  <c:v>43189</c:v>
                </c:pt>
                <c:pt idx="952">
                  <c:v>43196</c:v>
                </c:pt>
                <c:pt idx="953">
                  <c:v>43203</c:v>
                </c:pt>
                <c:pt idx="954">
                  <c:v>43210</c:v>
                </c:pt>
                <c:pt idx="955">
                  <c:v>43217</c:v>
                </c:pt>
                <c:pt idx="956">
                  <c:v>43224</c:v>
                </c:pt>
                <c:pt idx="957">
                  <c:v>43231</c:v>
                </c:pt>
                <c:pt idx="958">
                  <c:v>43238</c:v>
                </c:pt>
                <c:pt idx="959">
                  <c:v>43245</c:v>
                </c:pt>
                <c:pt idx="960">
                  <c:v>43251</c:v>
                </c:pt>
                <c:pt idx="961">
                  <c:v>43259</c:v>
                </c:pt>
                <c:pt idx="962">
                  <c:v>43266</c:v>
                </c:pt>
                <c:pt idx="963">
                  <c:v>43273</c:v>
                </c:pt>
                <c:pt idx="964">
                  <c:v>43280</c:v>
                </c:pt>
                <c:pt idx="965">
                  <c:v>43287</c:v>
                </c:pt>
                <c:pt idx="966">
                  <c:v>43294</c:v>
                </c:pt>
                <c:pt idx="967">
                  <c:v>43301</c:v>
                </c:pt>
                <c:pt idx="968">
                  <c:v>43308</c:v>
                </c:pt>
                <c:pt idx="969">
                  <c:v>43315</c:v>
                </c:pt>
                <c:pt idx="970">
                  <c:v>43322</c:v>
                </c:pt>
                <c:pt idx="971">
                  <c:v>43329</c:v>
                </c:pt>
                <c:pt idx="972">
                  <c:v>43336</c:v>
                </c:pt>
                <c:pt idx="973">
                  <c:v>43343</c:v>
                </c:pt>
                <c:pt idx="974">
                  <c:v>43350</c:v>
                </c:pt>
                <c:pt idx="975">
                  <c:v>43357</c:v>
                </c:pt>
                <c:pt idx="976">
                  <c:v>43364</c:v>
                </c:pt>
                <c:pt idx="977">
                  <c:v>43371</c:v>
                </c:pt>
                <c:pt idx="978">
                  <c:v>43378</c:v>
                </c:pt>
                <c:pt idx="979">
                  <c:v>43385</c:v>
                </c:pt>
                <c:pt idx="980">
                  <c:v>43392</c:v>
                </c:pt>
                <c:pt idx="981">
                  <c:v>43399</c:v>
                </c:pt>
                <c:pt idx="982">
                  <c:v>43404</c:v>
                </c:pt>
                <c:pt idx="983">
                  <c:v>43413</c:v>
                </c:pt>
                <c:pt idx="984">
                  <c:v>43420</c:v>
                </c:pt>
                <c:pt idx="985">
                  <c:v>43427</c:v>
                </c:pt>
                <c:pt idx="986">
                  <c:v>43434</c:v>
                </c:pt>
                <c:pt idx="987">
                  <c:v>43441</c:v>
                </c:pt>
                <c:pt idx="988">
                  <c:v>43448</c:v>
                </c:pt>
                <c:pt idx="989">
                  <c:v>43455</c:v>
                </c:pt>
                <c:pt idx="990">
                  <c:v>43462</c:v>
                </c:pt>
                <c:pt idx="991">
                  <c:v>43469</c:v>
                </c:pt>
                <c:pt idx="992">
                  <c:v>43476</c:v>
                </c:pt>
                <c:pt idx="993">
                  <c:v>43483</c:v>
                </c:pt>
                <c:pt idx="994">
                  <c:v>43490</c:v>
                </c:pt>
                <c:pt idx="995">
                  <c:v>43496</c:v>
                </c:pt>
                <c:pt idx="996">
                  <c:v>43504</c:v>
                </c:pt>
                <c:pt idx="997">
                  <c:v>43511</c:v>
                </c:pt>
                <c:pt idx="998">
                  <c:v>43518</c:v>
                </c:pt>
                <c:pt idx="999">
                  <c:v>43524</c:v>
                </c:pt>
                <c:pt idx="1000">
                  <c:v>43532</c:v>
                </c:pt>
                <c:pt idx="1001">
                  <c:v>43539</c:v>
                </c:pt>
                <c:pt idx="1002">
                  <c:v>43546</c:v>
                </c:pt>
                <c:pt idx="1003">
                  <c:v>43553</c:v>
                </c:pt>
                <c:pt idx="1004">
                  <c:v>43560</c:v>
                </c:pt>
                <c:pt idx="1005">
                  <c:v>43567</c:v>
                </c:pt>
                <c:pt idx="1006">
                  <c:v>43574</c:v>
                </c:pt>
                <c:pt idx="1007">
                  <c:v>43581</c:v>
                </c:pt>
                <c:pt idx="1008">
                  <c:v>43588</c:v>
                </c:pt>
                <c:pt idx="1009">
                  <c:v>43595</c:v>
                </c:pt>
                <c:pt idx="1010">
                  <c:v>43602</c:v>
                </c:pt>
                <c:pt idx="1011">
                  <c:v>43609</c:v>
                </c:pt>
                <c:pt idx="1012">
                  <c:v>43616</c:v>
                </c:pt>
                <c:pt idx="1013">
                  <c:v>43623</c:v>
                </c:pt>
                <c:pt idx="1014">
                  <c:v>43630</c:v>
                </c:pt>
                <c:pt idx="1015">
                  <c:v>43637</c:v>
                </c:pt>
                <c:pt idx="1016">
                  <c:v>43644</c:v>
                </c:pt>
                <c:pt idx="1017">
                  <c:v>43651</c:v>
                </c:pt>
                <c:pt idx="1018">
                  <c:v>43658</c:v>
                </c:pt>
                <c:pt idx="1019">
                  <c:v>43665</c:v>
                </c:pt>
                <c:pt idx="1020">
                  <c:v>43672</c:v>
                </c:pt>
                <c:pt idx="1021">
                  <c:v>43677</c:v>
                </c:pt>
                <c:pt idx="1022">
                  <c:v>43686</c:v>
                </c:pt>
                <c:pt idx="1023">
                  <c:v>43693</c:v>
                </c:pt>
                <c:pt idx="1024">
                  <c:v>43700</c:v>
                </c:pt>
                <c:pt idx="1025">
                  <c:v>43707</c:v>
                </c:pt>
                <c:pt idx="1026">
                  <c:v>43714</c:v>
                </c:pt>
                <c:pt idx="1027">
                  <c:v>43721</c:v>
                </c:pt>
                <c:pt idx="1028">
                  <c:v>43728</c:v>
                </c:pt>
                <c:pt idx="1029">
                  <c:v>43735</c:v>
                </c:pt>
                <c:pt idx="1030">
                  <c:v>43742</c:v>
                </c:pt>
                <c:pt idx="1031">
                  <c:v>43749</c:v>
                </c:pt>
                <c:pt idx="1032">
                  <c:v>43756</c:v>
                </c:pt>
                <c:pt idx="1033">
                  <c:v>43763</c:v>
                </c:pt>
                <c:pt idx="1034">
                  <c:v>43769</c:v>
                </c:pt>
                <c:pt idx="1035">
                  <c:v>43777</c:v>
                </c:pt>
                <c:pt idx="1036">
                  <c:v>43784</c:v>
                </c:pt>
                <c:pt idx="1037">
                  <c:v>43791</c:v>
                </c:pt>
                <c:pt idx="1038">
                  <c:v>43798</c:v>
                </c:pt>
                <c:pt idx="1039">
                  <c:v>43805</c:v>
                </c:pt>
                <c:pt idx="1040">
                  <c:v>43812</c:v>
                </c:pt>
                <c:pt idx="1041">
                  <c:v>43819</c:v>
                </c:pt>
                <c:pt idx="1042">
                  <c:v>43826</c:v>
                </c:pt>
                <c:pt idx="1043">
                  <c:v>43833</c:v>
                </c:pt>
                <c:pt idx="1044">
                  <c:v>43840</c:v>
                </c:pt>
                <c:pt idx="1045">
                  <c:v>43847</c:v>
                </c:pt>
                <c:pt idx="1046">
                  <c:v>43854</c:v>
                </c:pt>
                <c:pt idx="1047">
                  <c:v>43861</c:v>
                </c:pt>
                <c:pt idx="1048">
                  <c:v>43868</c:v>
                </c:pt>
                <c:pt idx="1049">
                  <c:v>43875</c:v>
                </c:pt>
                <c:pt idx="1050">
                  <c:v>43882</c:v>
                </c:pt>
                <c:pt idx="1051">
                  <c:v>43889</c:v>
                </c:pt>
                <c:pt idx="1052">
                  <c:v>43896</c:v>
                </c:pt>
                <c:pt idx="1053">
                  <c:v>43903</c:v>
                </c:pt>
                <c:pt idx="1054">
                  <c:v>43910</c:v>
                </c:pt>
                <c:pt idx="1055">
                  <c:v>43917</c:v>
                </c:pt>
                <c:pt idx="1056">
                  <c:v>43924</c:v>
                </c:pt>
                <c:pt idx="1057">
                  <c:v>43931</c:v>
                </c:pt>
                <c:pt idx="1058">
                  <c:v>43938</c:v>
                </c:pt>
                <c:pt idx="1059">
                  <c:v>43945</c:v>
                </c:pt>
                <c:pt idx="1060">
                  <c:v>43951</c:v>
                </c:pt>
                <c:pt idx="1061">
                  <c:v>43959</c:v>
                </c:pt>
                <c:pt idx="1062">
                  <c:v>43966</c:v>
                </c:pt>
                <c:pt idx="1063">
                  <c:v>43973</c:v>
                </c:pt>
                <c:pt idx="1064">
                  <c:v>43980</c:v>
                </c:pt>
                <c:pt idx="1065">
                  <c:v>43987</c:v>
                </c:pt>
                <c:pt idx="1066">
                  <c:v>43994</c:v>
                </c:pt>
                <c:pt idx="1067">
                  <c:v>44001</c:v>
                </c:pt>
                <c:pt idx="1068">
                  <c:v>44008</c:v>
                </c:pt>
                <c:pt idx="1069">
                  <c:v>44015</c:v>
                </c:pt>
                <c:pt idx="1070">
                  <c:v>44022</c:v>
                </c:pt>
                <c:pt idx="1071">
                  <c:v>44029</c:v>
                </c:pt>
                <c:pt idx="1072">
                  <c:v>44036</c:v>
                </c:pt>
                <c:pt idx="1073">
                  <c:v>44043</c:v>
                </c:pt>
                <c:pt idx="1074">
                  <c:v>44050</c:v>
                </c:pt>
                <c:pt idx="1075">
                  <c:v>44057</c:v>
                </c:pt>
                <c:pt idx="1076">
                  <c:v>44064</c:v>
                </c:pt>
                <c:pt idx="1077">
                  <c:v>44071</c:v>
                </c:pt>
                <c:pt idx="1078">
                  <c:v>44078</c:v>
                </c:pt>
                <c:pt idx="1079">
                  <c:v>44085</c:v>
                </c:pt>
                <c:pt idx="1080">
                  <c:v>44092</c:v>
                </c:pt>
                <c:pt idx="1081">
                  <c:v>44099</c:v>
                </c:pt>
                <c:pt idx="1082">
                  <c:v>44104</c:v>
                </c:pt>
              </c:numCache>
            </c:numRef>
          </c:cat>
          <c:val>
            <c:numRef>
              <c:f>Sheet1!$D$2:$D$1084</c:f>
              <c:numCache>
                <c:formatCode>General</c:formatCode>
                <c:ptCount val="1083"/>
                <c:pt idx="13" formatCode="0.00">
                  <c:v>-31.40792659917868</c:v>
                </c:pt>
                <c:pt idx="14" formatCode="0.00">
                  <c:v>-27.781645088262874</c:v>
                </c:pt>
                <c:pt idx="15" formatCode="0.00">
                  <c:v>-21.228829356850408</c:v>
                </c:pt>
                <c:pt idx="16" formatCode="0.00">
                  <c:v>-14.577999367464468</c:v>
                </c:pt>
                <c:pt idx="17" formatCode="0.00">
                  <c:v>-6.0888531295797073</c:v>
                </c:pt>
                <c:pt idx="18" formatCode="0.00">
                  <c:v>-7.4740856919799814</c:v>
                </c:pt>
                <c:pt idx="19" formatCode="0.00">
                  <c:v>0.16655032255350477</c:v>
                </c:pt>
                <c:pt idx="20" formatCode="0.00">
                  <c:v>-0.78795177724291232</c:v>
                </c:pt>
                <c:pt idx="21" formatCode="0.00">
                  <c:v>-4.0094069874149536</c:v>
                </c:pt>
                <c:pt idx="22" formatCode="0.00">
                  <c:v>3.8184658451163367</c:v>
                </c:pt>
                <c:pt idx="23" formatCode="0.00">
                  <c:v>3.0603325448973706</c:v>
                </c:pt>
                <c:pt idx="24" formatCode="0.00">
                  <c:v>-8.3871625246427666</c:v>
                </c:pt>
                <c:pt idx="25" formatCode="0.00">
                  <c:v>-7.7780861533731205</c:v>
                </c:pt>
                <c:pt idx="26" formatCode="0.00">
                  <c:v>-6.3864631610038973</c:v>
                </c:pt>
                <c:pt idx="27" formatCode="0.00">
                  <c:v>-5.4608378091041025</c:v>
                </c:pt>
                <c:pt idx="28" formatCode="0.00">
                  <c:v>-7.3637236189062039</c:v>
                </c:pt>
                <c:pt idx="29" formatCode="0.00">
                  <c:v>-8.6833676200554493</c:v>
                </c:pt>
                <c:pt idx="30" formatCode="0.00">
                  <c:v>-19.811320918891351</c:v>
                </c:pt>
                <c:pt idx="31" formatCode="0.00">
                  <c:v>-20.6963321341604</c:v>
                </c:pt>
                <c:pt idx="32" formatCode="0.00">
                  <c:v>-20.936604274955741</c:v>
                </c:pt>
                <c:pt idx="33" formatCode="0.00">
                  <c:v>-21.199440968037752</c:v>
                </c:pt>
                <c:pt idx="34" formatCode="0.00">
                  <c:v>-20.363669873636248</c:v>
                </c:pt>
                <c:pt idx="35" formatCode="0.00">
                  <c:v>-23.748593221711701</c:v>
                </c:pt>
                <c:pt idx="36" formatCode="0.00">
                  <c:v>-23.39174404352682</c:v>
                </c:pt>
                <c:pt idx="37" formatCode="0.00">
                  <c:v>-12.778070324661716</c:v>
                </c:pt>
                <c:pt idx="38" formatCode="0.00">
                  <c:v>-30.15038263716221</c:v>
                </c:pt>
                <c:pt idx="39" formatCode="0.00">
                  <c:v>-26.891463271154002</c:v>
                </c:pt>
                <c:pt idx="40" formatCode="0.00">
                  <c:v>-27.037890619007456</c:v>
                </c:pt>
                <c:pt idx="41" formatCode="0.00">
                  <c:v>-26.688105587876208</c:v>
                </c:pt>
                <c:pt idx="42" formatCode="0.00">
                  <c:v>-25.249866548011056</c:v>
                </c:pt>
                <c:pt idx="43" formatCode="0.00">
                  <c:v>-25.148725972390384</c:v>
                </c:pt>
                <c:pt idx="44" formatCode="0.00">
                  <c:v>-31.979694748496513</c:v>
                </c:pt>
                <c:pt idx="45" formatCode="0.00">
                  <c:v>-31.846807636187901</c:v>
                </c:pt>
                <c:pt idx="46" formatCode="0.00">
                  <c:v>-44.042095975322113</c:v>
                </c:pt>
                <c:pt idx="47" formatCode="0.00">
                  <c:v>-31.406894395956574</c:v>
                </c:pt>
                <c:pt idx="48" formatCode="0.00">
                  <c:v>-29.563756065477353</c:v>
                </c:pt>
                <c:pt idx="49" formatCode="0.00">
                  <c:v>-30.396959756888918</c:v>
                </c:pt>
                <c:pt idx="50" formatCode="0.00">
                  <c:v>-30.666027391986027</c:v>
                </c:pt>
                <c:pt idx="51" formatCode="0.00">
                  <c:v>-12.663967940664456</c:v>
                </c:pt>
                <c:pt idx="52" formatCode="0.00">
                  <c:v>-17.010436104210434</c:v>
                </c:pt>
                <c:pt idx="53" formatCode="0.00">
                  <c:v>-18.738466161538426</c:v>
                </c:pt>
                <c:pt idx="54" formatCode="0.00">
                  <c:v>-17.962104658867638</c:v>
                </c:pt>
                <c:pt idx="55" formatCode="0.00">
                  <c:v>-17.497254629842441</c:v>
                </c:pt>
                <c:pt idx="56" formatCode="0.00">
                  <c:v>-13.896238894567592</c:v>
                </c:pt>
                <c:pt idx="57" formatCode="0.00">
                  <c:v>-6.1313656198610067</c:v>
                </c:pt>
                <c:pt idx="58" formatCode="0.00">
                  <c:v>-5.7339693901877542</c:v>
                </c:pt>
                <c:pt idx="59" formatCode="0.00">
                  <c:v>13.878602261730721</c:v>
                </c:pt>
                <c:pt idx="60" formatCode="0.00">
                  <c:v>-4.5367866110973765</c:v>
                </c:pt>
                <c:pt idx="61" formatCode="0.00">
                  <c:v>-5.6450553503779144</c:v>
                </c:pt>
                <c:pt idx="62" formatCode="0.00">
                  <c:v>-3.7340155366420658</c:v>
                </c:pt>
                <c:pt idx="63" formatCode="0.00">
                  <c:v>-2.386607374842098</c:v>
                </c:pt>
                <c:pt idx="64" formatCode="0.00">
                  <c:v>-2.5489955234760275</c:v>
                </c:pt>
                <c:pt idx="65" formatCode="0.00">
                  <c:v>0.43203791458237273</c:v>
                </c:pt>
                <c:pt idx="66" formatCode="0.00">
                  <c:v>2.2741036198573372</c:v>
                </c:pt>
                <c:pt idx="67" formatCode="0.00">
                  <c:v>2.4103332056534699</c:v>
                </c:pt>
                <c:pt idx="68" formatCode="0.00">
                  <c:v>2.4922531760884992</c:v>
                </c:pt>
                <c:pt idx="69" formatCode="0.00">
                  <c:v>-3.2943836784325664</c:v>
                </c:pt>
                <c:pt idx="70" formatCode="0.00">
                  <c:v>-1.9534925362699185</c:v>
                </c:pt>
                <c:pt idx="71" formatCode="0.00">
                  <c:v>-3.1763934249760428</c:v>
                </c:pt>
                <c:pt idx="72" formatCode="0.00">
                  <c:v>-2.1488489752306772</c:v>
                </c:pt>
                <c:pt idx="73" formatCode="0.00">
                  <c:v>-1.507795088316366</c:v>
                </c:pt>
                <c:pt idx="74" formatCode="0.00">
                  <c:v>0.52111540368600107</c:v>
                </c:pt>
                <c:pt idx="75" formatCode="0.00">
                  <c:v>0.28880607532331126</c:v>
                </c:pt>
                <c:pt idx="76" formatCode="0.00">
                  <c:v>-1.5836731870099707</c:v>
                </c:pt>
                <c:pt idx="77" formatCode="0.00">
                  <c:v>-1.7125456743058098</c:v>
                </c:pt>
                <c:pt idx="78" formatCode="0.00">
                  <c:v>-2.6350172280976913</c:v>
                </c:pt>
                <c:pt idx="79" formatCode="0.00">
                  <c:v>-3.3234508967592391</c:v>
                </c:pt>
                <c:pt idx="80" formatCode="0.00">
                  <c:v>-4.0353582780999435</c:v>
                </c:pt>
                <c:pt idx="81" formatCode="0.00">
                  <c:v>-4.4917892721232473</c:v>
                </c:pt>
                <c:pt idx="82" formatCode="0.00">
                  <c:v>-1.7349975819218155</c:v>
                </c:pt>
                <c:pt idx="83" formatCode="0.00">
                  <c:v>-1.6747101215069948</c:v>
                </c:pt>
                <c:pt idx="84" formatCode="0.00">
                  <c:v>-0.90924699679495458</c:v>
                </c:pt>
                <c:pt idx="85" formatCode="0.00">
                  <c:v>-2.407646471139635</c:v>
                </c:pt>
                <c:pt idx="86" formatCode="0.00">
                  <c:v>-4.0859018008066794</c:v>
                </c:pt>
                <c:pt idx="87" formatCode="0.00">
                  <c:v>-6.3471401198730177</c:v>
                </c:pt>
                <c:pt idx="88" formatCode="0.00">
                  <c:v>-6.6805941088113556</c:v>
                </c:pt>
                <c:pt idx="89" formatCode="0.00">
                  <c:v>-6.8200844001883754</c:v>
                </c:pt>
                <c:pt idx="90" formatCode="0.00">
                  <c:v>-6.3491885198057707</c:v>
                </c:pt>
                <c:pt idx="91" formatCode="0.00">
                  <c:v>-5.863445715573901</c:v>
                </c:pt>
                <c:pt idx="92" formatCode="0.00">
                  <c:v>-6.4638017591745704</c:v>
                </c:pt>
                <c:pt idx="93" formatCode="0.00">
                  <c:v>-6.9900002457068293</c:v>
                </c:pt>
                <c:pt idx="94" formatCode="0.00">
                  <c:v>-7.0832233260537887</c:v>
                </c:pt>
                <c:pt idx="95" formatCode="0.00">
                  <c:v>-6.5162247045772892</c:v>
                </c:pt>
                <c:pt idx="96" formatCode="0.00">
                  <c:v>-7.3509659488937391</c:v>
                </c:pt>
                <c:pt idx="97" formatCode="0.00">
                  <c:v>-7.4757413894663394</c:v>
                </c:pt>
                <c:pt idx="98" formatCode="0.00">
                  <c:v>-7.2795887774240287</c:v>
                </c:pt>
                <c:pt idx="99" formatCode="0.00">
                  <c:v>-6.7742390060900544</c:v>
                </c:pt>
                <c:pt idx="100" formatCode="0.00">
                  <c:v>-5.7111101777616247</c:v>
                </c:pt>
                <c:pt idx="101" formatCode="0.00">
                  <c:v>-6.2254495590412411</c:v>
                </c:pt>
                <c:pt idx="102" formatCode="0.00">
                  <c:v>-5.1274160300890603</c:v>
                </c:pt>
                <c:pt idx="103" formatCode="0.00">
                  <c:v>-7.0577359331726264</c:v>
                </c:pt>
                <c:pt idx="104" formatCode="0.00">
                  <c:v>-7.7693878929530724</c:v>
                </c:pt>
                <c:pt idx="105" formatCode="0.00">
                  <c:v>-7.7058286868117225</c:v>
                </c:pt>
                <c:pt idx="106" formatCode="0.00">
                  <c:v>-7.6987207475348818</c:v>
                </c:pt>
                <c:pt idx="107" formatCode="0.00">
                  <c:v>-7.6170569854875581</c:v>
                </c:pt>
                <c:pt idx="108" formatCode="0.00">
                  <c:v>-7.0911976576307207</c:v>
                </c:pt>
                <c:pt idx="109" formatCode="0.00">
                  <c:v>-6.5993010200635087</c:v>
                </c:pt>
                <c:pt idx="110" formatCode="0.00">
                  <c:v>-6.7081504153740923</c:v>
                </c:pt>
                <c:pt idx="111" formatCode="0.00">
                  <c:v>-6.7386865290485654</c:v>
                </c:pt>
                <c:pt idx="112" formatCode="0.00">
                  <c:v>-5.9620746937728564</c:v>
                </c:pt>
                <c:pt idx="113" formatCode="0.00">
                  <c:v>-7.1833950928717467</c:v>
                </c:pt>
                <c:pt idx="114" formatCode="0.00">
                  <c:v>-6.3048990728237335</c:v>
                </c:pt>
                <c:pt idx="115" formatCode="0.00">
                  <c:v>-6.6186568973074955</c:v>
                </c:pt>
                <c:pt idx="116" formatCode="0.00">
                  <c:v>-3.6993888043128753</c:v>
                </c:pt>
                <c:pt idx="117" formatCode="0.00">
                  <c:v>-5.6215459873795615</c:v>
                </c:pt>
                <c:pt idx="118" formatCode="0.00">
                  <c:v>-4.6235644216163108</c:v>
                </c:pt>
                <c:pt idx="119" formatCode="0.00">
                  <c:v>-5.7627524236941614</c:v>
                </c:pt>
                <c:pt idx="120" formatCode="0.00">
                  <c:v>-5.7313830965993962</c:v>
                </c:pt>
                <c:pt idx="121" formatCode="0.00">
                  <c:v>-21.327874895278555</c:v>
                </c:pt>
                <c:pt idx="122" formatCode="0.00">
                  <c:v>-22.304520465890775</c:v>
                </c:pt>
                <c:pt idx="123" formatCode="0.00">
                  <c:v>-21.439463772545274</c:v>
                </c:pt>
                <c:pt idx="124" formatCode="0.00">
                  <c:v>-21.51372117080339</c:v>
                </c:pt>
                <c:pt idx="125" formatCode="0.00">
                  <c:v>-10.049037865716116</c:v>
                </c:pt>
                <c:pt idx="126" formatCode="0.00">
                  <c:v>-4.4412457081261287</c:v>
                </c:pt>
                <c:pt idx="127" formatCode="0.00">
                  <c:v>-3.9012400046106732</c:v>
                </c:pt>
                <c:pt idx="128" formatCode="0.00">
                  <c:v>-3.8523807047400882</c:v>
                </c:pt>
                <c:pt idx="129" formatCode="0.00">
                  <c:v>-5.1479416114490366</c:v>
                </c:pt>
                <c:pt idx="130" formatCode="0.00">
                  <c:v>-4.2807735901102983</c:v>
                </c:pt>
                <c:pt idx="131" formatCode="0.00">
                  <c:v>-5.0845085645724541</c:v>
                </c:pt>
                <c:pt idx="132" formatCode="0.00">
                  <c:v>-3.7252248123781584</c:v>
                </c:pt>
                <c:pt idx="133" formatCode="0.00">
                  <c:v>-3.6929334250524581</c:v>
                </c:pt>
                <c:pt idx="134" formatCode="0.00">
                  <c:v>14.87534473763359</c:v>
                </c:pt>
                <c:pt idx="135" formatCode="0.00">
                  <c:v>15.414182829386668</c:v>
                </c:pt>
                <c:pt idx="136" formatCode="0.00">
                  <c:v>14.33481860565875</c:v>
                </c:pt>
                <c:pt idx="137" formatCode="0.00">
                  <c:v>14.163299803537432</c:v>
                </c:pt>
                <c:pt idx="138" formatCode="0.00">
                  <c:v>-2.0116951559911556</c:v>
                </c:pt>
                <c:pt idx="139" formatCode="0.00">
                  <c:v>-7.3441189846198851</c:v>
                </c:pt>
                <c:pt idx="140" formatCode="0.00">
                  <c:v>-8.2335106429242355</c:v>
                </c:pt>
                <c:pt idx="141" formatCode="0.00">
                  <c:v>-8.2779529975300683</c:v>
                </c:pt>
                <c:pt idx="142" formatCode="0.00">
                  <c:v>-6.9219681806055533</c:v>
                </c:pt>
                <c:pt idx="143" formatCode="0.00">
                  <c:v>-6.7873847407286085</c:v>
                </c:pt>
                <c:pt idx="144" formatCode="0.00">
                  <c:v>-7.0656532704134412</c:v>
                </c:pt>
                <c:pt idx="145" formatCode="0.00">
                  <c:v>-6.5645395922945271</c:v>
                </c:pt>
                <c:pt idx="146" formatCode="0.00">
                  <c:v>-6.7807854062209127</c:v>
                </c:pt>
                <c:pt idx="147" formatCode="0.00">
                  <c:v>-6.9929872474164156</c:v>
                </c:pt>
                <c:pt idx="148" formatCode="0.00">
                  <c:v>-6.6337065131799928</c:v>
                </c:pt>
                <c:pt idx="149" formatCode="0.00">
                  <c:v>-6.7086523488834038</c:v>
                </c:pt>
                <c:pt idx="150" formatCode="0.00">
                  <c:v>-6.1379422453961663</c:v>
                </c:pt>
                <c:pt idx="151" formatCode="0.00">
                  <c:v>-5.9895111472067608</c:v>
                </c:pt>
                <c:pt idx="152" formatCode="0.00">
                  <c:v>-5.08203933625333</c:v>
                </c:pt>
                <c:pt idx="153" formatCode="0.00">
                  <c:v>-4.8282912497916612</c:v>
                </c:pt>
                <c:pt idx="154" formatCode="0.00">
                  <c:v>-4.4347793787766872</c:v>
                </c:pt>
                <c:pt idx="155" formatCode="0.00">
                  <c:v>-6.7523749623569884</c:v>
                </c:pt>
                <c:pt idx="156" formatCode="0.00">
                  <c:v>-6.4966805339391591</c:v>
                </c:pt>
                <c:pt idx="157" formatCode="0.00">
                  <c:v>-5.6229758585054634</c:v>
                </c:pt>
                <c:pt idx="158" formatCode="0.00">
                  <c:v>-5.2941355495496945</c:v>
                </c:pt>
                <c:pt idx="159" formatCode="0.00">
                  <c:v>-4.7084474506962177</c:v>
                </c:pt>
                <c:pt idx="160" formatCode="0.00">
                  <c:v>-3.6717201816898748</c:v>
                </c:pt>
                <c:pt idx="161" formatCode="0.00">
                  <c:v>-4.5491376740940836</c:v>
                </c:pt>
                <c:pt idx="162" formatCode="0.00">
                  <c:v>-4.407186757119808</c:v>
                </c:pt>
                <c:pt idx="163" formatCode="0.00">
                  <c:v>-4.4710948080121993</c:v>
                </c:pt>
                <c:pt idx="164" formatCode="0.00">
                  <c:v>-4.3432396689842001</c:v>
                </c:pt>
                <c:pt idx="165" formatCode="0.00">
                  <c:v>-4.36474836836328</c:v>
                </c:pt>
                <c:pt idx="166" formatCode="0.00">
                  <c:v>-4.4817900726123021</c:v>
                </c:pt>
                <c:pt idx="167" formatCode="0.00">
                  <c:v>-4.8185884571059763</c:v>
                </c:pt>
                <c:pt idx="168" formatCode="0.00">
                  <c:v>-3.4707532391236473</c:v>
                </c:pt>
                <c:pt idx="169" formatCode="0.00">
                  <c:v>-3.3861469573330361</c:v>
                </c:pt>
                <c:pt idx="170" formatCode="0.00">
                  <c:v>-3.2364830343629469</c:v>
                </c:pt>
                <c:pt idx="171" formatCode="0.00">
                  <c:v>-3.1250518813293104</c:v>
                </c:pt>
                <c:pt idx="172" formatCode="0.00">
                  <c:v>-3.3804629619483273</c:v>
                </c:pt>
                <c:pt idx="173" formatCode="0.00">
                  <c:v>-3.3141495233608875</c:v>
                </c:pt>
                <c:pt idx="174" formatCode="0.00">
                  <c:v>-2.3998113157659984</c:v>
                </c:pt>
                <c:pt idx="175" formatCode="0.00">
                  <c:v>-2.5271003012973137</c:v>
                </c:pt>
                <c:pt idx="176" formatCode="0.00">
                  <c:v>-2.5640190194388679</c:v>
                </c:pt>
                <c:pt idx="177" formatCode="0.00">
                  <c:v>-2.2247862718803968</c:v>
                </c:pt>
                <c:pt idx="178" formatCode="0.00">
                  <c:v>-2.1864508200572619</c:v>
                </c:pt>
                <c:pt idx="179" formatCode="0.00">
                  <c:v>-1.5117365561707841</c:v>
                </c:pt>
                <c:pt idx="180" formatCode="0.00">
                  <c:v>-1.1541654471153517</c:v>
                </c:pt>
                <c:pt idx="181" formatCode="0.00">
                  <c:v>-1.9881996299808469</c:v>
                </c:pt>
                <c:pt idx="182" formatCode="0.00">
                  <c:v>-3.8609633610042882</c:v>
                </c:pt>
                <c:pt idx="183" formatCode="0.00">
                  <c:v>-4.5392517323424748</c:v>
                </c:pt>
                <c:pt idx="184" formatCode="0.00">
                  <c:v>-4.8766807474358682</c:v>
                </c:pt>
                <c:pt idx="185" formatCode="0.00">
                  <c:v>-5.1287411663023192</c:v>
                </c:pt>
                <c:pt idx="186" formatCode="0.00">
                  <c:v>-6.8542691571892629</c:v>
                </c:pt>
                <c:pt idx="187" formatCode="0.00">
                  <c:v>-7.0150182853150111</c:v>
                </c:pt>
                <c:pt idx="188" formatCode="0.00">
                  <c:v>-4.9658580735360776</c:v>
                </c:pt>
                <c:pt idx="189" formatCode="0.00">
                  <c:v>-5.4745843747891048</c:v>
                </c:pt>
                <c:pt idx="190" formatCode="0.00">
                  <c:v>-5.1597746904497033</c:v>
                </c:pt>
                <c:pt idx="191" formatCode="0.00">
                  <c:v>-6.6755435178820317</c:v>
                </c:pt>
                <c:pt idx="192" formatCode="0.00">
                  <c:v>-7.3297837286219414</c:v>
                </c:pt>
                <c:pt idx="193" formatCode="0.00">
                  <c:v>-7.638669824204114</c:v>
                </c:pt>
                <c:pt idx="194" formatCode="0.00">
                  <c:v>-7.8024908315894148</c:v>
                </c:pt>
                <c:pt idx="195" formatCode="0.00">
                  <c:v>-6.742167428516133</c:v>
                </c:pt>
                <c:pt idx="196" formatCode="0.00">
                  <c:v>-6.5921285349461183</c:v>
                </c:pt>
                <c:pt idx="197" formatCode="0.00">
                  <c:v>-6.6020891164667805</c:v>
                </c:pt>
                <c:pt idx="198" formatCode="0.00">
                  <c:v>-6.0054140220945911</c:v>
                </c:pt>
                <c:pt idx="199" formatCode="0.00">
                  <c:v>-6.1039336225558349</c:v>
                </c:pt>
                <c:pt idx="200" formatCode="0.00">
                  <c:v>-13.312537598830708</c:v>
                </c:pt>
                <c:pt idx="201" formatCode="0.00">
                  <c:v>-7.1171895809783114</c:v>
                </c:pt>
                <c:pt idx="202" formatCode="0.00">
                  <c:v>-6.6761223916739993</c:v>
                </c:pt>
                <c:pt idx="203" formatCode="0.00">
                  <c:v>-8.0051571842565732</c:v>
                </c:pt>
                <c:pt idx="204" formatCode="0.00">
                  <c:v>-7.3505481031932991</c:v>
                </c:pt>
                <c:pt idx="205" formatCode="0.00">
                  <c:v>-7.4101420135660785</c:v>
                </c:pt>
                <c:pt idx="206" formatCode="0.00">
                  <c:v>-10.206906335793519</c:v>
                </c:pt>
                <c:pt idx="207" formatCode="0.00">
                  <c:v>-12.402451992299113</c:v>
                </c:pt>
                <c:pt idx="208" formatCode="0.00">
                  <c:v>-12.367014069315839</c:v>
                </c:pt>
                <c:pt idx="209" formatCode="0.00">
                  <c:v>-12.192532318303851</c:v>
                </c:pt>
                <c:pt idx="210" formatCode="0.00">
                  <c:v>-12.133967526827227</c:v>
                </c:pt>
                <c:pt idx="211" formatCode="0.00">
                  <c:v>-12.521645040104579</c:v>
                </c:pt>
                <c:pt idx="212" formatCode="0.00">
                  <c:v>-10.542248221067041</c:v>
                </c:pt>
                <c:pt idx="213" formatCode="0.00">
                  <c:v>-2.6848224603724602</c:v>
                </c:pt>
                <c:pt idx="214" formatCode="0.00">
                  <c:v>-10.736077585752458</c:v>
                </c:pt>
                <c:pt idx="215" formatCode="0.00">
                  <c:v>-10.800163594285983</c:v>
                </c:pt>
                <c:pt idx="216" formatCode="0.00">
                  <c:v>-9.6519593319406063</c:v>
                </c:pt>
                <c:pt idx="217" formatCode="0.00">
                  <c:v>-9.1666773292800698</c:v>
                </c:pt>
                <c:pt idx="218" formatCode="0.00">
                  <c:v>-8.8942162766254889</c:v>
                </c:pt>
                <c:pt idx="219" formatCode="0.00">
                  <c:v>-5.8522754511781017</c:v>
                </c:pt>
                <c:pt idx="220" formatCode="0.00">
                  <c:v>-2.3747425323636939</c:v>
                </c:pt>
                <c:pt idx="221" formatCode="0.00">
                  <c:v>-1.941946678135742</c:v>
                </c:pt>
                <c:pt idx="222" formatCode="0.00">
                  <c:v>-1.8249133093915182</c:v>
                </c:pt>
                <c:pt idx="223" formatCode="0.00">
                  <c:v>-1.6355434802617808</c:v>
                </c:pt>
                <c:pt idx="224" formatCode="0.00">
                  <c:v>-1.266731248435593</c:v>
                </c:pt>
                <c:pt idx="225" formatCode="0.00">
                  <c:v>-1.4902764487148112</c:v>
                </c:pt>
                <c:pt idx="226" formatCode="0.00">
                  <c:v>-1.9642427415236918</c:v>
                </c:pt>
                <c:pt idx="227" formatCode="0.00">
                  <c:v>-6.255916584540433</c:v>
                </c:pt>
                <c:pt idx="228" formatCode="0.00">
                  <c:v>-6.244532899784982</c:v>
                </c:pt>
                <c:pt idx="229" formatCode="0.00">
                  <c:v>-6.445551408388706</c:v>
                </c:pt>
                <c:pt idx="230" formatCode="0.00">
                  <c:v>-6.2848221062106191</c:v>
                </c:pt>
                <c:pt idx="231" formatCode="0.00">
                  <c:v>-2.8245321362615261</c:v>
                </c:pt>
                <c:pt idx="232" formatCode="0.00">
                  <c:v>-3.1173009159021992</c:v>
                </c:pt>
                <c:pt idx="233" formatCode="0.00">
                  <c:v>-3.1931754798134371</c:v>
                </c:pt>
                <c:pt idx="234" formatCode="0.00">
                  <c:v>-3.9056121773392571</c:v>
                </c:pt>
                <c:pt idx="235" formatCode="0.00">
                  <c:v>-4.2120597951522782</c:v>
                </c:pt>
                <c:pt idx="236" formatCode="0.00">
                  <c:v>-4.6099827802361215</c:v>
                </c:pt>
                <c:pt idx="237" formatCode="0.00">
                  <c:v>-4.8909917337588755</c:v>
                </c:pt>
                <c:pt idx="238" formatCode="0.00">
                  <c:v>-6.0705565316437227</c:v>
                </c:pt>
                <c:pt idx="239" formatCode="0.00">
                  <c:v>-5.2668945761322528</c:v>
                </c:pt>
                <c:pt idx="240" formatCode="0.00">
                  <c:v>-0.84392099831650524</c:v>
                </c:pt>
                <c:pt idx="241" formatCode="0.00">
                  <c:v>-0.87930543917172921</c:v>
                </c:pt>
                <c:pt idx="242" formatCode="0.00">
                  <c:v>1.4548361243094776</c:v>
                </c:pt>
                <c:pt idx="243" formatCode="0.00">
                  <c:v>1.8699370204499299</c:v>
                </c:pt>
                <c:pt idx="244" formatCode="0.00">
                  <c:v>-1.8418047253502268</c:v>
                </c:pt>
                <c:pt idx="245" formatCode="0.00">
                  <c:v>-1.6619970903261838</c:v>
                </c:pt>
                <c:pt idx="246" formatCode="0.00">
                  <c:v>-1.8817112460573493</c:v>
                </c:pt>
                <c:pt idx="247" formatCode="0.00">
                  <c:v>-3.2363748688757799</c:v>
                </c:pt>
                <c:pt idx="248" formatCode="0.00">
                  <c:v>-3.3996280103138599</c:v>
                </c:pt>
                <c:pt idx="249" formatCode="0.00">
                  <c:v>-3.0937764514593957</c:v>
                </c:pt>
                <c:pt idx="250" formatCode="0.00">
                  <c:v>-3.1294604921830116</c:v>
                </c:pt>
                <c:pt idx="251" formatCode="0.00">
                  <c:v>-4.7949052723199941</c:v>
                </c:pt>
                <c:pt idx="252" formatCode="0.00">
                  <c:v>-5.4286051860472195</c:v>
                </c:pt>
                <c:pt idx="253" formatCode="0.00">
                  <c:v>-2.6700239432946971</c:v>
                </c:pt>
                <c:pt idx="254" formatCode="0.00">
                  <c:v>-4.955297831821504</c:v>
                </c:pt>
                <c:pt idx="255" formatCode="0.00">
                  <c:v>-8.4223528810080985</c:v>
                </c:pt>
                <c:pt idx="256" formatCode="0.00">
                  <c:v>-12.557972388090665</c:v>
                </c:pt>
                <c:pt idx="257" formatCode="0.00">
                  <c:v>-12.655010007968992</c:v>
                </c:pt>
                <c:pt idx="258" formatCode="0.00">
                  <c:v>-16.151109307695677</c:v>
                </c:pt>
                <c:pt idx="259" formatCode="0.00">
                  <c:v>-12.080330070100398</c:v>
                </c:pt>
                <c:pt idx="260" formatCode="0.00">
                  <c:v>-21.289899442108752</c:v>
                </c:pt>
                <c:pt idx="261" formatCode="0.00">
                  <c:v>-20.86263377416293</c:v>
                </c:pt>
                <c:pt idx="262" formatCode="0.00">
                  <c:v>-20.837185956492853</c:v>
                </c:pt>
                <c:pt idx="263" formatCode="0.00">
                  <c:v>-19.390595287438472</c:v>
                </c:pt>
                <c:pt idx="264" formatCode="0.00">
                  <c:v>-18.314275655480028</c:v>
                </c:pt>
                <c:pt idx="265" formatCode="0.00">
                  <c:v>-17.711682661025751</c:v>
                </c:pt>
                <c:pt idx="266" formatCode="0.00">
                  <c:v>-19.830976507982299</c:v>
                </c:pt>
                <c:pt idx="267" formatCode="0.00">
                  <c:v>-17.561835681101645</c:v>
                </c:pt>
                <c:pt idx="268" formatCode="0.00">
                  <c:v>-17.155092429799723</c:v>
                </c:pt>
                <c:pt idx="269" formatCode="0.00">
                  <c:v>-13.259272308929237</c:v>
                </c:pt>
                <c:pt idx="270" formatCode="0.00">
                  <c:v>-12.853126072244891</c:v>
                </c:pt>
                <c:pt idx="271" formatCode="0.00">
                  <c:v>-8.9366290357956508</c:v>
                </c:pt>
                <c:pt idx="272" formatCode="0.00">
                  <c:v>-12.717234906176566</c:v>
                </c:pt>
                <c:pt idx="273" formatCode="0.00">
                  <c:v>-3.5674432701186864</c:v>
                </c:pt>
                <c:pt idx="274" formatCode="0.00">
                  <c:v>-3.5313705009570873</c:v>
                </c:pt>
                <c:pt idx="275" formatCode="0.00">
                  <c:v>-3.1357069115593439</c:v>
                </c:pt>
                <c:pt idx="276" formatCode="0.00">
                  <c:v>-6.4633015206423501</c:v>
                </c:pt>
                <c:pt idx="277" formatCode="0.00">
                  <c:v>-3.7892009313218566</c:v>
                </c:pt>
                <c:pt idx="278" formatCode="0.00">
                  <c:v>-4.5318681243921022</c:v>
                </c:pt>
                <c:pt idx="279" formatCode="0.00">
                  <c:v>-4.561427050138156</c:v>
                </c:pt>
                <c:pt idx="280" formatCode="0.00">
                  <c:v>-4.4292437627930674</c:v>
                </c:pt>
                <c:pt idx="281" formatCode="0.00">
                  <c:v>-4.3302392339749973</c:v>
                </c:pt>
                <c:pt idx="282" formatCode="0.00">
                  <c:v>-4.3494410222948314</c:v>
                </c:pt>
                <c:pt idx="283" formatCode="0.00">
                  <c:v>-4.5982226781039914</c:v>
                </c:pt>
                <c:pt idx="284" formatCode="0.00">
                  <c:v>-6.5820875468232565</c:v>
                </c:pt>
                <c:pt idx="285" formatCode="0.00">
                  <c:v>-6.469630556564077</c:v>
                </c:pt>
                <c:pt idx="286" formatCode="0.00">
                  <c:v>-5.0926467011863874</c:v>
                </c:pt>
                <c:pt idx="287" formatCode="0.00">
                  <c:v>-5.4500874596515096</c:v>
                </c:pt>
                <c:pt idx="288" formatCode="0.00">
                  <c:v>-5.675024996028899</c:v>
                </c:pt>
                <c:pt idx="289" formatCode="0.00">
                  <c:v>-3.7711866467129318</c:v>
                </c:pt>
                <c:pt idx="290" formatCode="0.00">
                  <c:v>-6.3627717468731637</c:v>
                </c:pt>
                <c:pt idx="291" formatCode="0.00">
                  <c:v>-5.9527727396208157</c:v>
                </c:pt>
                <c:pt idx="292" formatCode="0.00">
                  <c:v>-5.8791947953726336</c:v>
                </c:pt>
                <c:pt idx="293" formatCode="0.00">
                  <c:v>-6.1358298308885395</c:v>
                </c:pt>
                <c:pt idx="294" formatCode="0.00">
                  <c:v>-4.2817794502584832</c:v>
                </c:pt>
                <c:pt idx="295" formatCode="0.00">
                  <c:v>-6.7920001525659242</c:v>
                </c:pt>
                <c:pt idx="296" formatCode="0.00">
                  <c:v>-6.7420889048854686</c:v>
                </c:pt>
                <c:pt idx="297" formatCode="0.00">
                  <c:v>-4.5119096659226754</c:v>
                </c:pt>
                <c:pt idx="298" formatCode="0.00">
                  <c:v>-4.1260134327060101</c:v>
                </c:pt>
                <c:pt idx="299" formatCode="0.00">
                  <c:v>-4.938669227739223</c:v>
                </c:pt>
                <c:pt idx="300" formatCode="0.00">
                  <c:v>-5.302573810698008</c:v>
                </c:pt>
                <c:pt idx="301" formatCode="0.00">
                  <c:v>-5.1333417338090719</c:v>
                </c:pt>
                <c:pt idx="302" formatCode="0.00">
                  <c:v>-4.6900018419495311</c:v>
                </c:pt>
                <c:pt idx="303" formatCode="0.00">
                  <c:v>-6.3044503167345445</c:v>
                </c:pt>
                <c:pt idx="304" formatCode="0.00">
                  <c:v>-5.5198090369867669</c:v>
                </c:pt>
                <c:pt idx="305" formatCode="0.00">
                  <c:v>-5.3782830893101874</c:v>
                </c:pt>
                <c:pt idx="306" formatCode="0.00">
                  <c:v>-4.9301428511584255</c:v>
                </c:pt>
                <c:pt idx="307" formatCode="0.00">
                  <c:v>-4.6454553811172028</c:v>
                </c:pt>
                <c:pt idx="308" formatCode="0.00">
                  <c:v>-5.4438095935981252</c:v>
                </c:pt>
                <c:pt idx="309" formatCode="0.00">
                  <c:v>-5.2783948899984718</c:v>
                </c:pt>
                <c:pt idx="310" formatCode="0.00">
                  <c:v>-5.037498742680957</c:v>
                </c:pt>
                <c:pt idx="311" formatCode="0.00">
                  <c:v>-5.4387492006806486</c:v>
                </c:pt>
                <c:pt idx="312" formatCode="0.00">
                  <c:v>-4.3930490600305738</c:v>
                </c:pt>
                <c:pt idx="313" formatCode="0.00">
                  <c:v>-4.0500250073321915</c:v>
                </c:pt>
                <c:pt idx="314" formatCode="0.00">
                  <c:v>-4.0922552798809626</c:v>
                </c:pt>
                <c:pt idx="315" formatCode="0.00">
                  <c:v>-4.2643424798001099</c:v>
                </c:pt>
                <c:pt idx="316" formatCode="0.00">
                  <c:v>-3.5599376364134239</c:v>
                </c:pt>
                <c:pt idx="317" formatCode="0.00">
                  <c:v>-3.9554884690904513</c:v>
                </c:pt>
                <c:pt idx="318" formatCode="0.00">
                  <c:v>-3.976536959018262</c:v>
                </c:pt>
                <c:pt idx="319" formatCode="0.00">
                  <c:v>-4.0141611832162916</c:v>
                </c:pt>
                <c:pt idx="320" formatCode="0.00">
                  <c:v>-6.1700064908982721</c:v>
                </c:pt>
                <c:pt idx="321" formatCode="0.00">
                  <c:v>-2.5913954885999235</c:v>
                </c:pt>
                <c:pt idx="322" formatCode="0.00">
                  <c:v>-2.5149634465238102</c:v>
                </c:pt>
                <c:pt idx="323" formatCode="0.00">
                  <c:v>-2.6036584577447397</c:v>
                </c:pt>
                <c:pt idx="324" formatCode="0.00">
                  <c:v>-2.3167561138752957</c:v>
                </c:pt>
                <c:pt idx="325" formatCode="0.00">
                  <c:v>-1.6637250389689995</c:v>
                </c:pt>
                <c:pt idx="326" formatCode="0.00">
                  <c:v>-0.92683969236475594</c:v>
                </c:pt>
                <c:pt idx="327" formatCode="0.00">
                  <c:v>-0.19697322058976896</c:v>
                </c:pt>
                <c:pt idx="328" formatCode="0.00">
                  <c:v>1.3183178951864605</c:v>
                </c:pt>
                <c:pt idx="329" formatCode="0.00">
                  <c:v>0.24226022969155991</c:v>
                </c:pt>
                <c:pt idx="330" formatCode="0.00">
                  <c:v>1.5195089906969494</c:v>
                </c:pt>
                <c:pt idx="331" formatCode="0.00">
                  <c:v>3.7607450929016961</c:v>
                </c:pt>
                <c:pt idx="332" formatCode="0.00">
                  <c:v>6.9667234344859663</c:v>
                </c:pt>
                <c:pt idx="333" formatCode="0.00">
                  <c:v>11.802334166433015</c:v>
                </c:pt>
                <c:pt idx="334" formatCode="0.00">
                  <c:v>3.3308678381603896</c:v>
                </c:pt>
                <c:pt idx="335" formatCode="0.00">
                  <c:v>5.9377042633381949</c:v>
                </c:pt>
                <c:pt idx="336" formatCode="0.00">
                  <c:v>7.6062585580700226</c:v>
                </c:pt>
                <c:pt idx="337" formatCode="0.00">
                  <c:v>9.2762078690850522</c:v>
                </c:pt>
                <c:pt idx="338" formatCode="0.00">
                  <c:v>4.1932640191455262</c:v>
                </c:pt>
                <c:pt idx="339" formatCode="0.00">
                  <c:v>4.4543513611088548</c:v>
                </c:pt>
                <c:pt idx="340" formatCode="0.00">
                  <c:v>4.8748814562873388</c:v>
                </c:pt>
                <c:pt idx="341" formatCode="0.00">
                  <c:v>4.5318986865009458</c:v>
                </c:pt>
                <c:pt idx="342" formatCode="0.00">
                  <c:v>7.3186664427618897</c:v>
                </c:pt>
                <c:pt idx="343" formatCode="0.00">
                  <c:v>8.3440876446128307</c:v>
                </c:pt>
                <c:pt idx="344" formatCode="0.00">
                  <c:v>6.0260307965835702</c:v>
                </c:pt>
                <c:pt idx="345" formatCode="0.00">
                  <c:v>4.7900806202530566</c:v>
                </c:pt>
                <c:pt idx="346" formatCode="0.00">
                  <c:v>3.5437403924113431</c:v>
                </c:pt>
                <c:pt idx="347" formatCode="0.00">
                  <c:v>10.622411895684113</c:v>
                </c:pt>
                <c:pt idx="348" formatCode="0.00">
                  <c:v>9.9801119201186506</c:v>
                </c:pt>
                <c:pt idx="349" formatCode="0.00">
                  <c:v>10.508257609920847</c:v>
                </c:pt>
                <c:pt idx="350" formatCode="0.00">
                  <c:v>10.884399553132184</c:v>
                </c:pt>
                <c:pt idx="351" formatCode="0.00">
                  <c:v>17.545822884431097</c:v>
                </c:pt>
                <c:pt idx="352" formatCode="0.00">
                  <c:v>19.231200470077891</c:v>
                </c:pt>
                <c:pt idx="353" formatCode="0.00">
                  <c:v>20.331275287816307</c:v>
                </c:pt>
                <c:pt idx="354" formatCode="0.00">
                  <c:v>20.871292859481038</c:v>
                </c:pt>
                <c:pt idx="355" formatCode="0.00">
                  <c:v>20.649680892303969</c:v>
                </c:pt>
                <c:pt idx="356" formatCode="0.00">
                  <c:v>20.690563519762573</c:v>
                </c:pt>
                <c:pt idx="357" formatCode="0.00">
                  <c:v>22.339853398357022</c:v>
                </c:pt>
                <c:pt idx="358" formatCode="0.00">
                  <c:v>21.649376260068152</c:v>
                </c:pt>
                <c:pt idx="359" formatCode="0.00">
                  <c:v>22.164002954364005</c:v>
                </c:pt>
                <c:pt idx="360" formatCode="0.00">
                  <c:v>19.542337973515856</c:v>
                </c:pt>
                <c:pt idx="361" formatCode="0.00">
                  <c:v>16.933915089702765</c:v>
                </c:pt>
                <c:pt idx="362" formatCode="0.00">
                  <c:v>16.622280979763971</c:v>
                </c:pt>
                <c:pt idx="363" formatCode="0.00">
                  <c:v>17.450738500697895</c:v>
                </c:pt>
                <c:pt idx="364" formatCode="0.00">
                  <c:v>18.488943680275447</c:v>
                </c:pt>
                <c:pt idx="365" formatCode="0.00">
                  <c:v>17.054747808584224</c:v>
                </c:pt>
                <c:pt idx="366" formatCode="0.00">
                  <c:v>16.496577420884904</c:v>
                </c:pt>
                <c:pt idx="367" formatCode="0.00">
                  <c:v>16.146473940581284</c:v>
                </c:pt>
                <c:pt idx="368" formatCode="0.00">
                  <c:v>20.016025336821166</c:v>
                </c:pt>
                <c:pt idx="369" formatCode="0.00">
                  <c:v>17.647585473849926</c:v>
                </c:pt>
                <c:pt idx="370" formatCode="0.00">
                  <c:v>17.506403859239782</c:v>
                </c:pt>
                <c:pt idx="371" formatCode="0.00">
                  <c:v>17.43823381813192</c:v>
                </c:pt>
                <c:pt idx="372" formatCode="0.00">
                  <c:v>17.397808672744009</c:v>
                </c:pt>
                <c:pt idx="373" formatCode="0.00">
                  <c:v>20.946594029722988</c:v>
                </c:pt>
                <c:pt idx="374" formatCode="0.00">
                  <c:v>22.943149084354395</c:v>
                </c:pt>
                <c:pt idx="375" formatCode="0.00">
                  <c:v>22.907896103432801</c:v>
                </c:pt>
                <c:pt idx="376" formatCode="0.00">
                  <c:v>21.186625529500702</c:v>
                </c:pt>
                <c:pt idx="377" formatCode="0.00">
                  <c:v>21.281242132327229</c:v>
                </c:pt>
                <c:pt idx="378" formatCode="0.00">
                  <c:v>21.488591982855333</c:v>
                </c:pt>
                <c:pt idx="379" formatCode="0.00">
                  <c:v>20.780251352902802</c:v>
                </c:pt>
                <c:pt idx="380" formatCode="0.00">
                  <c:v>21.011624470514477</c:v>
                </c:pt>
                <c:pt idx="381" formatCode="0.00">
                  <c:v>18.95122147063455</c:v>
                </c:pt>
                <c:pt idx="382" formatCode="0.00">
                  <c:v>21.078343145854884</c:v>
                </c:pt>
                <c:pt idx="383" formatCode="0.00">
                  <c:v>21.379211812554246</c:v>
                </c:pt>
                <c:pt idx="384" formatCode="0.00">
                  <c:v>22.104207939607655</c:v>
                </c:pt>
                <c:pt idx="385" formatCode="0.00">
                  <c:v>21.540787592791144</c:v>
                </c:pt>
                <c:pt idx="386" formatCode="0.00">
                  <c:v>23.522373591254286</c:v>
                </c:pt>
                <c:pt idx="387" formatCode="0.00">
                  <c:v>23.244082046386549</c:v>
                </c:pt>
                <c:pt idx="388" formatCode="0.00">
                  <c:v>22.775865597918997</c:v>
                </c:pt>
                <c:pt idx="389" formatCode="0.00">
                  <c:v>22.42700614779103</c:v>
                </c:pt>
                <c:pt idx="390" formatCode="0.00">
                  <c:v>23.412440873942899</c:v>
                </c:pt>
                <c:pt idx="391" formatCode="0.00">
                  <c:v>23.037734118471853</c:v>
                </c:pt>
                <c:pt idx="392" formatCode="0.00">
                  <c:v>23.576718839132461</c:v>
                </c:pt>
                <c:pt idx="393" formatCode="0.00">
                  <c:v>22.732392918919441</c:v>
                </c:pt>
                <c:pt idx="394" formatCode="0.00">
                  <c:v>19.870376238009158</c:v>
                </c:pt>
                <c:pt idx="395" formatCode="0.00">
                  <c:v>20.304189173582543</c:v>
                </c:pt>
                <c:pt idx="396" formatCode="0.00">
                  <c:v>19.299818574995697</c:v>
                </c:pt>
                <c:pt idx="397" formatCode="0.00">
                  <c:v>18.169688757266766</c:v>
                </c:pt>
                <c:pt idx="398" formatCode="0.00">
                  <c:v>18.013877745777719</c:v>
                </c:pt>
                <c:pt idx="399" formatCode="0.00">
                  <c:v>15.657117241304984</c:v>
                </c:pt>
                <c:pt idx="400" formatCode="0.00">
                  <c:v>15.176087135128814</c:v>
                </c:pt>
                <c:pt idx="401" formatCode="0.00">
                  <c:v>14.668879626188502</c:v>
                </c:pt>
                <c:pt idx="402" formatCode="0.00">
                  <c:v>14.465930766167068</c:v>
                </c:pt>
                <c:pt idx="403" formatCode="0.00">
                  <c:v>14.273387592830055</c:v>
                </c:pt>
                <c:pt idx="404" formatCode="0.00">
                  <c:v>25.342605614833857</c:v>
                </c:pt>
                <c:pt idx="405" formatCode="0.00">
                  <c:v>24.804842250574289</c:v>
                </c:pt>
                <c:pt idx="406" formatCode="0.00">
                  <c:v>24.545140376425522</c:v>
                </c:pt>
                <c:pt idx="407" formatCode="0.00">
                  <c:v>29.353821919434875</c:v>
                </c:pt>
                <c:pt idx="408" formatCode="0.00">
                  <c:v>25.778391090228013</c:v>
                </c:pt>
                <c:pt idx="409" formatCode="0.00">
                  <c:v>25.460900178487165</c:v>
                </c:pt>
                <c:pt idx="410" formatCode="0.00">
                  <c:v>25.243820204262768</c:v>
                </c:pt>
                <c:pt idx="411" formatCode="0.00">
                  <c:v>25.717522443811802</c:v>
                </c:pt>
                <c:pt idx="412" formatCode="0.00">
                  <c:v>27.623547167808326</c:v>
                </c:pt>
                <c:pt idx="413" formatCode="0.00">
                  <c:v>25.974322527670466</c:v>
                </c:pt>
                <c:pt idx="414" formatCode="0.00">
                  <c:v>27.483758604008422</c:v>
                </c:pt>
                <c:pt idx="415" formatCode="0.00">
                  <c:v>28.15519902459409</c:v>
                </c:pt>
                <c:pt idx="416" formatCode="0.00">
                  <c:v>27.341129883570559</c:v>
                </c:pt>
                <c:pt idx="417" formatCode="0.00">
                  <c:v>15.209993127751954</c:v>
                </c:pt>
                <c:pt idx="418" formatCode="0.00">
                  <c:v>14.543443070676432</c:v>
                </c:pt>
                <c:pt idx="419" formatCode="0.00">
                  <c:v>14.678992546326963</c:v>
                </c:pt>
                <c:pt idx="420" formatCode="0.00">
                  <c:v>13.930110713980493</c:v>
                </c:pt>
                <c:pt idx="421" formatCode="0.00">
                  <c:v>14.257721605092355</c:v>
                </c:pt>
                <c:pt idx="422" formatCode="0.00">
                  <c:v>14.557387694565072</c:v>
                </c:pt>
                <c:pt idx="423" formatCode="0.00">
                  <c:v>14.936318196614916</c:v>
                </c:pt>
                <c:pt idx="424" formatCode="0.00">
                  <c:v>14.831291798263969</c:v>
                </c:pt>
                <c:pt idx="425" formatCode="0.00">
                  <c:v>14.807162451004018</c:v>
                </c:pt>
                <c:pt idx="426" formatCode="0.00">
                  <c:v>16.194695861389619</c:v>
                </c:pt>
                <c:pt idx="427" formatCode="0.00">
                  <c:v>14.74040721765788</c:v>
                </c:pt>
                <c:pt idx="428" formatCode="0.00">
                  <c:v>13.914659512289806</c:v>
                </c:pt>
                <c:pt idx="429" formatCode="0.00">
                  <c:v>13.433283372477645</c:v>
                </c:pt>
                <c:pt idx="430" formatCode="0.00">
                  <c:v>15.400935607262189</c:v>
                </c:pt>
                <c:pt idx="431" formatCode="0.00">
                  <c:v>16.301468121426122</c:v>
                </c:pt>
                <c:pt idx="432" formatCode="0.00">
                  <c:v>16.92123018617233</c:v>
                </c:pt>
                <c:pt idx="433" formatCode="0.00">
                  <c:v>17.34464589758602</c:v>
                </c:pt>
                <c:pt idx="434" formatCode="0.00">
                  <c:v>18.456694206246048</c:v>
                </c:pt>
                <c:pt idx="435" formatCode="0.00">
                  <c:v>18.010623627536493</c:v>
                </c:pt>
                <c:pt idx="436" formatCode="0.00">
                  <c:v>18.19297627911094</c:v>
                </c:pt>
                <c:pt idx="437" formatCode="0.00">
                  <c:v>18.322497931043191</c:v>
                </c:pt>
                <c:pt idx="438" formatCode="0.00">
                  <c:v>18.833117787103347</c:v>
                </c:pt>
                <c:pt idx="439" formatCode="0.00">
                  <c:v>18.812897426628439</c:v>
                </c:pt>
                <c:pt idx="440" formatCode="0.00">
                  <c:v>18.740413266457857</c:v>
                </c:pt>
                <c:pt idx="441" formatCode="0.00">
                  <c:v>19.474907966201393</c:v>
                </c:pt>
                <c:pt idx="442" formatCode="0.00">
                  <c:v>21.439257899844002</c:v>
                </c:pt>
                <c:pt idx="443" formatCode="0.00">
                  <c:v>20.05296437898323</c:v>
                </c:pt>
                <c:pt idx="444" formatCode="0.00">
                  <c:v>19.72439306810605</c:v>
                </c:pt>
                <c:pt idx="445" formatCode="0.00">
                  <c:v>19.370879587163504</c:v>
                </c:pt>
                <c:pt idx="446" formatCode="0.00">
                  <c:v>19.391979524501824</c:v>
                </c:pt>
                <c:pt idx="447" formatCode="0.00">
                  <c:v>20.453660271737363</c:v>
                </c:pt>
                <c:pt idx="448" formatCode="0.00">
                  <c:v>20.625726455733904</c:v>
                </c:pt>
                <c:pt idx="449" formatCode="0.00">
                  <c:v>19.946662302367368</c:v>
                </c:pt>
                <c:pt idx="450" formatCode="0.00">
                  <c:v>18.990867624332175</c:v>
                </c:pt>
                <c:pt idx="451" formatCode="0.00">
                  <c:v>18.846334116281316</c:v>
                </c:pt>
                <c:pt idx="452" formatCode="0.00">
                  <c:v>19.06563081972341</c:v>
                </c:pt>
                <c:pt idx="453" formatCode="0.00">
                  <c:v>19.117560345401351</c:v>
                </c:pt>
                <c:pt idx="454" formatCode="0.00">
                  <c:v>18.721704594796272</c:v>
                </c:pt>
                <c:pt idx="455" formatCode="0.00">
                  <c:v>16.12582598018011</c:v>
                </c:pt>
                <c:pt idx="456" formatCode="0.00">
                  <c:v>17.458548382167649</c:v>
                </c:pt>
                <c:pt idx="457" formatCode="0.00">
                  <c:v>17.315737559029088</c:v>
                </c:pt>
                <c:pt idx="458" formatCode="0.00">
                  <c:v>16.862710025379492</c:v>
                </c:pt>
                <c:pt idx="459" formatCode="0.00">
                  <c:v>16.334153248057959</c:v>
                </c:pt>
                <c:pt idx="460" formatCode="0.00">
                  <c:v>15.216788586057305</c:v>
                </c:pt>
                <c:pt idx="461" formatCode="0.00">
                  <c:v>14.58540969744455</c:v>
                </c:pt>
                <c:pt idx="462" formatCode="0.00">
                  <c:v>14.426453529316753</c:v>
                </c:pt>
                <c:pt idx="463" formatCode="0.00">
                  <c:v>14.439102414777771</c:v>
                </c:pt>
                <c:pt idx="464" formatCode="0.00">
                  <c:v>14.142293499160852</c:v>
                </c:pt>
                <c:pt idx="465" formatCode="0.00">
                  <c:v>13.718451073123173</c:v>
                </c:pt>
                <c:pt idx="466" formatCode="0.00">
                  <c:v>13.055864069381018</c:v>
                </c:pt>
                <c:pt idx="467" formatCode="0.00">
                  <c:v>12.033956419934388</c:v>
                </c:pt>
                <c:pt idx="468" formatCode="0.00">
                  <c:v>13.260045378206575</c:v>
                </c:pt>
                <c:pt idx="469" formatCode="0.00">
                  <c:v>10.522016121229427</c:v>
                </c:pt>
                <c:pt idx="470" formatCode="0.00">
                  <c:v>10.086424282871276</c:v>
                </c:pt>
                <c:pt idx="471" formatCode="0.00">
                  <c:v>9.5595601852505929</c:v>
                </c:pt>
                <c:pt idx="472" formatCode="0.00">
                  <c:v>9.3093616993806805</c:v>
                </c:pt>
                <c:pt idx="473" formatCode="0.00">
                  <c:v>8.3534151269413659</c:v>
                </c:pt>
                <c:pt idx="474" formatCode="0.00">
                  <c:v>8.7174272359931582</c:v>
                </c:pt>
                <c:pt idx="475" formatCode="0.00">
                  <c:v>8.8298315574708361</c:v>
                </c:pt>
                <c:pt idx="476" formatCode="0.00">
                  <c:v>9.115362269373728</c:v>
                </c:pt>
                <c:pt idx="477" formatCode="0.00">
                  <c:v>8.4384109358561545</c:v>
                </c:pt>
                <c:pt idx="478" formatCode="0.00">
                  <c:v>8.2590808632268207</c:v>
                </c:pt>
                <c:pt idx="479" formatCode="0.00">
                  <c:v>8.4264630046692712</c:v>
                </c:pt>
                <c:pt idx="480" formatCode="0.00">
                  <c:v>9.1402375069101538</c:v>
                </c:pt>
                <c:pt idx="481" formatCode="0.00">
                  <c:v>7.1453201928894483</c:v>
                </c:pt>
                <c:pt idx="482" formatCode="0.00">
                  <c:v>9.5610125528571288</c:v>
                </c:pt>
                <c:pt idx="483" formatCode="0.00">
                  <c:v>9.394156197560255</c:v>
                </c:pt>
                <c:pt idx="484" formatCode="0.00">
                  <c:v>9.7745906787895187</c:v>
                </c:pt>
                <c:pt idx="485" formatCode="0.00">
                  <c:v>9.7995119772768646</c:v>
                </c:pt>
                <c:pt idx="486" formatCode="0.00">
                  <c:v>10.673871052976235</c:v>
                </c:pt>
                <c:pt idx="487" formatCode="0.00">
                  <c:v>10.764660397328063</c:v>
                </c:pt>
                <c:pt idx="488" formatCode="0.00">
                  <c:v>10.765103783209451</c:v>
                </c:pt>
                <c:pt idx="489" formatCode="0.00">
                  <c:v>10.712553497051891</c:v>
                </c:pt>
                <c:pt idx="490" formatCode="0.00">
                  <c:v>10.66025251012357</c:v>
                </c:pt>
                <c:pt idx="491" formatCode="0.00">
                  <c:v>10.653478134664063</c:v>
                </c:pt>
                <c:pt idx="492" formatCode="0.00">
                  <c:v>10.704960478630099</c:v>
                </c:pt>
                <c:pt idx="493" formatCode="0.00">
                  <c:v>10.627092864576703</c:v>
                </c:pt>
                <c:pt idx="494" formatCode="0.00">
                  <c:v>9.9378499270214693</c:v>
                </c:pt>
                <c:pt idx="495" formatCode="0.00">
                  <c:v>9.896544910423021</c:v>
                </c:pt>
                <c:pt idx="496" formatCode="0.00">
                  <c:v>10.49310401212924</c:v>
                </c:pt>
                <c:pt idx="497" formatCode="0.00">
                  <c:v>10.890917558624436</c:v>
                </c:pt>
                <c:pt idx="498" formatCode="0.00">
                  <c:v>11.004293393534814</c:v>
                </c:pt>
                <c:pt idx="499" formatCode="0.00">
                  <c:v>10.293763709869497</c:v>
                </c:pt>
                <c:pt idx="500" formatCode="0.00">
                  <c:v>10.24198176758131</c:v>
                </c:pt>
                <c:pt idx="501" formatCode="0.00">
                  <c:v>10.133004441690098</c:v>
                </c:pt>
                <c:pt idx="502" formatCode="0.00">
                  <c:v>9.9759562087563314</c:v>
                </c:pt>
                <c:pt idx="503" formatCode="0.00">
                  <c:v>9.2424850640908005</c:v>
                </c:pt>
                <c:pt idx="504" formatCode="0.00">
                  <c:v>11.282922020654929</c:v>
                </c:pt>
                <c:pt idx="505" formatCode="0.00">
                  <c:v>11.951508410074707</c:v>
                </c:pt>
                <c:pt idx="506" formatCode="0.00">
                  <c:v>12.749232761529239</c:v>
                </c:pt>
                <c:pt idx="507" formatCode="0.00">
                  <c:v>16.582149000621406</c:v>
                </c:pt>
                <c:pt idx="508" formatCode="0.00">
                  <c:v>14.986492936075834</c:v>
                </c:pt>
                <c:pt idx="509" formatCode="0.00">
                  <c:v>15.448738383105209</c:v>
                </c:pt>
                <c:pt idx="510" formatCode="0.00">
                  <c:v>15.456597342815392</c:v>
                </c:pt>
                <c:pt idx="511" formatCode="0.00">
                  <c:v>16.231015754408439</c:v>
                </c:pt>
                <c:pt idx="512" formatCode="0.00">
                  <c:v>17.218282771931115</c:v>
                </c:pt>
                <c:pt idx="513" formatCode="0.00">
                  <c:v>17.291983168800186</c:v>
                </c:pt>
                <c:pt idx="514" formatCode="0.00">
                  <c:v>18.167262202527468</c:v>
                </c:pt>
                <c:pt idx="515" formatCode="0.00">
                  <c:v>18.431552148444986</c:v>
                </c:pt>
                <c:pt idx="516" formatCode="0.00">
                  <c:v>18.367471729987649</c:v>
                </c:pt>
                <c:pt idx="517" formatCode="0.00">
                  <c:v>18.826986758392739</c:v>
                </c:pt>
                <c:pt idx="518" formatCode="0.00">
                  <c:v>18.67743269963016</c:v>
                </c:pt>
                <c:pt idx="519" formatCode="0.00">
                  <c:v>18.39587451756255</c:v>
                </c:pt>
                <c:pt idx="520" formatCode="0.00">
                  <c:v>17.714073908846629</c:v>
                </c:pt>
                <c:pt idx="521" formatCode="0.00">
                  <c:v>17.496070025736966</c:v>
                </c:pt>
                <c:pt idx="522" formatCode="0.00">
                  <c:v>16.550036747265185</c:v>
                </c:pt>
                <c:pt idx="523" formatCode="0.00">
                  <c:v>16.26017426765889</c:v>
                </c:pt>
                <c:pt idx="524" formatCode="0.00">
                  <c:v>15.681991312755205</c:v>
                </c:pt>
                <c:pt idx="525" formatCode="0.00">
                  <c:v>15.311829980988612</c:v>
                </c:pt>
                <c:pt idx="526" formatCode="0.00">
                  <c:v>15.475270082955994</c:v>
                </c:pt>
                <c:pt idx="527" formatCode="0.00">
                  <c:v>15.178486233445398</c:v>
                </c:pt>
                <c:pt idx="528" formatCode="0.00">
                  <c:v>15.627348521962858</c:v>
                </c:pt>
                <c:pt idx="529" formatCode="0.00">
                  <c:v>17.157894582111499</c:v>
                </c:pt>
                <c:pt idx="530" formatCode="0.00">
                  <c:v>15.167800410289844</c:v>
                </c:pt>
                <c:pt idx="531" formatCode="0.00">
                  <c:v>15.104447658844489</c:v>
                </c:pt>
                <c:pt idx="532" formatCode="0.00">
                  <c:v>15.505511567529728</c:v>
                </c:pt>
                <c:pt idx="533" formatCode="0.00">
                  <c:v>16.139068654620246</c:v>
                </c:pt>
                <c:pt idx="534" formatCode="0.00">
                  <c:v>16.413172558105792</c:v>
                </c:pt>
                <c:pt idx="535" formatCode="0.00">
                  <c:v>16.721984674736355</c:v>
                </c:pt>
                <c:pt idx="536" formatCode="0.00">
                  <c:v>19.480959906015904</c:v>
                </c:pt>
                <c:pt idx="537" formatCode="0.00">
                  <c:v>18.312375236970357</c:v>
                </c:pt>
                <c:pt idx="538" formatCode="0.00">
                  <c:v>16.013392165645012</c:v>
                </c:pt>
                <c:pt idx="539" formatCode="0.00">
                  <c:v>16.431024243783799</c:v>
                </c:pt>
                <c:pt idx="540" formatCode="0.00">
                  <c:v>16.629266428420486</c:v>
                </c:pt>
                <c:pt idx="541" formatCode="0.00">
                  <c:v>16.389052397383264</c:v>
                </c:pt>
                <c:pt idx="542" formatCode="0.00">
                  <c:v>15.446727768067658</c:v>
                </c:pt>
                <c:pt idx="543" formatCode="0.00">
                  <c:v>17.262548633311624</c:v>
                </c:pt>
                <c:pt idx="544" formatCode="0.00">
                  <c:v>16.719703361057235</c:v>
                </c:pt>
                <c:pt idx="545" formatCode="0.00">
                  <c:v>16.043267333802923</c:v>
                </c:pt>
                <c:pt idx="546" formatCode="0.00">
                  <c:v>16.273264039541679</c:v>
                </c:pt>
                <c:pt idx="547" formatCode="0.00">
                  <c:v>16.768256596946649</c:v>
                </c:pt>
                <c:pt idx="548" formatCode="0.00">
                  <c:v>16.882912214090638</c:v>
                </c:pt>
                <c:pt idx="549" formatCode="0.00">
                  <c:v>14.911122110011267</c:v>
                </c:pt>
                <c:pt idx="550" formatCode="0.00">
                  <c:v>29.682912253439376</c:v>
                </c:pt>
                <c:pt idx="551" formatCode="0.00">
                  <c:v>32.697689844615496</c:v>
                </c:pt>
                <c:pt idx="552" formatCode="0.00">
                  <c:v>32.45942229784022</c:v>
                </c:pt>
                <c:pt idx="553" formatCode="0.00">
                  <c:v>32.392997732159465</c:v>
                </c:pt>
                <c:pt idx="554" formatCode="0.00">
                  <c:v>31.851911288345658</c:v>
                </c:pt>
                <c:pt idx="555" formatCode="0.00">
                  <c:v>30.836137440940337</c:v>
                </c:pt>
                <c:pt idx="556" formatCode="0.00">
                  <c:v>30.609513409968425</c:v>
                </c:pt>
                <c:pt idx="557" formatCode="0.00">
                  <c:v>31.400742558092954</c:v>
                </c:pt>
                <c:pt idx="558" formatCode="0.00">
                  <c:v>32.243933260283363</c:v>
                </c:pt>
                <c:pt idx="559" formatCode="0.00">
                  <c:v>32.112476259383449</c:v>
                </c:pt>
                <c:pt idx="560" formatCode="0.00">
                  <c:v>31.534471777456385</c:v>
                </c:pt>
                <c:pt idx="561" formatCode="0.00">
                  <c:v>31.808327012693983</c:v>
                </c:pt>
                <c:pt idx="562" formatCode="0.00">
                  <c:v>31.650325049501916</c:v>
                </c:pt>
                <c:pt idx="563" formatCode="0.00">
                  <c:v>18.985872927713388</c:v>
                </c:pt>
                <c:pt idx="564" formatCode="0.00">
                  <c:v>17.691363493774446</c:v>
                </c:pt>
                <c:pt idx="565" formatCode="0.00">
                  <c:v>16.999362001107855</c:v>
                </c:pt>
                <c:pt idx="566" formatCode="0.00">
                  <c:v>17.828235099791499</c:v>
                </c:pt>
                <c:pt idx="567" formatCode="0.00">
                  <c:v>18.170215955306102</c:v>
                </c:pt>
                <c:pt idx="568" formatCode="0.00">
                  <c:v>16.78322878088856</c:v>
                </c:pt>
                <c:pt idx="569" formatCode="0.00">
                  <c:v>17.425984026352648</c:v>
                </c:pt>
                <c:pt idx="570" formatCode="0.00">
                  <c:v>17.284104086257067</c:v>
                </c:pt>
                <c:pt idx="571" formatCode="0.00">
                  <c:v>18.215290036847655</c:v>
                </c:pt>
                <c:pt idx="572" formatCode="0.00">
                  <c:v>19.26653707831516</c:v>
                </c:pt>
                <c:pt idx="573" formatCode="0.00">
                  <c:v>17.407770807199686</c:v>
                </c:pt>
                <c:pt idx="574" formatCode="0.00">
                  <c:v>17.305600589916104</c:v>
                </c:pt>
                <c:pt idx="575" formatCode="0.00">
                  <c:v>16.803236943932731</c:v>
                </c:pt>
                <c:pt idx="576" formatCode="0.00">
                  <c:v>16.015835260850373</c:v>
                </c:pt>
                <c:pt idx="577" formatCode="0.00">
                  <c:v>14.612350714938916</c:v>
                </c:pt>
                <c:pt idx="578" formatCode="0.00">
                  <c:v>16.859091554200646</c:v>
                </c:pt>
                <c:pt idx="579" formatCode="0.00">
                  <c:v>16.134213251903095</c:v>
                </c:pt>
                <c:pt idx="580" formatCode="0.00">
                  <c:v>16.751963116058533</c:v>
                </c:pt>
                <c:pt idx="581" formatCode="0.00">
                  <c:v>17.45607298280629</c:v>
                </c:pt>
                <c:pt idx="582" formatCode="0.00">
                  <c:v>16.864842042176086</c:v>
                </c:pt>
                <c:pt idx="583" formatCode="0.00">
                  <c:v>16.978490634465572</c:v>
                </c:pt>
                <c:pt idx="584" formatCode="0.00">
                  <c:v>16.089864840381239</c:v>
                </c:pt>
                <c:pt idx="585" formatCode="0.00">
                  <c:v>14.853293617114783</c:v>
                </c:pt>
                <c:pt idx="586" formatCode="0.00">
                  <c:v>16.526607191743103</c:v>
                </c:pt>
                <c:pt idx="587" formatCode="0.00">
                  <c:v>16.7234825733366</c:v>
                </c:pt>
                <c:pt idx="588" formatCode="0.00">
                  <c:v>17.424928847163645</c:v>
                </c:pt>
                <c:pt idx="589" formatCode="0.00">
                  <c:v>16.741598795856284</c:v>
                </c:pt>
                <c:pt idx="590" formatCode="0.00">
                  <c:v>18.925729775707232</c:v>
                </c:pt>
                <c:pt idx="591" formatCode="0.00">
                  <c:v>17.611546301562342</c:v>
                </c:pt>
                <c:pt idx="592" formatCode="0.00">
                  <c:v>17.625153686761852</c:v>
                </c:pt>
                <c:pt idx="593" formatCode="0.00">
                  <c:v>17.528263773638166</c:v>
                </c:pt>
                <c:pt idx="594" formatCode="0.00">
                  <c:v>18.149267129625656</c:v>
                </c:pt>
                <c:pt idx="595" formatCode="0.00">
                  <c:v>18.586279273640006</c:v>
                </c:pt>
                <c:pt idx="596" formatCode="0.00">
                  <c:v>18.336780685525511</c:v>
                </c:pt>
                <c:pt idx="597" formatCode="0.00">
                  <c:v>18.180018278461031</c:v>
                </c:pt>
                <c:pt idx="598" formatCode="0.00">
                  <c:v>19.266306700986146</c:v>
                </c:pt>
                <c:pt idx="599" formatCode="0.00">
                  <c:v>19.638832188370881</c:v>
                </c:pt>
                <c:pt idx="600" formatCode="0.00">
                  <c:v>19.087701133229373</c:v>
                </c:pt>
                <c:pt idx="601" formatCode="0.00">
                  <c:v>18.988745827729602</c:v>
                </c:pt>
                <c:pt idx="602" formatCode="0.00">
                  <c:v>19.166471756548866</c:v>
                </c:pt>
                <c:pt idx="603" formatCode="0.00">
                  <c:v>19.930018058184974</c:v>
                </c:pt>
                <c:pt idx="604" formatCode="0.00">
                  <c:v>19.642879224789688</c:v>
                </c:pt>
                <c:pt idx="605" formatCode="0.00">
                  <c:v>19.631272518918696</c:v>
                </c:pt>
                <c:pt idx="606" formatCode="0.00">
                  <c:v>19.116668021836535</c:v>
                </c:pt>
                <c:pt idx="607" formatCode="0.00">
                  <c:v>22.257818659688478</c:v>
                </c:pt>
                <c:pt idx="608" formatCode="0.00">
                  <c:v>19.761005098820284</c:v>
                </c:pt>
                <c:pt idx="609" formatCode="0.00">
                  <c:v>19.59184242317631</c:v>
                </c:pt>
                <c:pt idx="610" formatCode="0.00">
                  <c:v>19.411926963338576</c:v>
                </c:pt>
                <c:pt idx="611" formatCode="0.00">
                  <c:v>18.286373841389736</c:v>
                </c:pt>
                <c:pt idx="612" formatCode="0.00">
                  <c:v>19.269255535181486</c:v>
                </c:pt>
                <c:pt idx="613" formatCode="0.00">
                  <c:v>19.817302394941549</c:v>
                </c:pt>
                <c:pt idx="614" formatCode="0.00">
                  <c:v>19.639616471783317</c:v>
                </c:pt>
                <c:pt idx="615" formatCode="0.00">
                  <c:v>20.172663320611139</c:v>
                </c:pt>
                <c:pt idx="616" formatCode="0.00">
                  <c:v>18.553325405148403</c:v>
                </c:pt>
                <c:pt idx="617" formatCode="0.00">
                  <c:v>19.986975891037773</c:v>
                </c:pt>
                <c:pt idx="618" formatCode="0.00">
                  <c:v>19.256518233683085</c:v>
                </c:pt>
                <c:pt idx="619" formatCode="0.00">
                  <c:v>19.248054680354333</c:v>
                </c:pt>
                <c:pt idx="620" formatCode="0.00">
                  <c:v>19.033580816480278</c:v>
                </c:pt>
                <c:pt idx="621" formatCode="0.00">
                  <c:v>19.934517722717192</c:v>
                </c:pt>
                <c:pt idx="622" formatCode="0.00">
                  <c:v>19.517906892280035</c:v>
                </c:pt>
                <c:pt idx="623" formatCode="0.00">
                  <c:v>19.655471059511775</c:v>
                </c:pt>
                <c:pt idx="624" formatCode="0.00">
                  <c:v>20.191624213688165</c:v>
                </c:pt>
                <c:pt idx="625" formatCode="0.00">
                  <c:v>20.395743261908137</c:v>
                </c:pt>
                <c:pt idx="626" formatCode="0.00">
                  <c:v>20.075689175383715</c:v>
                </c:pt>
                <c:pt idx="627" formatCode="0.00">
                  <c:v>19.211694836683634</c:v>
                </c:pt>
                <c:pt idx="628" formatCode="0.00">
                  <c:v>18.585920641748199</c:v>
                </c:pt>
                <c:pt idx="629" formatCode="0.00">
                  <c:v>17.908557332029162</c:v>
                </c:pt>
                <c:pt idx="630" formatCode="0.00">
                  <c:v>18.221262642951565</c:v>
                </c:pt>
                <c:pt idx="631" formatCode="0.00">
                  <c:v>18.187484665335816</c:v>
                </c:pt>
                <c:pt idx="632" formatCode="0.00">
                  <c:v>18.299882993073304</c:v>
                </c:pt>
                <c:pt idx="633" formatCode="0.00">
                  <c:v>17.835899803006793</c:v>
                </c:pt>
                <c:pt idx="634" formatCode="0.00">
                  <c:v>17.116411678218668</c:v>
                </c:pt>
                <c:pt idx="635" formatCode="0.00">
                  <c:v>17.245701007995208</c:v>
                </c:pt>
                <c:pt idx="636" formatCode="0.00">
                  <c:v>16.958685865491784</c:v>
                </c:pt>
                <c:pt idx="637" formatCode="0.00">
                  <c:v>15.908473598675732</c:v>
                </c:pt>
                <c:pt idx="638" formatCode="0.00">
                  <c:v>15.997145363732002</c:v>
                </c:pt>
                <c:pt idx="639" formatCode="0.00">
                  <c:v>15.468355436475424</c:v>
                </c:pt>
                <c:pt idx="640" formatCode="0.00">
                  <c:v>15.664156854868994</c:v>
                </c:pt>
                <c:pt idx="641" formatCode="0.00">
                  <c:v>15.520309369235076</c:v>
                </c:pt>
                <c:pt idx="642" formatCode="0.00">
                  <c:v>16.567114104925817</c:v>
                </c:pt>
                <c:pt idx="643" formatCode="0.00">
                  <c:v>16.23791949867357</c:v>
                </c:pt>
                <c:pt idx="644" formatCode="0.00">
                  <c:v>16.43996376953034</c:v>
                </c:pt>
                <c:pt idx="645" formatCode="0.00">
                  <c:v>16.394307244105732</c:v>
                </c:pt>
                <c:pt idx="646" formatCode="0.00">
                  <c:v>16.212502398750829</c:v>
                </c:pt>
                <c:pt idx="647" formatCode="0.00">
                  <c:v>17.014724716370377</c:v>
                </c:pt>
                <c:pt idx="648" formatCode="0.00">
                  <c:v>17.054583103711863</c:v>
                </c:pt>
                <c:pt idx="649" formatCode="0.00">
                  <c:v>16.360845696309532</c:v>
                </c:pt>
                <c:pt idx="650" formatCode="0.00">
                  <c:v>16.178893058832735</c:v>
                </c:pt>
                <c:pt idx="651" formatCode="0.00">
                  <c:v>16.056233192281333</c:v>
                </c:pt>
                <c:pt idx="652" formatCode="0.00">
                  <c:v>16.131663169425604</c:v>
                </c:pt>
                <c:pt idx="653" formatCode="0.00">
                  <c:v>16.55541009051651</c:v>
                </c:pt>
                <c:pt idx="654" formatCode="0.00">
                  <c:v>16.539643407304403</c:v>
                </c:pt>
                <c:pt idx="655" formatCode="0.00">
                  <c:v>16.239806205996477</c:v>
                </c:pt>
                <c:pt idx="656" formatCode="0.00">
                  <c:v>17.31039975391786</c:v>
                </c:pt>
                <c:pt idx="657" formatCode="0.00">
                  <c:v>16.91863835642917</c:v>
                </c:pt>
                <c:pt idx="658" formatCode="0.00">
                  <c:v>17.339304175570234</c:v>
                </c:pt>
                <c:pt idx="659" formatCode="0.00">
                  <c:v>17.181377846473755</c:v>
                </c:pt>
                <c:pt idx="660" formatCode="0.00">
                  <c:v>17.192247328671485</c:v>
                </c:pt>
                <c:pt idx="661" formatCode="0.00">
                  <c:v>17.203250382445301</c:v>
                </c:pt>
                <c:pt idx="662" formatCode="0.00">
                  <c:v>17.699555128363919</c:v>
                </c:pt>
                <c:pt idx="663" formatCode="0.00">
                  <c:v>18.3666931746302</c:v>
                </c:pt>
                <c:pt idx="664" formatCode="0.00">
                  <c:v>19.19363051851175</c:v>
                </c:pt>
                <c:pt idx="665" formatCode="0.00">
                  <c:v>19.3370832611214</c:v>
                </c:pt>
                <c:pt idx="666" formatCode="0.00">
                  <c:v>19.240719971353659</c:v>
                </c:pt>
                <c:pt idx="667" formatCode="0.00">
                  <c:v>19.176424221999543</c:v>
                </c:pt>
                <c:pt idx="668" formatCode="0.00">
                  <c:v>20.98439848042306</c:v>
                </c:pt>
                <c:pt idx="669" formatCode="0.00">
                  <c:v>18.740769496161857</c:v>
                </c:pt>
                <c:pt idx="670" formatCode="0.00">
                  <c:v>18.60239001141619</c:v>
                </c:pt>
                <c:pt idx="671" formatCode="0.00">
                  <c:v>17.776527035103374</c:v>
                </c:pt>
                <c:pt idx="672" formatCode="0.00">
                  <c:v>18.780898939845958</c:v>
                </c:pt>
                <c:pt idx="673" formatCode="0.00">
                  <c:v>18.575554190438815</c:v>
                </c:pt>
                <c:pt idx="674" formatCode="0.00">
                  <c:v>18.482823661335424</c:v>
                </c:pt>
                <c:pt idx="675" formatCode="0.00">
                  <c:v>18.839512000734526</c:v>
                </c:pt>
                <c:pt idx="676" formatCode="0.00">
                  <c:v>19.498090445723815</c:v>
                </c:pt>
                <c:pt idx="677" formatCode="0.00">
                  <c:v>18.718901795110042</c:v>
                </c:pt>
                <c:pt idx="678" formatCode="0.00">
                  <c:v>17.980538930427947</c:v>
                </c:pt>
                <c:pt idx="679" formatCode="0.00">
                  <c:v>17.097186161870127</c:v>
                </c:pt>
                <c:pt idx="680" formatCode="0.00">
                  <c:v>16.945238132797535</c:v>
                </c:pt>
                <c:pt idx="681" formatCode="0.00">
                  <c:v>16.879597781936752</c:v>
                </c:pt>
                <c:pt idx="682" formatCode="0.00">
                  <c:v>16.358697262444167</c:v>
                </c:pt>
                <c:pt idx="683" formatCode="0.00">
                  <c:v>16.27576237949193</c:v>
                </c:pt>
                <c:pt idx="684" formatCode="0.00">
                  <c:v>16.567445249443313</c:v>
                </c:pt>
                <c:pt idx="685" formatCode="0.00">
                  <c:v>15.518574127930517</c:v>
                </c:pt>
                <c:pt idx="686" formatCode="0.00">
                  <c:v>14.915826896000773</c:v>
                </c:pt>
                <c:pt idx="687" formatCode="0.00">
                  <c:v>14.848281049331691</c:v>
                </c:pt>
                <c:pt idx="688" formatCode="0.00">
                  <c:v>14.184383007789659</c:v>
                </c:pt>
                <c:pt idx="689" formatCode="0.00">
                  <c:v>14.005403026251662</c:v>
                </c:pt>
                <c:pt idx="690" formatCode="0.00">
                  <c:v>12.326379447117919</c:v>
                </c:pt>
                <c:pt idx="691" formatCode="0.00">
                  <c:v>12.774761096847254</c:v>
                </c:pt>
                <c:pt idx="692" formatCode="0.00">
                  <c:v>13.625648201116558</c:v>
                </c:pt>
                <c:pt idx="693" formatCode="0.00">
                  <c:v>13.624350487165904</c:v>
                </c:pt>
                <c:pt idx="694" formatCode="0.00">
                  <c:v>11.704384939723989</c:v>
                </c:pt>
                <c:pt idx="695" formatCode="0.00">
                  <c:v>12.922804660864662</c:v>
                </c:pt>
                <c:pt idx="696" formatCode="0.00">
                  <c:v>13.673793320693385</c:v>
                </c:pt>
                <c:pt idx="697" formatCode="0.00">
                  <c:v>13.73296530490482</c:v>
                </c:pt>
                <c:pt idx="698" formatCode="0.00">
                  <c:v>14.562373861298482</c:v>
                </c:pt>
                <c:pt idx="699" formatCode="0.00">
                  <c:v>15.147782370743457</c:v>
                </c:pt>
                <c:pt idx="700" formatCode="0.00">
                  <c:v>15.21014153847231</c:v>
                </c:pt>
                <c:pt idx="701" formatCode="0.00">
                  <c:v>14.778481730874503</c:v>
                </c:pt>
                <c:pt idx="702" formatCode="0.00">
                  <c:v>15.539675248617701</c:v>
                </c:pt>
                <c:pt idx="703" formatCode="0.00">
                  <c:v>16.940661220764518</c:v>
                </c:pt>
                <c:pt idx="704" formatCode="0.00">
                  <c:v>17.433644389160374</c:v>
                </c:pt>
                <c:pt idx="705" formatCode="0.00">
                  <c:v>17.821833991604173</c:v>
                </c:pt>
                <c:pt idx="706" formatCode="0.00">
                  <c:v>19.02944655375547</c:v>
                </c:pt>
                <c:pt idx="707" formatCode="0.00">
                  <c:v>21.835389610679634</c:v>
                </c:pt>
                <c:pt idx="708" formatCode="0.00">
                  <c:v>20.426297678660777</c:v>
                </c:pt>
                <c:pt idx="709" formatCode="0.00">
                  <c:v>20.209133594932883</c:v>
                </c:pt>
                <c:pt idx="710" formatCode="0.00">
                  <c:v>20.759761648893992</c:v>
                </c:pt>
                <c:pt idx="711" formatCode="0.00">
                  <c:v>20.528703485078537</c:v>
                </c:pt>
                <c:pt idx="712" formatCode="0.00">
                  <c:v>20.691605035362805</c:v>
                </c:pt>
                <c:pt idx="713" formatCode="0.00">
                  <c:v>21.221199496344887</c:v>
                </c:pt>
                <c:pt idx="714" formatCode="0.00">
                  <c:v>22.279399691549372</c:v>
                </c:pt>
                <c:pt idx="715" formatCode="0.00">
                  <c:v>21.475913675344582</c:v>
                </c:pt>
                <c:pt idx="716" formatCode="0.00">
                  <c:v>20.788383672134003</c:v>
                </c:pt>
                <c:pt idx="717" formatCode="0.00">
                  <c:v>22.836186821580174</c:v>
                </c:pt>
                <c:pt idx="718" formatCode="0.00">
                  <c:v>23.002575986965734</c:v>
                </c:pt>
                <c:pt idx="719" formatCode="0.00">
                  <c:v>22.278143192106992</c:v>
                </c:pt>
                <c:pt idx="720" formatCode="0.00">
                  <c:v>22.38696174147956</c:v>
                </c:pt>
                <c:pt idx="721" formatCode="0.00">
                  <c:v>24.042639815551414</c:v>
                </c:pt>
                <c:pt idx="722" formatCode="0.00">
                  <c:v>23.846654448609318</c:v>
                </c:pt>
                <c:pt idx="723" formatCode="0.00">
                  <c:v>23.278641939109779</c:v>
                </c:pt>
                <c:pt idx="724" formatCode="0.00">
                  <c:v>23.524462842453531</c:v>
                </c:pt>
                <c:pt idx="725" formatCode="0.00">
                  <c:v>25.265558692048163</c:v>
                </c:pt>
                <c:pt idx="726" formatCode="0.00">
                  <c:v>24.802421496718917</c:v>
                </c:pt>
                <c:pt idx="727" formatCode="0.00">
                  <c:v>24.942519761204231</c:v>
                </c:pt>
                <c:pt idx="728" formatCode="0.00">
                  <c:v>25.674607346051982</c:v>
                </c:pt>
                <c:pt idx="729" formatCode="0.00">
                  <c:v>27.614583827281614</c:v>
                </c:pt>
                <c:pt idx="730" formatCode="0.00">
                  <c:v>23.616438846489942</c:v>
                </c:pt>
                <c:pt idx="731" formatCode="0.00">
                  <c:v>22.395902502489818</c:v>
                </c:pt>
                <c:pt idx="732" formatCode="0.00">
                  <c:v>21.570778644767842</c:v>
                </c:pt>
                <c:pt idx="733" formatCode="0.00">
                  <c:v>20.209642133287087</c:v>
                </c:pt>
                <c:pt idx="734" formatCode="0.00">
                  <c:v>20.43610583855142</c:v>
                </c:pt>
                <c:pt idx="735" formatCode="0.00">
                  <c:v>20.567696768768439</c:v>
                </c:pt>
                <c:pt idx="736" formatCode="0.00">
                  <c:v>21.055631445772626</c:v>
                </c:pt>
                <c:pt idx="737" formatCode="0.00">
                  <c:v>20.409210397503408</c:v>
                </c:pt>
                <c:pt idx="738" formatCode="0.00">
                  <c:v>19.312556579135553</c:v>
                </c:pt>
                <c:pt idx="739" formatCode="0.00">
                  <c:v>18.640916136700913</c:v>
                </c:pt>
                <c:pt idx="740" formatCode="0.00">
                  <c:v>17.813374410190509</c:v>
                </c:pt>
                <c:pt idx="741" formatCode="0.00">
                  <c:v>16.351269981710146</c:v>
                </c:pt>
                <c:pt idx="742" formatCode="0.00">
                  <c:v>14.526934191601161</c:v>
                </c:pt>
                <c:pt idx="743" formatCode="0.00">
                  <c:v>17.622748164663427</c:v>
                </c:pt>
                <c:pt idx="744" formatCode="0.00">
                  <c:v>18.475473238061134</c:v>
                </c:pt>
                <c:pt idx="745" formatCode="0.00">
                  <c:v>18.424398134579278</c:v>
                </c:pt>
                <c:pt idx="746" formatCode="0.00">
                  <c:v>18.762198089564652</c:v>
                </c:pt>
                <c:pt idx="747" formatCode="0.00">
                  <c:v>18.21023837931568</c:v>
                </c:pt>
                <c:pt idx="748" formatCode="0.00">
                  <c:v>17.648001836961225</c:v>
                </c:pt>
                <c:pt idx="749" formatCode="0.00">
                  <c:v>17.039989751265662</c:v>
                </c:pt>
                <c:pt idx="750" formatCode="0.00">
                  <c:v>17.830675975288536</c:v>
                </c:pt>
                <c:pt idx="751" formatCode="0.00">
                  <c:v>18.34285282535344</c:v>
                </c:pt>
                <c:pt idx="752" formatCode="0.00">
                  <c:v>18.431879547331697</c:v>
                </c:pt>
                <c:pt idx="753" formatCode="0.00">
                  <c:v>18.666396394005424</c:v>
                </c:pt>
                <c:pt idx="754" formatCode="0.00">
                  <c:v>18.668805280025236</c:v>
                </c:pt>
                <c:pt idx="755" formatCode="0.00">
                  <c:v>20.727941326740073</c:v>
                </c:pt>
                <c:pt idx="756" formatCode="0.00">
                  <c:v>18.367259721676344</c:v>
                </c:pt>
                <c:pt idx="757" formatCode="0.00">
                  <c:v>17.595130721551968</c:v>
                </c:pt>
                <c:pt idx="758" formatCode="0.00">
                  <c:v>18.261257106141613</c:v>
                </c:pt>
                <c:pt idx="759" formatCode="0.00">
                  <c:v>18.277956940701756</c:v>
                </c:pt>
                <c:pt idx="760" formatCode="0.00">
                  <c:v>17.978183850729135</c:v>
                </c:pt>
                <c:pt idx="761" formatCode="0.00">
                  <c:v>17.215359650967166</c:v>
                </c:pt>
                <c:pt idx="762" formatCode="0.00">
                  <c:v>16.60573620053578</c:v>
                </c:pt>
                <c:pt idx="763" formatCode="0.00">
                  <c:v>15.534260986473637</c:v>
                </c:pt>
                <c:pt idx="764" formatCode="0.00">
                  <c:v>16.192019162868142</c:v>
                </c:pt>
                <c:pt idx="765" formatCode="0.00">
                  <c:v>16.236898759935148</c:v>
                </c:pt>
                <c:pt idx="766" formatCode="0.00">
                  <c:v>16.054188781697398</c:v>
                </c:pt>
                <c:pt idx="767" formatCode="0.00">
                  <c:v>15.699299424452073</c:v>
                </c:pt>
                <c:pt idx="768" formatCode="0.00">
                  <c:v>13.767364542648441</c:v>
                </c:pt>
                <c:pt idx="769" formatCode="0.00">
                  <c:v>16.294589714269847</c:v>
                </c:pt>
                <c:pt idx="770" formatCode="0.00">
                  <c:v>16.395754397212038</c:v>
                </c:pt>
                <c:pt idx="771" formatCode="0.00">
                  <c:v>15.870539664532268</c:v>
                </c:pt>
                <c:pt idx="772" formatCode="0.00">
                  <c:v>15.655813963331777</c:v>
                </c:pt>
                <c:pt idx="773" formatCode="0.00">
                  <c:v>17.284489302341143</c:v>
                </c:pt>
                <c:pt idx="774" formatCode="0.00">
                  <c:v>17.508258078248073</c:v>
                </c:pt>
                <c:pt idx="775" formatCode="0.00">
                  <c:v>17.757326110075546</c:v>
                </c:pt>
                <c:pt idx="776" formatCode="0.00">
                  <c:v>17.505025414414476</c:v>
                </c:pt>
                <c:pt idx="777" formatCode="0.00">
                  <c:v>17.055436668979972</c:v>
                </c:pt>
                <c:pt idx="778" formatCode="0.00">
                  <c:v>17.182731282385987</c:v>
                </c:pt>
                <c:pt idx="779" formatCode="0.00">
                  <c:v>16.948386201454046</c:v>
                </c:pt>
                <c:pt idx="780" formatCode="0.00">
                  <c:v>17.369407844687501</c:v>
                </c:pt>
                <c:pt idx="781" formatCode="0.00">
                  <c:v>18.068760547369234</c:v>
                </c:pt>
                <c:pt idx="782" formatCode="0.00">
                  <c:v>15.284172677602159</c:v>
                </c:pt>
                <c:pt idx="783" formatCode="0.00">
                  <c:v>14.896425072255548</c:v>
                </c:pt>
                <c:pt idx="784" formatCode="0.00">
                  <c:v>14.830232400397914</c:v>
                </c:pt>
                <c:pt idx="785" formatCode="0.00">
                  <c:v>14.60947493639566</c:v>
                </c:pt>
                <c:pt idx="786" formatCode="0.00">
                  <c:v>13.036873276542549</c:v>
                </c:pt>
                <c:pt idx="787" formatCode="0.00">
                  <c:v>13.139810400083562</c:v>
                </c:pt>
                <c:pt idx="788" formatCode="0.00">
                  <c:v>13.020178213450851</c:v>
                </c:pt>
                <c:pt idx="789" formatCode="0.00">
                  <c:v>12.797582731431788</c:v>
                </c:pt>
                <c:pt idx="790" formatCode="0.00">
                  <c:v>11.974530539872209</c:v>
                </c:pt>
                <c:pt idx="791" formatCode="0.00">
                  <c:v>11.388096008136174</c:v>
                </c:pt>
                <c:pt idx="792" formatCode="0.00">
                  <c:v>11.363255974478403</c:v>
                </c:pt>
                <c:pt idx="793" formatCode="0.00">
                  <c:v>10.963657728014574</c:v>
                </c:pt>
                <c:pt idx="794" formatCode="0.00">
                  <c:v>9.6499104342437256</c:v>
                </c:pt>
                <c:pt idx="795" formatCode="0.00">
                  <c:v>12.049377277135754</c:v>
                </c:pt>
                <c:pt idx="796" formatCode="0.00">
                  <c:v>11.910600069454858</c:v>
                </c:pt>
                <c:pt idx="797" formatCode="0.00">
                  <c:v>12.073174619340765</c:v>
                </c:pt>
                <c:pt idx="798" formatCode="0.00">
                  <c:v>12.065912755112995</c:v>
                </c:pt>
                <c:pt idx="799" formatCode="0.00">
                  <c:v>12.955748051259164</c:v>
                </c:pt>
                <c:pt idx="800" formatCode="0.00">
                  <c:v>12.852889882934516</c:v>
                </c:pt>
                <c:pt idx="801" formatCode="0.00">
                  <c:v>13.019768524229058</c:v>
                </c:pt>
                <c:pt idx="802" formatCode="0.00">
                  <c:v>12.951657902088698</c:v>
                </c:pt>
                <c:pt idx="803" formatCode="0.00">
                  <c:v>14.105502735042986</c:v>
                </c:pt>
                <c:pt idx="804" formatCode="0.00">
                  <c:v>15.89284424764692</c:v>
                </c:pt>
                <c:pt idx="805" formatCode="0.00">
                  <c:v>14.191641650110798</c:v>
                </c:pt>
                <c:pt idx="806" formatCode="0.00">
                  <c:v>14.083109192126454</c:v>
                </c:pt>
                <c:pt idx="807" formatCode="0.00">
                  <c:v>15.487466245216375</c:v>
                </c:pt>
                <c:pt idx="808" formatCode="0.00">
                  <c:v>14.646492771062626</c:v>
                </c:pt>
                <c:pt idx="809" formatCode="0.00">
                  <c:v>13.458555421743235</c:v>
                </c:pt>
                <c:pt idx="810" formatCode="0.00">
                  <c:v>15.207499170913685</c:v>
                </c:pt>
                <c:pt idx="811" formatCode="0.00">
                  <c:v>14.950166300692969</c:v>
                </c:pt>
                <c:pt idx="812" formatCode="0.00">
                  <c:v>14.799175871326199</c:v>
                </c:pt>
                <c:pt idx="813" formatCode="0.00">
                  <c:v>14.942404013881049</c:v>
                </c:pt>
                <c:pt idx="814" formatCode="0.00">
                  <c:v>14.751260219115881</c:v>
                </c:pt>
                <c:pt idx="815" formatCode="0.00">
                  <c:v>14.828430265028691</c:v>
                </c:pt>
                <c:pt idx="816" formatCode="0.00">
                  <c:v>12.939581123467491</c:v>
                </c:pt>
                <c:pt idx="817" formatCode="0.00">
                  <c:v>12.886044482940996</c:v>
                </c:pt>
                <c:pt idx="818" formatCode="0.00">
                  <c:v>14.518700794145968</c:v>
                </c:pt>
                <c:pt idx="819" formatCode="0.00">
                  <c:v>14.841880193980872</c:v>
                </c:pt>
                <c:pt idx="820" formatCode="0.00">
                  <c:v>15.235954959018571</c:v>
                </c:pt>
                <c:pt idx="821" formatCode="0.00">
                  <c:v>15.890487366501649</c:v>
                </c:pt>
                <c:pt idx="822" formatCode="0.00">
                  <c:v>17.3790056917396</c:v>
                </c:pt>
                <c:pt idx="823" formatCode="0.00">
                  <c:v>15.538724487698596</c:v>
                </c:pt>
                <c:pt idx="824" formatCode="0.00">
                  <c:v>16.079933644348678</c:v>
                </c:pt>
                <c:pt idx="825" formatCode="0.00">
                  <c:v>16.350932157564824</c:v>
                </c:pt>
                <c:pt idx="826" formatCode="0.00">
                  <c:v>16.326482076570347</c:v>
                </c:pt>
                <c:pt idx="827" formatCode="0.00">
                  <c:v>16.471759471382484</c:v>
                </c:pt>
                <c:pt idx="828" formatCode="0.00">
                  <c:v>16.814964899681328</c:v>
                </c:pt>
                <c:pt idx="829" formatCode="0.00">
                  <c:v>17.808864881054998</c:v>
                </c:pt>
                <c:pt idx="830" formatCode="0.00">
                  <c:v>18.222379328542203</c:v>
                </c:pt>
                <c:pt idx="831" formatCode="0.00">
                  <c:v>18.228179982108461</c:v>
                </c:pt>
                <c:pt idx="832" formatCode="0.00">
                  <c:v>18.5261664178743</c:v>
                </c:pt>
                <c:pt idx="833" formatCode="0.00">
                  <c:v>18.025029585673423</c:v>
                </c:pt>
                <c:pt idx="834" formatCode="0.00">
                  <c:v>17.955586879761398</c:v>
                </c:pt>
                <c:pt idx="835" formatCode="0.00">
                  <c:v>17.351949192313555</c:v>
                </c:pt>
                <c:pt idx="836" formatCode="0.00">
                  <c:v>16.741672370523975</c:v>
                </c:pt>
                <c:pt idx="837" formatCode="0.00">
                  <c:v>15.85634849085964</c:v>
                </c:pt>
                <c:pt idx="838" formatCode="0.00">
                  <c:v>14.837408713642164</c:v>
                </c:pt>
                <c:pt idx="839" formatCode="0.00">
                  <c:v>15.28264941123043</c:v>
                </c:pt>
                <c:pt idx="840" formatCode="0.00">
                  <c:v>15.431153204457759</c:v>
                </c:pt>
                <c:pt idx="841" formatCode="0.00">
                  <c:v>14.975927726651728</c:v>
                </c:pt>
                <c:pt idx="842" formatCode="0.00">
                  <c:v>13.697809467874599</c:v>
                </c:pt>
                <c:pt idx="843" formatCode="0.00">
                  <c:v>12.866429146682389</c:v>
                </c:pt>
                <c:pt idx="844" formatCode="0.00">
                  <c:v>12.581209095440492</c:v>
                </c:pt>
                <c:pt idx="845" formatCode="0.00">
                  <c:v>12.885279233948911</c:v>
                </c:pt>
                <c:pt idx="846" formatCode="0.00">
                  <c:v>11.528304233127585</c:v>
                </c:pt>
                <c:pt idx="847" formatCode="0.00">
                  <c:v>11.466958423245721</c:v>
                </c:pt>
                <c:pt idx="848" formatCode="0.00">
                  <c:v>11.992737523634922</c:v>
                </c:pt>
                <c:pt idx="849" formatCode="0.00">
                  <c:v>12.546758703979922</c:v>
                </c:pt>
                <c:pt idx="850" formatCode="0.00">
                  <c:v>13.067339853762206</c:v>
                </c:pt>
                <c:pt idx="851" formatCode="0.00">
                  <c:v>13.893122804485714</c:v>
                </c:pt>
                <c:pt idx="852" formatCode="0.00">
                  <c:v>13.914043873577974</c:v>
                </c:pt>
                <c:pt idx="853" formatCode="0.00">
                  <c:v>13.260165845213079</c:v>
                </c:pt>
                <c:pt idx="854" formatCode="0.00">
                  <c:v>13.998928590064686</c:v>
                </c:pt>
                <c:pt idx="855" formatCode="0.00">
                  <c:v>14.475002771689827</c:v>
                </c:pt>
                <c:pt idx="856" formatCode="0.00">
                  <c:v>14.743700578078901</c:v>
                </c:pt>
                <c:pt idx="857" formatCode="0.00">
                  <c:v>14.430540715298235</c:v>
                </c:pt>
                <c:pt idx="858" formatCode="0.00">
                  <c:v>13.676623218740879</c:v>
                </c:pt>
                <c:pt idx="859" formatCode="0.00">
                  <c:v>15.029847779635187</c:v>
                </c:pt>
                <c:pt idx="860" formatCode="0.00">
                  <c:v>15.413855534947029</c:v>
                </c:pt>
                <c:pt idx="861" formatCode="0.00">
                  <c:v>15.053638693741833</c:v>
                </c:pt>
                <c:pt idx="862" formatCode="0.00">
                  <c:v>15.249851249956992</c:v>
                </c:pt>
                <c:pt idx="863" formatCode="0.00">
                  <c:v>14.821118815622203</c:v>
                </c:pt>
                <c:pt idx="864" formatCode="0.00">
                  <c:v>14.495170518549315</c:v>
                </c:pt>
                <c:pt idx="865" formatCode="0.00">
                  <c:v>14.317516142190234</c:v>
                </c:pt>
                <c:pt idx="866" formatCode="0.00">
                  <c:v>14.677889735459582</c:v>
                </c:pt>
                <c:pt idx="867" formatCode="0.00">
                  <c:v>13.766575628452005</c:v>
                </c:pt>
                <c:pt idx="868" formatCode="0.00">
                  <c:v>13.456098331508715</c:v>
                </c:pt>
                <c:pt idx="869" formatCode="0.00">
                  <c:v>13.662469548526879</c:v>
                </c:pt>
                <c:pt idx="870" formatCode="0.00">
                  <c:v>14.033375679249627</c:v>
                </c:pt>
                <c:pt idx="871" formatCode="0.00">
                  <c:v>13.802014782869554</c:v>
                </c:pt>
                <c:pt idx="872" formatCode="0.00">
                  <c:v>13.583055776218323</c:v>
                </c:pt>
                <c:pt idx="873" formatCode="0.00">
                  <c:v>13.255518314932413</c:v>
                </c:pt>
                <c:pt idx="874" formatCode="0.00">
                  <c:v>13.234359016470009</c:v>
                </c:pt>
                <c:pt idx="875" formatCode="0.00">
                  <c:v>13.09215540130435</c:v>
                </c:pt>
                <c:pt idx="876" formatCode="0.00">
                  <c:v>12.548159143264503</c:v>
                </c:pt>
                <c:pt idx="877" formatCode="0.00">
                  <c:v>11.873995229515909</c:v>
                </c:pt>
                <c:pt idx="878" formatCode="0.00">
                  <c:v>12.857946277251852</c:v>
                </c:pt>
                <c:pt idx="879" formatCode="0.00">
                  <c:v>11.728363705690214</c:v>
                </c:pt>
                <c:pt idx="880" formatCode="0.00">
                  <c:v>11.944943328655189</c:v>
                </c:pt>
                <c:pt idx="881" formatCode="0.00">
                  <c:v>12.394917393979821</c:v>
                </c:pt>
                <c:pt idx="882" formatCode="0.00">
                  <c:v>13.543620138986157</c:v>
                </c:pt>
                <c:pt idx="883" formatCode="0.00">
                  <c:v>13.510366181256295</c:v>
                </c:pt>
                <c:pt idx="884" formatCode="0.00">
                  <c:v>13.99622609792317</c:v>
                </c:pt>
                <c:pt idx="885" formatCode="0.00">
                  <c:v>14.384922223939078</c:v>
                </c:pt>
                <c:pt idx="886" formatCode="0.00">
                  <c:v>14.985443756287919</c:v>
                </c:pt>
                <c:pt idx="887" formatCode="0.00">
                  <c:v>14.744347474999419</c:v>
                </c:pt>
                <c:pt idx="888" formatCode="0.00">
                  <c:v>13.772814529998323</c:v>
                </c:pt>
                <c:pt idx="889" formatCode="0.00">
                  <c:v>13.817690133356653</c:v>
                </c:pt>
                <c:pt idx="890" formatCode="0.00">
                  <c:v>12.394082172550757</c:v>
                </c:pt>
                <c:pt idx="891" formatCode="0.00">
                  <c:v>11.909917578125938</c:v>
                </c:pt>
                <c:pt idx="892" formatCode="0.00">
                  <c:v>13.138294223604884</c:v>
                </c:pt>
                <c:pt idx="893" formatCode="0.00">
                  <c:v>13.784891204755056</c:v>
                </c:pt>
                <c:pt idx="894" formatCode="0.00">
                  <c:v>13.454864304402081</c:v>
                </c:pt>
                <c:pt idx="895" formatCode="0.00">
                  <c:v>12.10941226182265</c:v>
                </c:pt>
                <c:pt idx="896" formatCode="0.00">
                  <c:v>12.295465070683086</c:v>
                </c:pt>
                <c:pt idx="897" formatCode="0.00">
                  <c:v>11.85472585354046</c:v>
                </c:pt>
                <c:pt idx="898" formatCode="0.00">
                  <c:v>11.269437797974092</c:v>
                </c:pt>
                <c:pt idx="899" formatCode="0.00">
                  <c:v>10.621688969677612</c:v>
                </c:pt>
                <c:pt idx="900" formatCode="0.00">
                  <c:v>10.952319978601711</c:v>
                </c:pt>
                <c:pt idx="901" formatCode="0.00">
                  <c:v>11.318073597318957</c:v>
                </c:pt>
                <c:pt idx="902" formatCode="0.00">
                  <c:v>11.704390161482081</c:v>
                </c:pt>
                <c:pt idx="903" formatCode="0.00">
                  <c:v>13.652316933499042</c:v>
                </c:pt>
                <c:pt idx="904" formatCode="0.00">
                  <c:v>12.68896264092907</c:v>
                </c:pt>
                <c:pt idx="905" formatCode="0.00">
                  <c:v>12.488982900177859</c:v>
                </c:pt>
                <c:pt idx="906" formatCode="0.00">
                  <c:v>11.888076159946825</c:v>
                </c:pt>
                <c:pt idx="907" formatCode="0.00">
                  <c:v>11.727305940527245</c:v>
                </c:pt>
                <c:pt idx="908" formatCode="0.00">
                  <c:v>#N/A</c:v>
                </c:pt>
                <c:pt idx="909" formatCode="0.00">
                  <c:v>10.995361437716134</c:v>
                </c:pt>
                <c:pt idx="910" formatCode="0.00">
                  <c:v>10.848346125796482</c:v>
                </c:pt>
                <c:pt idx="911" formatCode="0.00">
                  <c:v>10.735746240713894</c:v>
                </c:pt>
                <c:pt idx="912" formatCode="0.00">
                  <c:v>10.604887022476239</c:v>
                </c:pt>
                <c:pt idx="913" formatCode="0.00">
                  <c:v>10.39422290914076</c:v>
                </c:pt>
                <c:pt idx="914" formatCode="0.00">
                  <c:v>10.831076572905962</c:v>
                </c:pt>
                <c:pt idx="915" formatCode="0.00">
                  <c:v>10.722530870575198</c:v>
                </c:pt>
                <c:pt idx="916" formatCode="0.00">
                  <c:v>9.6107172275071484</c:v>
                </c:pt>
                <c:pt idx="917" formatCode="0.00">
                  <c:v>10.477713468368677</c:v>
                </c:pt>
                <c:pt idx="918" formatCode="0.00">
                  <c:v>10.207424817240106</c:v>
                </c:pt>
                <c:pt idx="919" formatCode="0.00">
                  <c:v>10.231593145833951</c:v>
                </c:pt>
                <c:pt idx="920" formatCode="0.00">
                  <c:v>9.8638897466281747</c:v>
                </c:pt>
                <c:pt idx="921" formatCode="0.00">
                  <c:v>#N/A</c:v>
                </c:pt>
                <c:pt idx="922" formatCode="0.00">
                  <c:v>10.242230735375735</c:v>
                </c:pt>
                <c:pt idx="923" formatCode="0.00">
                  <c:v>10.296667883194765</c:v>
                </c:pt>
                <c:pt idx="924" formatCode="0.00">
                  <c:v>10.709947770299099</c:v>
                </c:pt>
                <c:pt idx="925" formatCode="0.00">
                  <c:v>10.963474285165841</c:v>
                </c:pt>
                <c:pt idx="926" formatCode="0.00">
                  <c:v>11.124899290421041</c:v>
                </c:pt>
                <c:pt idx="927" formatCode="0.00">
                  <c:v>11.443814278220476</c:v>
                </c:pt>
                <c:pt idx="928" formatCode="0.00">
                  <c:v>11.704818817318795</c:v>
                </c:pt>
                <c:pt idx="929" formatCode="0.00">
                  <c:v>11.593948140018107</c:v>
                </c:pt>
                <c:pt idx="930" formatCode="0.00">
                  <c:v>12.712575725211494</c:v>
                </c:pt>
                <c:pt idx="931" formatCode="0.00">
                  <c:v>12.878488662202315</c:v>
                </c:pt>
                <c:pt idx="932" formatCode="0.00">
                  <c:v>12.849993730469954</c:v>
                </c:pt>
                <c:pt idx="933" formatCode="0.00">
                  <c:v>13.619064502944479</c:v>
                </c:pt>
                <c:pt idx="934" formatCode="0.00">
                  <c:v>#N/A</c:v>
                </c:pt>
                <c:pt idx="935" formatCode="0.00">
                  <c:v>13.917986064697295</c:v>
                </c:pt>
                <c:pt idx="936" formatCode="0.00">
                  <c:v>14.539263430037996</c:v>
                </c:pt>
                <c:pt idx="937" formatCode="0.00">
                  <c:v>15.336851517033878</c:v>
                </c:pt>
                <c:pt idx="938" formatCode="0.00">
                  <c:v>14.911526604755831</c:v>
                </c:pt>
                <c:pt idx="939" formatCode="0.00">
                  <c:v>14.484077332325086</c:v>
                </c:pt>
                <c:pt idx="940" formatCode="0.00">
                  <c:v>13.361149889474655</c:v>
                </c:pt>
                <c:pt idx="941" formatCode="0.00">
                  <c:v>12.805679583313022</c:v>
                </c:pt>
                <c:pt idx="942" formatCode="0.00">
                  <c:v>12.51496378186452</c:v>
                </c:pt>
                <c:pt idx="943" formatCode="0.00">
                  <c:v>10.497303196450435</c:v>
                </c:pt>
                <c:pt idx="944" formatCode="0.00">
                  <c:v>10.302595847301532</c:v>
                </c:pt>
                <c:pt idx="945" formatCode="0.00">
                  <c:v>10.520633193603789</c:v>
                </c:pt>
                <c:pt idx="946" formatCode="0.00">
                  <c:v>9.6452951050383096</c:v>
                </c:pt>
                <c:pt idx="947" formatCode="0.00">
                  <c:v>10.382270114128978</c:v>
                </c:pt>
                <c:pt idx="948" formatCode="0.00">
                  <c:v>10.746381737644128</c:v>
                </c:pt>
                <c:pt idx="949" formatCode="0.00">
                  <c:v>10.340334039976895</c:v>
                </c:pt>
                <c:pt idx="950" formatCode="0.00">
                  <c:v>9.3450123437273991</c:v>
                </c:pt>
                <c:pt idx="951" formatCode="0.00">
                  <c:v>8.6821829051917376</c:v>
                </c:pt>
                <c:pt idx="952" formatCode="0.00">
                  <c:v>8.9648418694443279</c:v>
                </c:pt>
                <c:pt idx="953" formatCode="0.00">
                  <c:v>9.7054193685318211</c:v>
                </c:pt>
                <c:pt idx="954" formatCode="0.00">
                  <c:v>10.316901659575951</c:v>
                </c:pt>
                <c:pt idx="955" formatCode="0.00">
                  <c:v>11.034016404401159</c:v>
                </c:pt>
                <c:pt idx="956" formatCode="0.00">
                  <c:v>11.929805591675002</c:v>
                </c:pt>
                <c:pt idx="957" formatCode="0.00">
                  <c:v>12.123998179703822</c:v>
                </c:pt>
                <c:pt idx="958" formatCode="0.00">
                  <c:v>11.82464969346977</c:v>
                </c:pt>
                <c:pt idx="959" formatCode="0.00">
                  <c:v>12.341632678207958</c:v>
                </c:pt>
                <c:pt idx="960" formatCode="0.00">
                  <c:v>11.607767247665723</c:v>
                </c:pt>
                <c:pt idx="961" formatCode="0.00">
                  <c:v>10.977572817072945</c:v>
                </c:pt>
                <c:pt idx="962" formatCode="0.00">
                  <c:v>10.695617525751011</c:v>
                </c:pt>
                <c:pt idx="963" formatCode="0.00">
                  <c:v>10.798045359984719</c:v>
                </c:pt>
                <c:pt idx="964" formatCode="0.00">
                  <c:v>11.895616306646506</c:v>
                </c:pt>
                <c:pt idx="965" formatCode="0.00">
                  <c:v>11.68814829102336</c:v>
                </c:pt>
                <c:pt idx="966" formatCode="0.00">
                  <c:v>11.667849683390852</c:v>
                </c:pt>
                <c:pt idx="967" formatCode="0.00">
                  <c:v>11.542187787598523</c:v>
                </c:pt>
                <c:pt idx="968" formatCode="0.00">
                  <c:v>11.129883801370323</c:v>
                </c:pt>
                <c:pt idx="969" formatCode="0.00">
                  <c:v>11.705773824719156</c:v>
                </c:pt>
                <c:pt idx="970" formatCode="0.00">
                  <c:v>11.474784390239012</c:v>
                </c:pt>
                <c:pt idx="971" formatCode="0.00">
                  <c:v>11.623637836779977</c:v>
                </c:pt>
                <c:pt idx="972" formatCode="0.00">
                  <c:v>11.169539206451207</c:v>
                </c:pt>
                <c:pt idx="973" formatCode="0.00">
                  <c:v>11.258283253582446</c:v>
                </c:pt>
                <c:pt idx="974" formatCode="0.00">
                  <c:v>11.161043451902763</c:v>
                </c:pt>
                <c:pt idx="975" formatCode="0.00">
                  <c:v>11.15804786399066</c:v>
                </c:pt>
                <c:pt idx="976" formatCode="0.00">
                  <c:v>11.13427357618213</c:v>
                </c:pt>
                <c:pt idx="977" formatCode="0.00">
                  <c:v>10.952759153935233</c:v>
                </c:pt>
                <c:pt idx="978" formatCode="0.00">
                  <c:v>11.123157514897164</c:v>
                </c:pt>
                <c:pt idx="979" formatCode="0.00">
                  <c:v>11.529741306159158</c:v>
                </c:pt>
                <c:pt idx="980" formatCode="0.00">
                  <c:v>11.580358965429859</c:v>
                </c:pt>
                <c:pt idx="981" formatCode="0.00">
                  <c:v>11.911800093634795</c:v>
                </c:pt>
                <c:pt idx="982" formatCode="0.00">
                  <c:v>11.478904797032374</c:v>
                </c:pt>
                <c:pt idx="983" formatCode="0.00">
                  <c:v>11.443081207305127</c:v>
                </c:pt>
                <c:pt idx="984" formatCode="0.00">
                  <c:v>11.241868276396684</c:v>
                </c:pt>
                <c:pt idx="985" formatCode="0.00">
                  <c:v>11.568623512364251</c:v>
                </c:pt>
                <c:pt idx="986" formatCode="0.00">
                  <c:v>11.777719098362205</c:v>
                </c:pt>
                <c:pt idx="987" formatCode="0.00">
                  <c:v>11.864132011662543</c:v>
                </c:pt>
                <c:pt idx="988" formatCode="0.00">
                  <c:v>12.110191196724941</c:v>
                </c:pt>
                <c:pt idx="989" formatCode="0.00">
                  <c:v>12.77899745703448</c:v>
                </c:pt>
                <c:pt idx="990" formatCode="0.00">
                  <c:v>12.50246736933418</c:v>
                </c:pt>
                <c:pt idx="991" formatCode="0.00">
                  <c:v>12.150366544390101</c:v>
                </c:pt>
                <c:pt idx="992" formatCode="0.00">
                  <c:v>11.090597733073437</c:v>
                </c:pt>
                <c:pt idx="993" formatCode="0.00">
                  <c:v>10.700087931726788</c:v>
                </c:pt>
                <c:pt idx="994" formatCode="0.00">
                  <c:v>10.384863561956426</c:v>
                </c:pt>
                <c:pt idx="995" formatCode="0.00">
                  <c:v>10.261742397938534</c:v>
                </c:pt>
                <c:pt idx="996" formatCode="0.00">
                  <c:v>10.195963540461772</c:v>
                </c:pt>
                <c:pt idx="997" formatCode="0.00">
                  <c:v>10.217181501942264</c:v>
                </c:pt>
                <c:pt idx="998" formatCode="0.00">
                  <c:v>9.8302608437850214</c:v>
                </c:pt>
                <c:pt idx="999" formatCode="0.00">
                  <c:v>8.8125253010026494</c:v>
                </c:pt>
                <c:pt idx="1000" formatCode="0.00">
                  <c:v>8.6181858090592414</c:v>
                </c:pt>
                <c:pt idx="1001" formatCode="0.00">
                  <c:v>8.2463223156336909</c:v>
                </c:pt>
                <c:pt idx="1002" formatCode="0.00">
                  <c:v>7.2650853023017659</c:v>
                </c:pt>
                <c:pt idx="1003" formatCode="0.00">
                  <c:v>7.1083116252751877</c:v>
                </c:pt>
                <c:pt idx="1004" formatCode="0.00">
                  <c:v>7.5362803159719771</c:v>
                </c:pt>
                <c:pt idx="1005" formatCode="0.00">
                  <c:v>7.9354564124766824</c:v>
                </c:pt>
                <c:pt idx="1006" formatCode="0.00">
                  <c:v>7.9737102091077094</c:v>
                </c:pt>
                <c:pt idx="1007" formatCode="0.00">
                  <c:v>7.4420793099510441</c:v>
                </c:pt>
                <c:pt idx="1008" formatCode="0.00">
                  <c:v>7.7471231879981506</c:v>
                </c:pt>
                <c:pt idx="1009" formatCode="0.00">
                  <c:v>7.8083374076632683</c:v>
                </c:pt>
                <c:pt idx="1010" formatCode="0.00">
                  <c:v>7.9351088911557399</c:v>
                </c:pt>
                <c:pt idx="1011" formatCode="0.00">
                  <c:v>8.2566951252290863</c:v>
                </c:pt>
                <c:pt idx="1012" formatCode="0.00">
                  <c:v>9.0650543502460259</c:v>
                </c:pt>
                <c:pt idx="1013" formatCode="0.00">
                  <c:v>9.0252481263017224</c:v>
                </c:pt>
                <c:pt idx="1014" formatCode="0.00">
                  <c:v>9.1119539527144902</c:v>
                </c:pt>
                <c:pt idx="1015" formatCode="0.00">
                  <c:v>9.3783272230077976</c:v>
                </c:pt>
                <c:pt idx="1016" formatCode="0.00">
                  <c:v>9.4907884286047803</c:v>
                </c:pt>
                <c:pt idx="1017" formatCode="0.00">
                  <c:v>9.24288004556837</c:v>
                </c:pt>
                <c:pt idx="1018" formatCode="0.00">
                  <c:v>9.3168786957068974</c:v>
                </c:pt>
                <c:pt idx="1019" formatCode="0.00">
                  <c:v>9.7141601814489498</c:v>
                </c:pt>
                <c:pt idx="1020" formatCode="0.00">
                  <c:v>10.476239342886263</c:v>
                </c:pt>
                <c:pt idx="1021" formatCode="0.00">
                  <c:v>10.522224547011639</c:v>
                </c:pt>
                <c:pt idx="1022" formatCode="0.00">
                  <c:v>10.315884006571064</c:v>
                </c:pt>
                <c:pt idx="1023" formatCode="0.00">
                  <c:v>10.324860581743668</c:v>
                </c:pt>
                <c:pt idx="1024" formatCode="0.00">
                  <c:v>10.207602901444135</c:v>
                </c:pt>
                <c:pt idx="1025" formatCode="0.00">
                  <c:v>10.290467423594807</c:v>
                </c:pt>
                <c:pt idx="1026" formatCode="0.00">
                  <c:v>10.415089757155505</c:v>
                </c:pt>
                <c:pt idx="1027" formatCode="0.00">
                  <c:v>10.584902495164616</c:v>
                </c:pt>
                <c:pt idx="1028" formatCode="0.00">
                  <c:v>10.681159937134543</c:v>
                </c:pt>
                <c:pt idx="1029" formatCode="0.00">
                  <c:v>10.172188171840158</c:v>
                </c:pt>
                <c:pt idx="1030" formatCode="0.00">
                  <c:v>11.352257507220287</c:v>
                </c:pt>
                <c:pt idx="1031" formatCode="0.00">
                  <c:v>11.426519275499025</c:v>
                </c:pt>
                <c:pt idx="1032" formatCode="0.00">
                  <c:v>11.435412646006338</c:v>
                </c:pt>
                <c:pt idx="1033" formatCode="0.00">
                  <c:v>11.576767203729643</c:v>
                </c:pt>
                <c:pt idx="1034" formatCode="0.00">
                  <c:v>11.410317331283659</c:v>
                </c:pt>
                <c:pt idx="1035" formatCode="0.00">
                  <c:v>11.189353513290644</c:v>
                </c:pt>
                <c:pt idx="1036" formatCode="0.00">
                  <c:v>10.79784347048458</c:v>
                </c:pt>
                <c:pt idx="1037" formatCode="0.00">
                  <c:v>10.56025918429162</c:v>
                </c:pt>
                <c:pt idx="1038" formatCode="0.00">
                  <c:v>10.694256070533603</c:v>
                </c:pt>
                <c:pt idx="1039" formatCode="0.00">
                  <c:v>10.676719920886546</c:v>
                </c:pt>
                <c:pt idx="1040" formatCode="0.00">
                  <c:v>10.74106420490808</c:v>
                </c:pt>
                <c:pt idx="1041" formatCode="0.00">
                  <c:v>11.068280783960184</c:v>
                </c:pt>
                <c:pt idx="1042" formatCode="0.00">
                  <c:v>11.314286922728156</c:v>
                </c:pt>
                <c:pt idx="1043" formatCode="0.00">
                  <c:v>10.240286504984653</c:v>
                </c:pt>
                <c:pt idx="1044" formatCode="0.00">
                  <c:v>9.5393335759831999</c:v>
                </c:pt>
                <c:pt idx="1045" formatCode="0.00">
                  <c:v>9.2004373359970906</c:v>
                </c:pt>
                <c:pt idx="1046" formatCode="0.00">
                  <c:v>8.5121861907465401</c:v>
                </c:pt>
                <c:pt idx="1047" formatCode="0.00">
                  <c:v>8.4401215115750503</c:v>
                </c:pt>
                <c:pt idx="1048" formatCode="0.00">
                  <c:v>8.4806230243284588</c:v>
                </c:pt>
                <c:pt idx="1049" formatCode="0.00">
                  <c:v>8.60055141788283</c:v>
                </c:pt>
                <c:pt idx="1050" formatCode="0.00">
                  <c:v>8.6294349121970537</c:v>
                </c:pt>
                <c:pt idx="1051" formatCode="0.00">
                  <c:v>8.1757042865630893</c:v>
                </c:pt>
                <c:pt idx="1052" formatCode="0.00">
                  <c:v>7.8290541510422917</c:v>
                </c:pt>
                <c:pt idx="1053" formatCode="0.00">
                  <c:v>7.4455636925251145</c:v>
                </c:pt>
                <c:pt idx="1054" formatCode="0.00">
                  <c:v>6.6776482100450396</c:v>
                </c:pt>
                <c:pt idx="1055" formatCode="0.00">
                  <c:v>5.2232348720348432</c:v>
                </c:pt>
                <c:pt idx="1056" formatCode="0.00">
                  <c:v>5.3934173525883589</c:v>
                </c:pt>
                <c:pt idx="1057" formatCode="0.00">
                  <c:v>5.5239138196897963</c:v>
                </c:pt>
                <c:pt idx="1058" formatCode="0.00">
                  <c:v>5.0248682910106979</c:v>
                </c:pt>
                <c:pt idx="1059" formatCode="0.00">
                  <c:v>4.6810481899687728</c:v>
                </c:pt>
                <c:pt idx="1060" formatCode="0.00">
                  <c:v>3.8478234211816398</c:v>
                </c:pt>
                <c:pt idx="1061" formatCode="0.00">
                  <c:v>3.833557994892578</c:v>
                </c:pt>
                <c:pt idx="1062" formatCode="0.00">
                  <c:v>3.2606979493289057</c:v>
                </c:pt>
                <c:pt idx="1063" formatCode="0.00">
                  <c:v>2.8770921133214999</c:v>
                </c:pt>
                <c:pt idx="1064" formatCode="0.00">
                  <c:v>2.1880085252859338</c:v>
                </c:pt>
                <c:pt idx="1065" formatCode="0.00">
                  <c:v>2.6362143119337267</c:v>
                </c:pt>
                <c:pt idx="1066" formatCode="0.00">
                  <c:v>2.6440067766442699</c:v>
                </c:pt>
                <c:pt idx="1067" formatCode="0.00">
                  <c:v>2.5307794783077986</c:v>
                </c:pt>
                <c:pt idx="1068" formatCode="0.00">
                  <c:v>2.905405337899869</c:v>
                </c:pt>
                <c:pt idx="1069" formatCode="0.00">
                  <c:v>3.0881753934746348</c:v>
                </c:pt>
                <c:pt idx="1070" formatCode="0.00">
                  <c:v>3.1612380668936124</c:v>
                </c:pt>
                <c:pt idx="1071" formatCode="0.00">
                  <c:v>3.4370694088861731</c:v>
                </c:pt>
                <c:pt idx="1072" formatCode="0.00">
                  <c:v>3.5013469758166327</c:v>
                </c:pt>
                <c:pt idx="1073" formatCode="0.00">
                  <c:v>3.9799058977687984</c:v>
                </c:pt>
                <c:pt idx="1074" formatCode="0.00">
                  <c:v>3.8833107814632006</c:v>
                </c:pt>
                <c:pt idx="1075" formatCode="0.00">
                  <c:v>4.032331004410894</c:v>
                </c:pt>
                <c:pt idx="1076" formatCode="0.00">
                  <c:v>3.921848356033375</c:v>
                </c:pt>
                <c:pt idx="1077" formatCode="0.00">
                  <c:v>3.5389641762426649</c:v>
                </c:pt>
                <c:pt idx="1078" formatCode="0.00">
                  <c:v>3.7841067188761901</c:v>
                </c:pt>
                <c:pt idx="1079" formatCode="0.00">
                  <c:v>3.4848235151039963</c:v>
                </c:pt>
                <c:pt idx="1080" formatCode="0.00">
                  <c:v>3.4987311837014312</c:v>
                </c:pt>
                <c:pt idx="1081" formatCode="0.00">
                  <c:v>3.6699765902048709</c:v>
                </c:pt>
                <c:pt idx="1082" formatCode="0.00">
                  <c:v>4.316327286916865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6-85B7-4D62-B91C-62325735CD4A}"/>
            </c:ext>
          </c:extLst>
        </c:ser>
        <c:ser>
          <c:idx val="2"/>
          <c:order val="3"/>
          <c:tx>
            <c:strRef>
              <c:f>Sheet1!$E$1</c:f>
              <c:strCache>
                <c:ptCount val="1"/>
                <c:pt idx="0">
                  <c:v>Total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marker>
            <c:symbol val="none"/>
          </c:marker>
          <c:dLbls>
            <c:dLbl>
              <c:idx val="1082"/>
              <c:layout>
                <c:manualLayout>
                  <c:x val="-7.4901835218626034E-2"/>
                  <c:y val="0.1216216216216215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7-85B7-4D62-B91C-62325735CD4A}"/>
                </c:ext>
              </c:extLst>
            </c:dLbl>
            <c:numFmt formatCode="#,##0.0" sourceLinked="0"/>
            <c:spPr>
              <a:noFill/>
              <a:ln>
                <a:noFill/>
              </a:ln>
              <a:effectLst/>
            </c:spPr>
            <c:txPr>
              <a:bodyPr rot="-5400000" vert="horz" wrap="square" lIns="38100" tIns="19050" rIns="38100" bIns="19050" anchor="ctr">
                <a:spAutoFit/>
              </a:bodyPr>
              <a:lstStyle/>
              <a:p>
                <a:pPr>
                  <a:defRPr sz="1600"/>
                </a:pPr>
                <a:endParaRPr lang="en-US"/>
              </a:p>
            </c:txPr>
            <c:showLegendKey val="0"/>
            <c:showVal val="0"/>
            <c:showCatName val="0"/>
            <c:showSerName val="0"/>
            <c:showPercent val="0"/>
            <c:showBubbleSize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numRef>
              <c:f>Sheet1!$A$2:$A$1084</c:f>
              <c:numCache>
                <c:formatCode>m/d/yyyy</c:formatCode>
                <c:ptCount val="1083"/>
                <c:pt idx="0">
                  <c:v>36532</c:v>
                </c:pt>
                <c:pt idx="1">
                  <c:v>36539</c:v>
                </c:pt>
                <c:pt idx="2">
                  <c:v>36546</c:v>
                </c:pt>
                <c:pt idx="3">
                  <c:v>36553</c:v>
                </c:pt>
                <c:pt idx="4">
                  <c:v>36560</c:v>
                </c:pt>
                <c:pt idx="5">
                  <c:v>36567</c:v>
                </c:pt>
                <c:pt idx="6">
                  <c:v>36574</c:v>
                </c:pt>
                <c:pt idx="7">
                  <c:v>36581</c:v>
                </c:pt>
                <c:pt idx="8">
                  <c:v>36588</c:v>
                </c:pt>
                <c:pt idx="9">
                  <c:v>36595</c:v>
                </c:pt>
                <c:pt idx="10">
                  <c:v>36602</c:v>
                </c:pt>
                <c:pt idx="11">
                  <c:v>36609</c:v>
                </c:pt>
                <c:pt idx="12">
                  <c:v>36616</c:v>
                </c:pt>
                <c:pt idx="13">
                  <c:v>36623</c:v>
                </c:pt>
                <c:pt idx="14">
                  <c:v>36630</c:v>
                </c:pt>
                <c:pt idx="15">
                  <c:v>36637</c:v>
                </c:pt>
                <c:pt idx="16">
                  <c:v>36644</c:v>
                </c:pt>
                <c:pt idx="17">
                  <c:v>36651</c:v>
                </c:pt>
                <c:pt idx="18">
                  <c:v>36658</c:v>
                </c:pt>
                <c:pt idx="19">
                  <c:v>36665</c:v>
                </c:pt>
                <c:pt idx="20">
                  <c:v>36672</c:v>
                </c:pt>
                <c:pt idx="21">
                  <c:v>36679</c:v>
                </c:pt>
                <c:pt idx="22">
                  <c:v>36686</c:v>
                </c:pt>
                <c:pt idx="23">
                  <c:v>36693</c:v>
                </c:pt>
                <c:pt idx="24">
                  <c:v>36700</c:v>
                </c:pt>
                <c:pt idx="25">
                  <c:v>36707</c:v>
                </c:pt>
                <c:pt idx="26">
                  <c:v>36714</c:v>
                </c:pt>
                <c:pt idx="27">
                  <c:v>36721</c:v>
                </c:pt>
                <c:pt idx="28">
                  <c:v>36728</c:v>
                </c:pt>
                <c:pt idx="29">
                  <c:v>36735</c:v>
                </c:pt>
                <c:pt idx="30">
                  <c:v>36742</c:v>
                </c:pt>
                <c:pt idx="31">
                  <c:v>36749</c:v>
                </c:pt>
                <c:pt idx="32">
                  <c:v>36756</c:v>
                </c:pt>
                <c:pt idx="33">
                  <c:v>36763</c:v>
                </c:pt>
                <c:pt idx="34">
                  <c:v>36770</c:v>
                </c:pt>
                <c:pt idx="35">
                  <c:v>36777</c:v>
                </c:pt>
                <c:pt idx="36">
                  <c:v>36784</c:v>
                </c:pt>
                <c:pt idx="37">
                  <c:v>36791</c:v>
                </c:pt>
                <c:pt idx="38">
                  <c:v>36798</c:v>
                </c:pt>
                <c:pt idx="39">
                  <c:v>36805</c:v>
                </c:pt>
                <c:pt idx="40">
                  <c:v>36812</c:v>
                </c:pt>
                <c:pt idx="41">
                  <c:v>36819</c:v>
                </c:pt>
                <c:pt idx="42">
                  <c:v>36826</c:v>
                </c:pt>
                <c:pt idx="43">
                  <c:v>36833</c:v>
                </c:pt>
                <c:pt idx="44">
                  <c:v>36840</c:v>
                </c:pt>
                <c:pt idx="45">
                  <c:v>36847</c:v>
                </c:pt>
                <c:pt idx="46">
                  <c:v>36854</c:v>
                </c:pt>
                <c:pt idx="47">
                  <c:v>36861</c:v>
                </c:pt>
                <c:pt idx="48">
                  <c:v>36868</c:v>
                </c:pt>
                <c:pt idx="49">
                  <c:v>36875</c:v>
                </c:pt>
                <c:pt idx="50">
                  <c:v>36882</c:v>
                </c:pt>
                <c:pt idx="51">
                  <c:v>36889</c:v>
                </c:pt>
                <c:pt idx="52">
                  <c:v>36896</c:v>
                </c:pt>
                <c:pt idx="53">
                  <c:v>36903</c:v>
                </c:pt>
                <c:pt idx="54">
                  <c:v>36910</c:v>
                </c:pt>
                <c:pt idx="55">
                  <c:v>36917</c:v>
                </c:pt>
                <c:pt idx="56">
                  <c:v>36924</c:v>
                </c:pt>
                <c:pt idx="57">
                  <c:v>36931</c:v>
                </c:pt>
                <c:pt idx="58">
                  <c:v>36938</c:v>
                </c:pt>
                <c:pt idx="59">
                  <c:v>36945</c:v>
                </c:pt>
                <c:pt idx="60">
                  <c:v>36952</c:v>
                </c:pt>
                <c:pt idx="61">
                  <c:v>36959</c:v>
                </c:pt>
                <c:pt idx="62">
                  <c:v>36966</c:v>
                </c:pt>
                <c:pt idx="63">
                  <c:v>36973</c:v>
                </c:pt>
                <c:pt idx="64">
                  <c:v>36980</c:v>
                </c:pt>
                <c:pt idx="65">
                  <c:v>36987</c:v>
                </c:pt>
                <c:pt idx="66">
                  <c:v>36994</c:v>
                </c:pt>
                <c:pt idx="67">
                  <c:v>37001</c:v>
                </c:pt>
                <c:pt idx="68">
                  <c:v>37008</c:v>
                </c:pt>
                <c:pt idx="69">
                  <c:v>37015</c:v>
                </c:pt>
                <c:pt idx="70">
                  <c:v>37022</c:v>
                </c:pt>
                <c:pt idx="71">
                  <c:v>37029</c:v>
                </c:pt>
                <c:pt idx="72">
                  <c:v>37036</c:v>
                </c:pt>
                <c:pt idx="73">
                  <c:v>37043</c:v>
                </c:pt>
                <c:pt idx="74">
                  <c:v>37050</c:v>
                </c:pt>
                <c:pt idx="75">
                  <c:v>37057</c:v>
                </c:pt>
                <c:pt idx="76">
                  <c:v>37064</c:v>
                </c:pt>
                <c:pt idx="77">
                  <c:v>37071</c:v>
                </c:pt>
                <c:pt idx="78">
                  <c:v>37078</c:v>
                </c:pt>
                <c:pt idx="79">
                  <c:v>37085</c:v>
                </c:pt>
                <c:pt idx="80">
                  <c:v>37092</c:v>
                </c:pt>
                <c:pt idx="81">
                  <c:v>37099</c:v>
                </c:pt>
                <c:pt idx="82">
                  <c:v>37106</c:v>
                </c:pt>
                <c:pt idx="83">
                  <c:v>37113</c:v>
                </c:pt>
                <c:pt idx="84">
                  <c:v>37120</c:v>
                </c:pt>
                <c:pt idx="85">
                  <c:v>37127</c:v>
                </c:pt>
                <c:pt idx="86">
                  <c:v>37134</c:v>
                </c:pt>
                <c:pt idx="87">
                  <c:v>37141</c:v>
                </c:pt>
                <c:pt idx="88">
                  <c:v>37148</c:v>
                </c:pt>
                <c:pt idx="89">
                  <c:v>37155</c:v>
                </c:pt>
                <c:pt idx="90">
                  <c:v>37162</c:v>
                </c:pt>
                <c:pt idx="91">
                  <c:v>37169</c:v>
                </c:pt>
                <c:pt idx="92">
                  <c:v>37176</c:v>
                </c:pt>
                <c:pt idx="93">
                  <c:v>37183</c:v>
                </c:pt>
                <c:pt idx="94">
                  <c:v>37190</c:v>
                </c:pt>
                <c:pt idx="95">
                  <c:v>37197</c:v>
                </c:pt>
                <c:pt idx="96">
                  <c:v>37204</c:v>
                </c:pt>
                <c:pt idx="97">
                  <c:v>37211</c:v>
                </c:pt>
                <c:pt idx="98">
                  <c:v>37218</c:v>
                </c:pt>
                <c:pt idx="99">
                  <c:v>37225</c:v>
                </c:pt>
                <c:pt idx="100">
                  <c:v>37232</c:v>
                </c:pt>
                <c:pt idx="101">
                  <c:v>37239</c:v>
                </c:pt>
                <c:pt idx="102">
                  <c:v>37246</c:v>
                </c:pt>
                <c:pt idx="103">
                  <c:v>37253</c:v>
                </c:pt>
                <c:pt idx="104">
                  <c:v>37260</c:v>
                </c:pt>
                <c:pt idx="105">
                  <c:v>37267</c:v>
                </c:pt>
                <c:pt idx="106">
                  <c:v>37274</c:v>
                </c:pt>
                <c:pt idx="107">
                  <c:v>37281</c:v>
                </c:pt>
                <c:pt idx="108">
                  <c:v>37288</c:v>
                </c:pt>
                <c:pt idx="109">
                  <c:v>37295</c:v>
                </c:pt>
                <c:pt idx="110">
                  <c:v>37302</c:v>
                </c:pt>
                <c:pt idx="111">
                  <c:v>37309</c:v>
                </c:pt>
                <c:pt idx="112">
                  <c:v>37316</c:v>
                </c:pt>
                <c:pt idx="113">
                  <c:v>37323</c:v>
                </c:pt>
                <c:pt idx="114">
                  <c:v>37330</c:v>
                </c:pt>
                <c:pt idx="115">
                  <c:v>37337</c:v>
                </c:pt>
                <c:pt idx="116">
                  <c:v>37344</c:v>
                </c:pt>
                <c:pt idx="117">
                  <c:v>37351</c:v>
                </c:pt>
                <c:pt idx="118">
                  <c:v>37358</c:v>
                </c:pt>
                <c:pt idx="119">
                  <c:v>37365</c:v>
                </c:pt>
                <c:pt idx="120">
                  <c:v>37372</c:v>
                </c:pt>
                <c:pt idx="121">
                  <c:v>37379</c:v>
                </c:pt>
                <c:pt idx="122">
                  <c:v>37386</c:v>
                </c:pt>
                <c:pt idx="123">
                  <c:v>37393</c:v>
                </c:pt>
                <c:pt idx="124">
                  <c:v>37400</c:v>
                </c:pt>
                <c:pt idx="125">
                  <c:v>37407</c:v>
                </c:pt>
                <c:pt idx="126">
                  <c:v>37414</c:v>
                </c:pt>
                <c:pt idx="127">
                  <c:v>37421</c:v>
                </c:pt>
                <c:pt idx="128">
                  <c:v>37428</c:v>
                </c:pt>
                <c:pt idx="129">
                  <c:v>37435</c:v>
                </c:pt>
                <c:pt idx="130">
                  <c:v>37442</c:v>
                </c:pt>
                <c:pt idx="131">
                  <c:v>37449</c:v>
                </c:pt>
                <c:pt idx="132">
                  <c:v>37456</c:v>
                </c:pt>
                <c:pt idx="133">
                  <c:v>37463</c:v>
                </c:pt>
                <c:pt idx="134">
                  <c:v>37470</c:v>
                </c:pt>
                <c:pt idx="135">
                  <c:v>37477</c:v>
                </c:pt>
                <c:pt idx="136">
                  <c:v>37484</c:v>
                </c:pt>
                <c:pt idx="137">
                  <c:v>37491</c:v>
                </c:pt>
                <c:pt idx="138">
                  <c:v>37498</c:v>
                </c:pt>
                <c:pt idx="139">
                  <c:v>37505</c:v>
                </c:pt>
                <c:pt idx="140">
                  <c:v>37512</c:v>
                </c:pt>
                <c:pt idx="141">
                  <c:v>37519</c:v>
                </c:pt>
                <c:pt idx="142">
                  <c:v>37526</c:v>
                </c:pt>
                <c:pt idx="143">
                  <c:v>37533</c:v>
                </c:pt>
                <c:pt idx="144">
                  <c:v>37540</c:v>
                </c:pt>
                <c:pt idx="145">
                  <c:v>37547</c:v>
                </c:pt>
                <c:pt idx="146">
                  <c:v>37554</c:v>
                </c:pt>
                <c:pt idx="147">
                  <c:v>37561</c:v>
                </c:pt>
                <c:pt idx="148">
                  <c:v>37568</c:v>
                </c:pt>
                <c:pt idx="149">
                  <c:v>37575</c:v>
                </c:pt>
                <c:pt idx="150">
                  <c:v>37582</c:v>
                </c:pt>
                <c:pt idx="151">
                  <c:v>37589</c:v>
                </c:pt>
                <c:pt idx="152">
                  <c:v>37596</c:v>
                </c:pt>
                <c:pt idx="153">
                  <c:v>37603</c:v>
                </c:pt>
                <c:pt idx="154">
                  <c:v>37610</c:v>
                </c:pt>
                <c:pt idx="155">
                  <c:v>37617</c:v>
                </c:pt>
                <c:pt idx="156">
                  <c:v>37624</c:v>
                </c:pt>
                <c:pt idx="157">
                  <c:v>37631</c:v>
                </c:pt>
                <c:pt idx="158">
                  <c:v>37638</c:v>
                </c:pt>
                <c:pt idx="159">
                  <c:v>37645</c:v>
                </c:pt>
                <c:pt idx="160">
                  <c:v>37652</c:v>
                </c:pt>
                <c:pt idx="161">
                  <c:v>37659</c:v>
                </c:pt>
                <c:pt idx="162">
                  <c:v>37666</c:v>
                </c:pt>
                <c:pt idx="163">
                  <c:v>37673</c:v>
                </c:pt>
                <c:pt idx="164">
                  <c:v>37680</c:v>
                </c:pt>
                <c:pt idx="165">
                  <c:v>37687</c:v>
                </c:pt>
                <c:pt idx="166">
                  <c:v>37694</c:v>
                </c:pt>
                <c:pt idx="167">
                  <c:v>37701</c:v>
                </c:pt>
                <c:pt idx="168">
                  <c:v>37708</c:v>
                </c:pt>
                <c:pt idx="169">
                  <c:v>37715</c:v>
                </c:pt>
                <c:pt idx="170">
                  <c:v>37722</c:v>
                </c:pt>
                <c:pt idx="171">
                  <c:v>37729</c:v>
                </c:pt>
                <c:pt idx="172">
                  <c:v>37736</c:v>
                </c:pt>
                <c:pt idx="173">
                  <c:v>37743</c:v>
                </c:pt>
                <c:pt idx="174">
                  <c:v>37750</c:v>
                </c:pt>
                <c:pt idx="175">
                  <c:v>37757</c:v>
                </c:pt>
                <c:pt idx="176">
                  <c:v>37764</c:v>
                </c:pt>
                <c:pt idx="177">
                  <c:v>37771</c:v>
                </c:pt>
                <c:pt idx="178">
                  <c:v>37778</c:v>
                </c:pt>
                <c:pt idx="179">
                  <c:v>37785</c:v>
                </c:pt>
                <c:pt idx="180">
                  <c:v>37792</c:v>
                </c:pt>
                <c:pt idx="181">
                  <c:v>37799</c:v>
                </c:pt>
                <c:pt idx="182">
                  <c:v>37806</c:v>
                </c:pt>
                <c:pt idx="183">
                  <c:v>37813</c:v>
                </c:pt>
                <c:pt idx="184">
                  <c:v>37820</c:v>
                </c:pt>
                <c:pt idx="185">
                  <c:v>37827</c:v>
                </c:pt>
                <c:pt idx="186">
                  <c:v>37834</c:v>
                </c:pt>
                <c:pt idx="187">
                  <c:v>37841</c:v>
                </c:pt>
                <c:pt idx="188">
                  <c:v>37848</c:v>
                </c:pt>
                <c:pt idx="189">
                  <c:v>37855</c:v>
                </c:pt>
                <c:pt idx="190">
                  <c:v>37862</c:v>
                </c:pt>
                <c:pt idx="191">
                  <c:v>37869</c:v>
                </c:pt>
                <c:pt idx="192">
                  <c:v>37876</c:v>
                </c:pt>
                <c:pt idx="193">
                  <c:v>37883</c:v>
                </c:pt>
                <c:pt idx="194">
                  <c:v>37890</c:v>
                </c:pt>
                <c:pt idx="195">
                  <c:v>37897</c:v>
                </c:pt>
                <c:pt idx="196">
                  <c:v>37904</c:v>
                </c:pt>
                <c:pt idx="197">
                  <c:v>37911</c:v>
                </c:pt>
                <c:pt idx="198">
                  <c:v>37918</c:v>
                </c:pt>
                <c:pt idx="199">
                  <c:v>37925</c:v>
                </c:pt>
                <c:pt idx="200">
                  <c:v>37932</c:v>
                </c:pt>
                <c:pt idx="201">
                  <c:v>37939</c:v>
                </c:pt>
                <c:pt idx="202">
                  <c:v>37946</c:v>
                </c:pt>
                <c:pt idx="203">
                  <c:v>37953</c:v>
                </c:pt>
                <c:pt idx="204">
                  <c:v>37960</c:v>
                </c:pt>
                <c:pt idx="205">
                  <c:v>37967</c:v>
                </c:pt>
                <c:pt idx="206">
                  <c:v>37974</c:v>
                </c:pt>
                <c:pt idx="207">
                  <c:v>37981</c:v>
                </c:pt>
                <c:pt idx="208">
                  <c:v>37988</c:v>
                </c:pt>
                <c:pt idx="209">
                  <c:v>37995</c:v>
                </c:pt>
                <c:pt idx="210">
                  <c:v>38002</c:v>
                </c:pt>
                <c:pt idx="211">
                  <c:v>38009</c:v>
                </c:pt>
                <c:pt idx="212">
                  <c:v>38016</c:v>
                </c:pt>
                <c:pt idx="213">
                  <c:v>38023</c:v>
                </c:pt>
                <c:pt idx="214">
                  <c:v>38030</c:v>
                </c:pt>
                <c:pt idx="215">
                  <c:v>38037</c:v>
                </c:pt>
                <c:pt idx="216">
                  <c:v>38044</c:v>
                </c:pt>
                <c:pt idx="217">
                  <c:v>38051</c:v>
                </c:pt>
                <c:pt idx="218">
                  <c:v>38058</c:v>
                </c:pt>
                <c:pt idx="219">
                  <c:v>38065</c:v>
                </c:pt>
                <c:pt idx="220">
                  <c:v>38072</c:v>
                </c:pt>
                <c:pt idx="221">
                  <c:v>38079</c:v>
                </c:pt>
                <c:pt idx="222">
                  <c:v>38086</c:v>
                </c:pt>
                <c:pt idx="223">
                  <c:v>38093</c:v>
                </c:pt>
                <c:pt idx="224">
                  <c:v>38100</c:v>
                </c:pt>
                <c:pt idx="225">
                  <c:v>38107</c:v>
                </c:pt>
                <c:pt idx="226">
                  <c:v>38114</c:v>
                </c:pt>
                <c:pt idx="227">
                  <c:v>38121</c:v>
                </c:pt>
                <c:pt idx="228">
                  <c:v>38128</c:v>
                </c:pt>
                <c:pt idx="229">
                  <c:v>38135</c:v>
                </c:pt>
                <c:pt idx="230">
                  <c:v>38142</c:v>
                </c:pt>
                <c:pt idx="231">
                  <c:v>38149</c:v>
                </c:pt>
                <c:pt idx="232">
                  <c:v>38156</c:v>
                </c:pt>
                <c:pt idx="233">
                  <c:v>38163</c:v>
                </c:pt>
                <c:pt idx="234">
                  <c:v>38170</c:v>
                </c:pt>
                <c:pt idx="235">
                  <c:v>38177</c:v>
                </c:pt>
                <c:pt idx="236">
                  <c:v>38184</c:v>
                </c:pt>
                <c:pt idx="237">
                  <c:v>38191</c:v>
                </c:pt>
                <c:pt idx="238">
                  <c:v>38198</c:v>
                </c:pt>
                <c:pt idx="239">
                  <c:v>38205</c:v>
                </c:pt>
                <c:pt idx="240">
                  <c:v>38212</c:v>
                </c:pt>
                <c:pt idx="241">
                  <c:v>38219</c:v>
                </c:pt>
                <c:pt idx="242">
                  <c:v>38226</c:v>
                </c:pt>
                <c:pt idx="243">
                  <c:v>38233</c:v>
                </c:pt>
                <c:pt idx="244">
                  <c:v>38240</c:v>
                </c:pt>
                <c:pt idx="245">
                  <c:v>38247</c:v>
                </c:pt>
                <c:pt idx="246">
                  <c:v>38254</c:v>
                </c:pt>
                <c:pt idx="247">
                  <c:v>38261</c:v>
                </c:pt>
                <c:pt idx="248">
                  <c:v>38268</c:v>
                </c:pt>
                <c:pt idx="249">
                  <c:v>38275</c:v>
                </c:pt>
                <c:pt idx="250">
                  <c:v>38282</c:v>
                </c:pt>
                <c:pt idx="251">
                  <c:v>38289</c:v>
                </c:pt>
                <c:pt idx="252">
                  <c:v>38296</c:v>
                </c:pt>
                <c:pt idx="253">
                  <c:v>38303</c:v>
                </c:pt>
                <c:pt idx="254">
                  <c:v>38310</c:v>
                </c:pt>
                <c:pt idx="255">
                  <c:v>38317</c:v>
                </c:pt>
                <c:pt idx="256">
                  <c:v>38324</c:v>
                </c:pt>
                <c:pt idx="257">
                  <c:v>38331</c:v>
                </c:pt>
                <c:pt idx="258">
                  <c:v>38338</c:v>
                </c:pt>
                <c:pt idx="259">
                  <c:v>38345</c:v>
                </c:pt>
                <c:pt idx="260">
                  <c:v>38352</c:v>
                </c:pt>
                <c:pt idx="261">
                  <c:v>38359</c:v>
                </c:pt>
                <c:pt idx="262">
                  <c:v>38366</c:v>
                </c:pt>
                <c:pt idx="263">
                  <c:v>38373</c:v>
                </c:pt>
                <c:pt idx="264">
                  <c:v>38380</c:v>
                </c:pt>
                <c:pt idx="265">
                  <c:v>38387</c:v>
                </c:pt>
                <c:pt idx="266">
                  <c:v>38394</c:v>
                </c:pt>
                <c:pt idx="267">
                  <c:v>38401</c:v>
                </c:pt>
                <c:pt idx="268">
                  <c:v>38408</c:v>
                </c:pt>
                <c:pt idx="269">
                  <c:v>38415</c:v>
                </c:pt>
                <c:pt idx="270">
                  <c:v>38422</c:v>
                </c:pt>
                <c:pt idx="271">
                  <c:v>38429</c:v>
                </c:pt>
                <c:pt idx="272">
                  <c:v>38436</c:v>
                </c:pt>
                <c:pt idx="273">
                  <c:v>38443</c:v>
                </c:pt>
                <c:pt idx="274">
                  <c:v>38450</c:v>
                </c:pt>
                <c:pt idx="275">
                  <c:v>38457</c:v>
                </c:pt>
                <c:pt idx="276">
                  <c:v>38464</c:v>
                </c:pt>
                <c:pt idx="277">
                  <c:v>38471</c:v>
                </c:pt>
                <c:pt idx="278">
                  <c:v>38478</c:v>
                </c:pt>
                <c:pt idx="279">
                  <c:v>38485</c:v>
                </c:pt>
                <c:pt idx="280">
                  <c:v>38492</c:v>
                </c:pt>
                <c:pt idx="281">
                  <c:v>38499</c:v>
                </c:pt>
                <c:pt idx="282">
                  <c:v>38506</c:v>
                </c:pt>
                <c:pt idx="283">
                  <c:v>38513</c:v>
                </c:pt>
                <c:pt idx="284">
                  <c:v>38520</c:v>
                </c:pt>
                <c:pt idx="285">
                  <c:v>38527</c:v>
                </c:pt>
                <c:pt idx="286">
                  <c:v>38534</c:v>
                </c:pt>
                <c:pt idx="287">
                  <c:v>38541</c:v>
                </c:pt>
                <c:pt idx="288">
                  <c:v>38548</c:v>
                </c:pt>
                <c:pt idx="289">
                  <c:v>38555</c:v>
                </c:pt>
                <c:pt idx="290">
                  <c:v>38562</c:v>
                </c:pt>
                <c:pt idx="291">
                  <c:v>38569</c:v>
                </c:pt>
                <c:pt idx="292">
                  <c:v>38576</c:v>
                </c:pt>
                <c:pt idx="293">
                  <c:v>38583</c:v>
                </c:pt>
                <c:pt idx="294">
                  <c:v>38590</c:v>
                </c:pt>
                <c:pt idx="295">
                  <c:v>38597</c:v>
                </c:pt>
                <c:pt idx="296">
                  <c:v>38604</c:v>
                </c:pt>
                <c:pt idx="297">
                  <c:v>38611</c:v>
                </c:pt>
                <c:pt idx="298">
                  <c:v>38618</c:v>
                </c:pt>
                <c:pt idx="299">
                  <c:v>38625</c:v>
                </c:pt>
                <c:pt idx="300">
                  <c:v>38632</c:v>
                </c:pt>
                <c:pt idx="301">
                  <c:v>38639</c:v>
                </c:pt>
                <c:pt idx="302">
                  <c:v>38646</c:v>
                </c:pt>
                <c:pt idx="303">
                  <c:v>38653</c:v>
                </c:pt>
                <c:pt idx="304">
                  <c:v>38660</c:v>
                </c:pt>
                <c:pt idx="305">
                  <c:v>38667</c:v>
                </c:pt>
                <c:pt idx="306">
                  <c:v>38674</c:v>
                </c:pt>
                <c:pt idx="307">
                  <c:v>38681</c:v>
                </c:pt>
                <c:pt idx="308">
                  <c:v>38688</c:v>
                </c:pt>
                <c:pt idx="309">
                  <c:v>38695</c:v>
                </c:pt>
                <c:pt idx="310">
                  <c:v>38702</c:v>
                </c:pt>
                <c:pt idx="311">
                  <c:v>38709</c:v>
                </c:pt>
                <c:pt idx="312">
                  <c:v>38716</c:v>
                </c:pt>
                <c:pt idx="313">
                  <c:v>38723</c:v>
                </c:pt>
                <c:pt idx="314">
                  <c:v>38730</c:v>
                </c:pt>
                <c:pt idx="315">
                  <c:v>38737</c:v>
                </c:pt>
                <c:pt idx="316">
                  <c:v>38744</c:v>
                </c:pt>
                <c:pt idx="317">
                  <c:v>38751</c:v>
                </c:pt>
                <c:pt idx="318">
                  <c:v>38758</c:v>
                </c:pt>
                <c:pt idx="319">
                  <c:v>38765</c:v>
                </c:pt>
                <c:pt idx="320">
                  <c:v>38772</c:v>
                </c:pt>
                <c:pt idx="321">
                  <c:v>38779</c:v>
                </c:pt>
                <c:pt idx="322">
                  <c:v>38786</c:v>
                </c:pt>
                <c:pt idx="323">
                  <c:v>38793</c:v>
                </c:pt>
                <c:pt idx="324">
                  <c:v>38800</c:v>
                </c:pt>
                <c:pt idx="325">
                  <c:v>38807</c:v>
                </c:pt>
                <c:pt idx="326">
                  <c:v>38814</c:v>
                </c:pt>
                <c:pt idx="327">
                  <c:v>38821</c:v>
                </c:pt>
                <c:pt idx="328">
                  <c:v>38828</c:v>
                </c:pt>
                <c:pt idx="329">
                  <c:v>38835</c:v>
                </c:pt>
                <c:pt idx="330">
                  <c:v>38842</c:v>
                </c:pt>
                <c:pt idx="331">
                  <c:v>38849</c:v>
                </c:pt>
                <c:pt idx="332">
                  <c:v>38856</c:v>
                </c:pt>
                <c:pt idx="333">
                  <c:v>38863</c:v>
                </c:pt>
                <c:pt idx="334">
                  <c:v>38870</c:v>
                </c:pt>
                <c:pt idx="335">
                  <c:v>38877</c:v>
                </c:pt>
                <c:pt idx="336">
                  <c:v>38884</c:v>
                </c:pt>
                <c:pt idx="337">
                  <c:v>38891</c:v>
                </c:pt>
                <c:pt idx="338">
                  <c:v>38898</c:v>
                </c:pt>
                <c:pt idx="339">
                  <c:v>38905</c:v>
                </c:pt>
                <c:pt idx="340">
                  <c:v>38912</c:v>
                </c:pt>
                <c:pt idx="341">
                  <c:v>38919</c:v>
                </c:pt>
                <c:pt idx="342">
                  <c:v>38926</c:v>
                </c:pt>
                <c:pt idx="343">
                  <c:v>38933</c:v>
                </c:pt>
                <c:pt idx="344">
                  <c:v>38940</c:v>
                </c:pt>
                <c:pt idx="345">
                  <c:v>38947</c:v>
                </c:pt>
                <c:pt idx="346">
                  <c:v>38954</c:v>
                </c:pt>
                <c:pt idx="347">
                  <c:v>38961</c:v>
                </c:pt>
                <c:pt idx="348">
                  <c:v>38968</c:v>
                </c:pt>
                <c:pt idx="349">
                  <c:v>38975</c:v>
                </c:pt>
                <c:pt idx="350">
                  <c:v>38982</c:v>
                </c:pt>
                <c:pt idx="351">
                  <c:v>38989</c:v>
                </c:pt>
                <c:pt idx="352">
                  <c:v>38996</c:v>
                </c:pt>
                <c:pt idx="353">
                  <c:v>39003</c:v>
                </c:pt>
                <c:pt idx="354">
                  <c:v>39010</c:v>
                </c:pt>
                <c:pt idx="355">
                  <c:v>39017</c:v>
                </c:pt>
                <c:pt idx="356">
                  <c:v>39024</c:v>
                </c:pt>
                <c:pt idx="357">
                  <c:v>39031</c:v>
                </c:pt>
                <c:pt idx="358">
                  <c:v>39038</c:v>
                </c:pt>
                <c:pt idx="359">
                  <c:v>39045</c:v>
                </c:pt>
                <c:pt idx="360">
                  <c:v>39052</c:v>
                </c:pt>
                <c:pt idx="361">
                  <c:v>39059</c:v>
                </c:pt>
                <c:pt idx="362">
                  <c:v>39066</c:v>
                </c:pt>
                <c:pt idx="363">
                  <c:v>39073</c:v>
                </c:pt>
                <c:pt idx="364">
                  <c:v>39080</c:v>
                </c:pt>
                <c:pt idx="365">
                  <c:v>39087</c:v>
                </c:pt>
                <c:pt idx="366">
                  <c:v>39094</c:v>
                </c:pt>
                <c:pt idx="367">
                  <c:v>39101</c:v>
                </c:pt>
                <c:pt idx="368">
                  <c:v>39108</c:v>
                </c:pt>
                <c:pt idx="369">
                  <c:v>39115</c:v>
                </c:pt>
                <c:pt idx="370">
                  <c:v>39122</c:v>
                </c:pt>
                <c:pt idx="371">
                  <c:v>39129</c:v>
                </c:pt>
                <c:pt idx="372">
                  <c:v>39136</c:v>
                </c:pt>
                <c:pt idx="373">
                  <c:v>39143</c:v>
                </c:pt>
                <c:pt idx="374">
                  <c:v>39150</c:v>
                </c:pt>
                <c:pt idx="375">
                  <c:v>39157</c:v>
                </c:pt>
                <c:pt idx="376">
                  <c:v>39164</c:v>
                </c:pt>
                <c:pt idx="377">
                  <c:v>39171</c:v>
                </c:pt>
                <c:pt idx="378">
                  <c:v>39178</c:v>
                </c:pt>
                <c:pt idx="379">
                  <c:v>39185</c:v>
                </c:pt>
                <c:pt idx="380">
                  <c:v>39192</c:v>
                </c:pt>
                <c:pt idx="381">
                  <c:v>39199</c:v>
                </c:pt>
                <c:pt idx="382">
                  <c:v>39206</c:v>
                </c:pt>
                <c:pt idx="383">
                  <c:v>39213</c:v>
                </c:pt>
                <c:pt idx="384">
                  <c:v>39220</c:v>
                </c:pt>
                <c:pt idx="385">
                  <c:v>39227</c:v>
                </c:pt>
                <c:pt idx="386">
                  <c:v>39234</c:v>
                </c:pt>
                <c:pt idx="387">
                  <c:v>39241</c:v>
                </c:pt>
                <c:pt idx="388">
                  <c:v>39248</c:v>
                </c:pt>
                <c:pt idx="389">
                  <c:v>39255</c:v>
                </c:pt>
                <c:pt idx="390">
                  <c:v>39262</c:v>
                </c:pt>
                <c:pt idx="391">
                  <c:v>39269</c:v>
                </c:pt>
                <c:pt idx="392">
                  <c:v>39276</c:v>
                </c:pt>
                <c:pt idx="393">
                  <c:v>39283</c:v>
                </c:pt>
                <c:pt idx="394">
                  <c:v>39290</c:v>
                </c:pt>
                <c:pt idx="395">
                  <c:v>39297</c:v>
                </c:pt>
                <c:pt idx="396">
                  <c:v>39304</c:v>
                </c:pt>
                <c:pt idx="397">
                  <c:v>39311</c:v>
                </c:pt>
                <c:pt idx="398">
                  <c:v>39318</c:v>
                </c:pt>
                <c:pt idx="399">
                  <c:v>39325</c:v>
                </c:pt>
                <c:pt idx="400">
                  <c:v>39332</c:v>
                </c:pt>
                <c:pt idx="401">
                  <c:v>39339</c:v>
                </c:pt>
                <c:pt idx="402">
                  <c:v>39346</c:v>
                </c:pt>
                <c:pt idx="403">
                  <c:v>39353</c:v>
                </c:pt>
                <c:pt idx="404">
                  <c:v>39360</c:v>
                </c:pt>
                <c:pt idx="405">
                  <c:v>39367</c:v>
                </c:pt>
                <c:pt idx="406">
                  <c:v>39374</c:v>
                </c:pt>
                <c:pt idx="407">
                  <c:v>39381</c:v>
                </c:pt>
                <c:pt idx="408">
                  <c:v>39388</c:v>
                </c:pt>
                <c:pt idx="409">
                  <c:v>39395</c:v>
                </c:pt>
                <c:pt idx="410">
                  <c:v>39402</c:v>
                </c:pt>
                <c:pt idx="411">
                  <c:v>39409</c:v>
                </c:pt>
                <c:pt idx="412">
                  <c:v>39416</c:v>
                </c:pt>
                <c:pt idx="413">
                  <c:v>39423</c:v>
                </c:pt>
                <c:pt idx="414">
                  <c:v>39430</c:v>
                </c:pt>
                <c:pt idx="415">
                  <c:v>39437</c:v>
                </c:pt>
                <c:pt idx="416">
                  <c:v>39444</c:v>
                </c:pt>
                <c:pt idx="417">
                  <c:v>39451</c:v>
                </c:pt>
                <c:pt idx="418">
                  <c:v>39458</c:v>
                </c:pt>
                <c:pt idx="419">
                  <c:v>39465</c:v>
                </c:pt>
                <c:pt idx="420">
                  <c:v>39472</c:v>
                </c:pt>
                <c:pt idx="421">
                  <c:v>39479</c:v>
                </c:pt>
                <c:pt idx="422">
                  <c:v>39486</c:v>
                </c:pt>
                <c:pt idx="423">
                  <c:v>39493</c:v>
                </c:pt>
                <c:pt idx="424">
                  <c:v>39500</c:v>
                </c:pt>
                <c:pt idx="425">
                  <c:v>39507</c:v>
                </c:pt>
                <c:pt idx="426">
                  <c:v>39514</c:v>
                </c:pt>
                <c:pt idx="427">
                  <c:v>39521</c:v>
                </c:pt>
                <c:pt idx="428">
                  <c:v>39528</c:v>
                </c:pt>
                <c:pt idx="429">
                  <c:v>39535</c:v>
                </c:pt>
                <c:pt idx="430">
                  <c:v>39542</c:v>
                </c:pt>
                <c:pt idx="431">
                  <c:v>39549</c:v>
                </c:pt>
                <c:pt idx="432">
                  <c:v>39556</c:v>
                </c:pt>
                <c:pt idx="433">
                  <c:v>39563</c:v>
                </c:pt>
                <c:pt idx="434">
                  <c:v>39570</c:v>
                </c:pt>
                <c:pt idx="435">
                  <c:v>39577</c:v>
                </c:pt>
                <c:pt idx="436">
                  <c:v>39584</c:v>
                </c:pt>
                <c:pt idx="437">
                  <c:v>39591</c:v>
                </c:pt>
                <c:pt idx="438">
                  <c:v>39598</c:v>
                </c:pt>
                <c:pt idx="439">
                  <c:v>39605</c:v>
                </c:pt>
                <c:pt idx="440">
                  <c:v>39612</c:v>
                </c:pt>
                <c:pt idx="441">
                  <c:v>39619</c:v>
                </c:pt>
                <c:pt idx="442">
                  <c:v>39626</c:v>
                </c:pt>
                <c:pt idx="443">
                  <c:v>39633</c:v>
                </c:pt>
                <c:pt idx="444">
                  <c:v>39640</c:v>
                </c:pt>
                <c:pt idx="445">
                  <c:v>39647</c:v>
                </c:pt>
                <c:pt idx="446">
                  <c:v>39654</c:v>
                </c:pt>
                <c:pt idx="447">
                  <c:v>39661</c:v>
                </c:pt>
                <c:pt idx="448">
                  <c:v>39668</c:v>
                </c:pt>
                <c:pt idx="449">
                  <c:v>39675</c:v>
                </c:pt>
                <c:pt idx="450">
                  <c:v>39682</c:v>
                </c:pt>
                <c:pt idx="451">
                  <c:v>39689</c:v>
                </c:pt>
                <c:pt idx="452">
                  <c:v>39696</c:v>
                </c:pt>
                <c:pt idx="453">
                  <c:v>39703</c:v>
                </c:pt>
                <c:pt idx="454">
                  <c:v>39710</c:v>
                </c:pt>
                <c:pt idx="455">
                  <c:v>39717</c:v>
                </c:pt>
                <c:pt idx="456">
                  <c:v>39724</c:v>
                </c:pt>
                <c:pt idx="457">
                  <c:v>39731</c:v>
                </c:pt>
                <c:pt idx="458">
                  <c:v>39738</c:v>
                </c:pt>
                <c:pt idx="459">
                  <c:v>39745</c:v>
                </c:pt>
                <c:pt idx="460">
                  <c:v>39752</c:v>
                </c:pt>
                <c:pt idx="461">
                  <c:v>39759</c:v>
                </c:pt>
                <c:pt idx="462">
                  <c:v>39766</c:v>
                </c:pt>
                <c:pt idx="463">
                  <c:v>39773</c:v>
                </c:pt>
                <c:pt idx="464">
                  <c:v>39780</c:v>
                </c:pt>
                <c:pt idx="465">
                  <c:v>39787</c:v>
                </c:pt>
                <c:pt idx="466">
                  <c:v>39794</c:v>
                </c:pt>
                <c:pt idx="467">
                  <c:v>39801</c:v>
                </c:pt>
                <c:pt idx="468">
                  <c:v>39808</c:v>
                </c:pt>
                <c:pt idx="469">
                  <c:v>39815</c:v>
                </c:pt>
                <c:pt idx="470">
                  <c:v>39822</c:v>
                </c:pt>
                <c:pt idx="471">
                  <c:v>39829</c:v>
                </c:pt>
                <c:pt idx="472">
                  <c:v>39836</c:v>
                </c:pt>
                <c:pt idx="473">
                  <c:v>39843</c:v>
                </c:pt>
                <c:pt idx="474">
                  <c:v>39850</c:v>
                </c:pt>
                <c:pt idx="475">
                  <c:v>39857</c:v>
                </c:pt>
                <c:pt idx="476">
                  <c:v>39864</c:v>
                </c:pt>
                <c:pt idx="477">
                  <c:v>39871</c:v>
                </c:pt>
                <c:pt idx="478">
                  <c:v>39878</c:v>
                </c:pt>
                <c:pt idx="479">
                  <c:v>39885</c:v>
                </c:pt>
                <c:pt idx="480">
                  <c:v>39892</c:v>
                </c:pt>
                <c:pt idx="481">
                  <c:v>39899</c:v>
                </c:pt>
                <c:pt idx="482">
                  <c:v>39906</c:v>
                </c:pt>
                <c:pt idx="483">
                  <c:v>39913</c:v>
                </c:pt>
                <c:pt idx="484">
                  <c:v>39920</c:v>
                </c:pt>
                <c:pt idx="485">
                  <c:v>39927</c:v>
                </c:pt>
                <c:pt idx="486">
                  <c:v>39934</c:v>
                </c:pt>
                <c:pt idx="487">
                  <c:v>39941</c:v>
                </c:pt>
                <c:pt idx="488">
                  <c:v>39948</c:v>
                </c:pt>
                <c:pt idx="489">
                  <c:v>39955</c:v>
                </c:pt>
                <c:pt idx="490">
                  <c:v>39962</c:v>
                </c:pt>
                <c:pt idx="491">
                  <c:v>39969</c:v>
                </c:pt>
                <c:pt idx="492">
                  <c:v>39976</c:v>
                </c:pt>
                <c:pt idx="493">
                  <c:v>39983</c:v>
                </c:pt>
                <c:pt idx="494">
                  <c:v>39990</c:v>
                </c:pt>
                <c:pt idx="495">
                  <c:v>39997</c:v>
                </c:pt>
                <c:pt idx="496">
                  <c:v>40004</c:v>
                </c:pt>
                <c:pt idx="497">
                  <c:v>40011</c:v>
                </c:pt>
                <c:pt idx="498">
                  <c:v>40018</c:v>
                </c:pt>
                <c:pt idx="499">
                  <c:v>40025</c:v>
                </c:pt>
                <c:pt idx="500">
                  <c:v>40032</c:v>
                </c:pt>
                <c:pt idx="501">
                  <c:v>40039</c:v>
                </c:pt>
                <c:pt idx="502">
                  <c:v>40046</c:v>
                </c:pt>
                <c:pt idx="503">
                  <c:v>40053</c:v>
                </c:pt>
                <c:pt idx="504">
                  <c:v>40060</c:v>
                </c:pt>
                <c:pt idx="505">
                  <c:v>40067</c:v>
                </c:pt>
                <c:pt idx="506">
                  <c:v>40074</c:v>
                </c:pt>
                <c:pt idx="507">
                  <c:v>40081</c:v>
                </c:pt>
                <c:pt idx="508">
                  <c:v>40088</c:v>
                </c:pt>
                <c:pt idx="509">
                  <c:v>40095</c:v>
                </c:pt>
                <c:pt idx="510">
                  <c:v>40102</c:v>
                </c:pt>
                <c:pt idx="511">
                  <c:v>40109</c:v>
                </c:pt>
                <c:pt idx="512">
                  <c:v>40116</c:v>
                </c:pt>
                <c:pt idx="513">
                  <c:v>40123</c:v>
                </c:pt>
                <c:pt idx="514">
                  <c:v>40130</c:v>
                </c:pt>
                <c:pt idx="515">
                  <c:v>40137</c:v>
                </c:pt>
                <c:pt idx="516">
                  <c:v>40144</c:v>
                </c:pt>
                <c:pt idx="517">
                  <c:v>40151</c:v>
                </c:pt>
                <c:pt idx="518">
                  <c:v>40158</c:v>
                </c:pt>
                <c:pt idx="519">
                  <c:v>40165</c:v>
                </c:pt>
                <c:pt idx="520">
                  <c:v>40172</c:v>
                </c:pt>
                <c:pt idx="521">
                  <c:v>40179</c:v>
                </c:pt>
                <c:pt idx="522">
                  <c:v>40186</c:v>
                </c:pt>
                <c:pt idx="523">
                  <c:v>40193</c:v>
                </c:pt>
                <c:pt idx="524">
                  <c:v>40200</c:v>
                </c:pt>
                <c:pt idx="525">
                  <c:v>40207</c:v>
                </c:pt>
                <c:pt idx="526">
                  <c:v>40214</c:v>
                </c:pt>
                <c:pt idx="527">
                  <c:v>40221</c:v>
                </c:pt>
                <c:pt idx="528">
                  <c:v>40228</c:v>
                </c:pt>
                <c:pt idx="529">
                  <c:v>40235</c:v>
                </c:pt>
                <c:pt idx="530">
                  <c:v>40242</c:v>
                </c:pt>
                <c:pt idx="531">
                  <c:v>40249</c:v>
                </c:pt>
                <c:pt idx="532">
                  <c:v>40256</c:v>
                </c:pt>
                <c:pt idx="533">
                  <c:v>40263</c:v>
                </c:pt>
                <c:pt idx="534">
                  <c:v>40270</c:v>
                </c:pt>
                <c:pt idx="535">
                  <c:v>40277</c:v>
                </c:pt>
                <c:pt idx="536">
                  <c:v>40284</c:v>
                </c:pt>
                <c:pt idx="537">
                  <c:v>40291</c:v>
                </c:pt>
                <c:pt idx="538">
                  <c:v>40298</c:v>
                </c:pt>
                <c:pt idx="539">
                  <c:v>40305</c:v>
                </c:pt>
                <c:pt idx="540">
                  <c:v>40312</c:v>
                </c:pt>
                <c:pt idx="541">
                  <c:v>40319</c:v>
                </c:pt>
                <c:pt idx="542">
                  <c:v>40326</c:v>
                </c:pt>
                <c:pt idx="543">
                  <c:v>40333</c:v>
                </c:pt>
                <c:pt idx="544">
                  <c:v>40340</c:v>
                </c:pt>
                <c:pt idx="545">
                  <c:v>40347</c:v>
                </c:pt>
                <c:pt idx="546">
                  <c:v>40354</c:v>
                </c:pt>
                <c:pt idx="547">
                  <c:v>40361</c:v>
                </c:pt>
                <c:pt idx="548">
                  <c:v>40368</c:v>
                </c:pt>
                <c:pt idx="549">
                  <c:v>40375</c:v>
                </c:pt>
                <c:pt idx="550">
                  <c:v>40382</c:v>
                </c:pt>
                <c:pt idx="551">
                  <c:v>40389</c:v>
                </c:pt>
                <c:pt idx="552">
                  <c:v>40396</c:v>
                </c:pt>
                <c:pt idx="553">
                  <c:v>40403</c:v>
                </c:pt>
                <c:pt idx="554">
                  <c:v>40410</c:v>
                </c:pt>
                <c:pt idx="555">
                  <c:v>40417</c:v>
                </c:pt>
                <c:pt idx="556">
                  <c:v>40424</c:v>
                </c:pt>
                <c:pt idx="557">
                  <c:v>40431</c:v>
                </c:pt>
                <c:pt idx="558">
                  <c:v>40438</c:v>
                </c:pt>
                <c:pt idx="559">
                  <c:v>40445</c:v>
                </c:pt>
                <c:pt idx="560">
                  <c:v>40452</c:v>
                </c:pt>
                <c:pt idx="561">
                  <c:v>40459</c:v>
                </c:pt>
                <c:pt idx="562">
                  <c:v>40466</c:v>
                </c:pt>
                <c:pt idx="563">
                  <c:v>40473</c:v>
                </c:pt>
                <c:pt idx="564">
                  <c:v>40480</c:v>
                </c:pt>
                <c:pt idx="565">
                  <c:v>40487</c:v>
                </c:pt>
                <c:pt idx="566">
                  <c:v>40494</c:v>
                </c:pt>
                <c:pt idx="567">
                  <c:v>40501</c:v>
                </c:pt>
                <c:pt idx="568">
                  <c:v>40508</c:v>
                </c:pt>
                <c:pt idx="569">
                  <c:v>40515</c:v>
                </c:pt>
                <c:pt idx="570">
                  <c:v>40522</c:v>
                </c:pt>
                <c:pt idx="571">
                  <c:v>40529</c:v>
                </c:pt>
                <c:pt idx="572">
                  <c:v>40536</c:v>
                </c:pt>
                <c:pt idx="573">
                  <c:v>40543</c:v>
                </c:pt>
                <c:pt idx="574">
                  <c:v>40550</c:v>
                </c:pt>
                <c:pt idx="575">
                  <c:v>40557</c:v>
                </c:pt>
                <c:pt idx="576">
                  <c:v>40564</c:v>
                </c:pt>
                <c:pt idx="577">
                  <c:v>40571</c:v>
                </c:pt>
                <c:pt idx="578">
                  <c:v>40578</c:v>
                </c:pt>
                <c:pt idx="579">
                  <c:v>40585</c:v>
                </c:pt>
                <c:pt idx="580">
                  <c:v>40592</c:v>
                </c:pt>
                <c:pt idx="581">
                  <c:v>40599</c:v>
                </c:pt>
                <c:pt idx="582">
                  <c:v>40606</c:v>
                </c:pt>
                <c:pt idx="583">
                  <c:v>40613</c:v>
                </c:pt>
                <c:pt idx="584">
                  <c:v>40620</c:v>
                </c:pt>
                <c:pt idx="585">
                  <c:v>40627</c:v>
                </c:pt>
                <c:pt idx="586">
                  <c:v>40634</c:v>
                </c:pt>
                <c:pt idx="587">
                  <c:v>40641</c:v>
                </c:pt>
                <c:pt idx="588">
                  <c:v>40648</c:v>
                </c:pt>
                <c:pt idx="589">
                  <c:v>40655</c:v>
                </c:pt>
                <c:pt idx="590">
                  <c:v>40662</c:v>
                </c:pt>
                <c:pt idx="591">
                  <c:v>40669</c:v>
                </c:pt>
                <c:pt idx="592">
                  <c:v>40676</c:v>
                </c:pt>
                <c:pt idx="593">
                  <c:v>40683</c:v>
                </c:pt>
                <c:pt idx="594">
                  <c:v>40690</c:v>
                </c:pt>
                <c:pt idx="595">
                  <c:v>40697</c:v>
                </c:pt>
                <c:pt idx="596">
                  <c:v>40704</c:v>
                </c:pt>
                <c:pt idx="597">
                  <c:v>40711</c:v>
                </c:pt>
                <c:pt idx="598">
                  <c:v>40718</c:v>
                </c:pt>
                <c:pt idx="599">
                  <c:v>40725</c:v>
                </c:pt>
                <c:pt idx="600">
                  <c:v>40732</c:v>
                </c:pt>
                <c:pt idx="601">
                  <c:v>40739</c:v>
                </c:pt>
                <c:pt idx="602">
                  <c:v>40746</c:v>
                </c:pt>
                <c:pt idx="603">
                  <c:v>40753</c:v>
                </c:pt>
                <c:pt idx="604">
                  <c:v>40760</c:v>
                </c:pt>
                <c:pt idx="605">
                  <c:v>40767</c:v>
                </c:pt>
                <c:pt idx="606">
                  <c:v>40774</c:v>
                </c:pt>
                <c:pt idx="607">
                  <c:v>40781</c:v>
                </c:pt>
                <c:pt idx="608">
                  <c:v>40788</c:v>
                </c:pt>
                <c:pt idx="609">
                  <c:v>40795</c:v>
                </c:pt>
                <c:pt idx="610">
                  <c:v>40802</c:v>
                </c:pt>
                <c:pt idx="611">
                  <c:v>40809</c:v>
                </c:pt>
                <c:pt idx="612">
                  <c:v>40816</c:v>
                </c:pt>
                <c:pt idx="613">
                  <c:v>40823</c:v>
                </c:pt>
                <c:pt idx="614">
                  <c:v>40830</c:v>
                </c:pt>
                <c:pt idx="615">
                  <c:v>40837</c:v>
                </c:pt>
                <c:pt idx="616">
                  <c:v>40844</c:v>
                </c:pt>
                <c:pt idx="617">
                  <c:v>40851</c:v>
                </c:pt>
                <c:pt idx="618">
                  <c:v>40858</c:v>
                </c:pt>
                <c:pt idx="619">
                  <c:v>40865</c:v>
                </c:pt>
                <c:pt idx="620">
                  <c:v>40872</c:v>
                </c:pt>
                <c:pt idx="621">
                  <c:v>40879</c:v>
                </c:pt>
                <c:pt idx="622">
                  <c:v>40886</c:v>
                </c:pt>
                <c:pt idx="623">
                  <c:v>40893</c:v>
                </c:pt>
                <c:pt idx="624">
                  <c:v>40900</c:v>
                </c:pt>
                <c:pt idx="625">
                  <c:v>40907</c:v>
                </c:pt>
                <c:pt idx="626">
                  <c:v>40914</c:v>
                </c:pt>
                <c:pt idx="627">
                  <c:v>40921</c:v>
                </c:pt>
                <c:pt idx="628">
                  <c:v>40928</c:v>
                </c:pt>
                <c:pt idx="629">
                  <c:v>40935</c:v>
                </c:pt>
                <c:pt idx="630">
                  <c:v>40942</c:v>
                </c:pt>
                <c:pt idx="631">
                  <c:v>40949</c:v>
                </c:pt>
                <c:pt idx="632">
                  <c:v>40956</c:v>
                </c:pt>
                <c:pt idx="633">
                  <c:v>40963</c:v>
                </c:pt>
                <c:pt idx="634">
                  <c:v>40970</c:v>
                </c:pt>
                <c:pt idx="635">
                  <c:v>40977</c:v>
                </c:pt>
                <c:pt idx="636">
                  <c:v>40984</c:v>
                </c:pt>
                <c:pt idx="637">
                  <c:v>40991</c:v>
                </c:pt>
                <c:pt idx="638">
                  <c:v>40998</c:v>
                </c:pt>
                <c:pt idx="639">
                  <c:v>41005</c:v>
                </c:pt>
                <c:pt idx="640">
                  <c:v>41012</c:v>
                </c:pt>
                <c:pt idx="641">
                  <c:v>41019</c:v>
                </c:pt>
                <c:pt idx="642">
                  <c:v>41026</c:v>
                </c:pt>
                <c:pt idx="643">
                  <c:v>41033</c:v>
                </c:pt>
                <c:pt idx="644">
                  <c:v>41040</c:v>
                </c:pt>
                <c:pt idx="645">
                  <c:v>41047</c:v>
                </c:pt>
                <c:pt idx="646">
                  <c:v>41054</c:v>
                </c:pt>
                <c:pt idx="647">
                  <c:v>41061</c:v>
                </c:pt>
                <c:pt idx="648">
                  <c:v>41068</c:v>
                </c:pt>
                <c:pt idx="649">
                  <c:v>41075</c:v>
                </c:pt>
                <c:pt idx="650">
                  <c:v>41082</c:v>
                </c:pt>
                <c:pt idx="651">
                  <c:v>41089</c:v>
                </c:pt>
                <c:pt idx="652">
                  <c:v>41096</c:v>
                </c:pt>
                <c:pt idx="653">
                  <c:v>41103</c:v>
                </c:pt>
                <c:pt idx="654">
                  <c:v>41110</c:v>
                </c:pt>
                <c:pt idx="655">
                  <c:v>41117</c:v>
                </c:pt>
                <c:pt idx="656">
                  <c:v>41124</c:v>
                </c:pt>
                <c:pt idx="657">
                  <c:v>41131</c:v>
                </c:pt>
                <c:pt idx="658">
                  <c:v>41138</c:v>
                </c:pt>
                <c:pt idx="659">
                  <c:v>41145</c:v>
                </c:pt>
                <c:pt idx="660">
                  <c:v>41152</c:v>
                </c:pt>
                <c:pt idx="661">
                  <c:v>41159</c:v>
                </c:pt>
                <c:pt idx="662">
                  <c:v>41166</c:v>
                </c:pt>
                <c:pt idx="663">
                  <c:v>41173</c:v>
                </c:pt>
                <c:pt idx="664">
                  <c:v>41180</c:v>
                </c:pt>
                <c:pt idx="665">
                  <c:v>41187</c:v>
                </c:pt>
                <c:pt idx="666">
                  <c:v>41194</c:v>
                </c:pt>
                <c:pt idx="667">
                  <c:v>41201</c:v>
                </c:pt>
                <c:pt idx="668">
                  <c:v>41208</c:v>
                </c:pt>
                <c:pt idx="669">
                  <c:v>41215</c:v>
                </c:pt>
                <c:pt idx="670">
                  <c:v>41222</c:v>
                </c:pt>
                <c:pt idx="671">
                  <c:v>41229</c:v>
                </c:pt>
                <c:pt idx="672">
                  <c:v>41236</c:v>
                </c:pt>
                <c:pt idx="673">
                  <c:v>41243</c:v>
                </c:pt>
                <c:pt idx="674">
                  <c:v>41250</c:v>
                </c:pt>
                <c:pt idx="675">
                  <c:v>41257</c:v>
                </c:pt>
                <c:pt idx="676">
                  <c:v>41264</c:v>
                </c:pt>
                <c:pt idx="677">
                  <c:v>41271</c:v>
                </c:pt>
                <c:pt idx="678">
                  <c:v>41278</c:v>
                </c:pt>
                <c:pt idx="679">
                  <c:v>41285</c:v>
                </c:pt>
                <c:pt idx="680">
                  <c:v>41292</c:v>
                </c:pt>
                <c:pt idx="681">
                  <c:v>41299</c:v>
                </c:pt>
                <c:pt idx="682">
                  <c:v>41306</c:v>
                </c:pt>
                <c:pt idx="683">
                  <c:v>41313</c:v>
                </c:pt>
                <c:pt idx="684">
                  <c:v>41320</c:v>
                </c:pt>
                <c:pt idx="685">
                  <c:v>41327</c:v>
                </c:pt>
                <c:pt idx="686">
                  <c:v>41334</c:v>
                </c:pt>
                <c:pt idx="687">
                  <c:v>41341</c:v>
                </c:pt>
                <c:pt idx="688">
                  <c:v>41348</c:v>
                </c:pt>
                <c:pt idx="689">
                  <c:v>41355</c:v>
                </c:pt>
                <c:pt idx="690">
                  <c:v>41362</c:v>
                </c:pt>
                <c:pt idx="691">
                  <c:v>41369</c:v>
                </c:pt>
                <c:pt idx="692">
                  <c:v>41376</c:v>
                </c:pt>
                <c:pt idx="693">
                  <c:v>41383</c:v>
                </c:pt>
                <c:pt idx="694">
                  <c:v>41390</c:v>
                </c:pt>
                <c:pt idx="695">
                  <c:v>41397</c:v>
                </c:pt>
                <c:pt idx="696">
                  <c:v>41404</c:v>
                </c:pt>
                <c:pt idx="697">
                  <c:v>41411</c:v>
                </c:pt>
                <c:pt idx="698">
                  <c:v>41418</c:v>
                </c:pt>
                <c:pt idx="699">
                  <c:v>41425</c:v>
                </c:pt>
                <c:pt idx="700">
                  <c:v>41432</c:v>
                </c:pt>
                <c:pt idx="701">
                  <c:v>41439</c:v>
                </c:pt>
                <c:pt idx="702">
                  <c:v>41446</c:v>
                </c:pt>
                <c:pt idx="703">
                  <c:v>41453</c:v>
                </c:pt>
                <c:pt idx="704">
                  <c:v>41460</c:v>
                </c:pt>
                <c:pt idx="705">
                  <c:v>41467</c:v>
                </c:pt>
                <c:pt idx="706">
                  <c:v>41474</c:v>
                </c:pt>
                <c:pt idx="707">
                  <c:v>41481</c:v>
                </c:pt>
                <c:pt idx="708">
                  <c:v>41488</c:v>
                </c:pt>
                <c:pt idx="709">
                  <c:v>41495</c:v>
                </c:pt>
                <c:pt idx="710">
                  <c:v>41502</c:v>
                </c:pt>
                <c:pt idx="711">
                  <c:v>41509</c:v>
                </c:pt>
                <c:pt idx="712">
                  <c:v>41516</c:v>
                </c:pt>
                <c:pt idx="713">
                  <c:v>41523</c:v>
                </c:pt>
                <c:pt idx="714">
                  <c:v>41530</c:v>
                </c:pt>
                <c:pt idx="715">
                  <c:v>41537</c:v>
                </c:pt>
                <c:pt idx="716">
                  <c:v>41544</c:v>
                </c:pt>
                <c:pt idx="717">
                  <c:v>41551</c:v>
                </c:pt>
                <c:pt idx="718">
                  <c:v>41558</c:v>
                </c:pt>
                <c:pt idx="719">
                  <c:v>41565</c:v>
                </c:pt>
                <c:pt idx="720">
                  <c:v>41572</c:v>
                </c:pt>
                <c:pt idx="721">
                  <c:v>41579</c:v>
                </c:pt>
                <c:pt idx="722">
                  <c:v>41586</c:v>
                </c:pt>
                <c:pt idx="723">
                  <c:v>41593</c:v>
                </c:pt>
                <c:pt idx="724">
                  <c:v>41600</c:v>
                </c:pt>
                <c:pt idx="725">
                  <c:v>41607</c:v>
                </c:pt>
                <c:pt idx="726">
                  <c:v>41614</c:v>
                </c:pt>
                <c:pt idx="727">
                  <c:v>41621</c:v>
                </c:pt>
                <c:pt idx="728">
                  <c:v>41628</c:v>
                </c:pt>
                <c:pt idx="729">
                  <c:v>41635</c:v>
                </c:pt>
                <c:pt idx="730">
                  <c:v>41642</c:v>
                </c:pt>
                <c:pt idx="731">
                  <c:v>41649</c:v>
                </c:pt>
                <c:pt idx="732">
                  <c:v>41656</c:v>
                </c:pt>
                <c:pt idx="733">
                  <c:v>41663</c:v>
                </c:pt>
                <c:pt idx="734">
                  <c:v>41670</c:v>
                </c:pt>
                <c:pt idx="735">
                  <c:v>41677</c:v>
                </c:pt>
                <c:pt idx="736">
                  <c:v>41684</c:v>
                </c:pt>
                <c:pt idx="737">
                  <c:v>41691</c:v>
                </c:pt>
                <c:pt idx="738">
                  <c:v>41698</c:v>
                </c:pt>
                <c:pt idx="739">
                  <c:v>41705</c:v>
                </c:pt>
                <c:pt idx="740">
                  <c:v>41712</c:v>
                </c:pt>
                <c:pt idx="741">
                  <c:v>41719</c:v>
                </c:pt>
                <c:pt idx="742">
                  <c:v>41726</c:v>
                </c:pt>
                <c:pt idx="743">
                  <c:v>41733</c:v>
                </c:pt>
                <c:pt idx="744">
                  <c:v>41740</c:v>
                </c:pt>
                <c:pt idx="745">
                  <c:v>41747</c:v>
                </c:pt>
                <c:pt idx="746">
                  <c:v>41754</c:v>
                </c:pt>
                <c:pt idx="747">
                  <c:v>41759</c:v>
                </c:pt>
                <c:pt idx="748">
                  <c:v>41768</c:v>
                </c:pt>
                <c:pt idx="749">
                  <c:v>41775</c:v>
                </c:pt>
                <c:pt idx="750">
                  <c:v>41782</c:v>
                </c:pt>
                <c:pt idx="751">
                  <c:v>41789</c:v>
                </c:pt>
                <c:pt idx="752">
                  <c:v>41796</c:v>
                </c:pt>
                <c:pt idx="753">
                  <c:v>41803</c:v>
                </c:pt>
                <c:pt idx="754">
                  <c:v>41810</c:v>
                </c:pt>
                <c:pt idx="755">
                  <c:v>41817</c:v>
                </c:pt>
                <c:pt idx="756">
                  <c:v>41824</c:v>
                </c:pt>
                <c:pt idx="757">
                  <c:v>41831</c:v>
                </c:pt>
                <c:pt idx="758">
                  <c:v>41838</c:v>
                </c:pt>
                <c:pt idx="759">
                  <c:v>41845</c:v>
                </c:pt>
                <c:pt idx="760">
                  <c:v>41852</c:v>
                </c:pt>
                <c:pt idx="761">
                  <c:v>41859</c:v>
                </c:pt>
                <c:pt idx="762">
                  <c:v>41866</c:v>
                </c:pt>
                <c:pt idx="763">
                  <c:v>41873</c:v>
                </c:pt>
                <c:pt idx="764">
                  <c:v>41880</c:v>
                </c:pt>
                <c:pt idx="765">
                  <c:v>41887</c:v>
                </c:pt>
                <c:pt idx="766">
                  <c:v>41894</c:v>
                </c:pt>
                <c:pt idx="767">
                  <c:v>41901</c:v>
                </c:pt>
                <c:pt idx="768">
                  <c:v>41908</c:v>
                </c:pt>
                <c:pt idx="769">
                  <c:v>41915</c:v>
                </c:pt>
                <c:pt idx="770">
                  <c:v>41922</c:v>
                </c:pt>
                <c:pt idx="771">
                  <c:v>41929</c:v>
                </c:pt>
                <c:pt idx="772">
                  <c:v>41936</c:v>
                </c:pt>
                <c:pt idx="773">
                  <c:v>41943</c:v>
                </c:pt>
                <c:pt idx="774">
                  <c:v>41950</c:v>
                </c:pt>
                <c:pt idx="775">
                  <c:v>41957</c:v>
                </c:pt>
                <c:pt idx="776">
                  <c:v>41964</c:v>
                </c:pt>
                <c:pt idx="777">
                  <c:v>41971</c:v>
                </c:pt>
                <c:pt idx="778">
                  <c:v>41978</c:v>
                </c:pt>
                <c:pt idx="779">
                  <c:v>41985</c:v>
                </c:pt>
                <c:pt idx="780">
                  <c:v>41992</c:v>
                </c:pt>
                <c:pt idx="781">
                  <c:v>41999</c:v>
                </c:pt>
                <c:pt idx="782">
                  <c:v>42004</c:v>
                </c:pt>
                <c:pt idx="783">
                  <c:v>42013</c:v>
                </c:pt>
                <c:pt idx="784">
                  <c:v>42020</c:v>
                </c:pt>
                <c:pt idx="785">
                  <c:v>42027</c:v>
                </c:pt>
                <c:pt idx="786">
                  <c:v>42034</c:v>
                </c:pt>
                <c:pt idx="787">
                  <c:v>42041</c:v>
                </c:pt>
                <c:pt idx="788">
                  <c:v>42048</c:v>
                </c:pt>
                <c:pt idx="789">
                  <c:v>42055</c:v>
                </c:pt>
                <c:pt idx="790">
                  <c:v>42062</c:v>
                </c:pt>
                <c:pt idx="791">
                  <c:v>42069</c:v>
                </c:pt>
                <c:pt idx="792">
                  <c:v>42076</c:v>
                </c:pt>
                <c:pt idx="793">
                  <c:v>42083</c:v>
                </c:pt>
                <c:pt idx="794">
                  <c:v>42090</c:v>
                </c:pt>
                <c:pt idx="795">
                  <c:v>42097</c:v>
                </c:pt>
                <c:pt idx="796">
                  <c:v>42104</c:v>
                </c:pt>
                <c:pt idx="797">
                  <c:v>42111</c:v>
                </c:pt>
                <c:pt idx="798">
                  <c:v>42118</c:v>
                </c:pt>
                <c:pt idx="799">
                  <c:v>42124</c:v>
                </c:pt>
                <c:pt idx="800">
                  <c:v>42132</c:v>
                </c:pt>
                <c:pt idx="801">
                  <c:v>42139</c:v>
                </c:pt>
                <c:pt idx="802">
                  <c:v>42146</c:v>
                </c:pt>
                <c:pt idx="803">
                  <c:v>42153</c:v>
                </c:pt>
                <c:pt idx="804">
                  <c:v>42160</c:v>
                </c:pt>
                <c:pt idx="805">
                  <c:v>42167</c:v>
                </c:pt>
                <c:pt idx="806">
                  <c:v>42174</c:v>
                </c:pt>
                <c:pt idx="807">
                  <c:v>42181</c:v>
                </c:pt>
                <c:pt idx="808">
                  <c:v>42188</c:v>
                </c:pt>
                <c:pt idx="809">
                  <c:v>42195</c:v>
                </c:pt>
                <c:pt idx="810">
                  <c:v>42202</c:v>
                </c:pt>
                <c:pt idx="811">
                  <c:v>42209</c:v>
                </c:pt>
                <c:pt idx="812">
                  <c:v>42216</c:v>
                </c:pt>
                <c:pt idx="813">
                  <c:v>42223</c:v>
                </c:pt>
                <c:pt idx="814">
                  <c:v>42230</c:v>
                </c:pt>
                <c:pt idx="815">
                  <c:v>42237</c:v>
                </c:pt>
                <c:pt idx="816">
                  <c:v>42244</c:v>
                </c:pt>
                <c:pt idx="817">
                  <c:v>42251</c:v>
                </c:pt>
                <c:pt idx="818">
                  <c:v>42258</c:v>
                </c:pt>
                <c:pt idx="819">
                  <c:v>42265</c:v>
                </c:pt>
                <c:pt idx="820">
                  <c:v>42272</c:v>
                </c:pt>
                <c:pt idx="821">
                  <c:v>42279</c:v>
                </c:pt>
                <c:pt idx="822">
                  <c:v>42286</c:v>
                </c:pt>
                <c:pt idx="823">
                  <c:v>42293</c:v>
                </c:pt>
                <c:pt idx="824">
                  <c:v>42300</c:v>
                </c:pt>
                <c:pt idx="825">
                  <c:v>42307</c:v>
                </c:pt>
                <c:pt idx="826">
                  <c:v>42314</c:v>
                </c:pt>
                <c:pt idx="827">
                  <c:v>42321</c:v>
                </c:pt>
                <c:pt idx="828">
                  <c:v>42328</c:v>
                </c:pt>
                <c:pt idx="829">
                  <c:v>42335</c:v>
                </c:pt>
                <c:pt idx="830">
                  <c:v>42342</c:v>
                </c:pt>
                <c:pt idx="831">
                  <c:v>42349</c:v>
                </c:pt>
                <c:pt idx="832">
                  <c:v>42356</c:v>
                </c:pt>
                <c:pt idx="833">
                  <c:v>42363</c:v>
                </c:pt>
                <c:pt idx="834">
                  <c:v>42369</c:v>
                </c:pt>
                <c:pt idx="835">
                  <c:v>42377</c:v>
                </c:pt>
                <c:pt idx="836">
                  <c:v>42384</c:v>
                </c:pt>
                <c:pt idx="837">
                  <c:v>42391</c:v>
                </c:pt>
                <c:pt idx="838">
                  <c:v>42398</c:v>
                </c:pt>
                <c:pt idx="839">
                  <c:v>42405</c:v>
                </c:pt>
                <c:pt idx="840">
                  <c:v>42412</c:v>
                </c:pt>
                <c:pt idx="841">
                  <c:v>42419</c:v>
                </c:pt>
                <c:pt idx="842">
                  <c:v>42426</c:v>
                </c:pt>
                <c:pt idx="843">
                  <c:v>42433</c:v>
                </c:pt>
                <c:pt idx="844">
                  <c:v>42440</c:v>
                </c:pt>
                <c:pt idx="845">
                  <c:v>42447</c:v>
                </c:pt>
                <c:pt idx="846">
                  <c:v>42454</c:v>
                </c:pt>
                <c:pt idx="847">
                  <c:v>42460</c:v>
                </c:pt>
                <c:pt idx="848">
                  <c:v>42468</c:v>
                </c:pt>
                <c:pt idx="849">
                  <c:v>42475</c:v>
                </c:pt>
                <c:pt idx="850">
                  <c:v>42482</c:v>
                </c:pt>
                <c:pt idx="851">
                  <c:v>42489</c:v>
                </c:pt>
                <c:pt idx="852">
                  <c:v>42496</c:v>
                </c:pt>
                <c:pt idx="853">
                  <c:v>42503</c:v>
                </c:pt>
                <c:pt idx="854">
                  <c:v>42510</c:v>
                </c:pt>
                <c:pt idx="855">
                  <c:v>42517</c:v>
                </c:pt>
                <c:pt idx="856">
                  <c:v>42524</c:v>
                </c:pt>
                <c:pt idx="857">
                  <c:v>42531</c:v>
                </c:pt>
                <c:pt idx="858">
                  <c:v>42538</c:v>
                </c:pt>
                <c:pt idx="859">
                  <c:v>42545</c:v>
                </c:pt>
                <c:pt idx="860">
                  <c:v>42551</c:v>
                </c:pt>
                <c:pt idx="861">
                  <c:v>42559</c:v>
                </c:pt>
                <c:pt idx="862">
                  <c:v>42566</c:v>
                </c:pt>
                <c:pt idx="863">
                  <c:v>42573</c:v>
                </c:pt>
                <c:pt idx="864">
                  <c:v>42580</c:v>
                </c:pt>
                <c:pt idx="865">
                  <c:v>42587</c:v>
                </c:pt>
                <c:pt idx="866">
                  <c:v>42594</c:v>
                </c:pt>
                <c:pt idx="867">
                  <c:v>42601</c:v>
                </c:pt>
                <c:pt idx="868">
                  <c:v>42608</c:v>
                </c:pt>
                <c:pt idx="869">
                  <c:v>42613</c:v>
                </c:pt>
                <c:pt idx="870">
                  <c:v>42622</c:v>
                </c:pt>
                <c:pt idx="871">
                  <c:v>42629</c:v>
                </c:pt>
                <c:pt idx="872">
                  <c:v>42636</c:v>
                </c:pt>
                <c:pt idx="873">
                  <c:v>42643</c:v>
                </c:pt>
                <c:pt idx="874">
                  <c:v>42650</c:v>
                </c:pt>
                <c:pt idx="875">
                  <c:v>42657</c:v>
                </c:pt>
                <c:pt idx="876">
                  <c:v>42664</c:v>
                </c:pt>
                <c:pt idx="877">
                  <c:v>42671</c:v>
                </c:pt>
                <c:pt idx="878">
                  <c:v>42678</c:v>
                </c:pt>
                <c:pt idx="879">
                  <c:v>42685</c:v>
                </c:pt>
                <c:pt idx="880">
                  <c:v>42692</c:v>
                </c:pt>
                <c:pt idx="881">
                  <c:v>42699</c:v>
                </c:pt>
                <c:pt idx="882">
                  <c:v>42704</c:v>
                </c:pt>
                <c:pt idx="883">
                  <c:v>42713</c:v>
                </c:pt>
                <c:pt idx="884">
                  <c:v>42720</c:v>
                </c:pt>
                <c:pt idx="885">
                  <c:v>42727</c:v>
                </c:pt>
                <c:pt idx="886">
                  <c:v>42734</c:v>
                </c:pt>
                <c:pt idx="887">
                  <c:v>42741</c:v>
                </c:pt>
                <c:pt idx="888">
                  <c:v>42748</c:v>
                </c:pt>
                <c:pt idx="889">
                  <c:v>42755</c:v>
                </c:pt>
                <c:pt idx="890">
                  <c:v>42762</c:v>
                </c:pt>
                <c:pt idx="891">
                  <c:v>42769</c:v>
                </c:pt>
                <c:pt idx="892">
                  <c:v>42776</c:v>
                </c:pt>
                <c:pt idx="893">
                  <c:v>42783</c:v>
                </c:pt>
                <c:pt idx="894">
                  <c:v>42790</c:v>
                </c:pt>
                <c:pt idx="895">
                  <c:v>42797</c:v>
                </c:pt>
                <c:pt idx="896">
                  <c:v>42804</c:v>
                </c:pt>
                <c:pt idx="897">
                  <c:v>42811</c:v>
                </c:pt>
                <c:pt idx="898">
                  <c:v>42818</c:v>
                </c:pt>
                <c:pt idx="899">
                  <c:v>42825</c:v>
                </c:pt>
                <c:pt idx="900">
                  <c:v>42832</c:v>
                </c:pt>
                <c:pt idx="901">
                  <c:v>42839</c:v>
                </c:pt>
                <c:pt idx="902">
                  <c:v>42846</c:v>
                </c:pt>
                <c:pt idx="903">
                  <c:v>42853</c:v>
                </c:pt>
                <c:pt idx="904">
                  <c:v>42860</c:v>
                </c:pt>
                <c:pt idx="905">
                  <c:v>42867</c:v>
                </c:pt>
                <c:pt idx="906">
                  <c:v>42874</c:v>
                </c:pt>
                <c:pt idx="907">
                  <c:v>42881</c:v>
                </c:pt>
                <c:pt idx="908">
                  <c:v>42888</c:v>
                </c:pt>
                <c:pt idx="909">
                  <c:v>42895</c:v>
                </c:pt>
                <c:pt idx="910">
                  <c:v>42902</c:v>
                </c:pt>
                <c:pt idx="911">
                  <c:v>42909</c:v>
                </c:pt>
                <c:pt idx="912">
                  <c:v>42916</c:v>
                </c:pt>
                <c:pt idx="913">
                  <c:v>42923</c:v>
                </c:pt>
                <c:pt idx="914">
                  <c:v>42930</c:v>
                </c:pt>
                <c:pt idx="915">
                  <c:v>42937</c:v>
                </c:pt>
                <c:pt idx="916">
                  <c:v>42944</c:v>
                </c:pt>
                <c:pt idx="917">
                  <c:v>42951</c:v>
                </c:pt>
                <c:pt idx="918">
                  <c:v>42958</c:v>
                </c:pt>
                <c:pt idx="919">
                  <c:v>42965</c:v>
                </c:pt>
                <c:pt idx="920">
                  <c:v>42972</c:v>
                </c:pt>
                <c:pt idx="921">
                  <c:v>42979</c:v>
                </c:pt>
                <c:pt idx="922">
                  <c:v>42986</c:v>
                </c:pt>
                <c:pt idx="923">
                  <c:v>42993</c:v>
                </c:pt>
                <c:pt idx="924">
                  <c:v>43000</c:v>
                </c:pt>
                <c:pt idx="925">
                  <c:v>43007</c:v>
                </c:pt>
                <c:pt idx="926">
                  <c:v>43014</c:v>
                </c:pt>
                <c:pt idx="927">
                  <c:v>43021</c:v>
                </c:pt>
                <c:pt idx="928">
                  <c:v>43028</c:v>
                </c:pt>
                <c:pt idx="929">
                  <c:v>43035</c:v>
                </c:pt>
                <c:pt idx="930">
                  <c:v>43042</c:v>
                </c:pt>
                <c:pt idx="931">
                  <c:v>43049</c:v>
                </c:pt>
                <c:pt idx="932">
                  <c:v>43056</c:v>
                </c:pt>
                <c:pt idx="933">
                  <c:v>43063</c:v>
                </c:pt>
                <c:pt idx="934">
                  <c:v>43069</c:v>
                </c:pt>
                <c:pt idx="935">
                  <c:v>43077</c:v>
                </c:pt>
                <c:pt idx="936">
                  <c:v>43084</c:v>
                </c:pt>
                <c:pt idx="937">
                  <c:v>43091</c:v>
                </c:pt>
                <c:pt idx="938">
                  <c:v>43098</c:v>
                </c:pt>
                <c:pt idx="939">
                  <c:v>43105</c:v>
                </c:pt>
                <c:pt idx="940">
                  <c:v>43112</c:v>
                </c:pt>
                <c:pt idx="941">
                  <c:v>43119</c:v>
                </c:pt>
                <c:pt idx="942">
                  <c:v>43126</c:v>
                </c:pt>
                <c:pt idx="943">
                  <c:v>43131</c:v>
                </c:pt>
                <c:pt idx="944">
                  <c:v>43140</c:v>
                </c:pt>
                <c:pt idx="945">
                  <c:v>43147</c:v>
                </c:pt>
                <c:pt idx="946">
                  <c:v>43154</c:v>
                </c:pt>
                <c:pt idx="947">
                  <c:v>43159</c:v>
                </c:pt>
                <c:pt idx="948">
                  <c:v>43168</c:v>
                </c:pt>
                <c:pt idx="949">
                  <c:v>43175</c:v>
                </c:pt>
                <c:pt idx="950">
                  <c:v>43182</c:v>
                </c:pt>
                <c:pt idx="951">
                  <c:v>43189</c:v>
                </c:pt>
                <c:pt idx="952">
                  <c:v>43196</c:v>
                </c:pt>
                <c:pt idx="953">
                  <c:v>43203</c:v>
                </c:pt>
                <c:pt idx="954">
                  <c:v>43210</c:v>
                </c:pt>
                <c:pt idx="955">
                  <c:v>43217</c:v>
                </c:pt>
                <c:pt idx="956">
                  <c:v>43224</c:v>
                </c:pt>
                <c:pt idx="957">
                  <c:v>43231</c:v>
                </c:pt>
                <c:pt idx="958">
                  <c:v>43238</c:v>
                </c:pt>
                <c:pt idx="959">
                  <c:v>43245</c:v>
                </c:pt>
                <c:pt idx="960">
                  <c:v>43251</c:v>
                </c:pt>
                <c:pt idx="961">
                  <c:v>43259</c:v>
                </c:pt>
                <c:pt idx="962">
                  <c:v>43266</c:v>
                </c:pt>
                <c:pt idx="963">
                  <c:v>43273</c:v>
                </c:pt>
                <c:pt idx="964">
                  <c:v>43280</c:v>
                </c:pt>
                <c:pt idx="965">
                  <c:v>43287</c:v>
                </c:pt>
                <c:pt idx="966">
                  <c:v>43294</c:v>
                </c:pt>
                <c:pt idx="967">
                  <c:v>43301</c:v>
                </c:pt>
                <c:pt idx="968">
                  <c:v>43308</c:v>
                </c:pt>
                <c:pt idx="969">
                  <c:v>43315</c:v>
                </c:pt>
                <c:pt idx="970">
                  <c:v>43322</c:v>
                </c:pt>
                <c:pt idx="971">
                  <c:v>43329</c:v>
                </c:pt>
                <c:pt idx="972">
                  <c:v>43336</c:v>
                </c:pt>
                <c:pt idx="973">
                  <c:v>43343</c:v>
                </c:pt>
                <c:pt idx="974">
                  <c:v>43350</c:v>
                </c:pt>
                <c:pt idx="975">
                  <c:v>43357</c:v>
                </c:pt>
                <c:pt idx="976">
                  <c:v>43364</c:v>
                </c:pt>
                <c:pt idx="977">
                  <c:v>43371</c:v>
                </c:pt>
                <c:pt idx="978">
                  <c:v>43378</c:v>
                </c:pt>
                <c:pt idx="979">
                  <c:v>43385</c:v>
                </c:pt>
                <c:pt idx="980">
                  <c:v>43392</c:v>
                </c:pt>
                <c:pt idx="981">
                  <c:v>43399</c:v>
                </c:pt>
                <c:pt idx="982">
                  <c:v>43404</c:v>
                </c:pt>
                <c:pt idx="983">
                  <c:v>43413</c:v>
                </c:pt>
                <c:pt idx="984">
                  <c:v>43420</c:v>
                </c:pt>
                <c:pt idx="985">
                  <c:v>43427</c:v>
                </c:pt>
                <c:pt idx="986">
                  <c:v>43434</c:v>
                </c:pt>
                <c:pt idx="987">
                  <c:v>43441</c:v>
                </c:pt>
                <c:pt idx="988">
                  <c:v>43448</c:v>
                </c:pt>
                <c:pt idx="989">
                  <c:v>43455</c:v>
                </c:pt>
                <c:pt idx="990">
                  <c:v>43462</c:v>
                </c:pt>
                <c:pt idx="991">
                  <c:v>43469</c:v>
                </c:pt>
                <c:pt idx="992">
                  <c:v>43476</c:v>
                </c:pt>
                <c:pt idx="993">
                  <c:v>43483</c:v>
                </c:pt>
                <c:pt idx="994">
                  <c:v>43490</c:v>
                </c:pt>
                <c:pt idx="995">
                  <c:v>43496</c:v>
                </c:pt>
                <c:pt idx="996">
                  <c:v>43504</c:v>
                </c:pt>
                <c:pt idx="997">
                  <c:v>43511</c:v>
                </c:pt>
                <c:pt idx="998">
                  <c:v>43518</c:v>
                </c:pt>
                <c:pt idx="999">
                  <c:v>43524</c:v>
                </c:pt>
                <c:pt idx="1000">
                  <c:v>43532</c:v>
                </c:pt>
                <c:pt idx="1001">
                  <c:v>43539</c:v>
                </c:pt>
                <c:pt idx="1002">
                  <c:v>43546</c:v>
                </c:pt>
                <c:pt idx="1003">
                  <c:v>43553</c:v>
                </c:pt>
                <c:pt idx="1004">
                  <c:v>43560</c:v>
                </c:pt>
                <c:pt idx="1005">
                  <c:v>43567</c:v>
                </c:pt>
                <c:pt idx="1006">
                  <c:v>43574</c:v>
                </c:pt>
                <c:pt idx="1007">
                  <c:v>43581</c:v>
                </c:pt>
                <c:pt idx="1008">
                  <c:v>43588</c:v>
                </c:pt>
                <c:pt idx="1009">
                  <c:v>43595</c:v>
                </c:pt>
                <c:pt idx="1010">
                  <c:v>43602</c:v>
                </c:pt>
                <c:pt idx="1011">
                  <c:v>43609</c:v>
                </c:pt>
                <c:pt idx="1012">
                  <c:v>43616</c:v>
                </c:pt>
                <c:pt idx="1013">
                  <c:v>43623</c:v>
                </c:pt>
                <c:pt idx="1014">
                  <c:v>43630</c:v>
                </c:pt>
                <c:pt idx="1015">
                  <c:v>43637</c:v>
                </c:pt>
                <c:pt idx="1016">
                  <c:v>43644</c:v>
                </c:pt>
                <c:pt idx="1017">
                  <c:v>43651</c:v>
                </c:pt>
                <c:pt idx="1018">
                  <c:v>43658</c:v>
                </c:pt>
                <c:pt idx="1019">
                  <c:v>43665</c:v>
                </c:pt>
                <c:pt idx="1020">
                  <c:v>43672</c:v>
                </c:pt>
                <c:pt idx="1021">
                  <c:v>43677</c:v>
                </c:pt>
                <c:pt idx="1022">
                  <c:v>43686</c:v>
                </c:pt>
                <c:pt idx="1023">
                  <c:v>43693</c:v>
                </c:pt>
                <c:pt idx="1024">
                  <c:v>43700</c:v>
                </c:pt>
                <c:pt idx="1025">
                  <c:v>43707</c:v>
                </c:pt>
                <c:pt idx="1026">
                  <c:v>43714</c:v>
                </c:pt>
                <c:pt idx="1027">
                  <c:v>43721</c:v>
                </c:pt>
                <c:pt idx="1028">
                  <c:v>43728</c:v>
                </c:pt>
                <c:pt idx="1029">
                  <c:v>43735</c:v>
                </c:pt>
                <c:pt idx="1030">
                  <c:v>43742</c:v>
                </c:pt>
                <c:pt idx="1031">
                  <c:v>43749</c:v>
                </c:pt>
                <c:pt idx="1032">
                  <c:v>43756</c:v>
                </c:pt>
                <c:pt idx="1033">
                  <c:v>43763</c:v>
                </c:pt>
                <c:pt idx="1034">
                  <c:v>43769</c:v>
                </c:pt>
                <c:pt idx="1035">
                  <c:v>43777</c:v>
                </c:pt>
                <c:pt idx="1036">
                  <c:v>43784</c:v>
                </c:pt>
                <c:pt idx="1037">
                  <c:v>43791</c:v>
                </c:pt>
                <c:pt idx="1038">
                  <c:v>43798</c:v>
                </c:pt>
                <c:pt idx="1039">
                  <c:v>43805</c:v>
                </c:pt>
                <c:pt idx="1040">
                  <c:v>43812</c:v>
                </c:pt>
                <c:pt idx="1041">
                  <c:v>43819</c:v>
                </c:pt>
                <c:pt idx="1042">
                  <c:v>43826</c:v>
                </c:pt>
                <c:pt idx="1043">
                  <c:v>43833</c:v>
                </c:pt>
                <c:pt idx="1044">
                  <c:v>43840</c:v>
                </c:pt>
                <c:pt idx="1045">
                  <c:v>43847</c:v>
                </c:pt>
                <c:pt idx="1046">
                  <c:v>43854</c:v>
                </c:pt>
                <c:pt idx="1047">
                  <c:v>43861</c:v>
                </c:pt>
                <c:pt idx="1048">
                  <c:v>43868</c:v>
                </c:pt>
                <c:pt idx="1049">
                  <c:v>43875</c:v>
                </c:pt>
                <c:pt idx="1050">
                  <c:v>43882</c:v>
                </c:pt>
                <c:pt idx="1051">
                  <c:v>43889</c:v>
                </c:pt>
                <c:pt idx="1052">
                  <c:v>43896</c:v>
                </c:pt>
                <c:pt idx="1053">
                  <c:v>43903</c:v>
                </c:pt>
                <c:pt idx="1054">
                  <c:v>43910</c:v>
                </c:pt>
                <c:pt idx="1055">
                  <c:v>43917</c:v>
                </c:pt>
                <c:pt idx="1056">
                  <c:v>43924</c:v>
                </c:pt>
                <c:pt idx="1057">
                  <c:v>43931</c:v>
                </c:pt>
                <c:pt idx="1058">
                  <c:v>43938</c:v>
                </c:pt>
                <c:pt idx="1059">
                  <c:v>43945</c:v>
                </c:pt>
                <c:pt idx="1060">
                  <c:v>43951</c:v>
                </c:pt>
                <c:pt idx="1061">
                  <c:v>43959</c:v>
                </c:pt>
                <c:pt idx="1062">
                  <c:v>43966</c:v>
                </c:pt>
                <c:pt idx="1063">
                  <c:v>43973</c:v>
                </c:pt>
                <c:pt idx="1064">
                  <c:v>43980</c:v>
                </c:pt>
                <c:pt idx="1065">
                  <c:v>43987</c:v>
                </c:pt>
                <c:pt idx="1066">
                  <c:v>43994</c:v>
                </c:pt>
                <c:pt idx="1067">
                  <c:v>44001</c:v>
                </c:pt>
                <c:pt idx="1068">
                  <c:v>44008</c:v>
                </c:pt>
                <c:pt idx="1069">
                  <c:v>44015</c:v>
                </c:pt>
                <c:pt idx="1070">
                  <c:v>44022</c:v>
                </c:pt>
                <c:pt idx="1071">
                  <c:v>44029</c:v>
                </c:pt>
                <c:pt idx="1072">
                  <c:v>44036</c:v>
                </c:pt>
                <c:pt idx="1073">
                  <c:v>44043</c:v>
                </c:pt>
                <c:pt idx="1074">
                  <c:v>44050</c:v>
                </c:pt>
                <c:pt idx="1075">
                  <c:v>44057</c:v>
                </c:pt>
                <c:pt idx="1076">
                  <c:v>44064</c:v>
                </c:pt>
                <c:pt idx="1077">
                  <c:v>44071</c:v>
                </c:pt>
                <c:pt idx="1078">
                  <c:v>44078</c:v>
                </c:pt>
                <c:pt idx="1079">
                  <c:v>44085</c:v>
                </c:pt>
                <c:pt idx="1080">
                  <c:v>44092</c:v>
                </c:pt>
                <c:pt idx="1081">
                  <c:v>44099</c:v>
                </c:pt>
                <c:pt idx="1082">
                  <c:v>44104</c:v>
                </c:pt>
              </c:numCache>
            </c:numRef>
          </c:cat>
          <c:val>
            <c:numRef>
              <c:f>Sheet1!$E$2:$E$1084</c:f>
              <c:numCache>
                <c:formatCode>General</c:formatCode>
                <c:ptCount val="1083"/>
                <c:pt idx="13" formatCode="0.00">
                  <c:v>-16.5573378865307</c:v>
                </c:pt>
                <c:pt idx="14" formatCode="0.00">
                  <c:v>-14.349344323929458</c:v>
                </c:pt>
                <c:pt idx="15" formatCode="0.00">
                  <c:v>-13.003528483532556</c:v>
                </c:pt>
                <c:pt idx="16" formatCode="0.00">
                  <c:v>-12.048426239159282</c:v>
                </c:pt>
                <c:pt idx="17" formatCode="0.00">
                  <c:v>-9.7949379335087183</c:v>
                </c:pt>
                <c:pt idx="18" formatCode="0.00">
                  <c:v>-7.6123242287099107</c:v>
                </c:pt>
                <c:pt idx="19" formatCode="0.00">
                  <c:v>-5.1176837930733576</c:v>
                </c:pt>
                <c:pt idx="20" formatCode="0.00">
                  <c:v>-1.5716662803067272</c:v>
                </c:pt>
                <c:pt idx="21" formatCode="0.00">
                  <c:v>-1.0464261852912382</c:v>
                </c:pt>
                <c:pt idx="22" formatCode="0.00">
                  <c:v>2.6505116948556839</c:v>
                </c:pt>
                <c:pt idx="23" formatCode="0.00">
                  <c:v>1.7354688354656034</c:v>
                </c:pt>
                <c:pt idx="24" formatCode="0.00">
                  <c:v>-4.4394101378182889</c:v>
                </c:pt>
                <c:pt idx="25" formatCode="0.00">
                  <c:v>-4.2397367127201324</c:v>
                </c:pt>
                <c:pt idx="26" formatCode="0.00">
                  <c:v>-3.7281024595693046</c:v>
                </c:pt>
                <c:pt idx="27" formatCode="0.00">
                  <c:v>-1.7421909881083608</c:v>
                </c:pt>
                <c:pt idx="28" formatCode="0.00">
                  <c:v>-3.2809862203868945</c:v>
                </c:pt>
                <c:pt idx="29" formatCode="0.00">
                  <c:v>-2.431212005522787</c:v>
                </c:pt>
                <c:pt idx="30" formatCode="0.00">
                  <c:v>-4.7160103657324708</c:v>
                </c:pt>
                <c:pt idx="31" formatCode="0.00">
                  <c:v>-5.4722228237782051</c:v>
                </c:pt>
                <c:pt idx="32" formatCode="0.00">
                  <c:v>-6.384478030654761</c:v>
                </c:pt>
                <c:pt idx="33" formatCode="0.00">
                  <c:v>-7.9443224410122859</c:v>
                </c:pt>
                <c:pt idx="34" formatCode="0.00">
                  <c:v>-5.6393155253366745</c:v>
                </c:pt>
                <c:pt idx="35" formatCode="0.00">
                  <c:v>-7.870112468206603</c:v>
                </c:pt>
                <c:pt idx="36" formatCode="0.00">
                  <c:v>-6.5971711153623769</c:v>
                </c:pt>
                <c:pt idx="37" formatCode="0.00">
                  <c:v>-0.22350882823281015</c:v>
                </c:pt>
                <c:pt idx="38" formatCode="0.00">
                  <c:v>-3.9091975880254259</c:v>
                </c:pt>
                <c:pt idx="39" formatCode="0.00">
                  <c:v>-3.3904334670733727</c:v>
                </c:pt>
                <c:pt idx="40" formatCode="0.00">
                  <c:v>-5.6235646814654423</c:v>
                </c:pt>
                <c:pt idx="41" formatCode="0.00">
                  <c:v>-3.6415650182233805</c:v>
                </c:pt>
                <c:pt idx="42" formatCode="0.00">
                  <c:v>-3.1039108643798996</c:v>
                </c:pt>
                <c:pt idx="43" formatCode="0.00">
                  <c:v>-2.1068627252701311</c:v>
                </c:pt>
                <c:pt idx="44" formatCode="0.00">
                  <c:v>-9.921286076281266</c:v>
                </c:pt>
                <c:pt idx="45" formatCode="0.00">
                  <c:v>-8.6882496802051623</c:v>
                </c:pt>
                <c:pt idx="46" formatCode="0.00">
                  <c:v>-8.2441068873923111</c:v>
                </c:pt>
                <c:pt idx="47" formatCode="0.00">
                  <c:v>-9.9939680750486204</c:v>
                </c:pt>
                <c:pt idx="48" formatCode="0.00">
                  <c:v>-7.8662569877618438</c:v>
                </c:pt>
                <c:pt idx="49" formatCode="0.00">
                  <c:v>-8.0255841845110147</c:v>
                </c:pt>
                <c:pt idx="50" formatCode="0.00">
                  <c:v>-8.2995404061160567</c:v>
                </c:pt>
                <c:pt idx="51" formatCode="0.00">
                  <c:v>-4.8018040827681352</c:v>
                </c:pt>
                <c:pt idx="52" formatCode="0.00">
                  <c:v>-7.1185753288257043</c:v>
                </c:pt>
                <c:pt idx="53" formatCode="0.00">
                  <c:v>-7.5424124801816266</c:v>
                </c:pt>
                <c:pt idx="54" formatCode="0.00">
                  <c:v>-8.1436443552431292</c:v>
                </c:pt>
                <c:pt idx="55" formatCode="0.00">
                  <c:v>-9.5282535100371</c:v>
                </c:pt>
                <c:pt idx="56" formatCode="0.00">
                  <c:v>-9.565166581618989</c:v>
                </c:pt>
                <c:pt idx="57" formatCode="0.00">
                  <c:v>-2.6982053481549917</c:v>
                </c:pt>
                <c:pt idx="58" formatCode="0.00">
                  <c:v>-1.9252850966469337</c:v>
                </c:pt>
                <c:pt idx="59" formatCode="0.00">
                  <c:v>-2.5277221072837919</c:v>
                </c:pt>
                <c:pt idx="60" formatCode="0.00">
                  <c:v>-2.2873012734488052</c:v>
                </c:pt>
                <c:pt idx="61" formatCode="0.00">
                  <c:v>-3.8483365216651189</c:v>
                </c:pt>
                <c:pt idx="62" formatCode="0.00">
                  <c:v>-3.4611586610646339</c:v>
                </c:pt>
                <c:pt idx="63" formatCode="0.00">
                  <c:v>-2.4972914268805657</c:v>
                </c:pt>
                <c:pt idx="64" formatCode="0.00">
                  <c:v>-1.5463802638142954</c:v>
                </c:pt>
                <c:pt idx="65" formatCode="0.00">
                  <c:v>1.2001265072999701</c:v>
                </c:pt>
                <c:pt idx="66" formatCode="0.00">
                  <c:v>2.3088079316707644</c:v>
                </c:pt>
                <c:pt idx="67" formatCode="0.00">
                  <c:v>0.94254802330000498</c:v>
                </c:pt>
                <c:pt idx="68" formatCode="0.00">
                  <c:v>1.5550841766298173</c:v>
                </c:pt>
                <c:pt idx="69" formatCode="0.00">
                  <c:v>-1.1018462140118812</c:v>
                </c:pt>
                <c:pt idx="70" formatCode="0.00">
                  <c:v>0.37358205778541542</c:v>
                </c:pt>
                <c:pt idx="71" formatCode="0.00">
                  <c:v>-0.97638289700373582</c:v>
                </c:pt>
                <c:pt idx="72" formatCode="0.00">
                  <c:v>-0.5330811188185347</c:v>
                </c:pt>
                <c:pt idx="73" formatCode="0.00">
                  <c:v>0.35736200343807756</c:v>
                </c:pt>
                <c:pt idx="74" formatCode="0.00">
                  <c:v>3.7675015256673605</c:v>
                </c:pt>
                <c:pt idx="75" formatCode="0.00">
                  <c:v>2.2391815724050357</c:v>
                </c:pt>
                <c:pt idx="76" formatCode="0.00">
                  <c:v>1.6304392878480956</c:v>
                </c:pt>
                <c:pt idx="77" formatCode="0.00">
                  <c:v>3.1611267040976943</c:v>
                </c:pt>
                <c:pt idx="78" formatCode="0.00">
                  <c:v>3.131653984267091</c:v>
                </c:pt>
                <c:pt idx="79" formatCode="0.00">
                  <c:v>3.2340316675796954</c:v>
                </c:pt>
                <c:pt idx="80" formatCode="0.00">
                  <c:v>3.9413271924414461</c:v>
                </c:pt>
                <c:pt idx="81" formatCode="0.00">
                  <c:v>3.2894544270377191</c:v>
                </c:pt>
                <c:pt idx="82" formatCode="0.00">
                  <c:v>6.3641054021402299</c:v>
                </c:pt>
                <c:pt idx="83" formatCode="0.00">
                  <c:v>5.5769832322333235</c:v>
                </c:pt>
                <c:pt idx="84" formatCode="0.00">
                  <c:v>4.340307826657086</c:v>
                </c:pt>
                <c:pt idx="85" formatCode="0.00">
                  <c:v>5.1928429778408391</c:v>
                </c:pt>
                <c:pt idx="86" formatCode="0.00">
                  <c:v>4.0497239443744615</c:v>
                </c:pt>
                <c:pt idx="87" formatCode="0.00">
                  <c:v>2.4635559419215358</c:v>
                </c:pt>
                <c:pt idx="88" formatCode="0.00">
                  <c:v>3.9474701754643737</c:v>
                </c:pt>
                <c:pt idx="89" formatCode="0.00">
                  <c:v>4.288778405509075</c:v>
                </c:pt>
                <c:pt idx="90" formatCode="0.00">
                  <c:v>2.2873234831644496</c:v>
                </c:pt>
                <c:pt idx="91" formatCode="0.00">
                  <c:v>1.3427448152610877</c:v>
                </c:pt>
                <c:pt idx="92" formatCode="0.00">
                  <c:v>0.80457110860818748</c:v>
                </c:pt>
                <c:pt idx="93" formatCode="0.00">
                  <c:v>1.7788215389126005</c:v>
                </c:pt>
                <c:pt idx="94" formatCode="0.00">
                  <c:v>2.6799618273362302</c:v>
                </c:pt>
                <c:pt idx="95" formatCode="0.00">
                  <c:v>3.7870269114165467</c:v>
                </c:pt>
                <c:pt idx="96" formatCode="0.00">
                  <c:v>3.7559568212152783</c:v>
                </c:pt>
                <c:pt idx="97" formatCode="0.00">
                  <c:v>5.8781739583706027</c:v>
                </c:pt>
                <c:pt idx="98" formatCode="0.00">
                  <c:v>5.3549271976657709</c:v>
                </c:pt>
                <c:pt idx="99" formatCode="0.00">
                  <c:v>6.6516808182527143</c:v>
                </c:pt>
                <c:pt idx="100" formatCode="0.00">
                  <c:v>5.970872917501957</c:v>
                </c:pt>
                <c:pt idx="101" formatCode="0.00">
                  <c:v>5.6174355445715918</c:v>
                </c:pt>
                <c:pt idx="102" formatCode="0.00">
                  <c:v>6.4792080478482061</c:v>
                </c:pt>
                <c:pt idx="103" formatCode="0.00">
                  <c:v>1.932802887820273</c:v>
                </c:pt>
                <c:pt idx="104" formatCode="0.00">
                  <c:v>-0.28094632758803861</c:v>
                </c:pt>
                <c:pt idx="105" formatCode="0.00">
                  <c:v>-2.617350363305726</c:v>
                </c:pt>
                <c:pt idx="106" formatCode="0.00">
                  <c:v>-1.0349325899821293</c:v>
                </c:pt>
                <c:pt idx="107" formatCode="0.00">
                  <c:v>-3.5173626610876974</c:v>
                </c:pt>
                <c:pt idx="108" formatCode="0.00">
                  <c:v>-5.1102615439013626</c:v>
                </c:pt>
                <c:pt idx="109" formatCode="0.00">
                  <c:v>-4.4141846523222394</c:v>
                </c:pt>
                <c:pt idx="110" formatCode="0.00">
                  <c:v>-2.9840429702817861</c:v>
                </c:pt>
                <c:pt idx="111" formatCode="0.00">
                  <c:v>-3.6887800131072401</c:v>
                </c:pt>
                <c:pt idx="112" formatCode="0.00">
                  <c:v>-4.2701368577463095</c:v>
                </c:pt>
                <c:pt idx="113" formatCode="0.00">
                  <c:v>-5.7519591297773953</c:v>
                </c:pt>
                <c:pt idx="114" formatCode="0.00">
                  <c:v>-4.640061550055508</c:v>
                </c:pt>
                <c:pt idx="115" formatCode="0.00">
                  <c:v>-6.8023935316880006</c:v>
                </c:pt>
                <c:pt idx="116" formatCode="0.00">
                  <c:v>-2.5272906161942221</c:v>
                </c:pt>
                <c:pt idx="117" formatCode="0.00">
                  <c:v>-0.27651137500691592</c:v>
                </c:pt>
                <c:pt idx="118" formatCode="0.00">
                  <c:v>1.7410349390194702</c:v>
                </c:pt>
                <c:pt idx="119" formatCode="0.00">
                  <c:v>-1.3500148592512029</c:v>
                </c:pt>
                <c:pt idx="120" formatCode="0.00">
                  <c:v>0.71263148531730547</c:v>
                </c:pt>
                <c:pt idx="121" formatCode="0.00">
                  <c:v>10.109740949749302</c:v>
                </c:pt>
                <c:pt idx="122" formatCode="0.00">
                  <c:v>8.4372686215091299</c:v>
                </c:pt>
                <c:pt idx="123" formatCode="0.00">
                  <c:v>7.2971512419603535</c:v>
                </c:pt>
                <c:pt idx="124" formatCode="0.00">
                  <c:v>7.8157968737418759</c:v>
                </c:pt>
                <c:pt idx="125" formatCode="0.00">
                  <c:v>12.245018832592326</c:v>
                </c:pt>
                <c:pt idx="126" formatCode="0.00">
                  <c:v>13.92370787057482</c:v>
                </c:pt>
                <c:pt idx="127" formatCode="0.00">
                  <c:v>15.145888807983043</c:v>
                </c:pt>
                <c:pt idx="128" formatCode="0.00">
                  <c:v>15.516434791413447</c:v>
                </c:pt>
                <c:pt idx="129" formatCode="0.00">
                  <c:v>16.385928875286314</c:v>
                </c:pt>
                <c:pt idx="130" formatCode="0.00">
                  <c:v>18.566347829104824</c:v>
                </c:pt>
                <c:pt idx="131" formatCode="0.00">
                  <c:v>20.681797343820762</c:v>
                </c:pt>
                <c:pt idx="132" formatCode="0.00">
                  <c:v>23.280815550446032</c:v>
                </c:pt>
                <c:pt idx="133" formatCode="0.00">
                  <c:v>23.269071196983937</c:v>
                </c:pt>
                <c:pt idx="134" formatCode="0.00">
                  <c:v>17.45703243397876</c:v>
                </c:pt>
                <c:pt idx="135" formatCode="0.00">
                  <c:v>18.643278640109571</c:v>
                </c:pt>
                <c:pt idx="136" formatCode="0.00">
                  <c:v>16.835767506760856</c:v>
                </c:pt>
                <c:pt idx="137" formatCode="0.00">
                  <c:v>17.3191839297832</c:v>
                </c:pt>
                <c:pt idx="138" formatCode="0.00">
                  <c:v>13.25036579688852</c:v>
                </c:pt>
                <c:pt idx="139" formatCode="0.00">
                  <c:v>12.681499366908344</c:v>
                </c:pt>
                <c:pt idx="140" formatCode="0.00">
                  <c:v>12.425566447725211</c:v>
                </c:pt>
                <c:pt idx="141" formatCode="0.00">
                  <c:v>15.105049889061583</c:v>
                </c:pt>
                <c:pt idx="142" formatCode="0.00">
                  <c:v>16.516707087909577</c:v>
                </c:pt>
                <c:pt idx="143" formatCode="0.00">
                  <c:v>16.623454409016645</c:v>
                </c:pt>
                <c:pt idx="144" formatCode="0.00">
                  <c:v>14.416447335734283</c:v>
                </c:pt>
                <c:pt idx="145" formatCode="0.00">
                  <c:v>12.783556859783163</c:v>
                </c:pt>
                <c:pt idx="146" formatCode="0.00">
                  <c:v>12.353910077526331</c:v>
                </c:pt>
                <c:pt idx="147" formatCode="0.00">
                  <c:v>9.0056660881502104</c:v>
                </c:pt>
                <c:pt idx="148" formatCode="0.00">
                  <c:v>10.382479572832004</c:v>
                </c:pt>
                <c:pt idx="149" formatCode="0.00">
                  <c:v>12.622310825151505</c:v>
                </c:pt>
                <c:pt idx="150" formatCode="0.00">
                  <c:v>12.201393169447439</c:v>
                </c:pt>
                <c:pt idx="151" formatCode="0.00">
                  <c:v>12.154462862277926</c:v>
                </c:pt>
                <c:pt idx="152" formatCode="0.00">
                  <c:v>15.689500197807838</c:v>
                </c:pt>
                <c:pt idx="153" formatCode="0.00">
                  <c:v>14.510153160620742</c:v>
                </c:pt>
                <c:pt idx="154" formatCode="0.00">
                  <c:v>16.156471900760462</c:v>
                </c:pt>
                <c:pt idx="155" formatCode="0.00">
                  <c:v>15.436144713905398</c:v>
                </c:pt>
                <c:pt idx="156" formatCode="0.00">
                  <c:v>8.5945446861296801</c:v>
                </c:pt>
                <c:pt idx="157" formatCode="0.00">
                  <c:v>8.8272346550816838</c:v>
                </c:pt>
                <c:pt idx="158" formatCode="0.00">
                  <c:v>11.55936364234471</c:v>
                </c:pt>
                <c:pt idx="159" formatCode="0.00">
                  <c:v>11.779676868900491</c:v>
                </c:pt>
                <c:pt idx="160" formatCode="0.00">
                  <c:v>12.270245044502159</c:v>
                </c:pt>
                <c:pt idx="161" formatCode="0.00">
                  <c:v>11.684323763073401</c:v>
                </c:pt>
                <c:pt idx="162" formatCode="0.00">
                  <c:v>13.729889107947635</c:v>
                </c:pt>
                <c:pt idx="163" formatCode="0.00">
                  <c:v>11.703901436683584</c:v>
                </c:pt>
                <c:pt idx="164" formatCode="0.00">
                  <c:v>11.463593970503405</c:v>
                </c:pt>
                <c:pt idx="165" formatCode="0.00">
                  <c:v>8.354523560835613</c:v>
                </c:pt>
                <c:pt idx="166" formatCode="0.00">
                  <c:v>8.6147771824350414</c:v>
                </c:pt>
                <c:pt idx="167" formatCode="0.00">
                  <c:v>5.7980779569260177</c:v>
                </c:pt>
                <c:pt idx="168" formatCode="0.00">
                  <c:v>4.3928758544965474</c:v>
                </c:pt>
                <c:pt idx="169" formatCode="0.00">
                  <c:v>8.5881841927303526</c:v>
                </c:pt>
                <c:pt idx="170" formatCode="0.00">
                  <c:v>10.972494213384953</c:v>
                </c:pt>
                <c:pt idx="171" formatCode="0.00">
                  <c:v>8.5991995646147679</c:v>
                </c:pt>
                <c:pt idx="172" formatCode="0.00">
                  <c:v>9.2164910028525107</c:v>
                </c:pt>
                <c:pt idx="173" formatCode="0.00">
                  <c:v>11.572629496023934</c:v>
                </c:pt>
                <c:pt idx="174" formatCode="0.00">
                  <c:v>9.5824742120914408</c:v>
                </c:pt>
                <c:pt idx="175" formatCode="0.00">
                  <c:v>6.8414813594312118</c:v>
                </c:pt>
                <c:pt idx="176" formatCode="0.00">
                  <c:v>9.9421870991238226</c:v>
                </c:pt>
                <c:pt idx="177" formatCode="0.00">
                  <c:v>11.046955182735264</c:v>
                </c:pt>
                <c:pt idx="178" formatCode="0.00">
                  <c:v>10.822788907967285</c:v>
                </c:pt>
                <c:pt idx="179" formatCode="0.00">
                  <c:v>12.047814679464008</c:v>
                </c:pt>
                <c:pt idx="180" formatCode="0.00">
                  <c:v>11.001109411097287</c:v>
                </c:pt>
                <c:pt idx="181" formatCode="0.00">
                  <c:v>12.559989270903005</c:v>
                </c:pt>
                <c:pt idx="182" formatCode="0.00">
                  <c:v>10.808530330816479</c:v>
                </c:pt>
                <c:pt idx="183" formatCode="0.00">
                  <c:v>8.6766743319421238</c:v>
                </c:pt>
                <c:pt idx="184" formatCode="0.00">
                  <c:v>10.04717625105509</c:v>
                </c:pt>
                <c:pt idx="185" formatCode="0.00">
                  <c:v>9.4364884087154479</c:v>
                </c:pt>
                <c:pt idx="186" formatCode="0.00">
                  <c:v>9.36801160446743</c:v>
                </c:pt>
                <c:pt idx="187" formatCode="0.00">
                  <c:v>11.207439489730575</c:v>
                </c:pt>
                <c:pt idx="188" formatCode="0.00">
                  <c:v>10.334652250511201</c:v>
                </c:pt>
                <c:pt idx="189" formatCode="0.00">
                  <c:v>8.2874208082813983</c:v>
                </c:pt>
                <c:pt idx="190" formatCode="0.00">
                  <c:v>8.6140652776693916</c:v>
                </c:pt>
                <c:pt idx="191" formatCode="0.00">
                  <c:v>9.5146510395486494</c:v>
                </c:pt>
                <c:pt idx="192" formatCode="0.00">
                  <c:v>9.7627735680678729</c:v>
                </c:pt>
                <c:pt idx="193" formatCode="0.00">
                  <c:v>10.817211978057362</c:v>
                </c:pt>
                <c:pt idx="194" formatCode="0.00">
                  <c:v>7.9336829723217539</c:v>
                </c:pt>
                <c:pt idx="195" formatCode="0.00">
                  <c:v>10.940404223122279</c:v>
                </c:pt>
                <c:pt idx="196" formatCode="0.00">
                  <c:v>12.99313723160871</c:v>
                </c:pt>
                <c:pt idx="197" formatCode="0.00">
                  <c:v>12.452271475513776</c:v>
                </c:pt>
                <c:pt idx="198" formatCode="0.00">
                  <c:v>12.764934154110751</c:v>
                </c:pt>
                <c:pt idx="199" formatCode="0.00">
                  <c:v>11.780763623639356</c:v>
                </c:pt>
                <c:pt idx="200" formatCode="0.00">
                  <c:v>8.2989573639893788</c:v>
                </c:pt>
                <c:pt idx="201" formatCode="0.00">
                  <c:v>13.227968232465592</c:v>
                </c:pt>
                <c:pt idx="202" formatCode="0.00">
                  <c:v>13.608371328030412</c:v>
                </c:pt>
                <c:pt idx="203" formatCode="0.00">
                  <c:v>13.110728229308922</c:v>
                </c:pt>
                <c:pt idx="204" formatCode="0.00">
                  <c:v>14.232471840251204</c:v>
                </c:pt>
                <c:pt idx="205" formatCode="0.00">
                  <c:v>13.353754760279779</c:v>
                </c:pt>
                <c:pt idx="206" formatCode="0.00">
                  <c:v>14.813757202926725</c:v>
                </c:pt>
                <c:pt idx="207" formatCode="0.00">
                  <c:v>13.527953963196527</c:v>
                </c:pt>
                <c:pt idx="208" formatCode="0.00">
                  <c:v>8.2892026398578409</c:v>
                </c:pt>
                <c:pt idx="209" formatCode="0.00">
                  <c:v>4.4074147702436228</c:v>
                </c:pt>
                <c:pt idx="210" formatCode="0.00">
                  <c:v>5.8001091927987414</c:v>
                </c:pt>
                <c:pt idx="211" formatCode="0.00">
                  <c:v>5.9243512672025656</c:v>
                </c:pt>
                <c:pt idx="212" formatCode="0.00">
                  <c:v>12.854979714856963</c:v>
                </c:pt>
                <c:pt idx="213" formatCode="0.00">
                  <c:v>14.871527578536604</c:v>
                </c:pt>
                <c:pt idx="214" formatCode="0.00">
                  <c:v>12.083508903953399</c:v>
                </c:pt>
                <c:pt idx="215" formatCode="0.00">
                  <c:v>14.07238882287003</c:v>
                </c:pt>
                <c:pt idx="216" formatCode="0.00">
                  <c:v>13.904733267435109</c:v>
                </c:pt>
                <c:pt idx="217" formatCode="0.00">
                  <c:v>11.800577756684705</c:v>
                </c:pt>
                <c:pt idx="218" formatCode="0.00">
                  <c:v>9.4941366053424403</c:v>
                </c:pt>
                <c:pt idx="219" formatCode="0.00">
                  <c:v>5.875892277043282</c:v>
                </c:pt>
                <c:pt idx="220" formatCode="0.00">
                  <c:v>7.290169667554891</c:v>
                </c:pt>
                <c:pt idx="221" formatCode="0.00">
                  <c:v>12.731604802548802</c:v>
                </c:pt>
                <c:pt idx="222" formatCode="0.00">
                  <c:v>13.970241534494088</c:v>
                </c:pt>
                <c:pt idx="223" formatCode="0.00">
                  <c:v>15.156370355308745</c:v>
                </c:pt>
                <c:pt idx="224" formatCode="0.00">
                  <c:v>14.011273027596971</c:v>
                </c:pt>
                <c:pt idx="225" formatCode="0.00">
                  <c:v>6.8679219953989623</c:v>
                </c:pt>
                <c:pt idx="226" formatCode="0.00">
                  <c:v>8.3603266143333244</c:v>
                </c:pt>
                <c:pt idx="227" formatCode="0.00">
                  <c:v>8.9007876353228923</c:v>
                </c:pt>
                <c:pt idx="228" formatCode="0.00">
                  <c:v>7.7529031183402042</c:v>
                </c:pt>
                <c:pt idx="229" formatCode="0.00">
                  <c:v>7.7708822011827383</c:v>
                </c:pt>
                <c:pt idx="230" formatCode="0.00">
                  <c:v>9.9145734598807156</c:v>
                </c:pt>
                <c:pt idx="231" formatCode="0.00">
                  <c:v>14.09455491984264</c:v>
                </c:pt>
                <c:pt idx="232" formatCode="0.00">
                  <c:v>16.245862684643452</c:v>
                </c:pt>
                <c:pt idx="233" formatCode="0.00">
                  <c:v>18.896985961672197</c:v>
                </c:pt>
                <c:pt idx="234" formatCode="0.00">
                  <c:v>21.340118378263217</c:v>
                </c:pt>
                <c:pt idx="235" formatCode="0.00">
                  <c:v>22.004443667599638</c:v>
                </c:pt>
                <c:pt idx="236" formatCode="0.00">
                  <c:v>22.557980961037714</c:v>
                </c:pt>
                <c:pt idx="237" formatCode="0.00">
                  <c:v>23.154574308466902</c:v>
                </c:pt>
                <c:pt idx="238" formatCode="0.00">
                  <c:v>22.965879352116183</c:v>
                </c:pt>
                <c:pt idx="239" formatCode="0.00">
                  <c:v>25.020422788629769</c:v>
                </c:pt>
                <c:pt idx="240" formatCode="0.00">
                  <c:v>23.531455409192681</c:v>
                </c:pt>
                <c:pt idx="241" formatCode="0.00">
                  <c:v>21.705498382933165</c:v>
                </c:pt>
                <c:pt idx="242" formatCode="0.00">
                  <c:v>21.09697488211242</c:v>
                </c:pt>
                <c:pt idx="243" formatCode="0.00">
                  <c:v>22.318838622826263</c:v>
                </c:pt>
                <c:pt idx="244" formatCode="0.00">
                  <c:v>19.912476120420997</c:v>
                </c:pt>
                <c:pt idx="245" formatCode="0.00">
                  <c:v>23.495274004383493</c:v>
                </c:pt>
                <c:pt idx="246" formatCode="0.00">
                  <c:v>19.41984972647186</c:v>
                </c:pt>
                <c:pt idx="247" formatCode="0.00">
                  <c:v>17.147451442807427</c:v>
                </c:pt>
                <c:pt idx="248" formatCode="0.00">
                  <c:v>18.57848065630845</c:v>
                </c:pt>
                <c:pt idx="249" formatCode="0.00">
                  <c:v>17.390056876850359</c:v>
                </c:pt>
                <c:pt idx="250" formatCode="0.00">
                  <c:v>17.075627164951236</c:v>
                </c:pt>
                <c:pt idx="251" formatCode="0.00">
                  <c:v>16.135142623962363</c:v>
                </c:pt>
                <c:pt idx="252" formatCode="0.00">
                  <c:v>13.452215507935295</c:v>
                </c:pt>
                <c:pt idx="253" formatCode="0.00">
                  <c:v>18.438097821876951</c:v>
                </c:pt>
                <c:pt idx="254" formatCode="0.00">
                  <c:v>19.981362939321823</c:v>
                </c:pt>
                <c:pt idx="255" formatCode="0.00">
                  <c:v>22.065105704199173</c:v>
                </c:pt>
                <c:pt idx="256" formatCode="0.00">
                  <c:v>18.49241180034258</c:v>
                </c:pt>
                <c:pt idx="257" formatCode="0.00">
                  <c:v>17.891069569965023</c:v>
                </c:pt>
                <c:pt idx="258" formatCode="0.00">
                  <c:v>18.353089764040508</c:v>
                </c:pt>
                <c:pt idx="259" formatCode="0.00">
                  <c:v>21.441662700973517</c:v>
                </c:pt>
                <c:pt idx="260" formatCode="0.00">
                  <c:v>16.97591699020289</c:v>
                </c:pt>
                <c:pt idx="261" formatCode="0.00">
                  <c:v>12.803323191475545</c:v>
                </c:pt>
                <c:pt idx="262" formatCode="0.00">
                  <c:v>13.497283482074929</c:v>
                </c:pt>
                <c:pt idx="263" formatCode="0.00">
                  <c:v>14.490291352039829</c:v>
                </c:pt>
                <c:pt idx="264" formatCode="0.00">
                  <c:v>12.505267216812154</c:v>
                </c:pt>
                <c:pt idx="265" formatCode="0.00">
                  <c:v>12.800600857487755</c:v>
                </c:pt>
                <c:pt idx="266" formatCode="0.00">
                  <c:v>8.7168375434142575</c:v>
                </c:pt>
                <c:pt idx="267" formatCode="0.00">
                  <c:v>11.192134405410759</c:v>
                </c:pt>
                <c:pt idx="268" formatCode="0.00">
                  <c:v>7.4621324401483946</c:v>
                </c:pt>
                <c:pt idx="269" formatCode="0.00">
                  <c:v>7.5773406813042676</c:v>
                </c:pt>
                <c:pt idx="270" formatCode="0.00">
                  <c:v>7.7834004753082553</c:v>
                </c:pt>
                <c:pt idx="271" formatCode="0.00">
                  <c:v>9.1893220842705006</c:v>
                </c:pt>
                <c:pt idx="272" formatCode="0.00">
                  <c:v>7.4079187615044617</c:v>
                </c:pt>
                <c:pt idx="273" formatCode="0.00">
                  <c:v>10.319120237091584</c:v>
                </c:pt>
                <c:pt idx="274" formatCode="0.00">
                  <c:v>13.978164898779077</c:v>
                </c:pt>
                <c:pt idx="275" formatCode="0.00">
                  <c:v>14.310202705928067</c:v>
                </c:pt>
                <c:pt idx="276" formatCode="0.00">
                  <c:v>12.442563996619738</c:v>
                </c:pt>
                <c:pt idx="277" formatCode="0.00">
                  <c:v>16.446257713908995</c:v>
                </c:pt>
                <c:pt idx="278" formatCode="0.00">
                  <c:v>16.052149228603383</c:v>
                </c:pt>
                <c:pt idx="279" formatCode="0.00">
                  <c:v>16.981576486932969</c:v>
                </c:pt>
                <c:pt idx="280" formatCode="0.00">
                  <c:v>14.733488566328123</c:v>
                </c:pt>
                <c:pt idx="281" formatCode="0.00">
                  <c:v>16.392136332026496</c:v>
                </c:pt>
                <c:pt idx="282" formatCode="0.00">
                  <c:v>18.506563301797428</c:v>
                </c:pt>
                <c:pt idx="283" formatCode="0.00">
                  <c:v>18.989415372086917</c:v>
                </c:pt>
                <c:pt idx="284" formatCode="0.00">
                  <c:v>15.770899038458118</c:v>
                </c:pt>
                <c:pt idx="285" formatCode="0.00">
                  <c:v>16.925193708886411</c:v>
                </c:pt>
                <c:pt idx="286" formatCode="0.00">
                  <c:v>18.25546721689577</c:v>
                </c:pt>
                <c:pt idx="287" formatCode="0.00">
                  <c:v>16.323211343273101</c:v>
                </c:pt>
                <c:pt idx="288" formatCode="0.00">
                  <c:v>16.431859983925246</c:v>
                </c:pt>
                <c:pt idx="289" formatCode="0.00">
                  <c:v>16.987953742110751</c:v>
                </c:pt>
                <c:pt idx="290" formatCode="0.00">
                  <c:v>14.099816975733525</c:v>
                </c:pt>
                <c:pt idx="291" formatCode="0.00">
                  <c:v>15.997378226386584</c:v>
                </c:pt>
                <c:pt idx="292" formatCode="0.00">
                  <c:v>14.745640049955643</c:v>
                </c:pt>
                <c:pt idx="293" formatCode="0.00">
                  <c:v>12.447851543015265</c:v>
                </c:pt>
                <c:pt idx="294" formatCode="0.00">
                  <c:v>12.032070023462493</c:v>
                </c:pt>
                <c:pt idx="295" formatCode="0.00">
                  <c:v>10.028035264428215</c:v>
                </c:pt>
                <c:pt idx="296" formatCode="0.00">
                  <c:v>9.1022780229142342</c:v>
                </c:pt>
                <c:pt idx="297" formatCode="0.00">
                  <c:v>12.079074268348911</c:v>
                </c:pt>
                <c:pt idx="298" formatCode="0.00">
                  <c:v>11.23513707990611</c:v>
                </c:pt>
                <c:pt idx="299" formatCode="0.00">
                  <c:v>10.485745781068644</c:v>
                </c:pt>
                <c:pt idx="300" formatCode="0.00">
                  <c:v>12.42550950297785</c:v>
                </c:pt>
                <c:pt idx="301" formatCode="0.00">
                  <c:v>11.607559488211482</c:v>
                </c:pt>
                <c:pt idx="302" formatCode="0.00">
                  <c:v>12.332443300727359</c:v>
                </c:pt>
                <c:pt idx="303" formatCode="0.00">
                  <c:v>13.426311411005321</c:v>
                </c:pt>
                <c:pt idx="304" formatCode="0.00">
                  <c:v>13.272541672603143</c:v>
                </c:pt>
                <c:pt idx="305" formatCode="0.00">
                  <c:v>14.316831633694726</c:v>
                </c:pt>
                <c:pt idx="306" formatCode="0.00">
                  <c:v>19.027431134450623</c:v>
                </c:pt>
                <c:pt idx="307" formatCode="0.00">
                  <c:v>18.775672235588136</c:v>
                </c:pt>
                <c:pt idx="308" formatCode="0.00">
                  <c:v>19.355674481226369</c:v>
                </c:pt>
                <c:pt idx="309" formatCode="0.00">
                  <c:v>21.158323832520409</c:v>
                </c:pt>
                <c:pt idx="310" formatCode="0.00">
                  <c:v>20.491024432364966</c:v>
                </c:pt>
                <c:pt idx="311" formatCode="0.00">
                  <c:v>21.54172778348542</c:v>
                </c:pt>
                <c:pt idx="312" formatCode="0.00">
                  <c:v>22.108489094224517</c:v>
                </c:pt>
                <c:pt idx="313" formatCode="0.00">
                  <c:v>20.104309238242379</c:v>
                </c:pt>
                <c:pt idx="314" formatCode="0.00">
                  <c:v>21.468532625868029</c:v>
                </c:pt>
                <c:pt idx="315" formatCode="0.00">
                  <c:v>21.59333343771992</c:v>
                </c:pt>
                <c:pt idx="316" formatCode="0.00">
                  <c:v>21.722169127485348</c:v>
                </c:pt>
                <c:pt idx="317" formatCode="0.00">
                  <c:v>22.227685075044825</c:v>
                </c:pt>
                <c:pt idx="318" formatCode="0.00">
                  <c:v>21.52629889648172</c:v>
                </c:pt>
                <c:pt idx="319" formatCode="0.00">
                  <c:v>22.927092474224221</c:v>
                </c:pt>
                <c:pt idx="320" formatCode="0.00">
                  <c:v>22.718973681597454</c:v>
                </c:pt>
                <c:pt idx="321" formatCode="0.00">
                  <c:v>26.02509844540668</c:v>
                </c:pt>
                <c:pt idx="322" formatCode="0.00">
                  <c:v>27.431400441689881</c:v>
                </c:pt>
                <c:pt idx="323" formatCode="0.00">
                  <c:v>19.867125451859245</c:v>
                </c:pt>
                <c:pt idx="324" formatCode="0.00">
                  <c:v>19.958438033721215</c:v>
                </c:pt>
                <c:pt idx="325" formatCode="0.00">
                  <c:v>17.698627256477305</c:v>
                </c:pt>
                <c:pt idx="326" formatCode="0.00">
                  <c:v>23.165627306820991</c:v>
                </c:pt>
                <c:pt idx="327" formatCode="0.00">
                  <c:v>19.756746759677025</c:v>
                </c:pt>
                <c:pt idx="328" formatCode="0.00">
                  <c:v>25.120625392090034</c:v>
                </c:pt>
                <c:pt idx="329" formatCode="0.00">
                  <c:v>27.251391051775119</c:v>
                </c:pt>
                <c:pt idx="330" formatCode="0.00">
                  <c:v>26.41096478772862</c:v>
                </c:pt>
                <c:pt idx="331" formatCode="0.00">
                  <c:v>30.136247052183187</c:v>
                </c:pt>
                <c:pt idx="332" formatCode="0.00">
                  <c:v>28.72793976144148</c:v>
                </c:pt>
                <c:pt idx="333" formatCode="0.00">
                  <c:v>32.665033051965779</c:v>
                </c:pt>
                <c:pt idx="334" formatCode="0.00">
                  <c:v>30.722670391638008</c:v>
                </c:pt>
                <c:pt idx="335" formatCode="0.00">
                  <c:v>30.803868360859688</c:v>
                </c:pt>
                <c:pt idx="336" formatCode="0.00">
                  <c:v>41.170622669796366</c:v>
                </c:pt>
                <c:pt idx="337" formatCode="0.00">
                  <c:v>42.82323113401214</c:v>
                </c:pt>
                <c:pt idx="338" formatCode="0.00">
                  <c:v>45.283381549663495</c:v>
                </c:pt>
                <c:pt idx="339" formatCode="0.00">
                  <c:v>42.399996862311042</c:v>
                </c:pt>
                <c:pt idx="340" formatCode="0.00">
                  <c:v>49.455279129643117</c:v>
                </c:pt>
                <c:pt idx="341" formatCode="0.00">
                  <c:v>43.559800188627285</c:v>
                </c:pt>
                <c:pt idx="342" formatCode="0.00">
                  <c:v>41.169941113031719</c:v>
                </c:pt>
                <c:pt idx="343" formatCode="0.00">
                  <c:v>43.998941204210865</c:v>
                </c:pt>
                <c:pt idx="344" formatCode="0.00">
                  <c:v>39.352357412180019</c:v>
                </c:pt>
                <c:pt idx="345" formatCode="0.00">
                  <c:v>37.592312016732123</c:v>
                </c:pt>
                <c:pt idx="346" formatCode="0.00">
                  <c:v>33.768752639425223</c:v>
                </c:pt>
                <c:pt idx="347" formatCode="0.00">
                  <c:v>34.53128536763159</c:v>
                </c:pt>
                <c:pt idx="348" formatCode="0.00">
                  <c:v>30.135275470624912</c:v>
                </c:pt>
                <c:pt idx="349" formatCode="0.00">
                  <c:v>31.413062278829742</c:v>
                </c:pt>
                <c:pt idx="350" formatCode="0.00">
                  <c:v>29.174964316926211</c:v>
                </c:pt>
                <c:pt idx="351" formatCode="0.00">
                  <c:v>30.584699165621053</c:v>
                </c:pt>
                <c:pt idx="352" formatCode="0.00">
                  <c:v>33.96258194249566</c:v>
                </c:pt>
                <c:pt idx="353" formatCode="0.00">
                  <c:v>33.088685414615448</c:v>
                </c:pt>
                <c:pt idx="354" formatCode="0.00">
                  <c:v>33.525296699982896</c:v>
                </c:pt>
                <c:pt idx="355" formatCode="0.00">
                  <c:v>32.532651826216565</c:v>
                </c:pt>
                <c:pt idx="356" formatCode="0.00">
                  <c:v>31.118316421066506</c:v>
                </c:pt>
                <c:pt idx="357" formatCode="0.00">
                  <c:v>31.410289691981674</c:v>
                </c:pt>
                <c:pt idx="358" formatCode="0.00">
                  <c:v>35.90998453248968</c:v>
                </c:pt>
                <c:pt idx="359" formatCode="0.00">
                  <c:v>36.499083461905443</c:v>
                </c:pt>
                <c:pt idx="360" formatCode="0.00">
                  <c:v>37.383722413015484</c:v>
                </c:pt>
                <c:pt idx="361" formatCode="0.00">
                  <c:v>38.79932721052144</c:v>
                </c:pt>
                <c:pt idx="362" formatCode="0.00">
                  <c:v>39.116032997250862</c:v>
                </c:pt>
                <c:pt idx="363" formatCode="0.00">
                  <c:v>41.36434737573591</c:v>
                </c:pt>
                <c:pt idx="364" formatCode="0.00">
                  <c:v>35.106904593998948</c:v>
                </c:pt>
                <c:pt idx="365" formatCode="0.00">
                  <c:v>27.966952042423966</c:v>
                </c:pt>
                <c:pt idx="366" formatCode="0.00">
                  <c:v>25.832782763389204</c:v>
                </c:pt>
                <c:pt idx="367" formatCode="0.00">
                  <c:v>24.096229481625375</c:v>
                </c:pt>
                <c:pt idx="368" formatCode="0.00">
                  <c:v>24.859498238948817</c:v>
                </c:pt>
                <c:pt idx="369" formatCode="0.00">
                  <c:v>26.057225390655535</c:v>
                </c:pt>
                <c:pt idx="370" formatCode="0.00">
                  <c:v>25.753246303574095</c:v>
                </c:pt>
                <c:pt idx="371" formatCode="0.00">
                  <c:v>25.220209346776446</c:v>
                </c:pt>
                <c:pt idx="372" formatCode="0.00">
                  <c:v>24.928019739838891</c:v>
                </c:pt>
                <c:pt idx="373" formatCode="0.00">
                  <c:v>24.250822193496766</c:v>
                </c:pt>
                <c:pt idx="374" formatCode="0.00">
                  <c:v>22.923100532425078</c:v>
                </c:pt>
                <c:pt idx="375" formatCode="0.00">
                  <c:v>18.263755808306037</c:v>
                </c:pt>
                <c:pt idx="376" formatCode="0.00">
                  <c:v>17.749111074769885</c:v>
                </c:pt>
                <c:pt idx="377" formatCode="0.00">
                  <c:v>25.297755714078441</c:v>
                </c:pt>
                <c:pt idx="378" formatCode="0.00">
                  <c:v>26.774418103573659</c:v>
                </c:pt>
                <c:pt idx="379" formatCode="0.00">
                  <c:v>25.4046157019989</c:v>
                </c:pt>
                <c:pt idx="380" formatCode="0.00">
                  <c:v>28.14978534767285</c:v>
                </c:pt>
                <c:pt idx="381" formatCode="0.00">
                  <c:v>28.783264302202483</c:v>
                </c:pt>
                <c:pt idx="382" formatCode="0.00">
                  <c:v>26.210612184137759</c:v>
                </c:pt>
                <c:pt idx="383" formatCode="0.00">
                  <c:v>26.528721558659729</c:v>
                </c:pt>
                <c:pt idx="384" formatCode="0.00">
                  <c:v>24.978045125716797</c:v>
                </c:pt>
                <c:pt idx="385" formatCode="0.00">
                  <c:v>27.515450390855523</c:v>
                </c:pt>
                <c:pt idx="386" formatCode="0.00">
                  <c:v>30.868528251300951</c:v>
                </c:pt>
                <c:pt idx="387" formatCode="0.00">
                  <c:v>30.706783721415487</c:v>
                </c:pt>
                <c:pt idx="388" formatCode="0.00">
                  <c:v>31.735904302642261</c:v>
                </c:pt>
                <c:pt idx="389" formatCode="0.00">
                  <c:v>30.25370912505625</c:v>
                </c:pt>
                <c:pt idx="390" formatCode="0.00">
                  <c:v>29.621001964351535</c:v>
                </c:pt>
                <c:pt idx="391" formatCode="0.00">
                  <c:v>29.936936789691138</c:v>
                </c:pt>
                <c:pt idx="392" formatCode="0.00">
                  <c:v>30.838268736428809</c:v>
                </c:pt>
                <c:pt idx="393" formatCode="0.00">
                  <c:v>31.059067457596299</c:v>
                </c:pt>
                <c:pt idx="394" formatCode="0.00">
                  <c:v>31.233089200431241</c:v>
                </c:pt>
                <c:pt idx="395" formatCode="0.00">
                  <c:v>34.300416400546816</c:v>
                </c:pt>
                <c:pt idx="396" formatCode="0.00">
                  <c:v>31.577997787295221</c:v>
                </c:pt>
                <c:pt idx="397" formatCode="0.00">
                  <c:v>32.411280344333534</c:v>
                </c:pt>
                <c:pt idx="398" formatCode="0.00">
                  <c:v>31.103268909073645</c:v>
                </c:pt>
                <c:pt idx="399" formatCode="0.00">
                  <c:v>27.259524893074705</c:v>
                </c:pt>
                <c:pt idx="400" formatCode="0.00">
                  <c:v>28.14749046940166</c:v>
                </c:pt>
                <c:pt idx="401" formatCode="0.00">
                  <c:v>27.168992918534009</c:v>
                </c:pt>
                <c:pt idx="402" formatCode="0.00">
                  <c:v>28.80050776992973</c:v>
                </c:pt>
                <c:pt idx="403" formatCode="0.00">
                  <c:v>28.921910272083352</c:v>
                </c:pt>
                <c:pt idx="404" formatCode="0.00">
                  <c:v>34.642801125147436</c:v>
                </c:pt>
                <c:pt idx="405" formatCode="0.00">
                  <c:v>32.493349349307806</c:v>
                </c:pt>
                <c:pt idx="406" formatCode="0.00">
                  <c:v>31.256376070649839</c:v>
                </c:pt>
                <c:pt idx="407" formatCode="0.00">
                  <c:v>31.116409611205519</c:v>
                </c:pt>
                <c:pt idx="408" formatCode="0.00">
                  <c:v>28.987859545507931</c:v>
                </c:pt>
                <c:pt idx="409" formatCode="0.00">
                  <c:v>29.680030982789553</c:v>
                </c:pt>
                <c:pt idx="410" formatCode="0.00">
                  <c:v>29.05990996594403</c:v>
                </c:pt>
                <c:pt idx="411" formatCode="0.00">
                  <c:v>30.200407258081018</c:v>
                </c:pt>
                <c:pt idx="412" formatCode="0.00">
                  <c:v>31.556586001228283</c:v>
                </c:pt>
                <c:pt idx="413" formatCode="0.00">
                  <c:v>29.038028525365412</c:v>
                </c:pt>
                <c:pt idx="414" formatCode="0.00">
                  <c:v>30.483567021399914</c:v>
                </c:pt>
                <c:pt idx="415" formatCode="0.00">
                  <c:v>31.622756006525201</c:v>
                </c:pt>
                <c:pt idx="416" formatCode="0.00">
                  <c:v>23.452079418750117</c:v>
                </c:pt>
                <c:pt idx="417" formatCode="0.00">
                  <c:v>18.047857729515982</c:v>
                </c:pt>
                <c:pt idx="418" formatCode="0.00">
                  <c:v>17.191009350673745</c:v>
                </c:pt>
                <c:pt idx="419" formatCode="0.00">
                  <c:v>16.567852073236278</c:v>
                </c:pt>
                <c:pt idx="420" formatCode="0.00">
                  <c:v>13.20029952657238</c:v>
                </c:pt>
                <c:pt idx="421" formatCode="0.00">
                  <c:v>13.788520385973047</c:v>
                </c:pt>
                <c:pt idx="422" formatCode="0.00">
                  <c:v>13.841314233029767</c:v>
                </c:pt>
                <c:pt idx="423" formatCode="0.00">
                  <c:v>14.742842791583266</c:v>
                </c:pt>
                <c:pt idx="424" formatCode="0.00">
                  <c:v>12.08131692704708</c:v>
                </c:pt>
                <c:pt idx="425" formatCode="0.00">
                  <c:v>9.5264071683370588</c:v>
                </c:pt>
                <c:pt idx="426" formatCode="0.00">
                  <c:v>10.421260882476169</c:v>
                </c:pt>
                <c:pt idx="427" formatCode="0.00">
                  <c:v>9.0536777384117251</c:v>
                </c:pt>
                <c:pt idx="428" formatCode="0.00">
                  <c:v>6.4215038766951116</c:v>
                </c:pt>
                <c:pt idx="429" formatCode="0.00">
                  <c:v>11.397480861742171</c:v>
                </c:pt>
                <c:pt idx="430" formatCode="0.00">
                  <c:v>11.915838305604431</c:v>
                </c:pt>
                <c:pt idx="431" formatCode="0.00">
                  <c:v>11.768274439106907</c:v>
                </c:pt>
                <c:pt idx="432" formatCode="0.00">
                  <c:v>13.03673043544784</c:v>
                </c:pt>
                <c:pt idx="433" formatCode="0.00">
                  <c:v>16.877293747402476</c:v>
                </c:pt>
                <c:pt idx="434" formatCode="0.00">
                  <c:v>14.605398852784624</c:v>
                </c:pt>
                <c:pt idx="435" formatCode="0.00">
                  <c:v>13.334246853365638</c:v>
                </c:pt>
                <c:pt idx="436" formatCode="0.00">
                  <c:v>13.095761377382797</c:v>
                </c:pt>
                <c:pt idx="437" formatCode="0.00">
                  <c:v>16.272002528445185</c:v>
                </c:pt>
                <c:pt idx="438" formatCode="0.00">
                  <c:v>15.081122986585772</c:v>
                </c:pt>
                <c:pt idx="439" formatCode="0.00">
                  <c:v>16.025904943044033</c:v>
                </c:pt>
                <c:pt idx="440" formatCode="0.00">
                  <c:v>16.268660178329618</c:v>
                </c:pt>
                <c:pt idx="441" formatCode="0.00">
                  <c:v>16.524607215124654</c:v>
                </c:pt>
                <c:pt idx="442" formatCode="0.00">
                  <c:v>20.959128334881449</c:v>
                </c:pt>
                <c:pt idx="443" formatCode="0.00">
                  <c:v>18.513525378529859</c:v>
                </c:pt>
                <c:pt idx="444" formatCode="0.00">
                  <c:v>20.013060439450282</c:v>
                </c:pt>
                <c:pt idx="445" formatCode="0.00">
                  <c:v>21.267909133314511</c:v>
                </c:pt>
                <c:pt idx="446" formatCode="0.00">
                  <c:v>19.649638104429769</c:v>
                </c:pt>
                <c:pt idx="447" formatCode="0.00">
                  <c:v>22.222421891414591</c:v>
                </c:pt>
                <c:pt idx="448" formatCode="0.00">
                  <c:v>25.01376325115563</c:v>
                </c:pt>
                <c:pt idx="449" formatCode="0.00">
                  <c:v>23.158266315451591</c:v>
                </c:pt>
                <c:pt idx="450" formatCode="0.00">
                  <c:v>20.225186486615399</c:v>
                </c:pt>
                <c:pt idx="451" formatCode="0.00">
                  <c:v>22.66442728110507</c:v>
                </c:pt>
                <c:pt idx="452" formatCode="0.00">
                  <c:v>23.143091711344677</c:v>
                </c:pt>
                <c:pt idx="453" formatCode="0.00">
                  <c:v>23.364320813460495</c:v>
                </c:pt>
                <c:pt idx="454" formatCode="0.00">
                  <c:v>27.570651187707583</c:v>
                </c:pt>
                <c:pt idx="455" formatCode="0.00">
                  <c:v>21.499501880823281</c:v>
                </c:pt>
                <c:pt idx="456" formatCode="0.00">
                  <c:v>26.38912118221597</c:v>
                </c:pt>
                <c:pt idx="457" formatCode="0.00">
                  <c:v>29.32633591534546</c:v>
                </c:pt>
                <c:pt idx="458" formatCode="0.00">
                  <c:v>28.704042938473396</c:v>
                </c:pt>
                <c:pt idx="459" formatCode="0.00">
                  <c:v>30.717867440265678</c:v>
                </c:pt>
                <c:pt idx="460" formatCode="0.00">
                  <c:v>28.290767116257108</c:v>
                </c:pt>
                <c:pt idx="461" formatCode="0.00">
                  <c:v>26.295931165841768</c:v>
                </c:pt>
                <c:pt idx="462" formatCode="0.00">
                  <c:v>29.128019794818272</c:v>
                </c:pt>
                <c:pt idx="463" formatCode="0.00">
                  <c:v>30.778383036745204</c:v>
                </c:pt>
                <c:pt idx="464" formatCode="0.00">
                  <c:v>28.997737582120585</c:v>
                </c:pt>
                <c:pt idx="465" formatCode="0.00">
                  <c:v>28.217270161374209</c:v>
                </c:pt>
                <c:pt idx="466" formatCode="0.00">
                  <c:v>27.817252266076743</c:v>
                </c:pt>
                <c:pt idx="467" formatCode="0.00">
                  <c:v>25.159249064530798</c:v>
                </c:pt>
                <c:pt idx="468" formatCode="0.00">
                  <c:v>21.979941369228762</c:v>
                </c:pt>
                <c:pt idx="469" formatCode="0.00">
                  <c:v>15.600847145339358</c:v>
                </c:pt>
                <c:pt idx="470" formatCode="0.00">
                  <c:v>8.1922464338349386</c:v>
                </c:pt>
                <c:pt idx="471" formatCode="0.00">
                  <c:v>7.5396078070012029</c:v>
                </c:pt>
                <c:pt idx="472" formatCode="0.00">
                  <c:v>5.8044590364869864</c:v>
                </c:pt>
                <c:pt idx="473" formatCode="0.00">
                  <c:v>4.7584117043795615</c:v>
                </c:pt>
                <c:pt idx="474" formatCode="0.00">
                  <c:v>3.5969372991439874</c:v>
                </c:pt>
                <c:pt idx="475" formatCode="0.00">
                  <c:v>1.2252039670765047</c:v>
                </c:pt>
                <c:pt idx="476" formatCode="0.00">
                  <c:v>1.4914416898926586</c:v>
                </c:pt>
                <c:pt idx="477" formatCode="0.00">
                  <c:v>-0.41875253995256045</c:v>
                </c:pt>
                <c:pt idx="478" formatCode="0.00">
                  <c:v>-1.1605167172878628</c:v>
                </c:pt>
                <c:pt idx="479" formatCode="0.00">
                  <c:v>-2.2027837889621038</c:v>
                </c:pt>
                <c:pt idx="480" formatCode="0.00">
                  <c:v>-3.2074819748573957</c:v>
                </c:pt>
                <c:pt idx="481" formatCode="0.00">
                  <c:v>-2.5130882707519286</c:v>
                </c:pt>
                <c:pt idx="482" formatCode="0.00">
                  <c:v>1.7792535229515183</c:v>
                </c:pt>
                <c:pt idx="483" formatCode="0.00">
                  <c:v>3.2658693314522313</c:v>
                </c:pt>
                <c:pt idx="484" formatCode="0.00">
                  <c:v>3.1017022484113976</c:v>
                </c:pt>
                <c:pt idx="485" formatCode="0.00">
                  <c:v>2.2338238934137111</c:v>
                </c:pt>
                <c:pt idx="486" formatCode="0.00">
                  <c:v>1.9495927026214277</c:v>
                </c:pt>
                <c:pt idx="487" formatCode="0.00">
                  <c:v>2.5114425202059421</c:v>
                </c:pt>
                <c:pt idx="488" formatCode="0.00">
                  <c:v>3.6378446330803893</c:v>
                </c:pt>
                <c:pt idx="489" formatCode="0.00">
                  <c:v>3.0785672918585139</c:v>
                </c:pt>
                <c:pt idx="490" formatCode="0.00">
                  <c:v>8.252965346335861</c:v>
                </c:pt>
                <c:pt idx="491" formatCode="0.00">
                  <c:v>6.6529553547976183</c:v>
                </c:pt>
                <c:pt idx="492" formatCode="0.00">
                  <c:v>7.292715722979648</c:v>
                </c:pt>
                <c:pt idx="493" formatCode="0.00">
                  <c:v>8.7877354914922314</c:v>
                </c:pt>
                <c:pt idx="494" formatCode="0.00">
                  <c:v>8.7989512474761824</c:v>
                </c:pt>
                <c:pt idx="495" formatCode="0.00">
                  <c:v>5.25031894336212</c:v>
                </c:pt>
                <c:pt idx="496" formatCode="0.00">
                  <c:v>7.1086920193158543</c:v>
                </c:pt>
                <c:pt idx="497" formatCode="0.00">
                  <c:v>7.6062585237648861</c:v>
                </c:pt>
                <c:pt idx="498" formatCode="0.00">
                  <c:v>7.961325582846901</c:v>
                </c:pt>
                <c:pt idx="499" formatCode="0.00">
                  <c:v>7.2264784408650584</c:v>
                </c:pt>
                <c:pt idx="500" formatCode="0.00">
                  <c:v>6.806089170384122</c:v>
                </c:pt>
                <c:pt idx="501" formatCode="0.00">
                  <c:v>5.720599584393149</c:v>
                </c:pt>
                <c:pt idx="502" formatCode="0.00">
                  <c:v>1.8533360817649447</c:v>
                </c:pt>
                <c:pt idx="503" formatCode="0.00">
                  <c:v>-4.1147384320836533</c:v>
                </c:pt>
                <c:pt idx="504" formatCode="0.00">
                  <c:v>-3.1321632763821494</c:v>
                </c:pt>
                <c:pt idx="505" formatCode="0.00">
                  <c:v>-3.5323414878159598</c:v>
                </c:pt>
                <c:pt idx="506" formatCode="0.00">
                  <c:v>-3.7922224812235616</c:v>
                </c:pt>
                <c:pt idx="507" formatCode="0.00">
                  <c:v>-3.8363524371674118</c:v>
                </c:pt>
                <c:pt idx="508" formatCode="0.00">
                  <c:v>-2.1144243799155471</c:v>
                </c:pt>
                <c:pt idx="509" formatCode="0.00">
                  <c:v>-3.4966130844751642</c:v>
                </c:pt>
                <c:pt idx="510" formatCode="0.00">
                  <c:v>-3.0195978313847349</c:v>
                </c:pt>
                <c:pt idx="511" formatCode="0.00">
                  <c:v>-3.196044601543846</c:v>
                </c:pt>
                <c:pt idx="512" formatCode="0.00">
                  <c:v>-1.8609131027936709</c:v>
                </c:pt>
                <c:pt idx="513" formatCode="0.00">
                  <c:v>-1.8447819622970152</c:v>
                </c:pt>
                <c:pt idx="514" formatCode="0.00">
                  <c:v>-1.7804156068069066</c:v>
                </c:pt>
                <c:pt idx="515" formatCode="0.00">
                  <c:v>1.8072748319622578</c:v>
                </c:pt>
                <c:pt idx="516" formatCode="0.00">
                  <c:v>4.1137017321598135</c:v>
                </c:pt>
                <c:pt idx="517" formatCode="0.00">
                  <c:v>4.8759979002099385</c:v>
                </c:pt>
                <c:pt idx="518" formatCode="0.00">
                  <c:v>5.5248497557634391</c:v>
                </c:pt>
                <c:pt idx="519" formatCode="0.00">
                  <c:v>6.6955630047554671</c:v>
                </c:pt>
                <c:pt idx="520" formatCode="0.00">
                  <c:v>6.6819244892525997</c:v>
                </c:pt>
                <c:pt idx="521" formatCode="0.00">
                  <c:v>5.0197872483241923</c:v>
                </c:pt>
                <c:pt idx="522" formatCode="0.00">
                  <c:v>4.6507085700464801</c:v>
                </c:pt>
                <c:pt idx="523" formatCode="0.00">
                  <c:v>3.7563524351200028</c:v>
                </c:pt>
                <c:pt idx="524" formatCode="0.00">
                  <c:v>4.6084641098011581</c:v>
                </c:pt>
                <c:pt idx="525" formatCode="0.00">
                  <c:v>3.9847819899057946</c:v>
                </c:pt>
                <c:pt idx="526" formatCode="0.00">
                  <c:v>4.5401692888030087</c:v>
                </c:pt>
                <c:pt idx="527" formatCode="0.00">
                  <c:v>4.7180731312300495</c:v>
                </c:pt>
                <c:pt idx="528" formatCode="0.00">
                  <c:v>5.551461332522889</c:v>
                </c:pt>
                <c:pt idx="529" formatCode="0.00">
                  <c:v>5.3571327615622</c:v>
                </c:pt>
                <c:pt idx="530" formatCode="0.00">
                  <c:v>6.3600835430972946</c:v>
                </c:pt>
                <c:pt idx="531" formatCode="0.00">
                  <c:v>4.7798528796556106</c:v>
                </c:pt>
                <c:pt idx="532" formatCode="0.00">
                  <c:v>3.9541919199891362</c:v>
                </c:pt>
                <c:pt idx="533" formatCode="0.00">
                  <c:v>6.4563935450406618</c:v>
                </c:pt>
                <c:pt idx="534" formatCode="0.00">
                  <c:v>4.8210053774343953</c:v>
                </c:pt>
                <c:pt idx="535" formatCode="0.00">
                  <c:v>7.3252236804050908</c:v>
                </c:pt>
                <c:pt idx="536" formatCode="0.00">
                  <c:v>9.092361962371065</c:v>
                </c:pt>
                <c:pt idx="537" formatCode="0.00">
                  <c:v>7.6372858105043129</c:v>
                </c:pt>
                <c:pt idx="538" formatCode="0.00">
                  <c:v>7.766537260442985</c:v>
                </c:pt>
                <c:pt idx="539" formatCode="0.00">
                  <c:v>8.4494912695550326</c:v>
                </c:pt>
                <c:pt idx="540" formatCode="0.00">
                  <c:v>8.840781526832453</c:v>
                </c:pt>
                <c:pt idx="541" formatCode="0.00">
                  <c:v>9.0982634907647899</c:v>
                </c:pt>
                <c:pt idx="542" formatCode="0.00">
                  <c:v>10.787593188766298</c:v>
                </c:pt>
                <c:pt idx="543" formatCode="0.00">
                  <c:v>10.769566691266741</c:v>
                </c:pt>
                <c:pt idx="544" formatCode="0.00">
                  <c:v>12.52052716919505</c:v>
                </c:pt>
                <c:pt idx="545" formatCode="0.00">
                  <c:v>12.884452693311687</c:v>
                </c:pt>
                <c:pt idx="546" formatCode="0.00">
                  <c:v>10.868073954058621</c:v>
                </c:pt>
                <c:pt idx="547" formatCode="0.00">
                  <c:v>16.755578368370404</c:v>
                </c:pt>
                <c:pt idx="548" formatCode="0.00">
                  <c:v>15.689556645543522</c:v>
                </c:pt>
                <c:pt idx="549" formatCode="0.00">
                  <c:v>14.9937472927536</c:v>
                </c:pt>
                <c:pt idx="550" formatCode="0.00">
                  <c:v>17.05994177067236</c:v>
                </c:pt>
                <c:pt idx="551" formatCode="0.00">
                  <c:v>18.479479569472112</c:v>
                </c:pt>
                <c:pt idx="552" formatCode="0.00">
                  <c:v>19.598237864587318</c:v>
                </c:pt>
                <c:pt idx="553" formatCode="0.00">
                  <c:v>20.48329017048296</c:v>
                </c:pt>
                <c:pt idx="554" formatCode="0.00">
                  <c:v>18.206266202774813</c:v>
                </c:pt>
                <c:pt idx="555" formatCode="0.00">
                  <c:v>17.445470507184545</c:v>
                </c:pt>
                <c:pt idx="556" formatCode="0.00">
                  <c:v>17.917074295549206</c:v>
                </c:pt>
                <c:pt idx="557" formatCode="0.00">
                  <c:v>18.157168092848821</c:v>
                </c:pt>
                <c:pt idx="558" formatCode="0.00">
                  <c:v>20.490737754063602</c:v>
                </c:pt>
                <c:pt idx="559" formatCode="0.00">
                  <c:v>22.695350253516434</c:v>
                </c:pt>
                <c:pt idx="560" formatCode="0.00">
                  <c:v>23.22512824531313</c:v>
                </c:pt>
                <c:pt idx="561" formatCode="0.00">
                  <c:v>23.631801008115371</c:v>
                </c:pt>
                <c:pt idx="562" formatCode="0.00">
                  <c:v>25.467070863769603</c:v>
                </c:pt>
                <c:pt idx="563" formatCode="0.00">
                  <c:v>23.3192670700771</c:v>
                </c:pt>
                <c:pt idx="564" formatCode="0.00">
                  <c:v>24.00746908220539</c:v>
                </c:pt>
                <c:pt idx="565" formatCode="0.00">
                  <c:v>23.025007614131688</c:v>
                </c:pt>
                <c:pt idx="566" formatCode="0.00">
                  <c:v>26.007932252155918</c:v>
                </c:pt>
                <c:pt idx="567" formatCode="0.00">
                  <c:v>31.819104641154649</c:v>
                </c:pt>
                <c:pt idx="568" formatCode="0.00">
                  <c:v>32.681823264114044</c:v>
                </c:pt>
                <c:pt idx="569" formatCode="0.00">
                  <c:v>32.748896977600793</c:v>
                </c:pt>
                <c:pt idx="570" formatCode="0.00">
                  <c:v>33.663171946147671</c:v>
                </c:pt>
                <c:pt idx="571" formatCode="0.00">
                  <c:v>33.956260815490836</c:v>
                </c:pt>
                <c:pt idx="572" formatCode="0.00">
                  <c:v>35.367525995367387</c:v>
                </c:pt>
                <c:pt idx="573" formatCode="0.00">
                  <c:v>29.26056200356193</c:v>
                </c:pt>
                <c:pt idx="574" formatCode="0.00">
                  <c:v>25.136526877472896</c:v>
                </c:pt>
                <c:pt idx="575" formatCode="0.00">
                  <c:v>22.462943069456021</c:v>
                </c:pt>
                <c:pt idx="576" formatCode="0.00">
                  <c:v>24.212430383524254</c:v>
                </c:pt>
                <c:pt idx="577" formatCode="0.00">
                  <c:v>22.652845923966815</c:v>
                </c:pt>
                <c:pt idx="578" formatCode="0.00">
                  <c:v>21.782782682739832</c:v>
                </c:pt>
                <c:pt idx="579" formatCode="0.00">
                  <c:v>19.096388162356568</c:v>
                </c:pt>
                <c:pt idx="580" formatCode="0.00">
                  <c:v>17.410557871479782</c:v>
                </c:pt>
                <c:pt idx="581" formatCode="0.00">
                  <c:v>17.262596765757678</c:v>
                </c:pt>
                <c:pt idx="582" formatCode="0.00">
                  <c:v>17.358578800623103</c:v>
                </c:pt>
                <c:pt idx="583" formatCode="0.00">
                  <c:v>15.548502642977091</c:v>
                </c:pt>
                <c:pt idx="584" formatCode="0.00">
                  <c:v>13.565187985037763</c:v>
                </c:pt>
                <c:pt idx="585" formatCode="0.00">
                  <c:v>11.718312005064412</c:v>
                </c:pt>
                <c:pt idx="586" formatCode="0.00">
                  <c:v>17.223973999962006</c:v>
                </c:pt>
                <c:pt idx="587" formatCode="0.00">
                  <c:v>21.051584356386787</c:v>
                </c:pt>
                <c:pt idx="588" formatCode="0.00">
                  <c:v>23.75081692639105</c:v>
                </c:pt>
                <c:pt idx="589" formatCode="0.00">
                  <c:v>22.03397348717473</c:v>
                </c:pt>
                <c:pt idx="590" formatCode="0.00">
                  <c:v>23.95208743055699</c:v>
                </c:pt>
                <c:pt idx="591" formatCode="0.00">
                  <c:v>25.661198998672585</c:v>
                </c:pt>
                <c:pt idx="592" formatCode="0.00">
                  <c:v>25.610420520198151</c:v>
                </c:pt>
                <c:pt idx="593" formatCode="0.00">
                  <c:v>24.678049125134692</c:v>
                </c:pt>
                <c:pt idx="594" formatCode="0.00">
                  <c:v>24.861616431362844</c:v>
                </c:pt>
                <c:pt idx="595" formatCode="0.00">
                  <c:v>23.36093791901326</c:v>
                </c:pt>
                <c:pt idx="596" formatCode="0.00">
                  <c:v>23.300305919519126</c:v>
                </c:pt>
                <c:pt idx="597" formatCode="0.00">
                  <c:v>23.522780318690216</c:v>
                </c:pt>
                <c:pt idx="598" formatCode="0.00">
                  <c:v>24.283987836898604</c:v>
                </c:pt>
                <c:pt idx="599" formatCode="0.00">
                  <c:v>23.011342247474118</c:v>
                </c:pt>
                <c:pt idx="600" formatCode="0.00">
                  <c:v>22.633820020542352</c:v>
                </c:pt>
                <c:pt idx="601" formatCode="0.00">
                  <c:v>21.716998524544472</c:v>
                </c:pt>
                <c:pt idx="602" formatCode="0.00">
                  <c:v>22.488024492774116</c:v>
                </c:pt>
                <c:pt idx="603" formatCode="0.00">
                  <c:v>23.080838770598923</c:v>
                </c:pt>
                <c:pt idx="604" formatCode="0.00">
                  <c:v>21.992573342938204</c:v>
                </c:pt>
                <c:pt idx="605" formatCode="0.00">
                  <c:v>19.855240911114478</c:v>
                </c:pt>
                <c:pt idx="606" formatCode="0.00">
                  <c:v>19.022773688299409</c:v>
                </c:pt>
                <c:pt idx="607" formatCode="0.00">
                  <c:v>20.402092637324841</c:v>
                </c:pt>
                <c:pt idx="608" formatCode="0.00">
                  <c:v>20.774972609911014</c:v>
                </c:pt>
                <c:pt idx="609" formatCode="0.00">
                  <c:v>20.85645302360124</c:v>
                </c:pt>
                <c:pt idx="610" formatCode="0.00">
                  <c:v>21.60873156286176</c:v>
                </c:pt>
                <c:pt idx="611" formatCode="0.00">
                  <c:v>22.704646490587564</c:v>
                </c:pt>
                <c:pt idx="612" formatCode="0.00">
                  <c:v>22.900485959226046</c:v>
                </c:pt>
                <c:pt idx="613" formatCode="0.00">
                  <c:v>22.564854905108067</c:v>
                </c:pt>
                <c:pt idx="614" formatCode="0.00">
                  <c:v>21.42809034796236</c:v>
                </c:pt>
                <c:pt idx="615" formatCode="0.00">
                  <c:v>22.19047369321261</c:v>
                </c:pt>
                <c:pt idx="616" formatCode="0.00">
                  <c:v>21.315524944702325</c:v>
                </c:pt>
                <c:pt idx="617" formatCode="0.00">
                  <c:v>22.494962862616607</c:v>
                </c:pt>
                <c:pt idx="618" formatCode="0.00">
                  <c:v>22.731230412825564</c:v>
                </c:pt>
                <c:pt idx="619" formatCode="0.00">
                  <c:v>23.363772134707261</c:v>
                </c:pt>
                <c:pt idx="620" formatCode="0.00">
                  <c:v>23.213485731240979</c:v>
                </c:pt>
                <c:pt idx="621" formatCode="0.00">
                  <c:v>25.495351532295206</c:v>
                </c:pt>
                <c:pt idx="622" formatCode="0.00">
                  <c:v>25.937594626456285</c:v>
                </c:pt>
                <c:pt idx="623" formatCode="0.00">
                  <c:v>27.219828055205376</c:v>
                </c:pt>
                <c:pt idx="624" formatCode="0.00">
                  <c:v>24.692731260951106</c:v>
                </c:pt>
                <c:pt idx="625" formatCode="0.00">
                  <c:v>21.22159134412658</c:v>
                </c:pt>
                <c:pt idx="626" formatCode="0.00">
                  <c:v>19.212013539886954</c:v>
                </c:pt>
                <c:pt idx="627" formatCode="0.00">
                  <c:v>16.709106588534752</c:v>
                </c:pt>
                <c:pt idx="628" formatCode="0.00">
                  <c:v>16.186822178884963</c:v>
                </c:pt>
                <c:pt idx="629" formatCode="0.00">
                  <c:v>14.972733322462384</c:v>
                </c:pt>
                <c:pt idx="630" formatCode="0.00">
                  <c:v>13.265539646710845</c:v>
                </c:pt>
                <c:pt idx="631" formatCode="0.00">
                  <c:v>12.757294380848428</c:v>
                </c:pt>
                <c:pt idx="632" formatCode="0.00">
                  <c:v>13.071238452409538</c:v>
                </c:pt>
                <c:pt idx="633" formatCode="0.00">
                  <c:v>11.558491864203567</c:v>
                </c:pt>
                <c:pt idx="634" formatCode="0.00">
                  <c:v>9.8934916193841325</c:v>
                </c:pt>
                <c:pt idx="635" formatCode="0.00">
                  <c:v>8.4811735836912039</c:v>
                </c:pt>
                <c:pt idx="636" formatCode="0.00">
                  <c:v>6.0724507619925872</c:v>
                </c:pt>
                <c:pt idx="637" formatCode="0.00">
                  <c:v>5.9430005284818677</c:v>
                </c:pt>
                <c:pt idx="638" formatCode="0.00">
                  <c:v>9.4949582126510066</c:v>
                </c:pt>
                <c:pt idx="639" formatCode="0.00">
                  <c:v>10.660590789534186</c:v>
                </c:pt>
                <c:pt idx="640" formatCode="0.00">
                  <c:v>12.894056969974477</c:v>
                </c:pt>
                <c:pt idx="641" formatCode="0.00">
                  <c:v>13.697134808451628</c:v>
                </c:pt>
                <c:pt idx="642" formatCode="0.00">
                  <c:v>14.469524465603566</c:v>
                </c:pt>
                <c:pt idx="643" formatCode="0.00">
                  <c:v>14.328184890459994</c:v>
                </c:pt>
                <c:pt idx="644" formatCode="0.00">
                  <c:v>15.832120190794585</c:v>
                </c:pt>
                <c:pt idx="645" formatCode="0.00">
                  <c:v>15.522214470897588</c:v>
                </c:pt>
                <c:pt idx="646" formatCode="0.00">
                  <c:v>16.295185668824196</c:v>
                </c:pt>
                <c:pt idx="647" formatCode="0.00">
                  <c:v>16.046764611966502</c:v>
                </c:pt>
                <c:pt idx="648" formatCode="0.00">
                  <c:v>15.721090661239323</c:v>
                </c:pt>
                <c:pt idx="649" formatCode="0.00">
                  <c:v>16.839502564610687</c:v>
                </c:pt>
                <c:pt idx="650" formatCode="0.00">
                  <c:v>17.795787343451352</c:v>
                </c:pt>
                <c:pt idx="651" formatCode="0.00">
                  <c:v>16.812139409367543</c:v>
                </c:pt>
                <c:pt idx="652" formatCode="0.00">
                  <c:v>19.237397011378341</c:v>
                </c:pt>
                <c:pt idx="653" formatCode="0.00">
                  <c:v>17.921645948355504</c:v>
                </c:pt>
                <c:pt idx="654" formatCode="0.00">
                  <c:v>18.122560648770648</c:v>
                </c:pt>
                <c:pt idx="655" formatCode="0.00">
                  <c:v>17.961192890120124</c:v>
                </c:pt>
                <c:pt idx="656" formatCode="0.00">
                  <c:v>17.581376160624828</c:v>
                </c:pt>
                <c:pt idx="657" formatCode="0.00">
                  <c:v>16.236379115892042</c:v>
                </c:pt>
                <c:pt idx="658" formatCode="0.00">
                  <c:v>16.112002345501342</c:v>
                </c:pt>
                <c:pt idx="659" formatCode="0.00">
                  <c:v>14.645947190386766</c:v>
                </c:pt>
                <c:pt idx="660" formatCode="0.00">
                  <c:v>14.114029282649154</c:v>
                </c:pt>
                <c:pt idx="661" formatCode="0.00">
                  <c:v>14.449056709666186</c:v>
                </c:pt>
                <c:pt idx="662" formatCode="0.00">
                  <c:v>14.514520400314712</c:v>
                </c:pt>
                <c:pt idx="663" formatCode="0.00">
                  <c:v>15.068767434710818</c:v>
                </c:pt>
                <c:pt idx="664" formatCode="0.00">
                  <c:v>13.757829226490713</c:v>
                </c:pt>
                <c:pt idx="665" formatCode="0.00">
                  <c:v>12.402250217850973</c:v>
                </c:pt>
                <c:pt idx="666" formatCode="0.00">
                  <c:v>13.13729077990744</c:v>
                </c:pt>
                <c:pt idx="667" formatCode="0.00">
                  <c:v>12.905618875561631</c:v>
                </c:pt>
                <c:pt idx="668" formatCode="0.00">
                  <c:v>11.911321493111648</c:v>
                </c:pt>
                <c:pt idx="669" formatCode="0.00">
                  <c:v>14.383348623210445</c:v>
                </c:pt>
                <c:pt idx="670" formatCode="0.00">
                  <c:v>15.014398139067442</c:v>
                </c:pt>
                <c:pt idx="671" formatCode="0.00">
                  <c:v>16.225875006196144</c:v>
                </c:pt>
                <c:pt idx="672" formatCode="0.00">
                  <c:v>17.29272650461693</c:v>
                </c:pt>
                <c:pt idx="673" formatCode="0.00">
                  <c:v>18.80871979402756</c:v>
                </c:pt>
                <c:pt idx="674" formatCode="0.00">
                  <c:v>19.601622282820074</c:v>
                </c:pt>
                <c:pt idx="675" formatCode="0.00">
                  <c:v>20.817096366183495</c:v>
                </c:pt>
                <c:pt idx="676" formatCode="0.00">
                  <c:v>22.353957565079497</c:v>
                </c:pt>
                <c:pt idx="677" formatCode="0.00">
                  <c:v>21.013501202557539</c:v>
                </c:pt>
                <c:pt idx="678" formatCode="0.00">
                  <c:v>17.888925782659371</c:v>
                </c:pt>
                <c:pt idx="679" formatCode="0.00">
                  <c:v>16.288527003348218</c:v>
                </c:pt>
                <c:pt idx="680" formatCode="0.00">
                  <c:v>16.909026453884834</c:v>
                </c:pt>
                <c:pt idx="681" formatCode="0.00">
                  <c:v>16.955659178900142</c:v>
                </c:pt>
                <c:pt idx="682" formatCode="0.00">
                  <c:v>14.395600704957534</c:v>
                </c:pt>
                <c:pt idx="683" formatCode="0.00">
                  <c:v>13.999625797688541</c:v>
                </c:pt>
                <c:pt idx="684" formatCode="0.00">
                  <c:v>14.037100464738316</c:v>
                </c:pt>
                <c:pt idx="685" formatCode="0.00">
                  <c:v>12.57774210597271</c:v>
                </c:pt>
                <c:pt idx="686" formatCode="0.00">
                  <c:v>10.716392161528088</c:v>
                </c:pt>
                <c:pt idx="687" formatCode="0.00">
                  <c:v>8.5874101012026962</c:v>
                </c:pt>
                <c:pt idx="688" formatCode="0.00">
                  <c:v>6.8423109357727441</c:v>
                </c:pt>
                <c:pt idx="689" formatCode="0.00">
                  <c:v>5.9432964129541244</c:v>
                </c:pt>
                <c:pt idx="690" formatCode="0.00">
                  <c:v>6.7375539710114118</c:v>
                </c:pt>
                <c:pt idx="691" formatCode="0.00">
                  <c:v>9.2391401190237374</c:v>
                </c:pt>
                <c:pt idx="692" formatCode="0.00">
                  <c:v>10.454124091936379</c:v>
                </c:pt>
                <c:pt idx="693" formatCode="0.00">
                  <c:v>10.878920435273031</c:v>
                </c:pt>
                <c:pt idx="694" formatCode="0.00">
                  <c:v>12.232949141093652</c:v>
                </c:pt>
                <c:pt idx="695" formatCode="0.00">
                  <c:v>12.719015304856862</c:v>
                </c:pt>
                <c:pt idx="696" formatCode="0.00">
                  <c:v>11.905471574495351</c:v>
                </c:pt>
                <c:pt idx="697" formatCode="0.00">
                  <c:v>10.687406005209322</c:v>
                </c:pt>
                <c:pt idx="698" formatCode="0.00">
                  <c:v>12.616437243898005</c:v>
                </c:pt>
                <c:pt idx="699" formatCode="0.00">
                  <c:v>14.504586738820247</c:v>
                </c:pt>
                <c:pt idx="700" formatCode="0.00">
                  <c:v>16.534935303003451</c:v>
                </c:pt>
                <c:pt idx="701" formatCode="0.00">
                  <c:v>16.698799060465586</c:v>
                </c:pt>
                <c:pt idx="702" formatCode="0.00">
                  <c:v>16.381748279641005</c:v>
                </c:pt>
                <c:pt idx="703" formatCode="0.00">
                  <c:v>19.291227523389676</c:v>
                </c:pt>
                <c:pt idx="704" formatCode="0.00">
                  <c:v>19.13603273359643</c:v>
                </c:pt>
                <c:pt idx="705" formatCode="0.00">
                  <c:v>19.425999865158829</c:v>
                </c:pt>
                <c:pt idx="706" formatCode="0.00">
                  <c:v>17.477953937324251</c:v>
                </c:pt>
                <c:pt idx="707" formatCode="0.00">
                  <c:v>16.387485497698371</c:v>
                </c:pt>
                <c:pt idx="708" formatCode="0.00">
                  <c:v>17.457967365519256</c:v>
                </c:pt>
                <c:pt idx="709" formatCode="0.00">
                  <c:v>17.398020220669007</c:v>
                </c:pt>
                <c:pt idx="710" formatCode="0.00">
                  <c:v>16.686098657251101</c:v>
                </c:pt>
                <c:pt idx="711" formatCode="0.00">
                  <c:v>16.446907486113794</c:v>
                </c:pt>
                <c:pt idx="712" formatCode="0.00">
                  <c:v>15.728299380869659</c:v>
                </c:pt>
                <c:pt idx="713" formatCode="0.00">
                  <c:v>15.349869075042943</c:v>
                </c:pt>
                <c:pt idx="714" formatCode="0.00">
                  <c:v>14.394320032433372</c:v>
                </c:pt>
                <c:pt idx="715" formatCode="0.00">
                  <c:v>14.12604812773246</c:v>
                </c:pt>
                <c:pt idx="716" formatCode="0.00">
                  <c:v>13.250541190727439</c:v>
                </c:pt>
                <c:pt idx="717" formatCode="0.00">
                  <c:v>13.239281802867776</c:v>
                </c:pt>
                <c:pt idx="718" formatCode="0.00">
                  <c:v>12.238252546073403</c:v>
                </c:pt>
                <c:pt idx="719" formatCode="0.00">
                  <c:v>13.138194773419109</c:v>
                </c:pt>
                <c:pt idx="720" formatCode="0.00">
                  <c:v>13.396253319022943</c:v>
                </c:pt>
                <c:pt idx="721" formatCode="0.00">
                  <c:v>13.651546090692634</c:v>
                </c:pt>
                <c:pt idx="722" formatCode="0.00">
                  <c:v>13.698480405037539</c:v>
                </c:pt>
                <c:pt idx="723" formatCode="0.00">
                  <c:v>13.745768151632131</c:v>
                </c:pt>
                <c:pt idx="724" formatCode="0.00">
                  <c:v>13.215073384318687</c:v>
                </c:pt>
                <c:pt idx="725" formatCode="0.00">
                  <c:v>14.018171956870296</c:v>
                </c:pt>
                <c:pt idx="726" formatCode="0.00">
                  <c:v>14.123382914873472</c:v>
                </c:pt>
                <c:pt idx="727" formatCode="0.00">
                  <c:v>12.69599729491333</c:v>
                </c:pt>
                <c:pt idx="728" formatCode="0.00">
                  <c:v>14.122481045403678</c:v>
                </c:pt>
                <c:pt idx="729" formatCode="0.00">
                  <c:v>14.077425335532979</c:v>
                </c:pt>
                <c:pt idx="730" formatCode="0.00">
                  <c:v>11.679129728139426</c:v>
                </c:pt>
                <c:pt idx="731" formatCode="0.00">
                  <c:v>10.086616821658323</c:v>
                </c:pt>
                <c:pt idx="732" formatCode="0.00">
                  <c:v>10.279983642461566</c:v>
                </c:pt>
                <c:pt idx="733" formatCode="0.00">
                  <c:v>10.747422524088224</c:v>
                </c:pt>
                <c:pt idx="734" formatCode="0.00">
                  <c:v>10.763902388795499</c:v>
                </c:pt>
                <c:pt idx="735" formatCode="0.00">
                  <c:v>10.681432861624195</c:v>
                </c:pt>
                <c:pt idx="736" formatCode="0.00">
                  <c:v>12.560091765998639</c:v>
                </c:pt>
                <c:pt idx="737" formatCode="0.00">
                  <c:v>12.52803963855651</c:v>
                </c:pt>
                <c:pt idx="738" formatCode="0.00">
                  <c:v>10.694874631862138</c:v>
                </c:pt>
                <c:pt idx="739" formatCode="0.00">
                  <c:v>9.4985613640820468</c:v>
                </c:pt>
                <c:pt idx="740" formatCode="0.00">
                  <c:v>11.098009953190635</c:v>
                </c:pt>
                <c:pt idx="741" formatCode="0.00">
                  <c:v>9.4306063612560109</c:v>
                </c:pt>
                <c:pt idx="742" formatCode="0.00">
                  <c:v>9.1802103114490876</c:v>
                </c:pt>
                <c:pt idx="743" formatCode="0.00">
                  <c:v>11.707745565825721</c:v>
                </c:pt>
                <c:pt idx="744" formatCode="0.00">
                  <c:v>14.874685374113783</c:v>
                </c:pt>
                <c:pt idx="745" formatCode="0.00">
                  <c:v>14.574342726324186</c:v>
                </c:pt>
                <c:pt idx="746" formatCode="0.00">
                  <c:v>14.858350734258096</c:v>
                </c:pt>
                <c:pt idx="747" formatCode="0.00">
                  <c:v>15.218741789621015</c:v>
                </c:pt>
                <c:pt idx="748" formatCode="0.00">
                  <c:v>15.130433818895494</c:v>
                </c:pt>
                <c:pt idx="749" formatCode="0.00">
                  <c:v>14.436391675252725</c:v>
                </c:pt>
                <c:pt idx="750" formatCode="0.00">
                  <c:v>14.848129011219191</c:v>
                </c:pt>
                <c:pt idx="751" formatCode="0.00">
                  <c:v>16.474286523119019</c:v>
                </c:pt>
                <c:pt idx="752" formatCode="0.00">
                  <c:v>16.52457234328115</c:v>
                </c:pt>
                <c:pt idx="753" formatCode="0.00">
                  <c:v>16.227629949797205</c:v>
                </c:pt>
                <c:pt idx="754" formatCode="0.00">
                  <c:v>16.898918805027673</c:v>
                </c:pt>
                <c:pt idx="755" formatCode="0.00">
                  <c:v>18.703790824725907</c:v>
                </c:pt>
                <c:pt idx="756" formatCode="0.00">
                  <c:v>17.172559368418682</c:v>
                </c:pt>
                <c:pt idx="757" formatCode="0.00">
                  <c:v>15.457424861605906</c:v>
                </c:pt>
                <c:pt idx="758" formatCode="0.00">
                  <c:v>16.332998761073327</c:v>
                </c:pt>
                <c:pt idx="759" formatCode="0.00">
                  <c:v>14.687949382450039</c:v>
                </c:pt>
                <c:pt idx="760" formatCode="0.00">
                  <c:v>14.671333885320692</c:v>
                </c:pt>
                <c:pt idx="761" formatCode="0.00">
                  <c:v>14.054510049198221</c:v>
                </c:pt>
                <c:pt idx="762" formatCode="0.00">
                  <c:v>13.048490097451504</c:v>
                </c:pt>
                <c:pt idx="763" formatCode="0.00">
                  <c:v>12.886230993549574</c:v>
                </c:pt>
                <c:pt idx="764" formatCode="0.00">
                  <c:v>12.066605535610474</c:v>
                </c:pt>
                <c:pt idx="765" formatCode="0.00">
                  <c:v>12.129464568395054</c:v>
                </c:pt>
                <c:pt idx="766" formatCode="0.00">
                  <c:v>12.084235975697922</c:v>
                </c:pt>
                <c:pt idx="767" formatCode="0.00">
                  <c:v>11.187635489202297</c:v>
                </c:pt>
                <c:pt idx="768" formatCode="0.00">
                  <c:v>9.1473573706370548</c:v>
                </c:pt>
                <c:pt idx="769" formatCode="0.00">
                  <c:v>11.077546855563213</c:v>
                </c:pt>
                <c:pt idx="770" formatCode="0.00">
                  <c:v>11.834940166246909</c:v>
                </c:pt>
                <c:pt idx="771" formatCode="0.00">
                  <c:v>10.658980110953475</c:v>
                </c:pt>
                <c:pt idx="772" formatCode="0.00">
                  <c:v>12.56477157634821</c:v>
                </c:pt>
                <c:pt idx="773" formatCode="0.00">
                  <c:v>11.750923621804832</c:v>
                </c:pt>
                <c:pt idx="774" formatCode="0.00">
                  <c:v>12.151517086553065</c:v>
                </c:pt>
                <c:pt idx="775" formatCode="0.00">
                  <c:v>13.796699797735123</c:v>
                </c:pt>
                <c:pt idx="776" formatCode="0.00">
                  <c:v>13.316600753523812</c:v>
                </c:pt>
                <c:pt idx="777" formatCode="0.00">
                  <c:v>16.300762800307766</c:v>
                </c:pt>
                <c:pt idx="778" formatCode="0.00">
                  <c:v>18.187504719329528</c:v>
                </c:pt>
                <c:pt idx="779" formatCode="0.00">
                  <c:v>19.525316518438139</c:v>
                </c:pt>
                <c:pt idx="780" formatCode="0.00">
                  <c:v>21.501951936463449</c:v>
                </c:pt>
                <c:pt idx="781" formatCode="0.00">
                  <c:v>21.05354076856749</c:v>
                </c:pt>
                <c:pt idx="782" formatCode="0.00">
                  <c:v>17.935555660893954</c:v>
                </c:pt>
                <c:pt idx="783" formatCode="0.00">
                  <c:v>15.73965885391142</c:v>
                </c:pt>
                <c:pt idx="784" formatCode="0.00">
                  <c:v>15.313267223504766</c:v>
                </c:pt>
                <c:pt idx="785" formatCode="0.00">
                  <c:v>13.788890060539028</c:v>
                </c:pt>
                <c:pt idx="786" formatCode="0.00">
                  <c:v>14.370256812655114</c:v>
                </c:pt>
                <c:pt idx="787" formatCode="0.00">
                  <c:v>16.558164452112155</c:v>
                </c:pt>
                <c:pt idx="788" formatCode="0.00">
                  <c:v>15.479423907259626</c:v>
                </c:pt>
                <c:pt idx="789" formatCode="0.00">
                  <c:v>16.418617396163683</c:v>
                </c:pt>
                <c:pt idx="790" formatCode="0.00">
                  <c:v>12.687866600556564</c:v>
                </c:pt>
                <c:pt idx="791" formatCode="0.00">
                  <c:v>12.232196505531956</c:v>
                </c:pt>
                <c:pt idx="792" formatCode="0.00">
                  <c:v>11.701608384627171</c:v>
                </c:pt>
                <c:pt idx="793" formatCode="0.00">
                  <c:v>9.6427751576943166</c:v>
                </c:pt>
                <c:pt idx="794" formatCode="0.00">
                  <c:v>8.0919923977365915</c:v>
                </c:pt>
                <c:pt idx="795" formatCode="0.00">
                  <c:v>11.515950932749885</c:v>
                </c:pt>
                <c:pt idx="796" formatCode="0.00">
                  <c:v>11.885522184427399</c:v>
                </c:pt>
                <c:pt idx="797" formatCode="0.00">
                  <c:v>12.081119888639535</c:v>
                </c:pt>
                <c:pt idx="798" formatCode="0.00">
                  <c:v>13.321315963663283</c:v>
                </c:pt>
                <c:pt idx="799" formatCode="0.00">
                  <c:v>13.030143897836677</c:v>
                </c:pt>
                <c:pt idx="800" formatCode="0.00">
                  <c:v>10.382579694383365</c:v>
                </c:pt>
                <c:pt idx="801" formatCode="0.00">
                  <c:v>11.002197242083422</c:v>
                </c:pt>
                <c:pt idx="802" formatCode="0.00">
                  <c:v>12.226323789627802</c:v>
                </c:pt>
                <c:pt idx="803" formatCode="0.00">
                  <c:v>14.304149938288857</c:v>
                </c:pt>
                <c:pt idx="804" formatCode="0.00">
                  <c:v>14.312612151712933</c:v>
                </c:pt>
                <c:pt idx="805" formatCode="0.00">
                  <c:v>12.74683823954723</c:v>
                </c:pt>
                <c:pt idx="806" formatCode="0.00">
                  <c:v>13.37292546006308</c:v>
                </c:pt>
                <c:pt idx="807" formatCode="0.00">
                  <c:v>16.796561778294318</c:v>
                </c:pt>
                <c:pt idx="808" formatCode="0.00">
                  <c:v>16.003846287674396</c:v>
                </c:pt>
                <c:pt idx="809" formatCode="0.00">
                  <c:v>17.248754494264062</c:v>
                </c:pt>
                <c:pt idx="810" formatCode="0.00">
                  <c:v>18.564219138581549</c:v>
                </c:pt>
                <c:pt idx="811" formatCode="0.00">
                  <c:v>19.21965074114307</c:v>
                </c:pt>
                <c:pt idx="812" formatCode="0.00">
                  <c:v>19.38023300783971</c:v>
                </c:pt>
                <c:pt idx="813" formatCode="0.00">
                  <c:v>20.891043851898438</c:v>
                </c:pt>
                <c:pt idx="814" formatCode="0.00">
                  <c:v>18.905545600669349</c:v>
                </c:pt>
                <c:pt idx="815" formatCode="0.00">
                  <c:v>22.761271378835168</c:v>
                </c:pt>
                <c:pt idx="816" formatCode="0.00">
                  <c:v>20.540946079091292</c:v>
                </c:pt>
                <c:pt idx="817" formatCode="0.00">
                  <c:v>19.162385770628298</c:v>
                </c:pt>
                <c:pt idx="818" formatCode="0.00">
                  <c:v>17.698657183024636</c:v>
                </c:pt>
                <c:pt idx="819" formatCode="0.00">
                  <c:v>18.105456368319771</c:v>
                </c:pt>
                <c:pt idx="820" formatCode="0.00">
                  <c:v>16.531492682368221</c:v>
                </c:pt>
                <c:pt idx="821" formatCode="0.00">
                  <c:v>16.989153579565475</c:v>
                </c:pt>
                <c:pt idx="822" formatCode="0.00">
                  <c:v>15.624917716778274</c:v>
                </c:pt>
                <c:pt idx="823" formatCode="0.00">
                  <c:v>15.291757219331735</c:v>
                </c:pt>
                <c:pt idx="824" formatCode="0.00">
                  <c:v>14.922276975990801</c:v>
                </c:pt>
                <c:pt idx="825" formatCode="0.00">
                  <c:v>15.324609497452446</c:v>
                </c:pt>
                <c:pt idx="826" formatCode="0.00">
                  <c:v>14.299368150849666</c:v>
                </c:pt>
                <c:pt idx="827" formatCode="0.00">
                  <c:v>16.175060781775951</c:v>
                </c:pt>
                <c:pt idx="828" formatCode="0.00">
                  <c:v>10.271980016630788</c:v>
                </c:pt>
                <c:pt idx="829" formatCode="0.00">
                  <c:v>11.020569115472556</c:v>
                </c:pt>
                <c:pt idx="830" formatCode="0.00">
                  <c:v>12.531264557309241</c:v>
                </c:pt>
                <c:pt idx="831" formatCode="0.00">
                  <c:v>15.913712514784283</c:v>
                </c:pt>
                <c:pt idx="832" formatCode="0.00">
                  <c:v>17.705729929297974</c:v>
                </c:pt>
                <c:pt idx="833" formatCode="0.00">
                  <c:v>14.777527210659969</c:v>
                </c:pt>
                <c:pt idx="834" formatCode="0.00">
                  <c:v>12.632130342405578</c:v>
                </c:pt>
                <c:pt idx="835" formatCode="0.00">
                  <c:v>13.777227623460542</c:v>
                </c:pt>
                <c:pt idx="836" formatCode="0.00">
                  <c:v>11.777975960459642</c:v>
                </c:pt>
                <c:pt idx="837" formatCode="0.00">
                  <c:v>10.90283132815224</c:v>
                </c:pt>
                <c:pt idx="838" formatCode="0.00">
                  <c:v>9.7470485830418276</c:v>
                </c:pt>
                <c:pt idx="839" formatCode="0.00">
                  <c:v>9.4626891232032264</c:v>
                </c:pt>
                <c:pt idx="840" formatCode="0.00">
                  <c:v>9.3281906529047767</c:v>
                </c:pt>
                <c:pt idx="841" formatCode="0.00">
                  <c:v>9.7709672594428199</c:v>
                </c:pt>
                <c:pt idx="842" formatCode="0.00">
                  <c:v>9.8783734814142488</c:v>
                </c:pt>
                <c:pt idx="843" formatCode="0.00">
                  <c:v>7.0148894227762826</c:v>
                </c:pt>
                <c:pt idx="844" formatCode="0.00">
                  <c:v>5.8295300781630921</c:v>
                </c:pt>
                <c:pt idx="845" formatCode="0.00">
                  <c:v>4.1225516735571732</c:v>
                </c:pt>
                <c:pt idx="846" formatCode="0.00">
                  <c:v>5.1056745224193012</c:v>
                </c:pt>
                <c:pt idx="847" formatCode="0.00">
                  <c:v>7.6901333012038942</c:v>
                </c:pt>
                <c:pt idx="848" formatCode="0.00">
                  <c:v>7.4088664972502327</c:v>
                </c:pt>
                <c:pt idx="849" formatCode="0.00">
                  <c:v>8.6030751589222909</c:v>
                </c:pt>
                <c:pt idx="850" formatCode="0.00">
                  <c:v>8.4591908025557494</c:v>
                </c:pt>
                <c:pt idx="851" formatCode="0.00">
                  <c:v>8.5044822425889279</c:v>
                </c:pt>
                <c:pt idx="852" formatCode="0.00">
                  <c:v>9.6313616698094471</c:v>
                </c:pt>
                <c:pt idx="853" formatCode="0.00">
                  <c:v>7.8028184694699076</c:v>
                </c:pt>
                <c:pt idx="854" formatCode="0.00">
                  <c:v>9.0318424804999289</c:v>
                </c:pt>
                <c:pt idx="855" formatCode="0.00">
                  <c:v>9.0880392377384656</c:v>
                </c:pt>
                <c:pt idx="856" formatCode="0.00">
                  <c:v>10.38915502213522</c:v>
                </c:pt>
                <c:pt idx="857" formatCode="0.00">
                  <c:v>9.7742454919185651</c:v>
                </c:pt>
                <c:pt idx="858" formatCode="0.00">
                  <c:v>10.386010440361293</c:v>
                </c:pt>
                <c:pt idx="859" formatCode="0.00">
                  <c:v>11.224358021576286</c:v>
                </c:pt>
                <c:pt idx="860" formatCode="0.00">
                  <c:v>10.081271788695044</c:v>
                </c:pt>
                <c:pt idx="861" formatCode="0.00">
                  <c:v>10.247762186868691</c:v>
                </c:pt>
                <c:pt idx="862" formatCode="0.00">
                  <c:v>10.480783733310407</c:v>
                </c:pt>
                <c:pt idx="863" formatCode="0.00">
                  <c:v>10.361591519815017</c:v>
                </c:pt>
                <c:pt idx="864" formatCode="0.00">
                  <c:v>11.580723977267105</c:v>
                </c:pt>
                <c:pt idx="865" formatCode="0.00">
                  <c:v>10.375503042034207</c:v>
                </c:pt>
                <c:pt idx="866" formatCode="0.00">
                  <c:v>9.1927662581370981</c:v>
                </c:pt>
                <c:pt idx="867" formatCode="0.00">
                  <c:v>7.1445570265279867</c:v>
                </c:pt>
                <c:pt idx="868" formatCode="0.00">
                  <c:v>6.9350238994224656</c:v>
                </c:pt>
                <c:pt idx="869" formatCode="0.00">
                  <c:v>8.0014351877169876</c:v>
                </c:pt>
                <c:pt idx="870" formatCode="0.00">
                  <c:v>8.2454872544470028</c:v>
                </c:pt>
                <c:pt idx="871" formatCode="0.00">
                  <c:v>7.5637872781975979</c:v>
                </c:pt>
                <c:pt idx="872" formatCode="0.00">
                  <c:v>7.8188759467181734</c:v>
                </c:pt>
                <c:pt idx="873" formatCode="0.00">
                  <c:v>7.4316733919165934</c:v>
                </c:pt>
                <c:pt idx="874" formatCode="0.00">
                  <c:v>5.4926598492922363</c:v>
                </c:pt>
                <c:pt idx="875" formatCode="0.00">
                  <c:v>4.1736530121282645</c:v>
                </c:pt>
                <c:pt idx="876" formatCode="0.00">
                  <c:v>4.0262374770335008</c:v>
                </c:pt>
                <c:pt idx="877" formatCode="0.00">
                  <c:v>3.5820695552958748</c:v>
                </c:pt>
                <c:pt idx="878" formatCode="0.00">
                  <c:v>5.6524433095138438</c:v>
                </c:pt>
                <c:pt idx="879" formatCode="0.00">
                  <c:v>7.4009590742011744</c:v>
                </c:pt>
                <c:pt idx="880" formatCode="0.00">
                  <c:v>8.2628843862213799</c:v>
                </c:pt>
                <c:pt idx="881" formatCode="0.00">
                  <c:v>7.8376551903132974</c:v>
                </c:pt>
                <c:pt idx="882" formatCode="0.00">
                  <c:v>7.1578590083548832</c:v>
                </c:pt>
                <c:pt idx="883" formatCode="0.00">
                  <c:v>6.4884067247595212</c:v>
                </c:pt>
                <c:pt idx="884" formatCode="0.00">
                  <c:v>6.4284526721380741</c:v>
                </c:pt>
                <c:pt idx="885" formatCode="0.00">
                  <c:v>6.3433868115809755</c:v>
                </c:pt>
                <c:pt idx="886" formatCode="0.00">
                  <c:v>5.4228928263768905</c:v>
                </c:pt>
                <c:pt idx="887" formatCode="0.00">
                  <c:v>5.5288779506666774</c:v>
                </c:pt>
                <c:pt idx="888" formatCode="0.00">
                  <c:v>5.9733700438875381</c:v>
                </c:pt>
                <c:pt idx="889" formatCode="0.00">
                  <c:v>5.1576210092163288</c:v>
                </c:pt>
                <c:pt idx="890" formatCode="0.00">
                  <c:v>3.9011524931534591</c:v>
                </c:pt>
                <c:pt idx="891" formatCode="0.00">
                  <c:v>2.092703768192572</c:v>
                </c:pt>
                <c:pt idx="892" formatCode="0.00">
                  <c:v>1.216159611643497</c:v>
                </c:pt>
                <c:pt idx="893" formatCode="0.00">
                  <c:v>2.577888814312157</c:v>
                </c:pt>
                <c:pt idx="894" formatCode="0.00">
                  <c:v>2.1109602544979067</c:v>
                </c:pt>
                <c:pt idx="895" formatCode="0.00">
                  <c:v>2.9056402841693307</c:v>
                </c:pt>
                <c:pt idx="896" formatCode="0.00">
                  <c:v>3.3031778864789807</c:v>
                </c:pt>
                <c:pt idx="897" formatCode="0.00">
                  <c:v>2.7367850368573032</c:v>
                </c:pt>
                <c:pt idx="898" formatCode="0.00">
                  <c:v>2.7833261121716024</c:v>
                </c:pt>
                <c:pt idx="899" formatCode="0.00">
                  <c:v>4.7629343684377545</c:v>
                </c:pt>
                <c:pt idx="900" formatCode="0.00">
                  <c:v>6.8570611418970584</c:v>
                </c:pt>
                <c:pt idx="901" formatCode="0.00">
                  <c:v>7.2620345598354286</c:v>
                </c:pt>
                <c:pt idx="902" formatCode="0.00">
                  <c:v>8.2728902884015234</c:v>
                </c:pt>
                <c:pt idx="903" formatCode="0.00">
                  <c:v>9.4855663303163418</c:v>
                </c:pt>
                <c:pt idx="904" formatCode="0.00">
                  <c:v>9.0864130820477396</c:v>
                </c:pt>
                <c:pt idx="905" formatCode="0.00">
                  <c:v>9.9088935159520108</c:v>
                </c:pt>
                <c:pt idx="906" formatCode="0.00">
                  <c:v>8.2489241810000493</c:v>
                </c:pt>
                <c:pt idx="907" formatCode="0.00">
                  <c:v>8.4710656917389002</c:v>
                </c:pt>
                <c:pt idx="908" formatCode="0.00">
                  <c:v>#N/A</c:v>
                </c:pt>
                <c:pt idx="909" formatCode="0.00">
                  <c:v>8.632243743806356</c:v>
                </c:pt>
                <c:pt idx="910" formatCode="0.00">
                  <c:v>9.625780997865796</c:v>
                </c:pt>
                <c:pt idx="911" formatCode="0.00">
                  <c:v>9.9282245388434998</c:v>
                </c:pt>
                <c:pt idx="912" formatCode="0.00">
                  <c:v>9.8566192995301893</c:v>
                </c:pt>
                <c:pt idx="913" formatCode="0.00">
                  <c:v>8.4100655591415432</c:v>
                </c:pt>
                <c:pt idx="914" formatCode="0.00">
                  <c:v>8.6578229017406407</c:v>
                </c:pt>
                <c:pt idx="915" formatCode="0.00">
                  <c:v>8.154426236220381</c:v>
                </c:pt>
                <c:pt idx="916" formatCode="0.00">
                  <c:v>7.1051004964612918</c:v>
                </c:pt>
                <c:pt idx="917" formatCode="0.00">
                  <c:v>7.6776427031906458</c:v>
                </c:pt>
                <c:pt idx="918" formatCode="0.00">
                  <c:v>6.9515002996002329</c:v>
                </c:pt>
                <c:pt idx="919" formatCode="0.00">
                  <c:v>6.6914807906216733</c:v>
                </c:pt>
                <c:pt idx="920" formatCode="0.00">
                  <c:v>5.6178864715894505</c:v>
                </c:pt>
                <c:pt idx="921" formatCode="0.00">
                  <c:v>#N/A</c:v>
                </c:pt>
                <c:pt idx="922" formatCode="0.00">
                  <c:v>4.2376860575006559</c:v>
                </c:pt>
                <c:pt idx="923" formatCode="0.00">
                  <c:v>4.0670509329495896</c:v>
                </c:pt>
                <c:pt idx="924" formatCode="0.00">
                  <c:v>3.7219010394105911</c:v>
                </c:pt>
                <c:pt idx="925" formatCode="0.00">
                  <c:v>4.0969713132642083</c:v>
                </c:pt>
                <c:pt idx="926" formatCode="0.00">
                  <c:v>5.1459977891122</c:v>
                </c:pt>
                <c:pt idx="927" formatCode="0.00">
                  <c:v>5.0755177420857889</c:v>
                </c:pt>
                <c:pt idx="928" formatCode="0.00">
                  <c:v>5.2897400729366328</c:v>
                </c:pt>
                <c:pt idx="929" formatCode="0.00">
                  <c:v>5.6415391838264384</c:v>
                </c:pt>
                <c:pt idx="930" formatCode="0.00">
                  <c:v>5.8528190632349597</c:v>
                </c:pt>
                <c:pt idx="931" formatCode="0.00">
                  <c:v>6.0891693293247284</c:v>
                </c:pt>
                <c:pt idx="932" formatCode="0.00">
                  <c:v>6.3963257385714067</c:v>
                </c:pt>
                <c:pt idx="933" formatCode="0.00">
                  <c:v>7.1553582322014808</c:v>
                </c:pt>
                <c:pt idx="934" formatCode="0.00">
                  <c:v>#N/A</c:v>
                </c:pt>
                <c:pt idx="935" formatCode="0.00">
                  <c:v>8.5770677052321442</c:v>
                </c:pt>
                <c:pt idx="936" formatCode="0.00">
                  <c:v>8.9263499701565117</c:v>
                </c:pt>
                <c:pt idx="937" formatCode="0.00">
                  <c:v>8.646338484723648</c:v>
                </c:pt>
                <c:pt idx="938" formatCode="0.00">
                  <c:v>6.0499016575723541</c:v>
                </c:pt>
                <c:pt idx="939" formatCode="0.00">
                  <c:v>4.6876240771198896</c:v>
                </c:pt>
                <c:pt idx="940" formatCode="0.00">
                  <c:v>3.5569381002647171</c:v>
                </c:pt>
                <c:pt idx="941" formatCode="0.00">
                  <c:v>2.6231581691623429</c:v>
                </c:pt>
                <c:pt idx="942" formatCode="0.00">
                  <c:v>1.4971131458532572</c:v>
                </c:pt>
                <c:pt idx="943" formatCode="0.00">
                  <c:v>2.0104005673162062</c:v>
                </c:pt>
                <c:pt idx="944" formatCode="0.00">
                  <c:v>2.1905027742451733</c:v>
                </c:pt>
                <c:pt idx="945" formatCode="0.00">
                  <c:v>3.1275942402458012</c:v>
                </c:pt>
                <c:pt idx="946" formatCode="0.00">
                  <c:v>2.5273955533675174</c:v>
                </c:pt>
                <c:pt idx="947" formatCode="0.00">
                  <c:v>2.1176809689961607</c:v>
                </c:pt>
                <c:pt idx="948" formatCode="0.00">
                  <c:v>1.6088882361986911</c:v>
                </c:pt>
                <c:pt idx="949" formatCode="0.00">
                  <c:v>2.9426820482295613</c:v>
                </c:pt>
                <c:pt idx="950" formatCode="0.00">
                  <c:v>2.8315490711794844</c:v>
                </c:pt>
                <c:pt idx="951" formatCode="0.00">
                  <c:v>3.6884566563233356</c:v>
                </c:pt>
                <c:pt idx="952" formatCode="0.00">
                  <c:v>5.3966930135038949</c:v>
                </c:pt>
                <c:pt idx="953" formatCode="0.00">
                  <c:v>6.2334877457081106</c:v>
                </c:pt>
                <c:pt idx="954" formatCode="0.00">
                  <c:v>7.5191096389826573</c:v>
                </c:pt>
                <c:pt idx="955" formatCode="0.00">
                  <c:v>8.3653382901548223</c:v>
                </c:pt>
                <c:pt idx="956" formatCode="0.00">
                  <c:v>7.5753256744280018</c:v>
                </c:pt>
                <c:pt idx="957" formatCode="0.00">
                  <c:v>7.3972696901967616</c:v>
                </c:pt>
                <c:pt idx="958" formatCode="0.00">
                  <c:v>6.7584141191045166</c:v>
                </c:pt>
                <c:pt idx="959" formatCode="0.00">
                  <c:v>7.0129622454210949</c:v>
                </c:pt>
                <c:pt idx="960" formatCode="0.00">
                  <c:v>6.9038631727847521</c:v>
                </c:pt>
                <c:pt idx="961" formatCode="0.00">
                  <c:v>6.9525642480934957</c:v>
                </c:pt>
                <c:pt idx="962" formatCode="0.00">
                  <c:v>4.1345507678764326</c:v>
                </c:pt>
                <c:pt idx="963" formatCode="0.00">
                  <c:v>4.95654886226502</c:v>
                </c:pt>
                <c:pt idx="964" formatCode="0.00">
                  <c:v>6.2085071145603798</c:v>
                </c:pt>
                <c:pt idx="965" formatCode="0.00">
                  <c:v>4.8630000230599935</c:v>
                </c:pt>
                <c:pt idx="966" formatCode="0.00">
                  <c:v>5.4381523574106083</c:v>
                </c:pt>
                <c:pt idx="967" formatCode="0.00">
                  <c:v>5.5386408409632493</c:v>
                </c:pt>
                <c:pt idx="968" formatCode="0.00">
                  <c:v>4.7639399285164918</c:v>
                </c:pt>
                <c:pt idx="969" formatCode="0.00">
                  <c:v>4.606316759904816</c:v>
                </c:pt>
                <c:pt idx="970" formatCode="0.00">
                  <c:v>3.0814835686911346</c:v>
                </c:pt>
                <c:pt idx="971" formatCode="0.00">
                  <c:v>3.4498067643428332</c:v>
                </c:pt>
                <c:pt idx="972" formatCode="0.00">
                  <c:v>2.9178203166913885</c:v>
                </c:pt>
                <c:pt idx="973" formatCode="0.00">
                  <c:v>2.8727831440630291</c:v>
                </c:pt>
                <c:pt idx="974" formatCode="0.00">
                  <c:v>2.8455915147827637</c:v>
                </c:pt>
                <c:pt idx="975" formatCode="0.00">
                  <c:v>3.6112522336169128</c:v>
                </c:pt>
                <c:pt idx="976" formatCode="0.00">
                  <c:v>3.4289127671904396</c:v>
                </c:pt>
                <c:pt idx="977" formatCode="0.00">
                  <c:v>3.018940075721277</c:v>
                </c:pt>
                <c:pt idx="978" formatCode="0.00">
                  <c:v>4.6441177002494394</c:v>
                </c:pt>
                <c:pt idx="979" formatCode="0.00">
                  <c:v>5.2282199788290518</c:v>
                </c:pt>
                <c:pt idx="980" formatCode="0.00">
                  <c:v>5.2334855492912835</c:v>
                </c:pt>
                <c:pt idx="981" formatCode="0.00">
                  <c:v>6.4866619577987006</c:v>
                </c:pt>
                <c:pt idx="982" formatCode="0.00">
                  <c:v>6.9447114061540693</c:v>
                </c:pt>
                <c:pt idx="983" formatCode="0.00">
                  <c:v>8.2563773791713313</c:v>
                </c:pt>
                <c:pt idx="984" formatCode="0.00">
                  <c:v>7.7379975566196135</c:v>
                </c:pt>
                <c:pt idx="985" formatCode="0.00">
                  <c:v>9.9108828755911649</c:v>
                </c:pt>
                <c:pt idx="986" formatCode="0.00">
                  <c:v>11.391692092642236</c:v>
                </c:pt>
                <c:pt idx="987" formatCode="0.00">
                  <c:v>10.89328454520524</c:v>
                </c:pt>
                <c:pt idx="988" formatCode="0.00">
                  <c:v>11.982438855589939</c:v>
                </c:pt>
                <c:pt idx="989" formatCode="0.00">
                  <c:v>13.758896917958928</c:v>
                </c:pt>
                <c:pt idx="990" formatCode="0.00">
                  <c:v>11.729282190276802</c:v>
                </c:pt>
                <c:pt idx="991" formatCode="0.00">
                  <c:v>9.5533676344211607</c:v>
                </c:pt>
                <c:pt idx="992" formatCode="0.00">
                  <c:v>6.8455845908595991</c:v>
                </c:pt>
                <c:pt idx="993" formatCode="0.00">
                  <c:v>6.1748595028242148</c:v>
                </c:pt>
                <c:pt idx="994" formatCode="0.00">
                  <c:v>5.1121479657279645</c:v>
                </c:pt>
                <c:pt idx="995" formatCode="0.00">
                  <c:v>4.8100661969767255</c:v>
                </c:pt>
                <c:pt idx="996" formatCode="0.00">
                  <c:v>4.9220151060679118</c:v>
                </c:pt>
                <c:pt idx="997" formatCode="0.00">
                  <c:v>7.5145230646435524</c:v>
                </c:pt>
                <c:pt idx="998" formatCode="0.00">
                  <c:v>5.6103862636770696</c:v>
                </c:pt>
                <c:pt idx="999" formatCode="0.00">
                  <c:v>4.0528500080569518</c:v>
                </c:pt>
                <c:pt idx="1000" formatCode="0.00">
                  <c:v>4.8757139471586219</c:v>
                </c:pt>
                <c:pt idx="1001" formatCode="0.00">
                  <c:v>3.6796853062752044</c:v>
                </c:pt>
                <c:pt idx="1002" formatCode="0.00">
                  <c:v>2.4831032831070576</c:v>
                </c:pt>
                <c:pt idx="1003" formatCode="0.00">
                  <c:v>5.0421091063409085</c:v>
                </c:pt>
                <c:pt idx="1004" formatCode="0.00">
                  <c:v>6.701396218194966</c:v>
                </c:pt>
                <c:pt idx="1005" formatCode="0.00">
                  <c:v>9.1728666894148816</c:v>
                </c:pt>
                <c:pt idx="1006" formatCode="0.00">
                  <c:v>9.5814897939206833</c:v>
                </c:pt>
                <c:pt idx="1007" formatCode="0.00">
                  <c:v>10.662793274260673</c:v>
                </c:pt>
                <c:pt idx="1008" formatCode="0.00">
                  <c:v>10.827473558102895</c:v>
                </c:pt>
                <c:pt idx="1009" formatCode="0.00">
                  <c:v>10.640858800112586</c:v>
                </c:pt>
                <c:pt idx="1010" formatCode="0.00">
                  <c:v>8.3973731633807169</c:v>
                </c:pt>
                <c:pt idx="1011" formatCode="0.00">
                  <c:v>9.4811376426195295</c:v>
                </c:pt>
                <c:pt idx="1012" formatCode="0.00">
                  <c:v>10.758371205556184</c:v>
                </c:pt>
                <c:pt idx="1013" formatCode="0.00">
                  <c:v>9.7468815059437617</c:v>
                </c:pt>
                <c:pt idx="1014" formatCode="0.00">
                  <c:v>10.294127162439493</c:v>
                </c:pt>
                <c:pt idx="1015" formatCode="0.00">
                  <c:v>9.2589261090565209</c:v>
                </c:pt>
                <c:pt idx="1016" formatCode="0.00">
                  <c:v>8.6269351763283542</c:v>
                </c:pt>
                <c:pt idx="1017" formatCode="0.00">
                  <c:v>7.7157031172760515</c:v>
                </c:pt>
                <c:pt idx="1018" formatCode="0.00">
                  <c:v>7.2283038276672817</c:v>
                </c:pt>
                <c:pt idx="1019" formatCode="0.00">
                  <c:v>7.2063704624578451</c:v>
                </c:pt>
                <c:pt idx="1020" formatCode="0.00">
                  <c:v>6.8471814513924034</c:v>
                </c:pt>
                <c:pt idx="1021" formatCode="0.00">
                  <c:v>8.0517713998119689</c:v>
                </c:pt>
                <c:pt idx="1022" formatCode="0.00">
                  <c:v>8.2060900689083347</c:v>
                </c:pt>
                <c:pt idx="1023" formatCode="0.00">
                  <c:v>7.5826491616563407</c:v>
                </c:pt>
                <c:pt idx="1024" formatCode="0.00">
                  <c:v>7.3576208928807452</c:v>
                </c:pt>
                <c:pt idx="1025" formatCode="0.00">
                  <c:v>6.9757386150539391</c:v>
                </c:pt>
                <c:pt idx="1026" formatCode="0.00">
                  <c:v>7.7461353657724663</c:v>
                </c:pt>
                <c:pt idx="1027" formatCode="0.00">
                  <c:v>8.0015112740301042</c:v>
                </c:pt>
                <c:pt idx="1028" formatCode="0.00">
                  <c:v>9.3210371472604905</c:v>
                </c:pt>
                <c:pt idx="1029" formatCode="0.00">
                  <c:v>10.806241052007493</c:v>
                </c:pt>
                <c:pt idx="1030" formatCode="0.00">
                  <c:v>10.5912816537572</c:v>
                </c:pt>
                <c:pt idx="1031" formatCode="0.00">
                  <c:v>10.466604196552854</c:v>
                </c:pt>
                <c:pt idx="1032" formatCode="0.00">
                  <c:v>9.9070853100801983</c:v>
                </c:pt>
                <c:pt idx="1033" formatCode="0.00">
                  <c:v>10.541948684465607</c:v>
                </c:pt>
                <c:pt idx="1034" formatCode="0.00">
                  <c:v>9.6788252084629267</c:v>
                </c:pt>
                <c:pt idx="1035" formatCode="0.00">
                  <c:v>9.1524276659367345</c:v>
                </c:pt>
                <c:pt idx="1036" formatCode="0.00">
                  <c:v>10.065163733475213</c:v>
                </c:pt>
                <c:pt idx="1037" formatCode="0.00">
                  <c:v>10.67302012419975</c:v>
                </c:pt>
                <c:pt idx="1038" formatCode="0.00">
                  <c:v>12.292239700450969</c:v>
                </c:pt>
                <c:pt idx="1039" formatCode="0.00">
                  <c:v>11.992941516283873</c:v>
                </c:pt>
                <c:pt idx="1040" formatCode="0.00">
                  <c:v>9.8530900251869511</c:v>
                </c:pt>
                <c:pt idx="1041" formatCode="0.00">
                  <c:v>8.972388445327617</c:v>
                </c:pt>
                <c:pt idx="1042" formatCode="0.00">
                  <c:v>6.7441205256834058</c:v>
                </c:pt>
                <c:pt idx="1043" formatCode="0.00">
                  <c:v>5.3785114201296613</c:v>
                </c:pt>
                <c:pt idx="1044" formatCode="0.00">
                  <c:v>4.3209075893605897</c:v>
                </c:pt>
                <c:pt idx="1045" formatCode="0.00">
                  <c:v>4.9624282708958578</c:v>
                </c:pt>
                <c:pt idx="1046" formatCode="0.00">
                  <c:v>4.2384337504751013</c:v>
                </c:pt>
                <c:pt idx="1047" formatCode="0.00">
                  <c:v>4.1232241017135518</c:v>
                </c:pt>
                <c:pt idx="1048" formatCode="0.00">
                  <c:v>4.2594238099520121</c:v>
                </c:pt>
                <c:pt idx="1049" formatCode="0.00">
                  <c:v>5.4511762085891258</c:v>
                </c:pt>
                <c:pt idx="1050" formatCode="0.00">
                  <c:v>5.0021240968520564</c:v>
                </c:pt>
                <c:pt idx="1051" formatCode="0.00">
                  <c:v>3.8296166744627991</c:v>
                </c:pt>
                <c:pt idx="1052" formatCode="0.00">
                  <c:v>4.330255804901384</c:v>
                </c:pt>
                <c:pt idx="1053" formatCode="0.00">
                  <c:v>9.211467883456681</c:v>
                </c:pt>
                <c:pt idx="1054" formatCode="0.00">
                  <c:v>13.043010836313695</c:v>
                </c:pt>
                <c:pt idx="1055" formatCode="0.00">
                  <c:v>16.132915208179455</c:v>
                </c:pt>
                <c:pt idx="1056" formatCode="0.00">
                  <c:v>20.900305538666551</c:v>
                </c:pt>
                <c:pt idx="1057" formatCode="0.00">
                  <c:v>22.505538581646324</c:v>
                </c:pt>
                <c:pt idx="1058" formatCode="0.00">
                  <c:v>22.922771970530341</c:v>
                </c:pt>
                <c:pt idx="1059" formatCode="0.00">
                  <c:v>23.298931212469398</c:v>
                </c:pt>
                <c:pt idx="1060" formatCode="0.00">
                  <c:v>23.151575634008893</c:v>
                </c:pt>
                <c:pt idx="1061" formatCode="0.00">
                  <c:v>22.462836529149087</c:v>
                </c:pt>
                <c:pt idx="1062" formatCode="0.00">
                  <c:v>20.311850658431329</c:v>
                </c:pt>
                <c:pt idx="1063" formatCode="0.00">
                  <c:v>18.743784246290996</c:v>
                </c:pt>
                <c:pt idx="1064" formatCode="0.00">
                  <c:v>17.377060255616495</c:v>
                </c:pt>
                <c:pt idx="1065" formatCode="0.00">
                  <c:v>16.129972343121036</c:v>
                </c:pt>
                <c:pt idx="1066" formatCode="0.00">
                  <c:v>12.229399675294061</c:v>
                </c:pt>
                <c:pt idx="1067" formatCode="0.00">
                  <c:v>7.7370418629061133</c:v>
                </c:pt>
                <c:pt idx="1068" formatCode="0.00">
                  <c:v>4.6526091733451347</c:v>
                </c:pt>
                <c:pt idx="1069" formatCode="0.00">
                  <c:v>1.8382134427465724</c:v>
                </c:pt>
                <c:pt idx="1070" formatCode="0.00">
                  <c:v>0.19571407345917446</c:v>
                </c:pt>
                <c:pt idx="1071" formatCode="0.00">
                  <c:v>-1.2279087930828991</c:v>
                </c:pt>
                <c:pt idx="1072" formatCode="0.00">
                  <c:v>-2.1221759649571736</c:v>
                </c:pt>
                <c:pt idx="1073" formatCode="0.00">
                  <c:v>-2.9093436095788849</c:v>
                </c:pt>
                <c:pt idx="1074" formatCode="0.00">
                  <c:v>-3.7557943257186976</c:v>
                </c:pt>
                <c:pt idx="1075" formatCode="0.00">
                  <c:v>-5.0441183106490932</c:v>
                </c:pt>
                <c:pt idx="1076" formatCode="0.00">
                  <c:v>-4.5879207002560873</c:v>
                </c:pt>
                <c:pt idx="1077" formatCode="0.00">
                  <c:v>-5.1342223708702894</c:v>
                </c:pt>
                <c:pt idx="1078" formatCode="0.00">
                  <c:v>-4.778286057161651</c:v>
                </c:pt>
                <c:pt idx="1079" formatCode="0.00">
                  <c:v>-5.4341678564754359</c:v>
                </c:pt>
                <c:pt idx="1080" formatCode="0.00">
                  <c:v>-5.4339528725260937</c:v>
                </c:pt>
                <c:pt idx="1081" formatCode="0.00">
                  <c:v>-4.6496521747155235</c:v>
                </c:pt>
                <c:pt idx="1082" formatCode="0.00">
                  <c:v>-3.969795694797806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8-85B7-4D62-B91C-62325735CD4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303886288"/>
        <c:axId val="303886848"/>
      </c:lineChart>
      <c:dateAx>
        <c:axId val="303886288"/>
        <c:scaling>
          <c:orientation val="minMax"/>
          <c:max val="44109"/>
          <c:min val="40453"/>
        </c:scaling>
        <c:delete val="0"/>
        <c:axPos val="b"/>
        <c:numFmt formatCode="[$-C0A]dd\-mmm\-yy;@" sourceLinked="0"/>
        <c:majorTickMark val="out"/>
        <c:minorTickMark val="none"/>
        <c:tickLblPos val="low"/>
        <c:spPr>
          <a:ln/>
        </c:spPr>
        <c:txPr>
          <a:bodyPr rot="-5400000" vert="horz"/>
          <a:lstStyle/>
          <a:p>
            <a:pPr>
              <a:defRPr/>
            </a:pPr>
            <a:endParaRPr lang="en-US"/>
          </a:p>
        </c:txPr>
        <c:crossAx val="303886848"/>
        <c:crosses val="autoZero"/>
        <c:auto val="1"/>
        <c:lblOffset val="100"/>
        <c:baseTimeUnit val="days"/>
        <c:majorUnit val="12"/>
        <c:majorTimeUnit val="months"/>
      </c:dateAx>
      <c:valAx>
        <c:axId val="303886848"/>
        <c:scaling>
          <c:orientation val="minMax"/>
          <c:max val="50"/>
          <c:min val="-20"/>
        </c:scaling>
        <c:delete val="0"/>
        <c:axPos val="l"/>
        <c:numFmt formatCode="#,##0" sourceLinked="0"/>
        <c:majorTickMark val="out"/>
        <c:minorTickMark val="none"/>
        <c:tickLblPos val="nextTo"/>
        <c:crossAx val="303886288"/>
        <c:crossesAt val="39579"/>
        <c:crossBetween val="between"/>
        <c:majorUnit val="10"/>
        <c:minorUnit val="1"/>
      </c:valAx>
    </c:plotArea>
    <c:legend>
      <c:legendPos val="r"/>
      <c:layout>
        <c:manualLayout>
          <c:xMode val="edge"/>
          <c:yMode val="edge"/>
          <c:x val="0.54482076734713758"/>
          <c:y val="4.7958076186422643E-2"/>
          <c:w val="0.30708401657238776"/>
          <c:h val="0.26904580761864227"/>
        </c:manualLayout>
      </c:layout>
      <c:overlay val="0"/>
    </c:legend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3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r>
              <a:rPr lang="en-US">
                <a:solidFill>
                  <a:sysClr val="windowText" lastClr="000000"/>
                </a:solidFill>
              </a:rPr>
              <a:t>FCL- Colombia</a:t>
            </a:r>
            <a:r>
              <a:rPr lang="en-US" baseline="0">
                <a:solidFill>
                  <a:sysClr val="windowText" lastClr="000000"/>
                </a:solidFill>
              </a:rPr>
              <a:t> (porcentaje de la cuota)</a:t>
            </a:r>
            <a:endParaRPr lang="en-US">
              <a:solidFill>
                <a:sysClr val="windowText" lastClr="000000"/>
              </a:solidFill>
            </a:endParaRP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ysClr val="windowText" lastClr="000000"/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lineChart>
        <c:grouping val="standard"/>
        <c:varyColors val="0"/>
        <c:ser>
          <c:idx val="1"/>
          <c:order val="0"/>
          <c:tx>
            <c:strRef>
              <c:f>Hoja1!$D$17</c:f>
              <c:strCache>
                <c:ptCount val="1"/>
                <c:pt idx="0">
                  <c:v>Sin contar el desembolso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dLbls>
            <c:dLbl>
              <c:idx val="8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0-CA64-41CA-8064-456A87FFBE73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0"/>
            <c:showCatName val="0"/>
            <c:showSerName val="0"/>
            <c:showPercent val="0"/>
            <c:showBubbleSize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numRef>
              <c:f>Hoja1!$A$18:$A$26</c:f>
              <c:numCache>
                <c:formatCode>m/d/yyyy</c:formatCode>
                <c:ptCount val="9"/>
                <c:pt idx="0">
                  <c:v>39944</c:v>
                </c:pt>
                <c:pt idx="1">
                  <c:v>40305</c:v>
                </c:pt>
                <c:pt idx="2">
                  <c:v>40669</c:v>
                </c:pt>
                <c:pt idx="3">
                  <c:v>41449</c:v>
                </c:pt>
                <c:pt idx="4">
                  <c:v>42172</c:v>
                </c:pt>
                <c:pt idx="5">
                  <c:v>42534</c:v>
                </c:pt>
                <c:pt idx="6">
                  <c:v>43245</c:v>
                </c:pt>
                <c:pt idx="7">
                  <c:v>43930</c:v>
                </c:pt>
                <c:pt idx="8">
                  <c:v>44102</c:v>
                </c:pt>
              </c:numCache>
            </c:numRef>
          </c:cat>
          <c:val>
            <c:numRef>
              <c:f>Hoja1!$D$18:$D$26</c:f>
              <c:numCache>
                <c:formatCode>General</c:formatCode>
                <c:ptCount val="9"/>
                <c:pt idx="0">
                  <c:v>900</c:v>
                </c:pt>
                <c:pt idx="1">
                  <c:v>300</c:v>
                </c:pt>
                <c:pt idx="2">
                  <c:v>500</c:v>
                </c:pt>
                <c:pt idx="3">
                  <c:v>500</c:v>
                </c:pt>
                <c:pt idx="4">
                  <c:v>500</c:v>
                </c:pt>
                <c:pt idx="5">
                  <c:v>400</c:v>
                </c:pt>
                <c:pt idx="6">
                  <c:v>384</c:v>
                </c:pt>
                <c:pt idx="7">
                  <c:v>384</c:v>
                </c:pt>
                <c:pt idx="8">
                  <c:v>42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CA64-41CA-8064-456A87FFBE73}"/>
            </c:ext>
          </c:extLst>
        </c:ser>
        <c:ser>
          <c:idx val="0"/>
          <c:order val="1"/>
          <c:tx>
            <c:strRef>
              <c:f>Hoja1!$C$17</c:f>
              <c:strCache>
                <c:ptCount val="1"/>
                <c:pt idx="0">
                  <c:v>Total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dLbls>
            <c:dLbl>
              <c:idx val="2"/>
              <c:layout>
                <c:manualLayout>
                  <c:x val="-4.8134777376655077E-3"/>
                  <c:y val="5.2980139817509077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CA64-41CA-8064-456A87FFBE73}"/>
                </c:ext>
              </c:extLst>
            </c:dLbl>
            <c:dLbl>
              <c:idx val="3"/>
              <c:layout>
                <c:manualLayout>
                  <c:x val="0"/>
                  <c:y val="-4.2384111854007381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CA64-41CA-8064-456A87FFBE73}"/>
                </c:ext>
              </c:extLst>
            </c:dLbl>
            <c:dLbl>
              <c:idx val="5"/>
              <c:layout>
                <c:manualLayout>
                  <c:x val="-1.7649214486208221E-16"/>
                  <c:y val="-3.8852102532840035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CA64-41CA-8064-456A87FFBE73}"/>
                </c:ext>
              </c:extLst>
            </c:dLbl>
            <c:dLbl>
              <c:idx val="6"/>
              <c:layout>
                <c:manualLayout>
                  <c:x val="0"/>
                  <c:y val="4.2384111854007318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5-CA64-41CA-8064-456A87FFBE73}"/>
                </c:ext>
              </c:extLst>
            </c:dLbl>
            <c:dLbl>
              <c:idx val="7"/>
              <c:layout>
                <c:manualLayout>
                  <c:x val="-9.1906327189781312E-3"/>
                  <c:y val="3.8673869954087718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6-CA64-41CA-8064-456A87FFBE73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numRef>
              <c:f>Hoja1!$A$18:$A$26</c:f>
              <c:numCache>
                <c:formatCode>m/d/yyyy</c:formatCode>
                <c:ptCount val="9"/>
                <c:pt idx="0">
                  <c:v>39944</c:v>
                </c:pt>
                <c:pt idx="1">
                  <c:v>40305</c:v>
                </c:pt>
                <c:pt idx="2">
                  <c:v>40669</c:v>
                </c:pt>
                <c:pt idx="3">
                  <c:v>41449</c:v>
                </c:pt>
                <c:pt idx="4">
                  <c:v>42172</c:v>
                </c:pt>
                <c:pt idx="5">
                  <c:v>42534</c:v>
                </c:pt>
                <c:pt idx="6">
                  <c:v>43245</c:v>
                </c:pt>
                <c:pt idx="7">
                  <c:v>43930</c:v>
                </c:pt>
                <c:pt idx="8">
                  <c:v>44102</c:v>
                </c:pt>
              </c:numCache>
            </c:numRef>
          </c:cat>
          <c:val>
            <c:numRef>
              <c:f>Hoja1!$C$18:$C$26</c:f>
              <c:numCache>
                <c:formatCode>General</c:formatCode>
                <c:ptCount val="9"/>
                <c:pt idx="0">
                  <c:v>900</c:v>
                </c:pt>
                <c:pt idx="1">
                  <c:v>300</c:v>
                </c:pt>
                <c:pt idx="2">
                  <c:v>500</c:v>
                </c:pt>
                <c:pt idx="3">
                  <c:v>500</c:v>
                </c:pt>
                <c:pt idx="4">
                  <c:v>500</c:v>
                </c:pt>
                <c:pt idx="5">
                  <c:v>400</c:v>
                </c:pt>
                <c:pt idx="6">
                  <c:v>384</c:v>
                </c:pt>
                <c:pt idx="7">
                  <c:v>384</c:v>
                </c:pt>
                <c:pt idx="8">
                  <c:v>600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7-CA64-41CA-8064-456A87FFBE7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420118864"/>
        <c:axId val="420117744"/>
      </c:lineChart>
      <c:dateAx>
        <c:axId val="420118864"/>
        <c:scaling>
          <c:orientation val="minMax"/>
        </c:scaling>
        <c:delete val="0"/>
        <c:axPos val="b"/>
        <c:numFmt formatCode="[$-C0A]mmm\-yy;@" sourceLinked="0"/>
        <c:majorTickMark val="out"/>
        <c:minorTickMark val="none"/>
        <c:tickLblPos val="nextTo"/>
        <c:spPr>
          <a:noFill/>
          <a:ln w="9525" cap="flat" cmpd="sng" algn="ctr">
            <a:solidFill>
              <a:sysClr val="windowText" lastClr="000000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20117744"/>
        <c:crosses val="autoZero"/>
        <c:auto val="1"/>
        <c:lblOffset val="100"/>
        <c:baseTimeUnit val="months"/>
        <c:majorUnit val="9"/>
        <c:majorTimeUnit val="months"/>
      </c:dateAx>
      <c:valAx>
        <c:axId val="420117744"/>
        <c:scaling>
          <c:orientation val="minMax"/>
          <c:min val="200"/>
        </c:scaling>
        <c:delete val="0"/>
        <c:axPos val="l"/>
        <c:numFmt formatCode="General" sourceLinked="1"/>
        <c:majorTickMark val="in"/>
        <c:minorTickMark val="none"/>
        <c:tickLblPos val="nextTo"/>
        <c:spPr>
          <a:noFill/>
          <a:ln>
            <a:solidFill>
              <a:sysClr val="windowText" lastClr="000000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20118864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3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r>
              <a:rPr lang="en-US">
                <a:solidFill>
                  <a:sysClr val="windowText" lastClr="000000"/>
                </a:solidFill>
              </a:rPr>
              <a:t>FCL - Colombia (millones de dólares)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ysClr val="windowText" lastClr="000000"/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lineChart>
        <c:grouping val="standard"/>
        <c:varyColors val="0"/>
        <c:ser>
          <c:idx val="1"/>
          <c:order val="0"/>
          <c:tx>
            <c:strRef>
              <c:f>Hoja1!$D$1</c:f>
              <c:strCache>
                <c:ptCount val="1"/>
                <c:pt idx="0">
                  <c:v>Total</c:v>
                </c:pt>
              </c:strCache>
            </c:strRef>
          </c:tx>
          <c:spPr>
            <a:ln w="28575" cap="rnd">
              <a:solidFill>
                <a:schemeClr val="accent1"/>
              </a:solidFill>
              <a:prstDash val="dash"/>
              <a:round/>
            </a:ln>
            <a:effectLst/>
          </c:spPr>
          <c:marker>
            <c:symbol val="none"/>
          </c:marker>
          <c:dLbls>
            <c:dLbl>
              <c:idx val="8"/>
              <c:layout>
                <c:manualLayout>
                  <c:x val="0.10111891851455734"/>
                  <c:y val="-4.9882987437485607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0-18A7-4AC6-86D7-CECAF43F102D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0"/>
            <c:showCatName val="0"/>
            <c:showSerName val="0"/>
            <c:showPercent val="0"/>
            <c:showBubbleSize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numRef>
              <c:f>Hoja1!$B$2:$B$12</c:f>
              <c:numCache>
                <c:formatCode>General</c:formatCode>
                <c:ptCount val="11"/>
                <c:pt idx="0">
                  <c:v>2009</c:v>
                </c:pt>
                <c:pt idx="1">
                  <c:v>2010</c:v>
                </c:pt>
                <c:pt idx="2">
                  <c:v>2011</c:v>
                </c:pt>
                <c:pt idx="3">
                  <c:v>2013</c:v>
                </c:pt>
                <c:pt idx="4">
                  <c:v>2015</c:v>
                </c:pt>
                <c:pt idx="5">
                  <c:v>2016</c:v>
                </c:pt>
                <c:pt idx="6">
                  <c:v>2018</c:v>
                </c:pt>
                <c:pt idx="7" formatCode="mmm\-yy">
                  <c:v>43922</c:v>
                </c:pt>
                <c:pt idx="8" formatCode="mmm\-yy">
                  <c:v>44075</c:v>
                </c:pt>
                <c:pt idx="9">
                  <c:v>2021</c:v>
                </c:pt>
                <c:pt idx="10">
                  <c:v>2022</c:v>
                </c:pt>
              </c:numCache>
            </c:numRef>
          </c:cat>
          <c:val>
            <c:numRef>
              <c:f>Hoja1!$D$2:$D$12</c:f>
              <c:numCache>
                <c:formatCode>General</c:formatCode>
                <c:ptCount val="11"/>
                <c:pt idx="8">
                  <c:v>17348</c:v>
                </c:pt>
                <c:pt idx="9">
                  <c:v>17348</c:v>
                </c:pt>
                <c:pt idx="10">
                  <c:v>1734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18A7-4AC6-86D7-CECAF43F102D}"/>
            </c:ext>
          </c:extLst>
        </c:ser>
        <c:ser>
          <c:idx val="2"/>
          <c:order val="1"/>
          <c:tx>
            <c:strRef>
              <c:f>Hoja1!$E$1</c:f>
              <c:strCache>
                <c:ptCount val="1"/>
                <c:pt idx="0">
                  <c:v>Sin contar el desembolso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numRef>
              <c:f>Hoja1!$B$2:$B$12</c:f>
              <c:numCache>
                <c:formatCode>General</c:formatCode>
                <c:ptCount val="11"/>
                <c:pt idx="0">
                  <c:v>2009</c:v>
                </c:pt>
                <c:pt idx="1">
                  <c:v>2010</c:v>
                </c:pt>
                <c:pt idx="2">
                  <c:v>2011</c:v>
                </c:pt>
                <c:pt idx="3">
                  <c:v>2013</c:v>
                </c:pt>
                <c:pt idx="4">
                  <c:v>2015</c:v>
                </c:pt>
                <c:pt idx="5">
                  <c:v>2016</c:v>
                </c:pt>
                <c:pt idx="6">
                  <c:v>2018</c:v>
                </c:pt>
                <c:pt idx="7" formatCode="mmm\-yy">
                  <c:v>43922</c:v>
                </c:pt>
                <c:pt idx="8" formatCode="mmm\-yy">
                  <c:v>44075</c:v>
                </c:pt>
                <c:pt idx="9">
                  <c:v>2021</c:v>
                </c:pt>
                <c:pt idx="10">
                  <c:v>2022</c:v>
                </c:pt>
              </c:numCache>
            </c:numRef>
          </c:cat>
          <c:val>
            <c:numRef>
              <c:f>Hoja1!$E$2:$E$10</c:f>
              <c:numCache>
                <c:formatCode>General</c:formatCode>
                <c:ptCount val="9"/>
                <c:pt idx="0">
                  <c:v>10400</c:v>
                </c:pt>
                <c:pt idx="1">
                  <c:v>3500</c:v>
                </c:pt>
                <c:pt idx="2">
                  <c:v>6100</c:v>
                </c:pt>
                <c:pt idx="3">
                  <c:v>5837</c:v>
                </c:pt>
                <c:pt idx="4">
                  <c:v>5450</c:v>
                </c:pt>
                <c:pt idx="5">
                  <c:v>11500</c:v>
                </c:pt>
                <c:pt idx="6">
                  <c:v>11400</c:v>
                </c:pt>
                <c:pt idx="7" formatCode="0">
                  <c:v>10800</c:v>
                </c:pt>
                <c:pt idx="8" formatCode="0">
                  <c:v>1234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18A7-4AC6-86D7-CECAF43F102D}"/>
            </c:ext>
          </c:extLst>
        </c:ser>
        <c:ser>
          <c:idx val="0"/>
          <c:order val="2"/>
          <c:tx>
            <c:strRef>
              <c:f>Hoja1!$C$1</c:f>
              <c:strCache>
                <c:ptCount val="1"/>
                <c:pt idx="0">
                  <c:v>Total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dLbls>
            <c:dLbl>
              <c:idx val="1"/>
              <c:layout>
                <c:manualLayout>
                  <c:x val="0"/>
                  <c:y val="4.6296296296296294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18A7-4AC6-86D7-CECAF43F102D}"/>
                </c:ext>
              </c:extLst>
            </c:dLbl>
            <c:dLbl>
              <c:idx val="2"/>
              <c:layout>
                <c:manualLayout>
                  <c:x val="-1.4035087719298246E-2"/>
                  <c:y val="-8.3333333333333329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18A7-4AC6-86D7-CECAF43F102D}"/>
                </c:ext>
              </c:extLst>
            </c:dLbl>
            <c:dLbl>
              <c:idx val="3"/>
              <c:layout>
                <c:manualLayout>
                  <c:x val="-8.5768989696134682E-17"/>
                  <c:y val="5.5555555555555552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5-18A7-4AC6-86D7-CECAF43F102D}"/>
                </c:ext>
              </c:extLst>
            </c:dLbl>
            <c:dLbl>
              <c:idx val="5"/>
              <c:layout>
                <c:manualLayout>
                  <c:x val="-1.4035087719298246E-2"/>
                  <c:y val="-6.9444444444444448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6-18A7-4AC6-86D7-CECAF43F102D}"/>
                </c:ext>
              </c:extLst>
            </c:dLbl>
            <c:dLbl>
              <c:idx val="6"/>
              <c:layout>
                <c:manualLayout>
                  <c:x val="-1.8713450292397831E-2"/>
                  <c:y val="-5.0925925925925923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7-18A7-4AC6-86D7-CECAF43F102D}"/>
                </c:ext>
              </c:extLst>
            </c:dLbl>
            <c:dLbl>
              <c:idx val="7"/>
              <c:layout>
                <c:manualLayout>
                  <c:x val="-4.4543800175240698E-2"/>
                  <c:y val="4.8839979518338156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8-18A7-4AC6-86D7-CECAF43F102D}"/>
                </c:ext>
              </c:extLst>
            </c:dLbl>
            <c:dLbl>
              <c:idx val="8"/>
              <c:layout>
                <c:manualLayout>
                  <c:x val="-2.1164424805372381E-2"/>
                  <c:y val="5.4417804477256998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9-18A7-4AC6-86D7-CECAF43F102D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numRef>
              <c:f>Hoja1!$B$2:$B$12</c:f>
              <c:numCache>
                <c:formatCode>General</c:formatCode>
                <c:ptCount val="11"/>
                <c:pt idx="0">
                  <c:v>2009</c:v>
                </c:pt>
                <c:pt idx="1">
                  <c:v>2010</c:v>
                </c:pt>
                <c:pt idx="2">
                  <c:v>2011</c:v>
                </c:pt>
                <c:pt idx="3">
                  <c:v>2013</c:v>
                </c:pt>
                <c:pt idx="4">
                  <c:v>2015</c:v>
                </c:pt>
                <c:pt idx="5">
                  <c:v>2016</c:v>
                </c:pt>
                <c:pt idx="6">
                  <c:v>2018</c:v>
                </c:pt>
                <c:pt idx="7" formatCode="mmm\-yy">
                  <c:v>43922</c:v>
                </c:pt>
                <c:pt idx="8" formatCode="mmm\-yy">
                  <c:v>44075</c:v>
                </c:pt>
                <c:pt idx="9">
                  <c:v>2021</c:v>
                </c:pt>
                <c:pt idx="10">
                  <c:v>2022</c:v>
                </c:pt>
              </c:numCache>
            </c:numRef>
          </c:cat>
          <c:val>
            <c:numRef>
              <c:f>Hoja1!$C$2:$C$10</c:f>
              <c:numCache>
                <c:formatCode>General</c:formatCode>
                <c:ptCount val="9"/>
                <c:pt idx="0">
                  <c:v>10400</c:v>
                </c:pt>
                <c:pt idx="1">
                  <c:v>3500</c:v>
                </c:pt>
                <c:pt idx="2">
                  <c:v>6100</c:v>
                </c:pt>
                <c:pt idx="3">
                  <c:v>5837</c:v>
                </c:pt>
                <c:pt idx="4">
                  <c:v>5450</c:v>
                </c:pt>
                <c:pt idx="5">
                  <c:v>11500</c:v>
                </c:pt>
                <c:pt idx="6">
                  <c:v>11400</c:v>
                </c:pt>
                <c:pt idx="7" formatCode="0">
                  <c:v>10800</c:v>
                </c:pt>
                <c:pt idx="8" formatCode="0">
                  <c:v>1734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A-18A7-4AC6-86D7-CECAF43F102D}"/>
            </c:ext>
          </c:extLst>
        </c:ser>
        <c:ser>
          <c:idx val="3"/>
          <c:order val="3"/>
          <c:tx>
            <c:strRef>
              <c:f>Hoja1!$F$1</c:f>
              <c:strCache>
                <c:ptCount val="1"/>
                <c:pt idx="0">
                  <c:v>Sin contar el desembolso</c:v>
                </c:pt>
              </c:strCache>
            </c:strRef>
          </c:tx>
          <c:spPr>
            <a:ln w="28575" cap="rnd">
              <a:solidFill>
                <a:schemeClr val="accent2"/>
              </a:solidFill>
              <a:prstDash val="dash"/>
              <a:round/>
            </a:ln>
            <a:effectLst/>
          </c:spPr>
          <c:marker>
            <c:symbol val="none"/>
          </c:marker>
          <c:dLbls>
            <c:dLbl>
              <c:idx val="8"/>
              <c:layout>
                <c:manualLayout>
                  <c:x val="-3.2922438586134861E-2"/>
                  <c:y val="5.8952621517028417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B-18A7-4AC6-86D7-CECAF43F102D}"/>
                </c:ext>
              </c:extLst>
            </c:dLbl>
            <c:dLbl>
              <c:idx val="9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C-18A7-4AC6-86D7-CECAF43F102D}"/>
                </c:ext>
              </c:extLst>
            </c:dLbl>
            <c:dLbl>
              <c:idx val="10"/>
              <c:layout>
                <c:manualLayout>
                  <c:x val="-2.586763031767746E-2"/>
                  <c:y val="-5.441780447725704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D-18A7-4AC6-86D7-CECAF43F102D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numRef>
              <c:f>Hoja1!$B$2:$B$12</c:f>
              <c:numCache>
                <c:formatCode>General</c:formatCode>
                <c:ptCount val="11"/>
                <c:pt idx="0">
                  <c:v>2009</c:v>
                </c:pt>
                <c:pt idx="1">
                  <c:v>2010</c:v>
                </c:pt>
                <c:pt idx="2">
                  <c:v>2011</c:v>
                </c:pt>
                <c:pt idx="3">
                  <c:v>2013</c:v>
                </c:pt>
                <c:pt idx="4">
                  <c:v>2015</c:v>
                </c:pt>
                <c:pt idx="5">
                  <c:v>2016</c:v>
                </c:pt>
                <c:pt idx="6">
                  <c:v>2018</c:v>
                </c:pt>
                <c:pt idx="7" formatCode="mmm\-yy">
                  <c:v>43922</c:v>
                </c:pt>
                <c:pt idx="8" formatCode="mmm\-yy">
                  <c:v>44075</c:v>
                </c:pt>
                <c:pt idx="9">
                  <c:v>2021</c:v>
                </c:pt>
                <c:pt idx="10">
                  <c:v>2022</c:v>
                </c:pt>
              </c:numCache>
            </c:numRef>
          </c:cat>
          <c:val>
            <c:numRef>
              <c:f>Hoja1!$F$2:$F$12</c:f>
              <c:numCache>
                <c:formatCode>General</c:formatCode>
                <c:ptCount val="11"/>
                <c:pt idx="8">
                  <c:v>12348</c:v>
                </c:pt>
                <c:pt idx="9">
                  <c:v>12348</c:v>
                </c:pt>
                <c:pt idx="10">
                  <c:v>1234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E-18A7-4AC6-86D7-CECAF43F102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319415680"/>
        <c:axId val="319416240"/>
      </c:lineChart>
      <c:catAx>
        <c:axId val="319415680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ysClr val="windowText" lastClr="000000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19416240"/>
        <c:crosses val="autoZero"/>
        <c:auto val="1"/>
        <c:lblAlgn val="ctr"/>
        <c:lblOffset val="100"/>
        <c:noMultiLvlLbl val="1"/>
      </c:catAx>
      <c:valAx>
        <c:axId val="319416240"/>
        <c:scaling>
          <c:orientation val="minMax"/>
        </c:scaling>
        <c:delete val="0"/>
        <c:axPos val="l"/>
        <c:numFmt formatCode="General" sourceLinked="1"/>
        <c:majorTickMark val="in"/>
        <c:minorTickMark val="none"/>
        <c:tickLblPos val="nextTo"/>
        <c:spPr>
          <a:noFill/>
          <a:ln>
            <a:solidFill>
              <a:sysClr val="windowText" lastClr="000000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19415680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egendEntry>
        <c:idx val="0"/>
        <c:delete val="1"/>
      </c:legendEntry>
      <c:legendEntry>
        <c:idx val="3"/>
        <c:delete val="1"/>
      </c:legendEntry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3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2304865900383141"/>
          <c:y val="4.1777983539094649E-2"/>
          <c:w val="0.80639578544061308"/>
          <c:h val="0.76574423868312758"/>
        </c:manualLayout>
      </c:layout>
      <c:lineChart>
        <c:grouping val="standard"/>
        <c:varyColors val="0"/>
        <c:ser>
          <c:idx val="0"/>
          <c:order val="0"/>
          <c:tx>
            <c:strRef>
              <c:f>'Diap 2'!$B$4</c:f>
              <c:strCache>
                <c:ptCount val="1"/>
                <c:pt idx="0">
                  <c:v>IRL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dLbls>
            <c:dLbl>
              <c:idx val="448"/>
              <c:layout>
                <c:manualLayout>
                  <c:x val="-7.2988505747128224E-3"/>
                  <c:y val="-0.24825102880658437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0-0B00-4C97-918E-98709E7A2066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800" b="0" i="0" u="none" strike="noStrike" kern="1200" baseline="0">
                    <a:solidFill>
                      <a:schemeClr val="accent2"/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0"/>
            <c:showCatName val="0"/>
            <c:showSerName val="0"/>
            <c:showPercent val="0"/>
            <c:showBubbleSize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numRef>
              <c:f>'Diap 2'!$A$5:$A$499</c:f>
              <c:numCache>
                <c:formatCode>mmm\-yy</c:formatCode>
                <c:ptCount val="495"/>
                <c:pt idx="0">
                  <c:v>40935</c:v>
                </c:pt>
                <c:pt idx="1">
                  <c:v>40942</c:v>
                </c:pt>
                <c:pt idx="2">
                  <c:v>40949</c:v>
                </c:pt>
                <c:pt idx="3">
                  <c:v>40956</c:v>
                </c:pt>
                <c:pt idx="4">
                  <c:v>40963</c:v>
                </c:pt>
                <c:pt idx="5">
                  <c:v>40970</c:v>
                </c:pt>
                <c:pt idx="6">
                  <c:v>40977</c:v>
                </c:pt>
                <c:pt idx="7">
                  <c:v>40984</c:v>
                </c:pt>
                <c:pt idx="8">
                  <c:v>40991</c:v>
                </c:pt>
                <c:pt idx="9">
                  <c:v>40998</c:v>
                </c:pt>
                <c:pt idx="10">
                  <c:v>41005</c:v>
                </c:pt>
                <c:pt idx="11">
                  <c:v>41012</c:v>
                </c:pt>
                <c:pt idx="12">
                  <c:v>41019</c:v>
                </c:pt>
                <c:pt idx="13">
                  <c:v>41026</c:v>
                </c:pt>
                <c:pt idx="14">
                  <c:v>41033</c:v>
                </c:pt>
                <c:pt idx="15">
                  <c:v>41040</c:v>
                </c:pt>
                <c:pt idx="16">
                  <c:v>41047</c:v>
                </c:pt>
                <c:pt idx="17">
                  <c:v>41054</c:v>
                </c:pt>
                <c:pt idx="18">
                  <c:v>41061</c:v>
                </c:pt>
                <c:pt idx="19">
                  <c:v>41068</c:v>
                </c:pt>
                <c:pt idx="20">
                  <c:v>41075</c:v>
                </c:pt>
                <c:pt idx="21">
                  <c:v>41082</c:v>
                </c:pt>
                <c:pt idx="22">
                  <c:v>41089</c:v>
                </c:pt>
                <c:pt idx="23">
                  <c:v>41096</c:v>
                </c:pt>
                <c:pt idx="24">
                  <c:v>41103</c:v>
                </c:pt>
                <c:pt idx="25">
                  <c:v>41110</c:v>
                </c:pt>
                <c:pt idx="26">
                  <c:v>41117</c:v>
                </c:pt>
                <c:pt idx="27">
                  <c:v>41124</c:v>
                </c:pt>
                <c:pt idx="28">
                  <c:v>41131</c:v>
                </c:pt>
                <c:pt idx="29">
                  <c:v>41138</c:v>
                </c:pt>
                <c:pt idx="30">
                  <c:v>41145</c:v>
                </c:pt>
                <c:pt idx="31">
                  <c:v>41152</c:v>
                </c:pt>
                <c:pt idx="32">
                  <c:v>41159</c:v>
                </c:pt>
                <c:pt idx="33">
                  <c:v>41166</c:v>
                </c:pt>
                <c:pt idx="34">
                  <c:v>41173</c:v>
                </c:pt>
                <c:pt idx="35">
                  <c:v>41180</c:v>
                </c:pt>
                <c:pt idx="36">
                  <c:v>41187</c:v>
                </c:pt>
                <c:pt idx="37">
                  <c:v>41194</c:v>
                </c:pt>
                <c:pt idx="38">
                  <c:v>41201</c:v>
                </c:pt>
                <c:pt idx="39">
                  <c:v>41208</c:v>
                </c:pt>
                <c:pt idx="40">
                  <c:v>41215</c:v>
                </c:pt>
                <c:pt idx="41">
                  <c:v>41222</c:v>
                </c:pt>
                <c:pt idx="42">
                  <c:v>41229</c:v>
                </c:pt>
                <c:pt idx="43">
                  <c:v>41236</c:v>
                </c:pt>
                <c:pt idx="44">
                  <c:v>41243</c:v>
                </c:pt>
                <c:pt idx="45">
                  <c:v>41250</c:v>
                </c:pt>
                <c:pt idx="46">
                  <c:v>41257</c:v>
                </c:pt>
                <c:pt idx="47">
                  <c:v>41264</c:v>
                </c:pt>
                <c:pt idx="48">
                  <c:v>41271</c:v>
                </c:pt>
                <c:pt idx="49">
                  <c:v>41278</c:v>
                </c:pt>
                <c:pt idx="50">
                  <c:v>41285</c:v>
                </c:pt>
                <c:pt idx="51">
                  <c:v>41292</c:v>
                </c:pt>
                <c:pt idx="52">
                  <c:v>41299</c:v>
                </c:pt>
                <c:pt idx="53">
                  <c:v>41306</c:v>
                </c:pt>
                <c:pt idx="54">
                  <c:v>41313</c:v>
                </c:pt>
                <c:pt idx="55">
                  <c:v>41320</c:v>
                </c:pt>
                <c:pt idx="56">
                  <c:v>41327</c:v>
                </c:pt>
                <c:pt idx="57">
                  <c:v>41334</c:v>
                </c:pt>
                <c:pt idx="58">
                  <c:v>41341</c:v>
                </c:pt>
                <c:pt idx="59">
                  <c:v>41348</c:v>
                </c:pt>
                <c:pt idx="60">
                  <c:v>41355</c:v>
                </c:pt>
                <c:pt idx="61">
                  <c:v>41362</c:v>
                </c:pt>
                <c:pt idx="62">
                  <c:v>41369</c:v>
                </c:pt>
                <c:pt idx="63">
                  <c:v>41376</c:v>
                </c:pt>
                <c:pt idx="64">
                  <c:v>41383</c:v>
                </c:pt>
                <c:pt idx="65">
                  <c:v>41390</c:v>
                </c:pt>
                <c:pt idx="66">
                  <c:v>41397</c:v>
                </c:pt>
                <c:pt idx="67">
                  <c:v>41404</c:v>
                </c:pt>
                <c:pt idx="68">
                  <c:v>41411</c:v>
                </c:pt>
                <c:pt idx="69">
                  <c:v>41418</c:v>
                </c:pt>
                <c:pt idx="70">
                  <c:v>41425</c:v>
                </c:pt>
                <c:pt idx="71">
                  <c:v>41432</c:v>
                </c:pt>
                <c:pt idx="72">
                  <c:v>41439</c:v>
                </c:pt>
                <c:pt idx="73">
                  <c:v>41446</c:v>
                </c:pt>
                <c:pt idx="74">
                  <c:v>41453</c:v>
                </c:pt>
                <c:pt idx="75">
                  <c:v>41460</c:v>
                </c:pt>
                <c:pt idx="76">
                  <c:v>41467</c:v>
                </c:pt>
                <c:pt idx="77">
                  <c:v>41474</c:v>
                </c:pt>
                <c:pt idx="78">
                  <c:v>41481</c:v>
                </c:pt>
                <c:pt idx="79">
                  <c:v>41488</c:v>
                </c:pt>
                <c:pt idx="80">
                  <c:v>41495</c:v>
                </c:pt>
                <c:pt idx="81">
                  <c:v>41502</c:v>
                </c:pt>
                <c:pt idx="82">
                  <c:v>41509</c:v>
                </c:pt>
                <c:pt idx="83">
                  <c:v>41516</c:v>
                </c:pt>
                <c:pt idx="84">
                  <c:v>41523</c:v>
                </c:pt>
                <c:pt idx="85">
                  <c:v>41530</c:v>
                </c:pt>
                <c:pt idx="86">
                  <c:v>41537</c:v>
                </c:pt>
                <c:pt idx="87">
                  <c:v>41544</c:v>
                </c:pt>
                <c:pt idx="88">
                  <c:v>41551</c:v>
                </c:pt>
                <c:pt idx="89">
                  <c:v>41558</c:v>
                </c:pt>
                <c:pt idx="90">
                  <c:v>41565</c:v>
                </c:pt>
                <c:pt idx="91">
                  <c:v>41572</c:v>
                </c:pt>
                <c:pt idx="92">
                  <c:v>41579</c:v>
                </c:pt>
                <c:pt idx="93">
                  <c:v>41586</c:v>
                </c:pt>
                <c:pt idx="94">
                  <c:v>41593</c:v>
                </c:pt>
                <c:pt idx="95">
                  <c:v>41600</c:v>
                </c:pt>
                <c:pt idx="96">
                  <c:v>41607</c:v>
                </c:pt>
                <c:pt idx="97">
                  <c:v>41614</c:v>
                </c:pt>
                <c:pt idx="98">
                  <c:v>41621</c:v>
                </c:pt>
                <c:pt idx="99">
                  <c:v>41628</c:v>
                </c:pt>
                <c:pt idx="100">
                  <c:v>41635</c:v>
                </c:pt>
                <c:pt idx="101">
                  <c:v>41642</c:v>
                </c:pt>
                <c:pt idx="102">
                  <c:v>41649</c:v>
                </c:pt>
                <c:pt idx="103">
                  <c:v>41656</c:v>
                </c:pt>
                <c:pt idx="104">
                  <c:v>41663</c:v>
                </c:pt>
                <c:pt idx="105">
                  <c:v>41670</c:v>
                </c:pt>
                <c:pt idx="106">
                  <c:v>41677</c:v>
                </c:pt>
                <c:pt idx="107">
                  <c:v>41684</c:v>
                </c:pt>
                <c:pt idx="108">
                  <c:v>41691</c:v>
                </c:pt>
                <c:pt idx="109">
                  <c:v>41698</c:v>
                </c:pt>
                <c:pt idx="110">
                  <c:v>41705</c:v>
                </c:pt>
                <c:pt idx="111">
                  <c:v>41712</c:v>
                </c:pt>
                <c:pt idx="112">
                  <c:v>41719</c:v>
                </c:pt>
                <c:pt idx="113">
                  <c:v>41726</c:v>
                </c:pt>
                <c:pt idx="114">
                  <c:v>41733</c:v>
                </c:pt>
                <c:pt idx="115">
                  <c:v>41740</c:v>
                </c:pt>
                <c:pt idx="116">
                  <c:v>41747</c:v>
                </c:pt>
                <c:pt idx="117">
                  <c:v>41754</c:v>
                </c:pt>
                <c:pt idx="118">
                  <c:v>41761</c:v>
                </c:pt>
                <c:pt idx="119">
                  <c:v>41768</c:v>
                </c:pt>
                <c:pt idx="120">
                  <c:v>41775</c:v>
                </c:pt>
                <c:pt idx="121">
                  <c:v>41782</c:v>
                </c:pt>
                <c:pt idx="122">
                  <c:v>41789</c:v>
                </c:pt>
                <c:pt idx="123">
                  <c:v>41796</c:v>
                </c:pt>
                <c:pt idx="124">
                  <c:v>41803</c:v>
                </c:pt>
                <c:pt idx="125">
                  <c:v>41810</c:v>
                </c:pt>
                <c:pt idx="126">
                  <c:v>41817</c:v>
                </c:pt>
                <c:pt idx="127">
                  <c:v>41824</c:v>
                </c:pt>
                <c:pt idx="128">
                  <c:v>41831</c:v>
                </c:pt>
                <c:pt idx="129">
                  <c:v>41838</c:v>
                </c:pt>
                <c:pt idx="130">
                  <c:v>41845</c:v>
                </c:pt>
                <c:pt idx="131">
                  <c:v>41852</c:v>
                </c:pt>
                <c:pt idx="132">
                  <c:v>41859</c:v>
                </c:pt>
                <c:pt idx="133">
                  <c:v>41866</c:v>
                </c:pt>
                <c:pt idx="134">
                  <c:v>41873</c:v>
                </c:pt>
                <c:pt idx="135">
                  <c:v>41880</c:v>
                </c:pt>
                <c:pt idx="136">
                  <c:v>41887</c:v>
                </c:pt>
                <c:pt idx="137">
                  <c:v>41894</c:v>
                </c:pt>
                <c:pt idx="138">
                  <c:v>41901</c:v>
                </c:pt>
                <c:pt idx="139">
                  <c:v>41908</c:v>
                </c:pt>
                <c:pt idx="140">
                  <c:v>41915</c:v>
                </c:pt>
                <c:pt idx="141">
                  <c:v>41922</c:v>
                </c:pt>
                <c:pt idx="142">
                  <c:v>41929</c:v>
                </c:pt>
                <c:pt idx="143">
                  <c:v>41936</c:v>
                </c:pt>
                <c:pt idx="144">
                  <c:v>41943</c:v>
                </c:pt>
                <c:pt idx="145">
                  <c:v>41950</c:v>
                </c:pt>
                <c:pt idx="146">
                  <c:v>41957</c:v>
                </c:pt>
                <c:pt idx="147">
                  <c:v>41964</c:v>
                </c:pt>
                <c:pt idx="148">
                  <c:v>41971</c:v>
                </c:pt>
                <c:pt idx="149">
                  <c:v>41978</c:v>
                </c:pt>
                <c:pt idx="150">
                  <c:v>41985</c:v>
                </c:pt>
                <c:pt idx="151">
                  <c:v>41992</c:v>
                </c:pt>
                <c:pt idx="152">
                  <c:v>41999</c:v>
                </c:pt>
                <c:pt idx="153">
                  <c:v>42006</c:v>
                </c:pt>
                <c:pt idx="154">
                  <c:v>42013</c:v>
                </c:pt>
                <c:pt idx="155">
                  <c:v>42020</c:v>
                </c:pt>
                <c:pt idx="156">
                  <c:v>42027</c:v>
                </c:pt>
                <c:pt idx="157">
                  <c:v>42034</c:v>
                </c:pt>
                <c:pt idx="158">
                  <c:v>42041</c:v>
                </c:pt>
                <c:pt idx="159">
                  <c:v>42048</c:v>
                </c:pt>
                <c:pt idx="160">
                  <c:v>42055</c:v>
                </c:pt>
                <c:pt idx="161">
                  <c:v>42062</c:v>
                </c:pt>
                <c:pt idx="162">
                  <c:v>42069</c:v>
                </c:pt>
                <c:pt idx="163">
                  <c:v>42076</c:v>
                </c:pt>
                <c:pt idx="164">
                  <c:v>42083</c:v>
                </c:pt>
                <c:pt idx="165">
                  <c:v>42090</c:v>
                </c:pt>
                <c:pt idx="166">
                  <c:v>42097</c:v>
                </c:pt>
                <c:pt idx="167">
                  <c:v>42104</c:v>
                </c:pt>
                <c:pt idx="168">
                  <c:v>42111</c:v>
                </c:pt>
                <c:pt idx="169">
                  <c:v>42118</c:v>
                </c:pt>
                <c:pt idx="170">
                  <c:v>42125</c:v>
                </c:pt>
                <c:pt idx="171">
                  <c:v>42132</c:v>
                </c:pt>
                <c:pt idx="172">
                  <c:v>42139</c:v>
                </c:pt>
                <c:pt idx="173">
                  <c:v>42146</c:v>
                </c:pt>
                <c:pt idx="174">
                  <c:v>42153</c:v>
                </c:pt>
                <c:pt idx="175">
                  <c:v>42160</c:v>
                </c:pt>
                <c:pt idx="176">
                  <c:v>42167</c:v>
                </c:pt>
                <c:pt idx="177">
                  <c:v>42174</c:v>
                </c:pt>
                <c:pt idx="178">
                  <c:v>42181</c:v>
                </c:pt>
                <c:pt idx="179">
                  <c:v>42188</c:v>
                </c:pt>
                <c:pt idx="180">
                  <c:v>42195</c:v>
                </c:pt>
                <c:pt idx="181">
                  <c:v>42202</c:v>
                </c:pt>
                <c:pt idx="182">
                  <c:v>42209</c:v>
                </c:pt>
                <c:pt idx="183">
                  <c:v>42216</c:v>
                </c:pt>
                <c:pt idx="184">
                  <c:v>42223</c:v>
                </c:pt>
                <c:pt idx="185">
                  <c:v>42230</c:v>
                </c:pt>
                <c:pt idx="186">
                  <c:v>42237</c:v>
                </c:pt>
                <c:pt idx="187">
                  <c:v>42244</c:v>
                </c:pt>
                <c:pt idx="188">
                  <c:v>42251</c:v>
                </c:pt>
                <c:pt idx="189">
                  <c:v>42258</c:v>
                </c:pt>
                <c:pt idx="190">
                  <c:v>42265</c:v>
                </c:pt>
                <c:pt idx="191">
                  <c:v>42272</c:v>
                </c:pt>
                <c:pt idx="192">
                  <c:v>42279</c:v>
                </c:pt>
                <c:pt idx="193">
                  <c:v>42286</c:v>
                </c:pt>
                <c:pt idx="194">
                  <c:v>42293</c:v>
                </c:pt>
                <c:pt idx="195">
                  <c:v>42300</c:v>
                </c:pt>
                <c:pt idx="196">
                  <c:v>42307</c:v>
                </c:pt>
                <c:pt idx="197">
                  <c:v>42314</c:v>
                </c:pt>
                <c:pt idx="198">
                  <c:v>42321</c:v>
                </c:pt>
                <c:pt idx="199">
                  <c:v>42328</c:v>
                </c:pt>
                <c:pt idx="200">
                  <c:v>42335</c:v>
                </c:pt>
                <c:pt idx="201">
                  <c:v>42342</c:v>
                </c:pt>
                <c:pt idx="202">
                  <c:v>42349</c:v>
                </c:pt>
                <c:pt idx="203">
                  <c:v>42356</c:v>
                </c:pt>
                <c:pt idx="204">
                  <c:v>42363</c:v>
                </c:pt>
                <c:pt idx="205">
                  <c:v>42370</c:v>
                </c:pt>
                <c:pt idx="206">
                  <c:v>42377</c:v>
                </c:pt>
                <c:pt idx="207">
                  <c:v>42384</c:v>
                </c:pt>
                <c:pt idx="208">
                  <c:v>42391</c:v>
                </c:pt>
                <c:pt idx="209">
                  <c:v>42398</c:v>
                </c:pt>
                <c:pt idx="210">
                  <c:v>42405</c:v>
                </c:pt>
                <c:pt idx="211">
                  <c:v>42412</c:v>
                </c:pt>
                <c:pt idx="212">
                  <c:v>42419</c:v>
                </c:pt>
                <c:pt idx="213">
                  <c:v>42426</c:v>
                </c:pt>
                <c:pt idx="214">
                  <c:v>42433</c:v>
                </c:pt>
                <c:pt idx="215">
                  <c:v>42440</c:v>
                </c:pt>
                <c:pt idx="216">
                  <c:v>42447</c:v>
                </c:pt>
                <c:pt idx="217">
                  <c:v>42454</c:v>
                </c:pt>
                <c:pt idx="218">
                  <c:v>42461</c:v>
                </c:pt>
                <c:pt idx="219">
                  <c:v>42468</c:v>
                </c:pt>
                <c:pt idx="220">
                  <c:v>42475</c:v>
                </c:pt>
                <c:pt idx="221">
                  <c:v>42482</c:v>
                </c:pt>
                <c:pt idx="222">
                  <c:v>42489</c:v>
                </c:pt>
                <c:pt idx="223">
                  <c:v>42496</c:v>
                </c:pt>
                <c:pt idx="224">
                  <c:v>42503</c:v>
                </c:pt>
                <c:pt idx="225">
                  <c:v>42510</c:v>
                </c:pt>
                <c:pt idx="226">
                  <c:v>42517</c:v>
                </c:pt>
                <c:pt idx="227">
                  <c:v>42524</c:v>
                </c:pt>
                <c:pt idx="228">
                  <c:v>42531</c:v>
                </c:pt>
                <c:pt idx="229">
                  <c:v>42538</c:v>
                </c:pt>
                <c:pt idx="230">
                  <c:v>42545</c:v>
                </c:pt>
                <c:pt idx="231">
                  <c:v>42552</c:v>
                </c:pt>
                <c:pt idx="232">
                  <c:v>42559</c:v>
                </c:pt>
                <c:pt idx="233">
                  <c:v>42566</c:v>
                </c:pt>
                <c:pt idx="234">
                  <c:v>42573</c:v>
                </c:pt>
                <c:pt idx="235">
                  <c:v>42580</c:v>
                </c:pt>
                <c:pt idx="236">
                  <c:v>42587</c:v>
                </c:pt>
                <c:pt idx="237">
                  <c:v>42594</c:v>
                </c:pt>
                <c:pt idx="238">
                  <c:v>42601</c:v>
                </c:pt>
                <c:pt idx="239">
                  <c:v>42608</c:v>
                </c:pt>
                <c:pt idx="240">
                  <c:v>42615</c:v>
                </c:pt>
                <c:pt idx="241">
                  <c:v>42622</c:v>
                </c:pt>
                <c:pt idx="242">
                  <c:v>42629</c:v>
                </c:pt>
                <c:pt idx="243">
                  <c:v>42636</c:v>
                </c:pt>
                <c:pt idx="244">
                  <c:v>42643</c:v>
                </c:pt>
                <c:pt idx="245">
                  <c:v>42650</c:v>
                </c:pt>
                <c:pt idx="246">
                  <c:v>42657</c:v>
                </c:pt>
                <c:pt idx="247">
                  <c:v>42664</c:v>
                </c:pt>
                <c:pt idx="248">
                  <c:v>42671</c:v>
                </c:pt>
                <c:pt idx="249">
                  <c:v>42678</c:v>
                </c:pt>
                <c:pt idx="250">
                  <c:v>42685</c:v>
                </c:pt>
                <c:pt idx="251">
                  <c:v>42692</c:v>
                </c:pt>
                <c:pt idx="252">
                  <c:v>42699</c:v>
                </c:pt>
                <c:pt idx="253">
                  <c:v>42706</c:v>
                </c:pt>
                <c:pt idx="254">
                  <c:v>42713</c:v>
                </c:pt>
                <c:pt idx="255">
                  <c:v>42720</c:v>
                </c:pt>
                <c:pt idx="256">
                  <c:v>42727</c:v>
                </c:pt>
                <c:pt idx="257">
                  <c:v>42734</c:v>
                </c:pt>
                <c:pt idx="258">
                  <c:v>42741</c:v>
                </c:pt>
                <c:pt idx="259">
                  <c:v>42748</c:v>
                </c:pt>
                <c:pt idx="260">
                  <c:v>42755</c:v>
                </c:pt>
                <c:pt idx="261">
                  <c:v>42762</c:v>
                </c:pt>
                <c:pt idx="262">
                  <c:v>42769</c:v>
                </c:pt>
                <c:pt idx="263">
                  <c:v>42776</c:v>
                </c:pt>
                <c:pt idx="264">
                  <c:v>42783</c:v>
                </c:pt>
                <c:pt idx="265">
                  <c:v>42790</c:v>
                </c:pt>
                <c:pt idx="266">
                  <c:v>42797</c:v>
                </c:pt>
                <c:pt idx="267">
                  <c:v>42804</c:v>
                </c:pt>
                <c:pt idx="268">
                  <c:v>42811</c:v>
                </c:pt>
                <c:pt idx="269">
                  <c:v>42818</c:v>
                </c:pt>
                <c:pt idx="270">
                  <c:v>42825</c:v>
                </c:pt>
                <c:pt idx="271">
                  <c:v>42832</c:v>
                </c:pt>
                <c:pt idx="272">
                  <c:v>42839</c:v>
                </c:pt>
                <c:pt idx="273">
                  <c:v>42846</c:v>
                </c:pt>
                <c:pt idx="274">
                  <c:v>42853</c:v>
                </c:pt>
                <c:pt idx="275">
                  <c:v>42860</c:v>
                </c:pt>
                <c:pt idx="276">
                  <c:v>42867</c:v>
                </c:pt>
                <c:pt idx="277">
                  <c:v>42874</c:v>
                </c:pt>
                <c:pt idx="278">
                  <c:v>42881</c:v>
                </c:pt>
                <c:pt idx="279">
                  <c:v>42888</c:v>
                </c:pt>
                <c:pt idx="280">
                  <c:v>42895</c:v>
                </c:pt>
                <c:pt idx="281">
                  <c:v>42902</c:v>
                </c:pt>
                <c:pt idx="282">
                  <c:v>42909</c:v>
                </c:pt>
                <c:pt idx="283">
                  <c:v>42916</c:v>
                </c:pt>
                <c:pt idx="284">
                  <c:v>42923</c:v>
                </c:pt>
                <c:pt idx="285">
                  <c:v>42930</c:v>
                </c:pt>
                <c:pt idx="286">
                  <c:v>42937</c:v>
                </c:pt>
                <c:pt idx="287">
                  <c:v>42944</c:v>
                </c:pt>
                <c:pt idx="288">
                  <c:v>42951</c:v>
                </c:pt>
                <c:pt idx="289">
                  <c:v>42958</c:v>
                </c:pt>
                <c:pt idx="290">
                  <c:v>42965</c:v>
                </c:pt>
                <c:pt idx="291">
                  <c:v>42972</c:v>
                </c:pt>
                <c:pt idx="292">
                  <c:v>42979</c:v>
                </c:pt>
                <c:pt idx="293">
                  <c:v>42986</c:v>
                </c:pt>
                <c:pt idx="294">
                  <c:v>42993</c:v>
                </c:pt>
                <c:pt idx="295">
                  <c:v>43000</c:v>
                </c:pt>
                <c:pt idx="296">
                  <c:v>43007</c:v>
                </c:pt>
                <c:pt idx="297">
                  <c:v>43014</c:v>
                </c:pt>
                <c:pt idx="298">
                  <c:v>43021</c:v>
                </c:pt>
                <c:pt idx="299">
                  <c:v>43028</c:v>
                </c:pt>
                <c:pt idx="300">
                  <c:v>43035</c:v>
                </c:pt>
                <c:pt idx="301">
                  <c:v>43042</c:v>
                </c:pt>
                <c:pt idx="302">
                  <c:v>43049</c:v>
                </c:pt>
                <c:pt idx="303">
                  <c:v>43056</c:v>
                </c:pt>
                <c:pt idx="304">
                  <c:v>43063</c:v>
                </c:pt>
                <c:pt idx="305">
                  <c:v>43070</c:v>
                </c:pt>
                <c:pt idx="306">
                  <c:v>43077</c:v>
                </c:pt>
                <c:pt idx="307">
                  <c:v>43084</c:v>
                </c:pt>
                <c:pt idx="308">
                  <c:v>43091</c:v>
                </c:pt>
                <c:pt idx="309">
                  <c:v>43098</c:v>
                </c:pt>
                <c:pt idx="310">
                  <c:v>43105</c:v>
                </c:pt>
                <c:pt idx="311">
                  <c:v>43112</c:v>
                </c:pt>
                <c:pt idx="312">
                  <c:v>43119</c:v>
                </c:pt>
                <c:pt idx="313">
                  <c:v>43126</c:v>
                </c:pt>
                <c:pt idx="314">
                  <c:v>43133</c:v>
                </c:pt>
                <c:pt idx="315">
                  <c:v>43140</c:v>
                </c:pt>
                <c:pt idx="316">
                  <c:v>43147</c:v>
                </c:pt>
                <c:pt idx="317">
                  <c:v>43154</c:v>
                </c:pt>
                <c:pt idx="318">
                  <c:v>43161</c:v>
                </c:pt>
                <c:pt idx="319">
                  <c:v>43168</c:v>
                </c:pt>
                <c:pt idx="320">
                  <c:v>43175</c:v>
                </c:pt>
                <c:pt idx="321">
                  <c:v>43182</c:v>
                </c:pt>
                <c:pt idx="322">
                  <c:v>43189</c:v>
                </c:pt>
                <c:pt idx="323">
                  <c:v>43196</c:v>
                </c:pt>
                <c:pt idx="324">
                  <c:v>43203</c:v>
                </c:pt>
                <c:pt idx="325">
                  <c:v>43210</c:v>
                </c:pt>
                <c:pt idx="326">
                  <c:v>43217</c:v>
                </c:pt>
                <c:pt idx="327">
                  <c:v>43224</c:v>
                </c:pt>
                <c:pt idx="328">
                  <c:v>43231</c:v>
                </c:pt>
                <c:pt idx="329">
                  <c:v>43238</c:v>
                </c:pt>
                <c:pt idx="330">
                  <c:v>43245</c:v>
                </c:pt>
                <c:pt idx="331">
                  <c:v>43252</c:v>
                </c:pt>
                <c:pt idx="332">
                  <c:v>43259</c:v>
                </c:pt>
                <c:pt idx="333">
                  <c:v>43266</c:v>
                </c:pt>
                <c:pt idx="334">
                  <c:v>43273</c:v>
                </c:pt>
                <c:pt idx="335">
                  <c:v>43280</c:v>
                </c:pt>
                <c:pt idx="336">
                  <c:v>43287</c:v>
                </c:pt>
                <c:pt idx="337">
                  <c:v>43294</c:v>
                </c:pt>
                <c:pt idx="338">
                  <c:v>43301</c:v>
                </c:pt>
                <c:pt idx="339">
                  <c:v>43308</c:v>
                </c:pt>
                <c:pt idx="340">
                  <c:v>43315</c:v>
                </c:pt>
                <c:pt idx="341">
                  <c:v>43322</c:v>
                </c:pt>
                <c:pt idx="342">
                  <c:v>43329</c:v>
                </c:pt>
                <c:pt idx="343">
                  <c:v>43336</c:v>
                </c:pt>
                <c:pt idx="344">
                  <c:v>43343</c:v>
                </c:pt>
                <c:pt idx="345">
                  <c:v>43350</c:v>
                </c:pt>
                <c:pt idx="346">
                  <c:v>43357</c:v>
                </c:pt>
                <c:pt idx="347">
                  <c:v>43364</c:v>
                </c:pt>
                <c:pt idx="348">
                  <c:v>43371</c:v>
                </c:pt>
                <c:pt idx="349">
                  <c:v>43378</c:v>
                </c:pt>
                <c:pt idx="350">
                  <c:v>43385</c:v>
                </c:pt>
                <c:pt idx="351">
                  <c:v>43392</c:v>
                </c:pt>
                <c:pt idx="352">
                  <c:v>43399</c:v>
                </c:pt>
                <c:pt idx="353">
                  <c:v>43406</c:v>
                </c:pt>
                <c:pt idx="354">
                  <c:v>43413</c:v>
                </c:pt>
                <c:pt idx="355">
                  <c:v>43420</c:v>
                </c:pt>
                <c:pt idx="356">
                  <c:v>43427</c:v>
                </c:pt>
                <c:pt idx="357">
                  <c:v>43434</c:v>
                </c:pt>
                <c:pt idx="358">
                  <c:v>43441</c:v>
                </c:pt>
                <c:pt idx="359">
                  <c:v>43448</c:v>
                </c:pt>
                <c:pt idx="360">
                  <c:v>43455</c:v>
                </c:pt>
                <c:pt idx="361">
                  <c:v>43462</c:v>
                </c:pt>
                <c:pt idx="362">
                  <c:v>43469</c:v>
                </c:pt>
                <c:pt idx="363">
                  <c:v>43476</c:v>
                </c:pt>
                <c:pt idx="364">
                  <c:v>43483</c:v>
                </c:pt>
                <c:pt idx="365">
                  <c:v>43490</c:v>
                </c:pt>
                <c:pt idx="366">
                  <c:v>43497</c:v>
                </c:pt>
                <c:pt idx="367">
                  <c:v>43504</c:v>
                </c:pt>
                <c:pt idx="368">
                  <c:v>43511</c:v>
                </c:pt>
                <c:pt idx="369">
                  <c:v>43518</c:v>
                </c:pt>
                <c:pt idx="370">
                  <c:v>43525</c:v>
                </c:pt>
                <c:pt idx="371">
                  <c:v>43532</c:v>
                </c:pt>
                <c:pt idx="372">
                  <c:v>43539</c:v>
                </c:pt>
                <c:pt idx="373">
                  <c:v>43546</c:v>
                </c:pt>
                <c:pt idx="374">
                  <c:v>43553</c:v>
                </c:pt>
                <c:pt idx="375">
                  <c:v>43560</c:v>
                </c:pt>
                <c:pt idx="376">
                  <c:v>43567</c:v>
                </c:pt>
                <c:pt idx="377">
                  <c:v>43574</c:v>
                </c:pt>
                <c:pt idx="378">
                  <c:v>43581</c:v>
                </c:pt>
                <c:pt idx="379">
                  <c:v>43588</c:v>
                </c:pt>
                <c:pt idx="380">
                  <c:v>43595</c:v>
                </c:pt>
                <c:pt idx="381">
                  <c:v>43602</c:v>
                </c:pt>
                <c:pt idx="382">
                  <c:v>43609</c:v>
                </c:pt>
                <c:pt idx="383">
                  <c:v>43616</c:v>
                </c:pt>
                <c:pt idx="384">
                  <c:v>43623</c:v>
                </c:pt>
                <c:pt idx="385">
                  <c:v>43630</c:v>
                </c:pt>
                <c:pt idx="386">
                  <c:v>43637</c:v>
                </c:pt>
                <c:pt idx="387">
                  <c:v>43644</c:v>
                </c:pt>
                <c:pt idx="388">
                  <c:v>43651</c:v>
                </c:pt>
                <c:pt idx="389">
                  <c:v>43658</c:v>
                </c:pt>
                <c:pt idx="390">
                  <c:v>43665</c:v>
                </c:pt>
                <c:pt idx="391">
                  <c:v>43672</c:v>
                </c:pt>
                <c:pt idx="392">
                  <c:v>43679</c:v>
                </c:pt>
                <c:pt idx="393">
                  <c:v>43686</c:v>
                </c:pt>
                <c:pt idx="394">
                  <c:v>43693</c:v>
                </c:pt>
                <c:pt idx="395">
                  <c:v>43700</c:v>
                </c:pt>
                <c:pt idx="396">
                  <c:v>43707</c:v>
                </c:pt>
                <c:pt idx="397">
                  <c:v>43714</c:v>
                </c:pt>
                <c:pt idx="398">
                  <c:v>43721</c:v>
                </c:pt>
                <c:pt idx="399">
                  <c:v>43728</c:v>
                </c:pt>
                <c:pt idx="400">
                  <c:v>43735</c:v>
                </c:pt>
                <c:pt idx="401">
                  <c:v>43742</c:v>
                </c:pt>
                <c:pt idx="402">
                  <c:v>43749</c:v>
                </c:pt>
                <c:pt idx="403">
                  <c:v>43756</c:v>
                </c:pt>
                <c:pt idx="404">
                  <c:v>43763</c:v>
                </c:pt>
                <c:pt idx="405">
                  <c:v>43770</c:v>
                </c:pt>
                <c:pt idx="406">
                  <c:v>43777</c:v>
                </c:pt>
                <c:pt idx="407">
                  <c:v>43784</c:v>
                </c:pt>
                <c:pt idx="408">
                  <c:v>43791</c:v>
                </c:pt>
                <c:pt idx="409">
                  <c:v>43798</c:v>
                </c:pt>
                <c:pt idx="410">
                  <c:v>43805</c:v>
                </c:pt>
                <c:pt idx="411">
                  <c:v>43812</c:v>
                </c:pt>
                <c:pt idx="412">
                  <c:v>43819</c:v>
                </c:pt>
                <c:pt idx="413">
                  <c:v>43826</c:v>
                </c:pt>
                <c:pt idx="414">
                  <c:v>43833</c:v>
                </c:pt>
                <c:pt idx="415">
                  <c:v>43840</c:v>
                </c:pt>
                <c:pt idx="416">
                  <c:v>43847</c:v>
                </c:pt>
                <c:pt idx="417">
                  <c:v>43854</c:v>
                </c:pt>
                <c:pt idx="418">
                  <c:v>43861</c:v>
                </c:pt>
                <c:pt idx="419">
                  <c:v>43868</c:v>
                </c:pt>
                <c:pt idx="420">
                  <c:v>43875</c:v>
                </c:pt>
                <c:pt idx="421">
                  <c:v>43882</c:v>
                </c:pt>
                <c:pt idx="422">
                  <c:v>43889</c:v>
                </c:pt>
                <c:pt idx="423">
                  <c:v>43896</c:v>
                </c:pt>
                <c:pt idx="424">
                  <c:v>43903</c:v>
                </c:pt>
                <c:pt idx="425">
                  <c:v>43910</c:v>
                </c:pt>
                <c:pt idx="426">
                  <c:v>43917</c:v>
                </c:pt>
                <c:pt idx="427">
                  <c:v>43924</c:v>
                </c:pt>
                <c:pt idx="428">
                  <c:v>43931</c:v>
                </c:pt>
                <c:pt idx="429">
                  <c:v>43938</c:v>
                </c:pt>
                <c:pt idx="430">
                  <c:v>43945</c:v>
                </c:pt>
                <c:pt idx="431">
                  <c:v>43952</c:v>
                </c:pt>
                <c:pt idx="432">
                  <c:v>43959</c:v>
                </c:pt>
                <c:pt idx="433">
                  <c:v>43966</c:v>
                </c:pt>
                <c:pt idx="434">
                  <c:v>43973</c:v>
                </c:pt>
                <c:pt idx="435">
                  <c:v>43980</c:v>
                </c:pt>
                <c:pt idx="436">
                  <c:v>43987</c:v>
                </c:pt>
                <c:pt idx="437">
                  <c:v>43994</c:v>
                </c:pt>
                <c:pt idx="438">
                  <c:v>44001</c:v>
                </c:pt>
                <c:pt idx="439">
                  <c:v>44008</c:v>
                </c:pt>
                <c:pt idx="440">
                  <c:v>44015</c:v>
                </c:pt>
                <c:pt idx="441">
                  <c:v>44022</c:v>
                </c:pt>
                <c:pt idx="442">
                  <c:v>44029</c:v>
                </c:pt>
                <c:pt idx="443">
                  <c:v>44036</c:v>
                </c:pt>
                <c:pt idx="444">
                  <c:v>44043</c:v>
                </c:pt>
                <c:pt idx="445">
                  <c:v>44050</c:v>
                </c:pt>
                <c:pt idx="446">
                  <c:v>44057</c:v>
                </c:pt>
                <c:pt idx="447">
                  <c:v>44064</c:v>
                </c:pt>
                <c:pt idx="448">
                  <c:v>44071</c:v>
                </c:pt>
              </c:numCache>
            </c:numRef>
          </c:cat>
          <c:val>
            <c:numRef>
              <c:f>'Diap 2'!$B$5:$B$499</c:f>
              <c:numCache>
                <c:formatCode>0.0</c:formatCode>
                <c:ptCount val="495"/>
                <c:pt idx="0">
                  <c:v>318.11346653113702</c:v>
                </c:pt>
                <c:pt idx="1">
                  <c:v>324.63035709915198</c:v>
                </c:pt>
                <c:pt idx="2">
                  <c:v>329.22537218061802</c:v>
                </c:pt>
                <c:pt idx="3">
                  <c:v>329.36683997831199</c:v>
                </c:pt>
                <c:pt idx="4">
                  <c:v>333.71193091372197</c:v>
                </c:pt>
                <c:pt idx="5">
                  <c:v>340.01788009866999</c:v>
                </c:pt>
                <c:pt idx="6">
                  <c:v>341.35586195512798</c:v>
                </c:pt>
                <c:pt idx="7">
                  <c:v>336.06523573563197</c:v>
                </c:pt>
                <c:pt idx="8">
                  <c:v>336.27527518785502</c:v>
                </c:pt>
                <c:pt idx="9">
                  <c:v>357.22333141073301</c:v>
                </c:pt>
                <c:pt idx="10">
                  <c:v>347.98273268138502</c:v>
                </c:pt>
                <c:pt idx="11">
                  <c:v>336.30504635406902</c:v>
                </c:pt>
                <c:pt idx="12">
                  <c:v>303.03229957268098</c:v>
                </c:pt>
                <c:pt idx="13">
                  <c:v>315.71067854360098</c:v>
                </c:pt>
                <c:pt idx="14">
                  <c:v>319.27193689483198</c:v>
                </c:pt>
                <c:pt idx="15">
                  <c:v>309.800719072856</c:v>
                </c:pt>
                <c:pt idx="16">
                  <c:v>299.49307466587697</c:v>
                </c:pt>
                <c:pt idx="17">
                  <c:v>301.14022333277802</c:v>
                </c:pt>
                <c:pt idx="18">
                  <c:v>297.50081328953399</c:v>
                </c:pt>
                <c:pt idx="19">
                  <c:v>292.98916571877902</c:v>
                </c:pt>
                <c:pt idx="20">
                  <c:v>280.98167978577601</c:v>
                </c:pt>
                <c:pt idx="21">
                  <c:v>271.44885466147798</c:v>
                </c:pt>
                <c:pt idx="22">
                  <c:v>296.81225927896497</c:v>
                </c:pt>
                <c:pt idx="23">
                  <c:v>298.04397798527799</c:v>
                </c:pt>
                <c:pt idx="24">
                  <c:v>298.10899561900197</c:v>
                </c:pt>
                <c:pt idx="25">
                  <c:v>302.87491162896498</c:v>
                </c:pt>
                <c:pt idx="26">
                  <c:v>296.206673146931</c:v>
                </c:pt>
                <c:pt idx="27">
                  <c:v>290.92538030714599</c:v>
                </c:pt>
                <c:pt idx="28">
                  <c:v>293.82791496298898</c:v>
                </c:pt>
                <c:pt idx="29">
                  <c:v>312.04638743329798</c:v>
                </c:pt>
                <c:pt idx="30">
                  <c:v>321.29373425044702</c:v>
                </c:pt>
                <c:pt idx="31">
                  <c:v>345.17525049296199</c:v>
                </c:pt>
                <c:pt idx="32">
                  <c:v>357.43737829921599</c:v>
                </c:pt>
                <c:pt idx="33">
                  <c:v>374.54859305237397</c:v>
                </c:pt>
                <c:pt idx="34">
                  <c:v>351.15245589240499</c:v>
                </c:pt>
                <c:pt idx="35">
                  <c:v>366.31878440871799</c:v>
                </c:pt>
                <c:pt idx="36">
                  <c:v>365.99929523241201</c:v>
                </c:pt>
                <c:pt idx="37">
                  <c:v>374.00138217822399</c:v>
                </c:pt>
                <c:pt idx="38">
                  <c:v>373.26105291192999</c:v>
                </c:pt>
                <c:pt idx="39">
                  <c:v>383.83458280822902</c:v>
                </c:pt>
                <c:pt idx="40">
                  <c:v>387.44865207979598</c:v>
                </c:pt>
                <c:pt idx="41">
                  <c:v>398.49978764579902</c:v>
                </c:pt>
                <c:pt idx="42">
                  <c:v>384.610523181129</c:v>
                </c:pt>
                <c:pt idx="43">
                  <c:v>386.83103993866303</c:v>
                </c:pt>
                <c:pt idx="44">
                  <c:v>407.217745928802</c:v>
                </c:pt>
                <c:pt idx="45">
                  <c:v>408.13370299994301</c:v>
                </c:pt>
                <c:pt idx="46">
                  <c:v>411.69916280730899</c:v>
                </c:pt>
                <c:pt idx="47">
                  <c:v>421.94429760776001</c:v>
                </c:pt>
                <c:pt idx="48">
                  <c:v>424.42136432212601</c:v>
                </c:pt>
                <c:pt idx="49">
                  <c:v>421.025293947759</c:v>
                </c:pt>
                <c:pt idx="50">
                  <c:v>404.03414601810698</c:v>
                </c:pt>
                <c:pt idx="51">
                  <c:v>376.72913588879197</c:v>
                </c:pt>
                <c:pt idx="52">
                  <c:v>364.12971592249698</c:v>
                </c:pt>
                <c:pt idx="53">
                  <c:v>392.04094437209602</c:v>
                </c:pt>
                <c:pt idx="54">
                  <c:v>389.35524320600899</c:v>
                </c:pt>
                <c:pt idx="55">
                  <c:v>401.31085956424897</c:v>
                </c:pt>
                <c:pt idx="56">
                  <c:v>392.00995264100499</c:v>
                </c:pt>
                <c:pt idx="57">
                  <c:v>422.15283956048899</c:v>
                </c:pt>
                <c:pt idx="58">
                  <c:v>437.24328996391301</c:v>
                </c:pt>
                <c:pt idx="59">
                  <c:v>427.10290392572102</c:v>
                </c:pt>
                <c:pt idx="60">
                  <c:v>442.03570685974699</c:v>
                </c:pt>
                <c:pt idx="61">
                  <c:v>464.81109442012598</c:v>
                </c:pt>
                <c:pt idx="62">
                  <c:v>457.99448100919199</c:v>
                </c:pt>
                <c:pt idx="63">
                  <c:v>450.77038775619701</c:v>
                </c:pt>
                <c:pt idx="64">
                  <c:v>433.56464278043097</c:v>
                </c:pt>
                <c:pt idx="65">
                  <c:v>431.92571885049</c:v>
                </c:pt>
                <c:pt idx="66">
                  <c:v>426.32184423152597</c:v>
                </c:pt>
                <c:pt idx="67">
                  <c:v>437.29620949873498</c:v>
                </c:pt>
                <c:pt idx="68">
                  <c:v>437.02389217003798</c:v>
                </c:pt>
                <c:pt idx="69">
                  <c:v>426.88712641973302</c:v>
                </c:pt>
                <c:pt idx="70">
                  <c:v>431.24571761964597</c:v>
                </c:pt>
                <c:pt idx="71">
                  <c:v>436.25979659749601</c:v>
                </c:pt>
                <c:pt idx="72">
                  <c:v>424.23359261321201</c:v>
                </c:pt>
                <c:pt idx="73">
                  <c:v>387.66266097922698</c:v>
                </c:pt>
                <c:pt idx="74">
                  <c:v>396.796864088647</c:v>
                </c:pt>
                <c:pt idx="75">
                  <c:v>381.41531719424802</c:v>
                </c:pt>
                <c:pt idx="76">
                  <c:v>366.05711353329099</c:v>
                </c:pt>
                <c:pt idx="77">
                  <c:v>351.85466242957398</c:v>
                </c:pt>
                <c:pt idx="78">
                  <c:v>355.45846891667401</c:v>
                </c:pt>
                <c:pt idx="79">
                  <c:v>363.31158635788597</c:v>
                </c:pt>
                <c:pt idx="80">
                  <c:v>359.27882787865298</c:v>
                </c:pt>
                <c:pt idx="81">
                  <c:v>356.09383770763299</c:v>
                </c:pt>
                <c:pt idx="82">
                  <c:v>365.85675564912901</c:v>
                </c:pt>
                <c:pt idx="83">
                  <c:v>363.518798398191</c:v>
                </c:pt>
                <c:pt idx="84">
                  <c:v>363.91737091454598</c:v>
                </c:pt>
                <c:pt idx="85">
                  <c:v>372.65529646189202</c:v>
                </c:pt>
                <c:pt idx="86">
                  <c:v>349.14776785978398</c:v>
                </c:pt>
                <c:pt idx="87">
                  <c:v>356.912229073942</c:v>
                </c:pt>
                <c:pt idx="88">
                  <c:v>351.29482663949898</c:v>
                </c:pt>
                <c:pt idx="89">
                  <c:v>340.61444469309703</c:v>
                </c:pt>
                <c:pt idx="90">
                  <c:v>337.607750452255</c:v>
                </c:pt>
                <c:pt idx="91">
                  <c:v>342.637477227825</c:v>
                </c:pt>
                <c:pt idx="92">
                  <c:v>339.11703912501002</c:v>
                </c:pt>
                <c:pt idx="93">
                  <c:v>342.41481743804599</c:v>
                </c:pt>
                <c:pt idx="94">
                  <c:v>330.19376892631198</c:v>
                </c:pt>
                <c:pt idx="95">
                  <c:v>323.65727655310701</c:v>
                </c:pt>
                <c:pt idx="96">
                  <c:v>331.41113375555602</c:v>
                </c:pt>
                <c:pt idx="97">
                  <c:v>341.03949672850803</c:v>
                </c:pt>
                <c:pt idx="98">
                  <c:v>347.209072564427</c:v>
                </c:pt>
                <c:pt idx="99">
                  <c:v>354.32231164708702</c:v>
                </c:pt>
                <c:pt idx="100">
                  <c:v>372.94173847467198</c:v>
                </c:pt>
                <c:pt idx="101">
                  <c:v>364.396339189694</c:v>
                </c:pt>
                <c:pt idx="102">
                  <c:v>368.99210950099098</c:v>
                </c:pt>
                <c:pt idx="103">
                  <c:v>382.509561368135</c:v>
                </c:pt>
                <c:pt idx="104">
                  <c:v>367.32204441059099</c:v>
                </c:pt>
                <c:pt idx="105">
                  <c:v>362.821420303146</c:v>
                </c:pt>
                <c:pt idx="106">
                  <c:v>359.00216073606799</c:v>
                </c:pt>
                <c:pt idx="107">
                  <c:v>340.804027428393</c:v>
                </c:pt>
                <c:pt idx="108">
                  <c:v>338.811668669531</c:v>
                </c:pt>
                <c:pt idx="109">
                  <c:v>350.41671163694298</c:v>
                </c:pt>
                <c:pt idx="110">
                  <c:v>352.95979467793802</c:v>
                </c:pt>
                <c:pt idx="111">
                  <c:v>363.85625680626498</c:v>
                </c:pt>
                <c:pt idx="112">
                  <c:v>362.35440270500101</c:v>
                </c:pt>
                <c:pt idx="113">
                  <c:v>365.298215255934</c:v>
                </c:pt>
                <c:pt idx="114">
                  <c:v>368.43201798965498</c:v>
                </c:pt>
                <c:pt idx="115">
                  <c:v>356.87709421460602</c:v>
                </c:pt>
                <c:pt idx="116">
                  <c:v>341.94210970030599</c:v>
                </c:pt>
                <c:pt idx="117">
                  <c:v>332.52641021797001</c:v>
                </c:pt>
                <c:pt idx="118">
                  <c:v>338.25018858701299</c:v>
                </c:pt>
                <c:pt idx="119">
                  <c:v>340.86443171727097</c:v>
                </c:pt>
                <c:pt idx="120">
                  <c:v>323.256290873708</c:v>
                </c:pt>
                <c:pt idx="121">
                  <c:v>340.30494320050002</c:v>
                </c:pt>
                <c:pt idx="122">
                  <c:v>339.33286575666301</c:v>
                </c:pt>
                <c:pt idx="123">
                  <c:v>338.51037715740199</c:v>
                </c:pt>
                <c:pt idx="124">
                  <c:v>324.98301892955999</c:v>
                </c:pt>
                <c:pt idx="125">
                  <c:v>310.52796482353</c:v>
                </c:pt>
                <c:pt idx="126">
                  <c:v>319.61305629670301</c:v>
                </c:pt>
                <c:pt idx="127">
                  <c:v>325.918459668553</c:v>
                </c:pt>
                <c:pt idx="128">
                  <c:v>329.41874910555703</c:v>
                </c:pt>
                <c:pt idx="129">
                  <c:v>322.99410705789802</c:v>
                </c:pt>
                <c:pt idx="130">
                  <c:v>336.19142767829601</c:v>
                </c:pt>
                <c:pt idx="131">
                  <c:v>341.91301907326698</c:v>
                </c:pt>
                <c:pt idx="132">
                  <c:v>342.39578132455699</c:v>
                </c:pt>
                <c:pt idx="133">
                  <c:v>344.00078212800901</c:v>
                </c:pt>
                <c:pt idx="134">
                  <c:v>353.53410847487203</c:v>
                </c:pt>
                <c:pt idx="135">
                  <c:v>356.86747191544498</c:v>
                </c:pt>
                <c:pt idx="136">
                  <c:v>354.07580705051498</c:v>
                </c:pt>
                <c:pt idx="137">
                  <c:v>350.83311384732599</c:v>
                </c:pt>
                <c:pt idx="138">
                  <c:v>339.21382590957302</c:v>
                </c:pt>
                <c:pt idx="139">
                  <c:v>331.55371284207399</c:v>
                </c:pt>
                <c:pt idx="140">
                  <c:v>328.12867952981202</c:v>
                </c:pt>
                <c:pt idx="141">
                  <c:v>323.950796780063</c:v>
                </c:pt>
                <c:pt idx="142">
                  <c:v>320.39975737692203</c:v>
                </c:pt>
                <c:pt idx="143">
                  <c:v>321.97504680973202</c:v>
                </c:pt>
                <c:pt idx="144">
                  <c:v>331.77175739250401</c:v>
                </c:pt>
                <c:pt idx="145">
                  <c:v>335.30811804887298</c:v>
                </c:pt>
                <c:pt idx="146">
                  <c:v>332.22883781893302</c:v>
                </c:pt>
                <c:pt idx="147">
                  <c:v>322.09798514810399</c:v>
                </c:pt>
                <c:pt idx="148">
                  <c:v>337.24223782141797</c:v>
                </c:pt>
                <c:pt idx="149">
                  <c:v>333.77278918984899</c:v>
                </c:pt>
                <c:pt idx="150">
                  <c:v>328.31914767663898</c:v>
                </c:pt>
                <c:pt idx="151">
                  <c:v>321.51694206117497</c:v>
                </c:pt>
                <c:pt idx="152">
                  <c:v>315.43654652267202</c:v>
                </c:pt>
                <c:pt idx="153">
                  <c:v>307.73855189437398</c:v>
                </c:pt>
                <c:pt idx="154">
                  <c:v>315.82644385287</c:v>
                </c:pt>
                <c:pt idx="155">
                  <c:v>306.90950126997097</c:v>
                </c:pt>
                <c:pt idx="156">
                  <c:v>305.60035128436101</c:v>
                </c:pt>
                <c:pt idx="157">
                  <c:v>294.05700794940202</c:v>
                </c:pt>
                <c:pt idx="158">
                  <c:v>293.10299642621101</c:v>
                </c:pt>
                <c:pt idx="159">
                  <c:v>294.06519313200403</c:v>
                </c:pt>
                <c:pt idx="160">
                  <c:v>297.06423187680002</c:v>
                </c:pt>
                <c:pt idx="161">
                  <c:v>312.36010472438898</c:v>
                </c:pt>
                <c:pt idx="162">
                  <c:v>325.84862344879099</c:v>
                </c:pt>
                <c:pt idx="163">
                  <c:v>326.09328783639802</c:v>
                </c:pt>
                <c:pt idx="164">
                  <c:v>315.81886887529402</c:v>
                </c:pt>
                <c:pt idx="165">
                  <c:v>316.70812238084699</c:v>
                </c:pt>
                <c:pt idx="166">
                  <c:v>303.473821036846</c:v>
                </c:pt>
                <c:pt idx="167">
                  <c:v>310.880805584955</c:v>
                </c:pt>
                <c:pt idx="168">
                  <c:v>303.83436336331999</c:v>
                </c:pt>
                <c:pt idx="169">
                  <c:v>300.39167731454398</c:v>
                </c:pt>
                <c:pt idx="170">
                  <c:v>295.43696862226</c:v>
                </c:pt>
                <c:pt idx="171">
                  <c:v>299.23821277938799</c:v>
                </c:pt>
                <c:pt idx="172">
                  <c:v>285.54688473167801</c:v>
                </c:pt>
                <c:pt idx="173">
                  <c:v>289.49995551829898</c:v>
                </c:pt>
                <c:pt idx="174">
                  <c:v>291.52457159836899</c:v>
                </c:pt>
                <c:pt idx="175">
                  <c:v>300.66886116215801</c:v>
                </c:pt>
                <c:pt idx="176">
                  <c:v>301.79643257618301</c:v>
                </c:pt>
                <c:pt idx="177">
                  <c:v>297.35630685824498</c:v>
                </c:pt>
                <c:pt idx="178">
                  <c:v>297.89066994196099</c:v>
                </c:pt>
                <c:pt idx="179">
                  <c:v>302.22176006252801</c:v>
                </c:pt>
                <c:pt idx="180">
                  <c:v>302.40213446663103</c:v>
                </c:pt>
                <c:pt idx="181">
                  <c:v>297.45018135229901</c:v>
                </c:pt>
                <c:pt idx="182">
                  <c:v>302.61240724856998</c:v>
                </c:pt>
                <c:pt idx="183">
                  <c:v>301.22654079249003</c:v>
                </c:pt>
                <c:pt idx="184">
                  <c:v>299.008853240539</c:v>
                </c:pt>
                <c:pt idx="185">
                  <c:v>305.79599789651098</c:v>
                </c:pt>
                <c:pt idx="186">
                  <c:v>293.10461247463201</c:v>
                </c:pt>
                <c:pt idx="187">
                  <c:v>300.16780361812499</c:v>
                </c:pt>
                <c:pt idx="188">
                  <c:v>291.82053764994299</c:v>
                </c:pt>
                <c:pt idx="189">
                  <c:v>294.84111299639</c:v>
                </c:pt>
                <c:pt idx="190">
                  <c:v>296.51608748918898</c:v>
                </c:pt>
                <c:pt idx="191">
                  <c:v>280.58634594905499</c:v>
                </c:pt>
                <c:pt idx="192">
                  <c:v>279.60051677271503</c:v>
                </c:pt>
                <c:pt idx="193">
                  <c:v>281.04671434962</c:v>
                </c:pt>
                <c:pt idx="194">
                  <c:v>281.47699644118802</c:v>
                </c:pt>
                <c:pt idx="195">
                  <c:v>294.77285542736502</c:v>
                </c:pt>
                <c:pt idx="196">
                  <c:v>298.58772226958098</c:v>
                </c:pt>
                <c:pt idx="197">
                  <c:v>305.46690850417099</c:v>
                </c:pt>
                <c:pt idx="198">
                  <c:v>291.14012015956399</c:v>
                </c:pt>
                <c:pt idx="199">
                  <c:v>280.46598522169597</c:v>
                </c:pt>
                <c:pt idx="200">
                  <c:v>287.27252502791998</c:v>
                </c:pt>
                <c:pt idx="201">
                  <c:v>296.59726022431198</c:v>
                </c:pt>
                <c:pt idx="202">
                  <c:v>303.682038039139</c:v>
                </c:pt>
                <c:pt idx="203">
                  <c:v>329.48048722890701</c:v>
                </c:pt>
                <c:pt idx="204">
                  <c:v>335.16932300623102</c:v>
                </c:pt>
                <c:pt idx="205">
                  <c:v>334.71761035710199</c:v>
                </c:pt>
                <c:pt idx="206">
                  <c:v>346.86664940406303</c:v>
                </c:pt>
                <c:pt idx="207">
                  <c:v>343.89608086625702</c:v>
                </c:pt>
                <c:pt idx="208">
                  <c:v>333.95231114310701</c:v>
                </c:pt>
                <c:pt idx="209">
                  <c:v>340.48725531182703</c:v>
                </c:pt>
                <c:pt idx="210">
                  <c:v>327.69493972112201</c:v>
                </c:pt>
                <c:pt idx="211">
                  <c:v>340.96906524294502</c:v>
                </c:pt>
                <c:pt idx="212">
                  <c:v>351.62660927131998</c:v>
                </c:pt>
                <c:pt idx="213">
                  <c:v>356.44006908058498</c:v>
                </c:pt>
                <c:pt idx="214">
                  <c:v>377.07915731074598</c:v>
                </c:pt>
                <c:pt idx="215">
                  <c:v>385.55851466866</c:v>
                </c:pt>
                <c:pt idx="216">
                  <c:v>380.26147175036402</c:v>
                </c:pt>
                <c:pt idx="217">
                  <c:v>353.23981488718402</c:v>
                </c:pt>
                <c:pt idx="218">
                  <c:v>354.42942092504302</c:v>
                </c:pt>
                <c:pt idx="219">
                  <c:v>370.92546621619601</c:v>
                </c:pt>
                <c:pt idx="220">
                  <c:v>359.09993699136902</c:v>
                </c:pt>
                <c:pt idx="221">
                  <c:v>348.585434525035</c:v>
                </c:pt>
                <c:pt idx="222">
                  <c:v>334.49380497984401</c:v>
                </c:pt>
                <c:pt idx="223">
                  <c:v>348.41475442450098</c:v>
                </c:pt>
                <c:pt idx="224">
                  <c:v>338.71824054335502</c:v>
                </c:pt>
                <c:pt idx="225">
                  <c:v>353.80325849358701</c:v>
                </c:pt>
                <c:pt idx="226">
                  <c:v>337.94873089506399</c:v>
                </c:pt>
                <c:pt idx="227">
                  <c:v>355.59023092513502</c:v>
                </c:pt>
                <c:pt idx="228">
                  <c:v>344.99693615452099</c:v>
                </c:pt>
                <c:pt idx="229">
                  <c:v>340.47371123576102</c:v>
                </c:pt>
                <c:pt idx="230">
                  <c:v>350.29166851006403</c:v>
                </c:pt>
                <c:pt idx="231">
                  <c:v>369.73066055359999</c:v>
                </c:pt>
                <c:pt idx="232">
                  <c:v>365.15025824273198</c:v>
                </c:pt>
                <c:pt idx="233">
                  <c:v>365.62658663275698</c:v>
                </c:pt>
                <c:pt idx="234">
                  <c:v>362.26969524855502</c:v>
                </c:pt>
                <c:pt idx="235">
                  <c:v>341.52882511836799</c:v>
                </c:pt>
                <c:pt idx="236">
                  <c:v>346.24785906636498</c:v>
                </c:pt>
                <c:pt idx="237">
                  <c:v>343.809315822977</c:v>
                </c:pt>
                <c:pt idx="238">
                  <c:v>338.38054826775499</c:v>
                </c:pt>
                <c:pt idx="239">
                  <c:v>357.35769408897801</c:v>
                </c:pt>
                <c:pt idx="240">
                  <c:v>357.72575220746302</c:v>
                </c:pt>
                <c:pt idx="241">
                  <c:v>353.972507836055</c:v>
                </c:pt>
                <c:pt idx="242">
                  <c:v>355.89539371022602</c:v>
                </c:pt>
                <c:pt idx="243">
                  <c:v>342.59746367948998</c:v>
                </c:pt>
                <c:pt idx="244">
                  <c:v>324.425984247315</c:v>
                </c:pt>
                <c:pt idx="245">
                  <c:v>338.14419752402898</c:v>
                </c:pt>
                <c:pt idx="246">
                  <c:v>327.92380482784102</c:v>
                </c:pt>
                <c:pt idx="247">
                  <c:v>333.73545837554201</c:v>
                </c:pt>
                <c:pt idx="248">
                  <c:v>338.71319676757003</c:v>
                </c:pt>
                <c:pt idx="249">
                  <c:v>341.36070256833898</c:v>
                </c:pt>
                <c:pt idx="250">
                  <c:v>327.91665677372202</c:v>
                </c:pt>
                <c:pt idx="251">
                  <c:v>320.42325720277103</c:v>
                </c:pt>
                <c:pt idx="252">
                  <c:v>339.93743259874299</c:v>
                </c:pt>
                <c:pt idx="253">
                  <c:v>351.20832570875803</c:v>
                </c:pt>
                <c:pt idx="254">
                  <c:v>353.87266383128099</c:v>
                </c:pt>
                <c:pt idx="255">
                  <c:v>336.71949372719098</c:v>
                </c:pt>
                <c:pt idx="256">
                  <c:v>324.20570245131898</c:v>
                </c:pt>
                <c:pt idx="257">
                  <c:v>308.23304183301502</c:v>
                </c:pt>
                <c:pt idx="258">
                  <c:v>308.17516579708303</c:v>
                </c:pt>
                <c:pt idx="259">
                  <c:v>315.19275196278898</c:v>
                </c:pt>
                <c:pt idx="260">
                  <c:v>322.13686618150803</c:v>
                </c:pt>
                <c:pt idx="261">
                  <c:v>333.17004599454401</c:v>
                </c:pt>
                <c:pt idx="262">
                  <c:v>353.040065631267</c:v>
                </c:pt>
                <c:pt idx="263">
                  <c:v>352.36332045584697</c:v>
                </c:pt>
                <c:pt idx="264">
                  <c:v>360.16106583468297</c:v>
                </c:pt>
                <c:pt idx="265">
                  <c:v>394.59405773725001</c:v>
                </c:pt>
                <c:pt idx="266">
                  <c:v>394.43080468505502</c:v>
                </c:pt>
                <c:pt idx="267">
                  <c:v>404.18710222023401</c:v>
                </c:pt>
                <c:pt idx="268">
                  <c:v>402.49461504344498</c:v>
                </c:pt>
                <c:pt idx="269">
                  <c:v>389.76423657800098</c:v>
                </c:pt>
                <c:pt idx="270">
                  <c:v>355.756098488737</c:v>
                </c:pt>
                <c:pt idx="271">
                  <c:v>369.16755599711797</c:v>
                </c:pt>
                <c:pt idx="272">
                  <c:v>373.70796268346902</c:v>
                </c:pt>
                <c:pt idx="273">
                  <c:v>374.39193812893501</c:v>
                </c:pt>
                <c:pt idx="274">
                  <c:v>378.29923517118402</c:v>
                </c:pt>
                <c:pt idx="275">
                  <c:v>394.308752213682</c:v>
                </c:pt>
                <c:pt idx="276">
                  <c:v>398.72257006957898</c:v>
                </c:pt>
                <c:pt idx="277">
                  <c:v>400.537771490024</c:v>
                </c:pt>
                <c:pt idx="278">
                  <c:v>398.22853446949301</c:v>
                </c:pt>
                <c:pt idx="279">
                  <c:v>405.20054331232501</c:v>
                </c:pt>
                <c:pt idx="280">
                  <c:v>404.42403654855298</c:v>
                </c:pt>
                <c:pt idx="281">
                  <c:v>393.509211242589</c:v>
                </c:pt>
                <c:pt idx="282">
                  <c:v>387.844948790915</c:v>
                </c:pt>
                <c:pt idx="283">
                  <c:v>378.03708971531199</c:v>
                </c:pt>
                <c:pt idx="284">
                  <c:v>395.20984163492602</c:v>
                </c:pt>
                <c:pt idx="285">
                  <c:v>388.165380247222</c:v>
                </c:pt>
                <c:pt idx="286">
                  <c:v>382.15389844136701</c:v>
                </c:pt>
                <c:pt idx="287">
                  <c:v>383.34180403828202</c:v>
                </c:pt>
                <c:pt idx="288">
                  <c:v>405.752627582608</c:v>
                </c:pt>
                <c:pt idx="289">
                  <c:v>399.24054995559101</c:v>
                </c:pt>
                <c:pt idx="290">
                  <c:v>388.42403255862001</c:v>
                </c:pt>
                <c:pt idx="291">
                  <c:v>399.35637545816599</c:v>
                </c:pt>
                <c:pt idx="292">
                  <c:v>401.88740193118002</c:v>
                </c:pt>
                <c:pt idx="293">
                  <c:v>398.14068326807802</c:v>
                </c:pt>
                <c:pt idx="294">
                  <c:v>406.71233976382803</c:v>
                </c:pt>
                <c:pt idx="295">
                  <c:v>383.52869306635898</c:v>
                </c:pt>
                <c:pt idx="296">
                  <c:v>359.13382138565902</c:v>
                </c:pt>
                <c:pt idx="297">
                  <c:v>356.72875371114401</c:v>
                </c:pt>
                <c:pt idx="298">
                  <c:v>339.43125579436003</c:v>
                </c:pt>
                <c:pt idx="299">
                  <c:v>342.62379088047601</c:v>
                </c:pt>
                <c:pt idx="300">
                  <c:v>345.20865812965098</c:v>
                </c:pt>
                <c:pt idx="301">
                  <c:v>353.09661963036001</c:v>
                </c:pt>
                <c:pt idx="302">
                  <c:v>354.49082507186398</c:v>
                </c:pt>
                <c:pt idx="303">
                  <c:v>349.81337069213203</c:v>
                </c:pt>
                <c:pt idx="304">
                  <c:v>364.01728106263602</c:v>
                </c:pt>
                <c:pt idx="305">
                  <c:v>389.21104478983102</c:v>
                </c:pt>
                <c:pt idx="306">
                  <c:v>405.15439116186502</c:v>
                </c:pt>
                <c:pt idx="307">
                  <c:v>424.130570640342</c:v>
                </c:pt>
                <c:pt idx="308">
                  <c:v>424.20722061199098</c:v>
                </c:pt>
                <c:pt idx="309">
                  <c:v>405.98166395198399</c:v>
                </c:pt>
                <c:pt idx="310">
                  <c:v>403.36103026901901</c:v>
                </c:pt>
                <c:pt idx="311">
                  <c:v>396.56349929988602</c:v>
                </c:pt>
                <c:pt idx="312">
                  <c:v>364.735146288642</c:v>
                </c:pt>
                <c:pt idx="313">
                  <c:v>373.738180504963</c:v>
                </c:pt>
                <c:pt idx="314">
                  <c:v>368.58011046145702</c:v>
                </c:pt>
                <c:pt idx="315">
                  <c:v>356.25620331926598</c:v>
                </c:pt>
                <c:pt idx="316">
                  <c:v>367.28781160413098</c:v>
                </c:pt>
                <c:pt idx="317">
                  <c:v>385.45143415427799</c:v>
                </c:pt>
                <c:pt idx="318">
                  <c:v>402.71291436033601</c:v>
                </c:pt>
                <c:pt idx="319">
                  <c:v>410.789854906399</c:v>
                </c:pt>
                <c:pt idx="320">
                  <c:v>399.568377403483</c:v>
                </c:pt>
                <c:pt idx="321">
                  <c:v>393.84691539167397</c:v>
                </c:pt>
                <c:pt idx="322">
                  <c:v>386.35445454542202</c:v>
                </c:pt>
                <c:pt idx="323">
                  <c:v>380.70959605268399</c:v>
                </c:pt>
                <c:pt idx="324">
                  <c:v>368.55379865781202</c:v>
                </c:pt>
                <c:pt idx="325">
                  <c:v>379.45430543699598</c:v>
                </c:pt>
                <c:pt idx="326">
                  <c:v>392.13106069639298</c:v>
                </c:pt>
                <c:pt idx="327">
                  <c:v>405.333234060319</c:v>
                </c:pt>
                <c:pt idx="328">
                  <c:v>394.31120765449401</c:v>
                </c:pt>
                <c:pt idx="329">
                  <c:v>397.915286374956</c:v>
                </c:pt>
                <c:pt idx="330">
                  <c:v>388.54030317798401</c:v>
                </c:pt>
                <c:pt idx="331">
                  <c:v>390.20949356864497</c:v>
                </c:pt>
                <c:pt idx="332">
                  <c:v>395.56271333989599</c:v>
                </c:pt>
                <c:pt idx="333">
                  <c:v>383.51114311275001</c:v>
                </c:pt>
                <c:pt idx="334">
                  <c:v>382.03617487411498</c:v>
                </c:pt>
                <c:pt idx="335">
                  <c:v>381.38520273426798</c:v>
                </c:pt>
                <c:pt idx="336">
                  <c:v>380.586423065622</c:v>
                </c:pt>
                <c:pt idx="337">
                  <c:v>375.81087294501901</c:v>
                </c:pt>
                <c:pt idx="338">
                  <c:v>360.11334326472502</c:v>
                </c:pt>
                <c:pt idx="339">
                  <c:v>352.31539027995802</c:v>
                </c:pt>
                <c:pt idx="340">
                  <c:v>352.65357931963001</c:v>
                </c:pt>
                <c:pt idx="341">
                  <c:v>347.219753883024</c:v>
                </c:pt>
                <c:pt idx="342">
                  <c:v>339.51600595917802</c:v>
                </c:pt>
                <c:pt idx="343">
                  <c:v>343.03436226856502</c:v>
                </c:pt>
                <c:pt idx="344">
                  <c:v>335.35197664070699</c:v>
                </c:pt>
                <c:pt idx="345">
                  <c:v>347.570605884445</c:v>
                </c:pt>
                <c:pt idx="346">
                  <c:v>354.01617110128097</c:v>
                </c:pt>
                <c:pt idx="347">
                  <c:v>347.02312608599499</c:v>
                </c:pt>
                <c:pt idx="348">
                  <c:v>337.73813328418697</c:v>
                </c:pt>
                <c:pt idx="349">
                  <c:v>335.455372330307</c:v>
                </c:pt>
                <c:pt idx="350">
                  <c:v>326.37310260542301</c:v>
                </c:pt>
                <c:pt idx="351">
                  <c:v>330.91853609531302</c:v>
                </c:pt>
                <c:pt idx="352">
                  <c:v>330.095925744667</c:v>
                </c:pt>
                <c:pt idx="353">
                  <c:v>329.86115815220597</c:v>
                </c:pt>
                <c:pt idx="354">
                  <c:v>323.21986082292602</c:v>
                </c:pt>
                <c:pt idx="355">
                  <c:v>315.17608314788401</c:v>
                </c:pt>
                <c:pt idx="356">
                  <c:v>323.49172127966602</c:v>
                </c:pt>
                <c:pt idx="357">
                  <c:v>313.836244562535</c:v>
                </c:pt>
                <c:pt idx="358">
                  <c:v>335.59523501230399</c:v>
                </c:pt>
                <c:pt idx="359">
                  <c:v>365.46708485225099</c:v>
                </c:pt>
                <c:pt idx="360">
                  <c:v>372.45358535318798</c:v>
                </c:pt>
                <c:pt idx="361">
                  <c:v>351.01405868941299</c:v>
                </c:pt>
                <c:pt idx="362">
                  <c:v>371.41130507293002</c:v>
                </c:pt>
                <c:pt idx="363">
                  <c:v>373.57427398199502</c:v>
                </c:pt>
                <c:pt idx="364">
                  <c:v>355.21118098848399</c:v>
                </c:pt>
                <c:pt idx="365">
                  <c:v>342.71518458648399</c:v>
                </c:pt>
                <c:pt idx="366">
                  <c:v>336.77936303332501</c:v>
                </c:pt>
                <c:pt idx="367">
                  <c:v>312.50127155090797</c:v>
                </c:pt>
                <c:pt idx="368">
                  <c:v>313.21335042221801</c:v>
                </c:pt>
                <c:pt idx="369">
                  <c:v>316.82306440989697</c:v>
                </c:pt>
                <c:pt idx="370">
                  <c:v>324.17937380841499</c:v>
                </c:pt>
                <c:pt idx="371">
                  <c:v>327.43466572419902</c:v>
                </c:pt>
                <c:pt idx="372">
                  <c:v>325.42615485885801</c:v>
                </c:pt>
                <c:pt idx="373">
                  <c:v>327.45846309674198</c:v>
                </c:pt>
                <c:pt idx="374">
                  <c:v>263.65021698726099</c:v>
                </c:pt>
                <c:pt idx="375">
                  <c:v>254.02169663627001</c:v>
                </c:pt>
                <c:pt idx="376">
                  <c:v>244.74579980015801</c:v>
                </c:pt>
                <c:pt idx="377">
                  <c:v>233.08517490471601</c:v>
                </c:pt>
                <c:pt idx="378">
                  <c:v>229.03017659425899</c:v>
                </c:pt>
                <c:pt idx="379">
                  <c:v>218.07782572169299</c:v>
                </c:pt>
                <c:pt idx="380">
                  <c:v>220.77439773940301</c:v>
                </c:pt>
                <c:pt idx="381">
                  <c:v>215.812389503128</c:v>
                </c:pt>
                <c:pt idx="382">
                  <c:v>217.72417034206799</c:v>
                </c:pt>
                <c:pt idx="383">
                  <c:v>215.35986229775301</c:v>
                </c:pt>
                <c:pt idx="384">
                  <c:v>228.57890860235</c:v>
                </c:pt>
                <c:pt idx="385">
                  <c:v>227.97612331653599</c:v>
                </c:pt>
                <c:pt idx="386">
                  <c:v>225.03078681188899</c:v>
                </c:pt>
                <c:pt idx="387">
                  <c:v>222.31946212674501</c:v>
                </c:pt>
                <c:pt idx="388">
                  <c:v>220.55682816049401</c:v>
                </c:pt>
                <c:pt idx="389">
                  <c:v>216.60118351954199</c:v>
                </c:pt>
                <c:pt idx="390">
                  <c:v>210.21163754585899</c:v>
                </c:pt>
                <c:pt idx="391">
                  <c:v>216.56644838328501</c:v>
                </c:pt>
                <c:pt idx="392">
                  <c:v>219.70614447059199</c:v>
                </c:pt>
                <c:pt idx="393">
                  <c:v>220.494336930381</c:v>
                </c:pt>
                <c:pt idx="394">
                  <c:v>219.726747498469</c:v>
                </c:pt>
                <c:pt idx="395">
                  <c:v>218.62007071850499</c:v>
                </c:pt>
                <c:pt idx="396">
                  <c:v>223.35349840230501</c:v>
                </c:pt>
                <c:pt idx="397">
                  <c:v>227.93690440897601</c:v>
                </c:pt>
                <c:pt idx="398">
                  <c:v>230.647931151374</c:v>
                </c:pt>
                <c:pt idx="399">
                  <c:v>224.90255310877799</c:v>
                </c:pt>
                <c:pt idx="400">
                  <c:v>223.890259336697</c:v>
                </c:pt>
                <c:pt idx="401">
                  <c:v>218.93059518899</c:v>
                </c:pt>
                <c:pt idx="402">
                  <c:v>211.65304097144499</c:v>
                </c:pt>
                <c:pt idx="403">
                  <c:v>208.39662151793101</c:v>
                </c:pt>
                <c:pt idx="404">
                  <c:v>207.923042671682</c:v>
                </c:pt>
                <c:pt idx="405">
                  <c:v>205.84851695760199</c:v>
                </c:pt>
                <c:pt idx="406">
                  <c:v>203.936126889478</c:v>
                </c:pt>
                <c:pt idx="407">
                  <c:v>203.06326815887101</c:v>
                </c:pt>
                <c:pt idx="408">
                  <c:v>205.32283486033199</c:v>
                </c:pt>
                <c:pt idx="409">
                  <c:v>212.638220141799</c:v>
                </c:pt>
                <c:pt idx="410">
                  <c:v>229.773153864281</c:v>
                </c:pt>
                <c:pt idx="411">
                  <c:v>235.07255530050699</c:v>
                </c:pt>
                <c:pt idx="412">
                  <c:v>233.454394393954</c:v>
                </c:pt>
                <c:pt idx="413">
                  <c:v>220.30348795165401</c:v>
                </c:pt>
                <c:pt idx="414">
                  <c:v>215.87730250576999</c:v>
                </c:pt>
                <c:pt idx="415">
                  <c:v>217.92185965316401</c:v>
                </c:pt>
                <c:pt idx="416">
                  <c:v>210.808944869794</c:v>
                </c:pt>
                <c:pt idx="417">
                  <c:v>208.60170772287699</c:v>
                </c:pt>
                <c:pt idx="418">
                  <c:v>208.329168024278</c:v>
                </c:pt>
                <c:pt idx="419">
                  <c:v>207.18598078943401</c:v>
                </c:pt>
                <c:pt idx="420">
                  <c:v>205.05589570112201</c:v>
                </c:pt>
                <c:pt idx="421">
                  <c:v>205.510627399247</c:v>
                </c:pt>
                <c:pt idx="422">
                  <c:v>208.15385007435199</c:v>
                </c:pt>
                <c:pt idx="423">
                  <c:v>215.714522469889</c:v>
                </c:pt>
                <c:pt idx="424">
                  <c:v>215.514171434415</c:v>
                </c:pt>
                <c:pt idx="425">
                  <c:v>240.95675109656901</c:v>
                </c:pt>
                <c:pt idx="426">
                  <c:v>252.05175421141499</c:v>
                </c:pt>
                <c:pt idx="427">
                  <c:v>253.56862876963299</c:v>
                </c:pt>
                <c:pt idx="428">
                  <c:v>238.75352966375999</c:v>
                </c:pt>
                <c:pt idx="429">
                  <c:v>236.41382848801999</c:v>
                </c:pt>
                <c:pt idx="430">
                  <c:v>237.144545484476</c:v>
                </c:pt>
                <c:pt idx="431">
                  <c:v>230.36734372306299</c:v>
                </c:pt>
                <c:pt idx="432">
                  <c:v>224.50604234340901</c:v>
                </c:pt>
                <c:pt idx="433">
                  <c:v>223.313019932158</c:v>
                </c:pt>
                <c:pt idx="434">
                  <c:v>225.21343063220601</c:v>
                </c:pt>
                <c:pt idx="435">
                  <c:v>218.358211688929</c:v>
                </c:pt>
                <c:pt idx="436">
                  <c:v>218.46721984627101</c:v>
                </c:pt>
                <c:pt idx="437">
                  <c:v>220.04360327359501</c:v>
                </c:pt>
                <c:pt idx="438">
                  <c:v>220.533377669288</c:v>
                </c:pt>
                <c:pt idx="439">
                  <c:v>221.37562431996199</c:v>
                </c:pt>
                <c:pt idx="440">
                  <c:v>215.81715813029399</c:v>
                </c:pt>
                <c:pt idx="441">
                  <c:v>217.243532183193</c:v>
                </c:pt>
                <c:pt idx="442">
                  <c:v>213.271231825309</c:v>
                </c:pt>
                <c:pt idx="443">
                  <c:v>216.222777594088</c:v>
                </c:pt>
                <c:pt idx="444">
                  <c:v>221.06440466168601</c:v>
                </c:pt>
                <c:pt idx="445">
                  <c:v>226.321784789405</c:v>
                </c:pt>
                <c:pt idx="446">
                  <c:v>225.61758271850599</c:v>
                </c:pt>
                <c:pt idx="447">
                  <c:v>222.852058589157</c:v>
                </c:pt>
                <c:pt idx="448">
                  <c:v>222.2426964062119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0B00-4C97-918E-98709E7A2066}"/>
            </c:ext>
          </c:extLst>
        </c:ser>
        <c:ser>
          <c:idx val="1"/>
          <c:order val="1"/>
          <c:tx>
            <c:strRef>
              <c:f>'Diap 2'!$C$4</c:f>
              <c:strCache>
                <c:ptCount val="1"/>
                <c:pt idx="0">
                  <c:v>Límite Regulatorio</c:v>
                </c:pt>
              </c:strCache>
            </c:strRef>
          </c:tx>
          <c:spPr>
            <a:ln w="28575" cap="rnd">
              <a:solidFill>
                <a:schemeClr val="accent1"/>
              </a:solidFill>
              <a:prstDash val="sysDash"/>
              <a:round/>
            </a:ln>
            <a:effectLst/>
          </c:spPr>
          <c:marker>
            <c:symbol val="none"/>
          </c:marker>
          <c:cat>
            <c:numRef>
              <c:f>'Diap 2'!$A$5:$A$499</c:f>
              <c:numCache>
                <c:formatCode>mmm\-yy</c:formatCode>
                <c:ptCount val="495"/>
                <c:pt idx="0">
                  <c:v>40935</c:v>
                </c:pt>
                <c:pt idx="1">
                  <c:v>40942</c:v>
                </c:pt>
                <c:pt idx="2">
                  <c:v>40949</c:v>
                </c:pt>
                <c:pt idx="3">
                  <c:v>40956</c:v>
                </c:pt>
                <c:pt idx="4">
                  <c:v>40963</c:v>
                </c:pt>
                <c:pt idx="5">
                  <c:v>40970</c:v>
                </c:pt>
                <c:pt idx="6">
                  <c:v>40977</c:v>
                </c:pt>
                <c:pt idx="7">
                  <c:v>40984</c:v>
                </c:pt>
                <c:pt idx="8">
                  <c:v>40991</c:v>
                </c:pt>
                <c:pt idx="9">
                  <c:v>40998</c:v>
                </c:pt>
                <c:pt idx="10">
                  <c:v>41005</c:v>
                </c:pt>
                <c:pt idx="11">
                  <c:v>41012</c:v>
                </c:pt>
                <c:pt idx="12">
                  <c:v>41019</c:v>
                </c:pt>
                <c:pt idx="13">
                  <c:v>41026</c:v>
                </c:pt>
                <c:pt idx="14">
                  <c:v>41033</c:v>
                </c:pt>
                <c:pt idx="15">
                  <c:v>41040</c:v>
                </c:pt>
                <c:pt idx="16">
                  <c:v>41047</c:v>
                </c:pt>
                <c:pt idx="17">
                  <c:v>41054</c:v>
                </c:pt>
                <c:pt idx="18">
                  <c:v>41061</c:v>
                </c:pt>
                <c:pt idx="19">
                  <c:v>41068</c:v>
                </c:pt>
                <c:pt idx="20">
                  <c:v>41075</c:v>
                </c:pt>
                <c:pt idx="21">
                  <c:v>41082</c:v>
                </c:pt>
                <c:pt idx="22">
                  <c:v>41089</c:v>
                </c:pt>
                <c:pt idx="23">
                  <c:v>41096</c:v>
                </c:pt>
                <c:pt idx="24">
                  <c:v>41103</c:v>
                </c:pt>
                <c:pt idx="25">
                  <c:v>41110</c:v>
                </c:pt>
                <c:pt idx="26">
                  <c:v>41117</c:v>
                </c:pt>
                <c:pt idx="27">
                  <c:v>41124</c:v>
                </c:pt>
                <c:pt idx="28">
                  <c:v>41131</c:v>
                </c:pt>
                <c:pt idx="29">
                  <c:v>41138</c:v>
                </c:pt>
                <c:pt idx="30">
                  <c:v>41145</c:v>
                </c:pt>
                <c:pt idx="31">
                  <c:v>41152</c:v>
                </c:pt>
                <c:pt idx="32">
                  <c:v>41159</c:v>
                </c:pt>
                <c:pt idx="33">
                  <c:v>41166</c:v>
                </c:pt>
                <c:pt idx="34">
                  <c:v>41173</c:v>
                </c:pt>
                <c:pt idx="35">
                  <c:v>41180</c:v>
                </c:pt>
                <c:pt idx="36">
                  <c:v>41187</c:v>
                </c:pt>
                <c:pt idx="37">
                  <c:v>41194</c:v>
                </c:pt>
                <c:pt idx="38">
                  <c:v>41201</c:v>
                </c:pt>
                <c:pt idx="39">
                  <c:v>41208</c:v>
                </c:pt>
                <c:pt idx="40">
                  <c:v>41215</c:v>
                </c:pt>
                <c:pt idx="41">
                  <c:v>41222</c:v>
                </c:pt>
                <c:pt idx="42">
                  <c:v>41229</c:v>
                </c:pt>
                <c:pt idx="43">
                  <c:v>41236</c:v>
                </c:pt>
                <c:pt idx="44">
                  <c:v>41243</c:v>
                </c:pt>
                <c:pt idx="45">
                  <c:v>41250</c:v>
                </c:pt>
                <c:pt idx="46">
                  <c:v>41257</c:v>
                </c:pt>
                <c:pt idx="47">
                  <c:v>41264</c:v>
                </c:pt>
                <c:pt idx="48">
                  <c:v>41271</c:v>
                </c:pt>
                <c:pt idx="49">
                  <c:v>41278</c:v>
                </c:pt>
                <c:pt idx="50">
                  <c:v>41285</c:v>
                </c:pt>
                <c:pt idx="51">
                  <c:v>41292</c:v>
                </c:pt>
                <c:pt idx="52">
                  <c:v>41299</c:v>
                </c:pt>
                <c:pt idx="53">
                  <c:v>41306</c:v>
                </c:pt>
                <c:pt idx="54">
                  <c:v>41313</c:v>
                </c:pt>
                <c:pt idx="55">
                  <c:v>41320</c:v>
                </c:pt>
                <c:pt idx="56">
                  <c:v>41327</c:v>
                </c:pt>
                <c:pt idx="57">
                  <c:v>41334</c:v>
                </c:pt>
                <c:pt idx="58">
                  <c:v>41341</c:v>
                </c:pt>
                <c:pt idx="59">
                  <c:v>41348</c:v>
                </c:pt>
                <c:pt idx="60">
                  <c:v>41355</c:v>
                </c:pt>
                <c:pt idx="61">
                  <c:v>41362</c:v>
                </c:pt>
                <c:pt idx="62">
                  <c:v>41369</c:v>
                </c:pt>
                <c:pt idx="63">
                  <c:v>41376</c:v>
                </c:pt>
                <c:pt idx="64">
                  <c:v>41383</c:v>
                </c:pt>
                <c:pt idx="65">
                  <c:v>41390</c:v>
                </c:pt>
                <c:pt idx="66">
                  <c:v>41397</c:v>
                </c:pt>
                <c:pt idx="67">
                  <c:v>41404</c:v>
                </c:pt>
                <c:pt idx="68">
                  <c:v>41411</c:v>
                </c:pt>
                <c:pt idx="69">
                  <c:v>41418</c:v>
                </c:pt>
                <c:pt idx="70">
                  <c:v>41425</c:v>
                </c:pt>
                <c:pt idx="71">
                  <c:v>41432</c:v>
                </c:pt>
                <c:pt idx="72">
                  <c:v>41439</c:v>
                </c:pt>
                <c:pt idx="73">
                  <c:v>41446</c:v>
                </c:pt>
                <c:pt idx="74">
                  <c:v>41453</c:v>
                </c:pt>
                <c:pt idx="75">
                  <c:v>41460</c:v>
                </c:pt>
                <c:pt idx="76">
                  <c:v>41467</c:v>
                </c:pt>
                <c:pt idx="77">
                  <c:v>41474</c:v>
                </c:pt>
                <c:pt idx="78">
                  <c:v>41481</c:v>
                </c:pt>
                <c:pt idx="79">
                  <c:v>41488</c:v>
                </c:pt>
                <c:pt idx="80">
                  <c:v>41495</c:v>
                </c:pt>
                <c:pt idx="81">
                  <c:v>41502</c:v>
                </c:pt>
                <c:pt idx="82">
                  <c:v>41509</c:v>
                </c:pt>
                <c:pt idx="83">
                  <c:v>41516</c:v>
                </c:pt>
                <c:pt idx="84">
                  <c:v>41523</c:v>
                </c:pt>
                <c:pt idx="85">
                  <c:v>41530</c:v>
                </c:pt>
                <c:pt idx="86">
                  <c:v>41537</c:v>
                </c:pt>
                <c:pt idx="87">
                  <c:v>41544</c:v>
                </c:pt>
                <c:pt idx="88">
                  <c:v>41551</c:v>
                </c:pt>
                <c:pt idx="89">
                  <c:v>41558</c:v>
                </c:pt>
                <c:pt idx="90">
                  <c:v>41565</c:v>
                </c:pt>
                <c:pt idx="91">
                  <c:v>41572</c:v>
                </c:pt>
                <c:pt idx="92">
                  <c:v>41579</c:v>
                </c:pt>
                <c:pt idx="93">
                  <c:v>41586</c:v>
                </c:pt>
                <c:pt idx="94">
                  <c:v>41593</c:v>
                </c:pt>
                <c:pt idx="95">
                  <c:v>41600</c:v>
                </c:pt>
                <c:pt idx="96">
                  <c:v>41607</c:v>
                </c:pt>
                <c:pt idx="97">
                  <c:v>41614</c:v>
                </c:pt>
                <c:pt idx="98">
                  <c:v>41621</c:v>
                </c:pt>
                <c:pt idx="99">
                  <c:v>41628</c:v>
                </c:pt>
                <c:pt idx="100">
                  <c:v>41635</c:v>
                </c:pt>
                <c:pt idx="101">
                  <c:v>41642</c:v>
                </c:pt>
                <c:pt idx="102">
                  <c:v>41649</c:v>
                </c:pt>
                <c:pt idx="103">
                  <c:v>41656</c:v>
                </c:pt>
                <c:pt idx="104">
                  <c:v>41663</c:v>
                </c:pt>
                <c:pt idx="105">
                  <c:v>41670</c:v>
                </c:pt>
                <c:pt idx="106">
                  <c:v>41677</c:v>
                </c:pt>
                <c:pt idx="107">
                  <c:v>41684</c:v>
                </c:pt>
                <c:pt idx="108">
                  <c:v>41691</c:v>
                </c:pt>
                <c:pt idx="109">
                  <c:v>41698</c:v>
                </c:pt>
                <c:pt idx="110">
                  <c:v>41705</c:v>
                </c:pt>
                <c:pt idx="111">
                  <c:v>41712</c:v>
                </c:pt>
                <c:pt idx="112">
                  <c:v>41719</c:v>
                </c:pt>
                <c:pt idx="113">
                  <c:v>41726</c:v>
                </c:pt>
                <c:pt idx="114">
                  <c:v>41733</c:v>
                </c:pt>
                <c:pt idx="115">
                  <c:v>41740</c:v>
                </c:pt>
                <c:pt idx="116">
                  <c:v>41747</c:v>
                </c:pt>
                <c:pt idx="117">
                  <c:v>41754</c:v>
                </c:pt>
                <c:pt idx="118">
                  <c:v>41761</c:v>
                </c:pt>
                <c:pt idx="119">
                  <c:v>41768</c:v>
                </c:pt>
                <c:pt idx="120">
                  <c:v>41775</c:v>
                </c:pt>
                <c:pt idx="121">
                  <c:v>41782</c:v>
                </c:pt>
                <c:pt idx="122">
                  <c:v>41789</c:v>
                </c:pt>
                <c:pt idx="123">
                  <c:v>41796</c:v>
                </c:pt>
                <c:pt idx="124">
                  <c:v>41803</c:v>
                </c:pt>
                <c:pt idx="125">
                  <c:v>41810</c:v>
                </c:pt>
                <c:pt idx="126">
                  <c:v>41817</c:v>
                </c:pt>
                <c:pt idx="127">
                  <c:v>41824</c:v>
                </c:pt>
                <c:pt idx="128">
                  <c:v>41831</c:v>
                </c:pt>
                <c:pt idx="129">
                  <c:v>41838</c:v>
                </c:pt>
                <c:pt idx="130">
                  <c:v>41845</c:v>
                </c:pt>
                <c:pt idx="131">
                  <c:v>41852</c:v>
                </c:pt>
                <c:pt idx="132">
                  <c:v>41859</c:v>
                </c:pt>
                <c:pt idx="133">
                  <c:v>41866</c:v>
                </c:pt>
                <c:pt idx="134">
                  <c:v>41873</c:v>
                </c:pt>
                <c:pt idx="135">
                  <c:v>41880</c:v>
                </c:pt>
                <c:pt idx="136">
                  <c:v>41887</c:v>
                </c:pt>
                <c:pt idx="137">
                  <c:v>41894</c:v>
                </c:pt>
                <c:pt idx="138">
                  <c:v>41901</c:v>
                </c:pt>
                <c:pt idx="139">
                  <c:v>41908</c:v>
                </c:pt>
                <c:pt idx="140">
                  <c:v>41915</c:v>
                </c:pt>
                <c:pt idx="141">
                  <c:v>41922</c:v>
                </c:pt>
                <c:pt idx="142">
                  <c:v>41929</c:v>
                </c:pt>
                <c:pt idx="143">
                  <c:v>41936</c:v>
                </c:pt>
                <c:pt idx="144">
                  <c:v>41943</c:v>
                </c:pt>
                <c:pt idx="145">
                  <c:v>41950</c:v>
                </c:pt>
                <c:pt idx="146">
                  <c:v>41957</c:v>
                </c:pt>
                <c:pt idx="147">
                  <c:v>41964</c:v>
                </c:pt>
                <c:pt idx="148">
                  <c:v>41971</c:v>
                </c:pt>
                <c:pt idx="149">
                  <c:v>41978</c:v>
                </c:pt>
                <c:pt idx="150">
                  <c:v>41985</c:v>
                </c:pt>
                <c:pt idx="151">
                  <c:v>41992</c:v>
                </c:pt>
                <c:pt idx="152">
                  <c:v>41999</c:v>
                </c:pt>
                <c:pt idx="153">
                  <c:v>42006</c:v>
                </c:pt>
                <c:pt idx="154">
                  <c:v>42013</c:v>
                </c:pt>
                <c:pt idx="155">
                  <c:v>42020</c:v>
                </c:pt>
                <c:pt idx="156">
                  <c:v>42027</c:v>
                </c:pt>
                <c:pt idx="157">
                  <c:v>42034</c:v>
                </c:pt>
                <c:pt idx="158">
                  <c:v>42041</c:v>
                </c:pt>
                <c:pt idx="159">
                  <c:v>42048</c:v>
                </c:pt>
                <c:pt idx="160">
                  <c:v>42055</c:v>
                </c:pt>
                <c:pt idx="161">
                  <c:v>42062</c:v>
                </c:pt>
                <c:pt idx="162">
                  <c:v>42069</c:v>
                </c:pt>
                <c:pt idx="163">
                  <c:v>42076</c:v>
                </c:pt>
                <c:pt idx="164">
                  <c:v>42083</c:v>
                </c:pt>
                <c:pt idx="165">
                  <c:v>42090</c:v>
                </c:pt>
                <c:pt idx="166">
                  <c:v>42097</c:v>
                </c:pt>
                <c:pt idx="167">
                  <c:v>42104</c:v>
                </c:pt>
                <c:pt idx="168">
                  <c:v>42111</c:v>
                </c:pt>
                <c:pt idx="169">
                  <c:v>42118</c:v>
                </c:pt>
                <c:pt idx="170">
                  <c:v>42125</c:v>
                </c:pt>
                <c:pt idx="171">
                  <c:v>42132</c:v>
                </c:pt>
                <c:pt idx="172">
                  <c:v>42139</c:v>
                </c:pt>
                <c:pt idx="173">
                  <c:v>42146</c:v>
                </c:pt>
                <c:pt idx="174">
                  <c:v>42153</c:v>
                </c:pt>
                <c:pt idx="175">
                  <c:v>42160</c:v>
                </c:pt>
                <c:pt idx="176">
                  <c:v>42167</c:v>
                </c:pt>
                <c:pt idx="177">
                  <c:v>42174</c:v>
                </c:pt>
                <c:pt idx="178">
                  <c:v>42181</c:v>
                </c:pt>
                <c:pt idx="179">
                  <c:v>42188</c:v>
                </c:pt>
                <c:pt idx="180">
                  <c:v>42195</c:v>
                </c:pt>
                <c:pt idx="181">
                  <c:v>42202</c:v>
                </c:pt>
                <c:pt idx="182">
                  <c:v>42209</c:v>
                </c:pt>
                <c:pt idx="183">
                  <c:v>42216</c:v>
                </c:pt>
                <c:pt idx="184">
                  <c:v>42223</c:v>
                </c:pt>
                <c:pt idx="185">
                  <c:v>42230</c:v>
                </c:pt>
                <c:pt idx="186">
                  <c:v>42237</c:v>
                </c:pt>
                <c:pt idx="187">
                  <c:v>42244</c:v>
                </c:pt>
                <c:pt idx="188">
                  <c:v>42251</c:v>
                </c:pt>
                <c:pt idx="189">
                  <c:v>42258</c:v>
                </c:pt>
                <c:pt idx="190">
                  <c:v>42265</c:v>
                </c:pt>
                <c:pt idx="191">
                  <c:v>42272</c:v>
                </c:pt>
                <c:pt idx="192">
                  <c:v>42279</c:v>
                </c:pt>
                <c:pt idx="193">
                  <c:v>42286</c:v>
                </c:pt>
                <c:pt idx="194">
                  <c:v>42293</c:v>
                </c:pt>
                <c:pt idx="195">
                  <c:v>42300</c:v>
                </c:pt>
                <c:pt idx="196">
                  <c:v>42307</c:v>
                </c:pt>
                <c:pt idx="197">
                  <c:v>42314</c:v>
                </c:pt>
                <c:pt idx="198">
                  <c:v>42321</c:v>
                </c:pt>
                <c:pt idx="199">
                  <c:v>42328</c:v>
                </c:pt>
                <c:pt idx="200">
                  <c:v>42335</c:v>
                </c:pt>
                <c:pt idx="201">
                  <c:v>42342</c:v>
                </c:pt>
                <c:pt idx="202">
                  <c:v>42349</c:v>
                </c:pt>
                <c:pt idx="203">
                  <c:v>42356</c:v>
                </c:pt>
                <c:pt idx="204">
                  <c:v>42363</c:v>
                </c:pt>
                <c:pt idx="205">
                  <c:v>42370</c:v>
                </c:pt>
                <c:pt idx="206">
                  <c:v>42377</c:v>
                </c:pt>
                <c:pt idx="207">
                  <c:v>42384</c:v>
                </c:pt>
                <c:pt idx="208">
                  <c:v>42391</c:v>
                </c:pt>
                <c:pt idx="209">
                  <c:v>42398</c:v>
                </c:pt>
                <c:pt idx="210">
                  <c:v>42405</c:v>
                </c:pt>
                <c:pt idx="211">
                  <c:v>42412</c:v>
                </c:pt>
                <c:pt idx="212">
                  <c:v>42419</c:v>
                </c:pt>
                <c:pt idx="213">
                  <c:v>42426</c:v>
                </c:pt>
                <c:pt idx="214">
                  <c:v>42433</c:v>
                </c:pt>
                <c:pt idx="215">
                  <c:v>42440</c:v>
                </c:pt>
                <c:pt idx="216">
                  <c:v>42447</c:v>
                </c:pt>
                <c:pt idx="217">
                  <c:v>42454</c:v>
                </c:pt>
                <c:pt idx="218">
                  <c:v>42461</c:v>
                </c:pt>
                <c:pt idx="219">
                  <c:v>42468</c:v>
                </c:pt>
                <c:pt idx="220">
                  <c:v>42475</c:v>
                </c:pt>
                <c:pt idx="221">
                  <c:v>42482</c:v>
                </c:pt>
                <c:pt idx="222">
                  <c:v>42489</c:v>
                </c:pt>
                <c:pt idx="223">
                  <c:v>42496</c:v>
                </c:pt>
                <c:pt idx="224">
                  <c:v>42503</c:v>
                </c:pt>
                <c:pt idx="225">
                  <c:v>42510</c:v>
                </c:pt>
                <c:pt idx="226">
                  <c:v>42517</c:v>
                </c:pt>
                <c:pt idx="227">
                  <c:v>42524</c:v>
                </c:pt>
                <c:pt idx="228">
                  <c:v>42531</c:v>
                </c:pt>
                <c:pt idx="229">
                  <c:v>42538</c:v>
                </c:pt>
                <c:pt idx="230">
                  <c:v>42545</c:v>
                </c:pt>
                <c:pt idx="231">
                  <c:v>42552</c:v>
                </c:pt>
                <c:pt idx="232">
                  <c:v>42559</c:v>
                </c:pt>
                <c:pt idx="233">
                  <c:v>42566</c:v>
                </c:pt>
                <c:pt idx="234">
                  <c:v>42573</c:v>
                </c:pt>
                <c:pt idx="235">
                  <c:v>42580</c:v>
                </c:pt>
                <c:pt idx="236">
                  <c:v>42587</c:v>
                </c:pt>
                <c:pt idx="237">
                  <c:v>42594</c:v>
                </c:pt>
                <c:pt idx="238">
                  <c:v>42601</c:v>
                </c:pt>
                <c:pt idx="239">
                  <c:v>42608</c:v>
                </c:pt>
                <c:pt idx="240">
                  <c:v>42615</c:v>
                </c:pt>
                <c:pt idx="241">
                  <c:v>42622</c:v>
                </c:pt>
                <c:pt idx="242">
                  <c:v>42629</c:v>
                </c:pt>
                <c:pt idx="243">
                  <c:v>42636</c:v>
                </c:pt>
                <c:pt idx="244">
                  <c:v>42643</c:v>
                </c:pt>
                <c:pt idx="245">
                  <c:v>42650</c:v>
                </c:pt>
                <c:pt idx="246">
                  <c:v>42657</c:v>
                </c:pt>
                <c:pt idx="247">
                  <c:v>42664</c:v>
                </c:pt>
                <c:pt idx="248">
                  <c:v>42671</c:v>
                </c:pt>
                <c:pt idx="249">
                  <c:v>42678</c:v>
                </c:pt>
                <c:pt idx="250">
                  <c:v>42685</c:v>
                </c:pt>
                <c:pt idx="251">
                  <c:v>42692</c:v>
                </c:pt>
                <c:pt idx="252">
                  <c:v>42699</c:v>
                </c:pt>
                <c:pt idx="253">
                  <c:v>42706</c:v>
                </c:pt>
                <c:pt idx="254">
                  <c:v>42713</c:v>
                </c:pt>
                <c:pt idx="255">
                  <c:v>42720</c:v>
                </c:pt>
                <c:pt idx="256">
                  <c:v>42727</c:v>
                </c:pt>
                <c:pt idx="257">
                  <c:v>42734</c:v>
                </c:pt>
                <c:pt idx="258">
                  <c:v>42741</c:v>
                </c:pt>
                <c:pt idx="259">
                  <c:v>42748</c:v>
                </c:pt>
                <c:pt idx="260">
                  <c:v>42755</c:v>
                </c:pt>
                <c:pt idx="261">
                  <c:v>42762</c:v>
                </c:pt>
                <c:pt idx="262">
                  <c:v>42769</c:v>
                </c:pt>
                <c:pt idx="263">
                  <c:v>42776</c:v>
                </c:pt>
                <c:pt idx="264">
                  <c:v>42783</c:v>
                </c:pt>
                <c:pt idx="265">
                  <c:v>42790</c:v>
                </c:pt>
                <c:pt idx="266">
                  <c:v>42797</c:v>
                </c:pt>
                <c:pt idx="267">
                  <c:v>42804</c:v>
                </c:pt>
                <c:pt idx="268">
                  <c:v>42811</c:v>
                </c:pt>
                <c:pt idx="269">
                  <c:v>42818</c:v>
                </c:pt>
                <c:pt idx="270">
                  <c:v>42825</c:v>
                </c:pt>
                <c:pt idx="271">
                  <c:v>42832</c:v>
                </c:pt>
                <c:pt idx="272">
                  <c:v>42839</c:v>
                </c:pt>
                <c:pt idx="273">
                  <c:v>42846</c:v>
                </c:pt>
                <c:pt idx="274">
                  <c:v>42853</c:v>
                </c:pt>
                <c:pt idx="275">
                  <c:v>42860</c:v>
                </c:pt>
                <c:pt idx="276">
                  <c:v>42867</c:v>
                </c:pt>
                <c:pt idx="277">
                  <c:v>42874</c:v>
                </c:pt>
                <c:pt idx="278">
                  <c:v>42881</c:v>
                </c:pt>
                <c:pt idx="279">
                  <c:v>42888</c:v>
                </c:pt>
                <c:pt idx="280">
                  <c:v>42895</c:v>
                </c:pt>
                <c:pt idx="281">
                  <c:v>42902</c:v>
                </c:pt>
                <c:pt idx="282">
                  <c:v>42909</c:v>
                </c:pt>
                <c:pt idx="283">
                  <c:v>42916</c:v>
                </c:pt>
                <c:pt idx="284">
                  <c:v>42923</c:v>
                </c:pt>
                <c:pt idx="285">
                  <c:v>42930</c:v>
                </c:pt>
                <c:pt idx="286">
                  <c:v>42937</c:v>
                </c:pt>
                <c:pt idx="287">
                  <c:v>42944</c:v>
                </c:pt>
                <c:pt idx="288">
                  <c:v>42951</c:v>
                </c:pt>
                <c:pt idx="289">
                  <c:v>42958</c:v>
                </c:pt>
                <c:pt idx="290">
                  <c:v>42965</c:v>
                </c:pt>
                <c:pt idx="291">
                  <c:v>42972</c:v>
                </c:pt>
                <c:pt idx="292">
                  <c:v>42979</c:v>
                </c:pt>
                <c:pt idx="293">
                  <c:v>42986</c:v>
                </c:pt>
                <c:pt idx="294">
                  <c:v>42993</c:v>
                </c:pt>
                <c:pt idx="295">
                  <c:v>43000</c:v>
                </c:pt>
                <c:pt idx="296">
                  <c:v>43007</c:v>
                </c:pt>
                <c:pt idx="297">
                  <c:v>43014</c:v>
                </c:pt>
                <c:pt idx="298">
                  <c:v>43021</c:v>
                </c:pt>
                <c:pt idx="299">
                  <c:v>43028</c:v>
                </c:pt>
                <c:pt idx="300">
                  <c:v>43035</c:v>
                </c:pt>
                <c:pt idx="301">
                  <c:v>43042</c:v>
                </c:pt>
                <c:pt idx="302">
                  <c:v>43049</c:v>
                </c:pt>
                <c:pt idx="303">
                  <c:v>43056</c:v>
                </c:pt>
                <c:pt idx="304">
                  <c:v>43063</c:v>
                </c:pt>
                <c:pt idx="305">
                  <c:v>43070</c:v>
                </c:pt>
                <c:pt idx="306">
                  <c:v>43077</c:v>
                </c:pt>
                <c:pt idx="307">
                  <c:v>43084</c:v>
                </c:pt>
                <c:pt idx="308">
                  <c:v>43091</c:v>
                </c:pt>
                <c:pt idx="309">
                  <c:v>43098</c:v>
                </c:pt>
                <c:pt idx="310">
                  <c:v>43105</c:v>
                </c:pt>
                <c:pt idx="311">
                  <c:v>43112</c:v>
                </c:pt>
                <c:pt idx="312">
                  <c:v>43119</c:v>
                </c:pt>
                <c:pt idx="313">
                  <c:v>43126</c:v>
                </c:pt>
                <c:pt idx="314">
                  <c:v>43133</c:v>
                </c:pt>
                <c:pt idx="315">
                  <c:v>43140</c:v>
                </c:pt>
                <c:pt idx="316">
                  <c:v>43147</c:v>
                </c:pt>
                <c:pt idx="317">
                  <c:v>43154</c:v>
                </c:pt>
                <c:pt idx="318">
                  <c:v>43161</c:v>
                </c:pt>
                <c:pt idx="319">
                  <c:v>43168</c:v>
                </c:pt>
                <c:pt idx="320">
                  <c:v>43175</c:v>
                </c:pt>
                <c:pt idx="321">
                  <c:v>43182</c:v>
                </c:pt>
                <c:pt idx="322">
                  <c:v>43189</c:v>
                </c:pt>
                <c:pt idx="323">
                  <c:v>43196</c:v>
                </c:pt>
                <c:pt idx="324">
                  <c:v>43203</c:v>
                </c:pt>
                <c:pt idx="325">
                  <c:v>43210</c:v>
                </c:pt>
                <c:pt idx="326">
                  <c:v>43217</c:v>
                </c:pt>
                <c:pt idx="327">
                  <c:v>43224</c:v>
                </c:pt>
                <c:pt idx="328">
                  <c:v>43231</c:v>
                </c:pt>
                <c:pt idx="329">
                  <c:v>43238</c:v>
                </c:pt>
                <c:pt idx="330">
                  <c:v>43245</c:v>
                </c:pt>
                <c:pt idx="331">
                  <c:v>43252</c:v>
                </c:pt>
                <c:pt idx="332">
                  <c:v>43259</c:v>
                </c:pt>
                <c:pt idx="333">
                  <c:v>43266</c:v>
                </c:pt>
                <c:pt idx="334">
                  <c:v>43273</c:v>
                </c:pt>
                <c:pt idx="335">
                  <c:v>43280</c:v>
                </c:pt>
                <c:pt idx="336">
                  <c:v>43287</c:v>
                </c:pt>
                <c:pt idx="337">
                  <c:v>43294</c:v>
                </c:pt>
                <c:pt idx="338">
                  <c:v>43301</c:v>
                </c:pt>
                <c:pt idx="339">
                  <c:v>43308</c:v>
                </c:pt>
                <c:pt idx="340">
                  <c:v>43315</c:v>
                </c:pt>
                <c:pt idx="341">
                  <c:v>43322</c:v>
                </c:pt>
                <c:pt idx="342">
                  <c:v>43329</c:v>
                </c:pt>
                <c:pt idx="343">
                  <c:v>43336</c:v>
                </c:pt>
                <c:pt idx="344">
                  <c:v>43343</c:v>
                </c:pt>
                <c:pt idx="345">
                  <c:v>43350</c:v>
                </c:pt>
                <c:pt idx="346">
                  <c:v>43357</c:v>
                </c:pt>
                <c:pt idx="347">
                  <c:v>43364</c:v>
                </c:pt>
                <c:pt idx="348">
                  <c:v>43371</c:v>
                </c:pt>
                <c:pt idx="349">
                  <c:v>43378</c:v>
                </c:pt>
                <c:pt idx="350">
                  <c:v>43385</c:v>
                </c:pt>
                <c:pt idx="351">
                  <c:v>43392</c:v>
                </c:pt>
                <c:pt idx="352">
                  <c:v>43399</c:v>
                </c:pt>
                <c:pt idx="353">
                  <c:v>43406</c:v>
                </c:pt>
                <c:pt idx="354">
                  <c:v>43413</c:v>
                </c:pt>
                <c:pt idx="355">
                  <c:v>43420</c:v>
                </c:pt>
                <c:pt idx="356">
                  <c:v>43427</c:v>
                </c:pt>
                <c:pt idx="357">
                  <c:v>43434</c:v>
                </c:pt>
                <c:pt idx="358">
                  <c:v>43441</c:v>
                </c:pt>
                <c:pt idx="359">
                  <c:v>43448</c:v>
                </c:pt>
                <c:pt idx="360">
                  <c:v>43455</c:v>
                </c:pt>
                <c:pt idx="361">
                  <c:v>43462</c:v>
                </c:pt>
                <c:pt idx="362">
                  <c:v>43469</c:v>
                </c:pt>
                <c:pt idx="363">
                  <c:v>43476</c:v>
                </c:pt>
                <c:pt idx="364">
                  <c:v>43483</c:v>
                </c:pt>
                <c:pt idx="365">
                  <c:v>43490</c:v>
                </c:pt>
                <c:pt idx="366">
                  <c:v>43497</c:v>
                </c:pt>
                <c:pt idx="367">
                  <c:v>43504</c:v>
                </c:pt>
                <c:pt idx="368">
                  <c:v>43511</c:v>
                </c:pt>
                <c:pt idx="369">
                  <c:v>43518</c:v>
                </c:pt>
                <c:pt idx="370">
                  <c:v>43525</c:v>
                </c:pt>
                <c:pt idx="371">
                  <c:v>43532</c:v>
                </c:pt>
                <c:pt idx="372">
                  <c:v>43539</c:v>
                </c:pt>
                <c:pt idx="373">
                  <c:v>43546</c:v>
                </c:pt>
                <c:pt idx="374">
                  <c:v>43553</c:v>
                </c:pt>
                <c:pt idx="375">
                  <c:v>43560</c:v>
                </c:pt>
                <c:pt idx="376">
                  <c:v>43567</c:v>
                </c:pt>
                <c:pt idx="377">
                  <c:v>43574</c:v>
                </c:pt>
                <c:pt idx="378">
                  <c:v>43581</c:v>
                </c:pt>
                <c:pt idx="379">
                  <c:v>43588</c:v>
                </c:pt>
                <c:pt idx="380">
                  <c:v>43595</c:v>
                </c:pt>
                <c:pt idx="381">
                  <c:v>43602</c:v>
                </c:pt>
                <c:pt idx="382">
                  <c:v>43609</c:v>
                </c:pt>
                <c:pt idx="383">
                  <c:v>43616</c:v>
                </c:pt>
                <c:pt idx="384">
                  <c:v>43623</c:v>
                </c:pt>
                <c:pt idx="385">
                  <c:v>43630</c:v>
                </c:pt>
                <c:pt idx="386">
                  <c:v>43637</c:v>
                </c:pt>
                <c:pt idx="387">
                  <c:v>43644</c:v>
                </c:pt>
                <c:pt idx="388">
                  <c:v>43651</c:v>
                </c:pt>
                <c:pt idx="389">
                  <c:v>43658</c:v>
                </c:pt>
                <c:pt idx="390">
                  <c:v>43665</c:v>
                </c:pt>
                <c:pt idx="391">
                  <c:v>43672</c:v>
                </c:pt>
                <c:pt idx="392">
                  <c:v>43679</c:v>
                </c:pt>
                <c:pt idx="393">
                  <c:v>43686</c:v>
                </c:pt>
                <c:pt idx="394">
                  <c:v>43693</c:v>
                </c:pt>
                <c:pt idx="395">
                  <c:v>43700</c:v>
                </c:pt>
                <c:pt idx="396">
                  <c:v>43707</c:v>
                </c:pt>
                <c:pt idx="397">
                  <c:v>43714</c:v>
                </c:pt>
                <c:pt idx="398">
                  <c:v>43721</c:v>
                </c:pt>
                <c:pt idx="399">
                  <c:v>43728</c:v>
                </c:pt>
                <c:pt idx="400">
                  <c:v>43735</c:v>
                </c:pt>
                <c:pt idx="401">
                  <c:v>43742</c:v>
                </c:pt>
                <c:pt idx="402">
                  <c:v>43749</c:v>
                </c:pt>
                <c:pt idx="403">
                  <c:v>43756</c:v>
                </c:pt>
                <c:pt idx="404">
                  <c:v>43763</c:v>
                </c:pt>
                <c:pt idx="405">
                  <c:v>43770</c:v>
                </c:pt>
                <c:pt idx="406">
                  <c:v>43777</c:v>
                </c:pt>
                <c:pt idx="407">
                  <c:v>43784</c:v>
                </c:pt>
                <c:pt idx="408">
                  <c:v>43791</c:v>
                </c:pt>
                <c:pt idx="409">
                  <c:v>43798</c:v>
                </c:pt>
                <c:pt idx="410">
                  <c:v>43805</c:v>
                </c:pt>
                <c:pt idx="411">
                  <c:v>43812</c:v>
                </c:pt>
                <c:pt idx="412">
                  <c:v>43819</c:v>
                </c:pt>
                <c:pt idx="413">
                  <c:v>43826</c:v>
                </c:pt>
                <c:pt idx="414">
                  <c:v>43833</c:v>
                </c:pt>
                <c:pt idx="415">
                  <c:v>43840</c:v>
                </c:pt>
                <c:pt idx="416">
                  <c:v>43847</c:v>
                </c:pt>
                <c:pt idx="417">
                  <c:v>43854</c:v>
                </c:pt>
                <c:pt idx="418">
                  <c:v>43861</c:v>
                </c:pt>
                <c:pt idx="419">
                  <c:v>43868</c:v>
                </c:pt>
                <c:pt idx="420">
                  <c:v>43875</c:v>
                </c:pt>
                <c:pt idx="421">
                  <c:v>43882</c:v>
                </c:pt>
                <c:pt idx="422">
                  <c:v>43889</c:v>
                </c:pt>
                <c:pt idx="423">
                  <c:v>43896</c:v>
                </c:pt>
                <c:pt idx="424">
                  <c:v>43903</c:v>
                </c:pt>
                <c:pt idx="425">
                  <c:v>43910</c:v>
                </c:pt>
                <c:pt idx="426">
                  <c:v>43917</c:v>
                </c:pt>
                <c:pt idx="427">
                  <c:v>43924</c:v>
                </c:pt>
                <c:pt idx="428">
                  <c:v>43931</c:v>
                </c:pt>
                <c:pt idx="429">
                  <c:v>43938</c:v>
                </c:pt>
                <c:pt idx="430">
                  <c:v>43945</c:v>
                </c:pt>
                <c:pt idx="431">
                  <c:v>43952</c:v>
                </c:pt>
                <c:pt idx="432">
                  <c:v>43959</c:v>
                </c:pt>
                <c:pt idx="433">
                  <c:v>43966</c:v>
                </c:pt>
                <c:pt idx="434">
                  <c:v>43973</c:v>
                </c:pt>
                <c:pt idx="435">
                  <c:v>43980</c:v>
                </c:pt>
                <c:pt idx="436">
                  <c:v>43987</c:v>
                </c:pt>
                <c:pt idx="437">
                  <c:v>43994</c:v>
                </c:pt>
                <c:pt idx="438">
                  <c:v>44001</c:v>
                </c:pt>
                <c:pt idx="439">
                  <c:v>44008</c:v>
                </c:pt>
                <c:pt idx="440">
                  <c:v>44015</c:v>
                </c:pt>
                <c:pt idx="441">
                  <c:v>44022</c:v>
                </c:pt>
                <c:pt idx="442">
                  <c:v>44029</c:v>
                </c:pt>
                <c:pt idx="443">
                  <c:v>44036</c:v>
                </c:pt>
                <c:pt idx="444">
                  <c:v>44043</c:v>
                </c:pt>
                <c:pt idx="445">
                  <c:v>44050</c:v>
                </c:pt>
                <c:pt idx="446">
                  <c:v>44057</c:v>
                </c:pt>
                <c:pt idx="447">
                  <c:v>44064</c:v>
                </c:pt>
                <c:pt idx="448">
                  <c:v>44071</c:v>
                </c:pt>
              </c:numCache>
            </c:numRef>
          </c:cat>
          <c:val>
            <c:numRef>
              <c:f>'Diap 2'!$C$5:$C$499</c:f>
              <c:numCache>
                <c:formatCode>0.0</c:formatCode>
                <c:ptCount val="495"/>
                <c:pt idx="0">
                  <c:v>100</c:v>
                </c:pt>
                <c:pt idx="1">
                  <c:v>100</c:v>
                </c:pt>
                <c:pt idx="2">
                  <c:v>100</c:v>
                </c:pt>
                <c:pt idx="3">
                  <c:v>100</c:v>
                </c:pt>
                <c:pt idx="4">
                  <c:v>100</c:v>
                </c:pt>
                <c:pt idx="5">
                  <c:v>100</c:v>
                </c:pt>
                <c:pt idx="6">
                  <c:v>100</c:v>
                </c:pt>
                <c:pt idx="7">
                  <c:v>100</c:v>
                </c:pt>
                <c:pt idx="8">
                  <c:v>100</c:v>
                </c:pt>
                <c:pt idx="9">
                  <c:v>100</c:v>
                </c:pt>
                <c:pt idx="10">
                  <c:v>100</c:v>
                </c:pt>
                <c:pt idx="11">
                  <c:v>100</c:v>
                </c:pt>
                <c:pt idx="12">
                  <c:v>100</c:v>
                </c:pt>
                <c:pt idx="13">
                  <c:v>100</c:v>
                </c:pt>
                <c:pt idx="14">
                  <c:v>100</c:v>
                </c:pt>
                <c:pt idx="15">
                  <c:v>100</c:v>
                </c:pt>
                <c:pt idx="16">
                  <c:v>100</c:v>
                </c:pt>
                <c:pt idx="17">
                  <c:v>100</c:v>
                </c:pt>
                <c:pt idx="18">
                  <c:v>100</c:v>
                </c:pt>
                <c:pt idx="19">
                  <c:v>100</c:v>
                </c:pt>
                <c:pt idx="20">
                  <c:v>100</c:v>
                </c:pt>
                <c:pt idx="21">
                  <c:v>100</c:v>
                </c:pt>
                <c:pt idx="22">
                  <c:v>100</c:v>
                </c:pt>
                <c:pt idx="23">
                  <c:v>100</c:v>
                </c:pt>
                <c:pt idx="24">
                  <c:v>100</c:v>
                </c:pt>
                <c:pt idx="25">
                  <c:v>100</c:v>
                </c:pt>
                <c:pt idx="26">
                  <c:v>100</c:v>
                </c:pt>
                <c:pt idx="27">
                  <c:v>100</c:v>
                </c:pt>
                <c:pt idx="28">
                  <c:v>100</c:v>
                </c:pt>
                <c:pt idx="29">
                  <c:v>100</c:v>
                </c:pt>
                <c:pt idx="30">
                  <c:v>100</c:v>
                </c:pt>
                <c:pt idx="31">
                  <c:v>100</c:v>
                </c:pt>
                <c:pt idx="32">
                  <c:v>100</c:v>
                </c:pt>
                <c:pt idx="33">
                  <c:v>100</c:v>
                </c:pt>
                <c:pt idx="34">
                  <c:v>100</c:v>
                </c:pt>
                <c:pt idx="35">
                  <c:v>100</c:v>
                </c:pt>
                <c:pt idx="36">
                  <c:v>100</c:v>
                </c:pt>
                <c:pt idx="37">
                  <c:v>100</c:v>
                </c:pt>
                <c:pt idx="38">
                  <c:v>100</c:v>
                </c:pt>
                <c:pt idx="39">
                  <c:v>100</c:v>
                </c:pt>
                <c:pt idx="40">
                  <c:v>100</c:v>
                </c:pt>
                <c:pt idx="41">
                  <c:v>100</c:v>
                </c:pt>
                <c:pt idx="42">
                  <c:v>100</c:v>
                </c:pt>
                <c:pt idx="43">
                  <c:v>100</c:v>
                </c:pt>
                <c:pt idx="44">
                  <c:v>100</c:v>
                </c:pt>
                <c:pt idx="45">
                  <c:v>100</c:v>
                </c:pt>
                <c:pt idx="46">
                  <c:v>100</c:v>
                </c:pt>
                <c:pt idx="47">
                  <c:v>100</c:v>
                </c:pt>
                <c:pt idx="48">
                  <c:v>100</c:v>
                </c:pt>
                <c:pt idx="49">
                  <c:v>100</c:v>
                </c:pt>
                <c:pt idx="50">
                  <c:v>100</c:v>
                </c:pt>
                <c:pt idx="51">
                  <c:v>100</c:v>
                </c:pt>
                <c:pt idx="52">
                  <c:v>100</c:v>
                </c:pt>
                <c:pt idx="53">
                  <c:v>100</c:v>
                </c:pt>
                <c:pt idx="54">
                  <c:v>100</c:v>
                </c:pt>
                <c:pt idx="55">
                  <c:v>100</c:v>
                </c:pt>
                <c:pt idx="56">
                  <c:v>100</c:v>
                </c:pt>
                <c:pt idx="57">
                  <c:v>100</c:v>
                </c:pt>
                <c:pt idx="58">
                  <c:v>100</c:v>
                </c:pt>
                <c:pt idx="59">
                  <c:v>100</c:v>
                </c:pt>
                <c:pt idx="60">
                  <c:v>100</c:v>
                </c:pt>
                <c:pt idx="61">
                  <c:v>100</c:v>
                </c:pt>
                <c:pt idx="62">
                  <c:v>100</c:v>
                </c:pt>
                <c:pt idx="63">
                  <c:v>100</c:v>
                </c:pt>
                <c:pt idx="64">
                  <c:v>100</c:v>
                </c:pt>
                <c:pt idx="65">
                  <c:v>100</c:v>
                </c:pt>
                <c:pt idx="66">
                  <c:v>100</c:v>
                </c:pt>
                <c:pt idx="67">
                  <c:v>100</c:v>
                </c:pt>
                <c:pt idx="68">
                  <c:v>100</c:v>
                </c:pt>
                <c:pt idx="69">
                  <c:v>100</c:v>
                </c:pt>
                <c:pt idx="70">
                  <c:v>100</c:v>
                </c:pt>
                <c:pt idx="71">
                  <c:v>100</c:v>
                </c:pt>
                <c:pt idx="72">
                  <c:v>100</c:v>
                </c:pt>
                <c:pt idx="73">
                  <c:v>100</c:v>
                </c:pt>
                <c:pt idx="74">
                  <c:v>100</c:v>
                </c:pt>
                <c:pt idx="75">
                  <c:v>100</c:v>
                </c:pt>
                <c:pt idx="76">
                  <c:v>100</c:v>
                </c:pt>
                <c:pt idx="77">
                  <c:v>100</c:v>
                </c:pt>
                <c:pt idx="78">
                  <c:v>100</c:v>
                </c:pt>
                <c:pt idx="79">
                  <c:v>100</c:v>
                </c:pt>
                <c:pt idx="80">
                  <c:v>100</c:v>
                </c:pt>
                <c:pt idx="81">
                  <c:v>100</c:v>
                </c:pt>
                <c:pt idx="82">
                  <c:v>100</c:v>
                </c:pt>
                <c:pt idx="83">
                  <c:v>100</c:v>
                </c:pt>
                <c:pt idx="84">
                  <c:v>100</c:v>
                </c:pt>
                <c:pt idx="85">
                  <c:v>100</c:v>
                </c:pt>
                <c:pt idx="86">
                  <c:v>100</c:v>
                </c:pt>
                <c:pt idx="87">
                  <c:v>100</c:v>
                </c:pt>
                <c:pt idx="88">
                  <c:v>100</c:v>
                </c:pt>
                <c:pt idx="89">
                  <c:v>100</c:v>
                </c:pt>
                <c:pt idx="90">
                  <c:v>100</c:v>
                </c:pt>
                <c:pt idx="91">
                  <c:v>100</c:v>
                </c:pt>
                <c:pt idx="92">
                  <c:v>100</c:v>
                </c:pt>
                <c:pt idx="93">
                  <c:v>100</c:v>
                </c:pt>
                <c:pt idx="94">
                  <c:v>100</c:v>
                </c:pt>
                <c:pt idx="95">
                  <c:v>100</c:v>
                </c:pt>
                <c:pt idx="96">
                  <c:v>100</c:v>
                </c:pt>
                <c:pt idx="97">
                  <c:v>100</c:v>
                </c:pt>
                <c:pt idx="98">
                  <c:v>100</c:v>
                </c:pt>
                <c:pt idx="99">
                  <c:v>100</c:v>
                </c:pt>
                <c:pt idx="100">
                  <c:v>100</c:v>
                </c:pt>
                <c:pt idx="101">
                  <c:v>100</c:v>
                </c:pt>
                <c:pt idx="102">
                  <c:v>100</c:v>
                </c:pt>
                <c:pt idx="103">
                  <c:v>100</c:v>
                </c:pt>
                <c:pt idx="104">
                  <c:v>100</c:v>
                </c:pt>
                <c:pt idx="105">
                  <c:v>100</c:v>
                </c:pt>
                <c:pt idx="106">
                  <c:v>100</c:v>
                </c:pt>
                <c:pt idx="107">
                  <c:v>100</c:v>
                </c:pt>
                <c:pt idx="108">
                  <c:v>100</c:v>
                </c:pt>
                <c:pt idx="109">
                  <c:v>100</c:v>
                </c:pt>
                <c:pt idx="110">
                  <c:v>100</c:v>
                </c:pt>
                <c:pt idx="111">
                  <c:v>100</c:v>
                </c:pt>
                <c:pt idx="112">
                  <c:v>100</c:v>
                </c:pt>
                <c:pt idx="113">
                  <c:v>100</c:v>
                </c:pt>
                <c:pt idx="114">
                  <c:v>100</c:v>
                </c:pt>
                <c:pt idx="115">
                  <c:v>100</c:v>
                </c:pt>
                <c:pt idx="116">
                  <c:v>100</c:v>
                </c:pt>
                <c:pt idx="117">
                  <c:v>100</c:v>
                </c:pt>
                <c:pt idx="118">
                  <c:v>100</c:v>
                </c:pt>
                <c:pt idx="119">
                  <c:v>100</c:v>
                </c:pt>
                <c:pt idx="120">
                  <c:v>100</c:v>
                </c:pt>
                <c:pt idx="121">
                  <c:v>100</c:v>
                </c:pt>
                <c:pt idx="122">
                  <c:v>100</c:v>
                </c:pt>
                <c:pt idx="123">
                  <c:v>100</c:v>
                </c:pt>
                <c:pt idx="124">
                  <c:v>100</c:v>
                </c:pt>
                <c:pt idx="125">
                  <c:v>100</c:v>
                </c:pt>
                <c:pt idx="126">
                  <c:v>100</c:v>
                </c:pt>
                <c:pt idx="127">
                  <c:v>100</c:v>
                </c:pt>
                <c:pt idx="128">
                  <c:v>100</c:v>
                </c:pt>
                <c:pt idx="129">
                  <c:v>100</c:v>
                </c:pt>
                <c:pt idx="130">
                  <c:v>100</c:v>
                </c:pt>
                <c:pt idx="131">
                  <c:v>100</c:v>
                </c:pt>
                <c:pt idx="132">
                  <c:v>100</c:v>
                </c:pt>
                <c:pt idx="133">
                  <c:v>100</c:v>
                </c:pt>
                <c:pt idx="134">
                  <c:v>100</c:v>
                </c:pt>
                <c:pt idx="135">
                  <c:v>100</c:v>
                </c:pt>
                <c:pt idx="136">
                  <c:v>100</c:v>
                </c:pt>
                <c:pt idx="137">
                  <c:v>100</c:v>
                </c:pt>
                <c:pt idx="138">
                  <c:v>100</c:v>
                </c:pt>
                <c:pt idx="139">
                  <c:v>100</c:v>
                </c:pt>
                <c:pt idx="140">
                  <c:v>100</c:v>
                </c:pt>
                <c:pt idx="141">
                  <c:v>100</c:v>
                </c:pt>
                <c:pt idx="142">
                  <c:v>100</c:v>
                </c:pt>
                <c:pt idx="143">
                  <c:v>100</c:v>
                </c:pt>
                <c:pt idx="144">
                  <c:v>100</c:v>
                </c:pt>
                <c:pt idx="145">
                  <c:v>100</c:v>
                </c:pt>
                <c:pt idx="146">
                  <c:v>100</c:v>
                </c:pt>
                <c:pt idx="147">
                  <c:v>100</c:v>
                </c:pt>
                <c:pt idx="148">
                  <c:v>100</c:v>
                </c:pt>
                <c:pt idx="149">
                  <c:v>100</c:v>
                </c:pt>
                <c:pt idx="150">
                  <c:v>100</c:v>
                </c:pt>
                <c:pt idx="151">
                  <c:v>100</c:v>
                </c:pt>
                <c:pt idx="152">
                  <c:v>100</c:v>
                </c:pt>
                <c:pt idx="153">
                  <c:v>100</c:v>
                </c:pt>
                <c:pt idx="154">
                  <c:v>100</c:v>
                </c:pt>
                <c:pt idx="155">
                  <c:v>100</c:v>
                </c:pt>
                <c:pt idx="156">
                  <c:v>100</c:v>
                </c:pt>
                <c:pt idx="157">
                  <c:v>100</c:v>
                </c:pt>
                <c:pt idx="158">
                  <c:v>100</c:v>
                </c:pt>
                <c:pt idx="159">
                  <c:v>100</c:v>
                </c:pt>
                <c:pt idx="160">
                  <c:v>100</c:v>
                </c:pt>
                <c:pt idx="161">
                  <c:v>100</c:v>
                </c:pt>
                <c:pt idx="162">
                  <c:v>100</c:v>
                </c:pt>
                <c:pt idx="163">
                  <c:v>100</c:v>
                </c:pt>
                <c:pt idx="164">
                  <c:v>100</c:v>
                </c:pt>
                <c:pt idx="165">
                  <c:v>100</c:v>
                </c:pt>
                <c:pt idx="166">
                  <c:v>100</c:v>
                </c:pt>
                <c:pt idx="167">
                  <c:v>100</c:v>
                </c:pt>
                <c:pt idx="168">
                  <c:v>100</c:v>
                </c:pt>
                <c:pt idx="169">
                  <c:v>100</c:v>
                </c:pt>
                <c:pt idx="170">
                  <c:v>100</c:v>
                </c:pt>
                <c:pt idx="171">
                  <c:v>100</c:v>
                </c:pt>
                <c:pt idx="172">
                  <c:v>100</c:v>
                </c:pt>
                <c:pt idx="173">
                  <c:v>100</c:v>
                </c:pt>
                <c:pt idx="174">
                  <c:v>100</c:v>
                </c:pt>
                <c:pt idx="175">
                  <c:v>100</c:v>
                </c:pt>
                <c:pt idx="176">
                  <c:v>100</c:v>
                </c:pt>
                <c:pt idx="177">
                  <c:v>100</c:v>
                </c:pt>
                <c:pt idx="178">
                  <c:v>100</c:v>
                </c:pt>
                <c:pt idx="179">
                  <c:v>100</c:v>
                </c:pt>
                <c:pt idx="180">
                  <c:v>100</c:v>
                </c:pt>
                <c:pt idx="181">
                  <c:v>100</c:v>
                </c:pt>
                <c:pt idx="182">
                  <c:v>100</c:v>
                </c:pt>
                <c:pt idx="183">
                  <c:v>100</c:v>
                </c:pt>
                <c:pt idx="184">
                  <c:v>100</c:v>
                </c:pt>
                <c:pt idx="185">
                  <c:v>100</c:v>
                </c:pt>
                <c:pt idx="186">
                  <c:v>100</c:v>
                </c:pt>
                <c:pt idx="187">
                  <c:v>100</c:v>
                </c:pt>
                <c:pt idx="188">
                  <c:v>100</c:v>
                </c:pt>
                <c:pt idx="189">
                  <c:v>100</c:v>
                </c:pt>
                <c:pt idx="190">
                  <c:v>100</c:v>
                </c:pt>
                <c:pt idx="191">
                  <c:v>100</c:v>
                </c:pt>
                <c:pt idx="192">
                  <c:v>100</c:v>
                </c:pt>
                <c:pt idx="193">
                  <c:v>100</c:v>
                </c:pt>
                <c:pt idx="194">
                  <c:v>100</c:v>
                </c:pt>
                <c:pt idx="195">
                  <c:v>100</c:v>
                </c:pt>
                <c:pt idx="196">
                  <c:v>100</c:v>
                </c:pt>
                <c:pt idx="197">
                  <c:v>100</c:v>
                </c:pt>
                <c:pt idx="198">
                  <c:v>100</c:v>
                </c:pt>
                <c:pt idx="199">
                  <c:v>100</c:v>
                </c:pt>
                <c:pt idx="200">
                  <c:v>100</c:v>
                </c:pt>
                <c:pt idx="201">
                  <c:v>100</c:v>
                </c:pt>
                <c:pt idx="202">
                  <c:v>100</c:v>
                </c:pt>
                <c:pt idx="203">
                  <c:v>100</c:v>
                </c:pt>
                <c:pt idx="204">
                  <c:v>100</c:v>
                </c:pt>
                <c:pt idx="205">
                  <c:v>100</c:v>
                </c:pt>
                <c:pt idx="206">
                  <c:v>100</c:v>
                </c:pt>
                <c:pt idx="207">
                  <c:v>100</c:v>
                </c:pt>
                <c:pt idx="208">
                  <c:v>100</c:v>
                </c:pt>
                <c:pt idx="209">
                  <c:v>100</c:v>
                </c:pt>
                <c:pt idx="210">
                  <c:v>100</c:v>
                </c:pt>
                <c:pt idx="211">
                  <c:v>100</c:v>
                </c:pt>
                <c:pt idx="212">
                  <c:v>100</c:v>
                </c:pt>
                <c:pt idx="213">
                  <c:v>100</c:v>
                </c:pt>
                <c:pt idx="214">
                  <c:v>100</c:v>
                </c:pt>
                <c:pt idx="215">
                  <c:v>100</c:v>
                </c:pt>
                <c:pt idx="216">
                  <c:v>100</c:v>
                </c:pt>
                <c:pt idx="217">
                  <c:v>100</c:v>
                </c:pt>
                <c:pt idx="218">
                  <c:v>100</c:v>
                </c:pt>
                <c:pt idx="219">
                  <c:v>100</c:v>
                </c:pt>
                <c:pt idx="220">
                  <c:v>100</c:v>
                </c:pt>
                <c:pt idx="221">
                  <c:v>100</c:v>
                </c:pt>
                <c:pt idx="222">
                  <c:v>100</c:v>
                </c:pt>
                <c:pt idx="223">
                  <c:v>100</c:v>
                </c:pt>
                <c:pt idx="224">
                  <c:v>100</c:v>
                </c:pt>
                <c:pt idx="225">
                  <c:v>100</c:v>
                </c:pt>
                <c:pt idx="226">
                  <c:v>100</c:v>
                </c:pt>
                <c:pt idx="227">
                  <c:v>100</c:v>
                </c:pt>
                <c:pt idx="228">
                  <c:v>100</c:v>
                </c:pt>
                <c:pt idx="229">
                  <c:v>100</c:v>
                </c:pt>
                <c:pt idx="230">
                  <c:v>100</c:v>
                </c:pt>
                <c:pt idx="231">
                  <c:v>100</c:v>
                </c:pt>
                <c:pt idx="232">
                  <c:v>100</c:v>
                </c:pt>
                <c:pt idx="233">
                  <c:v>100</c:v>
                </c:pt>
                <c:pt idx="234">
                  <c:v>100</c:v>
                </c:pt>
                <c:pt idx="235">
                  <c:v>100</c:v>
                </c:pt>
                <c:pt idx="236">
                  <c:v>100</c:v>
                </c:pt>
                <c:pt idx="237">
                  <c:v>100</c:v>
                </c:pt>
                <c:pt idx="238">
                  <c:v>100</c:v>
                </c:pt>
                <c:pt idx="239">
                  <c:v>100</c:v>
                </c:pt>
                <c:pt idx="240">
                  <c:v>100</c:v>
                </c:pt>
                <c:pt idx="241">
                  <c:v>100</c:v>
                </c:pt>
                <c:pt idx="242">
                  <c:v>100</c:v>
                </c:pt>
                <c:pt idx="243">
                  <c:v>100</c:v>
                </c:pt>
                <c:pt idx="244">
                  <c:v>100</c:v>
                </c:pt>
                <c:pt idx="245">
                  <c:v>100</c:v>
                </c:pt>
                <c:pt idx="246">
                  <c:v>100</c:v>
                </c:pt>
                <c:pt idx="247">
                  <c:v>100</c:v>
                </c:pt>
                <c:pt idx="248">
                  <c:v>100</c:v>
                </c:pt>
                <c:pt idx="249">
                  <c:v>100</c:v>
                </c:pt>
                <c:pt idx="250">
                  <c:v>100</c:v>
                </c:pt>
                <c:pt idx="251">
                  <c:v>100</c:v>
                </c:pt>
                <c:pt idx="252">
                  <c:v>100</c:v>
                </c:pt>
                <c:pt idx="253">
                  <c:v>100</c:v>
                </c:pt>
                <c:pt idx="254">
                  <c:v>100</c:v>
                </c:pt>
                <c:pt idx="255">
                  <c:v>100</c:v>
                </c:pt>
                <c:pt idx="256">
                  <c:v>100</c:v>
                </c:pt>
                <c:pt idx="257">
                  <c:v>100</c:v>
                </c:pt>
                <c:pt idx="258">
                  <c:v>100</c:v>
                </c:pt>
                <c:pt idx="259">
                  <c:v>100</c:v>
                </c:pt>
                <c:pt idx="260">
                  <c:v>100</c:v>
                </c:pt>
                <c:pt idx="261">
                  <c:v>100</c:v>
                </c:pt>
                <c:pt idx="262">
                  <c:v>100</c:v>
                </c:pt>
                <c:pt idx="263">
                  <c:v>100</c:v>
                </c:pt>
                <c:pt idx="264">
                  <c:v>100</c:v>
                </c:pt>
                <c:pt idx="265">
                  <c:v>100</c:v>
                </c:pt>
                <c:pt idx="266">
                  <c:v>100</c:v>
                </c:pt>
                <c:pt idx="267">
                  <c:v>100</c:v>
                </c:pt>
                <c:pt idx="268">
                  <c:v>100</c:v>
                </c:pt>
                <c:pt idx="269">
                  <c:v>100</c:v>
                </c:pt>
                <c:pt idx="270">
                  <c:v>100</c:v>
                </c:pt>
                <c:pt idx="271">
                  <c:v>100</c:v>
                </c:pt>
                <c:pt idx="272">
                  <c:v>100</c:v>
                </c:pt>
                <c:pt idx="273">
                  <c:v>100</c:v>
                </c:pt>
                <c:pt idx="274">
                  <c:v>100</c:v>
                </c:pt>
                <c:pt idx="275">
                  <c:v>100</c:v>
                </c:pt>
                <c:pt idx="276">
                  <c:v>100</c:v>
                </c:pt>
                <c:pt idx="277">
                  <c:v>100</c:v>
                </c:pt>
                <c:pt idx="278">
                  <c:v>100</c:v>
                </c:pt>
                <c:pt idx="279">
                  <c:v>100</c:v>
                </c:pt>
                <c:pt idx="280">
                  <c:v>100</c:v>
                </c:pt>
                <c:pt idx="281">
                  <c:v>100</c:v>
                </c:pt>
                <c:pt idx="282">
                  <c:v>100</c:v>
                </c:pt>
                <c:pt idx="283">
                  <c:v>100</c:v>
                </c:pt>
                <c:pt idx="284">
                  <c:v>100</c:v>
                </c:pt>
                <c:pt idx="285">
                  <c:v>100</c:v>
                </c:pt>
                <c:pt idx="286">
                  <c:v>100</c:v>
                </c:pt>
                <c:pt idx="287">
                  <c:v>100</c:v>
                </c:pt>
                <c:pt idx="288">
                  <c:v>100</c:v>
                </c:pt>
                <c:pt idx="289">
                  <c:v>100</c:v>
                </c:pt>
                <c:pt idx="290">
                  <c:v>100</c:v>
                </c:pt>
                <c:pt idx="291">
                  <c:v>100</c:v>
                </c:pt>
                <c:pt idx="292">
                  <c:v>100</c:v>
                </c:pt>
                <c:pt idx="293">
                  <c:v>100</c:v>
                </c:pt>
                <c:pt idx="294">
                  <c:v>100</c:v>
                </c:pt>
                <c:pt idx="295">
                  <c:v>100</c:v>
                </c:pt>
                <c:pt idx="296">
                  <c:v>100</c:v>
                </c:pt>
                <c:pt idx="297">
                  <c:v>100</c:v>
                </c:pt>
                <c:pt idx="298">
                  <c:v>100</c:v>
                </c:pt>
                <c:pt idx="299">
                  <c:v>100</c:v>
                </c:pt>
                <c:pt idx="300">
                  <c:v>100</c:v>
                </c:pt>
                <c:pt idx="301">
                  <c:v>100</c:v>
                </c:pt>
                <c:pt idx="302">
                  <c:v>100</c:v>
                </c:pt>
                <c:pt idx="303">
                  <c:v>100</c:v>
                </c:pt>
                <c:pt idx="304">
                  <c:v>100</c:v>
                </c:pt>
                <c:pt idx="305">
                  <c:v>100</c:v>
                </c:pt>
                <c:pt idx="306">
                  <c:v>100</c:v>
                </c:pt>
                <c:pt idx="307">
                  <c:v>100</c:v>
                </c:pt>
                <c:pt idx="308">
                  <c:v>100</c:v>
                </c:pt>
                <c:pt idx="309">
                  <c:v>100</c:v>
                </c:pt>
                <c:pt idx="310">
                  <c:v>100</c:v>
                </c:pt>
                <c:pt idx="311">
                  <c:v>100</c:v>
                </c:pt>
                <c:pt idx="312">
                  <c:v>100</c:v>
                </c:pt>
                <c:pt idx="313">
                  <c:v>100</c:v>
                </c:pt>
                <c:pt idx="314">
                  <c:v>100</c:v>
                </c:pt>
                <c:pt idx="315">
                  <c:v>100</c:v>
                </c:pt>
                <c:pt idx="316">
                  <c:v>100</c:v>
                </c:pt>
                <c:pt idx="317">
                  <c:v>100</c:v>
                </c:pt>
                <c:pt idx="318">
                  <c:v>100</c:v>
                </c:pt>
                <c:pt idx="319">
                  <c:v>100</c:v>
                </c:pt>
                <c:pt idx="320">
                  <c:v>100</c:v>
                </c:pt>
                <c:pt idx="321">
                  <c:v>100</c:v>
                </c:pt>
                <c:pt idx="322">
                  <c:v>100</c:v>
                </c:pt>
                <c:pt idx="323">
                  <c:v>100</c:v>
                </c:pt>
                <c:pt idx="324">
                  <c:v>100</c:v>
                </c:pt>
                <c:pt idx="325">
                  <c:v>100</c:v>
                </c:pt>
                <c:pt idx="326">
                  <c:v>100</c:v>
                </c:pt>
                <c:pt idx="327">
                  <c:v>100</c:v>
                </c:pt>
                <c:pt idx="328">
                  <c:v>100</c:v>
                </c:pt>
                <c:pt idx="329">
                  <c:v>100</c:v>
                </c:pt>
                <c:pt idx="330">
                  <c:v>100</c:v>
                </c:pt>
                <c:pt idx="331">
                  <c:v>100</c:v>
                </c:pt>
                <c:pt idx="332">
                  <c:v>100</c:v>
                </c:pt>
                <c:pt idx="333">
                  <c:v>100</c:v>
                </c:pt>
                <c:pt idx="334">
                  <c:v>100</c:v>
                </c:pt>
                <c:pt idx="335">
                  <c:v>100</c:v>
                </c:pt>
                <c:pt idx="336">
                  <c:v>100</c:v>
                </c:pt>
                <c:pt idx="337">
                  <c:v>100</c:v>
                </c:pt>
                <c:pt idx="338">
                  <c:v>100</c:v>
                </c:pt>
                <c:pt idx="339">
                  <c:v>100</c:v>
                </c:pt>
                <c:pt idx="340">
                  <c:v>100</c:v>
                </c:pt>
                <c:pt idx="341">
                  <c:v>100</c:v>
                </c:pt>
                <c:pt idx="342">
                  <c:v>100</c:v>
                </c:pt>
                <c:pt idx="343">
                  <c:v>100</c:v>
                </c:pt>
                <c:pt idx="344">
                  <c:v>100</c:v>
                </c:pt>
                <c:pt idx="345">
                  <c:v>100</c:v>
                </c:pt>
                <c:pt idx="346">
                  <c:v>100</c:v>
                </c:pt>
                <c:pt idx="347">
                  <c:v>100</c:v>
                </c:pt>
                <c:pt idx="348">
                  <c:v>100</c:v>
                </c:pt>
                <c:pt idx="349">
                  <c:v>100</c:v>
                </c:pt>
                <c:pt idx="350">
                  <c:v>100</c:v>
                </c:pt>
                <c:pt idx="351">
                  <c:v>100</c:v>
                </c:pt>
                <c:pt idx="352">
                  <c:v>100</c:v>
                </c:pt>
                <c:pt idx="353">
                  <c:v>100</c:v>
                </c:pt>
                <c:pt idx="354">
                  <c:v>100</c:v>
                </c:pt>
                <c:pt idx="355">
                  <c:v>100</c:v>
                </c:pt>
                <c:pt idx="356">
                  <c:v>100</c:v>
                </c:pt>
                <c:pt idx="357">
                  <c:v>100</c:v>
                </c:pt>
                <c:pt idx="358">
                  <c:v>100</c:v>
                </c:pt>
                <c:pt idx="359">
                  <c:v>100</c:v>
                </c:pt>
                <c:pt idx="360">
                  <c:v>100</c:v>
                </c:pt>
                <c:pt idx="361">
                  <c:v>100</c:v>
                </c:pt>
                <c:pt idx="362">
                  <c:v>100</c:v>
                </c:pt>
                <c:pt idx="363">
                  <c:v>100</c:v>
                </c:pt>
                <c:pt idx="364">
                  <c:v>100</c:v>
                </c:pt>
                <c:pt idx="365">
                  <c:v>100</c:v>
                </c:pt>
                <c:pt idx="366">
                  <c:v>100</c:v>
                </c:pt>
                <c:pt idx="367">
                  <c:v>100</c:v>
                </c:pt>
                <c:pt idx="368">
                  <c:v>100</c:v>
                </c:pt>
                <c:pt idx="369">
                  <c:v>100</c:v>
                </c:pt>
                <c:pt idx="370">
                  <c:v>100</c:v>
                </c:pt>
                <c:pt idx="371">
                  <c:v>100</c:v>
                </c:pt>
                <c:pt idx="372">
                  <c:v>100</c:v>
                </c:pt>
                <c:pt idx="373">
                  <c:v>100</c:v>
                </c:pt>
                <c:pt idx="374">
                  <c:v>100</c:v>
                </c:pt>
                <c:pt idx="375">
                  <c:v>100</c:v>
                </c:pt>
                <c:pt idx="376">
                  <c:v>100</c:v>
                </c:pt>
                <c:pt idx="377">
                  <c:v>100</c:v>
                </c:pt>
                <c:pt idx="378">
                  <c:v>100</c:v>
                </c:pt>
                <c:pt idx="379">
                  <c:v>100</c:v>
                </c:pt>
                <c:pt idx="380">
                  <c:v>100</c:v>
                </c:pt>
                <c:pt idx="381">
                  <c:v>100</c:v>
                </c:pt>
                <c:pt idx="382">
                  <c:v>100</c:v>
                </c:pt>
                <c:pt idx="383">
                  <c:v>100</c:v>
                </c:pt>
                <c:pt idx="384">
                  <c:v>100</c:v>
                </c:pt>
                <c:pt idx="385">
                  <c:v>100</c:v>
                </c:pt>
                <c:pt idx="386">
                  <c:v>100</c:v>
                </c:pt>
                <c:pt idx="387">
                  <c:v>100</c:v>
                </c:pt>
                <c:pt idx="388">
                  <c:v>100</c:v>
                </c:pt>
                <c:pt idx="389">
                  <c:v>100</c:v>
                </c:pt>
                <c:pt idx="390">
                  <c:v>100</c:v>
                </c:pt>
                <c:pt idx="391">
                  <c:v>100</c:v>
                </c:pt>
                <c:pt idx="392">
                  <c:v>100</c:v>
                </c:pt>
                <c:pt idx="393">
                  <c:v>100</c:v>
                </c:pt>
                <c:pt idx="394">
                  <c:v>100</c:v>
                </c:pt>
                <c:pt idx="395">
                  <c:v>100</c:v>
                </c:pt>
                <c:pt idx="396">
                  <c:v>100</c:v>
                </c:pt>
                <c:pt idx="397">
                  <c:v>100</c:v>
                </c:pt>
                <c:pt idx="398">
                  <c:v>100</c:v>
                </c:pt>
                <c:pt idx="399">
                  <c:v>100</c:v>
                </c:pt>
                <c:pt idx="400">
                  <c:v>100</c:v>
                </c:pt>
                <c:pt idx="401">
                  <c:v>100</c:v>
                </c:pt>
                <c:pt idx="402">
                  <c:v>100</c:v>
                </c:pt>
                <c:pt idx="403">
                  <c:v>100</c:v>
                </c:pt>
                <c:pt idx="404">
                  <c:v>100</c:v>
                </c:pt>
                <c:pt idx="405">
                  <c:v>100</c:v>
                </c:pt>
                <c:pt idx="406">
                  <c:v>100</c:v>
                </c:pt>
                <c:pt idx="407">
                  <c:v>100</c:v>
                </c:pt>
                <c:pt idx="408">
                  <c:v>100</c:v>
                </c:pt>
                <c:pt idx="409">
                  <c:v>100</c:v>
                </c:pt>
                <c:pt idx="410">
                  <c:v>100</c:v>
                </c:pt>
                <c:pt idx="411">
                  <c:v>100</c:v>
                </c:pt>
                <c:pt idx="412">
                  <c:v>100</c:v>
                </c:pt>
                <c:pt idx="413">
                  <c:v>100</c:v>
                </c:pt>
                <c:pt idx="414">
                  <c:v>100</c:v>
                </c:pt>
                <c:pt idx="415">
                  <c:v>100</c:v>
                </c:pt>
                <c:pt idx="416">
                  <c:v>100</c:v>
                </c:pt>
                <c:pt idx="417">
                  <c:v>100</c:v>
                </c:pt>
                <c:pt idx="418">
                  <c:v>100</c:v>
                </c:pt>
                <c:pt idx="419">
                  <c:v>100</c:v>
                </c:pt>
                <c:pt idx="420">
                  <c:v>100</c:v>
                </c:pt>
                <c:pt idx="421">
                  <c:v>100</c:v>
                </c:pt>
                <c:pt idx="422">
                  <c:v>100</c:v>
                </c:pt>
                <c:pt idx="423">
                  <c:v>100</c:v>
                </c:pt>
                <c:pt idx="424">
                  <c:v>100</c:v>
                </c:pt>
                <c:pt idx="425">
                  <c:v>100</c:v>
                </c:pt>
                <c:pt idx="426">
                  <c:v>100</c:v>
                </c:pt>
                <c:pt idx="427">
                  <c:v>100</c:v>
                </c:pt>
                <c:pt idx="428">
                  <c:v>100</c:v>
                </c:pt>
                <c:pt idx="429">
                  <c:v>100</c:v>
                </c:pt>
                <c:pt idx="430">
                  <c:v>100</c:v>
                </c:pt>
                <c:pt idx="431">
                  <c:v>100</c:v>
                </c:pt>
                <c:pt idx="432">
                  <c:v>100</c:v>
                </c:pt>
                <c:pt idx="433">
                  <c:v>100</c:v>
                </c:pt>
                <c:pt idx="434">
                  <c:v>100</c:v>
                </c:pt>
                <c:pt idx="435">
                  <c:v>100</c:v>
                </c:pt>
                <c:pt idx="436">
                  <c:v>100</c:v>
                </c:pt>
                <c:pt idx="437">
                  <c:v>100</c:v>
                </c:pt>
                <c:pt idx="438">
                  <c:v>100</c:v>
                </c:pt>
                <c:pt idx="439">
                  <c:v>100</c:v>
                </c:pt>
                <c:pt idx="440">
                  <c:v>100</c:v>
                </c:pt>
                <c:pt idx="441">
                  <c:v>100</c:v>
                </c:pt>
                <c:pt idx="442">
                  <c:v>100</c:v>
                </c:pt>
                <c:pt idx="443">
                  <c:v>100</c:v>
                </c:pt>
                <c:pt idx="444">
                  <c:v>100</c:v>
                </c:pt>
                <c:pt idx="445">
                  <c:v>100</c:v>
                </c:pt>
                <c:pt idx="446">
                  <c:v>100</c:v>
                </c:pt>
                <c:pt idx="447">
                  <c:v>100</c:v>
                </c:pt>
                <c:pt idx="448">
                  <c:v>100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0B00-4C97-918E-98709E7A206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729098032"/>
        <c:axId val="239407280"/>
      </c:lineChart>
      <c:dateAx>
        <c:axId val="729098032"/>
        <c:scaling>
          <c:orientation val="minMax"/>
          <c:min val="41877"/>
        </c:scaling>
        <c:delete val="0"/>
        <c:axPos val="b"/>
        <c:numFmt formatCode="mmm\-yy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39407280"/>
        <c:crosses val="autoZero"/>
        <c:auto val="1"/>
        <c:lblOffset val="100"/>
        <c:baseTimeUnit val="days"/>
        <c:majorUnit val="2"/>
        <c:majorTimeUnit val="years"/>
      </c:dateAx>
      <c:valAx>
        <c:axId val="239407280"/>
        <c:scaling>
          <c:orientation val="minMax"/>
          <c:max val="450"/>
          <c:min val="50"/>
        </c:scaling>
        <c:delete val="0"/>
        <c:axPos val="l"/>
        <c:numFmt formatCode="0" sourceLinked="0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729098032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8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noFill/>
    <a:ln w="9525" cap="flat" cmpd="sng" algn="ctr">
      <a:noFill/>
      <a:round/>
    </a:ln>
    <a:effectLst/>
  </c:spPr>
  <c:txPr>
    <a:bodyPr/>
    <a:lstStyle/>
    <a:p>
      <a:pPr>
        <a:defRPr sz="1800"/>
      </a:pPr>
      <a:endParaRPr lang="en-US"/>
    </a:p>
  </c:txPr>
  <c:externalData r:id="rId3">
    <c:autoUpdate val="0"/>
  </c:externalData>
</c:chartSpace>
</file>

<file path=ppt/charts/chart3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1135536398467431"/>
          <c:y val="4.7004320987654315E-2"/>
          <c:w val="0.82523793103448273"/>
          <c:h val="0.77659917695473246"/>
        </c:manualLayout>
      </c:layout>
      <c:lineChart>
        <c:grouping val="standard"/>
        <c:varyColors val="0"/>
        <c:ser>
          <c:idx val="0"/>
          <c:order val="0"/>
          <c:tx>
            <c:strRef>
              <c:f>'Diap 2'!$F$4</c:f>
              <c:strCache>
                <c:ptCount val="1"/>
                <c:pt idx="0">
                  <c:v>Solvencia Total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dLbls>
            <c:dLbl>
              <c:idx val="222"/>
              <c:layout>
                <c:manualLayout>
                  <c:x val="-1.703065134099617E-2"/>
                  <c:y val="-0.1776954732510288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0-13D5-4B64-9980-DFA14CF5BE38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800" b="0" i="0" u="none" strike="noStrike" kern="1200" baseline="0">
                    <a:solidFill>
                      <a:schemeClr val="accent2"/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0"/>
            <c:showCatName val="0"/>
            <c:showSerName val="0"/>
            <c:showPercent val="0"/>
            <c:showBubbleSize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numRef>
              <c:f>'Diap 2'!$E$5:$E$499</c:f>
              <c:numCache>
                <c:formatCode>mmm\-yy</c:formatCode>
                <c:ptCount val="495"/>
                <c:pt idx="0">
                  <c:v>37257</c:v>
                </c:pt>
                <c:pt idx="1">
                  <c:v>37288</c:v>
                </c:pt>
                <c:pt idx="2">
                  <c:v>37316</c:v>
                </c:pt>
                <c:pt idx="3">
                  <c:v>37347</c:v>
                </c:pt>
                <c:pt idx="4">
                  <c:v>37377</c:v>
                </c:pt>
                <c:pt idx="5">
                  <c:v>37408</c:v>
                </c:pt>
                <c:pt idx="6">
                  <c:v>37438</c:v>
                </c:pt>
                <c:pt idx="7">
                  <c:v>37469</c:v>
                </c:pt>
                <c:pt idx="8">
                  <c:v>37500</c:v>
                </c:pt>
                <c:pt idx="9">
                  <c:v>37530</c:v>
                </c:pt>
                <c:pt idx="10">
                  <c:v>37561</c:v>
                </c:pt>
                <c:pt idx="11">
                  <c:v>37591</c:v>
                </c:pt>
                <c:pt idx="12">
                  <c:v>37622</c:v>
                </c:pt>
                <c:pt idx="13">
                  <c:v>37653</c:v>
                </c:pt>
                <c:pt idx="14">
                  <c:v>37681</c:v>
                </c:pt>
                <c:pt idx="15">
                  <c:v>37712</c:v>
                </c:pt>
                <c:pt idx="16">
                  <c:v>37742</c:v>
                </c:pt>
                <c:pt idx="17">
                  <c:v>37773</c:v>
                </c:pt>
                <c:pt idx="18">
                  <c:v>37803</c:v>
                </c:pt>
                <c:pt idx="19">
                  <c:v>37834</c:v>
                </c:pt>
                <c:pt idx="20">
                  <c:v>37865</c:v>
                </c:pt>
                <c:pt idx="21">
                  <c:v>37895</c:v>
                </c:pt>
                <c:pt idx="22">
                  <c:v>37926</c:v>
                </c:pt>
                <c:pt idx="23">
                  <c:v>37956</c:v>
                </c:pt>
                <c:pt idx="24">
                  <c:v>37987</c:v>
                </c:pt>
                <c:pt idx="25">
                  <c:v>38018</c:v>
                </c:pt>
                <c:pt idx="26">
                  <c:v>38047</c:v>
                </c:pt>
                <c:pt idx="27">
                  <c:v>38078</c:v>
                </c:pt>
                <c:pt idx="28">
                  <c:v>38108</c:v>
                </c:pt>
                <c:pt idx="29">
                  <c:v>38139</c:v>
                </c:pt>
                <c:pt idx="30">
                  <c:v>38169</c:v>
                </c:pt>
                <c:pt idx="31">
                  <c:v>38200</c:v>
                </c:pt>
                <c:pt idx="32">
                  <c:v>38231</c:v>
                </c:pt>
                <c:pt idx="33">
                  <c:v>38261</c:v>
                </c:pt>
                <c:pt idx="34">
                  <c:v>38292</c:v>
                </c:pt>
                <c:pt idx="35">
                  <c:v>38322</c:v>
                </c:pt>
                <c:pt idx="36">
                  <c:v>38353</c:v>
                </c:pt>
                <c:pt idx="37">
                  <c:v>38384</c:v>
                </c:pt>
                <c:pt idx="38">
                  <c:v>38412</c:v>
                </c:pt>
                <c:pt idx="39">
                  <c:v>38443</c:v>
                </c:pt>
                <c:pt idx="40">
                  <c:v>38473</c:v>
                </c:pt>
                <c:pt idx="41">
                  <c:v>38504</c:v>
                </c:pt>
                <c:pt idx="42">
                  <c:v>38534</c:v>
                </c:pt>
                <c:pt idx="43">
                  <c:v>38565</c:v>
                </c:pt>
                <c:pt idx="44">
                  <c:v>38596</c:v>
                </c:pt>
                <c:pt idx="45">
                  <c:v>38626</c:v>
                </c:pt>
                <c:pt idx="46">
                  <c:v>38657</c:v>
                </c:pt>
                <c:pt idx="47">
                  <c:v>38687</c:v>
                </c:pt>
                <c:pt idx="48">
                  <c:v>38718</c:v>
                </c:pt>
                <c:pt idx="49">
                  <c:v>38749</c:v>
                </c:pt>
                <c:pt idx="50">
                  <c:v>38777</c:v>
                </c:pt>
                <c:pt idx="51">
                  <c:v>38808</c:v>
                </c:pt>
                <c:pt idx="52">
                  <c:v>38838</c:v>
                </c:pt>
                <c:pt idx="53">
                  <c:v>38869</c:v>
                </c:pt>
                <c:pt idx="54">
                  <c:v>38899</c:v>
                </c:pt>
                <c:pt idx="55">
                  <c:v>38930</c:v>
                </c:pt>
                <c:pt idx="56">
                  <c:v>38961</c:v>
                </c:pt>
                <c:pt idx="57">
                  <c:v>38991</c:v>
                </c:pt>
                <c:pt idx="58">
                  <c:v>39022</c:v>
                </c:pt>
                <c:pt idx="59">
                  <c:v>39052</c:v>
                </c:pt>
                <c:pt idx="60">
                  <c:v>39083</c:v>
                </c:pt>
                <c:pt idx="61">
                  <c:v>39114</c:v>
                </c:pt>
                <c:pt idx="62">
                  <c:v>39142</c:v>
                </c:pt>
                <c:pt idx="63">
                  <c:v>39173</c:v>
                </c:pt>
                <c:pt idx="64">
                  <c:v>39203</c:v>
                </c:pt>
                <c:pt idx="65">
                  <c:v>39234</c:v>
                </c:pt>
                <c:pt idx="66">
                  <c:v>39264</c:v>
                </c:pt>
                <c:pt idx="67">
                  <c:v>39295</c:v>
                </c:pt>
                <c:pt idx="68">
                  <c:v>39326</c:v>
                </c:pt>
                <c:pt idx="69">
                  <c:v>39356</c:v>
                </c:pt>
                <c:pt idx="70">
                  <c:v>39387</c:v>
                </c:pt>
                <c:pt idx="71">
                  <c:v>39417</c:v>
                </c:pt>
                <c:pt idx="72">
                  <c:v>39448</c:v>
                </c:pt>
                <c:pt idx="73">
                  <c:v>39479</c:v>
                </c:pt>
                <c:pt idx="74">
                  <c:v>39508</c:v>
                </c:pt>
                <c:pt idx="75">
                  <c:v>39539</c:v>
                </c:pt>
                <c:pt idx="76">
                  <c:v>39569</c:v>
                </c:pt>
                <c:pt idx="77">
                  <c:v>39600</c:v>
                </c:pt>
                <c:pt idx="78">
                  <c:v>39630</c:v>
                </c:pt>
                <c:pt idx="79">
                  <c:v>39661</c:v>
                </c:pt>
                <c:pt idx="80">
                  <c:v>39692</c:v>
                </c:pt>
                <c:pt idx="81">
                  <c:v>39722</c:v>
                </c:pt>
                <c:pt idx="82">
                  <c:v>39753</c:v>
                </c:pt>
                <c:pt idx="83">
                  <c:v>39783</c:v>
                </c:pt>
                <c:pt idx="84">
                  <c:v>39814</c:v>
                </c:pt>
                <c:pt idx="85">
                  <c:v>39845</c:v>
                </c:pt>
                <c:pt idx="86">
                  <c:v>39873</c:v>
                </c:pt>
                <c:pt idx="87">
                  <c:v>39904</c:v>
                </c:pt>
                <c:pt idx="88">
                  <c:v>39934</c:v>
                </c:pt>
                <c:pt idx="89">
                  <c:v>39965</c:v>
                </c:pt>
                <c:pt idx="90">
                  <c:v>39995</c:v>
                </c:pt>
                <c:pt idx="91">
                  <c:v>40026</c:v>
                </c:pt>
                <c:pt idx="92">
                  <c:v>40057</c:v>
                </c:pt>
                <c:pt idx="93">
                  <c:v>40087</c:v>
                </c:pt>
                <c:pt idx="94">
                  <c:v>40118</c:v>
                </c:pt>
                <c:pt idx="95">
                  <c:v>40148</c:v>
                </c:pt>
                <c:pt idx="96">
                  <c:v>40179</c:v>
                </c:pt>
                <c:pt idx="97">
                  <c:v>40210</c:v>
                </c:pt>
                <c:pt idx="98">
                  <c:v>40238</c:v>
                </c:pt>
                <c:pt idx="99">
                  <c:v>40269</c:v>
                </c:pt>
                <c:pt idx="100">
                  <c:v>40299</c:v>
                </c:pt>
                <c:pt idx="101">
                  <c:v>40330</c:v>
                </c:pt>
                <c:pt idx="102">
                  <c:v>40360</c:v>
                </c:pt>
                <c:pt idx="103">
                  <c:v>40391</c:v>
                </c:pt>
                <c:pt idx="104">
                  <c:v>40422</c:v>
                </c:pt>
                <c:pt idx="105">
                  <c:v>40452</c:v>
                </c:pt>
                <c:pt idx="106">
                  <c:v>40483</c:v>
                </c:pt>
                <c:pt idx="107">
                  <c:v>40513</c:v>
                </c:pt>
                <c:pt idx="108">
                  <c:v>40544</c:v>
                </c:pt>
                <c:pt idx="109">
                  <c:v>40575</c:v>
                </c:pt>
                <c:pt idx="110">
                  <c:v>40603</c:v>
                </c:pt>
                <c:pt idx="111">
                  <c:v>40634</c:v>
                </c:pt>
                <c:pt idx="112">
                  <c:v>40664</c:v>
                </c:pt>
                <c:pt idx="113">
                  <c:v>40695</c:v>
                </c:pt>
                <c:pt idx="114">
                  <c:v>40725</c:v>
                </c:pt>
                <c:pt idx="115">
                  <c:v>40756</c:v>
                </c:pt>
                <c:pt idx="116">
                  <c:v>40787</c:v>
                </c:pt>
                <c:pt idx="117">
                  <c:v>40817</c:v>
                </c:pt>
                <c:pt idx="118">
                  <c:v>40848</c:v>
                </c:pt>
                <c:pt idx="119">
                  <c:v>40878</c:v>
                </c:pt>
                <c:pt idx="120">
                  <c:v>40909</c:v>
                </c:pt>
                <c:pt idx="121">
                  <c:v>40940</c:v>
                </c:pt>
                <c:pt idx="122">
                  <c:v>40969</c:v>
                </c:pt>
                <c:pt idx="123">
                  <c:v>41000</c:v>
                </c:pt>
                <c:pt idx="124">
                  <c:v>41030</c:v>
                </c:pt>
                <c:pt idx="125">
                  <c:v>41061</c:v>
                </c:pt>
                <c:pt idx="126">
                  <c:v>41091</c:v>
                </c:pt>
                <c:pt idx="127">
                  <c:v>41122</c:v>
                </c:pt>
                <c:pt idx="128">
                  <c:v>41153</c:v>
                </c:pt>
                <c:pt idx="129">
                  <c:v>41183</c:v>
                </c:pt>
                <c:pt idx="130">
                  <c:v>41214</c:v>
                </c:pt>
                <c:pt idx="131">
                  <c:v>41244</c:v>
                </c:pt>
                <c:pt idx="132">
                  <c:v>41275</c:v>
                </c:pt>
                <c:pt idx="133">
                  <c:v>41306</c:v>
                </c:pt>
                <c:pt idx="134">
                  <c:v>41334</c:v>
                </c:pt>
                <c:pt idx="135">
                  <c:v>41365</c:v>
                </c:pt>
                <c:pt idx="136">
                  <c:v>41395</c:v>
                </c:pt>
                <c:pt idx="137">
                  <c:v>41426</c:v>
                </c:pt>
                <c:pt idx="138">
                  <c:v>41456</c:v>
                </c:pt>
                <c:pt idx="139">
                  <c:v>41487</c:v>
                </c:pt>
                <c:pt idx="140">
                  <c:v>41518</c:v>
                </c:pt>
                <c:pt idx="141">
                  <c:v>41548</c:v>
                </c:pt>
                <c:pt idx="142">
                  <c:v>41579</c:v>
                </c:pt>
                <c:pt idx="143">
                  <c:v>41609</c:v>
                </c:pt>
                <c:pt idx="144">
                  <c:v>41640</c:v>
                </c:pt>
                <c:pt idx="145">
                  <c:v>41671</c:v>
                </c:pt>
                <c:pt idx="146">
                  <c:v>41699</c:v>
                </c:pt>
                <c:pt idx="147">
                  <c:v>41730</c:v>
                </c:pt>
                <c:pt idx="148">
                  <c:v>41760</c:v>
                </c:pt>
                <c:pt idx="149">
                  <c:v>41791</c:v>
                </c:pt>
                <c:pt idx="150">
                  <c:v>41821</c:v>
                </c:pt>
                <c:pt idx="151">
                  <c:v>41852</c:v>
                </c:pt>
                <c:pt idx="152">
                  <c:v>41883</c:v>
                </c:pt>
                <c:pt idx="153">
                  <c:v>41913</c:v>
                </c:pt>
                <c:pt idx="154">
                  <c:v>41944</c:v>
                </c:pt>
                <c:pt idx="155">
                  <c:v>41974</c:v>
                </c:pt>
                <c:pt idx="156">
                  <c:v>42005</c:v>
                </c:pt>
                <c:pt idx="157">
                  <c:v>42036</c:v>
                </c:pt>
                <c:pt idx="158">
                  <c:v>42064</c:v>
                </c:pt>
                <c:pt idx="159">
                  <c:v>42095</c:v>
                </c:pt>
                <c:pt idx="160">
                  <c:v>42125</c:v>
                </c:pt>
                <c:pt idx="161">
                  <c:v>42156</c:v>
                </c:pt>
                <c:pt idx="162">
                  <c:v>42186</c:v>
                </c:pt>
                <c:pt idx="163">
                  <c:v>42217</c:v>
                </c:pt>
                <c:pt idx="164">
                  <c:v>42248</c:v>
                </c:pt>
                <c:pt idx="165">
                  <c:v>42278</c:v>
                </c:pt>
                <c:pt idx="166">
                  <c:v>42309</c:v>
                </c:pt>
                <c:pt idx="167">
                  <c:v>42339</c:v>
                </c:pt>
                <c:pt idx="168">
                  <c:v>42370</c:v>
                </c:pt>
                <c:pt idx="169">
                  <c:v>42401</c:v>
                </c:pt>
                <c:pt idx="170">
                  <c:v>42430</c:v>
                </c:pt>
                <c:pt idx="171">
                  <c:v>42461</c:v>
                </c:pt>
                <c:pt idx="172">
                  <c:v>42491</c:v>
                </c:pt>
                <c:pt idx="173">
                  <c:v>42522</c:v>
                </c:pt>
                <c:pt idx="174">
                  <c:v>42552</c:v>
                </c:pt>
                <c:pt idx="175">
                  <c:v>42583</c:v>
                </c:pt>
                <c:pt idx="176">
                  <c:v>42614</c:v>
                </c:pt>
                <c:pt idx="177">
                  <c:v>42644</c:v>
                </c:pt>
                <c:pt idx="178">
                  <c:v>42675</c:v>
                </c:pt>
                <c:pt idx="179">
                  <c:v>42705</c:v>
                </c:pt>
                <c:pt idx="180">
                  <c:v>42736</c:v>
                </c:pt>
                <c:pt idx="181">
                  <c:v>42767</c:v>
                </c:pt>
                <c:pt idx="182">
                  <c:v>42795</c:v>
                </c:pt>
                <c:pt idx="183">
                  <c:v>42826</c:v>
                </c:pt>
                <c:pt idx="184">
                  <c:v>42856</c:v>
                </c:pt>
                <c:pt idx="185">
                  <c:v>42887</c:v>
                </c:pt>
                <c:pt idx="186">
                  <c:v>42917</c:v>
                </c:pt>
                <c:pt idx="187">
                  <c:v>42948</c:v>
                </c:pt>
                <c:pt idx="188">
                  <c:v>42979</c:v>
                </c:pt>
                <c:pt idx="189">
                  <c:v>43009</c:v>
                </c:pt>
                <c:pt idx="190">
                  <c:v>43040</c:v>
                </c:pt>
                <c:pt idx="191">
                  <c:v>43070</c:v>
                </c:pt>
                <c:pt idx="192">
                  <c:v>43101</c:v>
                </c:pt>
                <c:pt idx="193">
                  <c:v>43132</c:v>
                </c:pt>
                <c:pt idx="194">
                  <c:v>43160</c:v>
                </c:pt>
                <c:pt idx="195">
                  <c:v>43191</c:v>
                </c:pt>
                <c:pt idx="196">
                  <c:v>43221</c:v>
                </c:pt>
                <c:pt idx="197">
                  <c:v>43252</c:v>
                </c:pt>
                <c:pt idx="198">
                  <c:v>43282</c:v>
                </c:pt>
                <c:pt idx="199">
                  <c:v>43313</c:v>
                </c:pt>
                <c:pt idx="200">
                  <c:v>43344</c:v>
                </c:pt>
                <c:pt idx="201">
                  <c:v>43374</c:v>
                </c:pt>
                <c:pt idx="202">
                  <c:v>43405</c:v>
                </c:pt>
                <c:pt idx="203">
                  <c:v>43435</c:v>
                </c:pt>
                <c:pt idx="204">
                  <c:v>43466</c:v>
                </c:pt>
                <c:pt idx="205">
                  <c:v>43497</c:v>
                </c:pt>
                <c:pt idx="206">
                  <c:v>43525</c:v>
                </c:pt>
                <c:pt idx="207">
                  <c:v>43556</c:v>
                </c:pt>
                <c:pt idx="208">
                  <c:v>43586</c:v>
                </c:pt>
                <c:pt idx="209">
                  <c:v>43617</c:v>
                </c:pt>
                <c:pt idx="210">
                  <c:v>43647</c:v>
                </c:pt>
                <c:pt idx="211">
                  <c:v>43678</c:v>
                </c:pt>
                <c:pt idx="212">
                  <c:v>43709</c:v>
                </c:pt>
                <c:pt idx="213">
                  <c:v>43739</c:v>
                </c:pt>
                <c:pt idx="214">
                  <c:v>43770</c:v>
                </c:pt>
                <c:pt idx="215">
                  <c:v>43800</c:v>
                </c:pt>
                <c:pt idx="216">
                  <c:v>43831</c:v>
                </c:pt>
                <c:pt idx="217">
                  <c:v>43862</c:v>
                </c:pt>
                <c:pt idx="218">
                  <c:v>43891</c:v>
                </c:pt>
                <c:pt idx="219">
                  <c:v>43922</c:v>
                </c:pt>
                <c:pt idx="220">
                  <c:v>43952</c:v>
                </c:pt>
                <c:pt idx="221">
                  <c:v>43983</c:v>
                </c:pt>
                <c:pt idx="222">
                  <c:v>44013</c:v>
                </c:pt>
              </c:numCache>
            </c:numRef>
          </c:cat>
          <c:val>
            <c:numRef>
              <c:f>'Diap 2'!$F$5:$F$499</c:f>
              <c:numCache>
                <c:formatCode>0.0</c:formatCode>
                <c:ptCount val="495"/>
                <c:pt idx="0">
                  <c:v>13.189488166413311</c:v>
                </c:pt>
                <c:pt idx="1">
                  <c:v>13.447648462409459</c:v>
                </c:pt>
                <c:pt idx="2">
                  <c:v>13.493294357810298</c:v>
                </c:pt>
                <c:pt idx="3">
                  <c:v>13.510138329162972</c:v>
                </c:pt>
                <c:pt idx="4">
                  <c:v>13.478280628260769</c:v>
                </c:pt>
                <c:pt idx="5">
                  <c:v>13.17737216098508</c:v>
                </c:pt>
                <c:pt idx="6">
                  <c:v>13.423027739399304</c:v>
                </c:pt>
                <c:pt idx="7">
                  <c:v>12.594768032778319</c:v>
                </c:pt>
                <c:pt idx="8">
                  <c:v>12.419998816938502</c:v>
                </c:pt>
                <c:pt idx="9">
                  <c:v>12.457004159477718</c:v>
                </c:pt>
                <c:pt idx="10">
                  <c:v>12.564631007436475</c:v>
                </c:pt>
                <c:pt idx="11">
                  <c:v>12.365087785047468</c:v>
                </c:pt>
                <c:pt idx="12">
                  <c:v>13.003455100523304</c:v>
                </c:pt>
                <c:pt idx="13">
                  <c:v>12.925241596830563</c:v>
                </c:pt>
                <c:pt idx="14">
                  <c:v>12.420610013121342</c:v>
                </c:pt>
                <c:pt idx="15">
                  <c:v>12.456333232206234</c:v>
                </c:pt>
                <c:pt idx="16">
                  <c:v>12.590913667858667</c:v>
                </c:pt>
                <c:pt idx="17">
                  <c:v>12.84892657313384</c:v>
                </c:pt>
                <c:pt idx="18">
                  <c:v>13.457846755298435</c:v>
                </c:pt>
                <c:pt idx="19">
                  <c:v>13.290894507234526</c:v>
                </c:pt>
                <c:pt idx="20">
                  <c:v>13.078502582305005</c:v>
                </c:pt>
                <c:pt idx="21">
                  <c:v>12.968728462608443</c:v>
                </c:pt>
                <c:pt idx="22">
                  <c:v>12.860421263101546</c:v>
                </c:pt>
                <c:pt idx="23">
                  <c:v>12.858462128278529</c:v>
                </c:pt>
                <c:pt idx="24">
                  <c:v>13.687006121293384</c:v>
                </c:pt>
                <c:pt idx="25">
                  <c:v>13.787352264357086</c:v>
                </c:pt>
                <c:pt idx="26">
                  <c:v>13.543797728437056</c:v>
                </c:pt>
                <c:pt idx="27">
                  <c:v>13.399685801917688</c:v>
                </c:pt>
                <c:pt idx="28">
                  <c:v>13.359765420805376</c:v>
                </c:pt>
                <c:pt idx="29">
                  <c:v>13.701680394664939</c:v>
                </c:pt>
                <c:pt idx="30">
                  <c:v>14.113341664803725</c:v>
                </c:pt>
                <c:pt idx="31">
                  <c:v>14.05329417544008</c:v>
                </c:pt>
                <c:pt idx="32">
                  <c:v>13.76834686605792</c:v>
                </c:pt>
                <c:pt idx="33">
                  <c:v>13.783045618409103</c:v>
                </c:pt>
                <c:pt idx="34">
                  <c:v>13.685454282963425</c:v>
                </c:pt>
                <c:pt idx="35">
                  <c:v>13.456628412395672</c:v>
                </c:pt>
                <c:pt idx="36">
                  <c:v>15.22564408053006</c:v>
                </c:pt>
                <c:pt idx="37">
                  <c:v>15.170255918936352</c:v>
                </c:pt>
                <c:pt idx="38">
                  <c:v>13.874240306459576</c:v>
                </c:pt>
                <c:pt idx="39">
                  <c:v>13.870923814500546</c:v>
                </c:pt>
                <c:pt idx="40">
                  <c:v>13.92989266183009</c:v>
                </c:pt>
                <c:pt idx="41">
                  <c:v>13.806396868501539</c:v>
                </c:pt>
                <c:pt idx="42">
                  <c:v>13.975865382280986</c:v>
                </c:pt>
                <c:pt idx="43">
                  <c:v>13.897266216057677</c:v>
                </c:pt>
                <c:pt idx="44">
                  <c:v>13.686448783501278</c:v>
                </c:pt>
                <c:pt idx="45">
                  <c:v>13.401167212277365</c:v>
                </c:pt>
                <c:pt idx="46">
                  <c:v>13.574164867864253</c:v>
                </c:pt>
                <c:pt idx="47">
                  <c:v>13.528493477518392</c:v>
                </c:pt>
                <c:pt idx="48">
                  <c:v>15.786637258684861</c:v>
                </c:pt>
                <c:pt idx="49">
                  <c:v>15.560879800444461</c:v>
                </c:pt>
                <c:pt idx="50">
                  <c:v>14.223149658880072</c:v>
                </c:pt>
                <c:pt idx="51">
                  <c:v>13.875427856660405</c:v>
                </c:pt>
                <c:pt idx="52">
                  <c:v>12.935980114869672</c:v>
                </c:pt>
                <c:pt idx="53">
                  <c:v>12.650524472827406</c:v>
                </c:pt>
                <c:pt idx="54">
                  <c:v>13.12702993351742</c:v>
                </c:pt>
                <c:pt idx="55">
                  <c:v>13.258609175151889</c:v>
                </c:pt>
                <c:pt idx="56">
                  <c:v>12.816396908986466</c:v>
                </c:pt>
                <c:pt idx="57">
                  <c:v>12.793250133056111</c:v>
                </c:pt>
                <c:pt idx="58">
                  <c:v>12.547121982423665</c:v>
                </c:pt>
                <c:pt idx="59">
                  <c:v>12.637950189343741</c:v>
                </c:pt>
                <c:pt idx="60">
                  <c:v>14.122176789060781</c:v>
                </c:pt>
                <c:pt idx="61">
                  <c:v>14.002694887421367</c:v>
                </c:pt>
                <c:pt idx="62">
                  <c:v>13.082977450830551</c:v>
                </c:pt>
                <c:pt idx="63">
                  <c:v>13.358656950164274</c:v>
                </c:pt>
                <c:pt idx="64">
                  <c:v>13.674177264761148</c:v>
                </c:pt>
                <c:pt idx="65">
                  <c:v>13.593523724753215</c:v>
                </c:pt>
                <c:pt idx="66">
                  <c:v>14.393962220441242</c:v>
                </c:pt>
                <c:pt idx="67">
                  <c:v>14.192098303513207</c:v>
                </c:pt>
                <c:pt idx="68">
                  <c:v>13.38053091407134</c:v>
                </c:pt>
                <c:pt idx="69">
                  <c:v>13.368748514315232</c:v>
                </c:pt>
                <c:pt idx="70">
                  <c:v>13.211465958905322</c:v>
                </c:pt>
                <c:pt idx="71">
                  <c:v>13.456311809769275</c:v>
                </c:pt>
                <c:pt idx="72">
                  <c:v>14.377246699629367</c:v>
                </c:pt>
                <c:pt idx="73">
                  <c:v>14.380920742821468</c:v>
                </c:pt>
                <c:pt idx="74">
                  <c:v>13.553225597469943</c:v>
                </c:pt>
                <c:pt idx="75">
                  <c:v>14.010144706146152</c:v>
                </c:pt>
                <c:pt idx="76">
                  <c:v>14.089317718118691</c:v>
                </c:pt>
                <c:pt idx="77">
                  <c:v>13.881141026494209</c:v>
                </c:pt>
                <c:pt idx="78">
                  <c:v>14.377104736879092</c:v>
                </c:pt>
                <c:pt idx="79">
                  <c:v>14.302012857523728</c:v>
                </c:pt>
                <c:pt idx="80">
                  <c:v>13.467787081997832</c:v>
                </c:pt>
                <c:pt idx="81">
                  <c:v>13.308272520512009</c:v>
                </c:pt>
                <c:pt idx="82">
                  <c:v>13.405081534189064</c:v>
                </c:pt>
                <c:pt idx="83">
                  <c:v>13.597653742079871</c:v>
                </c:pt>
                <c:pt idx="84">
                  <c:v>14.944930207692908</c:v>
                </c:pt>
                <c:pt idx="85">
                  <c:v>14.964719327391807</c:v>
                </c:pt>
                <c:pt idx="86">
                  <c:v>14.578776830116189</c:v>
                </c:pt>
                <c:pt idx="87">
                  <c:v>14.649929079500335</c:v>
                </c:pt>
                <c:pt idx="88">
                  <c:v>14.484235703964663</c:v>
                </c:pt>
                <c:pt idx="89">
                  <c:v>14.642590765245215</c:v>
                </c:pt>
                <c:pt idx="90">
                  <c:v>15.078486849150242</c:v>
                </c:pt>
                <c:pt idx="91">
                  <c:v>15.052199439765806</c:v>
                </c:pt>
                <c:pt idx="92">
                  <c:v>14.946717896521708</c:v>
                </c:pt>
                <c:pt idx="93">
                  <c:v>14.938253537743174</c:v>
                </c:pt>
                <c:pt idx="94">
                  <c:v>14.693182359623888</c:v>
                </c:pt>
                <c:pt idx="95">
                  <c:v>14.864550712315047</c:v>
                </c:pt>
                <c:pt idx="96">
                  <c:v>16.278525645545646</c:v>
                </c:pt>
                <c:pt idx="97">
                  <c:v>15.924662597668144</c:v>
                </c:pt>
                <c:pt idx="98">
                  <c:v>15.162170988996396</c:v>
                </c:pt>
                <c:pt idx="99">
                  <c:v>15.102147756577933</c:v>
                </c:pt>
                <c:pt idx="100">
                  <c:v>15.200638239113534</c:v>
                </c:pt>
                <c:pt idx="101">
                  <c:v>15.0020983779698</c:v>
                </c:pt>
                <c:pt idx="102">
                  <c:v>15.868719539584092</c:v>
                </c:pt>
                <c:pt idx="103">
                  <c:v>15.863660128584641</c:v>
                </c:pt>
                <c:pt idx="104">
                  <c:v>15.611814680470445</c:v>
                </c:pt>
                <c:pt idx="105">
                  <c:v>15.594241868029648</c:v>
                </c:pt>
                <c:pt idx="106">
                  <c:v>14.964313078198584</c:v>
                </c:pt>
                <c:pt idx="107">
                  <c:v>14.974317159684745</c:v>
                </c:pt>
                <c:pt idx="108">
                  <c:v>16.009676419260273</c:v>
                </c:pt>
                <c:pt idx="109">
                  <c:v>15.618915884536552</c:v>
                </c:pt>
                <c:pt idx="110">
                  <c:v>15.431471381597431</c:v>
                </c:pt>
                <c:pt idx="111">
                  <c:v>15.419116745825354</c:v>
                </c:pt>
                <c:pt idx="112">
                  <c:v>15.132026584103972</c:v>
                </c:pt>
                <c:pt idx="113">
                  <c:v>15.098085279287771</c:v>
                </c:pt>
                <c:pt idx="114">
                  <c:v>15.528251461499426</c:v>
                </c:pt>
                <c:pt idx="115">
                  <c:v>15.27565906419294</c:v>
                </c:pt>
                <c:pt idx="116">
                  <c:v>14.939040639786086</c:v>
                </c:pt>
                <c:pt idx="117">
                  <c:v>14.88434161475892</c:v>
                </c:pt>
                <c:pt idx="118">
                  <c:v>14.598942949007682</c:v>
                </c:pt>
                <c:pt idx="119">
                  <c:v>14.928981206537179</c:v>
                </c:pt>
                <c:pt idx="120">
                  <c:v>16.245467432853129</c:v>
                </c:pt>
                <c:pt idx="121">
                  <c:v>16.694695308917254</c:v>
                </c:pt>
                <c:pt idx="122">
                  <c:v>15.919180285907277</c:v>
                </c:pt>
                <c:pt idx="123">
                  <c:v>15.966824238875718</c:v>
                </c:pt>
                <c:pt idx="124">
                  <c:v>15.787715769195104</c:v>
                </c:pt>
                <c:pt idx="125">
                  <c:v>15.622839195920063</c:v>
                </c:pt>
                <c:pt idx="126">
                  <c:v>16.531100213128358</c:v>
                </c:pt>
                <c:pt idx="127">
                  <c:v>16.252460525924249</c:v>
                </c:pt>
                <c:pt idx="128">
                  <c:v>16.342996083677708</c:v>
                </c:pt>
                <c:pt idx="129">
                  <c:v>16.355875484246095</c:v>
                </c:pt>
                <c:pt idx="130">
                  <c:v>16.063464784031336</c:v>
                </c:pt>
                <c:pt idx="131">
                  <c:v>16.009822760718485</c:v>
                </c:pt>
                <c:pt idx="132">
                  <c:v>17.661346374249025</c:v>
                </c:pt>
                <c:pt idx="133">
                  <c:v>17.955355337100013</c:v>
                </c:pt>
                <c:pt idx="134">
                  <c:v>17.384502890409191</c:v>
                </c:pt>
                <c:pt idx="135">
                  <c:v>17.245793924715404</c:v>
                </c:pt>
                <c:pt idx="136">
                  <c:v>17.042284174279725</c:v>
                </c:pt>
                <c:pt idx="137">
                  <c:v>16.878360406241153</c:v>
                </c:pt>
                <c:pt idx="138">
                  <c:v>17.237035486511644</c:v>
                </c:pt>
                <c:pt idx="139">
                  <c:v>15.274718694827449</c:v>
                </c:pt>
                <c:pt idx="140">
                  <c:v>15.650739916624378</c:v>
                </c:pt>
                <c:pt idx="141">
                  <c:v>14.808823440922422</c:v>
                </c:pt>
                <c:pt idx="142">
                  <c:v>14.767815144648905</c:v>
                </c:pt>
                <c:pt idx="143">
                  <c:v>15.196260028011817</c:v>
                </c:pt>
                <c:pt idx="144">
                  <c:v>14.908398921067109</c:v>
                </c:pt>
                <c:pt idx="145">
                  <c:v>14.865753214326924</c:v>
                </c:pt>
                <c:pt idx="146">
                  <c:v>16.002411236582994</c:v>
                </c:pt>
                <c:pt idx="147">
                  <c:v>15.890631216725248</c:v>
                </c:pt>
                <c:pt idx="148">
                  <c:v>15.850914165711472</c:v>
                </c:pt>
                <c:pt idx="149">
                  <c:v>15.499452469872708</c:v>
                </c:pt>
                <c:pt idx="150">
                  <c:v>15.449444686264139</c:v>
                </c:pt>
                <c:pt idx="151">
                  <c:v>15.556202671058417</c:v>
                </c:pt>
                <c:pt idx="152">
                  <c:v>15.762491879713275</c:v>
                </c:pt>
                <c:pt idx="153">
                  <c:v>15.704341775964473</c:v>
                </c:pt>
                <c:pt idx="154">
                  <c:v>15.807957429361865</c:v>
                </c:pt>
                <c:pt idx="155">
                  <c:v>15.597614069300056</c:v>
                </c:pt>
                <c:pt idx="156">
                  <c:v>15.654731866964585</c:v>
                </c:pt>
                <c:pt idx="157">
                  <c:v>15.481619232146798</c:v>
                </c:pt>
                <c:pt idx="158">
                  <c:v>15.432532182728201</c:v>
                </c:pt>
                <c:pt idx="159">
                  <c:v>15.800035909600663</c:v>
                </c:pt>
                <c:pt idx="160">
                  <c:v>15.991531143255274</c:v>
                </c:pt>
                <c:pt idx="161">
                  <c:v>15.794973853110688</c:v>
                </c:pt>
                <c:pt idx="162">
                  <c:v>15.551855025344802</c:v>
                </c:pt>
                <c:pt idx="163">
                  <c:v>15.240350270714206</c:v>
                </c:pt>
                <c:pt idx="164">
                  <c:v>15.297703982627898</c:v>
                </c:pt>
                <c:pt idx="165">
                  <c:v>15.181772460426352</c:v>
                </c:pt>
                <c:pt idx="166">
                  <c:v>15.145892639360421</c:v>
                </c:pt>
                <c:pt idx="167">
                  <c:v>15.423985744505481</c:v>
                </c:pt>
                <c:pt idx="168">
                  <c:v>15.200573403782158</c:v>
                </c:pt>
                <c:pt idx="169">
                  <c:v>15.047592516982291</c:v>
                </c:pt>
                <c:pt idx="170">
                  <c:v>15.639500448463354</c:v>
                </c:pt>
                <c:pt idx="171">
                  <c:v>15.935843727112928</c:v>
                </c:pt>
                <c:pt idx="172">
                  <c:v>16.440879493074867</c:v>
                </c:pt>
                <c:pt idx="173">
                  <c:v>15.842003746836561</c:v>
                </c:pt>
                <c:pt idx="174">
                  <c:v>15.387017300087248</c:v>
                </c:pt>
                <c:pt idx="175">
                  <c:v>15.386327140925395</c:v>
                </c:pt>
                <c:pt idx="176">
                  <c:v>16.058198585336982</c:v>
                </c:pt>
                <c:pt idx="177">
                  <c:v>16.059866893061219</c:v>
                </c:pt>
                <c:pt idx="178">
                  <c:v>15.88854944872636</c:v>
                </c:pt>
                <c:pt idx="179">
                  <c:v>15.852649771230048</c:v>
                </c:pt>
                <c:pt idx="180">
                  <c:v>15.869797580033715</c:v>
                </c:pt>
                <c:pt idx="181">
                  <c:v>15.784219698709562</c:v>
                </c:pt>
                <c:pt idx="182">
                  <c:v>16.5389873567295</c:v>
                </c:pt>
                <c:pt idx="183">
                  <c:v>16.839457406046261</c:v>
                </c:pt>
                <c:pt idx="184">
                  <c:v>16.788968517983971</c:v>
                </c:pt>
                <c:pt idx="185">
                  <c:v>16.793126172251842</c:v>
                </c:pt>
                <c:pt idx="186">
                  <c:v>16.765181399897276</c:v>
                </c:pt>
                <c:pt idx="187">
                  <c:v>16.705448478621051</c:v>
                </c:pt>
                <c:pt idx="188">
                  <c:v>16.310575605035012</c:v>
                </c:pt>
                <c:pt idx="189">
                  <c:v>16.833745099946874</c:v>
                </c:pt>
                <c:pt idx="190">
                  <c:v>16.667332474343617</c:v>
                </c:pt>
                <c:pt idx="191">
                  <c:v>16.579456999332621</c:v>
                </c:pt>
                <c:pt idx="192">
                  <c:v>16.23837651365606</c:v>
                </c:pt>
                <c:pt idx="193">
                  <c:v>16.071158292230535</c:v>
                </c:pt>
                <c:pt idx="194">
                  <c:v>16.485607058278372</c:v>
                </c:pt>
                <c:pt idx="195">
                  <c:v>16.486654960820989</c:v>
                </c:pt>
                <c:pt idx="196">
                  <c:v>16.383618608959125</c:v>
                </c:pt>
                <c:pt idx="197">
                  <c:v>16.436292629039301</c:v>
                </c:pt>
                <c:pt idx="198">
                  <c:v>16.284338448037399</c:v>
                </c:pt>
                <c:pt idx="199">
                  <c:v>16.363686574775802</c:v>
                </c:pt>
                <c:pt idx="200">
                  <c:v>16.444119820260607</c:v>
                </c:pt>
                <c:pt idx="201">
                  <c:v>16.554419160931001</c:v>
                </c:pt>
                <c:pt idx="202">
                  <c:v>16.458225602684202</c:v>
                </c:pt>
                <c:pt idx="203">
                  <c:v>16.340949580450701</c:v>
                </c:pt>
                <c:pt idx="204">
                  <c:v>16.231932828091001</c:v>
                </c:pt>
                <c:pt idx="205">
                  <c:v>16.037397511965601</c:v>
                </c:pt>
                <c:pt idx="206">
                  <c:v>16.061729972404599</c:v>
                </c:pt>
                <c:pt idx="207">
                  <c:v>15.913280198233601</c:v>
                </c:pt>
                <c:pt idx="208">
                  <c:v>15.8356014771799</c:v>
                </c:pt>
                <c:pt idx="209">
                  <c:v>15.8399771849767</c:v>
                </c:pt>
                <c:pt idx="210">
                  <c:v>15.894634672699199</c:v>
                </c:pt>
                <c:pt idx="211">
                  <c:v>15.784189874863049</c:v>
                </c:pt>
                <c:pt idx="212">
                  <c:v>15.716652575112894</c:v>
                </c:pt>
                <c:pt idx="213">
                  <c:v>15.578129032386</c:v>
                </c:pt>
                <c:pt idx="214">
                  <c:v>15.2530434171256</c:v>
                </c:pt>
                <c:pt idx="215">
                  <c:v>15.444914807292699</c:v>
                </c:pt>
                <c:pt idx="216">
                  <c:v>15.468320599119675</c:v>
                </c:pt>
                <c:pt idx="217">
                  <c:v>15.264296534960176</c:v>
                </c:pt>
                <c:pt idx="218">
                  <c:v>14.899892357269277</c:v>
                </c:pt>
                <c:pt idx="219">
                  <c:v>14.596490537257562</c:v>
                </c:pt>
                <c:pt idx="220">
                  <c:v>14.839745971194299</c:v>
                </c:pt>
                <c:pt idx="221">
                  <c:v>14.564263371570201</c:v>
                </c:pt>
                <c:pt idx="222">
                  <c:v>15.521163949674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13D5-4B64-9980-DFA14CF5BE38}"/>
            </c:ext>
          </c:extLst>
        </c:ser>
        <c:ser>
          <c:idx val="1"/>
          <c:order val="1"/>
          <c:tx>
            <c:strRef>
              <c:f>'Diap 2'!$G$4</c:f>
              <c:strCache>
                <c:ptCount val="1"/>
                <c:pt idx="0">
                  <c:v>Mínimo Regulatorio</c:v>
                </c:pt>
              </c:strCache>
            </c:strRef>
          </c:tx>
          <c:spPr>
            <a:ln w="28575" cap="rnd">
              <a:solidFill>
                <a:schemeClr val="accent1"/>
              </a:solidFill>
              <a:prstDash val="sysDash"/>
              <a:round/>
            </a:ln>
            <a:effectLst/>
          </c:spPr>
          <c:marker>
            <c:symbol val="none"/>
          </c:marker>
          <c:cat>
            <c:numRef>
              <c:f>'Diap 2'!$E$5:$E$499</c:f>
              <c:numCache>
                <c:formatCode>mmm\-yy</c:formatCode>
                <c:ptCount val="495"/>
                <c:pt idx="0">
                  <c:v>37257</c:v>
                </c:pt>
                <c:pt idx="1">
                  <c:v>37288</c:v>
                </c:pt>
                <c:pt idx="2">
                  <c:v>37316</c:v>
                </c:pt>
                <c:pt idx="3">
                  <c:v>37347</c:v>
                </c:pt>
                <c:pt idx="4">
                  <c:v>37377</c:v>
                </c:pt>
                <c:pt idx="5">
                  <c:v>37408</c:v>
                </c:pt>
                <c:pt idx="6">
                  <c:v>37438</c:v>
                </c:pt>
                <c:pt idx="7">
                  <c:v>37469</c:v>
                </c:pt>
                <c:pt idx="8">
                  <c:v>37500</c:v>
                </c:pt>
                <c:pt idx="9">
                  <c:v>37530</c:v>
                </c:pt>
                <c:pt idx="10">
                  <c:v>37561</c:v>
                </c:pt>
                <c:pt idx="11">
                  <c:v>37591</c:v>
                </c:pt>
                <c:pt idx="12">
                  <c:v>37622</c:v>
                </c:pt>
                <c:pt idx="13">
                  <c:v>37653</c:v>
                </c:pt>
                <c:pt idx="14">
                  <c:v>37681</c:v>
                </c:pt>
                <c:pt idx="15">
                  <c:v>37712</c:v>
                </c:pt>
                <c:pt idx="16">
                  <c:v>37742</c:v>
                </c:pt>
                <c:pt idx="17">
                  <c:v>37773</c:v>
                </c:pt>
                <c:pt idx="18">
                  <c:v>37803</c:v>
                </c:pt>
                <c:pt idx="19">
                  <c:v>37834</c:v>
                </c:pt>
                <c:pt idx="20">
                  <c:v>37865</c:v>
                </c:pt>
                <c:pt idx="21">
                  <c:v>37895</c:v>
                </c:pt>
                <c:pt idx="22">
                  <c:v>37926</c:v>
                </c:pt>
                <c:pt idx="23">
                  <c:v>37956</c:v>
                </c:pt>
                <c:pt idx="24">
                  <c:v>37987</c:v>
                </c:pt>
                <c:pt idx="25">
                  <c:v>38018</c:v>
                </c:pt>
                <c:pt idx="26">
                  <c:v>38047</c:v>
                </c:pt>
                <c:pt idx="27">
                  <c:v>38078</c:v>
                </c:pt>
                <c:pt idx="28">
                  <c:v>38108</c:v>
                </c:pt>
                <c:pt idx="29">
                  <c:v>38139</c:v>
                </c:pt>
                <c:pt idx="30">
                  <c:v>38169</c:v>
                </c:pt>
                <c:pt idx="31">
                  <c:v>38200</c:v>
                </c:pt>
                <c:pt idx="32">
                  <c:v>38231</c:v>
                </c:pt>
                <c:pt idx="33">
                  <c:v>38261</c:v>
                </c:pt>
                <c:pt idx="34">
                  <c:v>38292</c:v>
                </c:pt>
                <c:pt idx="35">
                  <c:v>38322</c:v>
                </c:pt>
                <c:pt idx="36">
                  <c:v>38353</c:v>
                </c:pt>
                <c:pt idx="37">
                  <c:v>38384</c:v>
                </c:pt>
                <c:pt idx="38">
                  <c:v>38412</c:v>
                </c:pt>
                <c:pt idx="39">
                  <c:v>38443</c:v>
                </c:pt>
                <c:pt idx="40">
                  <c:v>38473</c:v>
                </c:pt>
                <c:pt idx="41">
                  <c:v>38504</c:v>
                </c:pt>
                <c:pt idx="42">
                  <c:v>38534</c:v>
                </c:pt>
                <c:pt idx="43">
                  <c:v>38565</c:v>
                </c:pt>
                <c:pt idx="44">
                  <c:v>38596</c:v>
                </c:pt>
                <c:pt idx="45">
                  <c:v>38626</c:v>
                </c:pt>
                <c:pt idx="46">
                  <c:v>38657</c:v>
                </c:pt>
                <c:pt idx="47">
                  <c:v>38687</c:v>
                </c:pt>
                <c:pt idx="48">
                  <c:v>38718</c:v>
                </c:pt>
                <c:pt idx="49">
                  <c:v>38749</c:v>
                </c:pt>
                <c:pt idx="50">
                  <c:v>38777</c:v>
                </c:pt>
                <c:pt idx="51">
                  <c:v>38808</c:v>
                </c:pt>
                <c:pt idx="52">
                  <c:v>38838</c:v>
                </c:pt>
                <c:pt idx="53">
                  <c:v>38869</c:v>
                </c:pt>
                <c:pt idx="54">
                  <c:v>38899</c:v>
                </c:pt>
                <c:pt idx="55">
                  <c:v>38930</c:v>
                </c:pt>
                <c:pt idx="56">
                  <c:v>38961</c:v>
                </c:pt>
                <c:pt idx="57">
                  <c:v>38991</c:v>
                </c:pt>
                <c:pt idx="58">
                  <c:v>39022</c:v>
                </c:pt>
                <c:pt idx="59">
                  <c:v>39052</c:v>
                </c:pt>
                <c:pt idx="60">
                  <c:v>39083</c:v>
                </c:pt>
                <c:pt idx="61">
                  <c:v>39114</c:v>
                </c:pt>
                <c:pt idx="62">
                  <c:v>39142</c:v>
                </c:pt>
                <c:pt idx="63">
                  <c:v>39173</c:v>
                </c:pt>
                <c:pt idx="64">
                  <c:v>39203</c:v>
                </c:pt>
                <c:pt idx="65">
                  <c:v>39234</c:v>
                </c:pt>
                <c:pt idx="66">
                  <c:v>39264</c:v>
                </c:pt>
                <c:pt idx="67">
                  <c:v>39295</c:v>
                </c:pt>
                <c:pt idx="68">
                  <c:v>39326</c:v>
                </c:pt>
                <c:pt idx="69">
                  <c:v>39356</c:v>
                </c:pt>
                <c:pt idx="70">
                  <c:v>39387</c:v>
                </c:pt>
                <c:pt idx="71">
                  <c:v>39417</c:v>
                </c:pt>
                <c:pt idx="72">
                  <c:v>39448</c:v>
                </c:pt>
                <c:pt idx="73">
                  <c:v>39479</c:v>
                </c:pt>
                <c:pt idx="74">
                  <c:v>39508</c:v>
                </c:pt>
                <c:pt idx="75">
                  <c:v>39539</c:v>
                </c:pt>
                <c:pt idx="76">
                  <c:v>39569</c:v>
                </c:pt>
                <c:pt idx="77">
                  <c:v>39600</c:v>
                </c:pt>
                <c:pt idx="78">
                  <c:v>39630</c:v>
                </c:pt>
                <c:pt idx="79">
                  <c:v>39661</c:v>
                </c:pt>
                <c:pt idx="80">
                  <c:v>39692</c:v>
                </c:pt>
                <c:pt idx="81">
                  <c:v>39722</c:v>
                </c:pt>
                <c:pt idx="82">
                  <c:v>39753</c:v>
                </c:pt>
                <c:pt idx="83">
                  <c:v>39783</c:v>
                </c:pt>
                <c:pt idx="84">
                  <c:v>39814</c:v>
                </c:pt>
                <c:pt idx="85">
                  <c:v>39845</c:v>
                </c:pt>
                <c:pt idx="86">
                  <c:v>39873</c:v>
                </c:pt>
                <c:pt idx="87">
                  <c:v>39904</c:v>
                </c:pt>
                <c:pt idx="88">
                  <c:v>39934</c:v>
                </c:pt>
                <c:pt idx="89">
                  <c:v>39965</c:v>
                </c:pt>
                <c:pt idx="90">
                  <c:v>39995</c:v>
                </c:pt>
                <c:pt idx="91">
                  <c:v>40026</c:v>
                </c:pt>
                <c:pt idx="92">
                  <c:v>40057</c:v>
                </c:pt>
                <c:pt idx="93">
                  <c:v>40087</c:v>
                </c:pt>
                <c:pt idx="94">
                  <c:v>40118</c:v>
                </c:pt>
                <c:pt idx="95">
                  <c:v>40148</c:v>
                </c:pt>
                <c:pt idx="96">
                  <c:v>40179</c:v>
                </c:pt>
                <c:pt idx="97">
                  <c:v>40210</c:v>
                </c:pt>
                <c:pt idx="98">
                  <c:v>40238</c:v>
                </c:pt>
                <c:pt idx="99">
                  <c:v>40269</c:v>
                </c:pt>
                <c:pt idx="100">
                  <c:v>40299</c:v>
                </c:pt>
                <c:pt idx="101">
                  <c:v>40330</c:v>
                </c:pt>
                <c:pt idx="102">
                  <c:v>40360</c:v>
                </c:pt>
                <c:pt idx="103">
                  <c:v>40391</c:v>
                </c:pt>
                <c:pt idx="104">
                  <c:v>40422</c:v>
                </c:pt>
                <c:pt idx="105">
                  <c:v>40452</c:v>
                </c:pt>
                <c:pt idx="106">
                  <c:v>40483</c:v>
                </c:pt>
                <c:pt idx="107">
                  <c:v>40513</c:v>
                </c:pt>
                <c:pt idx="108">
                  <c:v>40544</c:v>
                </c:pt>
                <c:pt idx="109">
                  <c:v>40575</c:v>
                </c:pt>
                <c:pt idx="110">
                  <c:v>40603</c:v>
                </c:pt>
                <c:pt idx="111">
                  <c:v>40634</c:v>
                </c:pt>
                <c:pt idx="112">
                  <c:v>40664</c:v>
                </c:pt>
                <c:pt idx="113">
                  <c:v>40695</c:v>
                </c:pt>
                <c:pt idx="114">
                  <c:v>40725</c:v>
                </c:pt>
                <c:pt idx="115">
                  <c:v>40756</c:v>
                </c:pt>
                <c:pt idx="116">
                  <c:v>40787</c:v>
                </c:pt>
                <c:pt idx="117">
                  <c:v>40817</c:v>
                </c:pt>
                <c:pt idx="118">
                  <c:v>40848</c:v>
                </c:pt>
                <c:pt idx="119">
                  <c:v>40878</c:v>
                </c:pt>
                <c:pt idx="120">
                  <c:v>40909</c:v>
                </c:pt>
                <c:pt idx="121">
                  <c:v>40940</c:v>
                </c:pt>
                <c:pt idx="122">
                  <c:v>40969</c:v>
                </c:pt>
                <c:pt idx="123">
                  <c:v>41000</c:v>
                </c:pt>
                <c:pt idx="124">
                  <c:v>41030</c:v>
                </c:pt>
                <c:pt idx="125">
                  <c:v>41061</c:v>
                </c:pt>
                <c:pt idx="126">
                  <c:v>41091</c:v>
                </c:pt>
                <c:pt idx="127">
                  <c:v>41122</c:v>
                </c:pt>
                <c:pt idx="128">
                  <c:v>41153</c:v>
                </c:pt>
                <c:pt idx="129">
                  <c:v>41183</c:v>
                </c:pt>
                <c:pt idx="130">
                  <c:v>41214</c:v>
                </c:pt>
                <c:pt idx="131">
                  <c:v>41244</c:v>
                </c:pt>
                <c:pt idx="132">
                  <c:v>41275</c:v>
                </c:pt>
                <c:pt idx="133">
                  <c:v>41306</c:v>
                </c:pt>
                <c:pt idx="134">
                  <c:v>41334</c:v>
                </c:pt>
                <c:pt idx="135">
                  <c:v>41365</c:v>
                </c:pt>
                <c:pt idx="136">
                  <c:v>41395</c:v>
                </c:pt>
                <c:pt idx="137">
                  <c:v>41426</c:v>
                </c:pt>
                <c:pt idx="138">
                  <c:v>41456</c:v>
                </c:pt>
                <c:pt idx="139">
                  <c:v>41487</c:v>
                </c:pt>
                <c:pt idx="140">
                  <c:v>41518</c:v>
                </c:pt>
                <c:pt idx="141">
                  <c:v>41548</c:v>
                </c:pt>
                <c:pt idx="142">
                  <c:v>41579</c:v>
                </c:pt>
                <c:pt idx="143">
                  <c:v>41609</c:v>
                </c:pt>
                <c:pt idx="144">
                  <c:v>41640</c:v>
                </c:pt>
                <c:pt idx="145">
                  <c:v>41671</c:v>
                </c:pt>
                <c:pt idx="146">
                  <c:v>41699</c:v>
                </c:pt>
                <c:pt idx="147">
                  <c:v>41730</c:v>
                </c:pt>
                <c:pt idx="148">
                  <c:v>41760</c:v>
                </c:pt>
                <c:pt idx="149">
                  <c:v>41791</c:v>
                </c:pt>
                <c:pt idx="150">
                  <c:v>41821</c:v>
                </c:pt>
                <c:pt idx="151">
                  <c:v>41852</c:v>
                </c:pt>
                <c:pt idx="152">
                  <c:v>41883</c:v>
                </c:pt>
                <c:pt idx="153">
                  <c:v>41913</c:v>
                </c:pt>
                <c:pt idx="154">
                  <c:v>41944</c:v>
                </c:pt>
                <c:pt idx="155">
                  <c:v>41974</c:v>
                </c:pt>
                <c:pt idx="156">
                  <c:v>42005</c:v>
                </c:pt>
                <c:pt idx="157">
                  <c:v>42036</c:v>
                </c:pt>
                <c:pt idx="158">
                  <c:v>42064</c:v>
                </c:pt>
                <c:pt idx="159">
                  <c:v>42095</c:v>
                </c:pt>
                <c:pt idx="160">
                  <c:v>42125</c:v>
                </c:pt>
                <c:pt idx="161">
                  <c:v>42156</c:v>
                </c:pt>
                <c:pt idx="162">
                  <c:v>42186</c:v>
                </c:pt>
                <c:pt idx="163">
                  <c:v>42217</c:v>
                </c:pt>
                <c:pt idx="164">
                  <c:v>42248</c:v>
                </c:pt>
                <c:pt idx="165">
                  <c:v>42278</c:v>
                </c:pt>
                <c:pt idx="166">
                  <c:v>42309</c:v>
                </c:pt>
                <c:pt idx="167">
                  <c:v>42339</c:v>
                </c:pt>
                <c:pt idx="168">
                  <c:v>42370</c:v>
                </c:pt>
                <c:pt idx="169">
                  <c:v>42401</c:v>
                </c:pt>
                <c:pt idx="170">
                  <c:v>42430</c:v>
                </c:pt>
                <c:pt idx="171">
                  <c:v>42461</c:v>
                </c:pt>
                <c:pt idx="172">
                  <c:v>42491</c:v>
                </c:pt>
                <c:pt idx="173">
                  <c:v>42522</c:v>
                </c:pt>
                <c:pt idx="174">
                  <c:v>42552</c:v>
                </c:pt>
                <c:pt idx="175">
                  <c:v>42583</c:v>
                </c:pt>
                <c:pt idx="176">
                  <c:v>42614</c:v>
                </c:pt>
                <c:pt idx="177">
                  <c:v>42644</c:v>
                </c:pt>
                <c:pt idx="178">
                  <c:v>42675</c:v>
                </c:pt>
                <c:pt idx="179">
                  <c:v>42705</c:v>
                </c:pt>
                <c:pt idx="180">
                  <c:v>42736</c:v>
                </c:pt>
                <c:pt idx="181">
                  <c:v>42767</c:v>
                </c:pt>
                <c:pt idx="182">
                  <c:v>42795</c:v>
                </c:pt>
                <c:pt idx="183">
                  <c:v>42826</c:v>
                </c:pt>
                <c:pt idx="184">
                  <c:v>42856</c:v>
                </c:pt>
                <c:pt idx="185">
                  <c:v>42887</c:v>
                </c:pt>
                <c:pt idx="186">
                  <c:v>42917</c:v>
                </c:pt>
                <c:pt idx="187">
                  <c:v>42948</c:v>
                </c:pt>
                <c:pt idx="188">
                  <c:v>42979</c:v>
                </c:pt>
                <c:pt idx="189">
                  <c:v>43009</c:v>
                </c:pt>
                <c:pt idx="190">
                  <c:v>43040</c:v>
                </c:pt>
                <c:pt idx="191">
                  <c:v>43070</c:v>
                </c:pt>
                <c:pt idx="192">
                  <c:v>43101</c:v>
                </c:pt>
                <c:pt idx="193">
                  <c:v>43132</c:v>
                </c:pt>
                <c:pt idx="194">
                  <c:v>43160</c:v>
                </c:pt>
                <c:pt idx="195">
                  <c:v>43191</c:v>
                </c:pt>
                <c:pt idx="196">
                  <c:v>43221</c:v>
                </c:pt>
                <c:pt idx="197">
                  <c:v>43252</c:v>
                </c:pt>
                <c:pt idx="198">
                  <c:v>43282</c:v>
                </c:pt>
                <c:pt idx="199">
                  <c:v>43313</c:v>
                </c:pt>
                <c:pt idx="200">
                  <c:v>43344</c:v>
                </c:pt>
                <c:pt idx="201">
                  <c:v>43374</c:v>
                </c:pt>
                <c:pt idx="202">
                  <c:v>43405</c:v>
                </c:pt>
                <c:pt idx="203">
                  <c:v>43435</c:v>
                </c:pt>
                <c:pt idx="204">
                  <c:v>43466</c:v>
                </c:pt>
                <c:pt idx="205">
                  <c:v>43497</c:v>
                </c:pt>
                <c:pt idx="206">
                  <c:v>43525</c:v>
                </c:pt>
                <c:pt idx="207">
                  <c:v>43556</c:v>
                </c:pt>
                <c:pt idx="208">
                  <c:v>43586</c:v>
                </c:pt>
                <c:pt idx="209">
                  <c:v>43617</c:v>
                </c:pt>
                <c:pt idx="210">
                  <c:v>43647</c:v>
                </c:pt>
                <c:pt idx="211">
                  <c:v>43678</c:v>
                </c:pt>
                <c:pt idx="212">
                  <c:v>43709</c:v>
                </c:pt>
                <c:pt idx="213">
                  <c:v>43739</c:v>
                </c:pt>
                <c:pt idx="214">
                  <c:v>43770</c:v>
                </c:pt>
                <c:pt idx="215">
                  <c:v>43800</c:v>
                </c:pt>
                <c:pt idx="216">
                  <c:v>43831</c:v>
                </c:pt>
                <c:pt idx="217">
                  <c:v>43862</c:v>
                </c:pt>
                <c:pt idx="218">
                  <c:v>43891</c:v>
                </c:pt>
                <c:pt idx="219">
                  <c:v>43922</c:v>
                </c:pt>
                <c:pt idx="220">
                  <c:v>43952</c:v>
                </c:pt>
                <c:pt idx="221">
                  <c:v>43983</c:v>
                </c:pt>
                <c:pt idx="222">
                  <c:v>44013</c:v>
                </c:pt>
              </c:numCache>
            </c:numRef>
          </c:cat>
          <c:val>
            <c:numRef>
              <c:f>'Diap 2'!$G$5:$G$499</c:f>
              <c:numCache>
                <c:formatCode>0.0</c:formatCode>
                <c:ptCount val="495"/>
                <c:pt idx="0">
                  <c:v>9</c:v>
                </c:pt>
                <c:pt idx="1">
                  <c:v>9</c:v>
                </c:pt>
                <c:pt idx="2">
                  <c:v>9</c:v>
                </c:pt>
                <c:pt idx="3">
                  <c:v>9</c:v>
                </c:pt>
                <c:pt idx="4">
                  <c:v>9</c:v>
                </c:pt>
                <c:pt idx="5">
                  <c:v>9</c:v>
                </c:pt>
                <c:pt idx="6">
                  <c:v>9</c:v>
                </c:pt>
                <c:pt idx="7">
                  <c:v>9</c:v>
                </c:pt>
                <c:pt idx="8">
                  <c:v>9</c:v>
                </c:pt>
                <c:pt idx="9">
                  <c:v>9</c:v>
                </c:pt>
                <c:pt idx="10">
                  <c:v>9</c:v>
                </c:pt>
                <c:pt idx="11">
                  <c:v>9</c:v>
                </c:pt>
                <c:pt idx="12">
                  <c:v>9</c:v>
                </c:pt>
                <c:pt idx="13">
                  <c:v>9</c:v>
                </c:pt>
                <c:pt idx="14">
                  <c:v>9</c:v>
                </c:pt>
                <c:pt idx="15">
                  <c:v>9</c:v>
                </c:pt>
                <c:pt idx="16">
                  <c:v>9</c:v>
                </c:pt>
                <c:pt idx="17">
                  <c:v>9</c:v>
                </c:pt>
                <c:pt idx="18">
                  <c:v>9</c:v>
                </c:pt>
                <c:pt idx="19">
                  <c:v>9</c:v>
                </c:pt>
                <c:pt idx="20">
                  <c:v>9</c:v>
                </c:pt>
                <c:pt idx="21">
                  <c:v>9</c:v>
                </c:pt>
                <c:pt idx="22">
                  <c:v>9</c:v>
                </c:pt>
                <c:pt idx="23">
                  <c:v>9</c:v>
                </c:pt>
                <c:pt idx="24">
                  <c:v>9</c:v>
                </c:pt>
                <c:pt idx="25">
                  <c:v>9</c:v>
                </c:pt>
                <c:pt idx="26">
                  <c:v>9</c:v>
                </c:pt>
                <c:pt idx="27">
                  <c:v>9</c:v>
                </c:pt>
                <c:pt idx="28">
                  <c:v>9</c:v>
                </c:pt>
                <c:pt idx="29">
                  <c:v>9</c:v>
                </c:pt>
                <c:pt idx="30">
                  <c:v>9</c:v>
                </c:pt>
                <c:pt idx="31">
                  <c:v>9</c:v>
                </c:pt>
                <c:pt idx="32">
                  <c:v>9</c:v>
                </c:pt>
                <c:pt idx="33">
                  <c:v>9</c:v>
                </c:pt>
                <c:pt idx="34">
                  <c:v>9</c:v>
                </c:pt>
                <c:pt idx="35">
                  <c:v>9</c:v>
                </c:pt>
                <c:pt idx="36">
                  <c:v>9</c:v>
                </c:pt>
                <c:pt idx="37">
                  <c:v>9</c:v>
                </c:pt>
                <c:pt idx="38">
                  <c:v>9</c:v>
                </c:pt>
                <c:pt idx="39">
                  <c:v>9</c:v>
                </c:pt>
                <c:pt idx="40">
                  <c:v>9</c:v>
                </c:pt>
                <c:pt idx="41">
                  <c:v>9</c:v>
                </c:pt>
                <c:pt idx="42">
                  <c:v>9</c:v>
                </c:pt>
                <c:pt idx="43">
                  <c:v>9</c:v>
                </c:pt>
                <c:pt idx="44">
                  <c:v>9</c:v>
                </c:pt>
                <c:pt idx="45">
                  <c:v>9</c:v>
                </c:pt>
                <c:pt idx="46">
                  <c:v>9</c:v>
                </c:pt>
                <c:pt idx="47">
                  <c:v>9</c:v>
                </c:pt>
                <c:pt idx="48">
                  <c:v>9</c:v>
                </c:pt>
                <c:pt idx="49">
                  <c:v>9</c:v>
                </c:pt>
                <c:pt idx="50">
                  <c:v>9</c:v>
                </c:pt>
                <c:pt idx="51">
                  <c:v>9</c:v>
                </c:pt>
                <c:pt idx="52">
                  <c:v>9</c:v>
                </c:pt>
                <c:pt idx="53">
                  <c:v>9</c:v>
                </c:pt>
                <c:pt idx="54">
                  <c:v>9</c:v>
                </c:pt>
                <c:pt idx="55">
                  <c:v>9</c:v>
                </c:pt>
                <c:pt idx="56">
                  <c:v>9</c:v>
                </c:pt>
                <c:pt idx="57">
                  <c:v>9</c:v>
                </c:pt>
                <c:pt idx="58">
                  <c:v>9</c:v>
                </c:pt>
                <c:pt idx="59">
                  <c:v>9</c:v>
                </c:pt>
                <c:pt idx="60">
                  <c:v>9</c:v>
                </c:pt>
                <c:pt idx="61">
                  <c:v>9</c:v>
                </c:pt>
                <c:pt idx="62">
                  <c:v>9</c:v>
                </c:pt>
                <c:pt idx="63">
                  <c:v>9</c:v>
                </c:pt>
                <c:pt idx="64">
                  <c:v>9</c:v>
                </c:pt>
                <c:pt idx="65">
                  <c:v>9</c:v>
                </c:pt>
                <c:pt idx="66">
                  <c:v>9</c:v>
                </c:pt>
                <c:pt idx="67">
                  <c:v>9</c:v>
                </c:pt>
                <c:pt idx="68">
                  <c:v>9</c:v>
                </c:pt>
                <c:pt idx="69">
                  <c:v>9</c:v>
                </c:pt>
                <c:pt idx="70">
                  <c:v>9</c:v>
                </c:pt>
                <c:pt idx="71">
                  <c:v>9</c:v>
                </c:pt>
                <c:pt idx="72">
                  <c:v>9</c:v>
                </c:pt>
                <c:pt idx="73">
                  <c:v>9</c:v>
                </c:pt>
                <c:pt idx="74">
                  <c:v>9</c:v>
                </c:pt>
                <c:pt idx="75">
                  <c:v>9</c:v>
                </c:pt>
                <c:pt idx="76">
                  <c:v>9</c:v>
                </c:pt>
                <c:pt idx="77">
                  <c:v>9</c:v>
                </c:pt>
                <c:pt idx="78">
                  <c:v>9</c:v>
                </c:pt>
                <c:pt idx="79">
                  <c:v>9</c:v>
                </c:pt>
                <c:pt idx="80">
                  <c:v>9</c:v>
                </c:pt>
                <c:pt idx="81">
                  <c:v>9</c:v>
                </c:pt>
                <c:pt idx="82">
                  <c:v>9</c:v>
                </c:pt>
                <c:pt idx="83">
                  <c:v>9</c:v>
                </c:pt>
                <c:pt idx="84">
                  <c:v>9</c:v>
                </c:pt>
                <c:pt idx="85">
                  <c:v>9</c:v>
                </c:pt>
                <c:pt idx="86">
                  <c:v>9</c:v>
                </c:pt>
                <c:pt idx="87">
                  <c:v>9</c:v>
                </c:pt>
                <c:pt idx="88">
                  <c:v>9</c:v>
                </c:pt>
                <c:pt idx="89">
                  <c:v>9</c:v>
                </c:pt>
                <c:pt idx="90">
                  <c:v>9</c:v>
                </c:pt>
                <c:pt idx="91">
                  <c:v>9</c:v>
                </c:pt>
                <c:pt idx="92">
                  <c:v>9</c:v>
                </c:pt>
                <c:pt idx="93">
                  <c:v>9</c:v>
                </c:pt>
                <c:pt idx="94">
                  <c:v>9</c:v>
                </c:pt>
                <c:pt idx="95">
                  <c:v>9</c:v>
                </c:pt>
                <c:pt idx="96">
                  <c:v>9</c:v>
                </c:pt>
                <c:pt idx="97">
                  <c:v>9</c:v>
                </c:pt>
                <c:pt idx="98">
                  <c:v>9</c:v>
                </c:pt>
                <c:pt idx="99">
                  <c:v>9</c:v>
                </c:pt>
                <c:pt idx="100">
                  <c:v>9</c:v>
                </c:pt>
                <c:pt idx="101">
                  <c:v>9</c:v>
                </c:pt>
                <c:pt idx="102">
                  <c:v>9</c:v>
                </c:pt>
                <c:pt idx="103">
                  <c:v>9</c:v>
                </c:pt>
                <c:pt idx="104">
                  <c:v>9</c:v>
                </c:pt>
                <c:pt idx="105">
                  <c:v>9</c:v>
                </c:pt>
                <c:pt idx="106">
                  <c:v>9</c:v>
                </c:pt>
                <c:pt idx="107">
                  <c:v>9</c:v>
                </c:pt>
                <c:pt idx="108">
                  <c:v>9</c:v>
                </c:pt>
                <c:pt idx="109">
                  <c:v>9</c:v>
                </c:pt>
                <c:pt idx="110">
                  <c:v>9</c:v>
                </c:pt>
                <c:pt idx="111">
                  <c:v>9</c:v>
                </c:pt>
                <c:pt idx="112">
                  <c:v>9</c:v>
                </c:pt>
                <c:pt idx="113">
                  <c:v>9</c:v>
                </c:pt>
                <c:pt idx="114">
                  <c:v>9</c:v>
                </c:pt>
                <c:pt idx="115">
                  <c:v>9</c:v>
                </c:pt>
                <c:pt idx="116">
                  <c:v>9</c:v>
                </c:pt>
                <c:pt idx="117">
                  <c:v>9</c:v>
                </c:pt>
                <c:pt idx="118">
                  <c:v>9</c:v>
                </c:pt>
                <c:pt idx="119">
                  <c:v>9</c:v>
                </c:pt>
                <c:pt idx="120">
                  <c:v>9</c:v>
                </c:pt>
                <c:pt idx="121">
                  <c:v>9</c:v>
                </c:pt>
                <c:pt idx="122">
                  <c:v>9</c:v>
                </c:pt>
                <c:pt idx="123">
                  <c:v>9</c:v>
                </c:pt>
                <c:pt idx="124">
                  <c:v>9</c:v>
                </c:pt>
                <c:pt idx="125">
                  <c:v>9</c:v>
                </c:pt>
                <c:pt idx="126">
                  <c:v>9</c:v>
                </c:pt>
                <c:pt idx="127">
                  <c:v>9</c:v>
                </c:pt>
                <c:pt idx="128">
                  <c:v>9</c:v>
                </c:pt>
                <c:pt idx="129">
                  <c:v>9</c:v>
                </c:pt>
                <c:pt idx="130">
                  <c:v>9</c:v>
                </c:pt>
                <c:pt idx="131">
                  <c:v>9</c:v>
                </c:pt>
                <c:pt idx="132">
                  <c:v>9</c:v>
                </c:pt>
                <c:pt idx="133">
                  <c:v>9</c:v>
                </c:pt>
                <c:pt idx="134">
                  <c:v>9</c:v>
                </c:pt>
                <c:pt idx="135">
                  <c:v>9</c:v>
                </c:pt>
                <c:pt idx="136">
                  <c:v>9</c:v>
                </c:pt>
                <c:pt idx="137">
                  <c:v>9</c:v>
                </c:pt>
                <c:pt idx="138">
                  <c:v>9</c:v>
                </c:pt>
                <c:pt idx="139">
                  <c:v>9</c:v>
                </c:pt>
                <c:pt idx="140">
                  <c:v>9</c:v>
                </c:pt>
                <c:pt idx="141">
                  <c:v>9</c:v>
                </c:pt>
                <c:pt idx="142">
                  <c:v>9</c:v>
                </c:pt>
                <c:pt idx="143">
                  <c:v>9</c:v>
                </c:pt>
                <c:pt idx="144">
                  <c:v>9</c:v>
                </c:pt>
                <c:pt idx="145">
                  <c:v>9</c:v>
                </c:pt>
                <c:pt idx="146">
                  <c:v>9</c:v>
                </c:pt>
                <c:pt idx="147">
                  <c:v>9</c:v>
                </c:pt>
                <c:pt idx="148">
                  <c:v>9</c:v>
                </c:pt>
                <c:pt idx="149">
                  <c:v>9</c:v>
                </c:pt>
                <c:pt idx="150">
                  <c:v>9</c:v>
                </c:pt>
                <c:pt idx="151">
                  <c:v>9</c:v>
                </c:pt>
                <c:pt idx="152">
                  <c:v>9</c:v>
                </c:pt>
                <c:pt idx="153">
                  <c:v>9</c:v>
                </c:pt>
                <c:pt idx="154">
                  <c:v>9</c:v>
                </c:pt>
                <c:pt idx="155">
                  <c:v>9</c:v>
                </c:pt>
                <c:pt idx="156">
                  <c:v>9</c:v>
                </c:pt>
                <c:pt idx="157">
                  <c:v>9</c:v>
                </c:pt>
                <c:pt idx="158">
                  <c:v>9</c:v>
                </c:pt>
                <c:pt idx="159">
                  <c:v>9</c:v>
                </c:pt>
                <c:pt idx="160">
                  <c:v>9</c:v>
                </c:pt>
                <c:pt idx="161">
                  <c:v>9</c:v>
                </c:pt>
                <c:pt idx="162">
                  <c:v>9</c:v>
                </c:pt>
                <c:pt idx="163">
                  <c:v>9</c:v>
                </c:pt>
                <c:pt idx="164">
                  <c:v>9</c:v>
                </c:pt>
                <c:pt idx="165">
                  <c:v>9</c:v>
                </c:pt>
                <c:pt idx="166">
                  <c:v>9</c:v>
                </c:pt>
                <c:pt idx="167">
                  <c:v>9</c:v>
                </c:pt>
                <c:pt idx="168">
                  <c:v>9</c:v>
                </c:pt>
                <c:pt idx="169">
                  <c:v>9</c:v>
                </c:pt>
                <c:pt idx="170">
                  <c:v>9</c:v>
                </c:pt>
                <c:pt idx="171">
                  <c:v>9</c:v>
                </c:pt>
                <c:pt idx="172">
                  <c:v>9</c:v>
                </c:pt>
                <c:pt idx="173">
                  <c:v>9</c:v>
                </c:pt>
                <c:pt idx="174">
                  <c:v>9</c:v>
                </c:pt>
                <c:pt idx="175">
                  <c:v>9</c:v>
                </c:pt>
                <c:pt idx="176">
                  <c:v>9</c:v>
                </c:pt>
                <c:pt idx="177">
                  <c:v>9</c:v>
                </c:pt>
                <c:pt idx="178">
                  <c:v>9</c:v>
                </c:pt>
                <c:pt idx="179">
                  <c:v>9</c:v>
                </c:pt>
                <c:pt idx="180">
                  <c:v>9</c:v>
                </c:pt>
                <c:pt idx="181">
                  <c:v>9</c:v>
                </c:pt>
                <c:pt idx="182">
                  <c:v>9</c:v>
                </c:pt>
                <c:pt idx="183">
                  <c:v>9</c:v>
                </c:pt>
                <c:pt idx="184">
                  <c:v>9</c:v>
                </c:pt>
                <c:pt idx="185">
                  <c:v>9</c:v>
                </c:pt>
                <c:pt idx="186">
                  <c:v>9</c:v>
                </c:pt>
                <c:pt idx="187">
                  <c:v>9</c:v>
                </c:pt>
                <c:pt idx="188">
                  <c:v>9</c:v>
                </c:pt>
                <c:pt idx="189">
                  <c:v>9</c:v>
                </c:pt>
                <c:pt idx="190">
                  <c:v>9</c:v>
                </c:pt>
                <c:pt idx="191">
                  <c:v>9</c:v>
                </c:pt>
                <c:pt idx="192">
                  <c:v>9</c:v>
                </c:pt>
                <c:pt idx="193">
                  <c:v>9</c:v>
                </c:pt>
                <c:pt idx="194">
                  <c:v>9</c:v>
                </c:pt>
                <c:pt idx="195">
                  <c:v>9</c:v>
                </c:pt>
                <c:pt idx="196">
                  <c:v>9</c:v>
                </c:pt>
                <c:pt idx="197">
                  <c:v>9</c:v>
                </c:pt>
                <c:pt idx="198">
                  <c:v>9</c:v>
                </c:pt>
                <c:pt idx="199">
                  <c:v>9</c:v>
                </c:pt>
                <c:pt idx="200">
                  <c:v>9</c:v>
                </c:pt>
                <c:pt idx="201">
                  <c:v>9</c:v>
                </c:pt>
                <c:pt idx="202">
                  <c:v>9</c:v>
                </c:pt>
                <c:pt idx="203">
                  <c:v>9</c:v>
                </c:pt>
                <c:pt idx="204">
                  <c:v>9</c:v>
                </c:pt>
                <c:pt idx="205">
                  <c:v>9</c:v>
                </c:pt>
                <c:pt idx="206">
                  <c:v>9</c:v>
                </c:pt>
                <c:pt idx="207">
                  <c:v>9</c:v>
                </c:pt>
                <c:pt idx="208">
                  <c:v>9</c:v>
                </c:pt>
                <c:pt idx="209">
                  <c:v>9</c:v>
                </c:pt>
                <c:pt idx="210">
                  <c:v>9</c:v>
                </c:pt>
                <c:pt idx="211">
                  <c:v>9</c:v>
                </c:pt>
                <c:pt idx="212">
                  <c:v>9</c:v>
                </c:pt>
                <c:pt idx="213">
                  <c:v>9</c:v>
                </c:pt>
                <c:pt idx="214">
                  <c:v>9</c:v>
                </c:pt>
                <c:pt idx="215">
                  <c:v>9</c:v>
                </c:pt>
                <c:pt idx="216">
                  <c:v>9</c:v>
                </c:pt>
                <c:pt idx="217">
                  <c:v>9</c:v>
                </c:pt>
                <c:pt idx="218">
                  <c:v>9</c:v>
                </c:pt>
                <c:pt idx="219">
                  <c:v>9</c:v>
                </c:pt>
                <c:pt idx="220">
                  <c:v>9</c:v>
                </c:pt>
                <c:pt idx="221">
                  <c:v>9</c:v>
                </c:pt>
                <c:pt idx="222">
                  <c:v>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13D5-4B64-9980-DFA14CF5BE3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234371136"/>
        <c:axId val="239377328"/>
      </c:lineChart>
      <c:dateAx>
        <c:axId val="234371136"/>
        <c:scaling>
          <c:orientation val="minMax"/>
          <c:min val="40360"/>
        </c:scaling>
        <c:delete val="0"/>
        <c:axPos val="b"/>
        <c:numFmt formatCode="mmm\-yy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0" spcFirstLastPara="1" vertOverflow="ellipsis" wrap="square" anchor="ctr" anchorCtr="1"/>
          <a:lstStyle/>
          <a:p>
            <a:pPr>
              <a:defRPr sz="18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39377328"/>
        <c:crosses val="autoZero"/>
        <c:auto val="1"/>
        <c:lblOffset val="100"/>
        <c:baseTimeUnit val="months"/>
        <c:majorUnit val="2"/>
        <c:majorTimeUnit val="years"/>
      </c:dateAx>
      <c:valAx>
        <c:axId val="239377328"/>
        <c:scaling>
          <c:orientation val="minMax"/>
          <c:max val="18"/>
          <c:min val="8"/>
        </c:scaling>
        <c:delete val="0"/>
        <c:axPos val="l"/>
        <c:numFmt formatCode="0" sourceLinked="0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34371136"/>
        <c:crosses val="autoZero"/>
        <c:crossBetween val="between"/>
        <c:majorUnit val="1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3.7739463601532547E-3"/>
          <c:y val="0.91179197530864198"/>
          <c:w val="0.9900191570881226"/>
          <c:h val="7.2529012345679017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8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noFill/>
    <a:ln w="9525" cap="flat" cmpd="sng" algn="ctr">
      <a:noFill/>
      <a:round/>
    </a:ln>
    <a:effectLst/>
  </c:spPr>
  <c:txPr>
    <a:bodyPr/>
    <a:lstStyle/>
    <a:p>
      <a:pPr>
        <a:defRPr sz="1800"/>
      </a:pPr>
      <a:endParaRPr lang="en-US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8.5448300443925984E-2"/>
          <c:y val="6.5744274999839022E-2"/>
          <c:w val="0.85363164673860203"/>
          <c:h val="0.61635280712635099"/>
        </c:manualLayout>
      </c:layout>
      <c:lineChart>
        <c:grouping val="standard"/>
        <c:varyColors val="0"/>
        <c:ser>
          <c:idx val="0"/>
          <c:order val="0"/>
          <c:tx>
            <c:strRef>
              <c:f>Hoja1!$B$1</c:f>
              <c:strCache>
                <c:ptCount val="1"/>
                <c:pt idx="0">
                  <c:v>Total</c:v>
                </c:pt>
              </c:strCache>
            </c:strRef>
          </c:tx>
          <c:spPr>
            <a:ln>
              <a:solidFill>
                <a:schemeClr val="accent6"/>
              </a:solidFill>
            </a:ln>
          </c:spPr>
          <c:marker>
            <c:spPr>
              <a:solidFill>
                <a:schemeClr val="accent6"/>
              </a:solidFill>
              <a:ln>
                <a:solidFill>
                  <a:schemeClr val="accent6"/>
                </a:solidFill>
              </a:ln>
            </c:spPr>
          </c:marker>
          <c:dLbls>
            <c:dLbl>
              <c:idx val="0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0-D709-448C-B3A4-5602A72EB343}"/>
                </c:ext>
              </c:extLst>
            </c:dLbl>
            <c:dLbl>
              <c:idx val="105"/>
              <c:layout>
                <c:manualLayout>
                  <c:x val="-2.6234567901234601E-2"/>
                  <c:y val="-4.4896522574311801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D709-448C-B3A4-5602A72EB343}"/>
                </c:ext>
              </c:extLst>
            </c:dLbl>
            <c:dLbl>
              <c:idx val="198"/>
              <c:layout>
                <c:manualLayout>
                  <c:x val="-3.2666103904093418E-4"/>
                  <c:y val="2.52634936656265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D709-448C-B3A4-5602A72EB343}"/>
                </c:ext>
              </c:extLst>
            </c:dLbl>
            <c:dLbl>
              <c:idx val="245"/>
              <c:layout>
                <c:manualLayout>
                  <c:x val="-9.4231341081497264E-2"/>
                  <c:y val="5.9381045554264107E-2"/>
                </c:manualLayout>
              </c:layout>
              <c:tx>
                <c:rich>
                  <a:bodyPr/>
                  <a:lstStyle/>
                  <a:p>
                    <a:r>
                      <a:rPr lang="en-US" dirty="0"/>
                      <a:t>1,97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showDataLabelsRange val="0"/>
                </c:ext>
                <c:ext xmlns:c16="http://schemas.microsoft.com/office/drawing/2014/chart" uri="{C3380CC4-5D6E-409C-BE32-E72D297353CC}">
                  <c16:uniqueId val="{00000003-D709-448C-B3A4-5602A72EB343}"/>
                </c:ext>
              </c:extLst>
            </c:dLbl>
            <c:numFmt formatCode="#,##0.00" sourceLinked="0"/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>
                    <a:solidFill>
                      <a:schemeClr val="accent6"/>
                    </a:solidFill>
                  </a:defRPr>
                </a:pPr>
                <a:endParaRPr lang="en-US"/>
              </a:p>
            </c:txPr>
            <c:showLegendKey val="0"/>
            <c:showVal val="0"/>
            <c:showCatName val="0"/>
            <c:showSerName val="0"/>
            <c:showPercent val="0"/>
            <c:showBubbleSize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numRef>
              <c:f>Hoja1!$A$2:$A$250</c:f>
              <c:numCache>
                <c:formatCode>mmm\-yy</c:formatCode>
                <c:ptCount val="249"/>
                <c:pt idx="0">
                  <c:v>36526</c:v>
                </c:pt>
                <c:pt idx="1">
                  <c:v>36557</c:v>
                </c:pt>
                <c:pt idx="2">
                  <c:v>36586</c:v>
                </c:pt>
                <c:pt idx="3">
                  <c:v>36617</c:v>
                </c:pt>
                <c:pt idx="4">
                  <c:v>36647</c:v>
                </c:pt>
                <c:pt idx="5">
                  <c:v>36678</c:v>
                </c:pt>
                <c:pt idx="6">
                  <c:v>36708</c:v>
                </c:pt>
                <c:pt idx="7">
                  <c:v>36739</c:v>
                </c:pt>
                <c:pt idx="8">
                  <c:v>36770</c:v>
                </c:pt>
                <c:pt idx="9">
                  <c:v>36800</c:v>
                </c:pt>
                <c:pt idx="10">
                  <c:v>36831</c:v>
                </c:pt>
                <c:pt idx="11">
                  <c:v>36861</c:v>
                </c:pt>
                <c:pt idx="12">
                  <c:v>36892</c:v>
                </c:pt>
                <c:pt idx="13">
                  <c:v>36923</c:v>
                </c:pt>
                <c:pt idx="14">
                  <c:v>36951</c:v>
                </c:pt>
                <c:pt idx="15">
                  <c:v>36982</c:v>
                </c:pt>
                <c:pt idx="16">
                  <c:v>37012</c:v>
                </c:pt>
                <c:pt idx="17">
                  <c:v>37043</c:v>
                </c:pt>
                <c:pt idx="18">
                  <c:v>37073</c:v>
                </c:pt>
                <c:pt idx="19">
                  <c:v>37104</c:v>
                </c:pt>
                <c:pt idx="20">
                  <c:v>37135</c:v>
                </c:pt>
                <c:pt idx="21">
                  <c:v>37165</c:v>
                </c:pt>
                <c:pt idx="22">
                  <c:v>37196</c:v>
                </c:pt>
                <c:pt idx="23">
                  <c:v>37226</c:v>
                </c:pt>
                <c:pt idx="24">
                  <c:v>37257</c:v>
                </c:pt>
                <c:pt idx="25">
                  <c:v>37288</c:v>
                </c:pt>
                <c:pt idx="26">
                  <c:v>37316</c:v>
                </c:pt>
                <c:pt idx="27">
                  <c:v>37347</c:v>
                </c:pt>
                <c:pt idx="28">
                  <c:v>37377</c:v>
                </c:pt>
                <c:pt idx="29">
                  <c:v>37408</c:v>
                </c:pt>
                <c:pt idx="30">
                  <c:v>37438</c:v>
                </c:pt>
                <c:pt idx="31">
                  <c:v>37469</c:v>
                </c:pt>
                <c:pt idx="32">
                  <c:v>37500</c:v>
                </c:pt>
                <c:pt idx="33">
                  <c:v>37530</c:v>
                </c:pt>
                <c:pt idx="34">
                  <c:v>37561</c:v>
                </c:pt>
                <c:pt idx="35">
                  <c:v>37591</c:v>
                </c:pt>
                <c:pt idx="36">
                  <c:v>37622</c:v>
                </c:pt>
                <c:pt idx="37">
                  <c:v>37653</c:v>
                </c:pt>
                <c:pt idx="38">
                  <c:v>37681</c:v>
                </c:pt>
                <c:pt idx="39">
                  <c:v>37712</c:v>
                </c:pt>
                <c:pt idx="40">
                  <c:v>37742</c:v>
                </c:pt>
                <c:pt idx="41">
                  <c:v>37773</c:v>
                </c:pt>
                <c:pt idx="42">
                  <c:v>37803</c:v>
                </c:pt>
                <c:pt idx="43">
                  <c:v>37834</c:v>
                </c:pt>
                <c:pt idx="44">
                  <c:v>37865</c:v>
                </c:pt>
                <c:pt idx="45">
                  <c:v>37895</c:v>
                </c:pt>
                <c:pt idx="46">
                  <c:v>37926</c:v>
                </c:pt>
                <c:pt idx="47">
                  <c:v>37956</c:v>
                </c:pt>
                <c:pt idx="48">
                  <c:v>37987</c:v>
                </c:pt>
                <c:pt idx="49">
                  <c:v>38018</c:v>
                </c:pt>
                <c:pt idx="50">
                  <c:v>38047</c:v>
                </c:pt>
                <c:pt idx="51">
                  <c:v>38078</c:v>
                </c:pt>
                <c:pt idx="52">
                  <c:v>38108</c:v>
                </c:pt>
                <c:pt idx="53">
                  <c:v>38139</c:v>
                </c:pt>
                <c:pt idx="54">
                  <c:v>38169</c:v>
                </c:pt>
                <c:pt idx="55">
                  <c:v>38200</c:v>
                </c:pt>
                <c:pt idx="56">
                  <c:v>38231</c:v>
                </c:pt>
                <c:pt idx="57">
                  <c:v>38261</c:v>
                </c:pt>
                <c:pt idx="58">
                  <c:v>38292</c:v>
                </c:pt>
                <c:pt idx="59">
                  <c:v>38322</c:v>
                </c:pt>
                <c:pt idx="60">
                  <c:v>38353</c:v>
                </c:pt>
                <c:pt idx="61">
                  <c:v>38384</c:v>
                </c:pt>
                <c:pt idx="62">
                  <c:v>38412</c:v>
                </c:pt>
                <c:pt idx="63">
                  <c:v>38443</c:v>
                </c:pt>
                <c:pt idx="64">
                  <c:v>38473</c:v>
                </c:pt>
                <c:pt idx="65">
                  <c:v>38504</c:v>
                </c:pt>
                <c:pt idx="66">
                  <c:v>38534</c:v>
                </c:pt>
                <c:pt idx="67">
                  <c:v>38565</c:v>
                </c:pt>
                <c:pt idx="68">
                  <c:v>38596</c:v>
                </c:pt>
                <c:pt idx="69">
                  <c:v>38626</c:v>
                </c:pt>
                <c:pt idx="70">
                  <c:v>38657</c:v>
                </c:pt>
                <c:pt idx="71">
                  <c:v>38687</c:v>
                </c:pt>
                <c:pt idx="72">
                  <c:v>38718</c:v>
                </c:pt>
                <c:pt idx="73">
                  <c:v>38749</c:v>
                </c:pt>
                <c:pt idx="74">
                  <c:v>38777</c:v>
                </c:pt>
                <c:pt idx="75">
                  <c:v>38808</c:v>
                </c:pt>
                <c:pt idx="76">
                  <c:v>38838</c:v>
                </c:pt>
                <c:pt idx="77">
                  <c:v>38869</c:v>
                </c:pt>
                <c:pt idx="78">
                  <c:v>38899</c:v>
                </c:pt>
                <c:pt idx="79">
                  <c:v>38930</c:v>
                </c:pt>
                <c:pt idx="80">
                  <c:v>38961</c:v>
                </c:pt>
                <c:pt idx="81">
                  <c:v>38991</c:v>
                </c:pt>
                <c:pt idx="82">
                  <c:v>39022</c:v>
                </c:pt>
                <c:pt idx="83">
                  <c:v>39052</c:v>
                </c:pt>
                <c:pt idx="84">
                  <c:v>39083</c:v>
                </c:pt>
                <c:pt idx="85">
                  <c:v>39114</c:v>
                </c:pt>
                <c:pt idx="86">
                  <c:v>39142</c:v>
                </c:pt>
                <c:pt idx="87">
                  <c:v>39173</c:v>
                </c:pt>
                <c:pt idx="88">
                  <c:v>39203</c:v>
                </c:pt>
                <c:pt idx="89">
                  <c:v>39234</c:v>
                </c:pt>
                <c:pt idx="90">
                  <c:v>39264</c:v>
                </c:pt>
                <c:pt idx="91">
                  <c:v>39295</c:v>
                </c:pt>
                <c:pt idx="92">
                  <c:v>39326</c:v>
                </c:pt>
                <c:pt idx="93">
                  <c:v>39356</c:v>
                </c:pt>
                <c:pt idx="94">
                  <c:v>39387</c:v>
                </c:pt>
                <c:pt idx="95">
                  <c:v>39417</c:v>
                </c:pt>
                <c:pt idx="96">
                  <c:v>39448</c:v>
                </c:pt>
                <c:pt idx="97">
                  <c:v>39479</c:v>
                </c:pt>
                <c:pt idx="98">
                  <c:v>39508</c:v>
                </c:pt>
                <c:pt idx="99">
                  <c:v>39539</c:v>
                </c:pt>
                <c:pt idx="100">
                  <c:v>39569</c:v>
                </c:pt>
                <c:pt idx="101">
                  <c:v>39600</c:v>
                </c:pt>
                <c:pt idx="102">
                  <c:v>39630</c:v>
                </c:pt>
                <c:pt idx="103">
                  <c:v>39661</c:v>
                </c:pt>
                <c:pt idx="104">
                  <c:v>39692</c:v>
                </c:pt>
                <c:pt idx="105">
                  <c:v>39722</c:v>
                </c:pt>
                <c:pt idx="106">
                  <c:v>39753</c:v>
                </c:pt>
                <c:pt idx="107">
                  <c:v>39783</c:v>
                </c:pt>
                <c:pt idx="108">
                  <c:v>39814</c:v>
                </c:pt>
                <c:pt idx="109">
                  <c:v>39845</c:v>
                </c:pt>
                <c:pt idx="110">
                  <c:v>39873</c:v>
                </c:pt>
                <c:pt idx="111">
                  <c:v>39904</c:v>
                </c:pt>
                <c:pt idx="112">
                  <c:v>39934</c:v>
                </c:pt>
                <c:pt idx="113">
                  <c:v>39965</c:v>
                </c:pt>
                <c:pt idx="114">
                  <c:v>39995</c:v>
                </c:pt>
                <c:pt idx="115">
                  <c:v>40026</c:v>
                </c:pt>
                <c:pt idx="116">
                  <c:v>40057</c:v>
                </c:pt>
                <c:pt idx="117">
                  <c:v>40087</c:v>
                </c:pt>
                <c:pt idx="118">
                  <c:v>40118</c:v>
                </c:pt>
                <c:pt idx="119">
                  <c:v>40148</c:v>
                </c:pt>
                <c:pt idx="120">
                  <c:v>40179</c:v>
                </c:pt>
                <c:pt idx="121">
                  <c:v>40210</c:v>
                </c:pt>
                <c:pt idx="122">
                  <c:v>40238</c:v>
                </c:pt>
                <c:pt idx="123">
                  <c:v>40269</c:v>
                </c:pt>
                <c:pt idx="124">
                  <c:v>40299</c:v>
                </c:pt>
                <c:pt idx="125">
                  <c:v>40330</c:v>
                </c:pt>
                <c:pt idx="126">
                  <c:v>40360</c:v>
                </c:pt>
                <c:pt idx="127">
                  <c:v>40391</c:v>
                </c:pt>
                <c:pt idx="128">
                  <c:v>40422</c:v>
                </c:pt>
                <c:pt idx="129">
                  <c:v>40452</c:v>
                </c:pt>
                <c:pt idx="130">
                  <c:v>40483</c:v>
                </c:pt>
                <c:pt idx="131">
                  <c:v>40513</c:v>
                </c:pt>
                <c:pt idx="132">
                  <c:v>40544</c:v>
                </c:pt>
                <c:pt idx="133">
                  <c:v>40575</c:v>
                </c:pt>
                <c:pt idx="134">
                  <c:v>40603</c:v>
                </c:pt>
                <c:pt idx="135">
                  <c:v>40634</c:v>
                </c:pt>
                <c:pt idx="136">
                  <c:v>40664</c:v>
                </c:pt>
                <c:pt idx="137">
                  <c:v>40695</c:v>
                </c:pt>
                <c:pt idx="138">
                  <c:v>40725</c:v>
                </c:pt>
                <c:pt idx="139">
                  <c:v>40756</c:v>
                </c:pt>
                <c:pt idx="140">
                  <c:v>40787</c:v>
                </c:pt>
                <c:pt idx="141">
                  <c:v>40817</c:v>
                </c:pt>
                <c:pt idx="142">
                  <c:v>40848</c:v>
                </c:pt>
                <c:pt idx="143">
                  <c:v>40878</c:v>
                </c:pt>
                <c:pt idx="144">
                  <c:v>40909</c:v>
                </c:pt>
                <c:pt idx="145">
                  <c:v>40940</c:v>
                </c:pt>
                <c:pt idx="146">
                  <c:v>40969</c:v>
                </c:pt>
                <c:pt idx="147">
                  <c:v>41000</c:v>
                </c:pt>
                <c:pt idx="148">
                  <c:v>41030</c:v>
                </c:pt>
                <c:pt idx="149">
                  <c:v>41061</c:v>
                </c:pt>
                <c:pt idx="150">
                  <c:v>41091</c:v>
                </c:pt>
                <c:pt idx="151">
                  <c:v>41122</c:v>
                </c:pt>
                <c:pt idx="152">
                  <c:v>41153</c:v>
                </c:pt>
                <c:pt idx="153">
                  <c:v>41183</c:v>
                </c:pt>
                <c:pt idx="154">
                  <c:v>41214</c:v>
                </c:pt>
                <c:pt idx="155">
                  <c:v>41244</c:v>
                </c:pt>
                <c:pt idx="156">
                  <c:v>41275</c:v>
                </c:pt>
                <c:pt idx="157">
                  <c:v>41306</c:v>
                </c:pt>
                <c:pt idx="158">
                  <c:v>41334</c:v>
                </c:pt>
                <c:pt idx="159">
                  <c:v>41365</c:v>
                </c:pt>
                <c:pt idx="160">
                  <c:v>41395</c:v>
                </c:pt>
                <c:pt idx="161">
                  <c:v>41426</c:v>
                </c:pt>
                <c:pt idx="162">
                  <c:v>41456</c:v>
                </c:pt>
                <c:pt idx="163">
                  <c:v>41487</c:v>
                </c:pt>
                <c:pt idx="164">
                  <c:v>41518</c:v>
                </c:pt>
                <c:pt idx="165">
                  <c:v>41548</c:v>
                </c:pt>
                <c:pt idx="166">
                  <c:v>41579</c:v>
                </c:pt>
                <c:pt idx="167">
                  <c:v>41609</c:v>
                </c:pt>
                <c:pt idx="168">
                  <c:v>41640</c:v>
                </c:pt>
                <c:pt idx="169">
                  <c:v>41671</c:v>
                </c:pt>
                <c:pt idx="170">
                  <c:v>41699</c:v>
                </c:pt>
                <c:pt idx="171">
                  <c:v>41730</c:v>
                </c:pt>
                <c:pt idx="172">
                  <c:v>41760</c:v>
                </c:pt>
                <c:pt idx="173">
                  <c:v>41791</c:v>
                </c:pt>
                <c:pt idx="174">
                  <c:v>41821</c:v>
                </c:pt>
                <c:pt idx="175">
                  <c:v>41852</c:v>
                </c:pt>
                <c:pt idx="176">
                  <c:v>41883</c:v>
                </c:pt>
                <c:pt idx="177">
                  <c:v>41913</c:v>
                </c:pt>
                <c:pt idx="178">
                  <c:v>41944</c:v>
                </c:pt>
                <c:pt idx="179">
                  <c:v>41974</c:v>
                </c:pt>
                <c:pt idx="180">
                  <c:v>42005</c:v>
                </c:pt>
                <c:pt idx="181">
                  <c:v>42036</c:v>
                </c:pt>
                <c:pt idx="182">
                  <c:v>42064</c:v>
                </c:pt>
                <c:pt idx="183">
                  <c:v>42095</c:v>
                </c:pt>
                <c:pt idx="184">
                  <c:v>42125</c:v>
                </c:pt>
                <c:pt idx="185">
                  <c:v>42156</c:v>
                </c:pt>
                <c:pt idx="186">
                  <c:v>42186</c:v>
                </c:pt>
                <c:pt idx="187">
                  <c:v>42217</c:v>
                </c:pt>
                <c:pt idx="188">
                  <c:v>42248</c:v>
                </c:pt>
                <c:pt idx="189">
                  <c:v>42278</c:v>
                </c:pt>
                <c:pt idx="190">
                  <c:v>42309</c:v>
                </c:pt>
                <c:pt idx="191">
                  <c:v>42339</c:v>
                </c:pt>
                <c:pt idx="192">
                  <c:v>42370</c:v>
                </c:pt>
                <c:pt idx="193">
                  <c:v>42401</c:v>
                </c:pt>
                <c:pt idx="194">
                  <c:v>42430</c:v>
                </c:pt>
                <c:pt idx="195">
                  <c:v>42461</c:v>
                </c:pt>
                <c:pt idx="196">
                  <c:v>42491</c:v>
                </c:pt>
                <c:pt idx="197">
                  <c:v>42522</c:v>
                </c:pt>
                <c:pt idx="198">
                  <c:v>42552</c:v>
                </c:pt>
                <c:pt idx="199">
                  <c:v>42583</c:v>
                </c:pt>
                <c:pt idx="200">
                  <c:v>42614</c:v>
                </c:pt>
                <c:pt idx="201">
                  <c:v>42644</c:v>
                </c:pt>
                <c:pt idx="202">
                  <c:v>42675</c:v>
                </c:pt>
                <c:pt idx="203">
                  <c:v>42705</c:v>
                </c:pt>
                <c:pt idx="204">
                  <c:v>42736</c:v>
                </c:pt>
                <c:pt idx="205">
                  <c:v>42767</c:v>
                </c:pt>
                <c:pt idx="206">
                  <c:v>42795</c:v>
                </c:pt>
                <c:pt idx="207">
                  <c:v>42826</c:v>
                </c:pt>
                <c:pt idx="208">
                  <c:v>42856</c:v>
                </c:pt>
                <c:pt idx="209">
                  <c:v>42887</c:v>
                </c:pt>
                <c:pt idx="210">
                  <c:v>42917</c:v>
                </c:pt>
                <c:pt idx="211">
                  <c:v>42948</c:v>
                </c:pt>
                <c:pt idx="212">
                  <c:v>42979</c:v>
                </c:pt>
                <c:pt idx="213">
                  <c:v>43009</c:v>
                </c:pt>
                <c:pt idx="214">
                  <c:v>43040</c:v>
                </c:pt>
                <c:pt idx="215">
                  <c:v>43070</c:v>
                </c:pt>
                <c:pt idx="216">
                  <c:v>43101</c:v>
                </c:pt>
                <c:pt idx="217">
                  <c:v>43132</c:v>
                </c:pt>
                <c:pt idx="218">
                  <c:v>43160</c:v>
                </c:pt>
                <c:pt idx="219">
                  <c:v>43191</c:v>
                </c:pt>
                <c:pt idx="220">
                  <c:v>43221</c:v>
                </c:pt>
                <c:pt idx="221">
                  <c:v>43252</c:v>
                </c:pt>
                <c:pt idx="222">
                  <c:v>43282</c:v>
                </c:pt>
                <c:pt idx="223">
                  <c:v>43313</c:v>
                </c:pt>
                <c:pt idx="224">
                  <c:v>43344</c:v>
                </c:pt>
                <c:pt idx="225">
                  <c:v>43374</c:v>
                </c:pt>
                <c:pt idx="226">
                  <c:v>43405</c:v>
                </c:pt>
                <c:pt idx="227">
                  <c:v>43435</c:v>
                </c:pt>
                <c:pt idx="228">
                  <c:v>43466</c:v>
                </c:pt>
                <c:pt idx="229">
                  <c:v>43497</c:v>
                </c:pt>
                <c:pt idx="230">
                  <c:v>43525</c:v>
                </c:pt>
                <c:pt idx="231">
                  <c:v>43556</c:v>
                </c:pt>
                <c:pt idx="232">
                  <c:v>43586</c:v>
                </c:pt>
                <c:pt idx="233">
                  <c:v>43617</c:v>
                </c:pt>
                <c:pt idx="234">
                  <c:v>43647</c:v>
                </c:pt>
                <c:pt idx="235">
                  <c:v>43678</c:v>
                </c:pt>
                <c:pt idx="236">
                  <c:v>43709</c:v>
                </c:pt>
                <c:pt idx="237">
                  <c:v>43739</c:v>
                </c:pt>
                <c:pt idx="238">
                  <c:v>43770</c:v>
                </c:pt>
                <c:pt idx="239">
                  <c:v>43800</c:v>
                </c:pt>
                <c:pt idx="240">
                  <c:v>43831</c:v>
                </c:pt>
                <c:pt idx="241">
                  <c:v>43862</c:v>
                </c:pt>
                <c:pt idx="242">
                  <c:v>43891</c:v>
                </c:pt>
                <c:pt idx="243">
                  <c:v>43922</c:v>
                </c:pt>
                <c:pt idx="244">
                  <c:v>43952</c:v>
                </c:pt>
                <c:pt idx="245">
                  <c:v>43983</c:v>
                </c:pt>
                <c:pt idx="246">
                  <c:v>44013</c:v>
                </c:pt>
                <c:pt idx="247">
                  <c:v>44044</c:v>
                </c:pt>
                <c:pt idx="248">
                  <c:v>44075</c:v>
                </c:pt>
              </c:numCache>
            </c:numRef>
          </c:cat>
          <c:val>
            <c:numRef>
              <c:f>Hoja1!$B$2:$B$250</c:f>
              <c:numCache>
                <c:formatCode>General</c:formatCode>
                <c:ptCount val="249"/>
                <c:pt idx="0">
                  <c:v>8.2493609521367972</c:v>
                </c:pt>
                <c:pt idx="1">
                  <c:v>8.8917443513403924</c:v>
                </c:pt>
                <c:pt idx="2">
                  <c:v>9.7243824026783887</c:v>
                </c:pt>
                <c:pt idx="3">
                  <c:v>9.9565465166352674</c:v>
                </c:pt>
                <c:pt idx="4">
                  <c:v>10.001482367042346</c:v>
                </c:pt>
                <c:pt idx="5">
                  <c:v>9.6747328510480735</c:v>
                </c:pt>
                <c:pt idx="6">
                  <c:v>9.2901415491750239</c:v>
                </c:pt>
                <c:pt idx="7">
                  <c:v>9.0943494117384116</c:v>
                </c:pt>
                <c:pt idx="8">
                  <c:v>9.1983472819895606</c:v>
                </c:pt>
                <c:pt idx="9">
                  <c:v>8.9841657053040258</c:v>
                </c:pt>
                <c:pt idx="10">
                  <c:v>8.8222386036921119</c:v>
                </c:pt>
                <c:pt idx="11">
                  <c:v>8.7469302601967733</c:v>
                </c:pt>
                <c:pt idx="12">
                  <c:v>8.4905882840221381</c:v>
                </c:pt>
                <c:pt idx="13">
                  <c:v>8.0575349614550476</c:v>
                </c:pt>
                <c:pt idx="14">
                  <c:v>7.8146342329809659</c:v>
                </c:pt>
                <c:pt idx="15">
                  <c:v>7.9755612847679069</c:v>
                </c:pt>
                <c:pt idx="16">
                  <c:v>7.8675236103528334</c:v>
                </c:pt>
                <c:pt idx="17">
                  <c:v>7.9311510548131015</c:v>
                </c:pt>
                <c:pt idx="18">
                  <c:v>8.0901254067505146</c:v>
                </c:pt>
                <c:pt idx="19">
                  <c:v>8.0310105430689394</c:v>
                </c:pt>
                <c:pt idx="20">
                  <c:v>7.9714669646273606</c:v>
                </c:pt>
                <c:pt idx="21">
                  <c:v>8.0078947606543096</c:v>
                </c:pt>
                <c:pt idx="22">
                  <c:v>7.7790438012184326</c:v>
                </c:pt>
                <c:pt idx="23">
                  <c:v>7.6482415195251674</c:v>
                </c:pt>
                <c:pt idx="24">
                  <c:v>7.3762773666224524</c:v>
                </c:pt>
                <c:pt idx="25">
                  <c:v>6.7055475665173336</c:v>
                </c:pt>
                <c:pt idx="26">
                  <c:v>5.8916453321096185</c:v>
                </c:pt>
                <c:pt idx="27">
                  <c:v>5.6481508879961062</c:v>
                </c:pt>
                <c:pt idx="28">
                  <c:v>5.8370981071159234</c:v>
                </c:pt>
                <c:pt idx="29">
                  <c:v>6.2496139019129648</c:v>
                </c:pt>
                <c:pt idx="30">
                  <c:v>6.1570317767816407</c:v>
                </c:pt>
                <c:pt idx="31">
                  <c:v>5.9826551220118374</c:v>
                </c:pt>
                <c:pt idx="32">
                  <c:v>5.9706354233654668</c:v>
                </c:pt>
                <c:pt idx="33">
                  <c:v>6.3647538762562128</c:v>
                </c:pt>
                <c:pt idx="34">
                  <c:v>7.0673379522128821</c:v>
                </c:pt>
                <c:pt idx="35">
                  <c:v>6.9919025168636351</c:v>
                </c:pt>
                <c:pt idx="36">
                  <c:v>7.3935930424482432</c:v>
                </c:pt>
                <c:pt idx="37">
                  <c:v>7.2395680585055855</c:v>
                </c:pt>
                <c:pt idx="38">
                  <c:v>7.600696347424285</c:v>
                </c:pt>
                <c:pt idx="39">
                  <c:v>7.8493365061645282</c:v>
                </c:pt>
                <c:pt idx="40">
                  <c:v>7.7317157106297607</c:v>
                </c:pt>
                <c:pt idx="41">
                  <c:v>7.2129422874597893</c:v>
                </c:pt>
                <c:pt idx="42">
                  <c:v>7.0351027917914921</c:v>
                </c:pt>
                <c:pt idx="43">
                  <c:v>7.2630093446498067</c:v>
                </c:pt>
                <c:pt idx="44">
                  <c:v>7.115643347950229</c:v>
                </c:pt>
                <c:pt idx="45">
                  <c:v>6.583073538255646</c:v>
                </c:pt>
                <c:pt idx="46">
                  <c:v>6.128512029901434</c:v>
                </c:pt>
                <c:pt idx="47">
                  <c:v>6.4913617943224367</c:v>
                </c:pt>
                <c:pt idx="48">
                  <c:v>6.1875020853605855</c:v>
                </c:pt>
                <c:pt idx="49">
                  <c:v>6.2809378219046641</c:v>
                </c:pt>
                <c:pt idx="50">
                  <c:v>6.2150551607143001</c:v>
                </c:pt>
                <c:pt idx="51">
                  <c:v>5.4879940148114814</c:v>
                </c:pt>
                <c:pt idx="52">
                  <c:v>5.3743757034224515</c:v>
                </c:pt>
                <c:pt idx="53">
                  <c:v>6.0676210156731081</c:v>
                </c:pt>
                <c:pt idx="54">
                  <c:v>6.1870333567033198</c:v>
                </c:pt>
                <c:pt idx="55">
                  <c:v>5.8935638967032578</c:v>
                </c:pt>
                <c:pt idx="56">
                  <c:v>5.9722095042414658</c:v>
                </c:pt>
                <c:pt idx="57">
                  <c:v>5.8991550182653452</c:v>
                </c:pt>
                <c:pt idx="58">
                  <c:v>5.8239175355978556</c:v>
                </c:pt>
                <c:pt idx="59">
                  <c:v>5.4969828257515729</c:v>
                </c:pt>
                <c:pt idx="60">
                  <c:v>5.4308842290140547</c:v>
                </c:pt>
                <c:pt idx="61">
                  <c:v>5.2464898613833855</c:v>
                </c:pt>
                <c:pt idx="62">
                  <c:v>5.0264351981769151</c:v>
                </c:pt>
                <c:pt idx="63">
                  <c:v>5.0084761054504101</c:v>
                </c:pt>
                <c:pt idx="64">
                  <c:v>5.0357817506925029</c:v>
                </c:pt>
                <c:pt idx="65">
                  <c:v>4.8247134727793073</c:v>
                </c:pt>
                <c:pt idx="66">
                  <c:v>4.9091498367358044</c:v>
                </c:pt>
                <c:pt idx="67">
                  <c:v>4.8778992065612536</c:v>
                </c:pt>
                <c:pt idx="68">
                  <c:v>5.0154945688836605</c:v>
                </c:pt>
                <c:pt idx="69">
                  <c:v>5.2682810411655234</c:v>
                </c:pt>
                <c:pt idx="70">
                  <c:v>5.0974819856522746</c:v>
                </c:pt>
                <c:pt idx="71">
                  <c:v>4.8551654174743719</c:v>
                </c:pt>
                <c:pt idx="72">
                  <c:v>4.5634857209469137</c:v>
                </c:pt>
                <c:pt idx="73">
                  <c:v>4.1859335847932222</c:v>
                </c:pt>
                <c:pt idx="74">
                  <c:v>4.1122600706033907</c:v>
                </c:pt>
                <c:pt idx="75">
                  <c:v>4.1217526395139092</c:v>
                </c:pt>
                <c:pt idx="76">
                  <c:v>4.0387405238297758</c:v>
                </c:pt>
                <c:pt idx="77">
                  <c:v>3.9384697009194669</c:v>
                </c:pt>
                <c:pt idx="78">
                  <c:v>4.3169066243209153</c:v>
                </c:pt>
                <c:pt idx="79">
                  <c:v>4.7246973049990926</c:v>
                </c:pt>
                <c:pt idx="80">
                  <c:v>4.5771791700006448</c:v>
                </c:pt>
                <c:pt idx="81">
                  <c:v>4.1855882296399693</c:v>
                </c:pt>
                <c:pt idx="82">
                  <c:v>4.3131381718544359</c:v>
                </c:pt>
                <c:pt idx="83">
                  <c:v>4.4780005121423327</c:v>
                </c:pt>
                <c:pt idx="84">
                  <c:v>4.7114400780970955</c:v>
                </c:pt>
                <c:pt idx="85">
                  <c:v>5.2463615880860903</c:v>
                </c:pt>
                <c:pt idx="86">
                  <c:v>5.780513742119342</c:v>
                </c:pt>
                <c:pt idx="87">
                  <c:v>6.2563648923873449</c:v>
                </c:pt>
                <c:pt idx="88">
                  <c:v>6.2264851775303498</c:v>
                </c:pt>
                <c:pt idx="89">
                  <c:v>6.0339014969013283</c:v>
                </c:pt>
                <c:pt idx="90">
                  <c:v>5.7718338789913393</c:v>
                </c:pt>
                <c:pt idx="91">
                  <c:v>5.2178033630456699</c:v>
                </c:pt>
                <c:pt idx="92">
                  <c:v>5.0050490163270789</c:v>
                </c:pt>
                <c:pt idx="93">
                  <c:v>5.163339813354817</c:v>
                </c:pt>
                <c:pt idx="94">
                  <c:v>5.4121071609125604</c:v>
                </c:pt>
                <c:pt idx="95">
                  <c:v>5.6941493814190114</c:v>
                </c:pt>
                <c:pt idx="96">
                  <c:v>5.9971446779559123</c:v>
                </c:pt>
                <c:pt idx="97">
                  <c:v>6.3521060872635982</c:v>
                </c:pt>
                <c:pt idx="98">
                  <c:v>5.9260593660977801</c:v>
                </c:pt>
                <c:pt idx="99">
                  <c:v>5.7280204110278454</c:v>
                </c:pt>
                <c:pt idx="100">
                  <c:v>6.3945613389287059</c:v>
                </c:pt>
                <c:pt idx="101">
                  <c:v>7.1804555407591231</c:v>
                </c:pt>
                <c:pt idx="102">
                  <c:v>7.5196264304853822</c:v>
                </c:pt>
                <c:pt idx="103">
                  <c:v>7.8692664149125013</c:v>
                </c:pt>
                <c:pt idx="104">
                  <c:v>7.5736870545991097</c:v>
                </c:pt>
                <c:pt idx="105">
                  <c:v>7.9396948136007062</c:v>
                </c:pt>
                <c:pt idx="106">
                  <c:v>7.7301281500042673</c:v>
                </c:pt>
                <c:pt idx="107">
                  <c:v>7.6746353162439274</c:v>
                </c:pt>
                <c:pt idx="108">
                  <c:v>7.178054280275048</c:v>
                </c:pt>
                <c:pt idx="109">
                  <c:v>6.4666409579393624</c:v>
                </c:pt>
                <c:pt idx="110">
                  <c:v>6.140691353727501</c:v>
                </c:pt>
                <c:pt idx="111">
                  <c:v>5.7298559641855817</c:v>
                </c:pt>
                <c:pt idx="112">
                  <c:v>4.7683772976537142</c:v>
                </c:pt>
                <c:pt idx="113">
                  <c:v>3.8147697118976698</c:v>
                </c:pt>
                <c:pt idx="114">
                  <c:v>3.2766778268529029</c:v>
                </c:pt>
                <c:pt idx="115">
                  <c:v>3.1249861718309679</c:v>
                </c:pt>
                <c:pt idx="116">
                  <c:v>3.2089427269122783</c:v>
                </c:pt>
                <c:pt idx="117">
                  <c:v>2.7215377717530354</c:v>
                </c:pt>
                <c:pt idx="118">
                  <c:v>2.3684514584027871</c:v>
                </c:pt>
                <c:pt idx="119">
                  <c:v>2.0018080563660501</c:v>
                </c:pt>
                <c:pt idx="120">
                  <c:v>2.0996246097268578</c:v>
                </c:pt>
                <c:pt idx="121">
                  <c:v>2.0909353490433658</c:v>
                </c:pt>
                <c:pt idx="122">
                  <c:v>1.8395084974075493</c:v>
                </c:pt>
                <c:pt idx="123">
                  <c:v>1.9808411163673822</c:v>
                </c:pt>
                <c:pt idx="124">
                  <c:v>2.0717969872050324</c:v>
                </c:pt>
                <c:pt idx="125">
                  <c:v>2.24513437485514</c:v>
                </c:pt>
                <c:pt idx="126">
                  <c:v>2.2418037359164256</c:v>
                </c:pt>
                <c:pt idx="127">
                  <c:v>2.3114367627880883</c:v>
                </c:pt>
                <c:pt idx="128">
                  <c:v>2.2846387733433282</c:v>
                </c:pt>
                <c:pt idx="129">
                  <c:v>2.3250728046912972</c:v>
                </c:pt>
                <c:pt idx="130">
                  <c:v>2.5909831756343094</c:v>
                </c:pt>
                <c:pt idx="131">
                  <c:v>3.171222429591336</c:v>
                </c:pt>
                <c:pt idx="132">
                  <c:v>3.3993739278307622</c:v>
                </c:pt>
                <c:pt idx="133">
                  <c:v>3.1677473463004757</c:v>
                </c:pt>
                <c:pt idx="134">
                  <c:v>3.186443476942058</c:v>
                </c:pt>
                <c:pt idx="135">
                  <c:v>2.8359516896573345</c:v>
                </c:pt>
                <c:pt idx="136">
                  <c:v>3.0224406722986874</c:v>
                </c:pt>
                <c:pt idx="137">
                  <c:v>3.2325904553197615</c:v>
                </c:pt>
                <c:pt idx="138">
                  <c:v>3.419623794881077</c:v>
                </c:pt>
                <c:pt idx="139">
                  <c:v>3.2716932557562028</c:v>
                </c:pt>
                <c:pt idx="140">
                  <c:v>3.7313449843120239</c:v>
                </c:pt>
                <c:pt idx="141">
                  <c:v>4.0199499100239677</c:v>
                </c:pt>
                <c:pt idx="142">
                  <c:v>3.9629733891767049</c:v>
                </c:pt>
                <c:pt idx="143">
                  <c:v>3.7257864858600609</c:v>
                </c:pt>
                <c:pt idx="144">
                  <c:v>3.5430955894766081</c:v>
                </c:pt>
                <c:pt idx="145">
                  <c:v>3.5515268890937035</c:v>
                </c:pt>
                <c:pt idx="146">
                  <c:v>3.39920500787525</c:v>
                </c:pt>
                <c:pt idx="147">
                  <c:v>3.4252193527352537</c:v>
                </c:pt>
                <c:pt idx="148">
                  <c:v>3.4409277162085639</c:v>
                </c:pt>
                <c:pt idx="149">
                  <c:v>3.1984829196529896</c:v>
                </c:pt>
                <c:pt idx="150">
                  <c:v>3.0330255285029528</c:v>
                </c:pt>
                <c:pt idx="151">
                  <c:v>3.1072121113568496</c:v>
                </c:pt>
                <c:pt idx="152">
                  <c:v>3.0841606231572616</c:v>
                </c:pt>
                <c:pt idx="153">
                  <c:v>3.0570146555649158</c:v>
                </c:pt>
                <c:pt idx="154">
                  <c:v>2.7731113088539594</c:v>
                </c:pt>
                <c:pt idx="155">
                  <c:v>2.4353448151908097</c:v>
                </c:pt>
                <c:pt idx="156">
                  <c:v>1.9952916590127989</c:v>
                </c:pt>
                <c:pt idx="157">
                  <c:v>1.8263692454114189</c:v>
                </c:pt>
                <c:pt idx="158">
                  <c:v>1.9114699186589368</c:v>
                </c:pt>
                <c:pt idx="159">
                  <c:v>2.0219528523827357</c:v>
                </c:pt>
                <c:pt idx="160">
                  <c:v>2.0002551807008384</c:v>
                </c:pt>
                <c:pt idx="161">
                  <c:v>2.1552186094059067</c:v>
                </c:pt>
                <c:pt idx="162">
                  <c:v>2.2231455788810361</c:v>
                </c:pt>
                <c:pt idx="163">
                  <c:v>2.2664595737992288</c:v>
                </c:pt>
                <c:pt idx="164">
                  <c:v>2.2731762122254029</c:v>
                </c:pt>
                <c:pt idx="165">
                  <c:v>1.8413065322202993</c:v>
                </c:pt>
                <c:pt idx="166">
                  <c:v>1.7602026716349028</c:v>
                </c:pt>
                <c:pt idx="167">
                  <c:v>1.9378156291118387</c:v>
                </c:pt>
                <c:pt idx="168">
                  <c:v>2.1291553847166966</c:v>
                </c:pt>
                <c:pt idx="169">
                  <c:v>2.3189141370219435</c:v>
                </c:pt>
                <c:pt idx="170">
                  <c:v>2.5113382304920107</c:v>
                </c:pt>
                <c:pt idx="171">
                  <c:v>2.7207242895939121</c:v>
                </c:pt>
                <c:pt idx="172">
                  <c:v>2.9307655737782046</c:v>
                </c:pt>
                <c:pt idx="173">
                  <c:v>2.7853153356818927</c:v>
                </c:pt>
                <c:pt idx="174">
                  <c:v>2.8946414588349567</c:v>
                </c:pt>
                <c:pt idx="175">
                  <c:v>3.017771911893119</c:v>
                </c:pt>
                <c:pt idx="176">
                  <c:v>2.8564430640304561</c:v>
                </c:pt>
                <c:pt idx="177">
                  <c:v>3.2940736193975084</c:v>
                </c:pt>
                <c:pt idx="178">
                  <c:v>3.6543591121099617</c:v>
                </c:pt>
                <c:pt idx="179">
                  <c:v>3.6576792736416897</c:v>
                </c:pt>
                <c:pt idx="180">
                  <c:v>3.8207076112323657</c:v>
                </c:pt>
                <c:pt idx="181">
                  <c:v>4.3559962037787114</c:v>
                </c:pt>
                <c:pt idx="182">
                  <c:v>4.5551987068237709</c:v>
                </c:pt>
                <c:pt idx="183">
                  <c:v>4.6378206999988736</c:v>
                </c:pt>
                <c:pt idx="184">
                  <c:v>4.4079945171926926</c:v>
                </c:pt>
                <c:pt idx="185">
                  <c:v>4.4202834184886797</c:v>
                </c:pt>
                <c:pt idx="186">
                  <c:v>4.4556774370092089</c:v>
                </c:pt>
                <c:pt idx="187">
                  <c:v>4.7442755512389079</c:v>
                </c:pt>
                <c:pt idx="188">
                  <c:v>5.350669375803685</c:v>
                </c:pt>
                <c:pt idx="189">
                  <c:v>5.8947685385651649</c:v>
                </c:pt>
                <c:pt idx="190">
                  <c:v>6.3930930444078493</c:v>
                </c:pt>
                <c:pt idx="191">
                  <c:v>6.7690880821148269</c:v>
                </c:pt>
                <c:pt idx="192">
                  <c:v>7.4547392748211871</c:v>
                </c:pt>
                <c:pt idx="193">
                  <c:v>7.5928558240246247</c:v>
                </c:pt>
                <c:pt idx="194">
                  <c:v>7.9756353416706283</c:v>
                </c:pt>
                <c:pt idx="195">
                  <c:v>7.931604309170015</c:v>
                </c:pt>
                <c:pt idx="196">
                  <c:v>8.1972088719003402</c:v>
                </c:pt>
                <c:pt idx="197">
                  <c:v>8.6021921429619841</c:v>
                </c:pt>
                <c:pt idx="198">
                  <c:v>8.9650481587663968</c:v>
                </c:pt>
                <c:pt idx="199">
                  <c:v>8.0975659010430689</c:v>
                </c:pt>
                <c:pt idx="200">
                  <c:v>7.2728527309432245</c:v>
                </c:pt>
                <c:pt idx="201">
                  <c:v>6.482267599120517</c:v>
                </c:pt>
                <c:pt idx="202">
                  <c:v>5.9625018072026581</c:v>
                </c:pt>
                <c:pt idx="203">
                  <c:v>5.7474087735804646</c:v>
                </c:pt>
                <c:pt idx="204">
                  <c:v>5.4691898090609703</c:v>
                </c:pt>
                <c:pt idx="205">
                  <c:v>5.1839800617200504</c:v>
                </c:pt>
                <c:pt idx="206">
                  <c:v>4.6900000000000004</c:v>
                </c:pt>
                <c:pt idx="207">
                  <c:v>4.66</c:v>
                </c:pt>
                <c:pt idx="208">
                  <c:v>4.37</c:v>
                </c:pt>
                <c:pt idx="209">
                  <c:v>3.99</c:v>
                </c:pt>
                <c:pt idx="210">
                  <c:v>3.39</c:v>
                </c:pt>
                <c:pt idx="211">
                  <c:v>3.87</c:v>
                </c:pt>
                <c:pt idx="212">
                  <c:v>3.97</c:v>
                </c:pt>
                <c:pt idx="213">
                  <c:v>4.05</c:v>
                </c:pt>
                <c:pt idx="214">
                  <c:v>4.12</c:v>
                </c:pt>
                <c:pt idx="215" formatCode="0.00">
                  <c:v>4.0886211638133885</c:v>
                </c:pt>
                <c:pt idx="216" formatCode="0.00">
                  <c:v>3.68</c:v>
                </c:pt>
                <c:pt idx="217" formatCode="0.00">
                  <c:v>3.3721183238288877</c:v>
                </c:pt>
                <c:pt idx="218" formatCode="0.00">
                  <c:v>3.1398593134117192</c:v>
                </c:pt>
                <c:pt idx="219" formatCode="0.00">
                  <c:v>3.1276119495764698</c:v>
                </c:pt>
                <c:pt idx="220">
                  <c:v>3.16</c:v>
                </c:pt>
                <c:pt idx="221">
                  <c:v>3.2</c:v>
                </c:pt>
                <c:pt idx="222">
                  <c:v>3.12</c:v>
                </c:pt>
                <c:pt idx="223">
                  <c:v>3.1</c:v>
                </c:pt>
                <c:pt idx="224">
                  <c:v>3.23</c:v>
                </c:pt>
                <c:pt idx="225">
                  <c:v>3.33</c:v>
                </c:pt>
                <c:pt idx="226">
                  <c:v>3.27</c:v>
                </c:pt>
                <c:pt idx="227">
                  <c:v>3.18</c:v>
                </c:pt>
                <c:pt idx="228">
                  <c:v>3.15</c:v>
                </c:pt>
                <c:pt idx="229">
                  <c:v>3.01</c:v>
                </c:pt>
                <c:pt idx="230">
                  <c:v>3.21</c:v>
                </c:pt>
                <c:pt idx="231">
                  <c:v>3.25</c:v>
                </c:pt>
                <c:pt idx="232">
                  <c:v>3.31</c:v>
                </c:pt>
                <c:pt idx="233">
                  <c:v>3.43</c:v>
                </c:pt>
                <c:pt idx="234">
                  <c:v>3.79</c:v>
                </c:pt>
                <c:pt idx="235">
                  <c:v>3.75</c:v>
                </c:pt>
                <c:pt idx="236">
                  <c:v>3.82</c:v>
                </c:pt>
                <c:pt idx="237">
                  <c:v>3.86</c:v>
                </c:pt>
                <c:pt idx="238">
                  <c:v>3.84</c:v>
                </c:pt>
                <c:pt idx="239">
                  <c:v>3.8</c:v>
                </c:pt>
                <c:pt idx="240">
                  <c:v>3.62</c:v>
                </c:pt>
                <c:pt idx="241">
                  <c:v>3.72</c:v>
                </c:pt>
                <c:pt idx="242">
                  <c:v>3.86</c:v>
                </c:pt>
                <c:pt idx="243">
                  <c:v>3.51</c:v>
                </c:pt>
                <c:pt idx="244">
                  <c:v>2.85</c:v>
                </c:pt>
                <c:pt idx="245">
                  <c:v>2.19</c:v>
                </c:pt>
                <c:pt idx="246">
                  <c:v>1.97</c:v>
                </c:pt>
                <c:pt idx="247">
                  <c:v>1.88</c:v>
                </c:pt>
                <c:pt idx="248">
                  <c:v>1.9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4-D709-448C-B3A4-5602A72EB343}"/>
            </c:ext>
          </c:extLst>
        </c:ser>
        <c:ser>
          <c:idx val="1"/>
          <c:order val="1"/>
          <c:tx>
            <c:strRef>
              <c:f>Hoja1!$C$1</c:f>
              <c:strCache>
                <c:ptCount val="1"/>
                <c:pt idx="0">
                  <c:v>Sin alimentos</c:v>
                </c:pt>
              </c:strCache>
            </c:strRef>
          </c:tx>
          <c:marker>
            <c:symbol val="none"/>
          </c:marker>
          <c:dLbls>
            <c:dLbl>
              <c:idx val="0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5-D709-448C-B3A4-5602A72EB343}"/>
                </c:ext>
              </c:extLst>
            </c:dLbl>
            <c:dLbl>
              <c:idx val="105"/>
              <c:layout>
                <c:manualLayout>
                  <c:x val="-2.9320987654321E-2"/>
                  <c:y val="-3.08663592698394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6-D709-448C-B3A4-5602A72EB343}"/>
                </c:ext>
              </c:extLst>
            </c:dLbl>
            <c:dLbl>
              <c:idx val="197"/>
              <c:layout>
                <c:manualLayout>
                  <c:x val="-0.14439159904669008"/>
                  <c:y val="-8.340354162328921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7-D709-448C-B3A4-5602A72EB343}"/>
                </c:ext>
              </c:extLst>
            </c:dLbl>
            <c:dLbl>
              <c:idx val="247"/>
              <c:layout>
                <c:manualLayout>
                  <c:x val="-5.5572329355754797E-2"/>
                  <c:y val="-0.19162220907684022"/>
                </c:manualLayout>
              </c:layout>
              <c:tx>
                <c:rich>
                  <a:bodyPr/>
                  <a:lstStyle/>
                  <a:p>
                    <a:r>
                      <a:rPr lang="en-US" dirty="0"/>
                      <a:t>1,57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showDataLabelsRange val="0"/>
                </c:ext>
                <c:ext xmlns:c16="http://schemas.microsoft.com/office/drawing/2014/chart" uri="{C3380CC4-5D6E-409C-BE32-E72D297353CC}">
                  <c16:uniqueId val="{00000008-D709-448C-B3A4-5602A72EB343}"/>
                </c:ext>
              </c:extLst>
            </c:dLbl>
            <c:numFmt formatCode="#,##0.00" sourceLinked="0"/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>
                    <a:solidFill>
                      <a:schemeClr val="accent2"/>
                    </a:solidFill>
                  </a:defRPr>
                </a:pPr>
                <a:endParaRPr lang="en-US"/>
              </a:p>
            </c:txPr>
            <c:showLegendKey val="0"/>
            <c:showVal val="0"/>
            <c:showCatName val="0"/>
            <c:showSerName val="0"/>
            <c:showPercent val="0"/>
            <c:showBubbleSize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numRef>
              <c:f>Hoja1!$A$2:$A$250</c:f>
              <c:numCache>
                <c:formatCode>mmm\-yy</c:formatCode>
                <c:ptCount val="249"/>
                <c:pt idx="0">
                  <c:v>36526</c:v>
                </c:pt>
                <c:pt idx="1">
                  <c:v>36557</c:v>
                </c:pt>
                <c:pt idx="2">
                  <c:v>36586</c:v>
                </c:pt>
                <c:pt idx="3">
                  <c:v>36617</c:v>
                </c:pt>
                <c:pt idx="4">
                  <c:v>36647</c:v>
                </c:pt>
                <c:pt idx="5">
                  <c:v>36678</c:v>
                </c:pt>
                <c:pt idx="6">
                  <c:v>36708</c:v>
                </c:pt>
                <c:pt idx="7">
                  <c:v>36739</c:v>
                </c:pt>
                <c:pt idx="8">
                  <c:v>36770</c:v>
                </c:pt>
                <c:pt idx="9">
                  <c:v>36800</c:v>
                </c:pt>
                <c:pt idx="10">
                  <c:v>36831</c:v>
                </c:pt>
                <c:pt idx="11">
                  <c:v>36861</c:v>
                </c:pt>
                <c:pt idx="12">
                  <c:v>36892</c:v>
                </c:pt>
                <c:pt idx="13">
                  <c:v>36923</c:v>
                </c:pt>
                <c:pt idx="14">
                  <c:v>36951</c:v>
                </c:pt>
                <c:pt idx="15">
                  <c:v>36982</c:v>
                </c:pt>
                <c:pt idx="16">
                  <c:v>37012</c:v>
                </c:pt>
                <c:pt idx="17">
                  <c:v>37043</c:v>
                </c:pt>
                <c:pt idx="18">
                  <c:v>37073</c:v>
                </c:pt>
                <c:pt idx="19">
                  <c:v>37104</c:v>
                </c:pt>
                <c:pt idx="20">
                  <c:v>37135</c:v>
                </c:pt>
                <c:pt idx="21">
                  <c:v>37165</c:v>
                </c:pt>
                <c:pt idx="22">
                  <c:v>37196</c:v>
                </c:pt>
                <c:pt idx="23">
                  <c:v>37226</c:v>
                </c:pt>
                <c:pt idx="24">
                  <c:v>37257</c:v>
                </c:pt>
                <c:pt idx="25">
                  <c:v>37288</c:v>
                </c:pt>
                <c:pt idx="26">
                  <c:v>37316</c:v>
                </c:pt>
                <c:pt idx="27">
                  <c:v>37347</c:v>
                </c:pt>
                <c:pt idx="28">
                  <c:v>37377</c:v>
                </c:pt>
                <c:pt idx="29">
                  <c:v>37408</c:v>
                </c:pt>
                <c:pt idx="30">
                  <c:v>37438</c:v>
                </c:pt>
                <c:pt idx="31">
                  <c:v>37469</c:v>
                </c:pt>
                <c:pt idx="32">
                  <c:v>37500</c:v>
                </c:pt>
                <c:pt idx="33">
                  <c:v>37530</c:v>
                </c:pt>
                <c:pt idx="34">
                  <c:v>37561</c:v>
                </c:pt>
                <c:pt idx="35">
                  <c:v>37591</c:v>
                </c:pt>
                <c:pt idx="36">
                  <c:v>37622</c:v>
                </c:pt>
                <c:pt idx="37">
                  <c:v>37653</c:v>
                </c:pt>
                <c:pt idx="38">
                  <c:v>37681</c:v>
                </c:pt>
                <c:pt idx="39">
                  <c:v>37712</c:v>
                </c:pt>
                <c:pt idx="40">
                  <c:v>37742</c:v>
                </c:pt>
                <c:pt idx="41">
                  <c:v>37773</c:v>
                </c:pt>
                <c:pt idx="42">
                  <c:v>37803</c:v>
                </c:pt>
                <c:pt idx="43">
                  <c:v>37834</c:v>
                </c:pt>
                <c:pt idx="44">
                  <c:v>37865</c:v>
                </c:pt>
                <c:pt idx="45">
                  <c:v>37895</c:v>
                </c:pt>
                <c:pt idx="46">
                  <c:v>37926</c:v>
                </c:pt>
                <c:pt idx="47">
                  <c:v>37956</c:v>
                </c:pt>
                <c:pt idx="48">
                  <c:v>37987</c:v>
                </c:pt>
                <c:pt idx="49">
                  <c:v>38018</c:v>
                </c:pt>
                <c:pt idx="50">
                  <c:v>38047</c:v>
                </c:pt>
                <c:pt idx="51">
                  <c:v>38078</c:v>
                </c:pt>
                <c:pt idx="52">
                  <c:v>38108</c:v>
                </c:pt>
                <c:pt idx="53">
                  <c:v>38139</c:v>
                </c:pt>
                <c:pt idx="54">
                  <c:v>38169</c:v>
                </c:pt>
                <c:pt idx="55">
                  <c:v>38200</c:v>
                </c:pt>
                <c:pt idx="56">
                  <c:v>38231</c:v>
                </c:pt>
                <c:pt idx="57">
                  <c:v>38261</c:v>
                </c:pt>
                <c:pt idx="58">
                  <c:v>38292</c:v>
                </c:pt>
                <c:pt idx="59">
                  <c:v>38322</c:v>
                </c:pt>
                <c:pt idx="60">
                  <c:v>38353</c:v>
                </c:pt>
                <c:pt idx="61">
                  <c:v>38384</c:v>
                </c:pt>
                <c:pt idx="62">
                  <c:v>38412</c:v>
                </c:pt>
                <c:pt idx="63">
                  <c:v>38443</c:v>
                </c:pt>
                <c:pt idx="64">
                  <c:v>38473</c:v>
                </c:pt>
                <c:pt idx="65">
                  <c:v>38504</c:v>
                </c:pt>
                <c:pt idx="66">
                  <c:v>38534</c:v>
                </c:pt>
                <c:pt idx="67">
                  <c:v>38565</c:v>
                </c:pt>
                <c:pt idx="68">
                  <c:v>38596</c:v>
                </c:pt>
                <c:pt idx="69">
                  <c:v>38626</c:v>
                </c:pt>
                <c:pt idx="70">
                  <c:v>38657</c:v>
                </c:pt>
                <c:pt idx="71">
                  <c:v>38687</c:v>
                </c:pt>
                <c:pt idx="72">
                  <c:v>38718</c:v>
                </c:pt>
                <c:pt idx="73">
                  <c:v>38749</c:v>
                </c:pt>
                <c:pt idx="74">
                  <c:v>38777</c:v>
                </c:pt>
                <c:pt idx="75">
                  <c:v>38808</c:v>
                </c:pt>
                <c:pt idx="76">
                  <c:v>38838</c:v>
                </c:pt>
                <c:pt idx="77">
                  <c:v>38869</c:v>
                </c:pt>
                <c:pt idx="78">
                  <c:v>38899</c:v>
                </c:pt>
                <c:pt idx="79">
                  <c:v>38930</c:v>
                </c:pt>
                <c:pt idx="80">
                  <c:v>38961</c:v>
                </c:pt>
                <c:pt idx="81">
                  <c:v>38991</c:v>
                </c:pt>
                <c:pt idx="82">
                  <c:v>39022</c:v>
                </c:pt>
                <c:pt idx="83">
                  <c:v>39052</c:v>
                </c:pt>
                <c:pt idx="84">
                  <c:v>39083</c:v>
                </c:pt>
                <c:pt idx="85">
                  <c:v>39114</c:v>
                </c:pt>
                <c:pt idx="86">
                  <c:v>39142</c:v>
                </c:pt>
                <c:pt idx="87">
                  <c:v>39173</c:v>
                </c:pt>
                <c:pt idx="88">
                  <c:v>39203</c:v>
                </c:pt>
                <c:pt idx="89">
                  <c:v>39234</c:v>
                </c:pt>
                <c:pt idx="90">
                  <c:v>39264</c:v>
                </c:pt>
                <c:pt idx="91">
                  <c:v>39295</c:v>
                </c:pt>
                <c:pt idx="92">
                  <c:v>39326</c:v>
                </c:pt>
                <c:pt idx="93">
                  <c:v>39356</c:v>
                </c:pt>
                <c:pt idx="94">
                  <c:v>39387</c:v>
                </c:pt>
                <c:pt idx="95">
                  <c:v>39417</c:v>
                </c:pt>
                <c:pt idx="96">
                  <c:v>39448</c:v>
                </c:pt>
                <c:pt idx="97">
                  <c:v>39479</c:v>
                </c:pt>
                <c:pt idx="98">
                  <c:v>39508</c:v>
                </c:pt>
                <c:pt idx="99">
                  <c:v>39539</c:v>
                </c:pt>
                <c:pt idx="100">
                  <c:v>39569</c:v>
                </c:pt>
                <c:pt idx="101">
                  <c:v>39600</c:v>
                </c:pt>
                <c:pt idx="102">
                  <c:v>39630</c:v>
                </c:pt>
                <c:pt idx="103">
                  <c:v>39661</c:v>
                </c:pt>
                <c:pt idx="104">
                  <c:v>39692</c:v>
                </c:pt>
                <c:pt idx="105">
                  <c:v>39722</c:v>
                </c:pt>
                <c:pt idx="106">
                  <c:v>39753</c:v>
                </c:pt>
                <c:pt idx="107">
                  <c:v>39783</c:v>
                </c:pt>
                <c:pt idx="108">
                  <c:v>39814</c:v>
                </c:pt>
                <c:pt idx="109">
                  <c:v>39845</c:v>
                </c:pt>
                <c:pt idx="110">
                  <c:v>39873</c:v>
                </c:pt>
                <c:pt idx="111">
                  <c:v>39904</c:v>
                </c:pt>
                <c:pt idx="112">
                  <c:v>39934</c:v>
                </c:pt>
                <c:pt idx="113">
                  <c:v>39965</c:v>
                </c:pt>
                <c:pt idx="114">
                  <c:v>39995</c:v>
                </c:pt>
                <c:pt idx="115">
                  <c:v>40026</c:v>
                </c:pt>
                <c:pt idx="116">
                  <c:v>40057</c:v>
                </c:pt>
                <c:pt idx="117">
                  <c:v>40087</c:v>
                </c:pt>
                <c:pt idx="118">
                  <c:v>40118</c:v>
                </c:pt>
                <c:pt idx="119">
                  <c:v>40148</c:v>
                </c:pt>
                <c:pt idx="120">
                  <c:v>40179</c:v>
                </c:pt>
                <c:pt idx="121">
                  <c:v>40210</c:v>
                </c:pt>
                <c:pt idx="122">
                  <c:v>40238</c:v>
                </c:pt>
                <c:pt idx="123">
                  <c:v>40269</c:v>
                </c:pt>
                <c:pt idx="124">
                  <c:v>40299</c:v>
                </c:pt>
                <c:pt idx="125">
                  <c:v>40330</c:v>
                </c:pt>
                <c:pt idx="126">
                  <c:v>40360</c:v>
                </c:pt>
                <c:pt idx="127">
                  <c:v>40391</c:v>
                </c:pt>
                <c:pt idx="128">
                  <c:v>40422</c:v>
                </c:pt>
                <c:pt idx="129">
                  <c:v>40452</c:v>
                </c:pt>
                <c:pt idx="130">
                  <c:v>40483</c:v>
                </c:pt>
                <c:pt idx="131">
                  <c:v>40513</c:v>
                </c:pt>
                <c:pt idx="132">
                  <c:v>40544</c:v>
                </c:pt>
                <c:pt idx="133">
                  <c:v>40575</c:v>
                </c:pt>
                <c:pt idx="134">
                  <c:v>40603</c:v>
                </c:pt>
                <c:pt idx="135">
                  <c:v>40634</c:v>
                </c:pt>
                <c:pt idx="136">
                  <c:v>40664</c:v>
                </c:pt>
                <c:pt idx="137">
                  <c:v>40695</c:v>
                </c:pt>
                <c:pt idx="138">
                  <c:v>40725</c:v>
                </c:pt>
                <c:pt idx="139">
                  <c:v>40756</c:v>
                </c:pt>
                <c:pt idx="140">
                  <c:v>40787</c:v>
                </c:pt>
                <c:pt idx="141">
                  <c:v>40817</c:v>
                </c:pt>
                <c:pt idx="142">
                  <c:v>40848</c:v>
                </c:pt>
                <c:pt idx="143">
                  <c:v>40878</c:v>
                </c:pt>
                <c:pt idx="144">
                  <c:v>40909</c:v>
                </c:pt>
                <c:pt idx="145">
                  <c:v>40940</c:v>
                </c:pt>
                <c:pt idx="146">
                  <c:v>40969</c:v>
                </c:pt>
                <c:pt idx="147">
                  <c:v>41000</c:v>
                </c:pt>
                <c:pt idx="148">
                  <c:v>41030</c:v>
                </c:pt>
                <c:pt idx="149">
                  <c:v>41061</c:v>
                </c:pt>
                <c:pt idx="150">
                  <c:v>41091</c:v>
                </c:pt>
                <c:pt idx="151">
                  <c:v>41122</c:v>
                </c:pt>
                <c:pt idx="152">
                  <c:v>41153</c:v>
                </c:pt>
                <c:pt idx="153">
                  <c:v>41183</c:v>
                </c:pt>
                <c:pt idx="154">
                  <c:v>41214</c:v>
                </c:pt>
                <c:pt idx="155">
                  <c:v>41244</c:v>
                </c:pt>
                <c:pt idx="156">
                  <c:v>41275</c:v>
                </c:pt>
                <c:pt idx="157">
                  <c:v>41306</c:v>
                </c:pt>
                <c:pt idx="158">
                  <c:v>41334</c:v>
                </c:pt>
                <c:pt idx="159">
                  <c:v>41365</c:v>
                </c:pt>
                <c:pt idx="160">
                  <c:v>41395</c:v>
                </c:pt>
                <c:pt idx="161">
                  <c:v>41426</c:v>
                </c:pt>
                <c:pt idx="162">
                  <c:v>41456</c:v>
                </c:pt>
                <c:pt idx="163">
                  <c:v>41487</c:v>
                </c:pt>
                <c:pt idx="164">
                  <c:v>41518</c:v>
                </c:pt>
                <c:pt idx="165">
                  <c:v>41548</c:v>
                </c:pt>
                <c:pt idx="166">
                  <c:v>41579</c:v>
                </c:pt>
                <c:pt idx="167">
                  <c:v>41609</c:v>
                </c:pt>
                <c:pt idx="168">
                  <c:v>41640</c:v>
                </c:pt>
                <c:pt idx="169">
                  <c:v>41671</c:v>
                </c:pt>
                <c:pt idx="170">
                  <c:v>41699</c:v>
                </c:pt>
                <c:pt idx="171">
                  <c:v>41730</c:v>
                </c:pt>
                <c:pt idx="172">
                  <c:v>41760</c:v>
                </c:pt>
                <c:pt idx="173">
                  <c:v>41791</c:v>
                </c:pt>
                <c:pt idx="174">
                  <c:v>41821</c:v>
                </c:pt>
                <c:pt idx="175">
                  <c:v>41852</c:v>
                </c:pt>
                <c:pt idx="176">
                  <c:v>41883</c:v>
                </c:pt>
                <c:pt idx="177">
                  <c:v>41913</c:v>
                </c:pt>
                <c:pt idx="178">
                  <c:v>41944</c:v>
                </c:pt>
                <c:pt idx="179">
                  <c:v>41974</c:v>
                </c:pt>
                <c:pt idx="180">
                  <c:v>42005</c:v>
                </c:pt>
                <c:pt idx="181">
                  <c:v>42036</c:v>
                </c:pt>
                <c:pt idx="182">
                  <c:v>42064</c:v>
                </c:pt>
                <c:pt idx="183">
                  <c:v>42095</c:v>
                </c:pt>
                <c:pt idx="184">
                  <c:v>42125</c:v>
                </c:pt>
                <c:pt idx="185">
                  <c:v>42156</c:v>
                </c:pt>
                <c:pt idx="186">
                  <c:v>42186</c:v>
                </c:pt>
                <c:pt idx="187">
                  <c:v>42217</c:v>
                </c:pt>
                <c:pt idx="188">
                  <c:v>42248</c:v>
                </c:pt>
                <c:pt idx="189">
                  <c:v>42278</c:v>
                </c:pt>
                <c:pt idx="190">
                  <c:v>42309</c:v>
                </c:pt>
                <c:pt idx="191">
                  <c:v>42339</c:v>
                </c:pt>
                <c:pt idx="192">
                  <c:v>42370</c:v>
                </c:pt>
                <c:pt idx="193">
                  <c:v>42401</c:v>
                </c:pt>
                <c:pt idx="194">
                  <c:v>42430</c:v>
                </c:pt>
                <c:pt idx="195">
                  <c:v>42461</c:v>
                </c:pt>
                <c:pt idx="196">
                  <c:v>42491</c:v>
                </c:pt>
                <c:pt idx="197">
                  <c:v>42522</c:v>
                </c:pt>
                <c:pt idx="198">
                  <c:v>42552</c:v>
                </c:pt>
                <c:pt idx="199">
                  <c:v>42583</c:v>
                </c:pt>
                <c:pt idx="200">
                  <c:v>42614</c:v>
                </c:pt>
                <c:pt idx="201">
                  <c:v>42644</c:v>
                </c:pt>
                <c:pt idx="202">
                  <c:v>42675</c:v>
                </c:pt>
                <c:pt idx="203">
                  <c:v>42705</c:v>
                </c:pt>
                <c:pt idx="204">
                  <c:v>42736</c:v>
                </c:pt>
                <c:pt idx="205">
                  <c:v>42767</c:v>
                </c:pt>
                <c:pt idx="206">
                  <c:v>42795</c:v>
                </c:pt>
                <c:pt idx="207">
                  <c:v>42826</c:v>
                </c:pt>
                <c:pt idx="208">
                  <c:v>42856</c:v>
                </c:pt>
                <c:pt idx="209">
                  <c:v>42887</c:v>
                </c:pt>
                <c:pt idx="210">
                  <c:v>42917</c:v>
                </c:pt>
                <c:pt idx="211">
                  <c:v>42948</c:v>
                </c:pt>
                <c:pt idx="212">
                  <c:v>42979</c:v>
                </c:pt>
                <c:pt idx="213">
                  <c:v>43009</c:v>
                </c:pt>
                <c:pt idx="214">
                  <c:v>43040</c:v>
                </c:pt>
                <c:pt idx="215">
                  <c:v>43070</c:v>
                </c:pt>
                <c:pt idx="216">
                  <c:v>43101</c:v>
                </c:pt>
                <c:pt idx="217">
                  <c:v>43132</c:v>
                </c:pt>
                <c:pt idx="218">
                  <c:v>43160</c:v>
                </c:pt>
                <c:pt idx="219">
                  <c:v>43191</c:v>
                </c:pt>
                <c:pt idx="220">
                  <c:v>43221</c:v>
                </c:pt>
                <c:pt idx="221">
                  <c:v>43252</c:v>
                </c:pt>
                <c:pt idx="222">
                  <c:v>43282</c:v>
                </c:pt>
                <c:pt idx="223">
                  <c:v>43313</c:v>
                </c:pt>
                <c:pt idx="224">
                  <c:v>43344</c:v>
                </c:pt>
                <c:pt idx="225">
                  <c:v>43374</c:v>
                </c:pt>
                <c:pt idx="226">
                  <c:v>43405</c:v>
                </c:pt>
                <c:pt idx="227">
                  <c:v>43435</c:v>
                </c:pt>
                <c:pt idx="228">
                  <c:v>43466</c:v>
                </c:pt>
                <c:pt idx="229">
                  <c:v>43497</c:v>
                </c:pt>
                <c:pt idx="230">
                  <c:v>43525</c:v>
                </c:pt>
                <c:pt idx="231">
                  <c:v>43556</c:v>
                </c:pt>
                <c:pt idx="232">
                  <c:v>43586</c:v>
                </c:pt>
                <c:pt idx="233">
                  <c:v>43617</c:v>
                </c:pt>
                <c:pt idx="234">
                  <c:v>43647</c:v>
                </c:pt>
                <c:pt idx="235">
                  <c:v>43678</c:v>
                </c:pt>
                <c:pt idx="236">
                  <c:v>43709</c:v>
                </c:pt>
                <c:pt idx="237">
                  <c:v>43739</c:v>
                </c:pt>
                <c:pt idx="238">
                  <c:v>43770</c:v>
                </c:pt>
                <c:pt idx="239">
                  <c:v>43800</c:v>
                </c:pt>
                <c:pt idx="240">
                  <c:v>43831</c:v>
                </c:pt>
                <c:pt idx="241">
                  <c:v>43862</c:v>
                </c:pt>
                <c:pt idx="242">
                  <c:v>43891</c:v>
                </c:pt>
                <c:pt idx="243">
                  <c:v>43922</c:v>
                </c:pt>
                <c:pt idx="244">
                  <c:v>43952</c:v>
                </c:pt>
                <c:pt idx="245">
                  <c:v>43983</c:v>
                </c:pt>
                <c:pt idx="246">
                  <c:v>44013</c:v>
                </c:pt>
                <c:pt idx="247">
                  <c:v>44044</c:v>
                </c:pt>
                <c:pt idx="248">
                  <c:v>44075</c:v>
                </c:pt>
              </c:numCache>
            </c:numRef>
          </c:cat>
          <c:val>
            <c:numRef>
              <c:f>Hoja1!$C$2:$C$250</c:f>
              <c:numCache>
                <c:formatCode>0.00</c:formatCode>
                <c:ptCount val="249"/>
                <c:pt idx="0">
                  <c:v>8.9560936866352403</c:v>
                </c:pt>
                <c:pt idx="1">
                  <c:v>9.3090916000465</c:v>
                </c:pt>
                <c:pt idx="2">
                  <c:v>9.6310345671103992</c:v>
                </c:pt>
                <c:pt idx="3">
                  <c:v>9.2960370619350492</c:v>
                </c:pt>
                <c:pt idx="4">
                  <c:v>9.3593294579636694</c:v>
                </c:pt>
                <c:pt idx="5">
                  <c:v>9.1028192927091194</c:v>
                </c:pt>
                <c:pt idx="6">
                  <c:v>9.0896746053583293</c:v>
                </c:pt>
                <c:pt idx="7">
                  <c:v>9.0479627708750492</c:v>
                </c:pt>
                <c:pt idx="8">
                  <c:v>9.1616530207185196</c:v>
                </c:pt>
                <c:pt idx="9">
                  <c:v>8.8544930883051993</c:v>
                </c:pt>
                <c:pt idx="10">
                  <c:v>8.7744579910761296</c:v>
                </c:pt>
                <c:pt idx="11">
                  <c:v>8.9193178188234992</c:v>
                </c:pt>
                <c:pt idx="12">
                  <c:v>8.6067831472549408</c:v>
                </c:pt>
                <c:pt idx="13">
                  <c:v>8.0370407300373898</c:v>
                </c:pt>
                <c:pt idx="14">
                  <c:v>7.9030637135366</c:v>
                </c:pt>
                <c:pt idx="15">
                  <c:v>7.9553985672616898</c:v>
                </c:pt>
                <c:pt idx="16">
                  <c:v>7.5608484588300602</c:v>
                </c:pt>
                <c:pt idx="17">
                  <c:v>7.5785476699052703</c:v>
                </c:pt>
                <c:pt idx="18">
                  <c:v>7.3186879209788804</c:v>
                </c:pt>
                <c:pt idx="19">
                  <c:v>7.0796195044421699</c:v>
                </c:pt>
                <c:pt idx="20">
                  <c:v>6.8758677984419601</c:v>
                </c:pt>
                <c:pt idx="21">
                  <c:v>6.9440728711755497</c:v>
                </c:pt>
                <c:pt idx="22">
                  <c:v>6.79815010607759</c:v>
                </c:pt>
                <c:pt idx="23">
                  <c:v>6.4776128038694996</c:v>
                </c:pt>
                <c:pt idx="24">
                  <c:v>6.37813562027317</c:v>
                </c:pt>
                <c:pt idx="25">
                  <c:v>6.0223918375960004</c:v>
                </c:pt>
                <c:pt idx="26">
                  <c:v>5.4121886232510503</c:v>
                </c:pt>
                <c:pt idx="27">
                  <c:v>5.22300147844701</c:v>
                </c:pt>
                <c:pt idx="28">
                  <c:v>5.1370711720365501</c:v>
                </c:pt>
                <c:pt idx="29">
                  <c:v>5.0775066153221804</c:v>
                </c:pt>
                <c:pt idx="30">
                  <c:v>5.0636141528465597</c:v>
                </c:pt>
                <c:pt idx="31">
                  <c:v>5.0173646863009802</c:v>
                </c:pt>
                <c:pt idx="32">
                  <c:v>4.9323261542161498</c:v>
                </c:pt>
                <c:pt idx="33">
                  <c:v>5.0065799993236304</c:v>
                </c:pt>
                <c:pt idx="34">
                  <c:v>5.2658800439701903</c:v>
                </c:pt>
                <c:pt idx="35">
                  <c:v>5.4151975791602602</c:v>
                </c:pt>
                <c:pt idx="36">
                  <c:v>6.06954431971897</c:v>
                </c:pt>
                <c:pt idx="37">
                  <c:v>6.3781380000716199</c:v>
                </c:pt>
                <c:pt idx="38">
                  <c:v>6.6664216205905902</c:v>
                </c:pt>
                <c:pt idx="39">
                  <c:v>6.6497465534273204</c:v>
                </c:pt>
                <c:pt idx="40">
                  <c:v>6.8174968537740401</c:v>
                </c:pt>
                <c:pt idx="41">
                  <c:v>6.9350622392753198</c:v>
                </c:pt>
                <c:pt idx="42">
                  <c:v>6.8600908087166896</c:v>
                </c:pt>
                <c:pt idx="43">
                  <c:v>7.1626396884227503</c:v>
                </c:pt>
                <c:pt idx="44">
                  <c:v>7.3560800186669804</c:v>
                </c:pt>
                <c:pt idx="45">
                  <c:v>7.1921931564607897</c:v>
                </c:pt>
                <c:pt idx="46">
                  <c:v>6.9555311963804298</c:v>
                </c:pt>
                <c:pt idx="47">
                  <c:v>6.9777918391605596</c:v>
                </c:pt>
                <c:pt idx="48">
                  <c:v>6.4951660669803601</c:v>
                </c:pt>
                <c:pt idx="49">
                  <c:v>6.2356751478748702</c:v>
                </c:pt>
                <c:pt idx="50">
                  <c:v>6.0408358635928696</c:v>
                </c:pt>
                <c:pt idx="51">
                  <c:v>5.7893812016291601</c:v>
                </c:pt>
                <c:pt idx="52">
                  <c:v>5.6701436521039099</c:v>
                </c:pt>
                <c:pt idx="53">
                  <c:v>5.8527008109010197</c:v>
                </c:pt>
                <c:pt idx="54">
                  <c:v>5.9760092023210802</c:v>
                </c:pt>
                <c:pt idx="55">
                  <c:v>5.5595728525406303</c:v>
                </c:pt>
                <c:pt idx="56">
                  <c:v>5.40352507400977</c:v>
                </c:pt>
                <c:pt idx="57">
                  <c:v>5.2966358856547</c:v>
                </c:pt>
                <c:pt idx="58">
                  <c:v>5.39636310163504</c:v>
                </c:pt>
                <c:pt idx="59">
                  <c:v>5.4766342459183601</c:v>
                </c:pt>
                <c:pt idx="60">
                  <c:v>5.3651024695010099</c:v>
                </c:pt>
                <c:pt idx="61">
                  <c:v>5.1660063755516701</c:v>
                </c:pt>
                <c:pt idx="62">
                  <c:v>4.8339726772844704</c:v>
                </c:pt>
                <c:pt idx="63">
                  <c:v>4.7132576041411003</c:v>
                </c:pt>
                <c:pt idx="64">
                  <c:v>4.66236959217487</c:v>
                </c:pt>
                <c:pt idx="65">
                  <c:v>4.3807504507751496</c:v>
                </c:pt>
                <c:pt idx="66">
                  <c:v>4.2912219336012303</c:v>
                </c:pt>
                <c:pt idx="67">
                  <c:v>4.4111396630180302</c:v>
                </c:pt>
                <c:pt idx="68">
                  <c:v>4.5004848452200203</c:v>
                </c:pt>
                <c:pt idx="69">
                  <c:v>4.5678502276873401</c:v>
                </c:pt>
                <c:pt idx="70">
                  <c:v>4.4550654158440999</c:v>
                </c:pt>
                <c:pt idx="71">
                  <c:v>4.2282559892281997</c:v>
                </c:pt>
                <c:pt idx="72">
                  <c:v>3.99145626738055</c:v>
                </c:pt>
                <c:pt idx="73">
                  <c:v>3.7739163990136699</c:v>
                </c:pt>
                <c:pt idx="74">
                  <c:v>3.7444714676419801</c:v>
                </c:pt>
                <c:pt idx="75">
                  <c:v>3.6534276210790502</c:v>
                </c:pt>
                <c:pt idx="76">
                  <c:v>3.64529987542788</c:v>
                </c:pt>
                <c:pt idx="77">
                  <c:v>3.7092706568577101</c:v>
                </c:pt>
                <c:pt idx="78">
                  <c:v>3.90927417905151</c:v>
                </c:pt>
                <c:pt idx="79">
                  <c:v>4.1138408092136602</c:v>
                </c:pt>
                <c:pt idx="80">
                  <c:v>4.07450141023575</c:v>
                </c:pt>
                <c:pt idx="81">
                  <c:v>3.8512222660969702</c:v>
                </c:pt>
                <c:pt idx="82">
                  <c:v>3.9847598488198499</c:v>
                </c:pt>
                <c:pt idx="83">
                  <c:v>4.09659471014995</c:v>
                </c:pt>
                <c:pt idx="84">
                  <c:v>4.3675471339898397</c:v>
                </c:pt>
                <c:pt idx="85">
                  <c:v>4.5121911406067898</c:v>
                </c:pt>
                <c:pt idx="86">
                  <c:v>4.5908018171909699</c:v>
                </c:pt>
                <c:pt idx="87">
                  <c:v>4.7674974847290299</c:v>
                </c:pt>
                <c:pt idx="88">
                  <c:v>4.7757264095626102</c:v>
                </c:pt>
                <c:pt idx="89">
                  <c:v>4.6512709079670804</c:v>
                </c:pt>
                <c:pt idx="90">
                  <c:v>4.6076542633862703</c:v>
                </c:pt>
                <c:pt idx="91">
                  <c:v>4.5605038991850702</c:v>
                </c:pt>
                <c:pt idx="92">
                  <c:v>4.4015505706134599</c:v>
                </c:pt>
                <c:pt idx="93">
                  <c:v>4.62106594313234</c:v>
                </c:pt>
                <c:pt idx="94">
                  <c:v>4.6409523334253002</c:v>
                </c:pt>
                <c:pt idx="95">
                  <c:v>4.6574987585278196</c:v>
                </c:pt>
                <c:pt idx="96">
                  <c:v>4.7335055560814396</c:v>
                </c:pt>
                <c:pt idx="97">
                  <c:v>4.7225114120353604</c:v>
                </c:pt>
                <c:pt idx="98">
                  <c:v>4.9113614708917197</c:v>
                </c:pt>
                <c:pt idx="99">
                  <c:v>4.9871355679309701</c:v>
                </c:pt>
                <c:pt idx="100">
                  <c:v>5.0354741822096898</c:v>
                </c:pt>
                <c:pt idx="101">
                  <c:v>5.14038783110641</c:v>
                </c:pt>
                <c:pt idx="102">
                  <c:v>5.1676064024416597</c:v>
                </c:pt>
                <c:pt idx="103">
                  <c:v>5.1757610553764604</c:v>
                </c:pt>
                <c:pt idx="104">
                  <c:v>5.3750469591963599</c:v>
                </c:pt>
                <c:pt idx="105">
                  <c:v>5.7026246075542497</c:v>
                </c:pt>
                <c:pt idx="106">
                  <c:v>5.5044155573691098</c:v>
                </c:pt>
                <c:pt idx="107">
                  <c:v>5.3543859777604501</c:v>
                </c:pt>
                <c:pt idx="108">
                  <c:v>5.0758457803773602</c:v>
                </c:pt>
                <c:pt idx="109">
                  <c:v>5.2667041833544097</c:v>
                </c:pt>
                <c:pt idx="110">
                  <c:v>5.0798510628353801</c:v>
                </c:pt>
                <c:pt idx="111">
                  <c:v>4.8450592180528202</c:v>
                </c:pt>
                <c:pt idx="112">
                  <c:v>4.5777929126016597</c:v>
                </c:pt>
                <c:pt idx="113">
                  <c:v>4.4304019569382396</c:v>
                </c:pt>
                <c:pt idx="114">
                  <c:v>4.2302193952716403</c:v>
                </c:pt>
                <c:pt idx="115">
                  <c:v>3.9995260210773198</c:v>
                </c:pt>
                <c:pt idx="116">
                  <c:v>3.70624396787183</c:v>
                </c:pt>
                <c:pt idx="117">
                  <c:v>3.2531089676463201</c:v>
                </c:pt>
                <c:pt idx="118">
                  <c:v>3.14931624726111</c:v>
                </c:pt>
                <c:pt idx="119">
                  <c:v>3.0916712699840301</c:v>
                </c:pt>
                <c:pt idx="120">
                  <c:v>3.2838519925752498</c:v>
                </c:pt>
                <c:pt idx="121">
                  <c:v>3.0101633279192099</c:v>
                </c:pt>
                <c:pt idx="122">
                  <c:v>2.5704605855928002</c:v>
                </c:pt>
                <c:pt idx="123">
                  <c:v>2.5360159849964301</c:v>
                </c:pt>
                <c:pt idx="124">
                  <c:v>2.66449053365915</c:v>
                </c:pt>
                <c:pt idx="125">
                  <c:v>2.7066535496870801</c:v>
                </c:pt>
                <c:pt idx="126">
                  <c:v>2.62870791023916</c:v>
                </c:pt>
                <c:pt idx="127">
                  <c:v>2.6944192309312198</c:v>
                </c:pt>
                <c:pt idx="128">
                  <c:v>2.6829133106513101</c:v>
                </c:pt>
                <c:pt idx="129">
                  <c:v>2.7570476880200698</c:v>
                </c:pt>
                <c:pt idx="130">
                  <c:v>2.8438039575373302</c:v>
                </c:pt>
                <c:pt idx="131">
                  <c:v>2.99656657623173</c:v>
                </c:pt>
                <c:pt idx="132">
                  <c:v>3.0377625719918502</c:v>
                </c:pt>
                <c:pt idx="133">
                  <c:v>2.9604251055753998</c:v>
                </c:pt>
                <c:pt idx="134">
                  <c:v>3.1346660332082701</c:v>
                </c:pt>
                <c:pt idx="135">
                  <c:v>3.0808916155433699</c:v>
                </c:pt>
                <c:pt idx="136">
                  <c:v>3.0303702529707701</c:v>
                </c:pt>
                <c:pt idx="137">
                  <c:v>3.1196866365006901</c:v>
                </c:pt>
                <c:pt idx="138">
                  <c:v>3.1288313755533599</c:v>
                </c:pt>
                <c:pt idx="139">
                  <c:v>2.99838722980419</c:v>
                </c:pt>
                <c:pt idx="140">
                  <c:v>3.2141925422630799</c:v>
                </c:pt>
                <c:pt idx="141">
                  <c:v>3.2631922559689501</c:v>
                </c:pt>
                <c:pt idx="142">
                  <c:v>3.2967166546896398</c:v>
                </c:pt>
                <c:pt idx="143">
                  <c:v>3.38721211380108</c:v>
                </c:pt>
                <c:pt idx="144">
                  <c:v>3.30689903494455</c:v>
                </c:pt>
                <c:pt idx="145">
                  <c:v>3.3714361091270799</c:v>
                </c:pt>
                <c:pt idx="146">
                  <c:v>3.25563348045395</c:v>
                </c:pt>
                <c:pt idx="147">
                  <c:v>3.13652317992825</c:v>
                </c:pt>
                <c:pt idx="148">
                  <c:v>3.24402455492159</c:v>
                </c:pt>
                <c:pt idx="149">
                  <c:v>3.0879381966097701</c:v>
                </c:pt>
                <c:pt idx="150">
                  <c:v>3.0141812066473599</c:v>
                </c:pt>
                <c:pt idx="151">
                  <c:v>3.0313574564957402</c:v>
                </c:pt>
                <c:pt idx="152">
                  <c:v>3.11651413369021</c:v>
                </c:pt>
                <c:pt idx="153">
                  <c:v>3.1200029562309202</c:v>
                </c:pt>
                <c:pt idx="154">
                  <c:v>2.93818718502451</c:v>
                </c:pt>
                <c:pt idx="155">
                  <c:v>2.6695864841333701</c:v>
                </c:pt>
                <c:pt idx="156">
                  <c:v>2.3063494141926402</c:v>
                </c:pt>
                <c:pt idx="157">
                  <c:v>2.2428269767120299</c:v>
                </c:pt>
                <c:pt idx="158">
                  <c:v>2.2273055029809199</c:v>
                </c:pt>
                <c:pt idx="159">
                  <c:v>2.3190366745799</c:v>
                </c:pt>
                <c:pt idx="160">
                  <c:v>2.3955519384466499</c:v>
                </c:pt>
                <c:pt idx="161">
                  <c:v>2.59038617713201</c:v>
                </c:pt>
                <c:pt idx="162">
                  <c:v>2.5626818705570602</c:v>
                </c:pt>
                <c:pt idx="163">
                  <c:v>2.57970314876833</c:v>
                </c:pt>
                <c:pt idx="164">
                  <c:v>2.5099251412679799</c:v>
                </c:pt>
                <c:pt idx="165">
                  <c:v>2.4184668256876698</c:v>
                </c:pt>
                <c:pt idx="166">
                  <c:v>2.3046463183193402</c:v>
                </c:pt>
                <c:pt idx="167">
                  <c:v>2.46192274156562</c:v>
                </c:pt>
                <c:pt idx="168">
                  <c:v>2.5815226338145001</c:v>
                </c:pt>
                <c:pt idx="169">
                  <c:v>2.6781491060374298</c:v>
                </c:pt>
                <c:pt idx="170">
                  <c:v>2.7859074353421498</c:v>
                </c:pt>
                <c:pt idx="171">
                  <c:v>2.9476804098432199</c:v>
                </c:pt>
                <c:pt idx="172">
                  <c:v>2.87149477911808</c:v>
                </c:pt>
                <c:pt idx="173">
                  <c:v>2.7533175731517501</c:v>
                </c:pt>
                <c:pt idx="174">
                  <c:v>2.8269627384060101</c:v>
                </c:pt>
                <c:pt idx="175">
                  <c:v>2.9100240316420001</c:v>
                </c:pt>
                <c:pt idx="176">
                  <c:v>2.76036172222376</c:v>
                </c:pt>
                <c:pt idx="177">
                  <c:v>2.9702742845097601</c:v>
                </c:pt>
                <c:pt idx="178">
                  <c:v>3.2199368262656201</c:v>
                </c:pt>
                <c:pt idx="179">
                  <c:v>3.2841451989138601</c:v>
                </c:pt>
                <c:pt idx="180">
                  <c:v>3.2443017193342798</c:v>
                </c:pt>
                <c:pt idx="181">
                  <c:v>3.4062459422457101</c:v>
                </c:pt>
                <c:pt idx="182">
                  <c:v>3.4721940835219098</c:v>
                </c:pt>
                <c:pt idx="183">
                  <c:v>3.5734207704088301</c:v>
                </c:pt>
                <c:pt idx="184">
                  <c:v>3.7965189085412598</c:v>
                </c:pt>
                <c:pt idx="185">
                  <c:v>3.8018588872187702</c:v>
                </c:pt>
                <c:pt idx="186">
                  <c:v>4.0353142685855499</c:v>
                </c:pt>
                <c:pt idx="187">
                  <c:v>4.2311103829803196</c:v>
                </c:pt>
                <c:pt idx="188">
                  <c:v>4.5971835925990501</c:v>
                </c:pt>
                <c:pt idx="189">
                  <c:v>4.8049692283510304</c:v>
                </c:pt>
                <c:pt idx="190">
                  <c:v>5.1152454686360498</c:v>
                </c:pt>
                <c:pt idx="191">
                  <c:v>5.2518674261124296</c:v>
                </c:pt>
                <c:pt idx="192">
                  <c:v>5.67680047910049</c:v>
                </c:pt>
                <c:pt idx="193">
                  <c:v>6.0134200811818204</c:v>
                </c:pt>
                <c:pt idx="194">
                  <c:v>6.3493905718383896</c:v>
                </c:pt>
                <c:pt idx="195">
                  <c:v>6.1838808329924797</c:v>
                </c:pt>
                <c:pt idx="196">
                  <c:v>6.2709463344144201</c:v>
                </c:pt>
                <c:pt idx="197">
                  <c:v>6.5126113141576898</c:v>
                </c:pt>
                <c:pt idx="198">
                  <c:v>6.5058338905913402</c:v>
                </c:pt>
                <c:pt idx="199">
                  <c:v>6.4193103459781202</c:v>
                </c:pt>
                <c:pt idx="200">
                  <c:v>6.2788216864979498</c:v>
                </c:pt>
                <c:pt idx="201">
                  <c:v>5.9746358624290004</c:v>
                </c:pt>
                <c:pt idx="202">
                  <c:v>5.6493990820348303</c:v>
                </c:pt>
                <c:pt idx="203">
                  <c:v>5.5131207494702199</c:v>
                </c:pt>
                <c:pt idx="204">
                  <c:v>5.7028647815510096</c:v>
                </c:pt>
                <c:pt idx="205">
                  <c:v>5.6326822783246904</c:v>
                </c:pt>
                <c:pt idx="206">
                  <c:v>5.55462269207404</c:v>
                </c:pt>
                <c:pt idx="207">
                  <c:v>5.8802708824706196</c:v>
                </c:pt>
                <c:pt idx="208">
                  <c:v>5.6240886168833999</c:v>
                </c:pt>
                <c:pt idx="209">
                  <c:v>5.4013247452071997</c:v>
                </c:pt>
                <c:pt idx="210">
                  <c:v>5.0517345536767904</c:v>
                </c:pt>
                <c:pt idx="211">
                  <c:v>4.9786416732077896</c:v>
                </c:pt>
                <c:pt idx="212">
                  <c:v>4.8601981133435102</c:v>
                </c:pt>
                <c:pt idx="213">
                  <c:v>4.8213990610076101</c:v>
                </c:pt>
                <c:pt idx="214">
                  <c:v>4.9053102070892702</c:v>
                </c:pt>
                <c:pt idx="215">
                  <c:v>5.0304591297459096</c:v>
                </c:pt>
                <c:pt idx="216">
                  <c:v>4.5464526873926401</c:v>
                </c:pt>
                <c:pt idx="217">
                  <c:v>4.2997226110393196</c:v>
                </c:pt>
                <c:pt idx="218">
                  <c:v>3.9670058133347998</c:v>
                </c:pt>
                <c:pt idx="219">
                  <c:v>3.75819565719436</c:v>
                </c:pt>
                <c:pt idx="220">
                  <c:v>3.7682938703107101</c:v>
                </c:pt>
                <c:pt idx="221">
                  <c:v>3.7305833489211202</c:v>
                </c:pt>
                <c:pt idx="222">
                  <c:v>3.8398305393040899</c:v>
                </c:pt>
                <c:pt idx="223">
                  <c:v>3.7878220549854502</c:v>
                </c:pt>
                <c:pt idx="224">
                  <c:v>3.6695824242215598</c:v>
                </c:pt>
                <c:pt idx="225">
                  <c:v>3.7520793983880498</c:v>
                </c:pt>
                <c:pt idx="226">
                  <c:v>3.68355169314317</c:v>
                </c:pt>
                <c:pt idx="227">
                  <c:v>3.5058744435203399</c:v>
                </c:pt>
                <c:pt idx="228">
                  <c:v>3.47609620243434</c:v>
                </c:pt>
                <c:pt idx="229">
                  <c:v>3.2259192449778702</c:v>
                </c:pt>
                <c:pt idx="230">
                  <c:v>3.2749348640232601</c:v>
                </c:pt>
                <c:pt idx="231">
                  <c:v>3.3065966932305701</c:v>
                </c:pt>
                <c:pt idx="232">
                  <c:v>3.2621918470304601</c:v>
                </c:pt>
                <c:pt idx="233">
                  <c:v>3.2201564514722998</c:v>
                </c:pt>
                <c:pt idx="234">
                  <c:v>3.3057552876903999</c:v>
                </c:pt>
                <c:pt idx="235">
                  <c:v>3.28461045379035</c:v>
                </c:pt>
                <c:pt idx="236">
                  <c:v>3.3658779748237202</c:v>
                </c:pt>
                <c:pt idx="237">
                  <c:v>3.3299015586868701</c:v>
                </c:pt>
                <c:pt idx="238">
                  <c:v>3.38300910358033</c:v>
                </c:pt>
                <c:pt idx="239">
                  <c:v>3.4506032890039999</c:v>
                </c:pt>
                <c:pt idx="240">
                  <c:v>3.35193816464073</c:v>
                </c:pt>
                <c:pt idx="241">
                  <c:v>3.3370946335096301</c:v>
                </c:pt>
                <c:pt idx="242">
                  <c:v>3.2579235720645001</c:v>
                </c:pt>
                <c:pt idx="243">
                  <c:v>2.6550753297996499</c:v>
                </c:pt>
                <c:pt idx="244">
                  <c:v>1.99961849053126</c:v>
                </c:pt>
                <c:pt idx="245">
                  <c:v>1.3993950963227999</c:v>
                </c:pt>
                <c:pt idx="246">
                  <c:v>1.4154359399104599</c:v>
                </c:pt>
                <c:pt idx="247">
                  <c:v>1.3691778607595499</c:v>
                </c:pt>
                <c:pt idx="248">
                  <c:v>1.5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9-D709-448C-B3A4-5602A72EB343}"/>
            </c:ext>
          </c:extLst>
        </c:ser>
        <c:ser>
          <c:idx val="2"/>
          <c:order val="2"/>
          <c:tx>
            <c:strRef>
              <c:f>Hoja1!$D$1</c:f>
              <c:strCache>
                <c:ptCount val="1"/>
                <c:pt idx="0">
                  <c:v>Columna1</c:v>
                </c:pt>
              </c:strCache>
            </c:strRef>
          </c:tx>
          <c:spPr>
            <a:ln>
              <a:prstDash val="sysDot"/>
            </a:ln>
          </c:spPr>
          <c:marker>
            <c:symbol val="none"/>
          </c:marker>
          <c:cat>
            <c:numRef>
              <c:f>Hoja1!$A$2:$A$250</c:f>
              <c:numCache>
                <c:formatCode>mmm\-yy</c:formatCode>
                <c:ptCount val="249"/>
                <c:pt idx="0">
                  <c:v>36526</c:v>
                </c:pt>
                <c:pt idx="1">
                  <c:v>36557</c:v>
                </c:pt>
                <c:pt idx="2">
                  <c:v>36586</c:v>
                </c:pt>
                <c:pt idx="3">
                  <c:v>36617</c:v>
                </c:pt>
                <c:pt idx="4">
                  <c:v>36647</c:v>
                </c:pt>
                <c:pt idx="5">
                  <c:v>36678</c:v>
                </c:pt>
                <c:pt idx="6">
                  <c:v>36708</c:v>
                </c:pt>
                <c:pt idx="7">
                  <c:v>36739</c:v>
                </c:pt>
                <c:pt idx="8">
                  <c:v>36770</c:v>
                </c:pt>
                <c:pt idx="9">
                  <c:v>36800</c:v>
                </c:pt>
                <c:pt idx="10">
                  <c:v>36831</c:v>
                </c:pt>
                <c:pt idx="11">
                  <c:v>36861</c:v>
                </c:pt>
                <c:pt idx="12">
                  <c:v>36892</c:v>
                </c:pt>
                <c:pt idx="13">
                  <c:v>36923</c:v>
                </c:pt>
                <c:pt idx="14">
                  <c:v>36951</c:v>
                </c:pt>
                <c:pt idx="15">
                  <c:v>36982</c:v>
                </c:pt>
                <c:pt idx="16">
                  <c:v>37012</c:v>
                </c:pt>
                <c:pt idx="17">
                  <c:v>37043</c:v>
                </c:pt>
                <c:pt idx="18">
                  <c:v>37073</c:v>
                </c:pt>
                <c:pt idx="19">
                  <c:v>37104</c:v>
                </c:pt>
                <c:pt idx="20">
                  <c:v>37135</c:v>
                </c:pt>
                <c:pt idx="21">
                  <c:v>37165</c:v>
                </c:pt>
                <c:pt idx="22">
                  <c:v>37196</c:v>
                </c:pt>
                <c:pt idx="23">
                  <c:v>37226</c:v>
                </c:pt>
                <c:pt idx="24">
                  <c:v>37257</c:v>
                </c:pt>
                <c:pt idx="25">
                  <c:v>37288</c:v>
                </c:pt>
                <c:pt idx="26">
                  <c:v>37316</c:v>
                </c:pt>
                <c:pt idx="27">
                  <c:v>37347</c:v>
                </c:pt>
                <c:pt idx="28">
                  <c:v>37377</c:v>
                </c:pt>
                <c:pt idx="29">
                  <c:v>37408</c:v>
                </c:pt>
                <c:pt idx="30">
                  <c:v>37438</c:v>
                </c:pt>
                <c:pt idx="31">
                  <c:v>37469</c:v>
                </c:pt>
                <c:pt idx="32">
                  <c:v>37500</c:v>
                </c:pt>
                <c:pt idx="33">
                  <c:v>37530</c:v>
                </c:pt>
                <c:pt idx="34">
                  <c:v>37561</c:v>
                </c:pt>
                <c:pt idx="35">
                  <c:v>37591</c:v>
                </c:pt>
                <c:pt idx="36">
                  <c:v>37622</c:v>
                </c:pt>
                <c:pt idx="37">
                  <c:v>37653</c:v>
                </c:pt>
                <c:pt idx="38">
                  <c:v>37681</c:v>
                </c:pt>
                <c:pt idx="39">
                  <c:v>37712</c:v>
                </c:pt>
                <c:pt idx="40">
                  <c:v>37742</c:v>
                </c:pt>
                <c:pt idx="41">
                  <c:v>37773</c:v>
                </c:pt>
                <c:pt idx="42">
                  <c:v>37803</c:v>
                </c:pt>
                <c:pt idx="43">
                  <c:v>37834</c:v>
                </c:pt>
                <c:pt idx="44">
                  <c:v>37865</c:v>
                </c:pt>
                <c:pt idx="45">
                  <c:v>37895</c:v>
                </c:pt>
                <c:pt idx="46">
                  <c:v>37926</c:v>
                </c:pt>
                <c:pt idx="47">
                  <c:v>37956</c:v>
                </c:pt>
                <c:pt idx="48">
                  <c:v>37987</c:v>
                </c:pt>
                <c:pt idx="49">
                  <c:v>38018</c:v>
                </c:pt>
                <c:pt idx="50">
                  <c:v>38047</c:v>
                </c:pt>
                <c:pt idx="51">
                  <c:v>38078</c:v>
                </c:pt>
                <c:pt idx="52">
                  <c:v>38108</c:v>
                </c:pt>
                <c:pt idx="53">
                  <c:v>38139</c:v>
                </c:pt>
                <c:pt idx="54">
                  <c:v>38169</c:v>
                </c:pt>
                <c:pt idx="55">
                  <c:v>38200</c:v>
                </c:pt>
                <c:pt idx="56">
                  <c:v>38231</c:v>
                </c:pt>
                <c:pt idx="57">
                  <c:v>38261</c:v>
                </c:pt>
                <c:pt idx="58">
                  <c:v>38292</c:v>
                </c:pt>
                <c:pt idx="59">
                  <c:v>38322</c:v>
                </c:pt>
                <c:pt idx="60">
                  <c:v>38353</c:v>
                </c:pt>
                <c:pt idx="61">
                  <c:v>38384</c:v>
                </c:pt>
                <c:pt idx="62">
                  <c:v>38412</c:v>
                </c:pt>
                <c:pt idx="63">
                  <c:v>38443</c:v>
                </c:pt>
                <c:pt idx="64">
                  <c:v>38473</c:v>
                </c:pt>
                <c:pt idx="65">
                  <c:v>38504</c:v>
                </c:pt>
                <c:pt idx="66">
                  <c:v>38534</c:v>
                </c:pt>
                <c:pt idx="67">
                  <c:v>38565</c:v>
                </c:pt>
                <c:pt idx="68">
                  <c:v>38596</c:v>
                </c:pt>
                <c:pt idx="69">
                  <c:v>38626</c:v>
                </c:pt>
                <c:pt idx="70">
                  <c:v>38657</c:v>
                </c:pt>
                <c:pt idx="71">
                  <c:v>38687</c:v>
                </c:pt>
                <c:pt idx="72">
                  <c:v>38718</c:v>
                </c:pt>
                <c:pt idx="73">
                  <c:v>38749</c:v>
                </c:pt>
                <c:pt idx="74">
                  <c:v>38777</c:v>
                </c:pt>
                <c:pt idx="75">
                  <c:v>38808</c:v>
                </c:pt>
                <c:pt idx="76">
                  <c:v>38838</c:v>
                </c:pt>
                <c:pt idx="77">
                  <c:v>38869</c:v>
                </c:pt>
                <c:pt idx="78">
                  <c:v>38899</c:v>
                </c:pt>
                <c:pt idx="79">
                  <c:v>38930</c:v>
                </c:pt>
                <c:pt idx="80">
                  <c:v>38961</c:v>
                </c:pt>
                <c:pt idx="81">
                  <c:v>38991</c:v>
                </c:pt>
                <c:pt idx="82">
                  <c:v>39022</c:v>
                </c:pt>
                <c:pt idx="83">
                  <c:v>39052</c:v>
                </c:pt>
                <c:pt idx="84">
                  <c:v>39083</c:v>
                </c:pt>
                <c:pt idx="85">
                  <c:v>39114</c:v>
                </c:pt>
                <c:pt idx="86">
                  <c:v>39142</c:v>
                </c:pt>
                <c:pt idx="87">
                  <c:v>39173</c:v>
                </c:pt>
                <c:pt idx="88">
                  <c:v>39203</c:v>
                </c:pt>
                <c:pt idx="89">
                  <c:v>39234</c:v>
                </c:pt>
                <c:pt idx="90">
                  <c:v>39264</c:v>
                </c:pt>
                <c:pt idx="91">
                  <c:v>39295</c:v>
                </c:pt>
                <c:pt idx="92">
                  <c:v>39326</c:v>
                </c:pt>
                <c:pt idx="93">
                  <c:v>39356</c:v>
                </c:pt>
                <c:pt idx="94">
                  <c:v>39387</c:v>
                </c:pt>
                <c:pt idx="95">
                  <c:v>39417</c:v>
                </c:pt>
                <c:pt idx="96">
                  <c:v>39448</c:v>
                </c:pt>
                <c:pt idx="97">
                  <c:v>39479</c:v>
                </c:pt>
                <c:pt idx="98">
                  <c:v>39508</c:v>
                </c:pt>
                <c:pt idx="99">
                  <c:v>39539</c:v>
                </c:pt>
                <c:pt idx="100">
                  <c:v>39569</c:v>
                </c:pt>
                <c:pt idx="101">
                  <c:v>39600</c:v>
                </c:pt>
                <c:pt idx="102">
                  <c:v>39630</c:v>
                </c:pt>
                <c:pt idx="103">
                  <c:v>39661</c:v>
                </c:pt>
                <c:pt idx="104">
                  <c:v>39692</c:v>
                </c:pt>
                <c:pt idx="105">
                  <c:v>39722</c:v>
                </c:pt>
                <c:pt idx="106">
                  <c:v>39753</c:v>
                </c:pt>
                <c:pt idx="107">
                  <c:v>39783</c:v>
                </c:pt>
                <c:pt idx="108">
                  <c:v>39814</c:v>
                </c:pt>
                <c:pt idx="109">
                  <c:v>39845</c:v>
                </c:pt>
                <c:pt idx="110">
                  <c:v>39873</c:v>
                </c:pt>
                <c:pt idx="111">
                  <c:v>39904</c:v>
                </c:pt>
                <c:pt idx="112">
                  <c:v>39934</c:v>
                </c:pt>
                <c:pt idx="113">
                  <c:v>39965</c:v>
                </c:pt>
                <c:pt idx="114">
                  <c:v>39995</c:v>
                </c:pt>
                <c:pt idx="115">
                  <c:v>40026</c:v>
                </c:pt>
                <c:pt idx="116">
                  <c:v>40057</c:v>
                </c:pt>
                <c:pt idx="117">
                  <c:v>40087</c:v>
                </c:pt>
                <c:pt idx="118">
                  <c:v>40118</c:v>
                </c:pt>
                <c:pt idx="119">
                  <c:v>40148</c:v>
                </c:pt>
                <c:pt idx="120">
                  <c:v>40179</c:v>
                </c:pt>
                <c:pt idx="121">
                  <c:v>40210</c:v>
                </c:pt>
                <c:pt idx="122">
                  <c:v>40238</c:v>
                </c:pt>
                <c:pt idx="123">
                  <c:v>40269</c:v>
                </c:pt>
                <c:pt idx="124">
                  <c:v>40299</c:v>
                </c:pt>
                <c:pt idx="125">
                  <c:v>40330</c:v>
                </c:pt>
                <c:pt idx="126">
                  <c:v>40360</c:v>
                </c:pt>
                <c:pt idx="127">
                  <c:v>40391</c:v>
                </c:pt>
                <c:pt idx="128">
                  <c:v>40422</c:v>
                </c:pt>
                <c:pt idx="129">
                  <c:v>40452</c:v>
                </c:pt>
                <c:pt idx="130">
                  <c:v>40483</c:v>
                </c:pt>
                <c:pt idx="131">
                  <c:v>40513</c:v>
                </c:pt>
                <c:pt idx="132">
                  <c:v>40544</c:v>
                </c:pt>
                <c:pt idx="133">
                  <c:v>40575</c:v>
                </c:pt>
                <c:pt idx="134">
                  <c:v>40603</c:v>
                </c:pt>
                <c:pt idx="135">
                  <c:v>40634</c:v>
                </c:pt>
                <c:pt idx="136">
                  <c:v>40664</c:v>
                </c:pt>
                <c:pt idx="137">
                  <c:v>40695</c:v>
                </c:pt>
                <c:pt idx="138">
                  <c:v>40725</c:v>
                </c:pt>
                <c:pt idx="139">
                  <c:v>40756</c:v>
                </c:pt>
                <c:pt idx="140">
                  <c:v>40787</c:v>
                </c:pt>
                <c:pt idx="141">
                  <c:v>40817</c:v>
                </c:pt>
                <c:pt idx="142">
                  <c:v>40848</c:v>
                </c:pt>
                <c:pt idx="143">
                  <c:v>40878</c:v>
                </c:pt>
                <c:pt idx="144">
                  <c:v>40909</c:v>
                </c:pt>
                <c:pt idx="145">
                  <c:v>40940</c:v>
                </c:pt>
                <c:pt idx="146">
                  <c:v>40969</c:v>
                </c:pt>
                <c:pt idx="147">
                  <c:v>41000</c:v>
                </c:pt>
                <c:pt idx="148">
                  <c:v>41030</c:v>
                </c:pt>
                <c:pt idx="149">
                  <c:v>41061</c:v>
                </c:pt>
                <c:pt idx="150">
                  <c:v>41091</c:v>
                </c:pt>
                <c:pt idx="151">
                  <c:v>41122</c:v>
                </c:pt>
                <c:pt idx="152">
                  <c:v>41153</c:v>
                </c:pt>
                <c:pt idx="153">
                  <c:v>41183</c:v>
                </c:pt>
                <c:pt idx="154">
                  <c:v>41214</c:v>
                </c:pt>
                <c:pt idx="155">
                  <c:v>41244</c:v>
                </c:pt>
                <c:pt idx="156">
                  <c:v>41275</c:v>
                </c:pt>
                <c:pt idx="157">
                  <c:v>41306</c:v>
                </c:pt>
                <c:pt idx="158">
                  <c:v>41334</c:v>
                </c:pt>
                <c:pt idx="159">
                  <c:v>41365</c:v>
                </c:pt>
                <c:pt idx="160">
                  <c:v>41395</c:v>
                </c:pt>
                <c:pt idx="161">
                  <c:v>41426</c:v>
                </c:pt>
                <c:pt idx="162">
                  <c:v>41456</c:v>
                </c:pt>
                <c:pt idx="163">
                  <c:v>41487</c:v>
                </c:pt>
                <c:pt idx="164">
                  <c:v>41518</c:v>
                </c:pt>
                <c:pt idx="165">
                  <c:v>41548</c:v>
                </c:pt>
                <c:pt idx="166">
                  <c:v>41579</c:v>
                </c:pt>
                <c:pt idx="167">
                  <c:v>41609</c:v>
                </c:pt>
                <c:pt idx="168">
                  <c:v>41640</c:v>
                </c:pt>
                <c:pt idx="169">
                  <c:v>41671</c:v>
                </c:pt>
                <c:pt idx="170">
                  <c:v>41699</c:v>
                </c:pt>
                <c:pt idx="171">
                  <c:v>41730</c:v>
                </c:pt>
                <c:pt idx="172">
                  <c:v>41760</c:v>
                </c:pt>
                <c:pt idx="173">
                  <c:v>41791</c:v>
                </c:pt>
                <c:pt idx="174">
                  <c:v>41821</c:v>
                </c:pt>
                <c:pt idx="175">
                  <c:v>41852</c:v>
                </c:pt>
                <c:pt idx="176">
                  <c:v>41883</c:v>
                </c:pt>
                <c:pt idx="177">
                  <c:v>41913</c:v>
                </c:pt>
                <c:pt idx="178">
                  <c:v>41944</c:v>
                </c:pt>
                <c:pt idx="179">
                  <c:v>41974</c:v>
                </c:pt>
                <c:pt idx="180">
                  <c:v>42005</c:v>
                </c:pt>
                <c:pt idx="181">
                  <c:v>42036</c:v>
                </c:pt>
                <c:pt idx="182">
                  <c:v>42064</c:v>
                </c:pt>
                <c:pt idx="183">
                  <c:v>42095</c:v>
                </c:pt>
                <c:pt idx="184">
                  <c:v>42125</c:v>
                </c:pt>
                <c:pt idx="185">
                  <c:v>42156</c:v>
                </c:pt>
                <c:pt idx="186">
                  <c:v>42186</c:v>
                </c:pt>
                <c:pt idx="187">
                  <c:v>42217</c:v>
                </c:pt>
                <c:pt idx="188">
                  <c:v>42248</c:v>
                </c:pt>
                <c:pt idx="189">
                  <c:v>42278</c:v>
                </c:pt>
                <c:pt idx="190">
                  <c:v>42309</c:v>
                </c:pt>
                <c:pt idx="191">
                  <c:v>42339</c:v>
                </c:pt>
                <c:pt idx="192">
                  <c:v>42370</c:v>
                </c:pt>
                <c:pt idx="193">
                  <c:v>42401</c:v>
                </c:pt>
                <c:pt idx="194">
                  <c:v>42430</c:v>
                </c:pt>
                <c:pt idx="195">
                  <c:v>42461</c:v>
                </c:pt>
                <c:pt idx="196">
                  <c:v>42491</c:v>
                </c:pt>
                <c:pt idx="197">
                  <c:v>42522</c:v>
                </c:pt>
                <c:pt idx="198">
                  <c:v>42552</c:v>
                </c:pt>
                <c:pt idx="199">
                  <c:v>42583</c:v>
                </c:pt>
                <c:pt idx="200">
                  <c:v>42614</c:v>
                </c:pt>
                <c:pt idx="201">
                  <c:v>42644</c:v>
                </c:pt>
                <c:pt idx="202">
                  <c:v>42675</c:v>
                </c:pt>
                <c:pt idx="203">
                  <c:v>42705</c:v>
                </c:pt>
                <c:pt idx="204">
                  <c:v>42736</c:v>
                </c:pt>
                <c:pt idx="205">
                  <c:v>42767</c:v>
                </c:pt>
                <c:pt idx="206">
                  <c:v>42795</c:v>
                </c:pt>
                <c:pt idx="207">
                  <c:v>42826</c:v>
                </c:pt>
                <c:pt idx="208">
                  <c:v>42856</c:v>
                </c:pt>
                <c:pt idx="209">
                  <c:v>42887</c:v>
                </c:pt>
                <c:pt idx="210">
                  <c:v>42917</c:v>
                </c:pt>
                <c:pt idx="211">
                  <c:v>42948</c:v>
                </c:pt>
                <c:pt idx="212">
                  <c:v>42979</c:v>
                </c:pt>
                <c:pt idx="213">
                  <c:v>43009</c:v>
                </c:pt>
                <c:pt idx="214">
                  <c:v>43040</c:v>
                </c:pt>
                <c:pt idx="215">
                  <c:v>43070</c:v>
                </c:pt>
                <c:pt idx="216">
                  <c:v>43101</c:v>
                </c:pt>
                <c:pt idx="217">
                  <c:v>43132</c:v>
                </c:pt>
                <c:pt idx="218">
                  <c:v>43160</c:v>
                </c:pt>
                <c:pt idx="219">
                  <c:v>43191</c:v>
                </c:pt>
                <c:pt idx="220">
                  <c:v>43221</c:v>
                </c:pt>
                <c:pt idx="221">
                  <c:v>43252</c:v>
                </c:pt>
                <c:pt idx="222">
                  <c:v>43282</c:v>
                </c:pt>
                <c:pt idx="223">
                  <c:v>43313</c:v>
                </c:pt>
                <c:pt idx="224">
                  <c:v>43344</c:v>
                </c:pt>
                <c:pt idx="225">
                  <c:v>43374</c:v>
                </c:pt>
                <c:pt idx="226">
                  <c:v>43405</c:v>
                </c:pt>
                <c:pt idx="227">
                  <c:v>43435</c:v>
                </c:pt>
                <c:pt idx="228">
                  <c:v>43466</c:v>
                </c:pt>
                <c:pt idx="229">
                  <c:v>43497</c:v>
                </c:pt>
                <c:pt idx="230">
                  <c:v>43525</c:v>
                </c:pt>
                <c:pt idx="231">
                  <c:v>43556</c:v>
                </c:pt>
                <c:pt idx="232">
                  <c:v>43586</c:v>
                </c:pt>
                <c:pt idx="233">
                  <c:v>43617</c:v>
                </c:pt>
                <c:pt idx="234">
                  <c:v>43647</c:v>
                </c:pt>
                <c:pt idx="235">
                  <c:v>43678</c:v>
                </c:pt>
                <c:pt idx="236">
                  <c:v>43709</c:v>
                </c:pt>
                <c:pt idx="237">
                  <c:v>43739</c:v>
                </c:pt>
                <c:pt idx="238">
                  <c:v>43770</c:v>
                </c:pt>
                <c:pt idx="239">
                  <c:v>43800</c:v>
                </c:pt>
                <c:pt idx="240">
                  <c:v>43831</c:v>
                </c:pt>
                <c:pt idx="241">
                  <c:v>43862</c:v>
                </c:pt>
                <c:pt idx="242">
                  <c:v>43891</c:v>
                </c:pt>
                <c:pt idx="243">
                  <c:v>43922</c:v>
                </c:pt>
                <c:pt idx="244">
                  <c:v>43952</c:v>
                </c:pt>
                <c:pt idx="245">
                  <c:v>43983</c:v>
                </c:pt>
                <c:pt idx="246">
                  <c:v>44013</c:v>
                </c:pt>
                <c:pt idx="247">
                  <c:v>44044</c:v>
                </c:pt>
                <c:pt idx="248">
                  <c:v>44075</c:v>
                </c:pt>
              </c:numCache>
            </c:numRef>
          </c:cat>
          <c:val>
            <c:numRef>
              <c:f>Hoja1!$D$2:$D$250</c:f>
              <c:numCache>
                <c:formatCode>General</c:formatCode>
                <c:ptCount val="249"/>
                <c:pt idx="0">
                  <c:v>2</c:v>
                </c:pt>
                <c:pt idx="1">
                  <c:v>2</c:v>
                </c:pt>
                <c:pt idx="2">
                  <c:v>2</c:v>
                </c:pt>
                <c:pt idx="3">
                  <c:v>2</c:v>
                </c:pt>
                <c:pt idx="4">
                  <c:v>2</c:v>
                </c:pt>
                <c:pt idx="5">
                  <c:v>2</c:v>
                </c:pt>
                <c:pt idx="6">
                  <c:v>2</c:v>
                </c:pt>
                <c:pt idx="7">
                  <c:v>2</c:v>
                </c:pt>
                <c:pt idx="8">
                  <c:v>2</c:v>
                </c:pt>
                <c:pt idx="9">
                  <c:v>2</c:v>
                </c:pt>
                <c:pt idx="10">
                  <c:v>2</c:v>
                </c:pt>
                <c:pt idx="11">
                  <c:v>2</c:v>
                </c:pt>
                <c:pt idx="12">
                  <c:v>2</c:v>
                </c:pt>
                <c:pt idx="13">
                  <c:v>2</c:v>
                </c:pt>
                <c:pt idx="14">
                  <c:v>2</c:v>
                </c:pt>
                <c:pt idx="15">
                  <c:v>2</c:v>
                </c:pt>
                <c:pt idx="16">
                  <c:v>2</c:v>
                </c:pt>
                <c:pt idx="17">
                  <c:v>2</c:v>
                </c:pt>
                <c:pt idx="18">
                  <c:v>2</c:v>
                </c:pt>
                <c:pt idx="19">
                  <c:v>2</c:v>
                </c:pt>
                <c:pt idx="20">
                  <c:v>2</c:v>
                </c:pt>
                <c:pt idx="21">
                  <c:v>2</c:v>
                </c:pt>
                <c:pt idx="22">
                  <c:v>2</c:v>
                </c:pt>
                <c:pt idx="23">
                  <c:v>2</c:v>
                </c:pt>
                <c:pt idx="24">
                  <c:v>2</c:v>
                </c:pt>
                <c:pt idx="25">
                  <c:v>2</c:v>
                </c:pt>
                <c:pt idx="26">
                  <c:v>2</c:v>
                </c:pt>
                <c:pt idx="27">
                  <c:v>2</c:v>
                </c:pt>
                <c:pt idx="28">
                  <c:v>2</c:v>
                </c:pt>
                <c:pt idx="29">
                  <c:v>2</c:v>
                </c:pt>
                <c:pt idx="30">
                  <c:v>2</c:v>
                </c:pt>
                <c:pt idx="31">
                  <c:v>2</c:v>
                </c:pt>
                <c:pt idx="32">
                  <c:v>2</c:v>
                </c:pt>
                <c:pt idx="33">
                  <c:v>2</c:v>
                </c:pt>
                <c:pt idx="34">
                  <c:v>2</c:v>
                </c:pt>
                <c:pt idx="35">
                  <c:v>2</c:v>
                </c:pt>
                <c:pt idx="36">
                  <c:v>2</c:v>
                </c:pt>
                <c:pt idx="37">
                  <c:v>2</c:v>
                </c:pt>
                <c:pt idx="38">
                  <c:v>2</c:v>
                </c:pt>
                <c:pt idx="39">
                  <c:v>2</c:v>
                </c:pt>
                <c:pt idx="40">
                  <c:v>2</c:v>
                </c:pt>
                <c:pt idx="41">
                  <c:v>2</c:v>
                </c:pt>
                <c:pt idx="42">
                  <c:v>2</c:v>
                </c:pt>
                <c:pt idx="43">
                  <c:v>2</c:v>
                </c:pt>
                <c:pt idx="44">
                  <c:v>2</c:v>
                </c:pt>
                <c:pt idx="45">
                  <c:v>2</c:v>
                </c:pt>
                <c:pt idx="46">
                  <c:v>2</c:v>
                </c:pt>
                <c:pt idx="47">
                  <c:v>2</c:v>
                </c:pt>
                <c:pt idx="48">
                  <c:v>2</c:v>
                </c:pt>
                <c:pt idx="49">
                  <c:v>2</c:v>
                </c:pt>
                <c:pt idx="50">
                  <c:v>2</c:v>
                </c:pt>
                <c:pt idx="51">
                  <c:v>2</c:v>
                </c:pt>
                <c:pt idx="52">
                  <c:v>2</c:v>
                </c:pt>
                <c:pt idx="53">
                  <c:v>2</c:v>
                </c:pt>
                <c:pt idx="54">
                  <c:v>2</c:v>
                </c:pt>
                <c:pt idx="55">
                  <c:v>2</c:v>
                </c:pt>
                <c:pt idx="56">
                  <c:v>2</c:v>
                </c:pt>
                <c:pt idx="57">
                  <c:v>2</c:v>
                </c:pt>
                <c:pt idx="58">
                  <c:v>2</c:v>
                </c:pt>
                <c:pt idx="59">
                  <c:v>2</c:v>
                </c:pt>
                <c:pt idx="60">
                  <c:v>2</c:v>
                </c:pt>
                <c:pt idx="61">
                  <c:v>2</c:v>
                </c:pt>
                <c:pt idx="62">
                  <c:v>2</c:v>
                </c:pt>
                <c:pt idx="63">
                  <c:v>2</c:v>
                </c:pt>
                <c:pt idx="64">
                  <c:v>2</c:v>
                </c:pt>
                <c:pt idx="65">
                  <c:v>2</c:v>
                </c:pt>
                <c:pt idx="66">
                  <c:v>2</c:v>
                </c:pt>
                <c:pt idx="67">
                  <c:v>2</c:v>
                </c:pt>
                <c:pt idx="68">
                  <c:v>2</c:v>
                </c:pt>
                <c:pt idx="69">
                  <c:v>2</c:v>
                </c:pt>
                <c:pt idx="70">
                  <c:v>2</c:v>
                </c:pt>
                <c:pt idx="71">
                  <c:v>2</c:v>
                </c:pt>
                <c:pt idx="72">
                  <c:v>2</c:v>
                </c:pt>
                <c:pt idx="73">
                  <c:v>2</c:v>
                </c:pt>
                <c:pt idx="74">
                  <c:v>2</c:v>
                </c:pt>
                <c:pt idx="75">
                  <c:v>2</c:v>
                </c:pt>
                <c:pt idx="76">
                  <c:v>2</c:v>
                </c:pt>
                <c:pt idx="77">
                  <c:v>2</c:v>
                </c:pt>
                <c:pt idx="78">
                  <c:v>2</c:v>
                </c:pt>
                <c:pt idx="79">
                  <c:v>2</c:v>
                </c:pt>
                <c:pt idx="80">
                  <c:v>2</c:v>
                </c:pt>
                <c:pt idx="81">
                  <c:v>2</c:v>
                </c:pt>
                <c:pt idx="82">
                  <c:v>2</c:v>
                </c:pt>
                <c:pt idx="83">
                  <c:v>2</c:v>
                </c:pt>
                <c:pt idx="84">
                  <c:v>2</c:v>
                </c:pt>
                <c:pt idx="85">
                  <c:v>2</c:v>
                </c:pt>
                <c:pt idx="86">
                  <c:v>2</c:v>
                </c:pt>
                <c:pt idx="87">
                  <c:v>2</c:v>
                </c:pt>
                <c:pt idx="88">
                  <c:v>2</c:v>
                </c:pt>
                <c:pt idx="89">
                  <c:v>2</c:v>
                </c:pt>
                <c:pt idx="90">
                  <c:v>2</c:v>
                </c:pt>
                <c:pt idx="91">
                  <c:v>2</c:v>
                </c:pt>
                <c:pt idx="92">
                  <c:v>2</c:v>
                </c:pt>
                <c:pt idx="93">
                  <c:v>2</c:v>
                </c:pt>
                <c:pt idx="94">
                  <c:v>2</c:v>
                </c:pt>
                <c:pt idx="95">
                  <c:v>2</c:v>
                </c:pt>
                <c:pt idx="96">
                  <c:v>2</c:v>
                </c:pt>
                <c:pt idx="97">
                  <c:v>2</c:v>
                </c:pt>
                <c:pt idx="98">
                  <c:v>2</c:v>
                </c:pt>
                <c:pt idx="99">
                  <c:v>2</c:v>
                </c:pt>
                <c:pt idx="100">
                  <c:v>2</c:v>
                </c:pt>
                <c:pt idx="101">
                  <c:v>2</c:v>
                </c:pt>
                <c:pt idx="102">
                  <c:v>2</c:v>
                </c:pt>
                <c:pt idx="103">
                  <c:v>2</c:v>
                </c:pt>
                <c:pt idx="104">
                  <c:v>2</c:v>
                </c:pt>
                <c:pt idx="105">
                  <c:v>2</c:v>
                </c:pt>
                <c:pt idx="106">
                  <c:v>2</c:v>
                </c:pt>
                <c:pt idx="107">
                  <c:v>2</c:v>
                </c:pt>
                <c:pt idx="108">
                  <c:v>2</c:v>
                </c:pt>
                <c:pt idx="109">
                  <c:v>2</c:v>
                </c:pt>
                <c:pt idx="110">
                  <c:v>2</c:v>
                </c:pt>
                <c:pt idx="111">
                  <c:v>2</c:v>
                </c:pt>
                <c:pt idx="112">
                  <c:v>2</c:v>
                </c:pt>
                <c:pt idx="113">
                  <c:v>2</c:v>
                </c:pt>
                <c:pt idx="114">
                  <c:v>2</c:v>
                </c:pt>
                <c:pt idx="115">
                  <c:v>2</c:v>
                </c:pt>
                <c:pt idx="116">
                  <c:v>2</c:v>
                </c:pt>
                <c:pt idx="117">
                  <c:v>2</c:v>
                </c:pt>
                <c:pt idx="118">
                  <c:v>2</c:v>
                </c:pt>
                <c:pt idx="119">
                  <c:v>2</c:v>
                </c:pt>
                <c:pt idx="120">
                  <c:v>2</c:v>
                </c:pt>
                <c:pt idx="121">
                  <c:v>2</c:v>
                </c:pt>
                <c:pt idx="122">
                  <c:v>2</c:v>
                </c:pt>
                <c:pt idx="123">
                  <c:v>2</c:v>
                </c:pt>
                <c:pt idx="124">
                  <c:v>2</c:v>
                </c:pt>
                <c:pt idx="125">
                  <c:v>2</c:v>
                </c:pt>
                <c:pt idx="126">
                  <c:v>2</c:v>
                </c:pt>
                <c:pt idx="127">
                  <c:v>2</c:v>
                </c:pt>
                <c:pt idx="128">
                  <c:v>2</c:v>
                </c:pt>
                <c:pt idx="129">
                  <c:v>2</c:v>
                </c:pt>
                <c:pt idx="130">
                  <c:v>2</c:v>
                </c:pt>
                <c:pt idx="131">
                  <c:v>2</c:v>
                </c:pt>
                <c:pt idx="132">
                  <c:v>2</c:v>
                </c:pt>
                <c:pt idx="133">
                  <c:v>2</c:v>
                </c:pt>
                <c:pt idx="134">
                  <c:v>2</c:v>
                </c:pt>
                <c:pt idx="135">
                  <c:v>2</c:v>
                </c:pt>
                <c:pt idx="136">
                  <c:v>2</c:v>
                </c:pt>
                <c:pt idx="137">
                  <c:v>2</c:v>
                </c:pt>
                <c:pt idx="138">
                  <c:v>2</c:v>
                </c:pt>
                <c:pt idx="139">
                  <c:v>2</c:v>
                </c:pt>
                <c:pt idx="140">
                  <c:v>2</c:v>
                </c:pt>
                <c:pt idx="141">
                  <c:v>2</c:v>
                </c:pt>
                <c:pt idx="142">
                  <c:v>2</c:v>
                </c:pt>
                <c:pt idx="143">
                  <c:v>2</c:v>
                </c:pt>
                <c:pt idx="144">
                  <c:v>2</c:v>
                </c:pt>
                <c:pt idx="145">
                  <c:v>2</c:v>
                </c:pt>
                <c:pt idx="146">
                  <c:v>2</c:v>
                </c:pt>
                <c:pt idx="147">
                  <c:v>2</c:v>
                </c:pt>
                <c:pt idx="148">
                  <c:v>2</c:v>
                </c:pt>
                <c:pt idx="149">
                  <c:v>2</c:v>
                </c:pt>
                <c:pt idx="150">
                  <c:v>2</c:v>
                </c:pt>
                <c:pt idx="151">
                  <c:v>2</c:v>
                </c:pt>
                <c:pt idx="152">
                  <c:v>2</c:v>
                </c:pt>
                <c:pt idx="153">
                  <c:v>2</c:v>
                </c:pt>
                <c:pt idx="154">
                  <c:v>2</c:v>
                </c:pt>
                <c:pt idx="155">
                  <c:v>2</c:v>
                </c:pt>
                <c:pt idx="156">
                  <c:v>2</c:v>
                </c:pt>
                <c:pt idx="157">
                  <c:v>2</c:v>
                </c:pt>
                <c:pt idx="158">
                  <c:v>2</c:v>
                </c:pt>
                <c:pt idx="159">
                  <c:v>2</c:v>
                </c:pt>
                <c:pt idx="160">
                  <c:v>2</c:v>
                </c:pt>
                <c:pt idx="161">
                  <c:v>2</c:v>
                </c:pt>
                <c:pt idx="162">
                  <c:v>2</c:v>
                </c:pt>
                <c:pt idx="163">
                  <c:v>2</c:v>
                </c:pt>
                <c:pt idx="164">
                  <c:v>2</c:v>
                </c:pt>
                <c:pt idx="165">
                  <c:v>2</c:v>
                </c:pt>
                <c:pt idx="166">
                  <c:v>2</c:v>
                </c:pt>
                <c:pt idx="167">
                  <c:v>2</c:v>
                </c:pt>
                <c:pt idx="168">
                  <c:v>2</c:v>
                </c:pt>
                <c:pt idx="169">
                  <c:v>2</c:v>
                </c:pt>
                <c:pt idx="170">
                  <c:v>2</c:v>
                </c:pt>
                <c:pt idx="171">
                  <c:v>2</c:v>
                </c:pt>
                <c:pt idx="172">
                  <c:v>2</c:v>
                </c:pt>
                <c:pt idx="173">
                  <c:v>2</c:v>
                </c:pt>
                <c:pt idx="174">
                  <c:v>2</c:v>
                </c:pt>
                <c:pt idx="175">
                  <c:v>2</c:v>
                </c:pt>
                <c:pt idx="176">
                  <c:v>2</c:v>
                </c:pt>
                <c:pt idx="177">
                  <c:v>2</c:v>
                </c:pt>
                <c:pt idx="178">
                  <c:v>2</c:v>
                </c:pt>
                <c:pt idx="179">
                  <c:v>2</c:v>
                </c:pt>
                <c:pt idx="180">
                  <c:v>2</c:v>
                </c:pt>
                <c:pt idx="181">
                  <c:v>2</c:v>
                </c:pt>
                <c:pt idx="182">
                  <c:v>2</c:v>
                </c:pt>
                <c:pt idx="183">
                  <c:v>2</c:v>
                </c:pt>
                <c:pt idx="184">
                  <c:v>2</c:v>
                </c:pt>
                <c:pt idx="185">
                  <c:v>2</c:v>
                </c:pt>
                <c:pt idx="186">
                  <c:v>2</c:v>
                </c:pt>
                <c:pt idx="187">
                  <c:v>2</c:v>
                </c:pt>
                <c:pt idx="188">
                  <c:v>2</c:v>
                </c:pt>
                <c:pt idx="189">
                  <c:v>2</c:v>
                </c:pt>
                <c:pt idx="190">
                  <c:v>2</c:v>
                </c:pt>
                <c:pt idx="191">
                  <c:v>2</c:v>
                </c:pt>
                <c:pt idx="192">
                  <c:v>2</c:v>
                </c:pt>
                <c:pt idx="193">
                  <c:v>2</c:v>
                </c:pt>
                <c:pt idx="194">
                  <c:v>2</c:v>
                </c:pt>
                <c:pt idx="195">
                  <c:v>2</c:v>
                </c:pt>
                <c:pt idx="196">
                  <c:v>2</c:v>
                </c:pt>
                <c:pt idx="197">
                  <c:v>2</c:v>
                </c:pt>
                <c:pt idx="198">
                  <c:v>2</c:v>
                </c:pt>
                <c:pt idx="199">
                  <c:v>2</c:v>
                </c:pt>
                <c:pt idx="200">
                  <c:v>2</c:v>
                </c:pt>
                <c:pt idx="201">
                  <c:v>2</c:v>
                </c:pt>
                <c:pt idx="202">
                  <c:v>2</c:v>
                </c:pt>
                <c:pt idx="203">
                  <c:v>2</c:v>
                </c:pt>
                <c:pt idx="204">
                  <c:v>2</c:v>
                </c:pt>
                <c:pt idx="205">
                  <c:v>2</c:v>
                </c:pt>
                <c:pt idx="206">
                  <c:v>2</c:v>
                </c:pt>
                <c:pt idx="207">
                  <c:v>2</c:v>
                </c:pt>
                <c:pt idx="208">
                  <c:v>2</c:v>
                </c:pt>
                <c:pt idx="209">
                  <c:v>2</c:v>
                </c:pt>
                <c:pt idx="210">
                  <c:v>2</c:v>
                </c:pt>
                <c:pt idx="211">
                  <c:v>2</c:v>
                </c:pt>
                <c:pt idx="212">
                  <c:v>2</c:v>
                </c:pt>
                <c:pt idx="213">
                  <c:v>2</c:v>
                </c:pt>
                <c:pt idx="214">
                  <c:v>2</c:v>
                </c:pt>
                <c:pt idx="215">
                  <c:v>2</c:v>
                </c:pt>
                <c:pt idx="216">
                  <c:v>2</c:v>
                </c:pt>
                <c:pt idx="217">
                  <c:v>2</c:v>
                </c:pt>
                <c:pt idx="218">
                  <c:v>2</c:v>
                </c:pt>
                <c:pt idx="219">
                  <c:v>2</c:v>
                </c:pt>
                <c:pt idx="220">
                  <c:v>2</c:v>
                </c:pt>
                <c:pt idx="221">
                  <c:v>2</c:v>
                </c:pt>
                <c:pt idx="222">
                  <c:v>2</c:v>
                </c:pt>
                <c:pt idx="223">
                  <c:v>2</c:v>
                </c:pt>
                <c:pt idx="224">
                  <c:v>2</c:v>
                </c:pt>
                <c:pt idx="225">
                  <c:v>2</c:v>
                </c:pt>
                <c:pt idx="226">
                  <c:v>2</c:v>
                </c:pt>
                <c:pt idx="227">
                  <c:v>2</c:v>
                </c:pt>
                <c:pt idx="228">
                  <c:v>2</c:v>
                </c:pt>
                <c:pt idx="229">
                  <c:v>2</c:v>
                </c:pt>
                <c:pt idx="230">
                  <c:v>2</c:v>
                </c:pt>
                <c:pt idx="231">
                  <c:v>2</c:v>
                </c:pt>
                <c:pt idx="232">
                  <c:v>2</c:v>
                </c:pt>
                <c:pt idx="233">
                  <c:v>2</c:v>
                </c:pt>
                <c:pt idx="234">
                  <c:v>2</c:v>
                </c:pt>
                <c:pt idx="235">
                  <c:v>2</c:v>
                </c:pt>
                <c:pt idx="236">
                  <c:v>2</c:v>
                </c:pt>
                <c:pt idx="237">
                  <c:v>2</c:v>
                </c:pt>
                <c:pt idx="238">
                  <c:v>2</c:v>
                </c:pt>
                <c:pt idx="239">
                  <c:v>2</c:v>
                </c:pt>
                <c:pt idx="240">
                  <c:v>2</c:v>
                </c:pt>
                <c:pt idx="241">
                  <c:v>2</c:v>
                </c:pt>
                <c:pt idx="242">
                  <c:v>2</c:v>
                </c:pt>
                <c:pt idx="243">
                  <c:v>2</c:v>
                </c:pt>
                <c:pt idx="244">
                  <c:v>2</c:v>
                </c:pt>
                <c:pt idx="245">
                  <c:v>2</c:v>
                </c:pt>
                <c:pt idx="246">
                  <c:v>2</c:v>
                </c:pt>
                <c:pt idx="247">
                  <c:v>2</c:v>
                </c:pt>
                <c:pt idx="248">
                  <c:v>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A-D709-448C-B3A4-5602A72EB343}"/>
            </c:ext>
          </c:extLst>
        </c:ser>
        <c:ser>
          <c:idx val="3"/>
          <c:order val="3"/>
          <c:tx>
            <c:strRef>
              <c:f>Hoja1!$E$1</c:f>
              <c:strCache>
                <c:ptCount val="1"/>
                <c:pt idx="0">
                  <c:v>Columna2</c:v>
                </c:pt>
              </c:strCache>
            </c:strRef>
          </c:tx>
          <c:spPr>
            <a:ln>
              <a:solidFill>
                <a:schemeClr val="accent3"/>
              </a:solidFill>
              <a:prstDash val="sysDot"/>
            </a:ln>
          </c:spPr>
          <c:marker>
            <c:symbol val="none"/>
          </c:marker>
          <c:cat>
            <c:numRef>
              <c:f>Hoja1!$A$2:$A$250</c:f>
              <c:numCache>
                <c:formatCode>mmm\-yy</c:formatCode>
                <c:ptCount val="249"/>
                <c:pt idx="0">
                  <c:v>36526</c:v>
                </c:pt>
                <c:pt idx="1">
                  <c:v>36557</c:v>
                </c:pt>
                <c:pt idx="2">
                  <c:v>36586</c:v>
                </c:pt>
                <c:pt idx="3">
                  <c:v>36617</c:v>
                </c:pt>
                <c:pt idx="4">
                  <c:v>36647</c:v>
                </c:pt>
                <c:pt idx="5">
                  <c:v>36678</c:v>
                </c:pt>
                <c:pt idx="6">
                  <c:v>36708</c:v>
                </c:pt>
                <c:pt idx="7">
                  <c:v>36739</c:v>
                </c:pt>
                <c:pt idx="8">
                  <c:v>36770</c:v>
                </c:pt>
                <c:pt idx="9">
                  <c:v>36800</c:v>
                </c:pt>
                <c:pt idx="10">
                  <c:v>36831</c:v>
                </c:pt>
                <c:pt idx="11">
                  <c:v>36861</c:v>
                </c:pt>
                <c:pt idx="12">
                  <c:v>36892</c:v>
                </c:pt>
                <c:pt idx="13">
                  <c:v>36923</c:v>
                </c:pt>
                <c:pt idx="14">
                  <c:v>36951</c:v>
                </c:pt>
                <c:pt idx="15">
                  <c:v>36982</c:v>
                </c:pt>
                <c:pt idx="16">
                  <c:v>37012</c:v>
                </c:pt>
                <c:pt idx="17">
                  <c:v>37043</c:v>
                </c:pt>
                <c:pt idx="18">
                  <c:v>37073</c:v>
                </c:pt>
                <c:pt idx="19">
                  <c:v>37104</c:v>
                </c:pt>
                <c:pt idx="20">
                  <c:v>37135</c:v>
                </c:pt>
                <c:pt idx="21">
                  <c:v>37165</c:v>
                </c:pt>
                <c:pt idx="22">
                  <c:v>37196</c:v>
                </c:pt>
                <c:pt idx="23">
                  <c:v>37226</c:v>
                </c:pt>
                <c:pt idx="24">
                  <c:v>37257</c:v>
                </c:pt>
                <c:pt idx="25">
                  <c:v>37288</c:v>
                </c:pt>
                <c:pt idx="26">
                  <c:v>37316</c:v>
                </c:pt>
                <c:pt idx="27">
                  <c:v>37347</c:v>
                </c:pt>
                <c:pt idx="28">
                  <c:v>37377</c:v>
                </c:pt>
                <c:pt idx="29">
                  <c:v>37408</c:v>
                </c:pt>
                <c:pt idx="30">
                  <c:v>37438</c:v>
                </c:pt>
                <c:pt idx="31">
                  <c:v>37469</c:v>
                </c:pt>
                <c:pt idx="32">
                  <c:v>37500</c:v>
                </c:pt>
                <c:pt idx="33">
                  <c:v>37530</c:v>
                </c:pt>
                <c:pt idx="34">
                  <c:v>37561</c:v>
                </c:pt>
                <c:pt idx="35">
                  <c:v>37591</c:v>
                </c:pt>
                <c:pt idx="36">
                  <c:v>37622</c:v>
                </c:pt>
                <c:pt idx="37">
                  <c:v>37653</c:v>
                </c:pt>
                <c:pt idx="38">
                  <c:v>37681</c:v>
                </c:pt>
                <c:pt idx="39">
                  <c:v>37712</c:v>
                </c:pt>
                <c:pt idx="40">
                  <c:v>37742</c:v>
                </c:pt>
                <c:pt idx="41">
                  <c:v>37773</c:v>
                </c:pt>
                <c:pt idx="42">
                  <c:v>37803</c:v>
                </c:pt>
                <c:pt idx="43">
                  <c:v>37834</c:v>
                </c:pt>
                <c:pt idx="44">
                  <c:v>37865</c:v>
                </c:pt>
                <c:pt idx="45">
                  <c:v>37895</c:v>
                </c:pt>
                <c:pt idx="46">
                  <c:v>37926</c:v>
                </c:pt>
                <c:pt idx="47">
                  <c:v>37956</c:v>
                </c:pt>
                <c:pt idx="48">
                  <c:v>37987</c:v>
                </c:pt>
                <c:pt idx="49">
                  <c:v>38018</c:v>
                </c:pt>
                <c:pt idx="50">
                  <c:v>38047</c:v>
                </c:pt>
                <c:pt idx="51">
                  <c:v>38078</c:v>
                </c:pt>
                <c:pt idx="52">
                  <c:v>38108</c:v>
                </c:pt>
                <c:pt idx="53">
                  <c:v>38139</c:v>
                </c:pt>
                <c:pt idx="54">
                  <c:v>38169</c:v>
                </c:pt>
                <c:pt idx="55">
                  <c:v>38200</c:v>
                </c:pt>
                <c:pt idx="56">
                  <c:v>38231</c:v>
                </c:pt>
                <c:pt idx="57">
                  <c:v>38261</c:v>
                </c:pt>
                <c:pt idx="58">
                  <c:v>38292</c:v>
                </c:pt>
                <c:pt idx="59">
                  <c:v>38322</c:v>
                </c:pt>
                <c:pt idx="60">
                  <c:v>38353</c:v>
                </c:pt>
                <c:pt idx="61">
                  <c:v>38384</c:v>
                </c:pt>
                <c:pt idx="62">
                  <c:v>38412</c:v>
                </c:pt>
                <c:pt idx="63">
                  <c:v>38443</c:v>
                </c:pt>
                <c:pt idx="64">
                  <c:v>38473</c:v>
                </c:pt>
                <c:pt idx="65">
                  <c:v>38504</c:v>
                </c:pt>
                <c:pt idx="66">
                  <c:v>38534</c:v>
                </c:pt>
                <c:pt idx="67">
                  <c:v>38565</c:v>
                </c:pt>
                <c:pt idx="68">
                  <c:v>38596</c:v>
                </c:pt>
                <c:pt idx="69">
                  <c:v>38626</c:v>
                </c:pt>
                <c:pt idx="70">
                  <c:v>38657</c:v>
                </c:pt>
                <c:pt idx="71">
                  <c:v>38687</c:v>
                </c:pt>
                <c:pt idx="72">
                  <c:v>38718</c:v>
                </c:pt>
                <c:pt idx="73">
                  <c:v>38749</c:v>
                </c:pt>
                <c:pt idx="74">
                  <c:v>38777</c:v>
                </c:pt>
                <c:pt idx="75">
                  <c:v>38808</c:v>
                </c:pt>
                <c:pt idx="76">
                  <c:v>38838</c:v>
                </c:pt>
                <c:pt idx="77">
                  <c:v>38869</c:v>
                </c:pt>
                <c:pt idx="78">
                  <c:v>38899</c:v>
                </c:pt>
                <c:pt idx="79">
                  <c:v>38930</c:v>
                </c:pt>
                <c:pt idx="80">
                  <c:v>38961</c:v>
                </c:pt>
                <c:pt idx="81">
                  <c:v>38991</c:v>
                </c:pt>
                <c:pt idx="82">
                  <c:v>39022</c:v>
                </c:pt>
                <c:pt idx="83">
                  <c:v>39052</c:v>
                </c:pt>
                <c:pt idx="84">
                  <c:v>39083</c:v>
                </c:pt>
                <c:pt idx="85">
                  <c:v>39114</c:v>
                </c:pt>
                <c:pt idx="86">
                  <c:v>39142</c:v>
                </c:pt>
                <c:pt idx="87">
                  <c:v>39173</c:v>
                </c:pt>
                <c:pt idx="88">
                  <c:v>39203</c:v>
                </c:pt>
                <c:pt idx="89">
                  <c:v>39234</c:v>
                </c:pt>
                <c:pt idx="90">
                  <c:v>39264</c:v>
                </c:pt>
                <c:pt idx="91">
                  <c:v>39295</c:v>
                </c:pt>
                <c:pt idx="92">
                  <c:v>39326</c:v>
                </c:pt>
                <c:pt idx="93">
                  <c:v>39356</c:v>
                </c:pt>
                <c:pt idx="94">
                  <c:v>39387</c:v>
                </c:pt>
                <c:pt idx="95">
                  <c:v>39417</c:v>
                </c:pt>
                <c:pt idx="96">
                  <c:v>39448</c:v>
                </c:pt>
                <c:pt idx="97">
                  <c:v>39479</c:v>
                </c:pt>
                <c:pt idx="98">
                  <c:v>39508</c:v>
                </c:pt>
                <c:pt idx="99">
                  <c:v>39539</c:v>
                </c:pt>
                <c:pt idx="100">
                  <c:v>39569</c:v>
                </c:pt>
                <c:pt idx="101">
                  <c:v>39600</c:v>
                </c:pt>
                <c:pt idx="102">
                  <c:v>39630</c:v>
                </c:pt>
                <c:pt idx="103">
                  <c:v>39661</c:v>
                </c:pt>
                <c:pt idx="104">
                  <c:v>39692</c:v>
                </c:pt>
                <c:pt idx="105">
                  <c:v>39722</c:v>
                </c:pt>
                <c:pt idx="106">
                  <c:v>39753</c:v>
                </c:pt>
                <c:pt idx="107">
                  <c:v>39783</c:v>
                </c:pt>
                <c:pt idx="108">
                  <c:v>39814</c:v>
                </c:pt>
                <c:pt idx="109">
                  <c:v>39845</c:v>
                </c:pt>
                <c:pt idx="110">
                  <c:v>39873</c:v>
                </c:pt>
                <c:pt idx="111">
                  <c:v>39904</c:v>
                </c:pt>
                <c:pt idx="112">
                  <c:v>39934</c:v>
                </c:pt>
                <c:pt idx="113">
                  <c:v>39965</c:v>
                </c:pt>
                <c:pt idx="114">
                  <c:v>39995</c:v>
                </c:pt>
                <c:pt idx="115">
                  <c:v>40026</c:v>
                </c:pt>
                <c:pt idx="116">
                  <c:v>40057</c:v>
                </c:pt>
                <c:pt idx="117">
                  <c:v>40087</c:v>
                </c:pt>
                <c:pt idx="118">
                  <c:v>40118</c:v>
                </c:pt>
                <c:pt idx="119">
                  <c:v>40148</c:v>
                </c:pt>
                <c:pt idx="120">
                  <c:v>40179</c:v>
                </c:pt>
                <c:pt idx="121">
                  <c:v>40210</c:v>
                </c:pt>
                <c:pt idx="122">
                  <c:v>40238</c:v>
                </c:pt>
                <c:pt idx="123">
                  <c:v>40269</c:v>
                </c:pt>
                <c:pt idx="124">
                  <c:v>40299</c:v>
                </c:pt>
                <c:pt idx="125">
                  <c:v>40330</c:v>
                </c:pt>
                <c:pt idx="126">
                  <c:v>40360</c:v>
                </c:pt>
                <c:pt idx="127">
                  <c:v>40391</c:v>
                </c:pt>
                <c:pt idx="128">
                  <c:v>40422</c:v>
                </c:pt>
                <c:pt idx="129">
                  <c:v>40452</c:v>
                </c:pt>
                <c:pt idx="130">
                  <c:v>40483</c:v>
                </c:pt>
                <c:pt idx="131">
                  <c:v>40513</c:v>
                </c:pt>
                <c:pt idx="132">
                  <c:v>40544</c:v>
                </c:pt>
                <c:pt idx="133">
                  <c:v>40575</c:v>
                </c:pt>
                <c:pt idx="134">
                  <c:v>40603</c:v>
                </c:pt>
                <c:pt idx="135">
                  <c:v>40634</c:v>
                </c:pt>
                <c:pt idx="136">
                  <c:v>40664</c:v>
                </c:pt>
                <c:pt idx="137">
                  <c:v>40695</c:v>
                </c:pt>
                <c:pt idx="138">
                  <c:v>40725</c:v>
                </c:pt>
                <c:pt idx="139">
                  <c:v>40756</c:v>
                </c:pt>
                <c:pt idx="140">
                  <c:v>40787</c:v>
                </c:pt>
                <c:pt idx="141">
                  <c:v>40817</c:v>
                </c:pt>
                <c:pt idx="142">
                  <c:v>40848</c:v>
                </c:pt>
                <c:pt idx="143">
                  <c:v>40878</c:v>
                </c:pt>
                <c:pt idx="144">
                  <c:v>40909</c:v>
                </c:pt>
                <c:pt idx="145">
                  <c:v>40940</c:v>
                </c:pt>
                <c:pt idx="146">
                  <c:v>40969</c:v>
                </c:pt>
                <c:pt idx="147">
                  <c:v>41000</c:v>
                </c:pt>
                <c:pt idx="148">
                  <c:v>41030</c:v>
                </c:pt>
                <c:pt idx="149">
                  <c:v>41061</c:v>
                </c:pt>
                <c:pt idx="150">
                  <c:v>41091</c:v>
                </c:pt>
                <c:pt idx="151">
                  <c:v>41122</c:v>
                </c:pt>
                <c:pt idx="152">
                  <c:v>41153</c:v>
                </c:pt>
                <c:pt idx="153">
                  <c:v>41183</c:v>
                </c:pt>
                <c:pt idx="154">
                  <c:v>41214</c:v>
                </c:pt>
                <c:pt idx="155">
                  <c:v>41244</c:v>
                </c:pt>
                <c:pt idx="156">
                  <c:v>41275</c:v>
                </c:pt>
                <c:pt idx="157">
                  <c:v>41306</c:v>
                </c:pt>
                <c:pt idx="158">
                  <c:v>41334</c:v>
                </c:pt>
                <c:pt idx="159">
                  <c:v>41365</c:v>
                </c:pt>
                <c:pt idx="160">
                  <c:v>41395</c:v>
                </c:pt>
                <c:pt idx="161">
                  <c:v>41426</c:v>
                </c:pt>
                <c:pt idx="162">
                  <c:v>41456</c:v>
                </c:pt>
                <c:pt idx="163">
                  <c:v>41487</c:v>
                </c:pt>
                <c:pt idx="164">
                  <c:v>41518</c:v>
                </c:pt>
                <c:pt idx="165">
                  <c:v>41548</c:v>
                </c:pt>
                <c:pt idx="166">
                  <c:v>41579</c:v>
                </c:pt>
                <c:pt idx="167">
                  <c:v>41609</c:v>
                </c:pt>
                <c:pt idx="168">
                  <c:v>41640</c:v>
                </c:pt>
                <c:pt idx="169">
                  <c:v>41671</c:v>
                </c:pt>
                <c:pt idx="170">
                  <c:v>41699</c:v>
                </c:pt>
                <c:pt idx="171">
                  <c:v>41730</c:v>
                </c:pt>
                <c:pt idx="172">
                  <c:v>41760</c:v>
                </c:pt>
                <c:pt idx="173">
                  <c:v>41791</c:v>
                </c:pt>
                <c:pt idx="174">
                  <c:v>41821</c:v>
                </c:pt>
                <c:pt idx="175">
                  <c:v>41852</c:v>
                </c:pt>
                <c:pt idx="176">
                  <c:v>41883</c:v>
                </c:pt>
                <c:pt idx="177">
                  <c:v>41913</c:v>
                </c:pt>
                <c:pt idx="178">
                  <c:v>41944</c:v>
                </c:pt>
                <c:pt idx="179">
                  <c:v>41974</c:v>
                </c:pt>
                <c:pt idx="180">
                  <c:v>42005</c:v>
                </c:pt>
                <c:pt idx="181">
                  <c:v>42036</c:v>
                </c:pt>
                <c:pt idx="182">
                  <c:v>42064</c:v>
                </c:pt>
                <c:pt idx="183">
                  <c:v>42095</c:v>
                </c:pt>
                <c:pt idx="184">
                  <c:v>42125</c:v>
                </c:pt>
                <c:pt idx="185">
                  <c:v>42156</c:v>
                </c:pt>
                <c:pt idx="186">
                  <c:v>42186</c:v>
                </c:pt>
                <c:pt idx="187">
                  <c:v>42217</c:v>
                </c:pt>
                <c:pt idx="188">
                  <c:v>42248</c:v>
                </c:pt>
                <c:pt idx="189">
                  <c:v>42278</c:v>
                </c:pt>
                <c:pt idx="190">
                  <c:v>42309</c:v>
                </c:pt>
                <c:pt idx="191">
                  <c:v>42339</c:v>
                </c:pt>
                <c:pt idx="192">
                  <c:v>42370</c:v>
                </c:pt>
                <c:pt idx="193">
                  <c:v>42401</c:v>
                </c:pt>
                <c:pt idx="194">
                  <c:v>42430</c:v>
                </c:pt>
                <c:pt idx="195">
                  <c:v>42461</c:v>
                </c:pt>
                <c:pt idx="196">
                  <c:v>42491</c:v>
                </c:pt>
                <c:pt idx="197">
                  <c:v>42522</c:v>
                </c:pt>
                <c:pt idx="198">
                  <c:v>42552</c:v>
                </c:pt>
                <c:pt idx="199">
                  <c:v>42583</c:v>
                </c:pt>
                <c:pt idx="200">
                  <c:v>42614</c:v>
                </c:pt>
                <c:pt idx="201">
                  <c:v>42644</c:v>
                </c:pt>
                <c:pt idx="202">
                  <c:v>42675</c:v>
                </c:pt>
                <c:pt idx="203">
                  <c:v>42705</c:v>
                </c:pt>
                <c:pt idx="204">
                  <c:v>42736</c:v>
                </c:pt>
                <c:pt idx="205">
                  <c:v>42767</c:v>
                </c:pt>
                <c:pt idx="206">
                  <c:v>42795</c:v>
                </c:pt>
                <c:pt idx="207">
                  <c:v>42826</c:v>
                </c:pt>
                <c:pt idx="208">
                  <c:v>42856</c:v>
                </c:pt>
                <c:pt idx="209">
                  <c:v>42887</c:v>
                </c:pt>
                <c:pt idx="210">
                  <c:v>42917</c:v>
                </c:pt>
                <c:pt idx="211">
                  <c:v>42948</c:v>
                </c:pt>
                <c:pt idx="212">
                  <c:v>42979</c:v>
                </c:pt>
                <c:pt idx="213">
                  <c:v>43009</c:v>
                </c:pt>
                <c:pt idx="214">
                  <c:v>43040</c:v>
                </c:pt>
                <c:pt idx="215">
                  <c:v>43070</c:v>
                </c:pt>
                <c:pt idx="216">
                  <c:v>43101</c:v>
                </c:pt>
                <c:pt idx="217">
                  <c:v>43132</c:v>
                </c:pt>
                <c:pt idx="218">
                  <c:v>43160</c:v>
                </c:pt>
                <c:pt idx="219">
                  <c:v>43191</c:v>
                </c:pt>
                <c:pt idx="220">
                  <c:v>43221</c:v>
                </c:pt>
                <c:pt idx="221">
                  <c:v>43252</c:v>
                </c:pt>
                <c:pt idx="222">
                  <c:v>43282</c:v>
                </c:pt>
                <c:pt idx="223">
                  <c:v>43313</c:v>
                </c:pt>
                <c:pt idx="224">
                  <c:v>43344</c:v>
                </c:pt>
                <c:pt idx="225">
                  <c:v>43374</c:v>
                </c:pt>
                <c:pt idx="226">
                  <c:v>43405</c:v>
                </c:pt>
                <c:pt idx="227">
                  <c:v>43435</c:v>
                </c:pt>
                <c:pt idx="228">
                  <c:v>43466</c:v>
                </c:pt>
                <c:pt idx="229">
                  <c:v>43497</c:v>
                </c:pt>
                <c:pt idx="230">
                  <c:v>43525</c:v>
                </c:pt>
                <c:pt idx="231">
                  <c:v>43556</c:v>
                </c:pt>
                <c:pt idx="232">
                  <c:v>43586</c:v>
                </c:pt>
                <c:pt idx="233">
                  <c:v>43617</c:v>
                </c:pt>
                <c:pt idx="234">
                  <c:v>43647</c:v>
                </c:pt>
                <c:pt idx="235">
                  <c:v>43678</c:v>
                </c:pt>
                <c:pt idx="236">
                  <c:v>43709</c:v>
                </c:pt>
                <c:pt idx="237">
                  <c:v>43739</c:v>
                </c:pt>
                <c:pt idx="238">
                  <c:v>43770</c:v>
                </c:pt>
                <c:pt idx="239">
                  <c:v>43800</c:v>
                </c:pt>
                <c:pt idx="240">
                  <c:v>43831</c:v>
                </c:pt>
                <c:pt idx="241">
                  <c:v>43862</c:v>
                </c:pt>
                <c:pt idx="242">
                  <c:v>43891</c:v>
                </c:pt>
                <c:pt idx="243">
                  <c:v>43922</c:v>
                </c:pt>
                <c:pt idx="244">
                  <c:v>43952</c:v>
                </c:pt>
                <c:pt idx="245">
                  <c:v>43983</c:v>
                </c:pt>
                <c:pt idx="246">
                  <c:v>44013</c:v>
                </c:pt>
                <c:pt idx="247">
                  <c:v>44044</c:v>
                </c:pt>
                <c:pt idx="248">
                  <c:v>44075</c:v>
                </c:pt>
              </c:numCache>
            </c:numRef>
          </c:cat>
          <c:val>
            <c:numRef>
              <c:f>Hoja1!$E$2:$E$250</c:f>
              <c:numCache>
                <c:formatCode>General</c:formatCode>
                <c:ptCount val="249"/>
                <c:pt idx="0">
                  <c:v>4</c:v>
                </c:pt>
                <c:pt idx="1">
                  <c:v>4</c:v>
                </c:pt>
                <c:pt idx="2">
                  <c:v>4</c:v>
                </c:pt>
                <c:pt idx="3">
                  <c:v>4</c:v>
                </c:pt>
                <c:pt idx="4">
                  <c:v>4</c:v>
                </c:pt>
                <c:pt idx="5">
                  <c:v>4</c:v>
                </c:pt>
                <c:pt idx="6">
                  <c:v>4</c:v>
                </c:pt>
                <c:pt idx="7">
                  <c:v>4</c:v>
                </c:pt>
                <c:pt idx="8">
                  <c:v>4</c:v>
                </c:pt>
                <c:pt idx="9">
                  <c:v>4</c:v>
                </c:pt>
                <c:pt idx="10">
                  <c:v>4</c:v>
                </c:pt>
                <c:pt idx="11">
                  <c:v>4</c:v>
                </c:pt>
                <c:pt idx="12">
                  <c:v>4</c:v>
                </c:pt>
                <c:pt idx="13">
                  <c:v>4</c:v>
                </c:pt>
                <c:pt idx="14">
                  <c:v>4</c:v>
                </c:pt>
                <c:pt idx="15">
                  <c:v>4</c:v>
                </c:pt>
                <c:pt idx="16">
                  <c:v>4</c:v>
                </c:pt>
                <c:pt idx="17">
                  <c:v>4</c:v>
                </c:pt>
                <c:pt idx="18">
                  <c:v>4</c:v>
                </c:pt>
                <c:pt idx="19">
                  <c:v>4</c:v>
                </c:pt>
                <c:pt idx="20">
                  <c:v>4</c:v>
                </c:pt>
                <c:pt idx="21">
                  <c:v>4</c:v>
                </c:pt>
                <c:pt idx="22">
                  <c:v>4</c:v>
                </c:pt>
                <c:pt idx="23">
                  <c:v>4</c:v>
                </c:pt>
                <c:pt idx="24">
                  <c:v>4</c:v>
                </c:pt>
                <c:pt idx="25">
                  <c:v>4</c:v>
                </c:pt>
                <c:pt idx="26">
                  <c:v>4</c:v>
                </c:pt>
                <c:pt idx="27">
                  <c:v>4</c:v>
                </c:pt>
                <c:pt idx="28">
                  <c:v>4</c:v>
                </c:pt>
                <c:pt idx="29">
                  <c:v>4</c:v>
                </c:pt>
                <c:pt idx="30">
                  <c:v>4</c:v>
                </c:pt>
                <c:pt idx="31">
                  <c:v>4</c:v>
                </c:pt>
                <c:pt idx="32">
                  <c:v>4</c:v>
                </c:pt>
                <c:pt idx="33">
                  <c:v>4</c:v>
                </c:pt>
                <c:pt idx="34">
                  <c:v>4</c:v>
                </c:pt>
                <c:pt idx="35">
                  <c:v>4</c:v>
                </c:pt>
                <c:pt idx="36">
                  <c:v>4</c:v>
                </c:pt>
                <c:pt idx="37">
                  <c:v>4</c:v>
                </c:pt>
                <c:pt idx="38">
                  <c:v>4</c:v>
                </c:pt>
                <c:pt idx="39">
                  <c:v>4</c:v>
                </c:pt>
                <c:pt idx="40">
                  <c:v>4</c:v>
                </c:pt>
                <c:pt idx="41">
                  <c:v>4</c:v>
                </c:pt>
                <c:pt idx="42">
                  <c:v>4</c:v>
                </c:pt>
                <c:pt idx="43">
                  <c:v>4</c:v>
                </c:pt>
                <c:pt idx="44">
                  <c:v>4</c:v>
                </c:pt>
                <c:pt idx="45">
                  <c:v>4</c:v>
                </c:pt>
                <c:pt idx="46">
                  <c:v>4</c:v>
                </c:pt>
                <c:pt idx="47">
                  <c:v>4</c:v>
                </c:pt>
                <c:pt idx="48">
                  <c:v>4</c:v>
                </c:pt>
                <c:pt idx="49">
                  <c:v>4</c:v>
                </c:pt>
                <c:pt idx="50">
                  <c:v>4</c:v>
                </c:pt>
                <c:pt idx="51">
                  <c:v>4</c:v>
                </c:pt>
                <c:pt idx="52">
                  <c:v>4</c:v>
                </c:pt>
                <c:pt idx="53">
                  <c:v>4</c:v>
                </c:pt>
                <c:pt idx="54">
                  <c:v>4</c:v>
                </c:pt>
                <c:pt idx="55">
                  <c:v>4</c:v>
                </c:pt>
                <c:pt idx="56">
                  <c:v>4</c:v>
                </c:pt>
                <c:pt idx="57">
                  <c:v>4</c:v>
                </c:pt>
                <c:pt idx="58">
                  <c:v>4</c:v>
                </c:pt>
                <c:pt idx="59">
                  <c:v>4</c:v>
                </c:pt>
                <c:pt idx="60">
                  <c:v>4</c:v>
                </c:pt>
                <c:pt idx="61">
                  <c:v>4</c:v>
                </c:pt>
                <c:pt idx="62">
                  <c:v>4</c:v>
                </c:pt>
                <c:pt idx="63">
                  <c:v>4</c:v>
                </c:pt>
                <c:pt idx="64">
                  <c:v>4</c:v>
                </c:pt>
                <c:pt idx="65">
                  <c:v>4</c:v>
                </c:pt>
                <c:pt idx="66">
                  <c:v>4</c:v>
                </c:pt>
                <c:pt idx="67">
                  <c:v>4</c:v>
                </c:pt>
                <c:pt idx="68">
                  <c:v>4</c:v>
                </c:pt>
                <c:pt idx="69">
                  <c:v>4</c:v>
                </c:pt>
                <c:pt idx="70">
                  <c:v>4</c:v>
                </c:pt>
                <c:pt idx="71">
                  <c:v>4</c:v>
                </c:pt>
                <c:pt idx="72">
                  <c:v>4</c:v>
                </c:pt>
                <c:pt idx="73">
                  <c:v>4</c:v>
                </c:pt>
                <c:pt idx="74">
                  <c:v>4</c:v>
                </c:pt>
                <c:pt idx="75">
                  <c:v>4</c:v>
                </c:pt>
                <c:pt idx="76">
                  <c:v>4</c:v>
                </c:pt>
                <c:pt idx="77">
                  <c:v>4</c:v>
                </c:pt>
                <c:pt idx="78">
                  <c:v>4</c:v>
                </c:pt>
                <c:pt idx="79">
                  <c:v>4</c:v>
                </c:pt>
                <c:pt idx="80">
                  <c:v>4</c:v>
                </c:pt>
                <c:pt idx="81">
                  <c:v>4</c:v>
                </c:pt>
                <c:pt idx="82">
                  <c:v>4</c:v>
                </c:pt>
                <c:pt idx="83">
                  <c:v>4</c:v>
                </c:pt>
                <c:pt idx="84">
                  <c:v>4</c:v>
                </c:pt>
                <c:pt idx="85">
                  <c:v>4</c:v>
                </c:pt>
                <c:pt idx="86">
                  <c:v>4</c:v>
                </c:pt>
                <c:pt idx="87">
                  <c:v>4</c:v>
                </c:pt>
                <c:pt idx="88">
                  <c:v>4</c:v>
                </c:pt>
                <c:pt idx="89">
                  <c:v>4</c:v>
                </c:pt>
                <c:pt idx="90">
                  <c:v>4</c:v>
                </c:pt>
                <c:pt idx="91">
                  <c:v>4</c:v>
                </c:pt>
                <c:pt idx="92">
                  <c:v>4</c:v>
                </c:pt>
                <c:pt idx="93">
                  <c:v>4</c:v>
                </c:pt>
                <c:pt idx="94">
                  <c:v>4</c:v>
                </c:pt>
                <c:pt idx="95">
                  <c:v>4</c:v>
                </c:pt>
                <c:pt idx="96">
                  <c:v>4</c:v>
                </c:pt>
                <c:pt idx="97">
                  <c:v>4</c:v>
                </c:pt>
                <c:pt idx="98">
                  <c:v>4</c:v>
                </c:pt>
                <c:pt idx="99">
                  <c:v>4</c:v>
                </c:pt>
                <c:pt idx="100">
                  <c:v>4</c:v>
                </c:pt>
                <c:pt idx="101">
                  <c:v>4</c:v>
                </c:pt>
                <c:pt idx="102">
                  <c:v>4</c:v>
                </c:pt>
                <c:pt idx="103">
                  <c:v>4</c:v>
                </c:pt>
                <c:pt idx="104">
                  <c:v>4</c:v>
                </c:pt>
                <c:pt idx="105">
                  <c:v>4</c:v>
                </c:pt>
                <c:pt idx="106">
                  <c:v>4</c:v>
                </c:pt>
                <c:pt idx="107">
                  <c:v>4</c:v>
                </c:pt>
                <c:pt idx="108">
                  <c:v>4</c:v>
                </c:pt>
                <c:pt idx="109">
                  <c:v>4</c:v>
                </c:pt>
                <c:pt idx="110">
                  <c:v>4</c:v>
                </c:pt>
                <c:pt idx="111">
                  <c:v>4</c:v>
                </c:pt>
                <c:pt idx="112">
                  <c:v>4</c:v>
                </c:pt>
                <c:pt idx="113">
                  <c:v>4</c:v>
                </c:pt>
                <c:pt idx="114">
                  <c:v>4</c:v>
                </c:pt>
                <c:pt idx="115">
                  <c:v>4</c:v>
                </c:pt>
                <c:pt idx="116">
                  <c:v>4</c:v>
                </c:pt>
                <c:pt idx="117">
                  <c:v>4</c:v>
                </c:pt>
                <c:pt idx="118">
                  <c:v>4</c:v>
                </c:pt>
                <c:pt idx="119">
                  <c:v>4</c:v>
                </c:pt>
                <c:pt idx="120">
                  <c:v>4</c:v>
                </c:pt>
                <c:pt idx="121">
                  <c:v>4</c:v>
                </c:pt>
                <c:pt idx="122">
                  <c:v>4</c:v>
                </c:pt>
                <c:pt idx="123">
                  <c:v>4</c:v>
                </c:pt>
                <c:pt idx="124">
                  <c:v>4</c:v>
                </c:pt>
                <c:pt idx="125">
                  <c:v>4</c:v>
                </c:pt>
                <c:pt idx="126">
                  <c:v>4</c:v>
                </c:pt>
                <c:pt idx="127">
                  <c:v>4</c:v>
                </c:pt>
                <c:pt idx="128">
                  <c:v>4</c:v>
                </c:pt>
                <c:pt idx="129">
                  <c:v>4</c:v>
                </c:pt>
                <c:pt idx="130">
                  <c:v>4</c:v>
                </c:pt>
                <c:pt idx="131">
                  <c:v>4</c:v>
                </c:pt>
                <c:pt idx="132">
                  <c:v>4</c:v>
                </c:pt>
                <c:pt idx="133">
                  <c:v>4</c:v>
                </c:pt>
                <c:pt idx="134">
                  <c:v>4</c:v>
                </c:pt>
                <c:pt idx="135">
                  <c:v>4</c:v>
                </c:pt>
                <c:pt idx="136">
                  <c:v>4</c:v>
                </c:pt>
                <c:pt idx="137">
                  <c:v>4</c:v>
                </c:pt>
                <c:pt idx="138">
                  <c:v>4</c:v>
                </c:pt>
                <c:pt idx="139">
                  <c:v>4</c:v>
                </c:pt>
                <c:pt idx="140">
                  <c:v>4</c:v>
                </c:pt>
                <c:pt idx="141">
                  <c:v>4</c:v>
                </c:pt>
                <c:pt idx="142">
                  <c:v>4</c:v>
                </c:pt>
                <c:pt idx="143">
                  <c:v>4</c:v>
                </c:pt>
                <c:pt idx="144">
                  <c:v>4</c:v>
                </c:pt>
                <c:pt idx="145">
                  <c:v>4</c:v>
                </c:pt>
                <c:pt idx="146">
                  <c:v>4</c:v>
                </c:pt>
                <c:pt idx="147">
                  <c:v>4</c:v>
                </c:pt>
                <c:pt idx="148">
                  <c:v>4</c:v>
                </c:pt>
                <c:pt idx="149">
                  <c:v>4</c:v>
                </c:pt>
                <c:pt idx="150">
                  <c:v>4</c:v>
                </c:pt>
                <c:pt idx="151">
                  <c:v>4</c:v>
                </c:pt>
                <c:pt idx="152">
                  <c:v>4</c:v>
                </c:pt>
                <c:pt idx="153">
                  <c:v>4</c:v>
                </c:pt>
                <c:pt idx="154">
                  <c:v>4</c:v>
                </c:pt>
                <c:pt idx="155">
                  <c:v>4</c:v>
                </c:pt>
                <c:pt idx="156">
                  <c:v>4</c:v>
                </c:pt>
                <c:pt idx="157">
                  <c:v>4</c:v>
                </c:pt>
                <c:pt idx="158">
                  <c:v>4</c:v>
                </c:pt>
                <c:pt idx="159">
                  <c:v>4</c:v>
                </c:pt>
                <c:pt idx="160">
                  <c:v>4</c:v>
                </c:pt>
                <c:pt idx="161">
                  <c:v>4</c:v>
                </c:pt>
                <c:pt idx="162">
                  <c:v>4</c:v>
                </c:pt>
                <c:pt idx="163">
                  <c:v>4</c:v>
                </c:pt>
                <c:pt idx="164">
                  <c:v>4</c:v>
                </c:pt>
                <c:pt idx="165">
                  <c:v>4</c:v>
                </c:pt>
                <c:pt idx="166">
                  <c:v>4</c:v>
                </c:pt>
                <c:pt idx="167">
                  <c:v>4</c:v>
                </c:pt>
                <c:pt idx="168">
                  <c:v>4</c:v>
                </c:pt>
                <c:pt idx="169">
                  <c:v>4</c:v>
                </c:pt>
                <c:pt idx="170">
                  <c:v>4</c:v>
                </c:pt>
                <c:pt idx="171">
                  <c:v>4</c:v>
                </c:pt>
                <c:pt idx="172">
                  <c:v>4</c:v>
                </c:pt>
                <c:pt idx="173">
                  <c:v>4</c:v>
                </c:pt>
                <c:pt idx="174">
                  <c:v>4</c:v>
                </c:pt>
                <c:pt idx="175">
                  <c:v>4</c:v>
                </c:pt>
                <c:pt idx="176">
                  <c:v>4</c:v>
                </c:pt>
                <c:pt idx="177">
                  <c:v>4</c:v>
                </c:pt>
                <c:pt idx="178">
                  <c:v>4</c:v>
                </c:pt>
                <c:pt idx="179">
                  <c:v>4</c:v>
                </c:pt>
                <c:pt idx="180">
                  <c:v>4</c:v>
                </c:pt>
                <c:pt idx="181">
                  <c:v>4</c:v>
                </c:pt>
                <c:pt idx="182">
                  <c:v>4</c:v>
                </c:pt>
                <c:pt idx="183">
                  <c:v>4</c:v>
                </c:pt>
                <c:pt idx="184">
                  <c:v>4</c:v>
                </c:pt>
                <c:pt idx="185">
                  <c:v>4</c:v>
                </c:pt>
                <c:pt idx="186">
                  <c:v>4</c:v>
                </c:pt>
                <c:pt idx="187">
                  <c:v>4</c:v>
                </c:pt>
                <c:pt idx="188">
                  <c:v>4</c:v>
                </c:pt>
                <c:pt idx="189">
                  <c:v>4</c:v>
                </c:pt>
                <c:pt idx="190">
                  <c:v>4</c:v>
                </c:pt>
                <c:pt idx="191">
                  <c:v>4</c:v>
                </c:pt>
                <c:pt idx="192">
                  <c:v>4</c:v>
                </c:pt>
                <c:pt idx="193">
                  <c:v>4</c:v>
                </c:pt>
                <c:pt idx="194">
                  <c:v>4</c:v>
                </c:pt>
                <c:pt idx="195">
                  <c:v>4</c:v>
                </c:pt>
                <c:pt idx="196">
                  <c:v>4</c:v>
                </c:pt>
                <c:pt idx="197">
                  <c:v>4</c:v>
                </c:pt>
                <c:pt idx="198">
                  <c:v>4</c:v>
                </c:pt>
                <c:pt idx="199">
                  <c:v>4</c:v>
                </c:pt>
                <c:pt idx="200">
                  <c:v>4</c:v>
                </c:pt>
                <c:pt idx="201">
                  <c:v>4</c:v>
                </c:pt>
                <c:pt idx="202">
                  <c:v>4</c:v>
                </c:pt>
                <c:pt idx="203">
                  <c:v>4</c:v>
                </c:pt>
                <c:pt idx="204">
                  <c:v>4</c:v>
                </c:pt>
                <c:pt idx="205">
                  <c:v>4</c:v>
                </c:pt>
                <c:pt idx="206">
                  <c:v>4</c:v>
                </c:pt>
                <c:pt idx="207">
                  <c:v>4</c:v>
                </c:pt>
                <c:pt idx="208">
                  <c:v>4</c:v>
                </c:pt>
                <c:pt idx="209">
                  <c:v>4</c:v>
                </c:pt>
                <c:pt idx="210">
                  <c:v>4</c:v>
                </c:pt>
                <c:pt idx="211">
                  <c:v>4</c:v>
                </c:pt>
                <c:pt idx="212">
                  <c:v>4</c:v>
                </c:pt>
                <c:pt idx="213">
                  <c:v>4</c:v>
                </c:pt>
                <c:pt idx="214">
                  <c:v>4</c:v>
                </c:pt>
                <c:pt idx="215">
                  <c:v>4</c:v>
                </c:pt>
                <c:pt idx="216">
                  <c:v>4</c:v>
                </c:pt>
                <c:pt idx="217">
                  <c:v>4</c:v>
                </c:pt>
                <c:pt idx="218">
                  <c:v>4</c:v>
                </c:pt>
                <c:pt idx="219">
                  <c:v>4</c:v>
                </c:pt>
                <c:pt idx="220">
                  <c:v>4</c:v>
                </c:pt>
                <c:pt idx="221">
                  <c:v>4</c:v>
                </c:pt>
                <c:pt idx="222">
                  <c:v>4</c:v>
                </c:pt>
                <c:pt idx="223">
                  <c:v>4</c:v>
                </c:pt>
                <c:pt idx="224">
                  <c:v>4</c:v>
                </c:pt>
                <c:pt idx="225">
                  <c:v>4</c:v>
                </c:pt>
                <c:pt idx="226">
                  <c:v>4</c:v>
                </c:pt>
                <c:pt idx="227">
                  <c:v>4</c:v>
                </c:pt>
                <c:pt idx="228">
                  <c:v>4</c:v>
                </c:pt>
                <c:pt idx="229">
                  <c:v>4</c:v>
                </c:pt>
                <c:pt idx="230">
                  <c:v>4</c:v>
                </c:pt>
                <c:pt idx="231">
                  <c:v>4</c:v>
                </c:pt>
                <c:pt idx="232">
                  <c:v>4</c:v>
                </c:pt>
                <c:pt idx="233">
                  <c:v>4</c:v>
                </c:pt>
                <c:pt idx="234">
                  <c:v>4</c:v>
                </c:pt>
                <c:pt idx="235">
                  <c:v>4</c:v>
                </c:pt>
                <c:pt idx="236">
                  <c:v>4</c:v>
                </c:pt>
                <c:pt idx="237">
                  <c:v>4</c:v>
                </c:pt>
                <c:pt idx="238">
                  <c:v>4</c:v>
                </c:pt>
                <c:pt idx="239">
                  <c:v>4</c:v>
                </c:pt>
                <c:pt idx="240">
                  <c:v>4</c:v>
                </c:pt>
                <c:pt idx="241">
                  <c:v>4</c:v>
                </c:pt>
                <c:pt idx="242">
                  <c:v>4</c:v>
                </c:pt>
                <c:pt idx="243">
                  <c:v>4</c:v>
                </c:pt>
                <c:pt idx="244">
                  <c:v>4</c:v>
                </c:pt>
                <c:pt idx="245">
                  <c:v>4</c:v>
                </c:pt>
                <c:pt idx="246">
                  <c:v>4</c:v>
                </c:pt>
                <c:pt idx="247">
                  <c:v>4</c:v>
                </c:pt>
                <c:pt idx="248">
                  <c:v>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B-D709-448C-B3A4-5602A72EB343}"/>
            </c:ext>
          </c:extLst>
        </c:ser>
        <c:ser>
          <c:idx val="4"/>
          <c:order val="4"/>
          <c:tx>
            <c:strRef>
              <c:f>Hoja1!$F$1</c:f>
              <c:strCache>
                <c:ptCount val="1"/>
                <c:pt idx="0">
                  <c:v>Meta </c:v>
                </c:pt>
              </c:strCache>
            </c:strRef>
          </c:tx>
          <c:spPr>
            <a:ln>
              <a:solidFill>
                <a:schemeClr val="accent1"/>
              </a:solidFill>
            </a:ln>
          </c:spPr>
          <c:marker>
            <c:symbol val="none"/>
          </c:marker>
          <c:cat>
            <c:numRef>
              <c:f>Hoja1!$A$2:$A$250</c:f>
              <c:numCache>
                <c:formatCode>mmm\-yy</c:formatCode>
                <c:ptCount val="249"/>
                <c:pt idx="0">
                  <c:v>36526</c:v>
                </c:pt>
                <c:pt idx="1">
                  <c:v>36557</c:v>
                </c:pt>
                <c:pt idx="2">
                  <c:v>36586</c:v>
                </c:pt>
                <c:pt idx="3">
                  <c:v>36617</c:v>
                </c:pt>
                <c:pt idx="4">
                  <c:v>36647</c:v>
                </c:pt>
                <c:pt idx="5">
                  <c:v>36678</c:v>
                </c:pt>
                <c:pt idx="6">
                  <c:v>36708</c:v>
                </c:pt>
                <c:pt idx="7">
                  <c:v>36739</c:v>
                </c:pt>
                <c:pt idx="8">
                  <c:v>36770</c:v>
                </c:pt>
                <c:pt idx="9">
                  <c:v>36800</c:v>
                </c:pt>
                <c:pt idx="10">
                  <c:v>36831</c:v>
                </c:pt>
                <c:pt idx="11">
                  <c:v>36861</c:v>
                </c:pt>
                <c:pt idx="12">
                  <c:v>36892</c:v>
                </c:pt>
                <c:pt idx="13">
                  <c:v>36923</c:v>
                </c:pt>
                <c:pt idx="14">
                  <c:v>36951</c:v>
                </c:pt>
                <c:pt idx="15">
                  <c:v>36982</c:v>
                </c:pt>
                <c:pt idx="16">
                  <c:v>37012</c:v>
                </c:pt>
                <c:pt idx="17">
                  <c:v>37043</c:v>
                </c:pt>
                <c:pt idx="18">
                  <c:v>37073</c:v>
                </c:pt>
                <c:pt idx="19">
                  <c:v>37104</c:v>
                </c:pt>
                <c:pt idx="20">
                  <c:v>37135</c:v>
                </c:pt>
                <c:pt idx="21">
                  <c:v>37165</c:v>
                </c:pt>
                <c:pt idx="22">
                  <c:v>37196</c:v>
                </c:pt>
                <c:pt idx="23">
                  <c:v>37226</c:v>
                </c:pt>
                <c:pt idx="24">
                  <c:v>37257</c:v>
                </c:pt>
                <c:pt idx="25">
                  <c:v>37288</c:v>
                </c:pt>
                <c:pt idx="26">
                  <c:v>37316</c:v>
                </c:pt>
                <c:pt idx="27">
                  <c:v>37347</c:v>
                </c:pt>
                <c:pt idx="28">
                  <c:v>37377</c:v>
                </c:pt>
                <c:pt idx="29">
                  <c:v>37408</c:v>
                </c:pt>
                <c:pt idx="30">
                  <c:v>37438</c:v>
                </c:pt>
                <c:pt idx="31">
                  <c:v>37469</c:v>
                </c:pt>
                <c:pt idx="32">
                  <c:v>37500</c:v>
                </c:pt>
                <c:pt idx="33">
                  <c:v>37530</c:v>
                </c:pt>
                <c:pt idx="34">
                  <c:v>37561</c:v>
                </c:pt>
                <c:pt idx="35">
                  <c:v>37591</c:v>
                </c:pt>
                <c:pt idx="36">
                  <c:v>37622</c:v>
                </c:pt>
                <c:pt idx="37">
                  <c:v>37653</c:v>
                </c:pt>
                <c:pt idx="38">
                  <c:v>37681</c:v>
                </c:pt>
                <c:pt idx="39">
                  <c:v>37712</c:v>
                </c:pt>
                <c:pt idx="40">
                  <c:v>37742</c:v>
                </c:pt>
                <c:pt idx="41">
                  <c:v>37773</c:v>
                </c:pt>
                <c:pt idx="42">
                  <c:v>37803</c:v>
                </c:pt>
                <c:pt idx="43">
                  <c:v>37834</c:v>
                </c:pt>
                <c:pt idx="44">
                  <c:v>37865</c:v>
                </c:pt>
                <c:pt idx="45">
                  <c:v>37895</c:v>
                </c:pt>
                <c:pt idx="46">
                  <c:v>37926</c:v>
                </c:pt>
                <c:pt idx="47">
                  <c:v>37956</c:v>
                </c:pt>
                <c:pt idx="48">
                  <c:v>37987</c:v>
                </c:pt>
                <c:pt idx="49">
                  <c:v>38018</c:v>
                </c:pt>
                <c:pt idx="50">
                  <c:v>38047</c:v>
                </c:pt>
                <c:pt idx="51">
                  <c:v>38078</c:v>
                </c:pt>
                <c:pt idx="52">
                  <c:v>38108</c:v>
                </c:pt>
                <c:pt idx="53">
                  <c:v>38139</c:v>
                </c:pt>
                <c:pt idx="54">
                  <c:v>38169</c:v>
                </c:pt>
                <c:pt idx="55">
                  <c:v>38200</c:v>
                </c:pt>
                <c:pt idx="56">
                  <c:v>38231</c:v>
                </c:pt>
                <c:pt idx="57">
                  <c:v>38261</c:v>
                </c:pt>
                <c:pt idx="58">
                  <c:v>38292</c:v>
                </c:pt>
                <c:pt idx="59">
                  <c:v>38322</c:v>
                </c:pt>
                <c:pt idx="60">
                  <c:v>38353</c:v>
                </c:pt>
                <c:pt idx="61">
                  <c:v>38384</c:v>
                </c:pt>
                <c:pt idx="62">
                  <c:v>38412</c:v>
                </c:pt>
                <c:pt idx="63">
                  <c:v>38443</c:v>
                </c:pt>
                <c:pt idx="64">
                  <c:v>38473</c:v>
                </c:pt>
                <c:pt idx="65">
                  <c:v>38504</c:v>
                </c:pt>
                <c:pt idx="66">
                  <c:v>38534</c:v>
                </c:pt>
                <c:pt idx="67">
                  <c:v>38565</c:v>
                </c:pt>
                <c:pt idx="68">
                  <c:v>38596</c:v>
                </c:pt>
                <c:pt idx="69">
                  <c:v>38626</c:v>
                </c:pt>
                <c:pt idx="70">
                  <c:v>38657</c:v>
                </c:pt>
                <c:pt idx="71">
                  <c:v>38687</c:v>
                </c:pt>
                <c:pt idx="72">
                  <c:v>38718</c:v>
                </c:pt>
                <c:pt idx="73">
                  <c:v>38749</c:v>
                </c:pt>
                <c:pt idx="74">
                  <c:v>38777</c:v>
                </c:pt>
                <c:pt idx="75">
                  <c:v>38808</c:v>
                </c:pt>
                <c:pt idx="76">
                  <c:v>38838</c:v>
                </c:pt>
                <c:pt idx="77">
                  <c:v>38869</c:v>
                </c:pt>
                <c:pt idx="78">
                  <c:v>38899</c:v>
                </c:pt>
                <c:pt idx="79">
                  <c:v>38930</c:v>
                </c:pt>
                <c:pt idx="80">
                  <c:v>38961</c:v>
                </c:pt>
                <c:pt idx="81">
                  <c:v>38991</c:v>
                </c:pt>
                <c:pt idx="82">
                  <c:v>39022</c:v>
                </c:pt>
                <c:pt idx="83">
                  <c:v>39052</c:v>
                </c:pt>
                <c:pt idx="84">
                  <c:v>39083</c:v>
                </c:pt>
                <c:pt idx="85">
                  <c:v>39114</c:v>
                </c:pt>
                <c:pt idx="86">
                  <c:v>39142</c:v>
                </c:pt>
                <c:pt idx="87">
                  <c:v>39173</c:v>
                </c:pt>
                <c:pt idx="88">
                  <c:v>39203</c:v>
                </c:pt>
                <c:pt idx="89">
                  <c:v>39234</c:v>
                </c:pt>
                <c:pt idx="90">
                  <c:v>39264</c:v>
                </c:pt>
                <c:pt idx="91">
                  <c:v>39295</c:v>
                </c:pt>
                <c:pt idx="92">
                  <c:v>39326</c:v>
                </c:pt>
                <c:pt idx="93">
                  <c:v>39356</c:v>
                </c:pt>
                <c:pt idx="94">
                  <c:v>39387</c:v>
                </c:pt>
                <c:pt idx="95">
                  <c:v>39417</c:v>
                </c:pt>
                <c:pt idx="96">
                  <c:v>39448</c:v>
                </c:pt>
                <c:pt idx="97">
                  <c:v>39479</c:v>
                </c:pt>
                <c:pt idx="98">
                  <c:v>39508</c:v>
                </c:pt>
                <c:pt idx="99">
                  <c:v>39539</c:v>
                </c:pt>
                <c:pt idx="100">
                  <c:v>39569</c:v>
                </c:pt>
                <c:pt idx="101">
                  <c:v>39600</c:v>
                </c:pt>
                <c:pt idx="102">
                  <c:v>39630</c:v>
                </c:pt>
                <c:pt idx="103">
                  <c:v>39661</c:v>
                </c:pt>
                <c:pt idx="104">
                  <c:v>39692</c:v>
                </c:pt>
                <c:pt idx="105">
                  <c:v>39722</c:v>
                </c:pt>
                <c:pt idx="106">
                  <c:v>39753</c:v>
                </c:pt>
                <c:pt idx="107">
                  <c:v>39783</c:v>
                </c:pt>
                <c:pt idx="108">
                  <c:v>39814</c:v>
                </c:pt>
                <c:pt idx="109">
                  <c:v>39845</c:v>
                </c:pt>
                <c:pt idx="110">
                  <c:v>39873</c:v>
                </c:pt>
                <c:pt idx="111">
                  <c:v>39904</c:v>
                </c:pt>
                <c:pt idx="112">
                  <c:v>39934</c:v>
                </c:pt>
                <c:pt idx="113">
                  <c:v>39965</c:v>
                </c:pt>
                <c:pt idx="114">
                  <c:v>39995</c:v>
                </c:pt>
                <c:pt idx="115">
                  <c:v>40026</c:v>
                </c:pt>
                <c:pt idx="116">
                  <c:v>40057</c:v>
                </c:pt>
                <c:pt idx="117">
                  <c:v>40087</c:v>
                </c:pt>
                <c:pt idx="118">
                  <c:v>40118</c:v>
                </c:pt>
                <c:pt idx="119">
                  <c:v>40148</c:v>
                </c:pt>
                <c:pt idx="120">
                  <c:v>40179</c:v>
                </c:pt>
                <c:pt idx="121">
                  <c:v>40210</c:v>
                </c:pt>
                <c:pt idx="122">
                  <c:v>40238</c:v>
                </c:pt>
                <c:pt idx="123">
                  <c:v>40269</c:v>
                </c:pt>
                <c:pt idx="124">
                  <c:v>40299</c:v>
                </c:pt>
                <c:pt idx="125">
                  <c:v>40330</c:v>
                </c:pt>
                <c:pt idx="126">
                  <c:v>40360</c:v>
                </c:pt>
                <c:pt idx="127">
                  <c:v>40391</c:v>
                </c:pt>
                <c:pt idx="128">
                  <c:v>40422</c:v>
                </c:pt>
                <c:pt idx="129">
                  <c:v>40452</c:v>
                </c:pt>
                <c:pt idx="130">
                  <c:v>40483</c:v>
                </c:pt>
                <c:pt idx="131">
                  <c:v>40513</c:v>
                </c:pt>
                <c:pt idx="132">
                  <c:v>40544</c:v>
                </c:pt>
                <c:pt idx="133">
                  <c:v>40575</c:v>
                </c:pt>
                <c:pt idx="134">
                  <c:v>40603</c:v>
                </c:pt>
                <c:pt idx="135">
                  <c:v>40634</c:v>
                </c:pt>
                <c:pt idx="136">
                  <c:v>40664</c:v>
                </c:pt>
                <c:pt idx="137">
                  <c:v>40695</c:v>
                </c:pt>
                <c:pt idx="138">
                  <c:v>40725</c:v>
                </c:pt>
                <c:pt idx="139">
                  <c:v>40756</c:v>
                </c:pt>
                <c:pt idx="140">
                  <c:v>40787</c:v>
                </c:pt>
                <c:pt idx="141">
                  <c:v>40817</c:v>
                </c:pt>
                <c:pt idx="142">
                  <c:v>40848</c:v>
                </c:pt>
                <c:pt idx="143">
                  <c:v>40878</c:v>
                </c:pt>
                <c:pt idx="144">
                  <c:v>40909</c:v>
                </c:pt>
                <c:pt idx="145">
                  <c:v>40940</c:v>
                </c:pt>
                <c:pt idx="146">
                  <c:v>40969</c:v>
                </c:pt>
                <c:pt idx="147">
                  <c:v>41000</c:v>
                </c:pt>
                <c:pt idx="148">
                  <c:v>41030</c:v>
                </c:pt>
                <c:pt idx="149">
                  <c:v>41061</c:v>
                </c:pt>
                <c:pt idx="150">
                  <c:v>41091</c:v>
                </c:pt>
                <c:pt idx="151">
                  <c:v>41122</c:v>
                </c:pt>
                <c:pt idx="152">
                  <c:v>41153</c:v>
                </c:pt>
                <c:pt idx="153">
                  <c:v>41183</c:v>
                </c:pt>
                <c:pt idx="154">
                  <c:v>41214</c:v>
                </c:pt>
                <c:pt idx="155">
                  <c:v>41244</c:v>
                </c:pt>
                <c:pt idx="156">
                  <c:v>41275</c:v>
                </c:pt>
                <c:pt idx="157">
                  <c:v>41306</c:v>
                </c:pt>
                <c:pt idx="158">
                  <c:v>41334</c:v>
                </c:pt>
                <c:pt idx="159">
                  <c:v>41365</c:v>
                </c:pt>
                <c:pt idx="160">
                  <c:v>41395</c:v>
                </c:pt>
                <c:pt idx="161">
                  <c:v>41426</c:v>
                </c:pt>
                <c:pt idx="162">
                  <c:v>41456</c:v>
                </c:pt>
                <c:pt idx="163">
                  <c:v>41487</c:v>
                </c:pt>
                <c:pt idx="164">
                  <c:v>41518</c:v>
                </c:pt>
                <c:pt idx="165">
                  <c:v>41548</c:v>
                </c:pt>
                <c:pt idx="166">
                  <c:v>41579</c:v>
                </c:pt>
                <c:pt idx="167">
                  <c:v>41609</c:v>
                </c:pt>
                <c:pt idx="168">
                  <c:v>41640</c:v>
                </c:pt>
                <c:pt idx="169">
                  <c:v>41671</c:v>
                </c:pt>
                <c:pt idx="170">
                  <c:v>41699</c:v>
                </c:pt>
                <c:pt idx="171">
                  <c:v>41730</c:v>
                </c:pt>
                <c:pt idx="172">
                  <c:v>41760</c:v>
                </c:pt>
                <c:pt idx="173">
                  <c:v>41791</c:v>
                </c:pt>
                <c:pt idx="174">
                  <c:v>41821</c:v>
                </c:pt>
                <c:pt idx="175">
                  <c:v>41852</c:v>
                </c:pt>
                <c:pt idx="176">
                  <c:v>41883</c:v>
                </c:pt>
                <c:pt idx="177">
                  <c:v>41913</c:v>
                </c:pt>
                <c:pt idx="178">
                  <c:v>41944</c:v>
                </c:pt>
                <c:pt idx="179">
                  <c:v>41974</c:v>
                </c:pt>
                <c:pt idx="180">
                  <c:v>42005</c:v>
                </c:pt>
                <c:pt idx="181">
                  <c:v>42036</c:v>
                </c:pt>
                <c:pt idx="182">
                  <c:v>42064</c:v>
                </c:pt>
                <c:pt idx="183">
                  <c:v>42095</c:v>
                </c:pt>
                <c:pt idx="184">
                  <c:v>42125</c:v>
                </c:pt>
                <c:pt idx="185">
                  <c:v>42156</c:v>
                </c:pt>
                <c:pt idx="186">
                  <c:v>42186</c:v>
                </c:pt>
                <c:pt idx="187">
                  <c:v>42217</c:v>
                </c:pt>
                <c:pt idx="188">
                  <c:v>42248</c:v>
                </c:pt>
                <c:pt idx="189">
                  <c:v>42278</c:v>
                </c:pt>
                <c:pt idx="190">
                  <c:v>42309</c:v>
                </c:pt>
                <c:pt idx="191">
                  <c:v>42339</c:v>
                </c:pt>
                <c:pt idx="192">
                  <c:v>42370</c:v>
                </c:pt>
                <c:pt idx="193">
                  <c:v>42401</c:v>
                </c:pt>
                <c:pt idx="194">
                  <c:v>42430</c:v>
                </c:pt>
                <c:pt idx="195">
                  <c:v>42461</c:v>
                </c:pt>
                <c:pt idx="196">
                  <c:v>42491</c:v>
                </c:pt>
                <c:pt idx="197">
                  <c:v>42522</c:v>
                </c:pt>
                <c:pt idx="198">
                  <c:v>42552</c:v>
                </c:pt>
                <c:pt idx="199">
                  <c:v>42583</c:v>
                </c:pt>
                <c:pt idx="200">
                  <c:v>42614</c:v>
                </c:pt>
                <c:pt idx="201">
                  <c:v>42644</c:v>
                </c:pt>
                <c:pt idx="202">
                  <c:v>42675</c:v>
                </c:pt>
                <c:pt idx="203">
                  <c:v>42705</c:v>
                </c:pt>
                <c:pt idx="204">
                  <c:v>42736</c:v>
                </c:pt>
                <c:pt idx="205">
                  <c:v>42767</c:v>
                </c:pt>
                <c:pt idx="206">
                  <c:v>42795</c:v>
                </c:pt>
                <c:pt idx="207">
                  <c:v>42826</c:v>
                </c:pt>
                <c:pt idx="208">
                  <c:v>42856</c:v>
                </c:pt>
                <c:pt idx="209">
                  <c:v>42887</c:v>
                </c:pt>
                <c:pt idx="210">
                  <c:v>42917</c:v>
                </c:pt>
                <c:pt idx="211">
                  <c:v>42948</c:v>
                </c:pt>
                <c:pt idx="212">
                  <c:v>42979</c:v>
                </c:pt>
                <c:pt idx="213">
                  <c:v>43009</c:v>
                </c:pt>
                <c:pt idx="214">
                  <c:v>43040</c:v>
                </c:pt>
                <c:pt idx="215">
                  <c:v>43070</c:v>
                </c:pt>
                <c:pt idx="216">
                  <c:v>43101</c:v>
                </c:pt>
                <c:pt idx="217">
                  <c:v>43132</c:v>
                </c:pt>
                <c:pt idx="218">
                  <c:v>43160</c:v>
                </c:pt>
                <c:pt idx="219">
                  <c:v>43191</c:v>
                </c:pt>
                <c:pt idx="220">
                  <c:v>43221</c:v>
                </c:pt>
                <c:pt idx="221">
                  <c:v>43252</c:v>
                </c:pt>
                <c:pt idx="222">
                  <c:v>43282</c:v>
                </c:pt>
                <c:pt idx="223">
                  <c:v>43313</c:v>
                </c:pt>
                <c:pt idx="224">
                  <c:v>43344</c:v>
                </c:pt>
                <c:pt idx="225">
                  <c:v>43374</c:v>
                </c:pt>
                <c:pt idx="226">
                  <c:v>43405</c:v>
                </c:pt>
                <c:pt idx="227">
                  <c:v>43435</c:v>
                </c:pt>
                <c:pt idx="228">
                  <c:v>43466</c:v>
                </c:pt>
                <c:pt idx="229">
                  <c:v>43497</c:v>
                </c:pt>
                <c:pt idx="230">
                  <c:v>43525</c:v>
                </c:pt>
                <c:pt idx="231">
                  <c:v>43556</c:v>
                </c:pt>
                <c:pt idx="232">
                  <c:v>43586</c:v>
                </c:pt>
                <c:pt idx="233">
                  <c:v>43617</c:v>
                </c:pt>
                <c:pt idx="234">
                  <c:v>43647</c:v>
                </c:pt>
                <c:pt idx="235">
                  <c:v>43678</c:v>
                </c:pt>
                <c:pt idx="236">
                  <c:v>43709</c:v>
                </c:pt>
                <c:pt idx="237">
                  <c:v>43739</c:v>
                </c:pt>
                <c:pt idx="238">
                  <c:v>43770</c:v>
                </c:pt>
                <c:pt idx="239">
                  <c:v>43800</c:v>
                </c:pt>
                <c:pt idx="240">
                  <c:v>43831</c:v>
                </c:pt>
                <c:pt idx="241">
                  <c:v>43862</c:v>
                </c:pt>
                <c:pt idx="242">
                  <c:v>43891</c:v>
                </c:pt>
                <c:pt idx="243">
                  <c:v>43922</c:v>
                </c:pt>
                <c:pt idx="244">
                  <c:v>43952</c:v>
                </c:pt>
                <c:pt idx="245">
                  <c:v>43983</c:v>
                </c:pt>
                <c:pt idx="246">
                  <c:v>44013</c:v>
                </c:pt>
                <c:pt idx="247">
                  <c:v>44044</c:v>
                </c:pt>
                <c:pt idx="248">
                  <c:v>44075</c:v>
                </c:pt>
              </c:numCache>
            </c:numRef>
          </c:cat>
          <c:val>
            <c:numRef>
              <c:f>Hoja1!$F$2:$F$250</c:f>
              <c:numCache>
                <c:formatCode>General</c:formatCode>
                <c:ptCount val="249"/>
                <c:pt idx="0">
                  <c:v>3</c:v>
                </c:pt>
                <c:pt idx="1">
                  <c:v>3</c:v>
                </c:pt>
                <c:pt idx="2">
                  <c:v>3</c:v>
                </c:pt>
                <c:pt idx="3">
                  <c:v>3</c:v>
                </c:pt>
                <c:pt idx="4">
                  <c:v>3</c:v>
                </c:pt>
                <c:pt idx="5">
                  <c:v>3</c:v>
                </c:pt>
                <c:pt idx="6">
                  <c:v>3</c:v>
                </c:pt>
                <c:pt idx="7">
                  <c:v>3</c:v>
                </c:pt>
                <c:pt idx="8">
                  <c:v>3</c:v>
                </c:pt>
                <c:pt idx="9">
                  <c:v>3</c:v>
                </c:pt>
                <c:pt idx="10">
                  <c:v>3</c:v>
                </c:pt>
                <c:pt idx="11">
                  <c:v>3</c:v>
                </c:pt>
                <c:pt idx="12">
                  <c:v>3</c:v>
                </c:pt>
                <c:pt idx="13">
                  <c:v>3</c:v>
                </c:pt>
                <c:pt idx="14">
                  <c:v>3</c:v>
                </c:pt>
                <c:pt idx="15">
                  <c:v>3</c:v>
                </c:pt>
                <c:pt idx="16">
                  <c:v>3</c:v>
                </c:pt>
                <c:pt idx="17">
                  <c:v>3</c:v>
                </c:pt>
                <c:pt idx="18">
                  <c:v>3</c:v>
                </c:pt>
                <c:pt idx="19">
                  <c:v>3</c:v>
                </c:pt>
                <c:pt idx="20">
                  <c:v>3</c:v>
                </c:pt>
                <c:pt idx="21">
                  <c:v>3</c:v>
                </c:pt>
                <c:pt idx="22">
                  <c:v>3</c:v>
                </c:pt>
                <c:pt idx="23">
                  <c:v>3</c:v>
                </c:pt>
                <c:pt idx="24">
                  <c:v>3</c:v>
                </c:pt>
                <c:pt idx="25">
                  <c:v>3</c:v>
                </c:pt>
                <c:pt idx="26">
                  <c:v>3</c:v>
                </c:pt>
                <c:pt idx="27">
                  <c:v>3</c:v>
                </c:pt>
                <c:pt idx="28">
                  <c:v>3</c:v>
                </c:pt>
                <c:pt idx="29">
                  <c:v>3</c:v>
                </c:pt>
                <c:pt idx="30">
                  <c:v>3</c:v>
                </c:pt>
                <c:pt idx="31">
                  <c:v>3</c:v>
                </c:pt>
                <c:pt idx="32">
                  <c:v>3</c:v>
                </c:pt>
                <c:pt idx="33">
                  <c:v>3</c:v>
                </c:pt>
                <c:pt idx="34">
                  <c:v>3</c:v>
                </c:pt>
                <c:pt idx="35">
                  <c:v>3</c:v>
                </c:pt>
                <c:pt idx="36">
                  <c:v>3</c:v>
                </c:pt>
                <c:pt idx="37">
                  <c:v>3</c:v>
                </c:pt>
                <c:pt idx="38">
                  <c:v>3</c:v>
                </c:pt>
                <c:pt idx="39">
                  <c:v>3</c:v>
                </c:pt>
                <c:pt idx="40">
                  <c:v>3</c:v>
                </c:pt>
                <c:pt idx="41">
                  <c:v>3</c:v>
                </c:pt>
                <c:pt idx="42">
                  <c:v>3</c:v>
                </c:pt>
                <c:pt idx="43">
                  <c:v>3</c:v>
                </c:pt>
                <c:pt idx="44">
                  <c:v>3</c:v>
                </c:pt>
                <c:pt idx="45">
                  <c:v>3</c:v>
                </c:pt>
                <c:pt idx="46">
                  <c:v>3</c:v>
                </c:pt>
                <c:pt idx="47">
                  <c:v>3</c:v>
                </c:pt>
                <c:pt idx="48">
                  <c:v>3</c:v>
                </c:pt>
                <c:pt idx="49">
                  <c:v>3</c:v>
                </c:pt>
                <c:pt idx="50">
                  <c:v>3</c:v>
                </c:pt>
                <c:pt idx="51">
                  <c:v>3</c:v>
                </c:pt>
                <c:pt idx="52">
                  <c:v>3</c:v>
                </c:pt>
                <c:pt idx="53">
                  <c:v>3</c:v>
                </c:pt>
                <c:pt idx="54">
                  <c:v>3</c:v>
                </c:pt>
                <c:pt idx="55">
                  <c:v>3</c:v>
                </c:pt>
                <c:pt idx="56">
                  <c:v>3</c:v>
                </c:pt>
                <c:pt idx="57">
                  <c:v>3</c:v>
                </c:pt>
                <c:pt idx="58">
                  <c:v>3</c:v>
                </c:pt>
                <c:pt idx="59">
                  <c:v>3</c:v>
                </c:pt>
                <c:pt idx="60">
                  <c:v>3</c:v>
                </c:pt>
                <c:pt idx="61">
                  <c:v>3</c:v>
                </c:pt>
                <c:pt idx="62">
                  <c:v>3</c:v>
                </c:pt>
                <c:pt idx="63">
                  <c:v>3</c:v>
                </c:pt>
                <c:pt idx="64">
                  <c:v>3</c:v>
                </c:pt>
                <c:pt idx="65">
                  <c:v>3</c:v>
                </c:pt>
                <c:pt idx="66">
                  <c:v>3</c:v>
                </c:pt>
                <c:pt idx="67">
                  <c:v>3</c:v>
                </c:pt>
                <c:pt idx="68">
                  <c:v>3</c:v>
                </c:pt>
                <c:pt idx="69">
                  <c:v>3</c:v>
                </c:pt>
                <c:pt idx="70">
                  <c:v>3</c:v>
                </c:pt>
                <c:pt idx="71">
                  <c:v>3</c:v>
                </c:pt>
                <c:pt idx="72">
                  <c:v>3</c:v>
                </c:pt>
                <c:pt idx="73">
                  <c:v>3</c:v>
                </c:pt>
                <c:pt idx="74">
                  <c:v>3</c:v>
                </c:pt>
                <c:pt idx="75">
                  <c:v>3</c:v>
                </c:pt>
                <c:pt idx="76">
                  <c:v>3</c:v>
                </c:pt>
                <c:pt idx="77">
                  <c:v>3</c:v>
                </c:pt>
                <c:pt idx="78">
                  <c:v>3</c:v>
                </c:pt>
                <c:pt idx="79">
                  <c:v>3</c:v>
                </c:pt>
                <c:pt idx="80">
                  <c:v>3</c:v>
                </c:pt>
                <c:pt idx="81">
                  <c:v>3</c:v>
                </c:pt>
                <c:pt idx="82">
                  <c:v>3</c:v>
                </c:pt>
                <c:pt idx="83">
                  <c:v>3</c:v>
                </c:pt>
                <c:pt idx="84">
                  <c:v>3</c:v>
                </c:pt>
                <c:pt idx="85">
                  <c:v>3</c:v>
                </c:pt>
                <c:pt idx="86">
                  <c:v>3</c:v>
                </c:pt>
                <c:pt idx="87">
                  <c:v>3</c:v>
                </c:pt>
                <c:pt idx="88">
                  <c:v>3</c:v>
                </c:pt>
                <c:pt idx="89">
                  <c:v>3</c:v>
                </c:pt>
                <c:pt idx="90">
                  <c:v>3</c:v>
                </c:pt>
                <c:pt idx="91">
                  <c:v>3</c:v>
                </c:pt>
                <c:pt idx="92">
                  <c:v>3</c:v>
                </c:pt>
                <c:pt idx="93">
                  <c:v>3</c:v>
                </c:pt>
                <c:pt idx="94">
                  <c:v>3</c:v>
                </c:pt>
                <c:pt idx="95">
                  <c:v>3</c:v>
                </c:pt>
                <c:pt idx="96">
                  <c:v>3</c:v>
                </c:pt>
                <c:pt idx="97">
                  <c:v>3</c:v>
                </c:pt>
                <c:pt idx="98">
                  <c:v>3</c:v>
                </c:pt>
                <c:pt idx="99">
                  <c:v>3</c:v>
                </c:pt>
                <c:pt idx="100">
                  <c:v>3</c:v>
                </c:pt>
                <c:pt idx="101">
                  <c:v>3</c:v>
                </c:pt>
                <c:pt idx="102">
                  <c:v>3</c:v>
                </c:pt>
                <c:pt idx="103">
                  <c:v>3</c:v>
                </c:pt>
                <c:pt idx="104">
                  <c:v>3</c:v>
                </c:pt>
                <c:pt idx="105">
                  <c:v>3</c:v>
                </c:pt>
                <c:pt idx="106">
                  <c:v>3</c:v>
                </c:pt>
                <c:pt idx="107">
                  <c:v>3</c:v>
                </c:pt>
                <c:pt idx="108">
                  <c:v>3</c:v>
                </c:pt>
                <c:pt idx="109">
                  <c:v>3</c:v>
                </c:pt>
                <c:pt idx="110">
                  <c:v>3</c:v>
                </c:pt>
                <c:pt idx="111">
                  <c:v>3</c:v>
                </c:pt>
                <c:pt idx="112">
                  <c:v>3</c:v>
                </c:pt>
                <c:pt idx="113">
                  <c:v>3</c:v>
                </c:pt>
                <c:pt idx="114">
                  <c:v>3</c:v>
                </c:pt>
                <c:pt idx="115">
                  <c:v>3</c:v>
                </c:pt>
                <c:pt idx="116">
                  <c:v>3</c:v>
                </c:pt>
                <c:pt idx="117">
                  <c:v>3</c:v>
                </c:pt>
                <c:pt idx="118">
                  <c:v>3</c:v>
                </c:pt>
                <c:pt idx="119">
                  <c:v>3</c:v>
                </c:pt>
                <c:pt idx="120">
                  <c:v>3</c:v>
                </c:pt>
                <c:pt idx="121">
                  <c:v>3</c:v>
                </c:pt>
                <c:pt idx="122">
                  <c:v>3</c:v>
                </c:pt>
                <c:pt idx="123">
                  <c:v>3</c:v>
                </c:pt>
                <c:pt idx="124">
                  <c:v>3</c:v>
                </c:pt>
                <c:pt idx="125">
                  <c:v>3</c:v>
                </c:pt>
                <c:pt idx="126">
                  <c:v>3</c:v>
                </c:pt>
                <c:pt idx="127">
                  <c:v>3</c:v>
                </c:pt>
                <c:pt idx="128">
                  <c:v>3</c:v>
                </c:pt>
                <c:pt idx="129">
                  <c:v>3</c:v>
                </c:pt>
                <c:pt idx="130">
                  <c:v>3</c:v>
                </c:pt>
                <c:pt idx="131">
                  <c:v>3</c:v>
                </c:pt>
                <c:pt idx="132">
                  <c:v>3</c:v>
                </c:pt>
                <c:pt idx="133">
                  <c:v>3</c:v>
                </c:pt>
                <c:pt idx="134">
                  <c:v>3</c:v>
                </c:pt>
                <c:pt idx="135">
                  <c:v>3</c:v>
                </c:pt>
                <c:pt idx="136">
                  <c:v>3</c:v>
                </c:pt>
                <c:pt idx="137">
                  <c:v>3</c:v>
                </c:pt>
                <c:pt idx="138">
                  <c:v>3</c:v>
                </c:pt>
                <c:pt idx="139">
                  <c:v>3</c:v>
                </c:pt>
                <c:pt idx="140">
                  <c:v>3</c:v>
                </c:pt>
                <c:pt idx="141">
                  <c:v>3</c:v>
                </c:pt>
                <c:pt idx="142">
                  <c:v>3</c:v>
                </c:pt>
                <c:pt idx="143">
                  <c:v>3</c:v>
                </c:pt>
                <c:pt idx="144">
                  <c:v>3</c:v>
                </c:pt>
                <c:pt idx="145">
                  <c:v>3</c:v>
                </c:pt>
                <c:pt idx="146">
                  <c:v>3</c:v>
                </c:pt>
                <c:pt idx="147">
                  <c:v>3</c:v>
                </c:pt>
                <c:pt idx="148">
                  <c:v>3</c:v>
                </c:pt>
                <c:pt idx="149">
                  <c:v>3</c:v>
                </c:pt>
                <c:pt idx="150">
                  <c:v>3</c:v>
                </c:pt>
                <c:pt idx="151">
                  <c:v>3</c:v>
                </c:pt>
                <c:pt idx="152">
                  <c:v>3</c:v>
                </c:pt>
                <c:pt idx="153">
                  <c:v>3</c:v>
                </c:pt>
                <c:pt idx="154">
                  <c:v>3</c:v>
                </c:pt>
                <c:pt idx="155">
                  <c:v>3</c:v>
                </c:pt>
                <c:pt idx="156">
                  <c:v>3</c:v>
                </c:pt>
                <c:pt idx="157">
                  <c:v>3</c:v>
                </c:pt>
                <c:pt idx="158">
                  <c:v>3</c:v>
                </c:pt>
                <c:pt idx="159">
                  <c:v>3</c:v>
                </c:pt>
                <c:pt idx="160">
                  <c:v>3</c:v>
                </c:pt>
                <c:pt idx="161">
                  <c:v>3</c:v>
                </c:pt>
                <c:pt idx="162">
                  <c:v>3</c:v>
                </c:pt>
                <c:pt idx="163">
                  <c:v>3</c:v>
                </c:pt>
                <c:pt idx="164">
                  <c:v>3</c:v>
                </c:pt>
                <c:pt idx="165">
                  <c:v>3</c:v>
                </c:pt>
                <c:pt idx="166">
                  <c:v>3</c:v>
                </c:pt>
                <c:pt idx="167">
                  <c:v>3</c:v>
                </c:pt>
                <c:pt idx="168">
                  <c:v>3</c:v>
                </c:pt>
                <c:pt idx="169">
                  <c:v>3</c:v>
                </c:pt>
                <c:pt idx="170">
                  <c:v>3</c:v>
                </c:pt>
                <c:pt idx="171">
                  <c:v>3</c:v>
                </c:pt>
                <c:pt idx="172">
                  <c:v>3</c:v>
                </c:pt>
                <c:pt idx="173">
                  <c:v>3</c:v>
                </c:pt>
                <c:pt idx="174">
                  <c:v>3</c:v>
                </c:pt>
                <c:pt idx="175">
                  <c:v>3</c:v>
                </c:pt>
                <c:pt idx="176">
                  <c:v>3</c:v>
                </c:pt>
                <c:pt idx="177">
                  <c:v>3</c:v>
                </c:pt>
                <c:pt idx="178">
                  <c:v>3</c:v>
                </c:pt>
                <c:pt idx="179">
                  <c:v>3</c:v>
                </c:pt>
                <c:pt idx="180">
                  <c:v>3</c:v>
                </c:pt>
                <c:pt idx="181">
                  <c:v>3</c:v>
                </c:pt>
                <c:pt idx="182">
                  <c:v>3</c:v>
                </c:pt>
                <c:pt idx="183">
                  <c:v>3</c:v>
                </c:pt>
                <c:pt idx="184">
                  <c:v>3</c:v>
                </c:pt>
                <c:pt idx="185">
                  <c:v>3</c:v>
                </c:pt>
                <c:pt idx="186">
                  <c:v>3</c:v>
                </c:pt>
                <c:pt idx="187">
                  <c:v>3</c:v>
                </c:pt>
                <c:pt idx="188">
                  <c:v>3</c:v>
                </c:pt>
                <c:pt idx="189">
                  <c:v>3</c:v>
                </c:pt>
                <c:pt idx="190">
                  <c:v>3</c:v>
                </c:pt>
                <c:pt idx="191">
                  <c:v>3</c:v>
                </c:pt>
                <c:pt idx="192">
                  <c:v>3</c:v>
                </c:pt>
                <c:pt idx="193">
                  <c:v>3</c:v>
                </c:pt>
                <c:pt idx="194">
                  <c:v>3</c:v>
                </c:pt>
                <c:pt idx="195">
                  <c:v>3</c:v>
                </c:pt>
                <c:pt idx="196">
                  <c:v>3</c:v>
                </c:pt>
                <c:pt idx="197">
                  <c:v>3</c:v>
                </c:pt>
                <c:pt idx="198">
                  <c:v>3</c:v>
                </c:pt>
                <c:pt idx="199">
                  <c:v>3</c:v>
                </c:pt>
                <c:pt idx="200">
                  <c:v>3</c:v>
                </c:pt>
                <c:pt idx="201">
                  <c:v>3</c:v>
                </c:pt>
                <c:pt idx="202">
                  <c:v>3</c:v>
                </c:pt>
                <c:pt idx="203">
                  <c:v>3</c:v>
                </c:pt>
                <c:pt idx="204">
                  <c:v>3</c:v>
                </c:pt>
                <c:pt idx="205">
                  <c:v>3</c:v>
                </c:pt>
                <c:pt idx="206">
                  <c:v>3</c:v>
                </c:pt>
                <c:pt idx="207">
                  <c:v>3</c:v>
                </c:pt>
                <c:pt idx="208">
                  <c:v>3</c:v>
                </c:pt>
                <c:pt idx="209">
                  <c:v>3</c:v>
                </c:pt>
                <c:pt idx="210">
                  <c:v>3</c:v>
                </c:pt>
                <c:pt idx="211">
                  <c:v>3</c:v>
                </c:pt>
                <c:pt idx="212">
                  <c:v>3</c:v>
                </c:pt>
                <c:pt idx="213">
                  <c:v>3</c:v>
                </c:pt>
                <c:pt idx="214">
                  <c:v>3</c:v>
                </c:pt>
                <c:pt idx="215">
                  <c:v>3</c:v>
                </c:pt>
                <c:pt idx="216">
                  <c:v>3</c:v>
                </c:pt>
                <c:pt idx="217">
                  <c:v>3</c:v>
                </c:pt>
                <c:pt idx="218">
                  <c:v>3</c:v>
                </c:pt>
                <c:pt idx="219">
                  <c:v>3</c:v>
                </c:pt>
                <c:pt idx="220">
                  <c:v>3</c:v>
                </c:pt>
                <c:pt idx="221">
                  <c:v>3</c:v>
                </c:pt>
                <c:pt idx="222">
                  <c:v>3</c:v>
                </c:pt>
                <c:pt idx="223">
                  <c:v>3</c:v>
                </c:pt>
                <c:pt idx="224">
                  <c:v>3</c:v>
                </c:pt>
                <c:pt idx="225">
                  <c:v>3</c:v>
                </c:pt>
                <c:pt idx="226">
                  <c:v>3</c:v>
                </c:pt>
                <c:pt idx="227">
                  <c:v>3</c:v>
                </c:pt>
                <c:pt idx="228">
                  <c:v>3</c:v>
                </c:pt>
                <c:pt idx="229">
                  <c:v>3</c:v>
                </c:pt>
                <c:pt idx="230">
                  <c:v>3</c:v>
                </c:pt>
                <c:pt idx="231">
                  <c:v>3</c:v>
                </c:pt>
                <c:pt idx="232">
                  <c:v>3</c:v>
                </c:pt>
                <c:pt idx="233">
                  <c:v>3</c:v>
                </c:pt>
                <c:pt idx="234">
                  <c:v>3</c:v>
                </c:pt>
                <c:pt idx="235">
                  <c:v>3</c:v>
                </c:pt>
                <c:pt idx="236">
                  <c:v>3</c:v>
                </c:pt>
                <c:pt idx="237">
                  <c:v>3</c:v>
                </c:pt>
                <c:pt idx="238">
                  <c:v>3</c:v>
                </c:pt>
                <c:pt idx="239">
                  <c:v>3</c:v>
                </c:pt>
                <c:pt idx="240">
                  <c:v>3</c:v>
                </c:pt>
                <c:pt idx="241">
                  <c:v>3</c:v>
                </c:pt>
                <c:pt idx="242">
                  <c:v>3</c:v>
                </c:pt>
                <c:pt idx="243">
                  <c:v>3</c:v>
                </c:pt>
                <c:pt idx="244">
                  <c:v>3</c:v>
                </c:pt>
                <c:pt idx="245">
                  <c:v>3</c:v>
                </c:pt>
                <c:pt idx="246">
                  <c:v>3</c:v>
                </c:pt>
                <c:pt idx="247">
                  <c:v>3</c:v>
                </c:pt>
                <c:pt idx="248">
                  <c:v>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C-D709-448C-B3A4-5602A72EB34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36460032"/>
        <c:axId val="236460592"/>
      </c:lineChart>
      <c:dateAx>
        <c:axId val="236460032"/>
        <c:scaling>
          <c:orientation val="minMax"/>
          <c:max val="44075"/>
          <c:min val="40422"/>
        </c:scaling>
        <c:delete val="0"/>
        <c:axPos val="b"/>
        <c:numFmt formatCode="mmm\-yy" sourceLinked="1"/>
        <c:majorTickMark val="out"/>
        <c:minorTickMark val="none"/>
        <c:tickLblPos val="low"/>
        <c:txPr>
          <a:bodyPr rot="-5400000" vert="horz"/>
          <a:lstStyle/>
          <a:p>
            <a:pPr>
              <a:defRPr/>
            </a:pPr>
            <a:endParaRPr lang="en-US"/>
          </a:p>
        </c:txPr>
        <c:crossAx val="236460592"/>
        <c:crosses val="autoZero"/>
        <c:auto val="1"/>
        <c:lblOffset val="100"/>
        <c:baseTimeUnit val="months"/>
        <c:majorUnit val="12"/>
        <c:majorTimeUnit val="months"/>
      </c:dateAx>
      <c:valAx>
        <c:axId val="236460592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crossAx val="236460032"/>
        <c:crosses val="autoZero"/>
        <c:crossBetween val="between"/>
      </c:valAx>
    </c:plotArea>
    <c:legend>
      <c:legendPos val="b"/>
      <c:legendEntry>
        <c:idx val="2"/>
        <c:delete val="1"/>
      </c:legendEntry>
      <c:legendEntry>
        <c:idx val="3"/>
        <c:delete val="1"/>
      </c:legendEntry>
      <c:layout>
        <c:manualLayout>
          <c:xMode val="edge"/>
          <c:yMode val="edge"/>
          <c:x val="0.12859524528400962"/>
          <c:y val="3.4194080073761172E-2"/>
          <c:w val="0.57292160724841257"/>
          <c:h val="0.18652837357153132"/>
        </c:manualLayout>
      </c:layout>
      <c:overlay val="0"/>
      <c:txPr>
        <a:bodyPr/>
        <a:lstStyle/>
        <a:p>
          <a:pPr>
            <a:defRPr sz="1800"/>
          </a:pPr>
          <a:endParaRPr lang="en-US"/>
        </a:p>
      </c:txPr>
    </c:legend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7.6589144056130626E-2"/>
          <c:y val="6.8140343014679042E-2"/>
          <c:w val="0.86397553555472195"/>
          <c:h val="0.55246842061483203"/>
        </c:manualLayout>
      </c:layout>
      <c:lineChart>
        <c:grouping val="standard"/>
        <c:varyColors val="0"/>
        <c:ser>
          <c:idx val="0"/>
          <c:order val="0"/>
          <c:tx>
            <c:strRef>
              <c:f>Hoja1!$B$1</c:f>
              <c:strCache>
                <c:ptCount val="1"/>
                <c:pt idx="0">
                  <c:v>Sin alimentos</c:v>
                </c:pt>
              </c:strCache>
            </c:strRef>
          </c:tx>
          <c:spPr>
            <a:ln>
              <a:solidFill>
                <a:schemeClr val="accent6"/>
              </a:solidFill>
            </a:ln>
          </c:spPr>
          <c:marker>
            <c:symbol val="none"/>
          </c:marker>
          <c:dLbls>
            <c:dLbl>
              <c:idx val="247"/>
              <c:layout>
                <c:manualLayout>
                  <c:x val="-9.632446134347275E-2"/>
                  <c:y val="2.4378708342123735E-2"/>
                </c:manualLayout>
              </c:layout>
              <c:tx>
                <c:rich>
                  <a:bodyPr/>
                  <a:lstStyle/>
                  <a:p>
                    <a:r>
                      <a:rPr lang="en-US" dirty="0"/>
                      <a:t>1,57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showDataLabelsRange val="0"/>
                </c:ext>
                <c:ext xmlns:c16="http://schemas.microsoft.com/office/drawing/2014/chart" uri="{C3380CC4-5D6E-409C-BE32-E72D297353CC}">
                  <c16:uniqueId val="{00000000-8416-433F-8456-487CA9CE68DB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>
                    <a:solidFill>
                      <a:schemeClr val="accent6"/>
                    </a:solidFill>
                  </a:defRPr>
                </a:pPr>
                <a:endParaRPr lang="en-US"/>
              </a:p>
            </c:txPr>
            <c:showLegendKey val="0"/>
            <c:showVal val="0"/>
            <c:showCatName val="0"/>
            <c:showSerName val="0"/>
            <c:showPercent val="0"/>
            <c:showBubbleSize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numRef>
              <c:f>Hoja1!$A$2:$A$469</c:f>
              <c:numCache>
                <c:formatCode>mmm\-yy</c:formatCode>
                <c:ptCount val="468"/>
                <c:pt idx="0">
                  <c:v>36526</c:v>
                </c:pt>
                <c:pt idx="1">
                  <c:v>36557</c:v>
                </c:pt>
                <c:pt idx="2">
                  <c:v>36586</c:v>
                </c:pt>
                <c:pt idx="3">
                  <c:v>36617</c:v>
                </c:pt>
                <c:pt idx="4">
                  <c:v>36647</c:v>
                </c:pt>
                <c:pt idx="5">
                  <c:v>36678</c:v>
                </c:pt>
                <c:pt idx="6">
                  <c:v>36708</c:v>
                </c:pt>
                <c:pt idx="7">
                  <c:v>36739</c:v>
                </c:pt>
                <c:pt idx="8">
                  <c:v>36770</c:v>
                </c:pt>
                <c:pt idx="9">
                  <c:v>36800</c:v>
                </c:pt>
                <c:pt idx="10">
                  <c:v>36831</c:v>
                </c:pt>
                <c:pt idx="11">
                  <c:v>36861</c:v>
                </c:pt>
                <c:pt idx="12">
                  <c:v>36892</c:v>
                </c:pt>
                <c:pt idx="13">
                  <c:v>36923</c:v>
                </c:pt>
                <c:pt idx="14">
                  <c:v>36951</c:v>
                </c:pt>
                <c:pt idx="15">
                  <c:v>36982</c:v>
                </c:pt>
                <c:pt idx="16">
                  <c:v>37012</c:v>
                </c:pt>
                <c:pt idx="17">
                  <c:v>37043</c:v>
                </c:pt>
                <c:pt idx="18">
                  <c:v>37073</c:v>
                </c:pt>
                <c:pt idx="19">
                  <c:v>37104</c:v>
                </c:pt>
                <c:pt idx="20">
                  <c:v>37135</c:v>
                </c:pt>
                <c:pt idx="21">
                  <c:v>37165</c:v>
                </c:pt>
                <c:pt idx="22">
                  <c:v>37196</c:v>
                </c:pt>
                <c:pt idx="23">
                  <c:v>37226</c:v>
                </c:pt>
                <c:pt idx="24">
                  <c:v>37257</c:v>
                </c:pt>
                <c:pt idx="25">
                  <c:v>37288</c:v>
                </c:pt>
                <c:pt idx="26">
                  <c:v>37316</c:v>
                </c:pt>
                <c:pt idx="27">
                  <c:v>37347</c:v>
                </c:pt>
                <c:pt idx="28">
                  <c:v>37377</c:v>
                </c:pt>
                <c:pt idx="29">
                  <c:v>37408</c:v>
                </c:pt>
                <c:pt idx="30">
                  <c:v>37438</c:v>
                </c:pt>
                <c:pt idx="31">
                  <c:v>37469</c:v>
                </c:pt>
                <c:pt idx="32">
                  <c:v>37500</c:v>
                </c:pt>
                <c:pt idx="33">
                  <c:v>37530</c:v>
                </c:pt>
                <c:pt idx="34">
                  <c:v>37561</c:v>
                </c:pt>
                <c:pt idx="35">
                  <c:v>37591</c:v>
                </c:pt>
                <c:pt idx="36">
                  <c:v>37622</c:v>
                </c:pt>
                <c:pt idx="37">
                  <c:v>37653</c:v>
                </c:pt>
                <c:pt idx="38">
                  <c:v>37681</c:v>
                </c:pt>
                <c:pt idx="39">
                  <c:v>37712</c:v>
                </c:pt>
                <c:pt idx="40">
                  <c:v>37742</c:v>
                </c:pt>
                <c:pt idx="41">
                  <c:v>37773</c:v>
                </c:pt>
                <c:pt idx="42">
                  <c:v>37803</c:v>
                </c:pt>
                <c:pt idx="43">
                  <c:v>37834</c:v>
                </c:pt>
                <c:pt idx="44">
                  <c:v>37865</c:v>
                </c:pt>
                <c:pt idx="45">
                  <c:v>37895</c:v>
                </c:pt>
                <c:pt idx="46">
                  <c:v>37926</c:v>
                </c:pt>
                <c:pt idx="47">
                  <c:v>37956</c:v>
                </c:pt>
                <c:pt idx="48">
                  <c:v>37987</c:v>
                </c:pt>
                <c:pt idx="49">
                  <c:v>38018</c:v>
                </c:pt>
                <c:pt idx="50">
                  <c:v>38047</c:v>
                </c:pt>
                <c:pt idx="51">
                  <c:v>38078</c:v>
                </c:pt>
                <c:pt idx="52">
                  <c:v>38108</c:v>
                </c:pt>
                <c:pt idx="53">
                  <c:v>38139</c:v>
                </c:pt>
                <c:pt idx="54">
                  <c:v>38169</c:v>
                </c:pt>
                <c:pt idx="55">
                  <c:v>38200</c:v>
                </c:pt>
                <c:pt idx="56">
                  <c:v>38231</c:v>
                </c:pt>
                <c:pt idx="57">
                  <c:v>38261</c:v>
                </c:pt>
                <c:pt idx="58">
                  <c:v>38292</c:v>
                </c:pt>
                <c:pt idx="59">
                  <c:v>38322</c:v>
                </c:pt>
                <c:pt idx="60">
                  <c:v>38353</c:v>
                </c:pt>
                <c:pt idx="61">
                  <c:v>38384</c:v>
                </c:pt>
                <c:pt idx="62">
                  <c:v>38412</c:v>
                </c:pt>
                <c:pt idx="63">
                  <c:v>38443</c:v>
                </c:pt>
                <c:pt idx="64">
                  <c:v>38473</c:v>
                </c:pt>
                <c:pt idx="65">
                  <c:v>38504</c:v>
                </c:pt>
                <c:pt idx="66">
                  <c:v>38534</c:v>
                </c:pt>
                <c:pt idx="67">
                  <c:v>38565</c:v>
                </c:pt>
                <c:pt idx="68">
                  <c:v>38596</c:v>
                </c:pt>
                <c:pt idx="69">
                  <c:v>38626</c:v>
                </c:pt>
                <c:pt idx="70">
                  <c:v>38657</c:v>
                </c:pt>
                <c:pt idx="71">
                  <c:v>38687</c:v>
                </c:pt>
                <c:pt idx="72">
                  <c:v>38718</c:v>
                </c:pt>
                <c:pt idx="73">
                  <c:v>38749</c:v>
                </c:pt>
                <c:pt idx="74">
                  <c:v>38777</c:v>
                </c:pt>
                <c:pt idx="75">
                  <c:v>38808</c:v>
                </c:pt>
                <c:pt idx="76">
                  <c:v>38838</c:v>
                </c:pt>
                <c:pt idx="77">
                  <c:v>38869</c:v>
                </c:pt>
                <c:pt idx="78">
                  <c:v>38899</c:v>
                </c:pt>
                <c:pt idx="79">
                  <c:v>38930</c:v>
                </c:pt>
                <c:pt idx="80">
                  <c:v>38961</c:v>
                </c:pt>
                <c:pt idx="81">
                  <c:v>38991</c:v>
                </c:pt>
                <c:pt idx="82">
                  <c:v>39022</c:v>
                </c:pt>
                <c:pt idx="83">
                  <c:v>39052</c:v>
                </c:pt>
                <c:pt idx="84">
                  <c:v>39083</c:v>
                </c:pt>
                <c:pt idx="85">
                  <c:v>39114</c:v>
                </c:pt>
                <c:pt idx="86">
                  <c:v>39142</c:v>
                </c:pt>
                <c:pt idx="87">
                  <c:v>39173</c:v>
                </c:pt>
                <c:pt idx="88">
                  <c:v>39203</c:v>
                </c:pt>
                <c:pt idx="89">
                  <c:v>39234</c:v>
                </c:pt>
                <c:pt idx="90">
                  <c:v>39264</c:v>
                </c:pt>
                <c:pt idx="91">
                  <c:v>39295</c:v>
                </c:pt>
                <c:pt idx="92">
                  <c:v>39326</c:v>
                </c:pt>
                <c:pt idx="93">
                  <c:v>39356</c:v>
                </c:pt>
                <c:pt idx="94">
                  <c:v>39387</c:v>
                </c:pt>
                <c:pt idx="95">
                  <c:v>39417</c:v>
                </c:pt>
                <c:pt idx="96">
                  <c:v>39448</c:v>
                </c:pt>
                <c:pt idx="97">
                  <c:v>39479</c:v>
                </c:pt>
                <c:pt idx="98">
                  <c:v>39508</c:v>
                </c:pt>
                <c:pt idx="99">
                  <c:v>39539</c:v>
                </c:pt>
                <c:pt idx="100">
                  <c:v>39569</c:v>
                </c:pt>
                <c:pt idx="101">
                  <c:v>39600</c:v>
                </c:pt>
                <c:pt idx="102">
                  <c:v>39630</c:v>
                </c:pt>
                <c:pt idx="103">
                  <c:v>39661</c:v>
                </c:pt>
                <c:pt idx="104">
                  <c:v>39692</c:v>
                </c:pt>
                <c:pt idx="105">
                  <c:v>39722</c:v>
                </c:pt>
                <c:pt idx="106">
                  <c:v>39753</c:v>
                </c:pt>
                <c:pt idx="107">
                  <c:v>39783</c:v>
                </c:pt>
                <c:pt idx="108">
                  <c:v>39814</c:v>
                </c:pt>
                <c:pt idx="109">
                  <c:v>39845</c:v>
                </c:pt>
                <c:pt idx="110">
                  <c:v>39873</c:v>
                </c:pt>
                <c:pt idx="111">
                  <c:v>39904</c:v>
                </c:pt>
                <c:pt idx="112">
                  <c:v>39934</c:v>
                </c:pt>
                <c:pt idx="113">
                  <c:v>39965</c:v>
                </c:pt>
                <c:pt idx="114">
                  <c:v>39995</c:v>
                </c:pt>
                <c:pt idx="115">
                  <c:v>40026</c:v>
                </c:pt>
                <c:pt idx="116">
                  <c:v>40057</c:v>
                </c:pt>
                <c:pt idx="117">
                  <c:v>40087</c:v>
                </c:pt>
                <c:pt idx="118">
                  <c:v>40118</c:v>
                </c:pt>
                <c:pt idx="119">
                  <c:v>40148</c:v>
                </c:pt>
                <c:pt idx="120">
                  <c:v>40179</c:v>
                </c:pt>
                <c:pt idx="121">
                  <c:v>40210</c:v>
                </c:pt>
                <c:pt idx="122">
                  <c:v>40238</c:v>
                </c:pt>
                <c:pt idx="123">
                  <c:v>40269</c:v>
                </c:pt>
                <c:pt idx="124">
                  <c:v>40299</c:v>
                </c:pt>
                <c:pt idx="125">
                  <c:v>40330</c:v>
                </c:pt>
                <c:pt idx="126">
                  <c:v>40360</c:v>
                </c:pt>
                <c:pt idx="127">
                  <c:v>40391</c:v>
                </c:pt>
                <c:pt idx="128">
                  <c:v>40422</c:v>
                </c:pt>
                <c:pt idx="129">
                  <c:v>40452</c:v>
                </c:pt>
                <c:pt idx="130">
                  <c:v>40483</c:v>
                </c:pt>
                <c:pt idx="131">
                  <c:v>40513</c:v>
                </c:pt>
                <c:pt idx="132">
                  <c:v>40544</c:v>
                </c:pt>
                <c:pt idx="133">
                  <c:v>40575</c:v>
                </c:pt>
                <c:pt idx="134">
                  <c:v>40603</c:v>
                </c:pt>
                <c:pt idx="135">
                  <c:v>40634</c:v>
                </c:pt>
                <c:pt idx="136">
                  <c:v>40664</c:v>
                </c:pt>
                <c:pt idx="137">
                  <c:v>40695</c:v>
                </c:pt>
                <c:pt idx="138">
                  <c:v>40725</c:v>
                </c:pt>
                <c:pt idx="139">
                  <c:v>40756</c:v>
                </c:pt>
                <c:pt idx="140">
                  <c:v>40787</c:v>
                </c:pt>
                <c:pt idx="141">
                  <c:v>40817</c:v>
                </c:pt>
                <c:pt idx="142">
                  <c:v>40848</c:v>
                </c:pt>
                <c:pt idx="143">
                  <c:v>40878</c:v>
                </c:pt>
                <c:pt idx="144">
                  <c:v>40909</c:v>
                </c:pt>
                <c:pt idx="145">
                  <c:v>40940</c:v>
                </c:pt>
                <c:pt idx="146">
                  <c:v>40969</c:v>
                </c:pt>
                <c:pt idx="147">
                  <c:v>41000</c:v>
                </c:pt>
                <c:pt idx="148">
                  <c:v>41030</c:v>
                </c:pt>
                <c:pt idx="149">
                  <c:v>41061</c:v>
                </c:pt>
                <c:pt idx="150">
                  <c:v>41091</c:v>
                </c:pt>
                <c:pt idx="151">
                  <c:v>41122</c:v>
                </c:pt>
                <c:pt idx="152">
                  <c:v>41153</c:v>
                </c:pt>
                <c:pt idx="153">
                  <c:v>41183</c:v>
                </c:pt>
                <c:pt idx="154">
                  <c:v>41214</c:v>
                </c:pt>
                <c:pt idx="155">
                  <c:v>41244</c:v>
                </c:pt>
                <c:pt idx="156">
                  <c:v>41275</c:v>
                </c:pt>
                <c:pt idx="157">
                  <c:v>41306</c:v>
                </c:pt>
                <c:pt idx="158">
                  <c:v>41334</c:v>
                </c:pt>
                <c:pt idx="159">
                  <c:v>41365</c:v>
                </c:pt>
                <c:pt idx="160">
                  <c:v>41395</c:v>
                </c:pt>
                <c:pt idx="161">
                  <c:v>41426</c:v>
                </c:pt>
                <c:pt idx="162">
                  <c:v>41456</c:v>
                </c:pt>
                <c:pt idx="163">
                  <c:v>41487</c:v>
                </c:pt>
                <c:pt idx="164">
                  <c:v>41518</c:v>
                </c:pt>
                <c:pt idx="165">
                  <c:v>41548</c:v>
                </c:pt>
                <c:pt idx="166">
                  <c:v>41579</c:v>
                </c:pt>
                <c:pt idx="167">
                  <c:v>41609</c:v>
                </c:pt>
                <c:pt idx="168">
                  <c:v>41640</c:v>
                </c:pt>
                <c:pt idx="169">
                  <c:v>41671</c:v>
                </c:pt>
                <c:pt idx="170">
                  <c:v>41699</c:v>
                </c:pt>
                <c:pt idx="171">
                  <c:v>41730</c:v>
                </c:pt>
                <c:pt idx="172">
                  <c:v>41760</c:v>
                </c:pt>
                <c:pt idx="173">
                  <c:v>41791</c:v>
                </c:pt>
                <c:pt idx="174">
                  <c:v>41821</c:v>
                </c:pt>
                <c:pt idx="175">
                  <c:v>41852</c:v>
                </c:pt>
                <c:pt idx="176">
                  <c:v>41883</c:v>
                </c:pt>
                <c:pt idx="177">
                  <c:v>41913</c:v>
                </c:pt>
                <c:pt idx="178">
                  <c:v>41944</c:v>
                </c:pt>
                <c:pt idx="179">
                  <c:v>41974</c:v>
                </c:pt>
                <c:pt idx="180">
                  <c:v>42005</c:v>
                </c:pt>
                <c:pt idx="181">
                  <c:v>42036</c:v>
                </c:pt>
                <c:pt idx="182">
                  <c:v>42064</c:v>
                </c:pt>
                <c:pt idx="183">
                  <c:v>42095</c:v>
                </c:pt>
                <c:pt idx="184">
                  <c:v>42125</c:v>
                </c:pt>
                <c:pt idx="185">
                  <c:v>42156</c:v>
                </c:pt>
                <c:pt idx="186">
                  <c:v>42186</c:v>
                </c:pt>
                <c:pt idx="187">
                  <c:v>42217</c:v>
                </c:pt>
                <c:pt idx="188">
                  <c:v>42248</c:v>
                </c:pt>
                <c:pt idx="189">
                  <c:v>42278</c:v>
                </c:pt>
                <c:pt idx="190">
                  <c:v>42309</c:v>
                </c:pt>
                <c:pt idx="191">
                  <c:v>42339</c:v>
                </c:pt>
                <c:pt idx="192">
                  <c:v>42370</c:v>
                </c:pt>
                <c:pt idx="193">
                  <c:v>42401</c:v>
                </c:pt>
                <c:pt idx="194">
                  <c:v>42430</c:v>
                </c:pt>
                <c:pt idx="195">
                  <c:v>42461</c:v>
                </c:pt>
                <c:pt idx="196">
                  <c:v>42491</c:v>
                </c:pt>
                <c:pt idx="197">
                  <c:v>42522</c:v>
                </c:pt>
                <c:pt idx="198">
                  <c:v>42552</c:v>
                </c:pt>
                <c:pt idx="199">
                  <c:v>42583</c:v>
                </c:pt>
                <c:pt idx="200">
                  <c:v>42614</c:v>
                </c:pt>
                <c:pt idx="201">
                  <c:v>42644</c:v>
                </c:pt>
                <c:pt idx="202">
                  <c:v>42675</c:v>
                </c:pt>
                <c:pt idx="203">
                  <c:v>42705</c:v>
                </c:pt>
                <c:pt idx="204">
                  <c:v>42736</c:v>
                </c:pt>
                <c:pt idx="205">
                  <c:v>42767</c:v>
                </c:pt>
                <c:pt idx="206">
                  <c:v>42795</c:v>
                </c:pt>
                <c:pt idx="207">
                  <c:v>42826</c:v>
                </c:pt>
                <c:pt idx="208">
                  <c:v>42856</c:v>
                </c:pt>
                <c:pt idx="209">
                  <c:v>42887</c:v>
                </c:pt>
                <c:pt idx="210">
                  <c:v>42917</c:v>
                </c:pt>
                <c:pt idx="211">
                  <c:v>42948</c:v>
                </c:pt>
                <c:pt idx="212">
                  <c:v>42979</c:v>
                </c:pt>
                <c:pt idx="213">
                  <c:v>43009</c:v>
                </c:pt>
                <c:pt idx="214">
                  <c:v>43040</c:v>
                </c:pt>
                <c:pt idx="215">
                  <c:v>43070</c:v>
                </c:pt>
                <c:pt idx="216">
                  <c:v>43101</c:v>
                </c:pt>
                <c:pt idx="217">
                  <c:v>43132</c:v>
                </c:pt>
                <c:pt idx="218">
                  <c:v>43160</c:v>
                </c:pt>
                <c:pt idx="219">
                  <c:v>43191</c:v>
                </c:pt>
                <c:pt idx="220">
                  <c:v>43221</c:v>
                </c:pt>
                <c:pt idx="221">
                  <c:v>43252</c:v>
                </c:pt>
                <c:pt idx="222">
                  <c:v>43282</c:v>
                </c:pt>
                <c:pt idx="223">
                  <c:v>43313</c:v>
                </c:pt>
                <c:pt idx="224">
                  <c:v>43344</c:v>
                </c:pt>
                <c:pt idx="225">
                  <c:v>43374</c:v>
                </c:pt>
                <c:pt idx="226">
                  <c:v>43405</c:v>
                </c:pt>
                <c:pt idx="227">
                  <c:v>43435</c:v>
                </c:pt>
                <c:pt idx="228">
                  <c:v>43466</c:v>
                </c:pt>
                <c:pt idx="229">
                  <c:v>43497</c:v>
                </c:pt>
                <c:pt idx="230">
                  <c:v>43525</c:v>
                </c:pt>
                <c:pt idx="231">
                  <c:v>43556</c:v>
                </c:pt>
                <c:pt idx="232">
                  <c:v>43586</c:v>
                </c:pt>
                <c:pt idx="233">
                  <c:v>43617</c:v>
                </c:pt>
                <c:pt idx="234">
                  <c:v>43647</c:v>
                </c:pt>
                <c:pt idx="235">
                  <c:v>43678</c:v>
                </c:pt>
                <c:pt idx="236">
                  <c:v>43709</c:v>
                </c:pt>
                <c:pt idx="237">
                  <c:v>43739</c:v>
                </c:pt>
                <c:pt idx="238">
                  <c:v>43770</c:v>
                </c:pt>
                <c:pt idx="239">
                  <c:v>43800</c:v>
                </c:pt>
                <c:pt idx="240">
                  <c:v>43831</c:v>
                </c:pt>
                <c:pt idx="241">
                  <c:v>43862</c:v>
                </c:pt>
                <c:pt idx="242">
                  <c:v>43891</c:v>
                </c:pt>
                <c:pt idx="243">
                  <c:v>43922</c:v>
                </c:pt>
                <c:pt idx="244">
                  <c:v>43952</c:v>
                </c:pt>
                <c:pt idx="245">
                  <c:v>43983</c:v>
                </c:pt>
                <c:pt idx="246">
                  <c:v>44013</c:v>
                </c:pt>
                <c:pt idx="247">
                  <c:v>44044</c:v>
                </c:pt>
                <c:pt idx="248">
                  <c:v>44075</c:v>
                </c:pt>
              </c:numCache>
            </c:numRef>
          </c:cat>
          <c:val>
            <c:numRef>
              <c:f>Hoja1!$B$2:$B$469</c:f>
              <c:numCache>
                <c:formatCode>0.00</c:formatCode>
                <c:ptCount val="468"/>
                <c:pt idx="0">
                  <c:v>8.9560936866352403</c:v>
                </c:pt>
                <c:pt idx="1">
                  <c:v>9.3090916000465</c:v>
                </c:pt>
                <c:pt idx="2">
                  <c:v>9.6310345671103992</c:v>
                </c:pt>
                <c:pt idx="3">
                  <c:v>9.2960370619350492</c:v>
                </c:pt>
                <c:pt idx="4">
                  <c:v>9.3593294579636694</c:v>
                </c:pt>
                <c:pt idx="5">
                  <c:v>9.1028192927091194</c:v>
                </c:pt>
                <c:pt idx="6">
                  <c:v>9.0896746053583293</c:v>
                </c:pt>
                <c:pt idx="7">
                  <c:v>9.0479627708750492</c:v>
                </c:pt>
                <c:pt idx="8">
                  <c:v>9.1616530207185196</c:v>
                </c:pt>
                <c:pt idx="9">
                  <c:v>8.8544930883051993</c:v>
                </c:pt>
                <c:pt idx="10">
                  <c:v>8.7744579910761296</c:v>
                </c:pt>
                <c:pt idx="11">
                  <c:v>8.9193178188234992</c:v>
                </c:pt>
                <c:pt idx="12">
                  <c:v>8.6067831472549408</c:v>
                </c:pt>
                <c:pt idx="13">
                  <c:v>8.0370407300373898</c:v>
                </c:pt>
                <c:pt idx="14">
                  <c:v>7.9030637135366</c:v>
                </c:pt>
                <c:pt idx="15">
                  <c:v>7.9553985672616898</c:v>
                </c:pt>
                <c:pt idx="16">
                  <c:v>7.5608484588300602</c:v>
                </c:pt>
                <c:pt idx="17">
                  <c:v>7.5785476699052703</c:v>
                </c:pt>
                <c:pt idx="18">
                  <c:v>7.3186879209788804</c:v>
                </c:pt>
                <c:pt idx="19">
                  <c:v>7.0796195044421699</c:v>
                </c:pt>
                <c:pt idx="20">
                  <c:v>6.8758677984419601</c:v>
                </c:pt>
                <c:pt idx="21">
                  <c:v>6.9440728711755497</c:v>
                </c:pt>
                <c:pt idx="22">
                  <c:v>6.79815010607759</c:v>
                </c:pt>
                <c:pt idx="23">
                  <c:v>6.4776128038694996</c:v>
                </c:pt>
                <c:pt idx="24">
                  <c:v>6.37813562027317</c:v>
                </c:pt>
                <c:pt idx="25">
                  <c:v>6.0223918375960004</c:v>
                </c:pt>
                <c:pt idx="26">
                  <c:v>5.4121886232510503</c:v>
                </c:pt>
                <c:pt idx="27">
                  <c:v>5.22300147844701</c:v>
                </c:pt>
                <c:pt idx="28">
                  <c:v>5.1370711720365501</c:v>
                </c:pt>
                <c:pt idx="29">
                  <c:v>5.0775066153221804</c:v>
                </c:pt>
                <c:pt idx="30">
                  <c:v>5.0636141528465597</c:v>
                </c:pt>
                <c:pt idx="31">
                  <c:v>5.0173646863009802</c:v>
                </c:pt>
                <c:pt idx="32">
                  <c:v>4.9323261542161498</c:v>
                </c:pt>
                <c:pt idx="33">
                  <c:v>5.0065799993236304</c:v>
                </c:pt>
                <c:pt idx="34">
                  <c:v>5.2658800439701903</c:v>
                </c:pt>
                <c:pt idx="35">
                  <c:v>5.4151975791602602</c:v>
                </c:pt>
                <c:pt idx="36">
                  <c:v>6.06954431971897</c:v>
                </c:pt>
                <c:pt idx="37">
                  <c:v>6.3781380000716199</c:v>
                </c:pt>
                <c:pt idx="38">
                  <c:v>6.6664216205905902</c:v>
                </c:pt>
                <c:pt idx="39">
                  <c:v>6.6497465534273204</c:v>
                </c:pt>
                <c:pt idx="40">
                  <c:v>6.8174968537740401</c:v>
                </c:pt>
                <c:pt idx="41">
                  <c:v>6.9350622392753198</c:v>
                </c:pt>
                <c:pt idx="42">
                  <c:v>6.8600908087166896</c:v>
                </c:pt>
                <c:pt idx="43">
                  <c:v>7.1626396884227503</c:v>
                </c:pt>
                <c:pt idx="44">
                  <c:v>7.3560800186669804</c:v>
                </c:pt>
                <c:pt idx="45">
                  <c:v>7.1921931564607897</c:v>
                </c:pt>
                <c:pt idx="46">
                  <c:v>6.9555311963804298</c:v>
                </c:pt>
                <c:pt idx="47">
                  <c:v>6.9777918391605596</c:v>
                </c:pt>
                <c:pt idx="48">
                  <c:v>6.4951660669803601</c:v>
                </c:pt>
                <c:pt idx="49">
                  <c:v>6.2356751478748702</c:v>
                </c:pt>
                <c:pt idx="50">
                  <c:v>6.0408358635928696</c:v>
                </c:pt>
                <c:pt idx="51">
                  <c:v>5.7893812016291601</c:v>
                </c:pt>
                <c:pt idx="52">
                  <c:v>5.6701436521039099</c:v>
                </c:pt>
                <c:pt idx="53">
                  <c:v>5.8527008109010197</c:v>
                </c:pt>
                <c:pt idx="54">
                  <c:v>5.9760092023210802</c:v>
                </c:pt>
                <c:pt idx="55">
                  <c:v>5.5595728525406303</c:v>
                </c:pt>
                <c:pt idx="56">
                  <c:v>5.40352507400977</c:v>
                </c:pt>
                <c:pt idx="57">
                  <c:v>5.2966358856547</c:v>
                </c:pt>
                <c:pt idx="58">
                  <c:v>5.39636310163504</c:v>
                </c:pt>
                <c:pt idx="59">
                  <c:v>5.4766342459183601</c:v>
                </c:pt>
                <c:pt idx="60">
                  <c:v>5.3651024695010099</c:v>
                </c:pt>
                <c:pt idx="61">
                  <c:v>5.1660063755516701</c:v>
                </c:pt>
                <c:pt idx="62">
                  <c:v>4.8339726772844704</c:v>
                </c:pt>
                <c:pt idx="63">
                  <c:v>4.7132576041411003</c:v>
                </c:pt>
                <c:pt idx="64">
                  <c:v>4.66236959217487</c:v>
                </c:pt>
                <c:pt idx="65">
                  <c:v>4.3807504507751496</c:v>
                </c:pt>
                <c:pt idx="66">
                  <c:v>4.2912219336012303</c:v>
                </c:pt>
                <c:pt idx="67">
                  <c:v>4.4111396630180302</c:v>
                </c:pt>
                <c:pt idx="68">
                  <c:v>4.5004848452200203</c:v>
                </c:pt>
                <c:pt idx="69">
                  <c:v>4.5678502276873401</c:v>
                </c:pt>
                <c:pt idx="70">
                  <c:v>4.4550654158440999</c:v>
                </c:pt>
                <c:pt idx="71">
                  <c:v>4.2282559892281997</c:v>
                </c:pt>
                <c:pt idx="72">
                  <c:v>3.99145626738055</c:v>
                </c:pt>
                <c:pt idx="73">
                  <c:v>3.7739163990136699</c:v>
                </c:pt>
                <c:pt idx="74">
                  <c:v>3.7444714676419801</c:v>
                </c:pt>
                <c:pt idx="75">
                  <c:v>3.6534276210790502</c:v>
                </c:pt>
                <c:pt idx="76">
                  <c:v>3.64529987542788</c:v>
                </c:pt>
                <c:pt idx="77">
                  <c:v>3.7092706568577101</c:v>
                </c:pt>
                <c:pt idx="78">
                  <c:v>3.90927417905151</c:v>
                </c:pt>
                <c:pt idx="79">
                  <c:v>4.1138408092136602</c:v>
                </c:pt>
                <c:pt idx="80">
                  <c:v>4.07450141023575</c:v>
                </c:pt>
                <c:pt idx="81">
                  <c:v>3.8512222660969702</c:v>
                </c:pt>
                <c:pt idx="82">
                  <c:v>3.9847598488198499</c:v>
                </c:pt>
                <c:pt idx="83">
                  <c:v>4.09659471014995</c:v>
                </c:pt>
                <c:pt idx="84">
                  <c:v>4.3675471339898397</c:v>
                </c:pt>
                <c:pt idx="85">
                  <c:v>4.5121911406067898</c:v>
                </c:pt>
                <c:pt idx="86">
                  <c:v>4.5908018171909699</c:v>
                </c:pt>
                <c:pt idx="87">
                  <c:v>4.7674974847290299</c:v>
                </c:pt>
                <c:pt idx="88">
                  <c:v>4.7757264095626102</c:v>
                </c:pt>
                <c:pt idx="89">
                  <c:v>4.6512709079670804</c:v>
                </c:pt>
                <c:pt idx="90">
                  <c:v>4.6076542633862703</c:v>
                </c:pt>
                <c:pt idx="91">
                  <c:v>4.5605038991850702</c:v>
                </c:pt>
                <c:pt idx="92">
                  <c:v>4.4015505706134599</c:v>
                </c:pt>
                <c:pt idx="93">
                  <c:v>4.62106594313234</c:v>
                </c:pt>
                <c:pt idx="94">
                  <c:v>4.6409523334253002</c:v>
                </c:pt>
                <c:pt idx="95">
                  <c:v>4.6574987585278196</c:v>
                </c:pt>
                <c:pt idx="96">
                  <c:v>4.7335055560814396</c:v>
                </c:pt>
                <c:pt idx="97">
                  <c:v>4.7225114120353604</c:v>
                </c:pt>
                <c:pt idx="98">
                  <c:v>4.9113614708917197</c:v>
                </c:pt>
                <c:pt idx="99">
                  <c:v>4.9871355679309701</c:v>
                </c:pt>
                <c:pt idx="100">
                  <c:v>5.0354741822096898</c:v>
                </c:pt>
                <c:pt idx="101">
                  <c:v>5.14038783110641</c:v>
                </c:pt>
                <c:pt idx="102">
                  <c:v>5.1676064024416597</c:v>
                </c:pt>
                <c:pt idx="103">
                  <c:v>5.1757610553764604</c:v>
                </c:pt>
                <c:pt idx="104">
                  <c:v>5.3750469591963599</c:v>
                </c:pt>
                <c:pt idx="105">
                  <c:v>5.7026246075542497</c:v>
                </c:pt>
                <c:pt idx="106">
                  <c:v>5.5044155573691098</c:v>
                </c:pt>
                <c:pt idx="107">
                  <c:v>5.3543859777604501</c:v>
                </c:pt>
                <c:pt idx="108">
                  <c:v>5.0758457803773602</c:v>
                </c:pt>
                <c:pt idx="109">
                  <c:v>5.2667041833544097</c:v>
                </c:pt>
                <c:pt idx="110">
                  <c:v>5.0798510628353801</c:v>
                </c:pt>
                <c:pt idx="111">
                  <c:v>4.8450592180528202</c:v>
                </c:pt>
                <c:pt idx="112">
                  <c:v>4.5777929126016597</c:v>
                </c:pt>
                <c:pt idx="113">
                  <c:v>4.4304019569382396</c:v>
                </c:pt>
                <c:pt idx="114">
                  <c:v>4.2302193952716403</c:v>
                </c:pt>
                <c:pt idx="115">
                  <c:v>3.9995260210773198</c:v>
                </c:pt>
                <c:pt idx="116">
                  <c:v>3.70624396787183</c:v>
                </c:pt>
                <c:pt idx="117">
                  <c:v>3.2531089676463201</c:v>
                </c:pt>
                <c:pt idx="118">
                  <c:v>3.14931624726111</c:v>
                </c:pt>
                <c:pt idx="119">
                  <c:v>3.0916712699840301</c:v>
                </c:pt>
                <c:pt idx="120">
                  <c:v>3.2838519925752498</c:v>
                </c:pt>
                <c:pt idx="121">
                  <c:v>3.0101633279192099</c:v>
                </c:pt>
                <c:pt idx="122">
                  <c:v>2.5704605855928002</c:v>
                </c:pt>
                <c:pt idx="123">
                  <c:v>2.5360159849964301</c:v>
                </c:pt>
                <c:pt idx="124">
                  <c:v>2.66449053365915</c:v>
                </c:pt>
                <c:pt idx="125">
                  <c:v>2.7066535496870801</c:v>
                </c:pt>
                <c:pt idx="126">
                  <c:v>2.62870791023916</c:v>
                </c:pt>
                <c:pt idx="127">
                  <c:v>2.6944192309312198</c:v>
                </c:pt>
                <c:pt idx="128">
                  <c:v>2.6829133106513101</c:v>
                </c:pt>
                <c:pt idx="129">
                  <c:v>2.7570476880200698</c:v>
                </c:pt>
                <c:pt idx="130">
                  <c:v>2.8438039575373302</c:v>
                </c:pt>
                <c:pt idx="131">
                  <c:v>2.99656657623173</c:v>
                </c:pt>
                <c:pt idx="132">
                  <c:v>3.0377625719918502</c:v>
                </c:pt>
                <c:pt idx="133">
                  <c:v>2.9604251055753998</c:v>
                </c:pt>
                <c:pt idx="134">
                  <c:v>3.1346660332082701</c:v>
                </c:pt>
                <c:pt idx="135">
                  <c:v>3.0808916155433699</c:v>
                </c:pt>
                <c:pt idx="136">
                  <c:v>3.0303702529707701</c:v>
                </c:pt>
                <c:pt idx="137">
                  <c:v>3.1196866365006901</c:v>
                </c:pt>
                <c:pt idx="138">
                  <c:v>3.1288313755533599</c:v>
                </c:pt>
                <c:pt idx="139">
                  <c:v>2.99838722980419</c:v>
                </c:pt>
                <c:pt idx="140">
                  <c:v>3.2141925422630799</c:v>
                </c:pt>
                <c:pt idx="141">
                  <c:v>3.2631922559689501</c:v>
                </c:pt>
                <c:pt idx="142">
                  <c:v>3.2967166546896398</c:v>
                </c:pt>
                <c:pt idx="143">
                  <c:v>3.38721211380108</c:v>
                </c:pt>
                <c:pt idx="144">
                  <c:v>3.30689903494455</c:v>
                </c:pt>
                <c:pt idx="145">
                  <c:v>3.3714361091270799</c:v>
                </c:pt>
                <c:pt idx="146">
                  <c:v>3.25563348045395</c:v>
                </c:pt>
                <c:pt idx="147">
                  <c:v>3.13652317992825</c:v>
                </c:pt>
                <c:pt idx="148">
                  <c:v>3.24402455492159</c:v>
                </c:pt>
                <c:pt idx="149">
                  <c:v>3.0879381966097701</c:v>
                </c:pt>
                <c:pt idx="150">
                  <c:v>3.0141812066473599</c:v>
                </c:pt>
                <c:pt idx="151">
                  <c:v>3.0313574564957402</c:v>
                </c:pt>
                <c:pt idx="152">
                  <c:v>3.11651413369021</c:v>
                </c:pt>
                <c:pt idx="153">
                  <c:v>3.1200029562309202</c:v>
                </c:pt>
                <c:pt idx="154">
                  <c:v>2.93818718502451</c:v>
                </c:pt>
                <c:pt idx="155">
                  <c:v>2.6695864841333701</c:v>
                </c:pt>
                <c:pt idx="156">
                  <c:v>2.3063494141926402</c:v>
                </c:pt>
                <c:pt idx="157">
                  <c:v>2.2428269767120299</c:v>
                </c:pt>
                <c:pt idx="158">
                  <c:v>2.2273055029809199</c:v>
                </c:pt>
                <c:pt idx="159">
                  <c:v>2.3190366745799</c:v>
                </c:pt>
                <c:pt idx="160">
                  <c:v>2.3955519384466499</c:v>
                </c:pt>
                <c:pt idx="161">
                  <c:v>2.59038617713201</c:v>
                </c:pt>
                <c:pt idx="162">
                  <c:v>2.5626818705570602</c:v>
                </c:pt>
                <c:pt idx="163">
                  <c:v>2.57970314876833</c:v>
                </c:pt>
                <c:pt idx="164">
                  <c:v>2.5099251412679799</c:v>
                </c:pt>
                <c:pt idx="165">
                  <c:v>2.4184668256876698</c:v>
                </c:pt>
                <c:pt idx="166">
                  <c:v>2.3046463183193402</c:v>
                </c:pt>
                <c:pt idx="167">
                  <c:v>2.46192274156562</c:v>
                </c:pt>
                <c:pt idx="168">
                  <c:v>2.5815226338145001</c:v>
                </c:pt>
                <c:pt idx="169">
                  <c:v>2.6781491060374298</c:v>
                </c:pt>
                <c:pt idx="170">
                  <c:v>2.7859074353421498</c:v>
                </c:pt>
                <c:pt idx="171">
                  <c:v>2.9476804098432199</c:v>
                </c:pt>
                <c:pt idx="172">
                  <c:v>2.87149477911808</c:v>
                </c:pt>
                <c:pt idx="173">
                  <c:v>2.7533175731517501</c:v>
                </c:pt>
                <c:pt idx="174">
                  <c:v>2.8269627384060101</c:v>
                </c:pt>
                <c:pt idx="175">
                  <c:v>2.9100240316420001</c:v>
                </c:pt>
                <c:pt idx="176">
                  <c:v>2.76036172222376</c:v>
                </c:pt>
                <c:pt idx="177">
                  <c:v>2.9702742845097601</c:v>
                </c:pt>
                <c:pt idx="178">
                  <c:v>3.2199368262656201</c:v>
                </c:pt>
                <c:pt idx="179">
                  <c:v>3.2841451989138601</c:v>
                </c:pt>
                <c:pt idx="180">
                  <c:v>3.2443017193342798</c:v>
                </c:pt>
                <c:pt idx="181">
                  <c:v>3.4062459422457101</c:v>
                </c:pt>
                <c:pt idx="182">
                  <c:v>3.4721940835219098</c:v>
                </c:pt>
                <c:pt idx="183">
                  <c:v>3.5734207704088301</c:v>
                </c:pt>
                <c:pt idx="184">
                  <c:v>3.7965189085412598</c:v>
                </c:pt>
                <c:pt idx="185">
                  <c:v>3.8018588872187702</c:v>
                </c:pt>
                <c:pt idx="186">
                  <c:v>4.0353142685855499</c:v>
                </c:pt>
                <c:pt idx="187">
                  <c:v>4.2311103829803196</c:v>
                </c:pt>
                <c:pt idx="188">
                  <c:v>4.5971835925990501</c:v>
                </c:pt>
                <c:pt idx="189">
                  <c:v>4.8049692283510304</c:v>
                </c:pt>
                <c:pt idx="190">
                  <c:v>5.1152454686360498</c:v>
                </c:pt>
                <c:pt idx="191">
                  <c:v>5.2518674261124296</c:v>
                </c:pt>
                <c:pt idx="192">
                  <c:v>5.67680047910049</c:v>
                </c:pt>
                <c:pt idx="193">
                  <c:v>6.0134200811818204</c:v>
                </c:pt>
                <c:pt idx="194">
                  <c:v>6.3493905718383896</c:v>
                </c:pt>
                <c:pt idx="195">
                  <c:v>6.1838808329924797</c:v>
                </c:pt>
                <c:pt idx="196">
                  <c:v>6.2709463344144201</c:v>
                </c:pt>
                <c:pt idx="197">
                  <c:v>6.5126113141576898</c:v>
                </c:pt>
                <c:pt idx="198">
                  <c:v>6.5058338905913402</c:v>
                </c:pt>
                <c:pt idx="199">
                  <c:v>6.4193103459781202</c:v>
                </c:pt>
                <c:pt idx="200">
                  <c:v>6.2788216864979498</c:v>
                </c:pt>
                <c:pt idx="201">
                  <c:v>5.9746358624290004</c:v>
                </c:pt>
                <c:pt idx="202">
                  <c:v>5.6493990820348303</c:v>
                </c:pt>
                <c:pt idx="203">
                  <c:v>5.5131207494702199</c:v>
                </c:pt>
                <c:pt idx="204">
                  <c:v>5.7028647815510096</c:v>
                </c:pt>
                <c:pt idx="205">
                  <c:v>5.6326822783246904</c:v>
                </c:pt>
                <c:pt idx="206">
                  <c:v>5.55462269207404</c:v>
                </c:pt>
                <c:pt idx="207">
                  <c:v>5.8802708824706196</c:v>
                </c:pt>
                <c:pt idx="208">
                  <c:v>5.6240886168833999</c:v>
                </c:pt>
                <c:pt idx="209">
                  <c:v>5.4013247452071997</c:v>
                </c:pt>
                <c:pt idx="210">
                  <c:v>5.0517345536767904</c:v>
                </c:pt>
                <c:pt idx="211">
                  <c:v>4.9786416732077896</c:v>
                </c:pt>
                <c:pt idx="212">
                  <c:v>4.8601981133435102</c:v>
                </c:pt>
                <c:pt idx="213">
                  <c:v>4.8213990610076101</c:v>
                </c:pt>
                <c:pt idx="214">
                  <c:v>4.9053102070892702</c:v>
                </c:pt>
                <c:pt idx="215">
                  <c:v>5.0304591297459096</c:v>
                </c:pt>
                <c:pt idx="216">
                  <c:v>4.5464526873926401</c:v>
                </c:pt>
                <c:pt idx="217">
                  <c:v>4.2997226110393196</c:v>
                </c:pt>
                <c:pt idx="218">
                  <c:v>3.9670058133347998</c:v>
                </c:pt>
                <c:pt idx="219">
                  <c:v>3.75819565719436</c:v>
                </c:pt>
                <c:pt idx="220">
                  <c:v>3.7682938703107101</c:v>
                </c:pt>
                <c:pt idx="221">
                  <c:v>3.7305833489211202</c:v>
                </c:pt>
                <c:pt idx="222">
                  <c:v>3.8398305393040899</c:v>
                </c:pt>
                <c:pt idx="223">
                  <c:v>3.7878220549854502</c:v>
                </c:pt>
                <c:pt idx="224">
                  <c:v>3.6695824242215598</c:v>
                </c:pt>
                <c:pt idx="225">
                  <c:v>3.7520793983880498</c:v>
                </c:pt>
                <c:pt idx="226">
                  <c:v>3.68355169314317</c:v>
                </c:pt>
                <c:pt idx="227">
                  <c:v>3.5058744435203399</c:v>
                </c:pt>
                <c:pt idx="228">
                  <c:v>3.47609620243434</c:v>
                </c:pt>
                <c:pt idx="229">
                  <c:v>3.2259192449778702</c:v>
                </c:pt>
                <c:pt idx="230">
                  <c:v>3.2749348640232601</c:v>
                </c:pt>
                <c:pt idx="231">
                  <c:v>3.3065966932305701</c:v>
                </c:pt>
                <c:pt idx="232">
                  <c:v>3.2621918470304601</c:v>
                </c:pt>
                <c:pt idx="233">
                  <c:v>3.2201564514722998</c:v>
                </c:pt>
                <c:pt idx="234">
                  <c:v>3.3057552876903999</c:v>
                </c:pt>
                <c:pt idx="235">
                  <c:v>3.28461045379035</c:v>
                </c:pt>
                <c:pt idx="236">
                  <c:v>3.3658779748237202</c:v>
                </c:pt>
                <c:pt idx="237">
                  <c:v>3.3299015586868701</c:v>
                </c:pt>
                <c:pt idx="238">
                  <c:v>3.38300910358033</c:v>
                </c:pt>
                <c:pt idx="239">
                  <c:v>3.4506032890039999</c:v>
                </c:pt>
                <c:pt idx="240">
                  <c:v>3.35193816464073</c:v>
                </c:pt>
                <c:pt idx="241">
                  <c:v>3.3370946335096301</c:v>
                </c:pt>
                <c:pt idx="242">
                  <c:v>3.2579235720645001</c:v>
                </c:pt>
                <c:pt idx="243">
                  <c:v>2.6550753297996499</c:v>
                </c:pt>
                <c:pt idx="244">
                  <c:v>1.99961849053126</c:v>
                </c:pt>
                <c:pt idx="245">
                  <c:v>1.3993950963227999</c:v>
                </c:pt>
                <c:pt idx="246">
                  <c:v>1.4154359399104599</c:v>
                </c:pt>
                <c:pt idx="247">
                  <c:v>1.3691778607595499</c:v>
                </c:pt>
                <c:pt idx="248">
                  <c:v>1.5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8416-433F-8456-487CA9CE68DB}"/>
            </c:ext>
          </c:extLst>
        </c:ser>
        <c:ser>
          <c:idx val="1"/>
          <c:order val="1"/>
          <c:tx>
            <c:strRef>
              <c:f>Hoja1!$C$1</c:f>
              <c:strCache>
                <c:ptCount val="1"/>
                <c:pt idx="0">
                  <c:v>Núcleo 15</c:v>
                </c:pt>
              </c:strCache>
            </c:strRef>
          </c:tx>
          <c:marker>
            <c:symbol val="none"/>
          </c:marker>
          <c:dLbls>
            <c:dLbl>
              <c:idx val="246"/>
              <c:layout>
                <c:manualLayout>
                  <c:x val="-7.3510773130544993E-2"/>
                  <c:y val="-0.20273074626701035"/>
                </c:manualLayout>
              </c:layout>
              <c:tx>
                <c:rich>
                  <a:bodyPr/>
                  <a:lstStyle/>
                  <a:p>
                    <a:r>
                      <a:rPr lang="en-US" dirty="0"/>
                      <a:t>2,33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showDataLabelsRange val="0"/>
                </c:ext>
                <c:ext xmlns:c16="http://schemas.microsoft.com/office/drawing/2014/chart" uri="{C3380CC4-5D6E-409C-BE32-E72D297353CC}">
                  <c16:uniqueId val="{00000002-8416-433F-8456-487CA9CE68DB}"/>
                </c:ext>
              </c:extLst>
            </c:dLbl>
            <c:numFmt formatCode="#,##0.00" sourceLinked="0"/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>
                    <a:solidFill>
                      <a:schemeClr val="accent2"/>
                    </a:solidFill>
                  </a:defRPr>
                </a:pPr>
                <a:endParaRPr lang="en-US"/>
              </a:p>
            </c:txPr>
            <c:showLegendKey val="0"/>
            <c:showVal val="0"/>
            <c:showCatName val="0"/>
            <c:showSerName val="0"/>
            <c:showPercent val="0"/>
            <c:showBubbleSize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numRef>
              <c:f>Hoja1!$A$2:$A$469</c:f>
              <c:numCache>
                <c:formatCode>mmm\-yy</c:formatCode>
                <c:ptCount val="468"/>
                <c:pt idx="0">
                  <c:v>36526</c:v>
                </c:pt>
                <c:pt idx="1">
                  <c:v>36557</c:v>
                </c:pt>
                <c:pt idx="2">
                  <c:v>36586</c:v>
                </c:pt>
                <c:pt idx="3">
                  <c:v>36617</c:v>
                </c:pt>
                <c:pt idx="4">
                  <c:v>36647</c:v>
                </c:pt>
                <c:pt idx="5">
                  <c:v>36678</c:v>
                </c:pt>
                <c:pt idx="6">
                  <c:v>36708</c:v>
                </c:pt>
                <c:pt idx="7">
                  <c:v>36739</c:v>
                </c:pt>
                <c:pt idx="8">
                  <c:v>36770</c:v>
                </c:pt>
                <c:pt idx="9">
                  <c:v>36800</c:v>
                </c:pt>
                <c:pt idx="10">
                  <c:v>36831</c:v>
                </c:pt>
                <c:pt idx="11">
                  <c:v>36861</c:v>
                </c:pt>
                <c:pt idx="12">
                  <c:v>36892</c:v>
                </c:pt>
                <c:pt idx="13">
                  <c:v>36923</c:v>
                </c:pt>
                <c:pt idx="14">
                  <c:v>36951</c:v>
                </c:pt>
                <c:pt idx="15">
                  <c:v>36982</c:v>
                </c:pt>
                <c:pt idx="16">
                  <c:v>37012</c:v>
                </c:pt>
                <c:pt idx="17">
                  <c:v>37043</c:v>
                </c:pt>
                <c:pt idx="18">
                  <c:v>37073</c:v>
                </c:pt>
                <c:pt idx="19">
                  <c:v>37104</c:v>
                </c:pt>
                <c:pt idx="20">
                  <c:v>37135</c:v>
                </c:pt>
                <c:pt idx="21">
                  <c:v>37165</c:v>
                </c:pt>
                <c:pt idx="22">
                  <c:v>37196</c:v>
                </c:pt>
                <c:pt idx="23">
                  <c:v>37226</c:v>
                </c:pt>
                <c:pt idx="24">
                  <c:v>37257</c:v>
                </c:pt>
                <c:pt idx="25">
                  <c:v>37288</c:v>
                </c:pt>
                <c:pt idx="26">
                  <c:v>37316</c:v>
                </c:pt>
                <c:pt idx="27">
                  <c:v>37347</c:v>
                </c:pt>
                <c:pt idx="28">
                  <c:v>37377</c:v>
                </c:pt>
                <c:pt idx="29">
                  <c:v>37408</c:v>
                </c:pt>
                <c:pt idx="30">
                  <c:v>37438</c:v>
                </c:pt>
                <c:pt idx="31">
                  <c:v>37469</c:v>
                </c:pt>
                <c:pt idx="32">
                  <c:v>37500</c:v>
                </c:pt>
                <c:pt idx="33">
                  <c:v>37530</c:v>
                </c:pt>
                <c:pt idx="34">
                  <c:v>37561</c:v>
                </c:pt>
                <c:pt idx="35">
                  <c:v>37591</c:v>
                </c:pt>
                <c:pt idx="36">
                  <c:v>37622</c:v>
                </c:pt>
                <c:pt idx="37">
                  <c:v>37653</c:v>
                </c:pt>
                <c:pt idx="38">
                  <c:v>37681</c:v>
                </c:pt>
                <c:pt idx="39">
                  <c:v>37712</c:v>
                </c:pt>
                <c:pt idx="40">
                  <c:v>37742</c:v>
                </c:pt>
                <c:pt idx="41">
                  <c:v>37773</c:v>
                </c:pt>
                <c:pt idx="42">
                  <c:v>37803</c:v>
                </c:pt>
                <c:pt idx="43">
                  <c:v>37834</c:v>
                </c:pt>
                <c:pt idx="44">
                  <c:v>37865</c:v>
                </c:pt>
                <c:pt idx="45">
                  <c:v>37895</c:v>
                </c:pt>
                <c:pt idx="46">
                  <c:v>37926</c:v>
                </c:pt>
                <c:pt idx="47">
                  <c:v>37956</c:v>
                </c:pt>
                <c:pt idx="48">
                  <c:v>37987</c:v>
                </c:pt>
                <c:pt idx="49">
                  <c:v>38018</c:v>
                </c:pt>
                <c:pt idx="50">
                  <c:v>38047</c:v>
                </c:pt>
                <c:pt idx="51">
                  <c:v>38078</c:v>
                </c:pt>
                <c:pt idx="52">
                  <c:v>38108</c:v>
                </c:pt>
                <c:pt idx="53">
                  <c:v>38139</c:v>
                </c:pt>
                <c:pt idx="54">
                  <c:v>38169</c:v>
                </c:pt>
                <c:pt idx="55">
                  <c:v>38200</c:v>
                </c:pt>
                <c:pt idx="56">
                  <c:v>38231</c:v>
                </c:pt>
                <c:pt idx="57">
                  <c:v>38261</c:v>
                </c:pt>
                <c:pt idx="58">
                  <c:v>38292</c:v>
                </c:pt>
                <c:pt idx="59">
                  <c:v>38322</c:v>
                </c:pt>
                <c:pt idx="60">
                  <c:v>38353</c:v>
                </c:pt>
                <c:pt idx="61">
                  <c:v>38384</c:v>
                </c:pt>
                <c:pt idx="62">
                  <c:v>38412</c:v>
                </c:pt>
                <c:pt idx="63">
                  <c:v>38443</c:v>
                </c:pt>
                <c:pt idx="64">
                  <c:v>38473</c:v>
                </c:pt>
                <c:pt idx="65">
                  <c:v>38504</c:v>
                </c:pt>
                <c:pt idx="66">
                  <c:v>38534</c:v>
                </c:pt>
                <c:pt idx="67">
                  <c:v>38565</c:v>
                </c:pt>
                <c:pt idx="68">
                  <c:v>38596</c:v>
                </c:pt>
                <c:pt idx="69">
                  <c:v>38626</c:v>
                </c:pt>
                <c:pt idx="70">
                  <c:v>38657</c:v>
                </c:pt>
                <c:pt idx="71">
                  <c:v>38687</c:v>
                </c:pt>
                <c:pt idx="72">
                  <c:v>38718</c:v>
                </c:pt>
                <c:pt idx="73">
                  <c:v>38749</c:v>
                </c:pt>
                <c:pt idx="74">
                  <c:v>38777</c:v>
                </c:pt>
                <c:pt idx="75">
                  <c:v>38808</c:v>
                </c:pt>
                <c:pt idx="76">
                  <c:v>38838</c:v>
                </c:pt>
                <c:pt idx="77">
                  <c:v>38869</c:v>
                </c:pt>
                <c:pt idx="78">
                  <c:v>38899</c:v>
                </c:pt>
                <c:pt idx="79">
                  <c:v>38930</c:v>
                </c:pt>
                <c:pt idx="80">
                  <c:v>38961</c:v>
                </c:pt>
                <c:pt idx="81">
                  <c:v>38991</c:v>
                </c:pt>
                <c:pt idx="82">
                  <c:v>39022</c:v>
                </c:pt>
                <c:pt idx="83">
                  <c:v>39052</c:v>
                </c:pt>
                <c:pt idx="84">
                  <c:v>39083</c:v>
                </c:pt>
                <c:pt idx="85">
                  <c:v>39114</c:v>
                </c:pt>
                <c:pt idx="86">
                  <c:v>39142</c:v>
                </c:pt>
                <c:pt idx="87">
                  <c:v>39173</c:v>
                </c:pt>
                <c:pt idx="88">
                  <c:v>39203</c:v>
                </c:pt>
                <c:pt idx="89">
                  <c:v>39234</c:v>
                </c:pt>
                <c:pt idx="90">
                  <c:v>39264</c:v>
                </c:pt>
                <c:pt idx="91">
                  <c:v>39295</c:v>
                </c:pt>
                <c:pt idx="92">
                  <c:v>39326</c:v>
                </c:pt>
                <c:pt idx="93">
                  <c:v>39356</c:v>
                </c:pt>
                <c:pt idx="94">
                  <c:v>39387</c:v>
                </c:pt>
                <c:pt idx="95">
                  <c:v>39417</c:v>
                </c:pt>
                <c:pt idx="96">
                  <c:v>39448</c:v>
                </c:pt>
                <c:pt idx="97">
                  <c:v>39479</c:v>
                </c:pt>
                <c:pt idx="98">
                  <c:v>39508</c:v>
                </c:pt>
                <c:pt idx="99">
                  <c:v>39539</c:v>
                </c:pt>
                <c:pt idx="100">
                  <c:v>39569</c:v>
                </c:pt>
                <c:pt idx="101">
                  <c:v>39600</c:v>
                </c:pt>
                <c:pt idx="102">
                  <c:v>39630</c:v>
                </c:pt>
                <c:pt idx="103">
                  <c:v>39661</c:v>
                </c:pt>
                <c:pt idx="104">
                  <c:v>39692</c:v>
                </c:pt>
                <c:pt idx="105">
                  <c:v>39722</c:v>
                </c:pt>
                <c:pt idx="106">
                  <c:v>39753</c:v>
                </c:pt>
                <c:pt idx="107">
                  <c:v>39783</c:v>
                </c:pt>
                <c:pt idx="108">
                  <c:v>39814</c:v>
                </c:pt>
                <c:pt idx="109">
                  <c:v>39845</c:v>
                </c:pt>
                <c:pt idx="110">
                  <c:v>39873</c:v>
                </c:pt>
                <c:pt idx="111">
                  <c:v>39904</c:v>
                </c:pt>
                <c:pt idx="112">
                  <c:v>39934</c:v>
                </c:pt>
                <c:pt idx="113">
                  <c:v>39965</c:v>
                </c:pt>
                <c:pt idx="114">
                  <c:v>39995</c:v>
                </c:pt>
                <c:pt idx="115">
                  <c:v>40026</c:v>
                </c:pt>
                <c:pt idx="116">
                  <c:v>40057</c:v>
                </c:pt>
                <c:pt idx="117">
                  <c:v>40087</c:v>
                </c:pt>
                <c:pt idx="118">
                  <c:v>40118</c:v>
                </c:pt>
                <c:pt idx="119">
                  <c:v>40148</c:v>
                </c:pt>
                <c:pt idx="120">
                  <c:v>40179</c:v>
                </c:pt>
                <c:pt idx="121">
                  <c:v>40210</c:v>
                </c:pt>
                <c:pt idx="122">
                  <c:v>40238</c:v>
                </c:pt>
                <c:pt idx="123">
                  <c:v>40269</c:v>
                </c:pt>
                <c:pt idx="124">
                  <c:v>40299</c:v>
                </c:pt>
                <c:pt idx="125">
                  <c:v>40330</c:v>
                </c:pt>
                <c:pt idx="126">
                  <c:v>40360</c:v>
                </c:pt>
                <c:pt idx="127">
                  <c:v>40391</c:v>
                </c:pt>
                <c:pt idx="128">
                  <c:v>40422</c:v>
                </c:pt>
                <c:pt idx="129">
                  <c:v>40452</c:v>
                </c:pt>
                <c:pt idx="130">
                  <c:v>40483</c:v>
                </c:pt>
                <c:pt idx="131">
                  <c:v>40513</c:v>
                </c:pt>
                <c:pt idx="132">
                  <c:v>40544</c:v>
                </c:pt>
                <c:pt idx="133">
                  <c:v>40575</c:v>
                </c:pt>
                <c:pt idx="134">
                  <c:v>40603</c:v>
                </c:pt>
                <c:pt idx="135">
                  <c:v>40634</c:v>
                </c:pt>
                <c:pt idx="136">
                  <c:v>40664</c:v>
                </c:pt>
                <c:pt idx="137">
                  <c:v>40695</c:v>
                </c:pt>
                <c:pt idx="138">
                  <c:v>40725</c:v>
                </c:pt>
                <c:pt idx="139">
                  <c:v>40756</c:v>
                </c:pt>
                <c:pt idx="140">
                  <c:v>40787</c:v>
                </c:pt>
                <c:pt idx="141">
                  <c:v>40817</c:v>
                </c:pt>
                <c:pt idx="142">
                  <c:v>40848</c:v>
                </c:pt>
                <c:pt idx="143">
                  <c:v>40878</c:v>
                </c:pt>
                <c:pt idx="144">
                  <c:v>40909</c:v>
                </c:pt>
                <c:pt idx="145">
                  <c:v>40940</c:v>
                </c:pt>
                <c:pt idx="146">
                  <c:v>40969</c:v>
                </c:pt>
                <c:pt idx="147">
                  <c:v>41000</c:v>
                </c:pt>
                <c:pt idx="148">
                  <c:v>41030</c:v>
                </c:pt>
                <c:pt idx="149">
                  <c:v>41061</c:v>
                </c:pt>
                <c:pt idx="150">
                  <c:v>41091</c:v>
                </c:pt>
                <c:pt idx="151">
                  <c:v>41122</c:v>
                </c:pt>
                <c:pt idx="152">
                  <c:v>41153</c:v>
                </c:pt>
                <c:pt idx="153">
                  <c:v>41183</c:v>
                </c:pt>
                <c:pt idx="154">
                  <c:v>41214</c:v>
                </c:pt>
                <c:pt idx="155">
                  <c:v>41244</c:v>
                </c:pt>
                <c:pt idx="156">
                  <c:v>41275</c:v>
                </c:pt>
                <c:pt idx="157">
                  <c:v>41306</c:v>
                </c:pt>
                <c:pt idx="158">
                  <c:v>41334</c:v>
                </c:pt>
                <c:pt idx="159">
                  <c:v>41365</c:v>
                </c:pt>
                <c:pt idx="160">
                  <c:v>41395</c:v>
                </c:pt>
                <c:pt idx="161">
                  <c:v>41426</c:v>
                </c:pt>
                <c:pt idx="162">
                  <c:v>41456</c:v>
                </c:pt>
                <c:pt idx="163">
                  <c:v>41487</c:v>
                </c:pt>
                <c:pt idx="164">
                  <c:v>41518</c:v>
                </c:pt>
                <c:pt idx="165">
                  <c:v>41548</c:v>
                </c:pt>
                <c:pt idx="166">
                  <c:v>41579</c:v>
                </c:pt>
                <c:pt idx="167">
                  <c:v>41609</c:v>
                </c:pt>
                <c:pt idx="168">
                  <c:v>41640</c:v>
                </c:pt>
                <c:pt idx="169">
                  <c:v>41671</c:v>
                </c:pt>
                <c:pt idx="170">
                  <c:v>41699</c:v>
                </c:pt>
                <c:pt idx="171">
                  <c:v>41730</c:v>
                </c:pt>
                <c:pt idx="172">
                  <c:v>41760</c:v>
                </c:pt>
                <c:pt idx="173">
                  <c:v>41791</c:v>
                </c:pt>
                <c:pt idx="174">
                  <c:v>41821</c:v>
                </c:pt>
                <c:pt idx="175">
                  <c:v>41852</c:v>
                </c:pt>
                <c:pt idx="176">
                  <c:v>41883</c:v>
                </c:pt>
                <c:pt idx="177">
                  <c:v>41913</c:v>
                </c:pt>
                <c:pt idx="178">
                  <c:v>41944</c:v>
                </c:pt>
                <c:pt idx="179">
                  <c:v>41974</c:v>
                </c:pt>
                <c:pt idx="180">
                  <c:v>42005</c:v>
                </c:pt>
                <c:pt idx="181">
                  <c:v>42036</c:v>
                </c:pt>
                <c:pt idx="182">
                  <c:v>42064</c:v>
                </c:pt>
                <c:pt idx="183">
                  <c:v>42095</c:v>
                </c:pt>
                <c:pt idx="184">
                  <c:v>42125</c:v>
                </c:pt>
                <c:pt idx="185">
                  <c:v>42156</c:v>
                </c:pt>
                <c:pt idx="186">
                  <c:v>42186</c:v>
                </c:pt>
                <c:pt idx="187">
                  <c:v>42217</c:v>
                </c:pt>
                <c:pt idx="188">
                  <c:v>42248</c:v>
                </c:pt>
                <c:pt idx="189">
                  <c:v>42278</c:v>
                </c:pt>
                <c:pt idx="190">
                  <c:v>42309</c:v>
                </c:pt>
                <c:pt idx="191">
                  <c:v>42339</c:v>
                </c:pt>
                <c:pt idx="192">
                  <c:v>42370</c:v>
                </c:pt>
                <c:pt idx="193">
                  <c:v>42401</c:v>
                </c:pt>
                <c:pt idx="194">
                  <c:v>42430</c:v>
                </c:pt>
                <c:pt idx="195">
                  <c:v>42461</c:v>
                </c:pt>
                <c:pt idx="196">
                  <c:v>42491</c:v>
                </c:pt>
                <c:pt idx="197">
                  <c:v>42522</c:v>
                </c:pt>
                <c:pt idx="198">
                  <c:v>42552</c:v>
                </c:pt>
                <c:pt idx="199">
                  <c:v>42583</c:v>
                </c:pt>
                <c:pt idx="200">
                  <c:v>42614</c:v>
                </c:pt>
                <c:pt idx="201">
                  <c:v>42644</c:v>
                </c:pt>
                <c:pt idx="202">
                  <c:v>42675</c:v>
                </c:pt>
                <c:pt idx="203">
                  <c:v>42705</c:v>
                </c:pt>
                <c:pt idx="204">
                  <c:v>42736</c:v>
                </c:pt>
                <c:pt idx="205">
                  <c:v>42767</c:v>
                </c:pt>
                <c:pt idx="206">
                  <c:v>42795</c:v>
                </c:pt>
                <c:pt idx="207">
                  <c:v>42826</c:v>
                </c:pt>
                <c:pt idx="208">
                  <c:v>42856</c:v>
                </c:pt>
                <c:pt idx="209">
                  <c:v>42887</c:v>
                </c:pt>
                <c:pt idx="210">
                  <c:v>42917</c:v>
                </c:pt>
                <c:pt idx="211">
                  <c:v>42948</c:v>
                </c:pt>
                <c:pt idx="212">
                  <c:v>42979</c:v>
                </c:pt>
                <c:pt idx="213">
                  <c:v>43009</c:v>
                </c:pt>
                <c:pt idx="214">
                  <c:v>43040</c:v>
                </c:pt>
                <c:pt idx="215">
                  <c:v>43070</c:v>
                </c:pt>
                <c:pt idx="216">
                  <c:v>43101</c:v>
                </c:pt>
                <c:pt idx="217">
                  <c:v>43132</c:v>
                </c:pt>
                <c:pt idx="218">
                  <c:v>43160</c:v>
                </c:pt>
                <c:pt idx="219">
                  <c:v>43191</c:v>
                </c:pt>
                <c:pt idx="220">
                  <c:v>43221</c:v>
                </c:pt>
                <c:pt idx="221">
                  <c:v>43252</c:v>
                </c:pt>
                <c:pt idx="222">
                  <c:v>43282</c:v>
                </c:pt>
                <c:pt idx="223">
                  <c:v>43313</c:v>
                </c:pt>
                <c:pt idx="224">
                  <c:v>43344</c:v>
                </c:pt>
                <c:pt idx="225">
                  <c:v>43374</c:v>
                </c:pt>
                <c:pt idx="226">
                  <c:v>43405</c:v>
                </c:pt>
                <c:pt idx="227">
                  <c:v>43435</c:v>
                </c:pt>
                <c:pt idx="228">
                  <c:v>43466</c:v>
                </c:pt>
                <c:pt idx="229">
                  <c:v>43497</c:v>
                </c:pt>
                <c:pt idx="230">
                  <c:v>43525</c:v>
                </c:pt>
                <c:pt idx="231">
                  <c:v>43556</c:v>
                </c:pt>
                <c:pt idx="232">
                  <c:v>43586</c:v>
                </c:pt>
                <c:pt idx="233">
                  <c:v>43617</c:v>
                </c:pt>
                <c:pt idx="234">
                  <c:v>43647</c:v>
                </c:pt>
                <c:pt idx="235">
                  <c:v>43678</c:v>
                </c:pt>
                <c:pt idx="236">
                  <c:v>43709</c:v>
                </c:pt>
                <c:pt idx="237">
                  <c:v>43739</c:v>
                </c:pt>
                <c:pt idx="238">
                  <c:v>43770</c:v>
                </c:pt>
                <c:pt idx="239">
                  <c:v>43800</c:v>
                </c:pt>
                <c:pt idx="240">
                  <c:v>43831</c:v>
                </c:pt>
                <c:pt idx="241">
                  <c:v>43862</c:v>
                </c:pt>
                <c:pt idx="242">
                  <c:v>43891</c:v>
                </c:pt>
                <c:pt idx="243">
                  <c:v>43922</c:v>
                </c:pt>
                <c:pt idx="244">
                  <c:v>43952</c:v>
                </c:pt>
                <c:pt idx="245">
                  <c:v>43983</c:v>
                </c:pt>
                <c:pt idx="246">
                  <c:v>44013</c:v>
                </c:pt>
                <c:pt idx="247">
                  <c:v>44044</c:v>
                </c:pt>
                <c:pt idx="248">
                  <c:v>44075</c:v>
                </c:pt>
              </c:numCache>
            </c:numRef>
          </c:cat>
          <c:val>
            <c:numRef>
              <c:f>Hoja1!$C$2:$C$469</c:f>
              <c:numCache>
                <c:formatCode>0.00</c:formatCode>
                <c:ptCount val="468"/>
                <c:pt idx="0">
                  <c:v>7.5197349103914499</c:v>
                </c:pt>
                <c:pt idx="1">
                  <c:v>7.4322617134068398</c:v>
                </c:pt>
                <c:pt idx="2">
                  <c:v>7.6673841987831901</c:v>
                </c:pt>
                <c:pt idx="3">
                  <c:v>7.3995127104507104</c:v>
                </c:pt>
                <c:pt idx="4">
                  <c:v>7.6612973185111901</c:v>
                </c:pt>
                <c:pt idx="5">
                  <c:v>7.7643744600265103</c:v>
                </c:pt>
                <c:pt idx="6">
                  <c:v>7.9268484530180796</c:v>
                </c:pt>
                <c:pt idx="7">
                  <c:v>7.7455776034204602</c:v>
                </c:pt>
                <c:pt idx="8">
                  <c:v>7.9302737945198203</c:v>
                </c:pt>
                <c:pt idx="9">
                  <c:v>7.68485946006669</c:v>
                </c:pt>
                <c:pt idx="10">
                  <c:v>7.6708738452244498</c:v>
                </c:pt>
                <c:pt idx="11">
                  <c:v>7.9307557399073403</c:v>
                </c:pt>
                <c:pt idx="12">
                  <c:v>7.6675622820017901</c:v>
                </c:pt>
                <c:pt idx="13">
                  <c:v>7.3446548254868702</c:v>
                </c:pt>
                <c:pt idx="14">
                  <c:v>7.3723849390791996</c:v>
                </c:pt>
                <c:pt idx="15">
                  <c:v>8.0218419663748897</c:v>
                </c:pt>
                <c:pt idx="16">
                  <c:v>8.0441388963523401</c:v>
                </c:pt>
                <c:pt idx="17">
                  <c:v>7.9630185953997596</c:v>
                </c:pt>
                <c:pt idx="18">
                  <c:v>7.86667264139398</c:v>
                </c:pt>
                <c:pt idx="19">
                  <c:v>7.7812709301576097</c:v>
                </c:pt>
                <c:pt idx="20">
                  <c:v>7.73855362765938</c:v>
                </c:pt>
                <c:pt idx="21">
                  <c:v>7.7284174132191801</c:v>
                </c:pt>
                <c:pt idx="22">
                  <c:v>7.4720303661990899</c:v>
                </c:pt>
                <c:pt idx="23">
                  <c:v>7.2570112090560199</c:v>
                </c:pt>
                <c:pt idx="24">
                  <c:v>7.2285719214634501</c:v>
                </c:pt>
                <c:pt idx="25">
                  <c:v>7.0092048738231503</c:v>
                </c:pt>
                <c:pt idx="26">
                  <c:v>6.3384737085311098</c:v>
                </c:pt>
                <c:pt idx="27">
                  <c:v>5.7027076593111499</c:v>
                </c:pt>
                <c:pt idx="28">
                  <c:v>5.5070761899251002</c:v>
                </c:pt>
                <c:pt idx="29">
                  <c:v>5.4754943404754499</c:v>
                </c:pt>
                <c:pt idx="30">
                  <c:v>5.3496711937480601</c:v>
                </c:pt>
                <c:pt idx="31">
                  <c:v>5.2683837668320699</c:v>
                </c:pt>
                <c:pt idx="32">
                  <c:v>5.09586571242352</c:v>
                </c:pt>
                <c:pt idx="33">
                  <c:v>5.2442373137918397</c:v>
                </c:pt>
                <c:pt idx="34">
                  <c:v>5.63926087419597</c:v>
                </c:pt>
                <c:pt idx="35">
                  <c:v>5.6812705738193099</c:v>
                </c:pt>
                <c:pt idx="36">
                  <c:v>6.09067049837744</c:v>
                </c:pt>
                <c:pt idx="37">
                  <c:v>6.0998954647589798</c:v>
                </c:pt>
                <c:pt idx="38">
                  <c:v>6.2533679889614602</c:v>
                </c:pt>
                <c:pt idx="39">
                  <c:v>6.2942035257258899</c:v>
                </c:pt>
                <c:pt idx="40">
                  <c:v>6.3255426643388999</c:v>
                </c:pt>
                <c:pt idx="41">
                  <c:v>6.4187457860462898</c:v>
                </c:pt>
                <c:pt idx="42">
                  <c:v>6.3661284698888796</c:v>
                </c:pt>
                <c:pt idx="43">
                  <c:v>6.6575589328810496</c:v>
                </c:pt>
                <c:pt idx="44">
                  <c:v>6.8970380441832697</c:v>
                </c:pt>
                <c:pt idx="45">
                  <c:v>6.8124268783819701</c:v>
                </c:pt>
                <c:pt idx="46">
                  <c:v>6.5074609512213302</c:v>
                </c:pt>
                <c:pt idx="47">
                  <c:v>6.5256427682477298</c:v>
                </c:pt>
                <c:pt idx="48">
                  <c:v>6.1619135532371896</c:v>
                </c:pt>
                <c:pt idx="49">
                  <c:v>5.9331118674037802</c:v>
                </c:pt>
                <c:pt idx="50">
                  <c:v>5.8267798774343698</c:v>
                </c:pt>
                <c:pt idx="51">
                  <c:v>5.5902073355500201</c:v>
                </c:pt>
                <c:pt idx="52">
                  <c:v>5.5072691704739496</c:v>
                </c:pt>
                <c:pt idx="53">
                  <c:v>5.6489988883156501</c:v>
                </c:pt>
                <c:pt idx="54">
                  <c:v>5.8551357823753101</c:v>
                </c:pt>
                <c:pt idx="55">
                  <c:v>5.6662022841953901</c:v>
                </c:pt>
                <c:pt idx="56">
                  <c:v>5.5164843919695397</c:v>
                </c:pt>
                <c:pt idx="57">
                  <c:v>5.3946521229533904</c:v>
                </c:pt>
                <c:pt idx="58">
                  <c:v>5.3924972123069299</c:v>
                </c:pt>
                <c:pt idx="59">
                  <c:v>5.4601045722474302</c:v>
                </c:pt>
                <c:pt idx="60">
                  <c:v>5.4591799647795902</c:v>
                </c:pt>
                <c:pt idx="61">
                  <c:v>5.4138559542274098</c:v>
                </c:pt>
                <c:pt idx="62">
                  <c:v>5.1534664856583996</c:v>
                </c:pt>
                <c:pt idx="63">
                  <c:v>4.9346984608013802</c:v>
                </c:pt>
                <c:pt idx="64">
                  <c:v>4.8447497378338999</c:v>
                </c:pt>
                <c:pt idx="65">
                  <c:v>4.59981235908438</c:v>
                </c:pt>
                <c:pt idx="66">
                  <c:v>4.4461885936158003</c:v>
                </c:pt>
                <c:pt idx="67">
                  <c:v>4.2596155501423603</c:v>
                </c:pt>
                <c:pt idx="68">
                  <c:v>4.2453528435737802</c:v>
                </c:pt>
                <c:pt idx="69">
                  <c:v>4.2002368003556398</c:v>
                </c:pt>
                <c:pt idx="70">
                  <c:v>4.1104355381398001</c:v>
                </c:pt>
                <c:pt idx="71">
                  <c:v>3.87146070093607</c:v>
                </c:pt>
                <c:pt idx="72">
                  <c:v>3.52835492112477</c:v>
                </c:pt>
                <c:pt idx="73">
                  <c:v>3.3723570565782302</c:v>
                </c:pt>
                <c:pt idx="74">
                  <c:v>3.3934341671786399</c:v>
                </c:pt>
                <c:pt idx="75">
                  <c:v>3.4019894116112801</c:v>
                </c:pt>
                <c:pt idx="76">
                  <c:v>3.3830977932711299</c:v>
                </c:pt>
                <c:pt idx="77">
                  <c:v>3.41702720616445</c:v>
                </c:pt>
                <c:pt idx="78">
                  <c:v>3.6023407653573298</c:v>
                </c:pt>
                <c:pt idx="79">
                  <c:v>3.8808801800231798</c:v>
                </c:pt>
                <c:pt idx="80">
                  <c:v>3.9275607306217002</c:v>
                </c:pt>
                <c:pt idx="81">
                  <c:v>4.0007205230491998</c:v>
                </c:pt>
                <c:pt idx="82">
                  <c:v>4.2458261740889904</c:v>
                </c:pt>
                <c:pt idx="83">
                  <c:v>4.4590528600838502</c:v>
                </c:pt>
                <c:pt idx="84">
                  <c:v>4.7958207920188398</c:v>
                </c:pt>
                <c:pt idx="85">
                  <c:v>5.0736173979952399</c:v>
                </c:pt>
                <c:pt idx="86">
                  <c:v>5.2999832277613503</c:v>
                </c:pt>
                <c:pt idx="87">
                  <c:v>5.9300383040535101</c:v>
                </c:pt>
                <c:pt idx="88">
                  <c:v>6.1896853294861103</c:v>
                </c:pt>
                <c:pt idx="89">
                  <c:v>6.2046989713073097</c:v>
                </c:pt>
                <c:pt idx="90">
                  <c:v>6.1200061391191198</c:v>
                </c:pt>
                <c:pt idx="91">
                  <c:v>6.05227142515976</c:v>
                </c:pt>
                <c:pt idx="92">
                  <c:v>5.9246386134097602</c:v>
                </c:pt>
                <c:pt idx="93">
                  <c:v>5.90091649599034</c:v>
                </c:pt>
                <c:pt idx="94">
                  <c:v>5.9826327276150701</c:v>
                </c:pt>
                <c:pt idx="95">
                  <c:v>5.9460382825094804</c:v>
                </c:pt>
                <c:pt idx="96">
                  <c:v>5.9230546869091496</c:v>
                </c:pt>
                <c:pt idx="97">
                  <c:v>6.0017244852818497</c:v>
                </c:pt>
                <c:pt idx="98">
                  <c:v>5.9519729825030199</c:v>
                </c:pt>
                <c:pt idx="99">
                  <c:v>5.62959217780522</c:v>
                </c:pt>
                <c:pt idx="100">
                  <c:v>5.3299823167768601</c:v>
                </c:pt>
                <c:pt idx="101">
                  <c:v>5.2705842931207103</c:v>
                </c:pt>
                <c:pt idx="102">
                  <c:v>5.3348292084936597</c:v>
                </c:pt>
                <c:pt idx="103">
                  <c:v>5.2868216208067</c:v>
                </c:pt>
                <c:pt idx="104">
                  <c:v>5.4606123372959097</c:v>
                </c:pt>
                <c:pt idx="105">
                  <c:v>5.8011804727343002</c:v>
                </c:pt>
                <c:pt idx="106">
                  <c:v>5.7128050013436003</c:v>
                </c:pt>
                <c:pt idx="107">
                  <c:v>5.6187512235205501</c:v>
                </c:pt>
                <c:pt idx="108">
                  <c:v>5.49280755569003</c:v>
                </c:pt>
                <c:pt idx="109">
                  <c:v>5.3726291811822602</c:v>
                </c:pt>
                <c:pt idx="110">
                  <c:v>5.1453445901258803</c:v>
                </c:pt>
                <c:pt idx="111">
                  <c:v>4.90529968710731</c:v>
                </c:pt>
                <c:pt idx="112">
                  <c:v>4.9501550527676503</c:v>
                </c:pt>
                <c:pt idx="113">
                  <c:v>4.9422933000035902</c:v>
                </c:pt>
                <c:pt idx="114">
                  <c:v>4.7634988531069098</c:v>
                </c:pt>
                <c:pt idx="115">
                  <c:v>4.6973737733475396</c:v>
                </c:pt>
                <c:pt idx="116">
                  <c:v>4.4425981181847103</c:v>
                </c:pt>
                <c:pt idx="117">
                  <c:v>4.0325792864011802</c:v>
                </c:pt>
                <c:pt idx="118">
                  <c:v>3.76404972302542</c:v>
                </c:pt>
                <c:pt idx="119">
                  <c:v>3.5717302066192902</c:v>
                </c:pt>
                <c:pt idx="120">
                  <c:v>3.63671949534716</c:v>
                </c:pt>
                <c:pt idx="121">
                  <c:v>3.3159165362488898</c:v>
                </c:pt>
                <c:pt idx="122">
                  <c:v>3.00328122592102</c:v>
                </c:pt>
                <c:pt idx="123">
                  <c:v>2.8678791961213199</c:v>
                </c:pt>
                <c:pt idx="124">
                  <c:v>2.7815396573874498</c:v>
                </c:pt>
                <c:pt idx="125">
                  <c:v>2.7540096571586101</c:v>
                </c:pt>
                <c:pt idx="126">
                  <c:v>2.6286543738859902</c:v>
                </c:pt>
                <c:pt idx="127">
                  <c:v>2.59004655636513</c:v>
                </c:pt>
                <c:pt idx="128">
                  <c:v>2.55857591131161</c:v>
                </c:pt>
                <c:pt idx="129">
                  <c:v>2.5970649666896599</c:v>
                </c:pt>
                <c:pt idx="130">
                  <c:v>2.58872767044245</c:v>
                </c:pt>
                <c:pt idx="131">
                  <c:v>2.6863125941959001</c:v>
                </c:pt>
                <c:pt idx="132">
                  <c:v>2.7016738135968001</c:v>
                </c:pt>
                <c:pt idx="133">
                  <c:v>2.6270619090746998</c:v>
                </c:pt>
                <c:pt idx="134">
                  <c:v>2.6757813866395801</c:v>
                </c:pt>
                <c:pt idx="135">
                  <c:v>2.5964141830941001</c:v>
                </c:pt>
                <c:pt idx="136">
                  <c:v>2.60090684953947</c:v>
                </c:pt>
                <c:pt idx="137">
                  <c:v>2.5921241848908601</c:v>
                </c:pt>
                <c:pt idx="138">
                  <c:v>2.7323644904875901</c:v>
                </c:pt>
                <c:pt idx="139">
                  <c:v>2.8018433102814702</c:v>
                </c:pt>
                <c:pt idx="140">
                  <c:v>3.1150689048658302</c:v>
                </c:pt>
                <c:pt idx="141">
                  <c:v>3.26004586162257</c:v>
                </c:pt>
                <c:pt idx="142">
                  <c:v>3.3390872688748798</c:v>
                </c:pt>
                <c:pt idx="143">
                  <c:v>3.5374852923341198</c:v>
                </c:pt>
                <c:pt idx="144">
                  <c:v>3.5108449536269801</c:v>
                </c:pt>
                <c:pt idx="145">
                  <c:v>3.57196997376789</c:v>
                </c:pt>
                <c:pt idx="146">
                  <c:v>3.5103800203951501</c:v>
                </c:pt>
                <c:pt idx="147">
                  <c:v>3.4563571413954199</c:v>
                </c:pt>
                <c:pt idx="148">
                  <c:v>3.5383259810531298</c:v>
                </c:pt>
                <c:pt idx="149">
                  <c:v>3.4907970720071302</c:v>
                </c:pt>
                <c:pt idx="150">
                  <c:v>3.3955838504419802</c:v>
                </c:pt>
                <c:pt idx="151">
                  <c:v>3.31238152779212</c:v>
                </c:pt>
                <c:pt idx="152">
                  <c:v>3.2576450587708998</c:v>
                </c:pt>
                <c:pt idx="153">
                  <c:v>3.14124180302997</c:v>
                </c:pt>
                <c:pt idx="154">
                  <c:v>2.93871074362128</c:v>
                </c:pt>
                <c:pt idx="155">
                  <c:v>2.6704335496007898</c:v>
                </c:pt>
                <c:pt idx="156">
                  <c:v>2.4151575241576402</c:v>
                </c:pt>
                <c:pt idx="157">
                  <c:v>2.3520572223442602</c:v>
                </c:pt>
                <c:pt idx="158">
                  <c:v>2.3326908794497401</c:v>
                </c:pt>
                <c:pt idx="159">
                  <c:v>2.4824979048962499</c:v>
                </c:pt>
                <c:pt idx="160">
                  <c:v>2.5495478167322498</c:v>
                </c:pt>
                <c:pt idx="161">
                  <c:v>2.6937858969266499</c:v>
                </c:pt>
                <c:pt idx="162">
                  <c:v>2.55006948838856</c:v>
                </c:pt>
                <c:pt idx="163">
                  <c:v>2.54740616541525</c:v>
                </c:pt>
                <c:pt idx="164">
                  <c:v>2.4954747831297301</c:v>
                </c:pt>
                <c:pt idx="165">
                  <c:v>2.4718527468212601</c:v>
                </c:pt>
                <c:pt idx="166">
                  <c:v>2.3875602494609001</c:v>
                </c:pt>
                <c:pt idx="167">
                  <c:v>2.4674256516389299</c:v>
                </c:pt>
                <c:pt idx="168">
                  <c:v>2.4586711021676</c:v>
                </c:pt>
                <c:pt idx="169">
                  <c:v>2.4594498561678102</c:v>
                </c:pt>
                <c:pt idx="170">
                  <c:v>2.60918583926092</c:v>
                </c:pt>
                <c:pt idx="171">
                  <c:v>2.7152249831283299</c:v>
                </c:pt>
                <c:pt idx="172">
                  <c:v>2.6621854277143902</c:v>
                </c:pt>
                <c:pt idx="173">
                  <c:v>2.64501425774217</c:v>
                </c:pt>
                <c:pt idx="174">
                  <c:v>2.8306588452392898</c:v>
                </c:pt>
                <c:pt idx="175">
                  <c:v>2.8805440279308598</c:v>
                </c:pt>
                <c:pt idx="176">
                  <c:v>2.7344185479092298</c:v>
                </c:pt>
                <c:pt idx="177">
                  <c:v>2.8764336436381202</c:v>
                </c:pt>
                <c:pt idx="178">
                  <c:v>3.1859090690354801</c:v>
                </c:pt>
                <c:pt idx="179">
                  <c:v>3.19344706541367</c:v>
                </c:pt>
                <c:pt idx="180">
                  <c:v>3.1561843202948898</c:v>
                </c:pt>
                <c:pt idx="181">
                  <c:v>3.4944545845908199</c:v>
                </c:pt>
                <c:pt idx="182">
                  <c:v>3.6276096939932501</c:v>
                </c:pt>
                <c:pt idx="183">
                  <c:v>3.8024478923105098</c:v>
                </c:pt>
                <c:pt idx="184">
                  <c:v>3.9470406243295</c:v>
                </c:pt>
                <c:pt idx="185">
                  <c:v>3.8626319084096199</c:v>
                </c:pt>
                <c:pt idx="186">
                  <c:v>4.0096343242217696</c:v>
                </c:pt>
                <c:pt idx="187">
                  <c:v>4.16363679797412</c:v>
                </c:pt>
                <c:pt idx="188">
                  <c:v>4.5240487762947597</c:v>
                </c:pt>
                <c:pt idx="189">
                  <c:v>4.7993282965939299</c:v>
                </c:pt>
                <c:pt idx="190">
                  <c:v>5.2495975111485196</c:v>
                </c:pt>
                <c:pt idx="191">
                  <c:v>5.5869848943233702</c:v>
                </c:pt>
                <c:pt idx="192">
                  <c:v>6.0807522104434604</c:v>
                </c:pt>
                <c:pt idx="193">
                  <c:v>6.3226841067743402</c:v>
                </c:pt>
                <c:pt idx="194">
                  <c:v>6.6359503594040898</c:v>
                </c:pt>
                <c:pt idx="195">
                  <c:v>6.5516163011128201</c:v>
                </c:pt>
                <c:pt idx="196">
                  <c:v>6.7471233924560998</c:v>
                </c:pt>
                <c:pt idx="197">
                  <c:v>6.9715256522466804</c:v>
                </c:pt>
                <c:pt idx="198">
                  <c:v>7.00784243939201</c:v>
                </c:pt>
                <c:pt idx="199">
                  <c:v>7.0041022257053296</c:v>
                </c:pt>
                <c:pt idx="200">
                  <c:v>6.90295609572118</c:v>
                </c:pt>
                <c:pt idx="201">
                  <c:v>6.6172805118560003</c:v>
                </c:pt>
                <c:pt idx="202">
                  <c:v>6.1524883903302703</c:v>
                </c:pt>
                <c:pt idx="203">
                  <c:v>5.9773092179354999</c:v>
                </c:pt>
                <c:pt idx="204">
                  <c:v>5.9975926943732496</c:v>
                </c:pt>
                <c:pt idx="205">
                  <c:v>5.9143047815724197</c:v>
                </c:pt>
                <c:pt idx="206">
                  <c:v>5.6251362272674399</c:v>
                </c:pt>
                <c:pt idx="207">
                  <c:v>5.8077790918453998</c:v>
                </c:pt>
                <c:pt idx="208">
                  <c:v>5.4398065416029304</c:v>
                </c:pt>
                <c:pt idx="209">
                  <c:v>5.1627522448538503</c:v>
                </c:pt>
                <c:pt idx="210">
                  <c:v>4.84657586239876</c:v>
                </c:pt>
                <c:pt idx="211">
                  <c:v>4.6186134830890904</c:v>
                </c:pt>
                <c:pt idx="212">
                  <c:v>4.4883783480084603</c:v>
                </c:pt>
                <c:pt idx="213">
                  <c:v>4.3466423896524597</c:v>
                </c:pt>
                <c:pt idx="214">
                  <c:v>4.3389964729825703</c:v>
                </c:pt>
                <c:pt idx="215">
                  <c:v>4.2055855312989996</c:v>
                </c:pt>
                <c:pt idx="216">
                  <c:v>3.8790024130316398</c:v>
                </c:pt>
                <c:pt idx="217">
                  <c:v>3.6379767682814101</c:v>
                </c:pt>
                <c:pt idx="218">
                  <c:v>3.44760093549715</c:v>
                </c:pt>
                <c:pt idx="219">
                  <c:v>3.2599186924458898</c:v>
                </c:pt>
                <c:pt idx="220">
                  <c:v>3.2360116281439799</c:v>
                </c:pt>
                <c:pt idx="221">
                  <c:v>3.2415458054025499</c:v>
                </c:pt>
                <c:pt idx="222">
                  <c:v>3.2796643470568401</c:v>
                </c:pt>
                <c:pt idx="223">
                  <c:v>3.3228765709704802</c:v>
                </c:pt>
                <c:pt idx="224">
                  <c:v>3.1941707160063002</c:v>
                </c:pt>
                <c:pt idx="225">
                  <c:v>3.2525092939511402</c:v>
                </c:pt>
                <c:pt idx="226">
                  <c:v>3.23442547584767</c:v>
                </c:pt>
                <c:pt idx="227">
                  <c:v>3.2219916392748398</c:v>
                </c:pt>
                <c:pt idx="228">
                  <c:v>3.22607296441576</c:v>
                </c:pt>
                <c:pt idx="229">
                  <c:v>3.0344389898139101</c:v>
                </c:pt>
                <c:pt idx="230">
                  <c:v>3.2392053622039101</c:v>
                </c:pt>
                <c:pt idx="231">
                  <c:v>3.2933744001420999</c:v>
                </c:pt>
                <c:pt idx="232">
                  <c:v>3.2981076286322901</c:v>
                </c:pt>
                <c:pt idx="233">
                  <c:v>3.3427293795340201</c:v>
                </c:pt>
                <c:pt idx="234">
                  <c:v>3.4383657226026099</c:v>
                </c:pt>
                <c:pt idx="235">
                  <c:v>3.49043267906355</c:v>
                </c:pt>
                <c:pt idx="236">
                  <c:v>3.6593483704673502</c:v>
                </c:pt>
                <c:pt idx="237">
                  <c:v>3.6965334228268998</c:v>
                </c:pt>
                <c:pt idx="238">
                  <c:v>3.7056824986666101</c:v>
                </c:pt>
                <c:pt idx="239">
                  <c:v>3.7756386362910002</c:v>
                </c:pt>
                <c:pt idx="240">
                  <c:v>3.6158744539023</c:v>
                </c:pt>
                <c:pt idx="241">
                  <c:v>3.6107486103009698</c:v>
                </c:pt>
                <c:pt idx="242">
                  <c:v>3.6354662340908002</c:v>
                </c:pt>
                <c:pt idx="243">
                  <c:v>3.2395529509662699</c:v>
                </c:pt>
                <c:pt idx="244">
                  <c:v>2.6833681289622602</c:v>
                </c:pt>
                <c:pt idx="245">
                  <c:v>2.1699560793524602</c:v>
                </c:pt>
                <c:pt idx="246">
                  <c:v>2.2125664364182001</c:v>
                </c:pt>
                <c:pt idx="247">
                  <c:v>2.1486117676335601</c:v>
                </c:pt>
                <c:pt idx="248">
                  <c:v>2.3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8416-433F-8456-487CA9CE68DB}"/>
            </c:ext>
          </c:extLst>
        </c:ser>
        <c:ser>
          <c:idx val="2"/>
          <c:order val="2"/>
          <c:tx>
            <c:strRef>
              <c:f>Hoja1!$D$1</c:f>
              <c:strCache>
                <c:ptCount val="1"/>
                <c:pt idx="0">
                  <c:v>Columna3</c:v>
                </c:pt>
              </c:strCache>
            </c:strRef>
          </c:tx>
          <c:spPr>
            <a:ln>
              <a:solidFill>
                <a:schemeClr val="accent6"/>
              </a:solidFill>
            </a:ln>
          </c:spPr>
          <c:marker>
            <c:symbol val="diamond"/>
            <c:size val="5"/>
            <c:spPr>
              <a:solidFill>
                <a:schemeClr val="accent6"/>
              </a:solidFill>
              <a:ln>
                <a:solidFill>
                  <a:schemeClr val="accent6"/>
                </a:solidFill>
              </a:ln>
            </c:spPr>
          </c:marker>
          <c:dLbls>
            <c:dLbl>
              <c:idx val="247"/>
              <c:layout>
                <c:manualLayout>
                  <c:x val="2.2379410660247241E-3"/>
                  <c:y val="-2.3434184385821347E-2"/>
                </c:manualLayout>
              </c:layout>
              <c:spPr>
                <a:noFill/>
                <a:ln>
                  <a:noFill/>
                </a:ln>
                <a:effectLst/>
              </c:spPr>
              <c:txPr>
                <a:bodyPr wrap="square" lIns="38100" tIns="19050" rIns="38100" bIns="19050" anchor="ctr">
                  <a:spAutoFit/>
                </a:bodyPr>
                <a:lstStyle/>
                <a:p>
                  <a:pPr>
                    <a:defRPr>
                      <a:solidFill>
                        <a:schemeClr val="accent6"/>
                      </a:solidFill>
                    </a:defRPr>
                  </a:pPr>
                  <a:endParaRPr lang="en-US"/>
                </a:p>
              </c:txPr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8416-433F-8456-487CA9CE68DB}"/>
                </c:ext>
              </c:extLst>
            </c:dLbl>
            <c:spPr>
              <a:noFill/>
              <a:ln>
                <a:noFill/>
              </a:ln>
              <a:effectLst/>
            </c:spPr>
            <c:showLegendKey val="0"/>
            <c:showVal val="0"/>
            <c:showCatName val="0"/>
            <c:showSerName val="0"/>
            <c:showPercent val="0"/>
            <c:showBubbleSize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numRef>
              <c:f>Hoja1!$A$2:$A$469</c:f>
              <c:numCache>
                <c:formatCode>mmm\-yy</c:formatCode>
                <c:ptCount val="468"/>
                <c:pt idx="0">
                  <c:v>36526</c:v>
                </c:pt>
                <c:pt idx="1">
                  <c:v>36557</c:v>
                </c:pt>
                <c:pt idx="2">
                  <c:v>36586</c:v>
                </c:pt>
                <c:pt idx="3">
                  <c:v>36617</c:v>
                </c:pt>
                <c:pt idx="4">
                  <c:v>36647</c:v>
                </c:pt>
                <c:pt idx="5">
                  <c:v>36678</c:v>
                </c:pt>
                <c:pt idx="6">
                  <c:v>36708</c:v>
                </c:pt>
                <c:pt idx="7">
                  <c:v>36739</c:v>
                </c:pt>
                <c:pt idx="8">
                  <c:v>36770</c:v>
                </c:pt>
                <c:pt idx="9">
                  <c:v>36800</c:v>
                </c:pt>
                <c:pt idx="10">
                  <c:v>36831</c:v>
                </c:pt>
                <c:pt idx="11">
                  <c:v>36861</c:v>
                </c:pt>
                <c:pt idx="12">
                  <c:v>36892</c:v>
                </c:pt>
                <c:pt idx="13">
                  <c:v>36923</c:v>
                </c:pt>
                <c:pt idx="14">
                  <c:v>36951</c:v>
                </c:pt>
                <c:pt idx="15">
                  <c:v>36982</c:v>
                </c:pt>
                <c:pt idx="16">
                  <c:v>37012</c:v>
                </c:pt>
                <c:pt idx="17">
                  <c:v>37043</c:v>
                </c:pt>
                <c:pt idx="18">
                  <c:v>37073</c:v>
                </c:pt>
                <c:pt idx="19">
                  <c:v>37104</c:v>
                </c:pt>
                <c:pt idx="20">
                  <c:v>37135</c:v>
                </c:pt>
                <c:pt idx="21">
                  <c:v>37165</c:v>
                </c:pt>
                <c:pt idx="22">
                  <c:v>37196</c:v>
                </c:pt>
                <c:pt idx="23">
                  <c:v>37226</c:v>
                </c:pt>
                <c:pt idx="24">
                  <c:v>37257</c:v>
                </c:pt>
                <c:pt idx="25">
                  <c:v>37288</c:v>
                </c:pt>
                <c:pt idx="26">
                  <c:v>37316</c:v>
                </c:pt>
                <c:pt idx="27">
                  <c:v>37347</c:v>
                </c:pt>
                <c:pt idx="28">
                  <c:v>37377</c:v>
                </c:pt>
                <c:pt idx="29">
                  <c:v>37408</c:v>
                </c:pt>
                <c:pt idx="30">
                  <c:v>37438</c:v>
                </c:pt>
                <c:pt idx="31">
                  <c:v>37469</c:v>
                </c:pt>
                <c:pt idx="32">
                  <c:v>37500</c:v>
                </c:pt>
                <c:pt idx="33">
                  <c:v>37530</c:v>
                </c:pt>
                <c:pt idx="34">
                  <c:v>37561</c:v>
                </c:pt>
                <c:pt idx="35">
                  <c:v>37591</c:v>
                </c:pt>
                <c:pt idx="36">
                  <c:v>37622</c:v>
                </c:pt>
                <c:pt idx="37">
                  <c:v>37653</c:v>
                </c:pt>
                <c:pt idx="38">
                  <c:v>37681</c:v>
                </c:pt>
                <c:pt idx="39">
                  <c:v>37712</c:v>
                </c:pt>
                <c:pt idx="40">
                  <c:v>37742</c:v>
                </c:pt>
                <c:pt idx="41">
                  <c:v>37773</c:v>
                </c:pt>
                <c:pt idx="42">
                  <c:v>37803</c:v>
                </c:pt>
                <c:pt idx="43">
                  <c:v>37834</c:v>
                </c:pt>
                <c:pt idx="44">
                  <c:v>37865</c:v>
                </c:pt>
                <c:pt idx="45">
                  <c:v>37895</c:v>
                </c:pt>
                <c:pt idx="46">
                  <c:v>37926</c:v>
                </c:pt>
                <c:pt idx="47">
                  <c:v>37956</c:v>
                </c:pt>
                <c:pt idx="48">
                  <c:v>37987</c:v>
                </c:pt>
                <c:pt idx="49">
                  <c:v>38018</c:v>
                </c:pt>
                <c:pt idx="50">
                  <c:v>38047</c:v>
                </c:pt>
                <c:pt idx="51">
                  <c:v>38078</c:v>
                </c:pt>
                <c:pt idx="52">
                  <c:v>38108</c:v>
                </c:pt>
                <c:pt idx="53">
                  <c:v>38139</c:v>
                </c:pt>
                <c:pt idx="54">
                  <c:v>38169</c:v>
                </c:pt>
                <c:pt idx="55">
                  <c:v>38200</c:v>
                </c:pt>
                <c:pt idx="56">
                  <c:v>38231</c:v>
                </c:pt>
                <c:pt idx="57">
                  <c:v>38261</c:v>
                </c:pt>
                <c:pt idx="58">
                  <c:v>38292</c:v>
                </c:pt>
                <c:pt idx="59">
                  <c:v>38322</c:v>
                </c:pt>
                <c:pt idx="60">
                  <c:v>38353</c:v>
                </c:pt>
                <c:pt idx="61">
                  <c:v>38384</c:v>
                </c:pt>
                <c:pt idx="62">
                  <c:v>38412</c:v>
                </c:pt>
                <c:pt idx="63">
                  <c:v>38443</c:v>
                </c:pt>
                <c:pt idx="64">
                  <c:v>38473</c:v>
                </c:pt>
                <c:pt idx="65">
                  <c:v>38504</c:v>
                </c:pt>
                <c:pt idx="66">
                  <c:v>38534</c:v>
                </c:pt>
                <c:pt idx="67">
                  <c:v>38565</c:v>
                </c:pt>
                <c:pt idx="68">
                  <c:v>38596</c:v>
                </c:pt>
                <c:pt idx="69">
                  <c:v>38626</c:v>
                </c:pt>
                <c:pt idx="70">
                  <c:v>38657</c:v>
                </c:pt>
                <c:pt idx="71">
                  <c:v>38687</c:v>
                </c:pt>
                <c:pt idx="72">
                  <c:v>38718</c:v>
                </c:pt>
                <c:pt idx="73">
                  <c:v>38749</c:v>
                </c:pt>
                <c:pt idx="74">
                  <c:v>38777</c:v>
                </c:pt>
                <c:pt idx="75">
                  <c:v>38808</c:v>
                </c:pt>
                <c:pt idx="76">
                  <c:v>38838</c:v>
                </c:pt>
                <c:pt idx="77">
                  <c:v>38869</c:v>
                </c:pt>
                <c:pt idx="78">
                  <c:v>38899</c:v>
                </c:pt>
                <c:pt idx="79">
                  <c:v>38930</c:v>
                </c:pt>
                <c:pt idx="80">
                  <c:v>38961</c:v>
                </c:pt>
                <c:pt idx="81">
                  <c:v>38991</c:v>
                </c:pt>
                <c:pt idx="82">
                  <c:v>39022</c:v>
                </c:pt>
                <c:pt idx="83">
                  <c:v>39052</c:v>
                </c:pt>
                <c:pt idx="84">
                  <c:v>39083</c:v>
                </c:pt>
                <c:pt idx="85">
                  <c:v>39114</c:v>
                </c:pt>
                <c:pt idx="86">
                  <c:v>39142</c:v>
                </c:pt>
                <c:pt idx="87">
                  <c:v>39173</c:v>
                </c:pt>
                <c:pt idx="88">
                  <c:v>39203</c:v>
                </c:pt>
                <c:pt idx="89">
                  <c:v>39234</c:v>
                </c:pt>
                <c:pt idx="90">
                  <c:v>39264</c:v>
                </c:pt>
                <c:pt idx="91">
                  <c:v>39295</c:v>
                </c:pt>
                <c:pt idx="92">
                  <c:v>39326</c:v>
                </c:pt>
                <c:pt idx="93">
                  <c:v>39356</c:v>
                </c:pt>
                <c:pt idx="94">
                  <c:v>39387</c:v>
                </c:pt>
                <c:pt idx="95">
                  <c:v>39417</c:v>
                </c:pt>
                <c:pt idx="96">
                  <c:v>39448</c:v>
                </c:pt>
                <c:pt idx="97">
                  <c:v>39479</c:v>
                </c:pt>
                <c:pt idx="98">
                  <c:v>39508</c:v>
                </c:pt>
                <c:pt idx="99">
                  <c:v>39539</c:v>
                </c:pt>
                <c:pt idx="100">
                  <c:v>39569</c:v>
                </c:pt>
                <c:pt idx="101">
                  <c:v>39600</c:v>
                </c:pt>
                <c:pt idx="102">
                  <c:v>39630</c:v>
                </c:pt>
                <c:pt idx="103">
                  <c:v>39661</c:v>
                </c:pt>
                <c:pt idx="104">
                  <c:v>39692</c:v>
                </c:pt>
                <c:pt idx="105">
                  <c:v>39722</c:v>
                </c:pt>
                <c:pt idx="106">
                  <c:v>39753</c:v>
                </c:pt>
                <c:pt idx="107">
                  <c:v>39783</c:v>
                </c:pt>
                <c:pt idx="108">
                  <c:v>39814</c:v>
                </c:pt>
                <c:pt idx="109">
                  <c:v>39845</c:v>
                </c:pt>
                <c:pt idx="110">
                  <c:v>39873</c:v>
                </c:pt>
                <c:pt idx="111">
                  <c:v>39904</c:v>
                </c:pt>
                <c:pt idx="112">
                  <c:v>39934</c:v>
                </c:pt>
                <c:pt idx="113">
                  <c:v>39965</c:v>
                </c:pt>
                <c:pt idx="114">
                  <c:v>39995</c:v>
                </c:pt>
                <c:pt idx="115">
                  <c:v>40026</c:v>
                </c:pt>
                <c:pt idx="116">
                  <c:v>40057</c:v>
                </c:pt>
                <c:pt idx="117">
                  <c:v>40087</c:v>
                </c:pt>
                <c:pt idx="118">
                  <c:v>40118</c:v>
                </c:pt>
                <c:pt idx="119">
                  <c:v>40148</c:v>
                </c:pt>
                <c:pt idx="120">
                  <c:v>40179</c:v>
                </c:pt>
                <c:pt idx="121">
                  <c:v>40210</c:v>
                </c:pt>
                <c:pt idx="122">
                  <c:v>40238</c:v>
                </c:pt>
                <c:pt idx="123">
                  <c:v>40269</c:v>
                </c:pt>
                <c:pt idx="124">
                  <c:v>40299</c:v>
                </c:pt>
                <c:pt idx="125">
                  <c:v>40330</c:v>
                </c:pt>
                <c:pt idx="126">
                  <c:v>40360</c:v>
                </c:pt>
                <c:pt idx="127">
                  <c:v>40391</c:v>
                </c:pt>
                <c:pt idx="128">
                  <c:v>40422</c:v>
                </c:pt>
                <c:pt idx="129">
                  <c:v>40452</c:v>
                </c:pt>
                <c:pt idx="130">
                  <c:v>40483</c:v>
                </c:pt>
                <c:pt idx="131">
                  <c:v>40513</c:v>
                </c:pt>
                <c:pt idx="132">
                  <c:v>40544</c:v>
                </c:pt>
                <c:pt idx="133">
                  <c:v>40575</c:v>
                </c:pt>
                <c:pt idx="134">
                  <c:v>40603</c:v>
                </c:pt>
                <c:pt idx="135">
                  <c:v>40634</c:v>
                </c:pt>
                <c:pt idx="136">
                  <c:v>40664</c:v>
                </c:pt>
                <c:pt idx="137">
                  <c:v>40695</c:v>
                </c:pt>
                <c:pt idx="138">
                  <c:v>40725</c:v>
                </c:pt>
                <c:pt idx="139">
                  <c:v>40756</c:v>
                </c:pt>
                <c:pt idx="140">
                  <c:v>40787</c:v>
                </c:pt>
                <c:pt idx="141">
                  <c:v>40817</c:v>
                </c:pt>
                <c:pt idx="142">
                  <c:v>40848</c:v>
                </c:pt>
                <c:pt idx="143">
                  <c:v>40878</c:v>
                </c:pt>
                <c:pt idx="144">
                  <c:v>40909</c:v>
                </c:pt>
                <c:pt idx="145">
                  <c:v>40940</c:v>
                </c:pt>
                <c:pt idx="146">
                  <c:v>40969</c:v>
                </c:pt>
                <c:pt idx="147">
                  <c:v>41000</c:v>
                </c:pt>
                <c:pt idx="148">
                  <c:v>41030</c:v>
                </c:pt>
                <c:pt idx="149">
                  <c:v>41061</c:v>
                </c:pt>
                <c:pt idx="150">
                  <c:v>41091</c:v>
                </c:pt>
                <c:pt idx="151">
                  <c:v>41122</c:v>
                </c:pt>
                <c:pt idx="152">
                  <c:v>41153</c:v>
                </c:pt>
                <c:pt idx="153">
                  <c:v>41183</c:v>
                </c:pt>
                <c:pt idx="154">
                  <c:v>41214</c:v>
                </c:pt>
                <c:pt idx="155">
                  <c:v>41244</c:v>
                </c:pt>
                <c:pt idx="156">
                  <c:v>41275</c:v>
                </c:pt>
                <c:pt idx="157">
                  <c:v>41306</c:v>
                </c:pt>
                <c:pt idx="158">
                  <c:v>41334</c:v>
                </c:pt>
                <c:pt idx="159">
                  <c:v>41365</c:v>
                </c:pt>
                <c:pt idx="160">
                  <c:v>41395</c:v>
                </c:pt>
                <c:pt idx="161">
                  <c:v>41426</c:v>
                </c:pt>
                <c:pt idx="162">
                  <c:v>41456</c:v>
                </c:pt>
                <c:pt idx="163">
                  <c:v>41487</c:v>
                </c:pt>
                <c:pt idx="164">
                  <c:v>41518</c:v>
                </c:pt>
                <c:pt idx="165">
                  <c:v>41548</c:v>
                </c:pt>
                <c:pt idx="166">
                  <c:v>41579</c:v>
                </c:pt>
                <c:pt idx="167">
                  <c:v>41609</c:v>
                </c:pt>
                <c:pt idx="168">
                  <c:v>41640</c:v>
                </c:pt>
                <c:pt idx="169">
                  <c:v>41671</c:v>
                </c:pt>
                <c:pt idx="170">
                  <c:v>41699</c:v>
                </c:pt>
                <c:pt idx="171">
                  <c:v>41730</c:v>
                </c:pt>
                <c:pt idx="172">
                  <c:v>41760</c:v>
                </c:pt>
                <c:pt idx="173">
                  <c:v>41791</c:v>
                </c:pt>
                <c:pt idx="174">
                  <c:v>41821</c:v>
                </c:pt>
                <c:pt idx="175">
                  <c:v>41852</c:v>
                </c:pt>
                <c:pt idx="176">
                  <c:v>41883</c:v>
                </c:pt>
                <c:pt idx="177">
                  <c:v>41913</c:v>
                </c:pt>
                <c:pt idx="178">
                  <c:v>41944</c:v>
                </c:pt>
                <c:pt idx="179">
                  <c:v>41974</c:v>
                </c:pt>
                <c:pt idx="180">
                  <c:v>42005</c:v>
                </c:pt>
                <c:pt idx="181">
                  <c:v>42036</c:v>
                </c:pt>
                <c:pt idx="182">
                  <c:v>42064</c:v>
                </c:pt>
                <c:pt idx="183">
                  <c:v>42095</c:v>
                </c:pt>
                <c:pt idx="184">
                  <c:v>42125</c:v>
                </c:pt>
                <c:pt idx="185">
                  <c:v>42156</c:v>
                </c:pt>
                <c:pt idx="186">
                  <c:v>42186</c:v>
                </c:pt>
                <c:pt idx="187">
                  <c:v>42217</c:v>
                </c:pt>
                <c:pt idx="188">
                  <c:v>42248</c:v>
                </c:pt>
                <c:pt idx="189">
                  <c:v>42278</c:v>
                </c:pt>
                <c:pt idx="190">
                  <c:v>42309</c:v>
                </c:pt>
                <c:pt idx="191">
                  <c:v>42339</c:v>
                </c:pt>
                <c:pt idx="192">
                  <c:v>42370</c:v>
                </c:pt>
                <c:pt idx="193">
                  <c:v>42401</c:v>
                </c:pt>
                <c:pt idx="194">
                  <c:v>42430</c:v>
                </c:pt>
                <c:pt idx="195">
                  <c:v>42461</c:v>
                </c:pt>
                <c:pt idx="196">
                  <c:v>42491</c:v>
                </c:pt>
                <c:pt idx="197">
                  <c:v>42522</c:v>
                </c:pt>
                <c:pt idx="198">
                  <c:v>42552</c:v>
                </c:pt>
                <c:pt idx="199">
                  <c:v>42583</c:v>
                </c:pt>
                <c:pt idx="200">
                  <c:v>42614</c:v>
                </c:pt>
                <c:pt idx="201">
                  <c:v>42644</c:v>
                </c:pt>
                <c:pt idx="202">
                  <c:v>42675</c:v>
                </c:pt>
                <c:pt idx="203">
                  <c:v>42705</c:v>
                </c:pt>
                <c:pt idx="204">
                  <c:v>42736</c:v>
                </c:pt>
                <c:pt idx="205">
                  <c:v>42767</c:v>
                </c:pt>
                <c:pt idx="206">
                  <c:v>42795</c:v>
                </c:pt>
                <c:pt idx="207">
                  <c:v>42826</c:v>
                </c:pt>
                <c:pt idx="208">
                  <c:v>42856</c:v>
                </c:pt>
                <c:pt idx="209">
                  <c:v>42887</c:v>
                </c:pt>
                <c:pt idx="210">
                  <c:v>42917</c:v>
                </c:pt>
                <c:pt idx="211">
                  <c:v>42948</c:v>
                </c:pt>
                <c:pt idx="212">
                  <c:v>42979</c:v>
                </c:pt>
                <c:pt idx="213">
                  <c:v>43009</c:v>
                </c:pt>
                <c:pt idx="214">
                  <c:v>43040</c:v>
                </c:pt>
                <c:pt idx="215">
                  <c:v>43070</c:v>
                </c:pt>
                <c:pt idx="216">
                  <c:v>43101</c:v>
                </c:pt>
                <c:pt idx="217">
                  <c:v>43132</c:v>
                </c:pt>
                <c:pt idx="218">
                  <c:v>43160</c:v>
                </c:pt>
                <c:pt idx="219">
                  <c:v>43191</c:v>
                </c:pt>
                <c:pt idx="220">
                  <c:v>43221</c:v>
                </c:pt>
                <c:pt idx="221">
                  <c:v>43252</c:v>
                </c:pt>
                <c:pt idx="222">
                  <c:v>43282</c:v>
                </c:pt>
                <c:pt idx="223">
                  <c:v>43313</c:v>
                </c:pt>
                <c:pt idx="224">
                  <c:v>43344</c:v>
                </c:pt>
                <c:pt idx="225">
                  <c:v>43374</c:v>
                </c:pt>
                <c:pt idx="226">
                  <c:v>43405</c:v>
                </c:pt>
                <c:pt idx="227">
                  <c:v>43435</c:v>
                </c:pt>
                <c:pt idx="228">
                  <c:v>43466</c:v>
                </c:pt>
                <c:pt idx="229">
                  <c:v>43497</c:v>
                </c:pt>
                <c:pt idx="230">
                  <c:v>43525</c:v>
                </c:pt>
                <c:pt idx="231">
                  <c:v>43556</c:v>
                </c:pt>
                <c:pt idx="232">
                  <c:v>43586</c:v>
                </c:pt>
                <c:pt idx="233">
                  <c:v>43617</c:v>
                </c:pt>
                <c:pt idx="234">
                  <c:v>43647</c:v>
                </c:pt>
                <c:pt idx="235">
                  <c:v>43678</c:v>
                </c:pt>
                <c:pt idx="236">
                  <c:v>43709</c:v>
                </c:pt>
                <c:pt idx="237">
                  <c:v>43739</c:v>
                </c:pt>
                <c:pt idx="238">
                  <c:v>43770</c:v>
                </c:pt>
                <c:pt idx="239">
                  <c:v>43800</c:v>
                </c:pt>
                <c:pt idx="240">
                  <c:v>43831</c:v>
                </c:pt>
                <c:pt idx="241">
                  <c:v>43862</c:v>
                </c:pt>
                <c:pt idx="242">
                  <c:v>43891</c:v>
                </c:pt>
                <c:pt idx="243">
                  <c:v>43922</c:v>
                </c:pt>
                <c:pt idx="244">
                  <c:v>43952</c:v>
                </c:pt>
                <c:pt idx="245">
                  <c:v>43983</c:v>
                </c:pt>
                <c:pt idx="246">
                  <c:v>44013</c:v>
                </c:pt>
                <c:pt idx="247">
                  <c:v>44044</c:v>
                </c:pt>
                <c:pt idx="248">
                  <c:v>44075</c:v>
                </c:pt>
              </c:numCache>
            </c:numRef>
          </c:cat>
          <c:val>
            <c:numRef>
              <c:f>Hoja1!$D$2:$D$469</c:f>
              <c:numCache>
                <c:formatCode>General</c:formatCode>
                <c:ptCount val="468"/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5-8416-433F-8456-487CA9CE68DB}"/>
            </c:ext>
          </c:extLst>
        </c:ser>
        <c:ser>
          <c:idx val="3"/>
          <c:order val="3"/>
          <c:tx>
            <c:strRef>
              <c:f>Hoja1!$F$1</c:f>
              <c:strCache>
                <c:ptCount val="1"/>
                <c:pt idx="0">
                  <c:v>Columna1</c:v>
                </c:pt>
              </c:strCache>
            </c:strRef>
          </c:tx>
          <c:spPr>
            <a:ln>
              <a:solidFill>
                <a:schemeClr val="accent3"/>
              </a:solidFill>
              <a:prstDash val="sysDot"/>
            </a:ln>
          </c:spPr>
          <c:marker>
            <c:symbol val="none"/>
          </c:marker>
          <c:cat>
            <c:numRef>
              <c:f>Hoja1!$A$2:$A$469</c:f>
              <c:numCache>
                <c:formatCode>mmm\-yy</c:formatCode>
                <c:ptCount val="468"/>
                <c:pt idx="0">
                  <c:v>36526</c:v>
                </c:pt>
                <c:pt idx="1">
                  <c:v>36557</c:v>
                </c:pt>
                <c:pt idx="2">
                  <c:v>36586</c:v>
                </c:pt>
                <c:pt idx="3">
                  <c:v>36617</c:v>
                </c:pt>
                <c:pt idx="4">
                  <c:v>36647</c:v>
                </c:pt>
                <c:pt idx="5">
                  <c:v>36678</c:v>
                </c:pt>
                <c:pt idx="6">
                  <c:v>36708</c:v>
                </c:pt>
                <c:pt idx="7">
                  <c:v>36739</c:v>
                </c:pt>
                <c:pt idx="8">
                  <c:v>36770</c:v>
                </c:pt>
                <c:pt idx="9">
                  <c:v>36800</c:v>
                </c:pt>
                <c:pt idx="10">
                  <c:v>36831</c:v>
                </c:pt>
                <c:pt idx="11">
                  <c:v>36861</c:v>
                </c:pt>
                <c:pt idx="12">
                  <c:v>36892</c:v>
                </c:pt>
                <c:pt idx="13">
                  <c:v>36923</c:v>
                </c:pt>
                <c:pt idx="14">
                  <c:v>36951</c:v>
                </c:pt>
                <c:pt idx="15">
                  <c:v>36982</c:v>
                </c:pt>
                <c:pt idx="16">
                  <c:v>37012</c:v>
                </c:pt>
                <c:pt idx="17">
                  <c:v>37043</c:v>
                </c:pt>
                <c:pt idx="18">
                  <c:v>37073</c:v>
                </c:pt>
                <c:pt idx="19">
                  <c:v>37104</c:v>
                </c:pt>
                <c:pt idx="20">
                  <c:v>37135</c:v>
                </c:pt>
                <c:pt idx="21">
                  <c:v>37165</c:v>
                </c:pt>
                <c:pt idx="22">
                  <c:v>37196</c:v>
                </c:pt>
                <c:pt idx="23">
                  <c:v>37226</c:v>
                </c:pt>
                <c:pt idx="24">
                  <c:v>37257</c:v>
                </c:pt>
                <c:pt idx="25">
                  <c:v>37288</c:v>
                </c:pt>
                <c:pt idx="26">
                  <c:v>37316</c:v>
                </c:pt>
                <c:pt idx="27">
                  <c:v>37347</c:v>
                </c:pt>
                <c:pt idx="28">
                  <c:v>37377</c:v>
                </c:pt>
                <c:pt idx="29">
                  <c:v>37408</c:v>
                </c:pt>
                <c:pt idx="30">
                  <c:v>37438</c:v>
                </c:pt>
                <c:pt idx="31">
                  <c:v>37469</c:v>
                </c:pt>
                <c:pt idx="32">
                  <c:v>37500</c:v>
                </c:pt>
                <c:pt idx="33">
                  <c:v>37530</c:v>
                </c:pt>
                <c:pt idx="34">
                  <c:v>37561</c:v>
                </c:pt>
                <c:pt idx="35">
                  <c:v>37591</c:v>
                </c:pt>
                <c:pt idx="36">
                  <c:v>37622</c:v>
                </c:pt>
                <c:pt idx="37">
                  <c:v>37653</c:v>
                </c:pt>
                <c:pt idx="38">
                  <c:v>37681</c:v>
                </c:pt>
                <c:pt idx="39">
                  <c:v>37712</c:v>
                </c:pt>
                <c:pt idx="40">
                  <c:v>37742</c:v>
                </c:pt>
                <c:pt idx="41">
                  <c:v>37773</c:v>
                </c:pt>
                <c:pt idx="42">
                  <c:v>37803</c:v>
                </c:pt>
                <c:pt idx="43">
                  <c:v>37834</c:v>
                </c:pt>
                <c:pt idx="44">
                  <c:v>37865</c:v>
                </c:pt>
                <c:pt idx="45">
                  <c:v>37895</c:v>
                </c:pt>
                <c:pt idx="46">
                  <c:v>37926</c:v>
                </c:pt>
                <c:pt idx="47">
                  <c:v>37956</c:v>
                </c:pt>
                <c:pt idx="48">
                  <c:v>37987</c:v>
                </c:pt>
                <c:pt idx="49">
                  <c:v>38018</c:v>
                </c:pt>
                <c:pt idx="50">
                  <c:v>38047</c:v>
                </c:pt>
                <c:pt idx="51">
                  <c:v>38078</c:v>
                </c:pt>
                <c:pt idx="52">
                  <c:v>38108</c:v>
                </c:pt>
                <c:pt idx="53">
                  <c:v>38139</c:v>
                </c:pt>
                <c:pt idx="54">
                  <c:v>38169</c:v>
                </c:pt>
                <c:pt idx="55">
                  <c:v>38200</c:v>
                </c:pt>
                <c:pt idx="56">
                  <c:v>38231</c:v>
                </c:pt>
                <c:pt idx="57">
                  <c:v>38261</c:v>
                </c:pt>
                <c:pt idx="58">
                  <c:v>38292</c:v>
                </c:pt>
                <c:pt idx="59">
                  <c:v>38322</c:v>
                </c:pt>
                <c:pt idx="60">
                  <c:v>38353</c:v>
                </c:pt>
                <c:pt idx="61">
                  <c:v>38384</c:v>
                </c:pt>
                <c:pt idx="62">
                  <c:v>38412</c:v>
                </c:pt>
                <c:pt idx="63">
                  <c:v>38443</c:v>
                </c:pt>
                <c:pt idx="64">
                  <c:v>38473</c:v>
                </c:pt>
                <c:pt idx="65">
                  <c:v>38504</c:v>
                </c:pt>
                <c:pt idx="66">
                  <c:v>38534</c:v>
                </c:pt>
                <c:pt idx="67">
                  <c:v>38565</c:v>
                </c:pt>
                <c:pt idx="68">
                  <c:v>38596</c:v>
                </c:pt>
                <c:pt idx="69">
                  <c:v>38626</c:v>
                </c:pt>
                <c:pt idx="70">
                  <c:v>38657</c:v>
                </c:pt>
                <c:pt idx="71">
                  <c:v>38687</c:v>
                </c:pt>
                <c:pt idx="72">
                  <c:v>38718</c:v>
                </c:pt>
                <c:pt idx="73">
                  <c:v>38749</c:v>
                </c:pt>
                <c:pt idx="74">
                  <c:v>38777</c:v>
                </c:pt>
                <c:pt idx="75">
                  <c:v>38808</c:v>
                </c:pt>
                <c:pt idx="76">
                  <c:v>38838</c:v>
                </c:pt>
                <c:pt idx="77">
                  <c:v>38869</c:v>
                </c:pt>
                <c:pt idx="78">
                  <c:v>38899</c:v>
                </c:pt>
                <c:pt idx="79">
                  <c:v>38930</c:v>
                </c:pt>
                <c:pt idx="80">
                  <c:v>38961</c:v>
                </c:pt>
                <c:pt idx="81">
                  <c:v>38991</c:v>
                </c:pt>
                <c:pt idx="82">
                  <c:v>39022</c:v>
                </c:pt>
                <c:pt idx="83">
                  <c:v>39052</c:v>
                </c:pt>
                <c:pt idx="84">
                  <c:v>39083</c:v>
                </c:pt>
                <c:pt idx="85">
                  <c:v>39114</c:v>
                </c:pt>
                <c:pt idx="86">
                  <c:v>39142</c:v>
                </c:pt>
                <c:pt idx="87">
                  <c:v>39173</c:v>
                </c:pt>
                <c:pt idx="88">
                  <c:v>39203</c:v>
                </c:pt>
                <c:pt idx="89">
                  <c:v>39234</c:v>
                </c:pt>
                <c:pt idx="90">
                  <c:v>39264</c:v>
                </c:pt>
                <c:pt idx="91">
                  <c:v>39295</c:v>
                </c:pt>
                <c:pt idx="92">
                  <c:v>39326</c:v>
                </c:pt>
                <c:pt idx="93">
                  <c:v>39356</c:v>
                </c:pt>
                <c:pt idx="94">
                  <c:v>39387</c:v>
                </c:pt>
                <c:pt idx="95">
                  <c:v>39417</c:v>
                </c:pt>
                <c:pt idx="96">
                  <c:v>39448</c:v>
                </c:pt>
                <c:pt idx="97">
                  <c:v>39479</c:v>
                </c:pt>
                <c:pt idx="98">
                  <c:v>39508</c:v>
                </c:pt>
                <c:pt idx="99">
                  <c:v>39539</c:v>
                </c:pt>
                <c:pt idx="100">
                  <c:v>39569</c:v>
                </c:pt>
                <c:pt idx="101">
                  <c:v>39600</c:v>
                </c:pt>
                <c:pt idx="102">
                  <c:v>39630</c:v>
                </c:pt>
                <c:pt idx="103">
                  <c:v>39661</c:v>
                </c:pt>
                <c:pt idx="104">
                  <c:v>39692</c:v>
                </c:pt>
                <c:pt idx="105">
                  <c:v>39722</c:v>
                </c:pt>
                <c:pt idx="106">
                  <c:v>39753</c:v>
                </c:pt>
                <c:pt idx="107">
                  <c:v>39783</c:v>
                </c:pt>
                <c:pt idx="108">
                  <c:v>39814</c:v>
                </c:pt>
                <c:pt idx="109">
                  <c:v>39845</c:v>
                </c:pt>
                <c:pt idx="110">
                  <c:v>39873</c:v>
                </c:pt>
                <c:pt idx="111">
                  <c:v>39904</c:v>
                </c:pt>
                <c:pt idx="112">
                  <c:v>39934</c:v>
                </c:pt>
                <c:pt idx="113">
                  <c:v>39965</c:v>
                </c:pt>
                <c:pt idx="114">
                  <c:v>39995</c:v>
                </c:pt>
                <c:pt idx="115">
                  <c:v>40026</c:v>
                </c:pt>
                <c:pt idx="116">
                  <c:v>40057</c:v>
                </c:pt>
                <c:pt idx="117">
                  <c:v>40087</c:v>
                </c:pt>
                <c:pt idx="118">
                  <c:v>40118</c:v>
                </c:pt>
                <c:pt idx="119">
                  <c:v>40148</c:v>
                </c:pt>
                <c:pt idx="120">
                  <c:v>40179</c:v>
                </c:pt>
                <c:pt idx="121">
                  <c:v>40210</c:v>
                </c:pt>
                <c:pt idx="122">
                  <c:v>40238</c:v>
                </c:pt>
                <c:pt idx="123">
                  <c:v>40269</c:v>
                </c:pt>
                <c:pt idx="124">
                  <c:v>40299</c:v>
                </c:pt>
                <c:pt idx="125">
                  <c:v>40330</c:v>
                </c:pt>
                <c:pt idx="126">
                  <c:v>40360</c:v>
                </c:pt>
                <c:pt idx="127">
                  <c:v>40391</c:v>
                </c:pt>
                <c:pt idx="128">
                  <c:v>40422</c:v>
                </c:pt>
                <c:pt idx="129">
                  <c:v>40452</c:v>
                </c:pt>
                <c:pt idx="130">
                  <c:v>40483</c:v>
                </c:pt>
                <c:pt idx="131">
                  <c:v>40513</c:v>
                </c:pt>
                <c:pt idx="132">
                  <c:v>40544</c:v>
                </c:pt>
                <c:pt idx="133">
                  <c:v>40575</c:v>
                </c:pt>
                <c:pt idx="134">
                  <c:v>40603</c:v>
                </c:pt>
                <c:pt idx="135">
                  <c:v>40634</c:v>
                </c:pt>
                <c:pt idx="136">
                  <c:v>40664</c:v>
                </c:pt>
                <c:pt idx="137">
                  <c:v>40695</c:v>
                </c:pt>
                <c:pt idx="138">
                  <c:v>40725</c:v>
                </c:pt>
                <c:pt idx="139">
                  <c:v>40756</c:v>
                </c:pt>
                <c:pt idx="140">
                  <c:v>40787</c:v>
                </c:pt>
                <c:pt idx="141">
                  <c:v>40817</c:v>
                </c:pt>
                <c:pt idx="142">
                  <c:v>40848</c:v>
                </c:pt>
                <c:pt idx="143">
                  <c:v>40878</c:v>
                </c:pt>
                <c:pt idx="144">
                  <c:v>40909</c:v>
                </c:pt>
                <c:pt idx="145">
                  <c:v>40940</c:v>
                </c:pt>
                <c:pt idx="146">
                  <c:v>40969</c:v>
                </c:pt>
                <c:pt idx="147">
                  <c:v>41000</c:v>
                </c:pt>
                <c:pt idx="148">
                  <c:v>41030</c:v>
                </c:pt>
                <c:pt idx="149">
                  <c:v>41061</c:v>
                </c:pt>
                <c:pt idx="150">
                  <c:v>41091</c:v>
                </c:pt>
                <c:pt idx="151">
                  <c:v>41122</c:v>
                </c:pt>
                <c:pt idx="152">
                  <c:v>41153</c:v>
                </c:pt>
                <c:pt idx="153">
                  <c:v>41183</c:v>
                </c:pt>
                <c:pt idx="154">
                  <c:v>41214</c:v>
                </c:pt>
                <c:pt idx="155">
                  <c:v>41244</c:v>
                </c:pt>
                <c:pt idx="156">
                  <c:v>41275</c:v>
                </c:pt>
                <c:pt idx="157">
                  <c:v>41306</c:v>
                </c:pt>
                <c:pt idx="158">
                  <c:v>41334</c:v>
                </c:pt>
                <c:pt idx="159">
                  <c:v>41365</c:v>
                </c:pt>
                <c:pt idx="160">
                  <c:v>41395</c:v>
                </c:pt>
                <c:pt idx="161">
                  <c:v>41426</c:v>
                </c:pt>
                <c:pt idx="162">
                  <c:v>41456</c:v>
                </c:pt>
                <c:pt idx="163">
                  <c:v>41487</c:v>
                </c:pt>
                <c:pt idx="164">
                  <c:v>41518</c:v>
                </c:pt>
                <c:pt idx="165">
                  <c:v>41548</c:v>
                </c:pt>
                <c:pt idx="166">
                  <c:v>41579</c:v>
                </c:pt>
                <c:pt idx="167">
                  <c:v>41609</c:v>
                </c:pt>
                <c:pt idx="168">
                  <c:v>41640</c:v>
                </c:pt>
                <c:pt idx="169">
                  <c:v>41671</c:v>
                </c:pt>
                <c:pt idx="170">
                  <c:v>41699</c:v>
                </c:pt>
                <c:pt idx="171">
                  <c:v>41730</c:v>
                </c:pt>
                <c:pt idx="172">
                  <c:v>41760</c:v>
                </c:pt>
                <c:pt idx="173">
                  <c:v>41791</c:v>
                </c:pt>
                <c:pt idx="174">
                  <c:v>41821</c:v>
                </c:pt>
                <c:pt idx="175">
                  <c:v>41852</c:v>
                </c:pt>
                <c:pt idx="176">
                  <c:v>41883</c:v>
                </c:pt>
                <c:pt idx="177">
                  <c:v>41913</c:v>
                </c:pt>
                <c:pt idx="178">
                  <c:v>41944</c:v>
                </c:pt>
                <c:pt idx="179">
                  <c:v>41974</c:v>
                </c:pt>
                <c:pt idx="180">
                  <c:v>42005</c:v>
                </c:pt>
                <c:pt idx="181">
                  <c:v>42036</c:v>
                </c:pt>
                <c:pt idx="182">
                  <c:v>42064</c:v>
                </c:pt>
                <c:pt idx="183">
                  <c:v>42095</c:v>
                </c:pt>
                <c:pt idx="184">
                  <c:v>42125</c:v>
                </c:pt>
                <c:pt idx="185">
                  <c:v>42156</c:v>
                </c:pt>
                <c:pt idx="186">
                  <c:v>42186</c:v>
                </c:pt>
                <c:pt idx="187">
                  <c:v>42217</c:v>
                </c:pt>
                <c:pt idx="188">
                  <c:v>42248</c:v>
                </c:pt>
                <c:pt idx="189">
                  <c:v>42278</c:v>
                </c:pt>
                <c:pt idx="190">
                  <c:v>42309</c:v>
                </c:pt>
                <c:pt idx="191">
                  <c:v>42339</c:v>
                </c:pt>
                <c:pt idx="192">
                  <c:v>42370</c:v>
                </c:pt>
                <c:pt idx="193">
                  <c:v>42401</c:v>
                </c:pt>
                <c:pt idx="194">
                  <c:v>42430</c:v>
                </c:pt>
                <c:pt idx="195">
                  <c:v>42461</c:v>
                </c:pt>
                <c:pt idx="196">
                  <c:v>42491</c:v>
                </c:pt>
                <c:pt idx="197">
                  <c:v>42522</c:v>
                </c:pt>
                <c:pt idx="198">
                  <c:v>42552</c:v>
                </c:pt>
                <c:pt idx="199">
                  <c:v>42583</c:v>
                </c:pt>
                <c:pt idx="200">
                  <c:v>42614</c:v>
                </c:pt>
                <c:pt idx="201">
                  <c:v>42644</c:v>
                </c:pt>
                <c:pt idx="202">
                  <c:v>42675</c:v>
                </c:pt>
                <c:pt idx="203">
                  <c:v>42705</c:v>
                </c:pt>
                <c:pt idx="204">
                  <c:v>42736</c:v>
                </c:pt>
                <c:pt idx="205">
                  <c:v>42767</c:v>
                </c:pt>
                <c:pt idx="206">
                  <c:v>42795</c:v>
                </c:pt>
                <c:pt idx="207">
                  <c:v>42826</c:v>
                </c:pt>
                <c:pt idx="208">
                  <c:v>42856</c:v>
                </c:pt>
                <c:pt idx="209">
                  <c:v>42887</c:v>
                </c:pt>
                <c:pt idx="210">
                  <c:v>42917</c:v>
                </c:pt>
                <c:pt idx="211">
                  <c:v>42948</c:v>
                </c:pt>
                <c:pt idx="212">
                  <c:v>42979</c:v>
                </c:pt>
                <c:pt idx="213">
                  <c:v>43009</c:v>
                </c:pt>
                <c:pt idx="214">
                  <c:v>43040</c:v>
                </c:pt>
                <c:pt idx="215">
                  <c:v>43070</c:v>
                </c:pt>
                <c:pt idx="216">
                  <c:v>43101</c:v>
                </c:pt>
                <c:pt idx="217">
                  <c:v>43132</c:v>
                </c:pt>
                <c:pt idx="218">
                  <c:v>43160</c:v>
                </c:pt>
                <c:pt idx="219">
                  <c:v>43191</c:v>
                </c:pt>
                <c:pt idx="220">
                  <c:v>43221</c:v>
                </c:pt>
                <c:pt idx="221">
                  <c:v>43252</c:v>
                </c:pt>
                <c:pt idx="222">
                  <c:v>43282</c:v>
                </c:pt>
                <c:pt idx="223">
                  <c:v>43313</c:v>
                </c:pt>
                <c:pt idx="224">
                  <c:v>43344</c:v>
                </c:pt>
                <c:pt idx="225">
                  <c:v>43374</c:v>
                </c:pt>
                <c:pt idx="226">
                  <c:v>43405</c:v>
                </c:pt>
                <c:pt idx="227">
                  <c:v>43435</c:v>
                </c:pt>
                <c:pt idx="228">
                  <c:v>43466</c:v>
                </c:pt>
                <c:pt idx="229">
                  <c:v>43497</c:v>
                </c:pt>
                <c:pt idx="230">
                  <c:v>43525</c:v>
                </c:pt>
                <c:pt idx="231">
                  <c:v>43556</c:v>
                </c:pt>
                <c:pt idx="232">
                  <c:v>43586</c:v>
                </c:pt>
                <c:pt idx="233">
                  <c:v>43617</c:v>
                </c:pt>
                <c:pt idx="234">
                  <c:v>43647</c:v>
                </c:pt>
                <c:pt idx="235">
                  <c:v>43678</c:v>
                </c:pt>
                <c:pt idx="236">
                  <c:v>43709</c:v>
                </c:pt>
                <c:pt idx="237">
                  <c:v>43739</c:v>
                </c:pt>
                <c:pt idx="238">
                  <c:v>43770</c:v>
                </c:pt>
                <c:pt idx="239">
                  <c:v>43800</c:v>
                </c:pt>
                <c:pt idx="240">
                  <c:v>43831</c:v>
                </c:pt>
                <c:pt idx="241">
                  <c:v>43862</c:v>
                </c:pt>
                <c:pt idx="242">
                  <c:v>43891</c:v>
                </c:pt>
                <c:pt idx="243">
                  <c:v>43922</c:v>
                </c:pt>
                <c:pt idx="244">
                  <c:v>43952</c:v>
                </c:pt>
                <c:pt idx="245">
                  <c:v>43983</c:v>
                </c:pt>
                <c:pt idx="246">
                  <c:v>44013</c:v>
                </c:pt>
                <c:pt idx="247">
                  <c:v>44044</c:v>
                </c:pt>
                <c:pt idx="248">
                  <c:v>44075</c:v>
                </c:pt>
              </c:numCache>
            </c:numRef>
          </c:cat>
          <c:val>
            <c:numRef>
              <c:f>Hoja1!$F$2:$F$469</c:f>
              <c:numCache>
                <c:formatCode>General</c:formatCode>
                <c:ptCount val="468"/>
                <c:pt idx="0">
                  <c:v>2</c:v>
                </c:pt>
                <c:pt idx="1">
                  <c:v>2</c:v>
                </c:pt>
                <c:pt idx="2">
                  <c:v>2</c:v>
                </c:pt>
                <c:pt idx="3">
                  <c:v>2</c:v>
                </c:pt>
                <c:pt idx="4">
                  <c:v>2</c:v>
                </c:pt>
                <c:pt idx="5">
                  <c:v>2</c:v>
                </c:pt>
                <c:pt idx="6">
                  <c:v>2</c:v>
                </c:pt>
                <c:pt idx="7">
                  <c:v>2</c:v>
                </c:pt>
                <c:pt idx="8">
                  <c:v>2</c:v>
                </c:pt>
                <c:pt idx="9">
                  <c:v>2</c:v>
                </c:pt>
                <c:pt idx="10">
                  <c:v>2</c:v>
                </c:pt>
                <c:pt idx="11">
                  <c:v>2</c:v>
                </c:pt>
                <c:pt idx="12">
                  <c:v>2</c:v>
                </c:pt>
                <c:pt idx="13">
                  <c:v>2</c:v>
                </c:pt>
                <c:pt idx="14">
                  <c:v>2</c:v>
                </c:pt>
                <c:pt idx="15">
                  <c:v>2</c:v>
                </c:pt>
                <c:pt idx="16">
                  <c:v>2</c:v>
                </c:pt>
                <c:pt idx="17">
                  <c:v>2</c:v>
                </c:pt>
                <c:pt idx="18">
                  <c:v>2</c:v>
                </c:pt>
                <c:pt idx="19">
                  <c:v>2</c:v>
                </c:pt>
                <c:pt idx="20">
                  <c:v>2</c:v>
                </c:pt>
                <c:pt idx="21">
                  <c:v>2</c:v>
                </c:pt>
                <c:pt idx="22">
                  <c:v>2</c:v>
                </c:pt>
                <c:pt idx="23">
                  <c:v>2</c:v>
                </c:pt>
                <c:pt idx="24">
                  <c:v>2</c:v>
                </c:pt>
                <c:pt idx="25">
                  <c:v>2</c:v>
                </c:pt>
                <c:pt idx="26">
                  <c:v>2</c:v>
                </c:pt>
                <c:pt idx="27">
                  <c:v>2</c:v>
                </c:pt>
                <c:pt idx="28">
                  <c:v>2</c:v>
                </c:pt>
                <c:pt idx="29">
                  <c:v>2</c:v>
                </c:pt>
                <c:pt idx="30">
                  <c:v>2</c:v>
                </c:pt>
                <c:pt idx="31">
                  <c:v>2</c:v>
                </c:pt>
                <c:pt idx="32">
                  <c:v>2</c:v>
                </c:pt>
                <c:pt idx="33">
                  <c:v>2</c:v>
                </c:pt>
                <c:pt idx="34">
                  <c:v>2</c:v>
                </c:pt>
                <c:pt idx="35">
                  <c:v>2</c:v>
                </c:pt>
                <c:pt idx="36">
                  <c:v>2</c:v>
                </c:pt>
                <c:pt idx="37">
                  <c:v>2</c:v>
                </c:pt>
                <c:pt idx="38">
                  <c:v>2</c:v>
                </c:pt>
                <c:pt idx="39">
                  <c:v>2</c:v>
                </c:pt>
                <c:pt idx="40">
                  <c:v>2</c:v>
                </c:pt>
                <c:pt idx="41">
                  <c:v>2</c:v>
                </c:pt>
                <c:pt idx="42">
                  <c:v>2</c:v>
                </c:pt>
                <c:pt idx="43">
                  <c:v>2</c:v>
                </c:pt>
                <c:pt idx="44">
                  <c:v>2</c:v>
                </c:pt>
                <c:pt idx="45">
                  <c:v>2</c:v>
                </c:pt>
                <c:pt idx="46">
                  <c:v>2</c:v>
                </c:pt>
                <c:pt idx="47">
                  <c:v>2</c:v>
                </c:pt>
                <c:pt idx="48">
                  <c:v>2</c:v>
                </c:pt>
                <c:pt idx="49">
                  <c:v>2</c:v>
                </c:pt>
                <c:pt idx="50">
                  <c:v>2</c:v>
                </c:pt>
                <c:pt idx="51">
                  <c:v>2</c:v>
                </c:pt>
                <c:pt idx="52">
                  <c:v>2</c:v>
                </c:pt>
                <c:pt idx="53">
                  <c:v>2</c:v>
                </c:pt>
                <c:pt idx="54">
                  <c:v>2</c:v>
                </c:pt>
                <c:pt idx="55">
                  <c:v>2</c:v>
                </c:pt>
                <c:pt idx="56">
                  <c:v>2</c:v>
                </c:pt>
                <c:pt idx="57">
                  <c:v>2</c:v>
                </c:pt>
                <c:pt idx="58">
                  <c:v>2</c:v>
                </c:pt>
                <c:pt idx="59">
                  <c:v>2</c:v>
                </c:pt>
                <c:pt idx="60">
                  <c:v>2</c:v>
                </c:pt>
                <c:pt idx="61">
                  <c:v>2</c:v>
                </c:pt>
                <c:pt idx="62">
                  <c:v>2</c:v>
                </c:pt>
                <c:pt idx="63">
                  <c:v>2</c:v>
                </c:pt>
                <c:pt idx="64">
                  <c:v>2</c:v>
                </c:pt>
                <c:pt idx="65">
                  <c:v>2</c:v>
                </c:pt>
                <c:pt idx="66">
                  <c:v>2</c:v>
                </c:pt>
                <c:pt idx="67">
                  <c:v>2</c:v>
                </c:pt>
                <c:pt idx="68">
                  <c:v>2</c:v>
                </c:pt>
                <c:pt idx="69">
                  <c:v>2</c:v>
                </c:pt>
                <c:pt idx="70">
                  <c:v>2</c:v>
                </c:pt>
                <c:pt idx="71">
                  <c:v>2</c:v>
                </c:pt>
                <c:pt idx="72">
                  <c:v>2</c:v>
                </c:pt>
                <c:pt idx="73">
                  <c:v>2</c:v>
                </c:pt>
                <c:pt idx="74">
                  <c:v>2</c:v>
                </c:pt>
                <c:pt idx="75">
                  <c:v>2</c:v>
                </c:pt>
                <c:pt idx="76">
                  <c:v>2</c:v>
                </c:pt>
                <c:pt idx="77">
                  <c:v>2</c:v>
                </c:pt>
                <c:pt idx="78">
                  <c:v>2</c:v>
                </c:pt>
                <c:pt idx="79">
                  <c:v>2</c:v>
                </c:pt>
                <c:pt idx="80">
                  <c:v>2</c:v>
                </c:pt>
                <c:pt idx="81">
                  <c:v>2</c:v>
                </c:pt>
                <c:pt idx="82">
                  <c:v>2</c:v>
                </c:pt>
                <c:pt idx="83">
                  <c:v>2</c:v>
                </c:pt>
                <c:pt idx="84">
                  <c:v>2</c:v>
                </c:pt>
                <c:pt idx="85">
                  <c:v>2</c:v>
                </c:pt>
                <c:pt idx="86">
                  <c:v>2</c:v>
                </c:pt>
                <c:pt idx="87">
                  <c:v>2</c:v>
                </c:pt>
                <c:pt idx="88">
                  <c:v>2</c:v>
                </c:pt>
                <c:pt idx="89">
                  <c:v>2</c:v>
                </c:pt>
                <c:pt idx="90">
                  <c:v>2</c:v>
                </c:pt>
                <c:pt idx="91">
                  <c:v>2</c:v>
                </c:pt>
                <c:pt idx="92">
                  <c:v>2</c:v>
                </c:pt>
                <c:pt idx="93">
                  <c:v>2</c:v>
                </c:pt>
                <c:pt idx="94">
                  <c:v>2</c:v>
                </c:pt>
                <c:pt idx="95">
                  <c:v>2</c:v>
                </c:pt>
                <c:pt idx="96">
                  <c:v>2</c:v>
                </c:pt>
                <c:pt idx="97">
                  <c:v>2</c:v>
                </c:pt>
                <c:pt idx="98">
                  <c:v>2</c:v>
                </c:pt>
                <c:pt idx="99">
                  <c:v>2</c:v>
                </c:pt>
                <c:pt idx="100">
                  <c:v>2</c:v>
                </c:pt>
                <c:pt idx="101">
                  <c:v>2</c:v>
                </c:pt>
                <c:pt idx="102">
                  <c:v>2</c:v>
                </c:pt>
                <c:pt idx="103">
                  <c:v>2</c:v>
                </c:pt>
                <c:pt idx="104">
                  <c:v>2</c:v>
                </c:pt>
                <c:pt idx="105">
                  <c:v>2</c:v>
                </c:pt>
                <c:pt idx="106">
                  <c:v>2</c:v>
                </c:pt>
                <c:pt idx="107">
                  <c:v>2</c:v>
                </c:pt>
                <c:pt idx="108">
                  <c:v>2</c:v>
                </c:pt>
                <c:pt idx="109">
                  <c:v>2</c:v>
                </c:pt>
                <c:pt idx="110">
                  <c:v>2</c:v>
                </c:pt>
                <c:pt idx="111">
                  <c:v>2</c:v>
                </c:pt>
                <c:pt idx="112">
                  <c:v>2</c:v>
                </c:pt>
                <c:pt idx="113">
                  <c:v>2</c:v>
                </c:pt>
                <c:pt idx="114">
                  <c:v>2</c:v>
                </c:pt>
                <c:pt idx="115">
                  <c:v>2</c:v>
                </c:pt>
                <c:pt idx="116">
                  <c:v>2</c:v>
                </c:pt>
                <c:pt idx="117">
                  <c:v>2</c:v>
                </c:pt>
                <c:pt idx="118">
                  <c:v>2</c:v>
                </c:pt>
                <c:pt idx="119">
                  <c:v>2</c:v>
                </c:pt>
                <c:pt idx="120">
                  <c:v>2</c:v>
                </c:pt>
                <c:pt idx="121">
                  <c:v>2</c:v>
                </c:pt>
                <c:pt idx="122">
                  <c:v>2</c:v>
                </c:pt>
                <c:pt idx="123">
                  <c:v>2</c:v>
                </c:pt>
                <c:pt idx="124">
                  <c:v>2</c:v>
                </c:pt>
                <c:pt idx="125">
                  <c:v>2</c:v>
                </c:pt>
                <c:pt idx="126">
                  <c:v>2</c:v>
                </c:pt>
                <c:pt idx="127">
                  <c:v>2</c:v>
                </c:pt>
                <c:pt idx="128">
                  <c:v>2</c:v>
                </c:pt>
                <c:pt idx="129">
                  <c:v>2</c:v>
                </c:pt>
                <c:pt idx="130">
                  <c:v>2</c:v>
                </c:pt>
                <c:pt idx="131">
                  <c:v>2</c:v>
                </c:pt>
                <c:pt idx="132">
                  <c:v>2</c:v>
                </c:pt>
                <c:pt idx="133">
                  <c:v>2</c:v>
                </c:pt>
                <c:pt idx="134">
                  <c:v>2</c:v>
                </c:pt>
                <c:pt idx="135">
                  <c:v>2</c:v>
                </c:pt>
                <c:pt idx="136">
                  <c:v>2</c:v>
                </c:pt>
                <c:pt idx="137">
                  <c:v>2</c:v>
                </c:pt>
                <c:pt idx="138">
                  <c:v>2</c:v>
                </c:pt>
                <c:pt idx="139">
                  <c:v>2</c:v>
                </c:pt>
                <c:pt idx="140">
                  <c:v>2</c:v>
                </c:pt>
                <c:pt idx="141">
                  <c:v>2</c:v>
                </c:pt>
                <c:pt idx="142">
                  <c:v>2</c:v>
                </c:pt>
                <c:pt idx="143">
                  <c:v>2</c:v>
                </c:pt>
                <c:pt idx="144">
                  <c:v>2</c:v>
                </c:pt>
                <c:pt idx="145">
                  <c:v>2</c:v>
                </c:pt>
                <c:pt idx="146">
                  <c:v>2</c:v>
                </c:pt>
                <c:pt idx="147">
                  <c:v>2</c:v>
                </c:pt>
                <c:pt idx="148">
                  <c:v>2</c:v>
                </c:pt>
                <c:pt idx="149">
                  <c:v>2</c:v>
                </c:pt>
                <c:pt idx="150">
                  <c:v>2</c:v>
                </c:pt>
                <c:pt idx="151">
                  <c:v>2</c:v>
                </c:pt>
                <c:pt idx="152">
                  <c:v>2</c:v>
                </c:pt>
                <c:pt idx="153">
                  <c:v>2</c:v>
                </c:pt>
                <c:pt idx="154">
                  <c:v>2</c:v>
                </c:pt>
                <c:pt idx="155">
                  <c:v>2</c:v>
                </c:pt>
                <c:pt idx="156">
                  <c:v>2</c:v>
                </c:pt>
                <c:pt idx="157">
                  <c:v>2</c:v>
                </c:pt>
                <c:pt idx="158">
                  <c:v>2</c:v>
                </c:pt>
                <c:pt idx="159">
                  <c:v>2</c:v>
                </c:pt>
                <c:pt idx="160">
                  <c:v>2</c:v>
                </c:pt>
                <c:pt idx="161">
                  <c:v>2</c:v>
                </c:pt>
                <c:pt idx="162">
                  <c:v>2</c:v>
                </c:pt>
                <c:pt idx="163">
                  <c:v>2</c:v>
                </c:pt>
                <c:pt idx="164">
                  <c:v>2</c:v>
                </c:pt>
                <c:pt idx="165">
                  <c:v>2</c:v>
                </c:pt>
                <c:pt idx="166">
                  <c:v>2</c:v>
                </c:pt>
                <c:pt idx="167">
                  <c:v>2</c:v>
                </c:pt>
                <c:pt idx="168">
                  <c:v>2</c:v>
                </c:pt>
                <c:pt idx="169">
                  <c:v>2</c:v>
                </c:pt>
                <c:pt idx="170">
                  <c:v>2</c:v>
                </c:pt>
                <c:pt idx="171">
                  <c:v>2</c:v>
                </c:pt>
                <c:pt idx="172">
                  <c:v>2</c:v>
                </c:pt>
                <c:pt idx="173">
                  <c:v>2</c:v>
                </c:pt>
                <c:pt idx="174">
                  <c:v>2</c:v>
                </c:pt>
                <c:pt idx="175">
                  <c:v>2</c:v>
                </c:pt>
                <c:pt idx="176">
                  <c:v>2</c:v>
                </c:pt>
                <c:pt idx="177">
                  <c:v>2</c:v>
                </c:pt>
                <c:pt idx="178">
                  <c:v>2</c:v>
                </c:pt>
                <c:pt idx="179">
                  <c:v>2</c:v>
                </c:pt>
                <c:pt idx="180">
                  <c:v>2</c:v>
                </c:pt>
                <c:pt idx="181">
                  <c:v>2</c:v>
                </c:pt>
                <c:pt idx="182">
                  <c:v>2</c:v>
                </c:pt>
                <c:pt idx="183">
                  <c:v>2</c:v>
                </c:pt>
                <c:pt idx="184">
                  <c:v>2</c:v>
                </c:pt>
                <c:pt idx="185">
                  <c:v>2</c:v>
                </c:pt>
                <c:pt idx="186">
                  <c:v>2</c:v>
                </c:pt>
                <c:pt idx="187">
                  <c:v>2</c:v>
                </c:pt>
                <c:pt idx="188">
                  <c:v>2</c:v>
                </c:pt>
                <c:pt idx="189">
                  <c:v>2</c:v>
                </c:pt>
                <c:pt idx="190">
                  <c:v>2</c:v>
                </c:pt>
                <c:pt idx="191">
                  <c:v>2</c:v>
                </c:pt>
                <c:pt idx="192">
                  <c:v>2</c:v>
                </c:pt>
                <c:pt idx="193">
                  <c:v>2</c:v>
                </c:pt>
                <c:pt idx="194">
                  <c:v>2</c:v>
                </c:pt>
                <c:pt idx="195">
                  <c:v>2</c:v>
                </c:pt>
                <c:pt idx="196">
                  <c:v>2</c:v>
                </c:pt>
                <c:pt idx="197">
                  <c:v>2</c:v>
                </c:pt>
                <c:pt idx="198">
                  <c:v>2</c:v>
                </c:pt>
                <c:pt idx="199">
                  <c:v>2</c:v>
                </c:pt>
                <c:pt idx="200">
                  <c:v>2</c:v>
                </c:pt>
                <c:pt idx="201">
                  <c:v>2</c:v>
                </c:pt>
                <c:pt idx="202">
                  <c:v>2</c:v>
                </c:pt>
                <c:pt idx="203">
                  <c:v>2</c:v>
                </c:pt>
                <c:pt idx="204">
                  <c:v>2</c:v>
                </c:pt>
                <c:pt idx="205">
                  <c:v>2</c:v>
                </c:pt>
                <c:pt idx="206">
                  <c:v>2</c:v>
                </c:pt>
                <c:pt idx="207">
                  <c:v>2</c:v>
                </c:pt>
                <c:pt idx="208">
                  <c:v>2</c:v>
                </c:pt>
                <c:pt idx="209">
                  <c:v>2</c:v>
                </c:pt>
                <c:pt idx="210">
                  <c:v>2</c:v>
                </c:pt>
                <c:pt idx="211">
                  <c:v>2</c:v>
                </c:pt>
                <c:pt idx="212">
                  <c:v>2</c:v>
                </c:pt>
                <c:pt idx="213">
                  <c:v>2</c:v>
                </c:pt>
                <c:pt idx="214">
                  <c:v>2</c:v>
                </c:pt>
                <c:pt idx="215">
                  <c:v>2</c:v>
                </c:pt>
                <c:pt idx="216">
                  <c:v>2</c:v>
                </c:pt>
                <c:pt idx="217">
                  <c:v>2</c:v>
                </c:pt>
                <c:pt idx="218">
                  <c:v>2</c:v>
                </c:pt>
                <c:pt idx="219">
                  <c:v>2</c:v>
                </c:pt>
                <c:pt idx="220">
                  <c:v>2</c:v>
                </c:pt>
                <c:pt idx="221">
                  <c:v>2</c:v>
                </c:pt>
                <c:pt idx="222">
                  <c:v>2</c:v>
                </c:pt>
                <c:pt idx="223">
                  <c:v>2</c:v>
                </c:pt>
                <c:pt idx="224">
                  <c:v>2</c:v>
                </c:pt>
                <c:pt idx="225">
                  <c:v>2</c:v>
                </c:pt>
                <c:pt idx="226">
                  <c:v>2</c:v>
                </c:pt>
                <c:pt idx="227">
                  <c:v>2</c:v>
                </c:pt>
                <c:pt idx="228">
                  <c:v>2</c:v>
                </c:pt>
                <c:pt idx="229">
                  <c:v>2</c:v>
                </c:pt>
                <c:pt idx="230">
                  <c:v>2</c:v>
                </c:pt>
                <c:pt idx="231">
                  <c:v>2</c:v>
                </c:pt>
                <c:pt idx="232">
                  <c:v>2</c:v>
                </c:pt>
                <c:pt idx="233">
                  <c:v>2</c:v>
                </c:pt>
                <c:pt idx="234">
                  <c:v>2</c:v>
                </c:pt>
                <c:pt idx="235">
                  <c:v>2</c:v>
                </c:pt>
                <c:pt idx="236">
                  <c:v>2</c:v>
                </c:pt>
                <c:pt idx="237">
                  <c:v>2</c:v>
                </c:pt>
                <c:pt idx="238">
                  <c:v>2</c:v>
                </c:pt>
                <c:pt idx="239">
                  <c:v>2</c:v>
                </c:pt>
                <c:pt idx="240">
                  <c:v>2</c:v>
                </c:pt>
                <c:pt idx="241">
                  <c:v>2</c:v>
                </c:pt>
                <c:pt idx="242">
                  <c:v>2</c:v>
                </c:pt>
                <c:pt idx="243">
                  <c:v>2</c:v>
                </c:pt>
                <c:pt idx="244">
                  <c:v>2</c:v>
                </c:pt>
                <c:pt idx="245">
                  <c:v>2</c:v>
                </c:pt>
                <c:pt idx="246">
                  <c:v>2</c:v>
                </c:pt>
                <c:pt idx="247">
                  <c:v>2</c:v>
                </c:pt>
                <c:pt idx="248">
                  <c:v>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6-8416-433F-8456-487CA9CE68DB}"/>
            </c:ext>
          </c:extLst>
        </c:ser>
        <c:ser>
          <c:idx val="4"/>
          <c:order val="4"/>
          <c:tx>
            <c:strRef>
              <c:f>Hoja1!$G$1</c:f>
              <c:strCache>
                <c:ptCount val="1"/>
                <c:pt idx="0">
                  <c:v>Columna2</c:v>
                </c:pt>
              </c:strCache>
            </c:strRef>
          </c:tx>
          <c:spPr>
            <a:ln>
              <a:solidFill>
                <a:schemeClr val="accent3"/>
              </a:solidFill>
              <a:prstDash val="sysDot"/>
            </a:ln>
          </c:spPr>
          <c:marker>
            <c:symbol val="none"/>
          </c:marker>
          <c:cat>
            <c:numRef>
              <c:f>Hoja1!$A$2:$A$469</c:f>
              <c:numCache>
                <c:formatCode>mmm\-yy</c:formatCode>
                <c:ptCount val="468"/>
                <c:pt idx="0">
                  <c:v>36526</c:v>
                </c:pt>
                <c:pt idx="1">
                  <c:v>36557</c:v>
                </c:pt>
                <c:pt idx="2">
                  <c:v>36586</c:v>
                </c:pt>
                <c:pt idx="3">
                  <c:v>36617</c:v>
                </c:pt>
                <c:pt idx="4">
                  <c:v>36647</c:v>
                </c:pt>
                <c:pt idx="5">
                  <c:v>36678</c:v>
                </c:pt>
                <c:pt idx="6">
                  <c:v>36708</c:v>
                </c:pt>
                <c:pt idx="7">
                  <c:v>36739</c:v>
                </c:pt>
                <c:pt idx="8">
                  <c:v>36770</c:v>
                </c:pt>
                <c:pt idx="9">
                  <c:v>36800</c:v>
                </c:pt>
                <c:pt idx="10">
                  <c:v>36831</c:v>
                </c:pt>
                <c:pt idx="11">
                  <c:v>36861</c:v>
                </c:pt>
                <c:pt idx="12">
                  <c:v>36892</c:v>
                </c:pt>
                <c:pt idx="13">
                  <c:v>36923</c:v>
                </c:pt>
                <c:pt idx="14">
                  <c:v>36951</c:v>
                </c:pt>
                <c:pt idx="15">
                  <c:v>36982</c:v>
                </c:pt>
                <c:pt idx="16">
                  <c:v>37012</c:v>
                </c:pt>
                <c:pt idx="17">
                  <c:v>37043</c:v>
                </c:pt>
                <c:pt idx="18">
                  <c:v>37073</c:v>
                </c:pt>
                <c:pt idx="19">
                  <c:v>37104</c:v>
                </c:pt>
                <c:pt idx="20">
                  <c:v>37135</c:v>
                </c:pt>
                <c:pt idx="21">
                  <c:v>37165</c:v>
                </c:pt>
                <c:pt idx="22">
                  <c:v>37196</c:v>
                </c:pt>
                <c:pt idx="23">
                  <c:v>37226</c:v>
                </c:pt>
                <c:pt idx="24">
                  <c:v>37257</c:v>
                </c:pt>
                <c:pt idx="25">
                  <c:v>37288</c:v>
                </c:pt>
                <c:pt idx="26">
                  <c:v>37316</c:v>
                </c:pt>
                <c:pt idx="27">
                  <c:v>37347</c:v>
                </c:pt>
                <c:pt idx="28">
                  <c:v>37377</c:v>
                </c:pt>
                <c:pt idx="29">
                  <c:v>37408</c:v>
                </c:pt>
                <c:pt idx="30">
                  <c:v>37438</c:v>
                </c:pt>
                <c:pt idx="31">
                  <c:v>37469</c:v>
                </c:pt>
                <c:pt idx="32">
                  <c:v>37500</c:v>
                </c:pt>
                <c:pt idx="33">
                  <c:v>37530</c:v>
                </c:pt>
                <c:pt idx="34">
                  <c:v>37561</c:v>
                </c:pt>
                <c:pt idx="35">
                  <c:v>37591</c:v>
                </c:pt>
                <c:pt idx="36">
                  <c:v>37622</c:v>
                </c:pt>
                <c:pt idx="37">
                  <c:v>37653</c:v>
                </c:pt>
                <c:pt idx="38">
                  <c:v>37681</c:v>
                </c:pt>
                <c:pt idx="39">
                  <c:v>37712</c:v>
                </c:pt>
                <c:pt idx="40">
                  <c:v>37742</c:v>
                </c:pt>
                <c:pt idx="41">
                  <c:v>37773</c:v>
                </c:pt>
                <c:pt idx="42">
                  <c:v>37803</c:v>
                </c:pt>
                <c:pt idx="43">
                  <c:v>37834</c:v>
                </c:pt>
                <c:pt idx="44">
                  <c:v>37865</c:v>
                </c:pt>
                <c:pt idx="45">
                  <c:v>37895</c:v>
                </c:pt>
                <c:pt idx="46">
                  <c:v>37926</c:v>
                </c:pt>
                <c:pt idx="47">
                  <c:v>37956</c:v>
                </c:pt>
                <c:pt idx="48">
                  <c:v>37987</c:v>
                </c:pt>
                <c:pt idx="49">
                  <c:v>38018</c:v>
                </c:pt>
                <c:pt idx="50">
                  <c:v>38047</c:v>
                </c:pt>
                <c:pt idx="51">
                  <c:v>38078</c:v>
                </c:pt>
                <c:pt idx="52">
                  <c:v>38108</c:v>
                </c:pt>
                <c:pt idx="53">
                  <c:v>38139</c:v>
                </c:pt>
                <c:pt idx="54">
                  <c:v>38169</c:v>
                </c:pt>
                <c:pt idx="55">
                  <c:v>38200</c:v>
                </c:pt>
                <c:pt idx="56">
                  <c:v>38231</c:v>
                </c:pt>
                <c:pt idx="57">
                  <c:v>38261</c:v>
                </c:pt>
                <c:pt idx="58">
                  <c:v>38292</c:v>
                </c:pt>
                <c:pt idx="59">
                  <c:v>38322</c:v>
                </c:pt>
                <c:pt idx="60">
                  <c:v>38353</c:v>
                </c:pt>
                <c:pt idx="61">
                  <c:v>38384</c:v>
                </c:pt>
                <c:pt idx="62">
                  <c:v>38412</c:v>
                </c:pt>
                <c:pt idx="63">
                  <c:v>38443</c:v>
                </c:pt>
                <c:pt idx="64">
                  <c:v>38473</c:v>
                </c:pt>
                <c:pt idx="65">
                  <c:v>38504</c:v>
                </c:pt>
                <c:pt idx="66">
                  <c:v>38534</c:v>
                </c:pt>
                <c:pt idx="67">
                  <c:v>38565</c:v>
                </c:pt>
                <c:pt idx="68">
                  <c:v>38596</c:v>
                </c:pt>
                <c:pt idx="69">
                  <c:v>38626</c:v>
                </c:pt>
                <c:pt idx="70">
                  <c:v>38657</c:v>
                </c:pt>
                <c:pt idx="71">
                  <c:v>38687</c:v>
                </c:pt>
                <c:pt idx="72">
                  <c:v>38718</c:v>
                </c:pt>
                <c:pt idx="73">
                  <c:v>38749</c:v>
                </c:pt>
                <c:pt idx="74">
                  <c:v>38777</c:v>
                </c:pt>
                <c:pt idx="75">
                  <c:v>38808</c:v>
                </c:pt>
                <c:pt idx="76">
                  <c:v>38838</c:v>
                </c:pt>
                <c:pt idx="77">
                  <c:v>38869</c:v>
                </c:pt>
                <c:pt idx="78">
                  <c:v>38899</c:v>
                </c:pt>
                <c:pt idx="79">
                  <c:v>38930</c:v>
                </c:pt>
                <c:pt idx="80">
                  <c:v>38961</c:v>
                </c:pt>
                <c:pt idx="81">
                  <c:v>38991</c:v>
                </c:pt>
                <c:pt idx="82">
                  <c:v>39022</c:v>
                </c:pt>
                <c:pt idx="83">
                  <c:v>39052</c:v>
                </c:pt>
                <c:pt idx="84">
                  <c:v>39083</c:v>
                </c:pt>
                <c:pt idx="85">
                  <c:v>39114</c:v>
                </c:pt>
                <c:pt idx="86">
                  <c:v>39142</c:v>
                </c:pt>
                <c:pt idx="87">
                  <c:v>39173</c:v>
                </c:pt>
                <c:pt idx="88">
                  <c:v>39203</c:v>
                </c:pt>
                <c:pt idx="89">
                  <c:v>39234</c:v>
                </c:pt>
                <c:pt idx="90">
                  <c:v>39264</c:v>
                </c:pt>
                <c:pt idx="91">
                  <c:v>39295</c:v>
                </c:pt>
                <c:pt idx="92">
                  <c:v>39326</c:v>
                </c:pt>
                <c:pt idx="93">
                  <c:v>39356</c:v>
                </c:pt>
                <c:pt idx="94">
                  <c:v>39387</c:v>
                </c:pt>
                <c:pt idx="95">
                  <c:v>39417</c:v>
                </c:pt>
                <c:pt idx="96">
                  <c:v>39448</c:v>
                </c:pt>
                <c:pt idx="97">
                  <c:v>39479</c:v>
                </c:pt>
                <c:pt idx="98">
                  <c:v>39508</c:v>
                </c:pt>
                <c:pt idx="99">
                  <c:v>39539</c:v>
                </c:pt>
                <c:pt idx="100">
                  <c:v>39569</c:v>
                </c:pt>
                <c:pt idx="101">
                  <c:v>39600</c:v>
                </c:pt>
                <c:pt idx="102">
                  <c:v>39630</c:v>
                </c:pt>
                <c:pt idx="103">
                  <c:v>39661</c:v>
                </c:pt>
                <c:pt idx="104">
                  <c:v>39692</c:v>
                </c:pt>
                <c:pt idx="105">
                  <c:v>39722</c:v>
                </c:pt>
                <c:pt idx="106">
                  <c:v>39753</c:v>
                </c:pt>
                <c:pt idx="107">
                  <c:v>39783</c:v>
                </c:pt>
                <c:pt idx="108">
                  <c:v>39814</c:v>
                </c:pt>
                <c:pt idx="109">
                  <c:v>39845</c:v>
                </c:pt>
                <c:pt idx="110">
                  <c:v>39873</c:v>
                </c:pt>
                <c:pt idx="111">
                  <c:v>39904</c:v>
                </c:pt>
                <c:pt idx="112">
                  <c:v>39934</c:v>
                </c:pt>
                <c:pt idx="113">
                  <c:v>39965</c:v>
                </c:pt>
                <c:pt idx="114">
                  <c:v>39995</c:v>
                </c:pt>
                <c:pt idx="115">
                  <c:v>40026</c:v>
                </c:pt>
                <c:pt idx="116">
                  <c:v>40057</c:v>
                </c:pt>
                <c:pt idx="117">
                  <c:v>40087</c:v>
                </c:pt>
                <c:pt idx="118">
                  <c:v>40118</c:v>
                </c:pt>
                <c:pt idx="119">
                  <c:v>40148</c:v>
                </c:pt>
                <c:pt idx="120">
                  <c:v>40179</c:v>
                </c:pt>
                <c:pt idx="121">
                  <c:v>40210</c:v>
                </c:pt>
                <c:pt idx="122">
                  <c:v>40238</c:v>
                </c:pt>
                <c:pt idx="123">
                  <c:v>40269</c:v>
                </c:pt>
                <c:pt idx="124">
                  <c:v>40299</c:v>
                </c:pt>
                <c:pt idx="125">
                  <c:v>40330</c:v>
                </c:pt>
                <c:pt idx="126">
                  <c:v>40360</c:v>
                </c:pt>
                <c:pt idx="127">
                  <c:v>40391</c:v>
                </c:pt>
                <c:pt idx="128">
                  <c:v>40422</c:v>
                </c:pt>
                <c:pt idx="129">
                  <c:v>40452</c:v>
                </c:pt>
                <c:pt idx="130">
                  <c:v>40483</c:v>
                </c:pt>
                <c:pt idx="131">
                  <c:v>40513</c:v>
                </c:pt>
                <c:pt idx="132">
                  <c:v>40544</c:v>
                </c:pt>
                <c:pt idx="133">
                  <c:v>40575</c:v>
                </c:pt>
                <c:pt idx="134">
                  <c:v>40603</c:v>
                </c:pt>
                <c:pt idx="135">
                  <c:v>40634</c:v>
                </c:pt>
                <c:pt idx="136">
                  <c:v>40664</c:v>
                </c:pt>
                <c:pt idx="137">
                  <c:v>40695</c:v>
                </c:pt>
                <c:pt idx="138">
                  <c:v>40725</c:v>
                </c:pt>
                <c:pt idx="139">
                  <c:v>40756</c:v>
                </c:pt>
                <c:pt idx="140">
                  <c:v>40787</c:v>
                </c:pt>
                <c:pt idx="141">
                  <c:v>40817</c:v>
                </c:pt>
                <c:pt idx="142">
                  <c:v>40848</c:v>
                </c:pt>
                <c:pt idx="143">
                  <c:v>40878</c:v>
                </c:pt>
                <c:pt idx="144">
                  <c:v>40909</c:v>
                </c:pt>
                <c:pt idx="145">
                  <c:v>40940</c:v>
                </c:pt>
                <c:pt idx="146">
                  <c:v>40969</c:v>
                </c:pt>
                <c:pt idx="147">
                  <c:v>41000</c:v>
                </c:pt>
                <c:pt idx="148">
                  <c:v>41030</c:v>
                </c:pt>
                <c:pt idx="149">
                  <c:v>41061</c:v>
                </c:pt>
                <c:pt idx="150">
                  <c:v>41091</c:v>
                </c:pt>
                <c:pt idx="151">
                  <c:v>41122</c:v>
                </c:pt>
                <c:pt idx="152">
                  <c:v>41153</c:v>
                </c:pt>
                <c:pt idx="153">
                  <c:v>41183</c:v>
                </c:pt>
                <c:pt idx="154">
                  <c:v>41214</c:v>
                </c:pt>
                <c:pt idx="155">
                  <c:v>41244</c:v>
                </c:pt>
                <c:pt idx="156">
                  <c:v>41275</c:v>
                </c:pt>
                <c:pt idx="157">
                  <c:v>41306</c:v>
                </c:pt>
                <c:pt idx="158">
                  <c:v>41334</c:v>
                </c:pt>
                <c:pt idx="159">
                  <c:v>41365</c:v>
                </c:pt>
                <c:pt idx="160">
                  <c:v>41395</c:v>
                </c:pt>
                <c:pt idx="161">
                  <c:v>41426</c:v>
                </c:pt>
                <c:pt idx="162">
                  <c:v>41456</c:v>
                </c:pt>
                <c:pt idx="163">
                  <c:v>41487</c:v>
                </c:pt>
                <c:pt idx="164">
                  <c:v>41518</c:v>
                </c:pt>
                <c:pt idx="165">
                  <c:v>41548</c:v>
                </c:pt>
                <c:pt idx="166">
                  <c:v>41579</c:v>
                </c:pt>
                <c:pt idx="167">
                  <c:v>41609</c:v>
                </c:pt>
                <c:pt idx="168">
                  <c:v>41640</c:v>
                </c:pt>
                <c:pt idx="169">
                  <c:v>41671</c:v>
                </c:pt>
                <c:pt idx="170">
                  <c:v>41699</c:v>
                </c:pt>
                <c:pt idx="171">
                  <c:v>41730</c:v>
                </c:pt>
                <c:pt idx="172">
                  <c:v>41760</c:v>
                </c:pt>
                <c:pt idx="173">
                  <c:v>41791</c:v>
                </c:pt>
                <c:pt idx="174">
                  <c:v>41821</c:v>
                </c:pt>
                <c:pt idx="175">
                  <c:v>41852</c:v>
                </c:pt>
                <c:pt idx="176">
                  <c:v>41883</c:v>
                </c:pt>
                <c:pt idx="177">
                  <c:v>41913</c:v>
                </c:pt>
                <c:pt idx="178">
                  <c:v>41944</c:v>
                </c:pt>
                <c:pt idx="179">
                  <c:v>41974</c:v>
                </c:pt>
                <c:pt idx="180">
                  <c:v>42005</c:v>
                </c:pt>
                <c:pt idx="181">
                  <c:v>42036</c:v>
                </c:pt>
                <c:pt idx="182">
                  <c:v>42064</c:v>
                </c:pt>
                <c:pt idx="183">
                  <c:v>42095</c:v>
                </c:pt>
                <c:pt idx="184">
                  <c:v>42125</c:v>
                </c:pt>
                <c:pt idx="185">
                  <c:v>42156</c:v>
                </c:pt>
                <c:pt idx="186">
                  <c:v>42186</c:v>
                </c:pt>
                <c:pt idx="187">
                  <c:v>42217</c:v>
                </c:pt>
                <c:pt idx="188">
                  <c:v>42248</c:v>
                </c:pt>
                <c:pt idx="189">
                  <c:v>42278</c:v>
                </c:pt>
                <c:pt idx="190">
                  <c:v>42309</c:v>
                </c:pt>
                <c:pt idx="191">
                  <c:v>42339</c:v>
                </c:pt>
                <c:pt idx="192">
                  <c:v>42370</c:v>
                </c:pt>
                <c:pt idx="193">
                  <c:v>42401</c:v>
                </c:pt>
                <c:pt idx="194">
                  <c:v>42430</c:v>
                </c:pt>
                <c:pt idx="195">
                  <c:v>42461</c:v>
                </c:pt>
                <c:pt idx="196">
                  <c:v>42491</c:v>
                </c:pt>
                <c:pt idx="197">
                  <c:v>42522</c:v>
                </c:pt>
                <c:pt idx="198">
                  <c:v>42552</c:v>
                </c:pt>
                <c:pt idx="199">
                  <c:v>42583</c:v>
                </c:pt>
                <c:pt idx="200">
                  <c:v>42614</c:v>
                </c:pt>
                <c:pt idx="201">
                  <c:v>42644</c:v>
                </c:pt>
                <c:pt idx="202">
                  <c:v>42675</c:v>
                </c:pt>
                <c:pt idx="203">
                  <c:v>42705</c:v>
                </c:pt>
                <c:pt idx="204">
                  <c:v>42736</c:v>
                </c:pt>
                <c:pt idx="205">
                  <c:v>42767</c:v>
                </c:pt>
                <c:pt idx="206">
                  <c:v>42795</c:v>
                </c:pt>
                <c:pt idx="207">
                  <c:v>42826</c:v>
                </c:pt>
                <c:pt idx="208">
                  <c:v>42856</c:v>
                </c:pt>
                <c:pt idx="209">
                  <c:v>42887</c:v>
                </c:pt>
                <c:pt idx="210">
                  <c:v>42917</c:v>
                </c:pt>
                <c:pt idx="211">
                  <c:v>42948</c:v>
                </c:pt>
                <c:pt idx="212">
                  <c:v>42979</c:v>
                </c:pt>
                <c:pt idx="213">
                  <c:v>43009</c:v>
                </c:pt>
                <c:pt idx="214">
                  <c:v>43040</c:v>
                </c:pt>
                <c:pt idx="215">
                  <c:v>43070</c:v>
                </c:pt>
                <c:pt idx="216">
                  <c:v>43101</c:v>
                </c:pt>
                <c:pt idx="217">
                  <c:v>43132</c:v>
                </c:pt>
                <c:pt idx="218">
                  <c:v>43160</c:v>
                </c:pt>
                <c:pt idx="219">
                  <c:v>43191</c:v>
                </c:pt>
                <c:pt idx="220">
                  <c:v>43221</c:v>
                </c:pt>
                <c:pt idx="221">
                  <c:v>43252</c:v>
                </c:pt>
                <c:pt idx="222">
                  <c:v>43282</c:v>
                </c:pt>
                <c:pt idx="223">
                  <c:v>43313</c:v>
                </c:pt>
                <c:pt idx="224">
                  <c:v>43344</c:v>
                </c:pt>
                <c:pt idx="225">
                  <c:v>43374</c:v>
                </c:pt>
                <c:pt idx="226">
                  <c:v>43405</c:v>
                </c:pt>
                <c:pt idx="227">
                  <c:v>43435</c:v>
                </c:pt>
                <c:pt idx="228">
                  <c:v>43466</c:v>
                </c:pt>
                <c:pt idx="229">
                  <c:v>43497</c:v>
                </c:pt>
                <c:pt idx="230">
                  <c:v>43525</c:v>
                </c:pt>
                <c:pt idx="231">
                  <c:v>43556</c:v>
                </c:pt>
                <c:pt idx="232">
                  <c:v>43586</c:v>
                </c:pt>
                <c:pt idx="233">
                  <c:v>43617</c:v>
                </c:pt>
                <c:pt idx="234">
                  <c:v>43647</c:v>
                </c:pt>
                <c:pt idx="235">
                  <c:v>43678</c:v>
                </c:pt>
                <c:pt idx="236">
                  <c:v>43709</c:v>
                </c:pt>
                <c:pt idx="237">
                  <c:v>43739</c:v>
                </c:pt>
                <c:pt idx="238">
                  <c:v>43770</c:v>
                </c:pt>
                <c:pt idx="239">
                  <c:v>43800</c:v>
                </c:pt>
                <c:pt idx="240">
                  <c:v>43831</c:v>
                </c:pt>
                <c:pt idx="241">
                  <c:v>43862</c:v>
                </c:pt>
                <c:pt idx="242">
                  <c:v>43891</c:v>
                </c:pt>
                <c:pt idx="243">
                  <c:v>43922</c:v>
                </c:pt>
                <c:pt idx="244">
                  <c:v>43952</c:v>
                </c:pt>
                <c:pt idx="245">
                  <c:v>43983</c:v>
                </c:pt>
                <c:pt idx="246">
                  <c:v>44013</c:v>
                </c:pt>
                <c:pt idx="247">
                  <c:v>44044</c:v>
                </c:pt>
                <c:pt idx="248">
                  <c:v>44075</c:v>
                </c:pt>
              </c:numCache>
            </c:numRef>
          </c:cat>
          <c:val>
            <c:numRef>
              <c:f>Hoja1!$G$2:$G$469</c:f>
              <c:numCache>
                <c:formatCode>General</c:formatCode>
                <c:ptCount val="468"/>
                <c:pt idx="0">
                  <c:v>4</c:v>
                </c:pt>
                <c:pt idx="1">
                  <c:v>4</c:v>
                </c:pt>
                <c:pt idx="2">
                  <c:v>4</c:v>
                </c:pt>
                <c:pt idx="3">
                  <c:v>4</c:v>
                </c:pt>
                <c:pt idx="4">
                  <c:v>4</c:v>
                </c:pt>
                <c:pt idx="5">
                  <c:v>4</c:v>
                </c:pt>
                <c:pt idx="6">
                  <c:v>4</c:v>
                </c:pt>
                <c:pt idx="7">
                  <c:v>4</c:v>
                </c:pt>
                <c:pt idx="8">
                  <c:v>4</c:v>
                </c:pt>
                <c:pt idx="9">
                  <c:v>4</c:v>
                </c:pt>
                <c:pt idx="10">
                  <c:v>4</c:v>
                </c:pt>
                <c:pt idx="11">
                  <c:v>4</c:v>
                </c:pt>
                <c:pt idx="12">
                  <c:v>4</c:v>
                </c:pt>
                <c:pt idx="13">
                  <c:v>4</c:v>
                </c:pt>
                <c:pt idx="14">
                  <c:v>4</c:v>
                </c:pt>
                <c:pt idx="15">
                  <c:v>4</c:v>
                </c:pt>
                <c:pt idx="16">
                  <c:v>4</c:v>
                </c:pt>
                <c:pt idx="17">
                  <c:v>4</c:v>
                </c:pt>
                <c:pt idx="18">
                  <c:v>4</c:v>
                </c:pt>
                <c:pt idx="19">
                  <c:v>4</c:v>
                </c:pt>
                <c:pt idx="20">
                  <c:v>4</c:v>
                </c:pt>
                <c:pt idx="21">
                  <c:v>4</c:v>
                </c:pt>
                <c:pt idx="22">
                  <c:v>4</c:v>
                </c:pt>
                <c:pt idx="23">
                  <c:v>4</c:v>
                </c:pt>
                <c:pt idx="24">
                  <c:v>4</c:v>
                </c:pt>
                <c:pt idx="25">
                  <c:v>4</c:v>
                </c:pt>
                <c:pt idx="26">
                  <c:v>4</c:v>
                </c:pt>
                <c:pt idx="27">
                  <c:v>4</c:v>
                </c:pt>
                <c:pt idx="28">
                  <c:v>4</c:v>
                </c:pt>
                <c:pt idx="29">
                  <c:v>4</c:v>
                </c:pt>
                <c:pt idx="30">
                  <c:v>4</c:v>
                </c:pt>
                <c:pt idx="31">
                  <c:v>4</c:v>
                </c:pt>
                <c:pt idx="32">
                  <c:v>4</c:v>
                </c:pt>
                <c:pt idx="33">
                  <c:v>4</c:v>
                </c:pt>
                <c:pt idx="34">
                  <c:v>4</c:v>
                </c:pt>
                <c:pt idx="35">
                  <c:v>4</c:v>
                </c:pt>
                <c:pt idx="36">
                  <c:v>4</c:v>
                </c:pt>
                <c:pt idx="37">
                  <c:v>4</c:v>
                </c:pt>
                <c:pt idx="38">
                  <c:v>4</c:v>
                </c:pt>
                <c:pt idx="39">
                  <c:v>4</c:v>
                </c:pt>
                <c:pt idx="40">
                  <c:v>4</c:v>
                </c:pt>
                <c:pt idx="41">
                  <c:v>4</c:v>
                </c:pt>
                <c:pt idx="42">
                  <c:v>4</c:v>
                </c:pt>
                <c:pt idx="43">
                  <c:v>4</c:v>
                </c:pt>
                <c:pt idx="44">
                  <c:v>4</c:v>
                </c:pt>
                <c:pt idx="45">
                  <c:v>4</c:v>
                </c:pt>
                <c:pt idx="46">
                  <c:v>4</c:v>
                </c:pt>
                <c:pt idx="47">
                  <c:v>4</c:v>
                </c:pt>
                <c:pt idx="48">
                  <c:v>4</c:v>
                </c:pt>
                <c:pt idx="49">
                  <c:v>4</c:v>
                </c:pt>
                <c:pt idx="50">
                  <c:v>4</c:v>
                </c:pt>
                <c:pt idx="51">
                  <c:v>4</c:v>
                </c:pt>
                <c:pt idx="52">
                  <c:v>4</c:v>
                </c:pt>
                <c:pt idx="53">
                  <c:v>4</c:v>
                </c:pt>
                <c:pt idx="54">
                  <c:v>4</c:v>
                </c:pt>
                <c:pt idx="55">
                  <c:v>4</c:v>
                </c:pt>
                <c:pt idx="56">
                  <c:v>4</c:v>
                </c:pt>
                <c:pt idx="57">
                  <c:v>4</c:v>
                </c:pt>
                <c:pt idx="58">
                  <c:v>4</c:v>
                </c:pt>
                <c:pt idx="59">
                  <c:v>4</c:v>
                </c:pt>
                <c:pt idx="60">
                  <c:v>4</c:v>
                </c:pt>
                <c:pt idx="61">
                  <c:v>4</c:v>
                </c:pt>
                <c:pt idx="62">
                  <c:v>4</c:v>
                </c:pt>
                <c:pt idx="63">
                  <c:v>4</c:v>
                </c:pt>
                <c:pt idx="64">
                  <c:v>4</c:v>
                </c:pt>
                <c:pt idx="65">
                  <c:v>4</c:v>
                </c:pt>
                <c:pt idx="66">
                  <c:v>4</c:v>
                </c:pt>
                <c:pt idx="67">
                  <c:v>4</c:v>
                </c:pt>
                <c:pt idx="68">
                  <c:v>4</c:v>
                </c:pt>
                <c:pt idx="69">
                  <c:v>4</c:v>
                </c:pt>
                <c:pt idx="70">
                  <c:v>4</c:v>
                </c:pt>
                <c:pt idx="71">
                  <c:v>4</c:v>
                </c:pt>
                <c:pt idx="72">
                  <c:v>4</c:v>
                </c:pt>
                <c:pt idx="73">
                  <c:v>4</c:v>
                </c:pt>
                <c:pt idx="74">
                  <c:v>4</c:v>
                </c:pt>
                <c:pt idx="75">
                  <c:v>4</c:v>
                </c:pt>
                <c:pt idx="76">
                  <c:v>4</c:v>
                </c:pt>
                <c:pt idx="77">
                  <c:v>4</c:v>
                </c:pt>
                <c:pt idx="78">
                  <c:v>4</c:v>
                </c:pt>
                <c:pt idx="79">
                  <c:v>4</c:v>
                </c:pt>
                <c:pt idx="80">
                  <c:v>4</c:v>
                </c:pt>
                <c:pt idx="81">
                  <c:v>4</c:v>
                </c:pt>
                <c:pt idx="82">
                  <c:v>4</c:v>
                </c:pt>
                <c:pt idx="83">
                  <c:v>4</c:v>
                </c:pt>
                <c:pt idx="84">
                  <c:v>4</c:v>
                </c:pt>
                <c:pt idx="85">
                  <c:v>4</c:v>
                </c:pt>
                <c:pt idx="86">
                  <c:v>4</c:v>
                </c:pt>
                <c:pt idx="87">
                  <c:v>4</c:v>
                </c:pt>
                <c:pt idx="88">
                  <c:v>4</c:v>
                </c:pt>
                <c:pt idx="89">
                  <c:v>4</c:v>
                </c:pt>
                <c:pt idx="90">
                  <c:v>4</c:v>
                </c:pt>
                <c:pt idx="91">
                  <c:v>4</c:v>
                </c:pt>
                <c:pt idx="92">
                  <c:v>4</c:v>
                </c:pt>
                <c:pt idx="93">
                  <c:v>4</c:v>
                </c:pt>
                <c:pt idx="94">
                  <c:v>4</c:v>
                </c:pt>
                <c:pt idx="95">
                  <c:v>4</c:v>
                </c:pt>
                <c:pt idx="96">
                  <c:v>4</c:v>
                </c:pt>
                <c:pt idx="97">
                  <c:v>4</c:v>
                </c:pt>
                <c:pt idx="98">
                  <c:v>4</c:v>
                </c:pt>
                <c:pt idx="99">
                  <c:v>4</c:v>
                </c:pt>
                <c:pt idx="100">
                  <c:v>4</c:v>
                </c:pt>
                <c:pt idx="101">
                  <c:v>4</c:v>
                </c:pt>
                <c:pt idx="102">
                  <c:v>4</c:v>
                </c:pt>
                <c:pt idx="103">
                  <c:v>4</c:v>
                </c:pt>
                <c:pt idx="104">
                  <c:v>4</c:v>
                </c:pt>
                <c:pt idx="105">
                  <c:v>4</c:v>
                </c:pt>
                <c:pt idx="106">
                  <c:v>4</c:v>
                </c:pt>
                <c:pt idx="107">
                  <c:v>4</c:v>
                </c:pt>
                <c:pt idx="108">
                  <c:v>4</c:v>
                </c:pt>
                <c:pt idx="109">
                  <c:v>4</c:v>
                </c:pt>
                <c:pt idx="110">
                  <c:v>4</c:v>
                </c:pt>
                <c:pt idx="111">
                  <c:v>4</c:v>
                </c:pt>
                <c:pt idx="112">
                  <c:v>4</c:v>
                </c:pt>
                <c:pt idx="113">
                  <c:v>4</c:v>
                </c:pt>
                <c:pt idx="114">
                  <c:v>4</c:v>
                </c:pt>
                <c:pt idx="115">
                  <c:v>4</c:v>
                </c:pt>
                <c:pt idx="116">
                  <c:v>4</c:v>
                </c:pt>
                <c:pt idx="117">
                  <c:v>4</c:v>
                </c:pt>
                <c:pt idx="118">
                  <c:v>4</c:v>
                </c:pt>
                <c:pt idx="119">
                  <c:v>4</c:v>
                </c:pt>
                <c:pt idx="120">
                  <c:v>4</c:v>
                </c:pt>
                <c:pt idx="121">
                  <c:v>4</c:v>
                </c:pt>
                <c:pt idx="122">
                  <c:v>4</c:v>
                </c:pt>
                <c:pt idx="123">
                  <c:v>4</c:v>
                </c:pt>
                <c:pt idx="124">
                  <c:v>4</c:v>
                </c:pt>
                <c:pt idx="125">
                  <c:v>4</c:v>
                </c:pt>
                <c:pt idx="126">
                  <c:v>4</c:v>
                </c:pt>
                <c:pt idx="127">
                  <c:v>4</c:v>
                </c:pt>
                <c:pt idx="128">
                  <c:v>4</c:v>
                </c:pt>
                <c:pt idx="129">
                  <c:v>4</c:v>
                </c:pt>
                <c:pt idx="130">
                  <c:v>4</c:v>
                </c:pt>
                <c:pt idx="131">
                  <c:v>4</c:v>
                </c:pt>
                <c:pt idx="132">
                  <c:v>4</c:v>
                </c:pt>
                <c:pt idx="133">
                  <c:v>4</c:v>
                </c:pt>
                <c:pt idx="134">
                  <c:v>4</c:v>
                </c:pt>
                <c:pt idx="135">
                  <c:v>4</c:v>
                </c:pt>
                <c:pt idx="136">
                  <c:v>4</c:v>
                </c:pt>
                <c:pt idx="137">
                  <c:v>4</c:v>
                </c:pt>
                <c:pt idx="138">
                  <c:v>4</c:v>
                </c:pt>
                <c:pt idx="139">
                  <c:v>4</c:v>
                </c:pt>
                <c:pt idx="140">
                  <c:v>4</c:v>
                </c:pt>
                <c:pt idx="141">
                  <c:v>4</c:v>
                </c:pt>
                <c:pt idx="142">
                  <c:v>4</c:v>
                </c:pt>
                <c:pt idx="143">
                  <c:v>4</c:v>
                </c:pt>
                <c:pt idx="144">
                  <c:v>4</c:v>
                </c:pt>
                <c:pt idx="145">
                  <c:v>4</c:v>
                </c:pt>
                <c:pt idx="146">
                  <c:v>4</c:v>
                </c:pt>
                <c:pt idx="147">
                  <c:v>4</c:v>
                </c:pt>
                <c:pt idx="148">
                  <c:v>4</c:v>
                </c:pt>
                <c:pt idx="149">
                  <c:v>4</c:v>
                </c:pt>
                <c:pt idx="150">
                  <c:v>4</c:v>
                </c:pt>
                <c:pt idx="151">
                  <c:v>4</c:v>
                </c:pt>
                <c:pt idx="152">
                  <c:v>4</c:v>
                </c:pt>
                <c:pt idx="153">
                  <c:v>4</c:v>
                </c:pt>
                <c:pt idx="154">
                  <c:v>4</c:v>
                </c:pt>
                <c:pt idx="155">
                  <c:v>4</c:v>
                </c:pt>
                <c:pt idx="156">
                  <c:v>4</c:v>
                </c:pt>
                <c:pt idx="157">
                  <c:v>4</c:v>
                </c:pt>
                <c:pt idx="158">
                  <c:v>4</c:v>
                </c:pt>
                <c:pt idx="159">
                  <c:v>4</c:v>
                </c:pt>
                <c:pt idx="160">
                  <c:v>4</c:v>
                </c:pt>
                <c:pt idx="161">
                  <c:v>4</c:v>
                </c:pt>
                <c:pt idx="162">
                  <c:v>4</c:v>
                </c:pt>
                <c:pt idx="163">
                  <c:v>4</c:v>
                </c:pt>
                <c:pt idx="164">
                  <c:v>4</c:v>
                </c:pt>
                <c:pt idx="165">
                  <c:v>4</c:v>
                </c:pt>
                <c:pt idx="166">
                  <c:v>4</c:v>
                </c:pt>
                <c:pt idx="167">
                  <c:v>4</c:v>
                </c:pt>
                <c:pt idx="168">
                  <c:v>4</c:v>
                </c:pt>
                <c:pt idx="169">
                  <c:v>4</c:v>
                </c:pt>
                <c:pt idx="170">
                  <c:v>4</c:v>
                </c:pt>
                <c:pt idx="171">
                  <c:v>4</c:v>
                </c:pt>
                <c:pt idx="172">
                  <c:v>4</c:v>
                </c:pt>
                <c:pt idx="173">
                  <c:v>4</c:v>
                </c:pt>
                <c:pt idx="174">
                  <c:v>4</c:v>
                </c:pt>
                <c:pt idx="175">
                  <c:v>4</c:v>
                </c:pt>
                <c:pt idx="176">
                  <c:v>4</c:v>
                </c:pt>
                <c:pt idx="177">
                  <c:v>4</c:v>
                </c:pt>
                <c:pt idx="178">
                  <c:v>4</c:v>
                </c:pt>
                <c:pt idx="179">
                  <c:v>4</c:v>
                </c:pt>
                <c:pt idx="180">
                  <c:v>4</c:v>
                </c:pt>
                <c:pt idx="181">
                  <c:v>4</c:v>
                </c:pt>
                <c:pt idx="182">
                  <c:v>4</c:v>
                </c:pt>
                <c:pt idx="183">
                  <c:v>4</c:v>
                </c:pt>
                <c:pt idx="184">
                  <c:v>4</c:v>
                </c:pt>
                <c:pt idx="185">
                  <c:v>4</c:v>
                </c:pt>
                <c:pt idx="186">
                  <c:v>4</c:v>
                </c:pt>
                <c:pt idx="187">
                  <c:v>4</c:v>
                </c:pt>
                <c:pt idx="188">
                  <c:v>4</c:v>
                </c:pt>
                <c:pt idx="189">
                  <c:v>4</c:v>
                </c:pt>
                <c:pt idx="190">
                  <c:v>4</c:v>
                </c:pt>
                <c:pt idx="191">
                  <c:v>4</c:v>
                </c:pt>
                <c:pt idx="192">
                  <c:v>4</c:v>
                </c:pt>
                <c:pt idx="193">
                  <c:v>4</c:v>
                </c:pt>
                <c:pt idx="194">
                  <c:v>4</c:v>
                </c:pt>
                <c:pt idx="195">
                  <c:v>4</c:v>
                </c:pt>
                <c:pt idx="196">
                  <c:v>4</c:v>
                </c:pt>
                <c:pt idx="197">
                  <c:v>4</c:v>
                </c:pt>
                <c:pt idx="198">
                  <c:v>4</c:v>
                </c:pt>
                <c:pt idx="199">
                  <c:v>4</c:v>
                </c:pt>
                <c:pt idx="200">
                  <c:v>4</c:v>
                </c:pt>
                <c:pt idx="201">
                  <c:v>4</c:v>
                </c:pt>
                <c:pt idx="202">
                  <c:v>4</c:v>
                </c:pt>
                <c:pt idx="203">
                  <c:v>4</c:v>
                </c:pt>
                <c:pt idx="204">
                  <c:v>4</c:v>
                </c:pt>
                <c:pt idx="205">
                  <c:v>4</c:v>
                </c:pt>
                <c:pt idx="206">
                  <c:v>4</c:v>
                </c:pt>
                <c:pt idx="207">
                  <c:v>4</c:v>
                </c:pt>
                <c:pt idx="208">
                  <c:v>4</c:v>
                </c:pt>
                <c:pt idx="209">
                  <c:v>4</c:v>
                </c:pt>
                <c:pt idx="210">
                  <c:v>4</c:v>
                </c:pt>
                <c:pt idx="211">
                  <c:v>4</c:v>
                </c:pt>
                <c:pt idx="212">
                  <c:v>4</c:v>
                </c:pt>
                <c:pt idx="213">
                  <c:v>4</c:v>
                </c:pt>
                <c:pt idx="214">
                  <c:v>4</c:v>
                </c:pt>
                <c:pt idx="215">
                  <c:v>4</c:v>
                </c:pt>
                <c:pt idx="216">
                  <c:v>4</c:v>
                </c:pt>
                <c:pt idx="217">
                  <c:v>4</c:v>
                </c:pt>
                <c:pt idx="218">
                  <c:v>4</c:v>
                </c:pt>
                <c:pt idx="219">
                  <c:v>4</c:v>
                </c:pt>
                <c:pt idx="220">
                  <c:v>4</c:v>
                </c:pt>
                <c:pt idx="221">
                  <c:v>4</c:v>
                </c:pt>
                <c:pt idx="222">
                  <c:v>4</c:v>
                </c:pt>
                <c:pt idx="223">
                  <c:v>4</c:v>
                </c:pt>
                <c:pt idx="224">
                  <c:v>4</c:v>
                </c:pt>
                <c:pt idx="225">
                  <c:v>4</c:v>
                </c:pt>
                <c:pt idx="226">
                  <c:v>4</c:v>
                </c:pt>
                <c:pt idx="227">
                  <c:v>4</c:v>
                </c:pt>
                <c:pt idx="228">
                  <c:v>4</c:v>
                </c:pt>
                <c:pt idx="229">
                  <c:v>4</c:v>
                </c:pt>
                <c:pt idx="230">
                  <c:v>4</c:v>
                </c:pt>
                <c:pt idx="231">
                  <c:v>4</c:v>
                </c:pt>
                <c:pt idx="232">
                  <c:v>4</c:v>
                </c:pt>
                <c:pt idx="233">
                  <c:v>4</c:v>
                </c:pt>
                <c:pt idx="234">
                  <c:v>4</c:v>
                </c:pt>
                <c:pt idx="235">
                  <c:v>4</c:v>
                </c:pt>
                <c:pt idx="236">
                  <c:v>4</c:v>
                </c:pt>
                <c:pt idx="237">
                  <c:v>4</c:v>
                </c:pt>
                <c:pt idx="238">
                  <c:v>4</c:v>
                </c:pt>
                <c:pt idx="239">
                  <c:v>4</c:v>
                </c:pt>
                <c:pt idx="240">
                  <c:v>4</c:v>
                </c:pt>
                <c:pt idx="241">
                  <c:v>4</c:v>
                </c:pt>
                <c:pt idx="242">
                  <c:v>4</c:v>
                </c:pt>
                <c:pt idx="243">
                  <c:v>4</c:v>
                </c:pt>
                <c:pt idx="244">
                  <c:v>4</c:v>
                </c:pt>
                <c:pt idx="245">
                  <c:v>4</c:v>
                </c:pt>
                <c:pt idx="246">
                  <c:v>4</c:v>
                </c:pt>
                <c:pt idx="247">
                  <c:v>4</c:v>
                </c:pt>
                <c:pt idx="248">
                  <c:v>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7-8416-433F-8456-487CA9CE68DB}"/>
            </c:ext>
          </c:extLst>
        </c:ser>
        <c:ser>
          <c:idx val="5"/>
          <c:order val="5"/>
          <c:tx>
            <c:strRef>
              <c:f>Hoja1!$E$1</c:f>
              <c:strCache>
                <c:ptCount val="1"/>
                <c:pt idx="0">
                  <c:v>Sin alimentos ni regulados</c:v>
                </c:pt>
              </c:strCache>
            </c:strRef>
          </c:tx>
          <c:spPr>
            <a:ln>
              <a:solidFill>
                <a:schemeClr val="accent3"/>
              </a:solidFill>
            </a:ln>
          </c:spPr>
          <c:marker>
            <c:symbol val="none"/>
          </c:marker>
          <c:dLbls>
            <c:dLbl>
              <c:idx val="247"/>
              <c:layout>
                <c:manualLayout>
                  <c:x val="0"/>
                  <c:y val="-0.19074133059762308"/>
                </c:manualLayout>
              </c:layout>
              <c:tx>
                <c:rich>
                  <a:bodyPr/>
                  <a:lstStyle/>
                  <a:p>
                    <a:r>
                      <a:rPr lang="en-US" dirty="0"/>
                      <a:t>1,67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showDataLabelsRange val="0"/>
                </c:ext>
                <c:ext xmlns:c16="http://schemas.microsoft.com/office/drawing/2014/chart" uri="{C3380CC4-5D6E-409C-BE32-E72D297353CC}">
                  <c16:uniqueId val="{00000008-8416-433F-8456-487CA9CE68DB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>
                    <a:solidFill>
                      <a:schemeClr val="accent3"/>
                    </a:solidFill>
                  </a:defRPr>
                </a:pPr>
                <a:endParaRPr lang="en-US"/>
              </a:p>
            </c:txPr>
            <c:showLegendKey val="0"/>
            <c:showVal val="0"/>
            <c:showCatName val="0"/>
            <c:showSerName val="0"/>
            <c:showPercent val="0"/>
            <c:showBubbleSize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val>
            <c:numRef>
              <c:f>Hoja1!$E$2:$E$250</c:f>
              <c:numCache>
                <c:formatCode>0.00</c:formatCode>
                <c:ptCount val="249"/>
                <c:pt idx="0">
                  <c:v>7.6031680073577999</c:v>
                </c:pt>
                <c:pt idx="1">
                  <c:v>7.9184066069175501</c:v>
                </c:pt>
                <c:pt idx="2">
                  <c:v>7.9864116346120797</c:v>
                </c:pt>
                <c:pt idx="3">
                  <c:v>7.4733127169032603</c:v>
                </c:pt>
                <c:pt idx="4">
                  <c:v>7.6805212847382798</c:v>
                </c:pt>
                <c:pt idx="5">
                  <c:v>7.4650799835980104</c:v>
                </c:pt>
                <c:pt idx="6">
                  <c:v>7.42552663907429</c:v>
                </c:pt>
                <c:pt idx="7">
                  <c:v>7.3034535175931703</c:v>
                </c:pt>
                <c:pt idx="8">
                  <c:v>7.5181225951708504</c:v>
                </c:pt>
                <c:pt idx="9">
                  <c:v>7.2479334497910797</c:v>
                </c:pt>
                <c:pt idx="10">
                  <c:v>7.0399723925837501</c:v>
                </c:pt>
                <c:pt idx="11">
                  <c:v>7.3224455104142496</c:v>
                </c:pt>
                <c:pt idx="12">
                  <c:v>6.9871299191442997</c:v>
                </c:pt>
                <c:pt idx="13">
                  <c:v>6.45485523521796</c:v>
                </c:pt>
                <c:pt idx="14">
                  <c:v>6.0263798897615697</c:v>
                </c:pt>
                <c:pt idx="15">
                  <c:v>6.3153020329199796</c:v>
                </c:pt>
                <c:pt idx="16">
                  <c:v>6.0123585620278401</c:v>
                </c:pt>
                <c:pt idx="17">
                  <c:v>6.0685288307919896</c:v>
                </c:pt>
                <c:pt idx="18">
                  <c:v>5.9458186333815997</c:v>
                </c:pt>
                <c:pt idx="19">
                  <c:v>5.8251412583012998</c:v>
                </c:pt>
                <c:pt idx="20">
                  <c:v>5.5764604248368403</c:v>
                </c:pt>
                <c:pt idx="21">
                  <c:v>5.6151850684891604</c:v>
                </c:pt>
                <c:pt idx="22">
                  <c:v>5.6322334173286199</c:v>
                </c:pt>
                <c:pt idx="23">
                  <c:v>5.2749824023342997</c:v>
                </c:pt>
                <c:pt idx="24">
                  <c:v>5.3120197920306902</c:v>
                </c:pt>
                <c:pt idx="25">
                  <c:v>5.0134561572640202</c:v>
                </c:pt>
                <c:pt idx="26">
                  <c:v>4.8534332700629497</c:v>
                </c:pt>
                <c:pt idx="27">
                  <c:v>4.69362595707309</c:v>
                </c:pt>
                <c:pt idx="28">
                  <c:v>4.6658316067609604</c:v>
                </c:pt>
                <c:pt idx="29">
                  <c:v>4.6072459470618599</c:v>
                </c:pt>
                <c:pt idx="30">
                  <c:v>4.6209063293137698</c:v>
                </c:pt>
                <c:pt idx="31">
                  <c:v>4.5820081541812598</c:v>
                </c:pt>
                <c:pt idx="32">
                  <c:v>4.5393997559691597</c:v>
                </c:pt>
                <c:pt idx="33">
                  <c:v>4.6710679195558997</c:v>
                </c:pt>
                <c:pt idx="34">
                  <c:v>4.90378418230795</c:v>
                </c:pt>
                <c:pt idx="35">
                  <c:v>5.0096054909021204</c:v>
                </c:pt>
                <c:pt idx="36">
                  <c:v>5.3620871882490899</c:v>
                </c:pt>
                <c:pt idx="37">
                  <c:v>5.65063149215315</c:v>
                </c:pt>
                <c:pt idx="38">
                  <c:v>5.8283749016901796</c:v>
                </c:pt>
                <c:pt idx="39">
                  <c:v>5.7617060747740698</c:v>
                </c:pt>
                <c:pt idx="40">
                  <c:v>5.8340333009384304</c:v>
                </c:pt>
                <c:pt idx="41">
                  <c:v>6.0026703098918404</c:v>
                </c:pt>
                <c:pt idx="42">
                  <c:v>5.9053946220998004</c:v>
                </c:pt>
                <c:pt idx="43">
                  <c:v>6.0760725682019396</c:v>
                </c:pt>
                <c:pt idx="44">
                  <c:v>6.1476335212366404</c:v>
                </c:pt>
                <c:pt idx="45">
                  <c:v>5.9257600362795797</c:v>
                </c:pt>
                <c:pt idx="46">
                  <c:v>5.6845047211544202</c:v>
                </c:pt>
                <c:pt idx="47">
                  <c:v>5.7134398175019996</c:v>
                </c:pt>
                <c:pt idx="48">
                  <c:v>5.3959080356735303</c:v>
                </c:pt>
                <c:pt idx="49">
                  <c:v>5.2268102800897402</c:v>
                </c:pt>
                <c:pt idx="50">
                  <c:v>5.0481773438404103</c:v>
                </c:pt>
                <c:pt idx="51">
                  <c:v>4.9530769420090497</c:v>
                </c:pt>
                <c:pt idx="52">
                  <c:v>4.7862135902116298</c:v>
                </c:pt>
                <c:pt idx="53">
                  <c:v>4.7840687734236997</c:v>
                </c:pt>
                <c:pt idx="54">
                  <c:v>4.8629558600586398</c:v>
                </c:pt>
                <c:pt idx="55">
                  <c:v>4.7497640438648201</c:v>
                </c:pt>
                <c:pt idx="56">
                  <c:v>4.7244042709634204</c:v>
                </c:pt>
                <c:pt idx="57">
                  <c:v>4.6125693387288802</c:v>
                </c:pt>
                <c:pt idx="58">
                  <c:v>4.6041545037464804</c:v>
                </c:pt>
                <c:pt idx="59">
                  <c:v>4.5952947765435903</c:v>
                </c:pt>
                <c:pt idx="60">
                  <c:v>4.35765425660703</c:v>
                </c:pt>
                <c:pt idx="61">
                  <c:v>4.1518861013643402</c:v>
                </c:pt>
                <c:pt idx="62">
                  <c:v>3.9173122681450301</c:v>
                </c:pt>
                <c:pt idx="63">
                  <c:v>3.7838517150366502</c:v>
                </c:pt>
                <c:pt idx="64">
                  <c:v>3.7905245893515298</c:v>
                </c:pt>
                <c:pt idx="65">
                  <c:v>3.6570872949814102</c:v>
                </c:pt>
                <c:pt idx="66">
                  <c:v>3.6009992898112602</c:v>
                </c:pt>
                <c:pt idx="67">
                  <c:v>3.5523040763645102</c:v>
                </c:pt>
                <c:pt idx="68">
                  <c:v>3.64410012548452</c:v>
                </c:pt>
                <c:pt idx="69">
                  <c:v>3.7683662960350501</c:v>
                </c:pt>
                <c:pt idx="70">
                  <c:v>3.80331147411286</c:v>
                </c:pt>
                <c:pt idx="71">
                  <c:v>3.7133154279373999</c:v>
                </c:pt>
                <c:pt idx="72">
                  <c:v>3.6292724413703299</c:v>
                </c:pt>
                <c:pt idx="73">
                  <c:v>3.64710810889544</c:v>
                </c:pt>
                <c:pt idx="74">
                  <c:v>3.6322042121638201</c:v>
                </c:pt>
                <c:pt idx="75">
                  <c:v>3.54944591790523</c:v>
                </c:pt>
                <c:pt idx="76">
                  <c:v>3.6091389839199399</c:v>
                </c:pt>
                <c:pt idx="77">
                  <c:v>3.6897335782361602</c:v>
                </c:pt>
                <c:pt idx="78">
                  <c:v>3.7251813015351201</c:v>
                </c:pt>
                <c:pt idx="79">
                  <c:v>3.79456398668873</c:v>
                </c:pt>
                <c:pt idx="80">
                  <c:v>3.6996945315566099</c:v>
                </c:pt>
                <c:pt idx="81">
                  <c:v>3.4260912884361701</c:v>
                </c:pt>
                <c:pt idx="82">
                  <c:v>3.6259617068361698</c:v>
                </c:pt>
                <c:pt idx="83">
                  <c:v>3.7547888804188698</c:v>
                </c:pt>
                <c:pt idx="84">
                  <c:v>4.0503455775745403</c:v>
                </c:pt>
                <c:pt idx="85">
                  <c:v>3.9459539941205999</c:v>
                </c:pt>
                <c:pt idx="86">
                  <c:v>3.9869733867130401</c:v>
                </c:pt>
                <c:pt idx="87">
                  <c:v>4.1428471966384199</c:v>
                </c:pt>
                <c:pt idx="88">
                  <c:v>4.1235913672697899</c:v>
                </c:pt>
                <c:pt idx="89">
                  <c:v>4.0652114121186704</c:v>
                </c:pt>
                <c:pt idx="90">
                  <c:v>4.1274298546391597</c:v>
                </c:pt>
                <c:pt idx="91">
                  <c:v>4.0570300810962099</c:v>
                </c:pt>
                <c:pt idx="92">
                  <c:v>4.0031013244411504</c:v>
                </c:pt>
                <c:pt idx="93">
                  <c:v>4.2253556031576398</c:v>
                </c:pt>
                <c:pt idx="94">
                  <c:v>4.2217235986031003</c:v>
                </c:pt>
                <c:pt idx="95">
                  <c:v>4.2007669966233703</c:v>
                </c:pt>
                <c:pt idx="96">
                  <c:v>4.1913844068756401</c:v>
                </c:pt>
                <c:pt idx="97">
                  <c:v>4.24796328706823</c:v>
                </c:pt>
                <c:pt idx="98">
                  <c:v>4.2320587721058596</c:v>
                </c:pt>
                <c:pt idx="99">
                  <c:v>4.2258508400834502</c:v>
                </c:pt>
                <c:pt idx="100">
                  <c:v>4.2539084887989098</c:v>
                </c:pt>
                <c:pt idx="101">
                  <c:v>4.2845155995973396</c:v>
                </c:pt>
                <c:pt idx="102">
                  <c:v>4.1579275600587504</c:v>
                </c:pt>
                <c:pt idx="103">
                  <c:v>4.1548817179990598</c:v>
                </c:pt>
                <c:pt idx="104">
                  <c:v>4.1372703414087901</c:v>
                </c:pt>
                <c:pt idx="105">
                  <c:v>4.4984570834694804</c:v>
                </c:pt>
                <c:pt idx="106">
                  <c:v>4.2420603459864799</c:v>
                </c:pt>
                <c:pt idx="107">
                  <c:v>4.3814590691360804</c:v>
                </c:pt>
                <c:pt idx="108">
                  <c:v>4.2378273045480199</c:v>
                </c:pt>
                <c:pt idx="109">
                  <c:v>4.3846043089451996</c:v>
                </c:pt>
                <c:pt idx="110">
                  <c:v>4.3358295248124898</c:v>
                </c:pt>
                <c:pt idx="111">
                  <c:v>4.1744547915802404</c:v>
                </c:pt>
                <c:pt idx="112">
                  <c:v>4.09334525306818</c:v>
                </c:pt>
                <c:pt idx="113">
                  <c:v>4.0489384453629196</c:v>
                </c:pt>
                <c:pt idx="114">
                  <c:v>4.08029482228826</c:v>
                </c:pt>
                <c:pt idx="115">
                  <c:v>4.0792963442947201</c:v>
                </c:pt>
                <c:pt idx="116">
                  <c:v>3.9800338083480602</c:v>
                </c:pt>
                <c:pt idx="117">
                  <c:v>3.56873920114568</c:v>
                </c:pt>
                <c:pt idx="118">
                  <c:v>3.45793263415253</c:v>
                </c:pt>
                <c:pt idx="119">
                  <c:v>3.0594721214972802</c:v>
                </c:pt>
                <c:pt idx="120">
                  <c:v>2.9766709322656402</c:v>
                </c:pt>
                <c:pt idx="121">
                  <c:v>2.6331788700020602</c:v>
                </c:pt>
                <c:pt idx="122">
                  <c:v>2.2605626421984502</c:v>
                </c:pt>
                <c:pt idx="123">
                  <c:v>2.10401875448715</c:v>
                </c:pt>
                <c:pt idx="124">
                  <c:v>2.0855530361859702</c:v>
                </c:pt>
                <c:pt idx="125">
                  <c:v>2.0175111368269301</c:v>
                </c:pt>
                <c:pt idx="126">
                  <c:v>1.8917922883363101</c:v>
                </c:pt>
                <c:pt idx="127">
                  <c:v>1.86829745130067</c:v>
                </c:pt>
                <c:pt idx="128">
                  <c:v>1.8907131097840499</c:v>
                </c:pt>
                <c:pt idx="129">
                  <c:v>1.9157779700672</c:v>
                </c:pt>
                <c:pt idx="130">
                  <c:v>1.9475532603646999</c:v>
                </c:pt>
                <c:pt idx="131">
                  <c:v>2.0649777242308498</c:v>
                </c:pt>
                <c:pt idx="132">
                  <c:v>2.0378413971129801</c:v>
                </c:pt>
                <c:pt idx="133">
                  <c:v>2.0716160356923199</c:v>
                </c:pt>
                <c:pt idx="134">
                  <c:v>2.1175395311148102</c:v>
                </c:pt>
                <c:pt idx="135">
                  <c:v>2.1737826149345501</c:v>
                </c:pt>
                <c:pt idx="136">
                  <c:v>2.16692359042385</c:v>
                </c:pt>
                <c:pt idx="137">
                  <c:v>2.3214598583230499</c:v>
                </c:pt>
                <c:pt idx="138">
                  <c:v>2.39190493835466</c:v>
                </c:pt>
                <c:pt idx="139">
                  <c:v>2.2401554399100099</c:v>
                </c:pt>
                <c:pt idx="140">
                  <c:v>2.3093406719738501</c:v>
                </c:pt>
                <c:pt idx="141">
                  <c:v>2.41088356299753</c:v>
                </c:pt>
                <c:pt idx="142">
                  <c:v>2.5706750164074101</c:v>
                </c:pt>
                <c:pt idx="143">
                  <c:v>2.6994739464877</c:v>
                </c:pt>
                <c:pt idx="144">
                  <c:v>2.71603626435666</c:v>
                </c:pt>
                <c:pt idx="145">
                  <c:v>2.7325969023261099</c:v>
                </c:pt>
                <c:pt idx="146">
                  <c:v>2.7432380893239201</c:v>
                </c:pt>
                <c:pt idx="147">
                  <c:v>2.8666504829944501</c:v>
                </c:pt>
                <c:pt idx="148">
                  <c:v>2.8589032397168399</c:v>
                </c:pt>
                <c:pt idx="149">
                  <c:v>2.7899986404529802</c:v>
                </c:pt>
                <c:pt idx="150">
                  <c:v>2.8174661714394502</c:v>
                </c:pt>
                <c:pt idx="151">
                  <c:v>2.92673884805783</c:v>
                </c:pt>
                <c:pt idx="152">
                  <c:v>2.9914140849719399</c:v>
                </c:pt>
                <c:pt idx="153">
                  <c:v>3.0070183931510801</c:v>
                </c:pt>
                <c:pt idx="154">
                  <c:v>2.8964629511436701</c:v>
                </c:pt>
                <c:pt idx="155">
                  <c:v>2.76875327949036</c:v>
                </c:pt>
                <c:pt idx="156">
                  <c:v>2.6132496333564799</c:v>
                </c:pt>
                <c:pt idx="157">
                  <c:v>2.50758242559766</c:v>
                </c:pt>
                <c:pt idx="158">
                  <c:v>2.65050496507844</c:v>
                </c:pt>
                <c:pt idx="159">
                  <c:v>2.5733814943193698</c:v>
                </c:pt>
                <c:pt idx="160">
                  <c:v>2.5725865718427601</c:v>
                </c:pt>
                <c:pt idx="161">
                  <c:v>2.63921619412866</c:v>
                </c:pt>
                <c:pt idx="162">
                  <c:v>2.7569292786492601</c:v>
                </c:pt>
                <c:pt idx="163">
                  <c:v>2.7568028823944299</c:v>
                </c:pt>
                <c:pt idx="164">
                  <c:v>2.73207770973548</c:v>
                </c:pt>
                <c:pt idx="165">
                  <c:v>2.6589109883584099</c:v>
                </c:pt>
                <c:pt idx="166">
                  <c:v>2.6713980379559201</c:v>
                </c:pt>
                <c:pt idx="167">
                  <c:v>2.7279277714209198</c:v>
                </c:pt>
                <c:pt idx="168">
                  <c:v>2.7178285737025001</c:v>
                </c:pt>
                <c:pt idx="169">
                  <c:v>2.81341985709473</c:v>
                </c:pt>
                <c:pt idx="170">
                  <c:v>2.8121761511411898</c:v>
                </c:pt>
                <c:pt idx="171">
                  <c:v>2.8550848118166399</c:v>
                </c:pt>
                <c:pt idx="172">
                  <c:v>2.9734382023881301</c:v>
                </c:pt>
                <c:pt idx="173">
                  <c:v>2.8353122283476999</c:v>
                </c:pt>
                <c:pt idx="174">
                  <c:v>2.5311461214871298</c:v>
                </c:pt>
                <c:pt idx="175">
                  <c:v>2.5815930058549101</c:v>
                </c:pt>
                <c:pt idx="176">
                  <c:v>2.53593969061196</c:v>
                </c:pt>
                <c:pt idx="177">
                  <c:v>2.5977426017680001</c:v>
                </c:pt>
                <c:pt idx="178">
                  <c:v>2.6102298494755201</c:v>
                </c:pt>
                <c:pt idx="179">
                  <c:v>2.8161898483537402</c:v>
                </c:pt>
                <c:pt idx="180">
                  <c:v>2.9785281515781499</c:v>
                </c:pt>
                <c:pt idx="181">
                  <c:v>3.3214107045576902</c:v>
                </c:pt>
                <c:pt idx="182">
                  <c:v>3.46353930118216</c:v>
                </c:pt>
                <c:pt idx="183">
                  <c:v>3.69001198817337</c:v>
                </c:pt>
                <c:pt idx="184">
                  <c:v>3.7991574422590801</c:v>
                </c:pt>
                <c:pt idx="185">
                  <c:v>4.0481409928562702</c:v>
                </c:pt>
                <c:pt idx="186">
                  <c:v>4.2434050555308298</c:v>
                </c:pt>
                <c:pt idx="187">
                  <c:v>4.4733944096502496</c:v>
                </c:pt>
                <c:pt idx="188">
                  <c:v>4.8884591870257603</c:v>
                </c:pt>
                <c:pt idx="189">
                  <c:v>5.1954949003167901</c:v>
                </c:pt>
                <c:pt idx="190">
                  <c:v>5.4600711445135497</c:v>
                </c:pt>
                <c:pt idx="191">
                  <c:v>5.4952070208189703</c:v>
                </c:pt>
                <c:pt idx="192">
                  <c:v>5.8293212149614702</c:v>
                </c:pt>
                <c:pt idx="193">
                  <c:v>5.8733563108315501</c:v>
                </c:pt>
                <c:pt idx="194">
                  <c:v>6.0932778965999397</c:v>
                </c:pt>
                <c:pt idx="195">
                  <c:v>6.2634478058143701</c:v>
                </c:pt>
                <c:pt idx="196">
                  <c:v>6.3081533274670303</c:v>
                </c:pt>
                <c:pt idx="197">
                  <c:v>6.4141424571750996</c:v>
                </c:pt>
                <c:pt idx="198">
                  <c:v>6.5087850118984996</c:v>
                </c:pt>
                <c:pt idx="199">
                  <c:v>6.4741311063248901</c:v>
                </c:pt>
                <c:pt idx="200">
                  <c:v>6.2685243974138798</c:v>
                </c:pt>
                <c:pt idx="201">
                  <c:v>5.92314815245253</c:v>
                </c:pt>
                <c:pt idx="202">
                  <c:v>5.6083043728350104</c:v>
                </c:pt>
                <c:pt idx="203">
                  <c:v>5.4787148201003699</c:v>
                </c:pt>
                <c:pt idx="204">
                  <c:v>5.6177142264940603</c:v>
                </c:pt>
                <c:pt idx="205">
                  <c:v>5.7899595015030103</c:v>
                </c:pt>
                <c:pt idx="206">
                  <c:v>5.80604336715201</c:v>
                </c:pt>
                <c:pt idx="207">
                  <c:v>5.5478312369376797</c:v>
                </c:pt>
                <c:pt idx="208">
                  <c:v>5.3449229930015099</c:v>
                </c:pt>
                <c:pt idx="209">
                  <c:v>5.1283485378990203</c:v>
                </c:pt>
                <c:pt idx="210">
                  <c:v>4.9210741735969901</c:v>
                </c:pt>
                <c:pt idx="211">
                  <c:v>4.6889461187665002</c:v>
                </c:pt>
                <c:pt idx="212">
                  <c:v>4.4972039797132801</c:v>
                </c:pt>
                <c:pt idx="213">
                  <c:v>4.4661098711375802</c:v>
                </c:pt>
                <c:pt idx="214">
                  <c:v>4.58793630196985</c:v>
                </c:pt>
                <c:pt idx="215">
                  <c:v>4.6698504718135103</c:v>
                </c:pt>
                <c:pt idx="216">
                  <c:v>4.1862520663590503</c:v>
                </c:pt>
                <c:pt idx="217">
                  <c:v>3.6681070252272998</c:v>
                </c:pt>
                <c:pt idx="218">
                  <c:v>3.2845611115547801</c:v>
                </c:pt>
                <c:pt idx="219">
                  <c:v>3.06802588196435</c:v>
                </c:pt>
                <c:pt idx="220">
                  <c:v>3.05581422821118</c:v>
                </c:pt>
                <c:pt idx="221">
                  <c:v>2.99340746493447</c:v>
                </c:pt>
                <c:pt idx="222">
                  <c:v>2.9412021662257999</c:v>
                </c:pt>
                <c:pt idx="223">
                  <c:v>2.9351191431962</c:v>
                </c:pt>
                <c:pt idx="224">
                  <c:v>2.8694681746319501</c:v>
                </c:pt>
                <c:pt idx="225">
                  <c:v>2.8820660593502598</c:v>
                </c:pt>
                <c:pt idx="226">
                  <c:v>2.7533872323145698</c:v>
                </c:pt>
                <c:pt idx="227">
                  <c:v>2.5659998446926999</c:v>
                </c:pt>
                <c:pt idx="228">
                  <c:v>2.5770575173836399</c:v>
                </c:pt>
                <c:pt idx="229">
                  <c:v>2.50875208205525</c:v>
                </c:pt>
                <c:pt idx="230">
                  <c:v>2.4137968217371202</c:v>
                </c:pt>
                <c:pt idx="231">
                  <c:v>2.6614164909001099</c:v>
                </c:pt>
                <c:pt idx="232">
                  <c:v>2.6468535573322298</c:v>
                </c:pt>
                <c:pt idx="233">
                  <c:v>2.6547219414458998</c:v>
                </c:pt>
                <c:pt idx="234">
                  <c:v>2.7743342495153498</c:v>
                </c:pt>
                <c:pt idx="235">
                  <c:v>2.8638465849646</c:v>
                </c:pt>
                <c:pt idx="236">
                  <c:v>2.9170135584651602</c:v>
                </c:pt>
                <c:pt idx="237">
                  <c:v>2.9331471159387599</c:v>
                </c:pt>
                <c:pt idx="238">
                  <c:v>2.9924758256028698</c:v>
                </c:pt>
                <c:pt idx="239">
                  <c:v>3.101498481193</c:v>
                </c:pt>
                <c:pt idx="240">
                  <c:v>3.0445341936128401</c:v>
                </c:pt>
                <c:pt idx="241">
                  <c:v>3.00049374423486</c:v>
                </c:pt>
                <c:pt idx="242">
                  <c:v>2.9943598735149699</c:v>
                </c:pt>
                <c:pt idx="243">
                  <c:v>2.5074799883320602</c:v>
                </c:pt>
                <c:pt idx="244">
                  <c:v>2.0267301073333099</c:v>
                </c:pt>
                <c:pt idx="245">
                  <c:v>1.6479387947867801</c:v>
                </c:pt>
                <c:pt idx="246">
                  <c:v>1.6578744549998099</c:v>
                </c:pt>
                <c:pt idx="247">
                  <c:v>1.57093037991532</c:v>
                </c:pt>
                <c:pt idx="248">
                  <c:v>1.6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9-8416-433F-8456-487CA9CE68D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234442816"/>
        <c:axId val="234443376"/>
      </c:lineChart>
      <c:dateAx>
        <c:axId val="234442816"/>
        <c:scaling>
          <c:orientation val="minMax"/>
          <c:max val="44075"/>
          <c:min val="38596"/>
        </c:scaling>
        <c:delete val="0"/>
        <c:axPos val="b"/>
        <c:numFmt formatCode="mmm\-yy" sourceLinked="1"/>
        <c:majorTickMark val="out"/>
        <c:minorTickMark val="none"/>
        <c:tickLblPos val="low"/>
        <c:txPr>
          <a:bodyPr rot="-5400000" vert="horz"/>
          <a:lstStyle/>
          <a:p>
            <a:pPr>
              <a:defRPr/>
            </a:pPr>
            <a:endParaRPr lang="en-US"/>
          </a:p>
        </c:txPr>
        <c:crossAx val="234443376"/>
        <c:crosses val="autoZero"/>
        <c:auto val="1"/>
        <c:lblOffset val="100"/>
        <c:baseTimeUnit val="months"/>
        <c:majorUnit val="12"/>
        <c:majorTimeUnit val="months"/>
      </c:dateAx>
      <c:valAx>
        <c:axId val="234443376"/>
        <c:scaling>
          <c:orientation val="minMax"/>
          <c:max val="9"/>
          <c:min val="0"/>
        </c:scaling>
        <c:delete val="0"/>
        <c:axPos val="l"/>
        <c:numFmt formatCode="0" sourceLinked="0"/>
        <c:majorTickMark val="out"/>
        <c:minorTickMark val="none"/>
        <c:tickLblPos val="nextTo"/>
        <c:crossAx val="234442816"/>
        <c:crosses val="autoZero"/>
        <c:crossBetween val="between"/>
        <c:majorUnit val="1"/>
      </c:valAx>
    </c:plotArea>
    <c:legend>
      <c:legendPos val="b"/>
      <c:legendEntry>
        <c:idx val="2"/>
        <c:delete val="1"/>
      </c:legendEntry>
      <c:legendEntry>
        <c:idx val="3"/>
        <c:delete val="1"/>
      </c:legendEntry>
      <c:legendEntry>
        <c:idx val="4"/>
        <c:delete val="1"/>
      </c:legendEntry>
      <c:layout>
        <c:manualLayout>
          <c:xMode val="edge"/>
          <c:yMode val="edge"/>
          <c:x val="9.125475285171103E-2"/>
          <c:y val="0"/>
          <c:w val="0.58500723531231602"/>
          <c:h val="0.23251307988485381"/>
        </c:manualLayout>
      </c:layout>
      <c:overlay val="0"/>
      <c:txPr>
        <a:bodyPr/>
        <a:lstStyle/>
        <a:p>
          <a:pPr>
            <a:defRPr sz="1600"/>
          </a:pPr>
          <a:endParaRPr lang="en-US"/>
        </a:p>
      </c:txPr>
    </c:legend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1.710889570114453E-2"/>
          <c:y val="0.17036470525643754"/>
          <c:w val="0.965714748619386"/>
          <c:h val="0.5980876250266014"/>
        </c:manualLayout>
      </c:layout>
      <c:barChart>
        <c:barDir val="col"/>
        <c:grouping val="clustered"/>
        <c:varyColors val="0"/>
        <c:ser>
          <c:idx val="2"/>
          <c:order val="0"/>
          <c:tx>
            <c:strRef>
              <c:f>Hoja1!$T$1</c:f>
              <c:strCache>
                <c:ptCount val="1"/>
                <c:pt idx="0">
                  <c:v>Julio</c:v>
                </c:pt>
              </c:strCache>
            </c:strRef>
          </c:tx>
          <c:spPr>
            <a:solidFill>
              <a:schemeClr val="accent1"/>
            </a:solidFill>
          </c:spPr>
          <c:invertIfNegative val="0"/>
          <c:dLbls>
            <c:numFmt formatCode="#,##0.0" sourceLinked="0"/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>
                    <a:solidFill>
                      <a:srgbClr val="3999AC"/>
                    </a:solidFill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Hoja1!$A$2:$A$5</c:f>
              <c:strCache>
                <c:ptCount val="4"/>
                <c:pt idx="0">
                  <c:v>EOF-Fedesarrollo</c:v>
                </c:pt>
                <c:pt idx="1">
                  <c:v>Citibank</c:v>
                </c:pt>
                <c:pt idx="2">
                  <c:v>BR</c:v>
                </c:pt>
                <c:pt idx="3">
                  <c:v>Focus Economics</c:v>
                </c:pt>
              </c:strCache>
            </c:strRef>
          </c:cat>
          <c:val>
            <c:numRef>
              <c:f>Hoja1!$T$2:$T$5</c:f>
              <c:numCache>
                <c:formatCode>0.00</c:formatCode>
                <c:ptCount val="4"/>
                <c:pt idx="0">
                  <c:v>1.94</c:v>
                </c:pt>
                <c:pt idx="1">
                  <c:v>1.89</c:v>
                </c:pt>
                <c:pt idx="2">
                  <c:v>1.89</c:v>
                </c:pt>
                <c:pt idx="3">
                  <c:v>2.3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59E3-4A6D-863D-70642C611219}"/>
            </c:ext>
          </c:extLst>
        </c:ser>
        <c:ser>
          <c:idx val="1"/>
          <c:order val="1"/>
          <c:tx>
            <c:strRef>
              <c:f>Hoja1!$U$1</c:f>
              <c:strCache>
                <c:ptCount val="1"/>
                <c:pt idx="0">
                  <c:v>Agosto</c:v>
                </c:pt>
              </c:strCache>
            </c:strRef>
          </c:tx>
          <c:spPr>
            <a:solidFill>
              <a:schemeClr val="accent5">
                <a:lumMod val="50000"/>
              </a:schemeClr>
            </a:solidFill>
          </c:spPr>
          <c:invertIfNegative val="0"/>
          <c:dLbls>
            <c:numFmt formatCode="#,##0.0" sourceLinked="0"/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>
                    <a:solidFill>
                      <a:srgbClr val="49721E"/>
                    </a:solidFill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Hoja1!$A$2:$A$5</c:f>
              <c:strCache>
                <c:ptCount val="4"/>
                <c:pt idx="0">
                  <c:v>EOF-Fedesarrollo</c:v>
                </c:pt>
                <c:pt idx="1">
                  <c:v>Citibank</c:v>
                </c:pt>
                <c:pt idx="2">
                  <c:v>BR</c:v>
                </c:pt>
                <c:pt idx="3">
                  <c:v>Focus Economics</c:v>
                </c:pt>
              </c:strCache>
            </c:strRef>
          </c:cat>
          <c:val>
            <c:numRef>
              <c:f>Hoja1!$U$2:$U$5</c:f>
              <c:numCache>
                <c:formatCode>0.00</c:formatCode>
                <c:ptCount val="4"/>
                <c:pt idx="0">
                  <c:v>1.82</c:v>
                </c:pt>
                <c:pt idx="1">
                  <c:v>1.87</c:v>
                </c:pt>
                <c:pt idx="2">
                  <c:v>1.85</c:v>
                </c:pt>
                <c:pt idx="3">
                  <c:v>2.1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59E3-4A6D-863D-70642C611219}"/>
            </c:ext>
          </c:extLst>
        </c:ser>
        <c:ser>
          <c:idx val="0"/>
          <c:order val="2"/>
          <c:tx>
            <c:strRef>
              <c:f>Hoja1!$V$1</c:f>
              <c:strCache>
                <c:ptCount val="1"/>
                <c:pt idx="0">
                  <c:v>Septiembre</c:v>
                </c:pt>
              </c:strCache>
            </c:strRef>
          </c:tx>
          <c:spPr>
            <a:solidFill>
              <a:schemeClr val="accent2"/>
            </a:solidFill>
          </c:spPr>
          <c:invertIfNegative val="0"/>
          <c:dLbls>
            <c:numFmt formatCode="#,##0.0" sourceLinked="0"/>
            <c:spPr>
              <a:noFill/>
              <a:ln>
                <a:noFill/>
              </a:ln>
              <a:effectLst/>
            </c:sp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Hoja1!$A$2:$A$5</c:f>
              <c:strCache>
                <c:ptCount val="4"/>
                <c:pt idx="0">
                  <c:v>EOF-Fedesarrollo</c:v>
                </c:pt>
                <c:pt idx="1">
                  <c:v>Citibank</c:v>
                </c:pt>
                <c:pt idx="2">
                  <c:v>BR</c:v>
                </c:pt>
                <c:pt idx="3">
                  <c:v>Focus Economics</c:v>
                </c:pt>
              </c:strCache>
            </c:strRef>
          </c:cat>
          <c:val>
            <c:numRef>
              <c:f>Hoja1!$V$2:$V$5</c:f>
              <c:numCache>
                <c:formatCode>0.00</c:formatCode>
                <c:ptCount val="4"/>
                <c:pt idx="0">
                  <c:v>1.76</c:v>
                </c:pt>
                <c:pt idx="1">
                  <c:v>1.72</c:v>
                </c:pt>
                <c:pt idx="2">
                  <c:v>1.77</c:v>
                </c:pt>
                <c:pt idx="3">
                  <c:v>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AB6B-423F-B047-3D232C21EBB7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72334848"/>
        <c:axId val="172335408"/>
      </c:barChart>
      <c:catAx>
        <c:axId val="1723348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txPr>
          <a:bodyPr rot="0" vert="horz"/>
          <a:lstStyle/>
          <a:p>
            <a:pPr>
              <a:defRPr sz="1200"/>
            </a:pPr>
            <a:endParaRPr lang="en-US"/>
          </a:p>
        </c:txPr>
        <c:crossAx val="172335408"/>
        <c:crosses val="autoZero"/>
        <c:auto val="1"/>
        <c:lblAlgn val="ctr"/>
        <c:lblOffset val="100"/>
        <c:noMultiLvlLbl val="0"/>
      </c:catAx>
      <c:valAx>
        <c:axId val="172335408"/>
        <c:scaling>
          <c:orientation val="minMax"/>
        </c:scaling>
        <c:delete val="1"/>
        <c:axPos val="l"/>
        <c:numFmt formatCode="0.00" sourceLinked="1"/>
        <c:majorTickMark val="out"/>
        <c:minorTickMark val="none"/>
        <c:tickLblPos val="nextTo"/>
        <c:crossAx val="172334848"/>
        <c:crosses val="autoZero"/>
        <c:crossBetween val="between"/>
        <c:majorUnit val="1E-3"/>
      </c:valAx>
    </c:plotArea>
    <c:legend>
      <c:legendPos val="t"/>
      <c:overlay val="0"/>
    </c:legend>
    <c:plotVisOnly val="1"/>
    <c:dispBlanksAs val="gap"/>
    <c:showDLblsOverMax val="0"/>
  </c:chart>
  <c:txPr>
    <a:bodyPr/>
    <a:lstStyle/>
    <a:p>
      <a:pPr>
        <a:defRPr sz="1600">
          <a:latin typeface="Candara" panose="020E0502030303020204" pitchFamily="34" charset="0"/>
        </a:defRPr>
      </a:pPr>
      <a:endParaRPr lang="en-US"/>
    </a:p>
  </c:txPr>
  <c:externalData r:id="rId1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1.710889570114453E-2"/>
          <c:y val="0.17036470525643754"/>
          <c:w val="0.965714748619386"/>
          <c:h val="0.5980876250266014"/>
        </c:manualLayout>
      </c:layout>
      <c:barChart>
        <c:barDir val="col"/>
        <c:grouping val="clustered"/>
        <c:varyColors val="0"/>
        <c:ser>
          <c:idx val="2"/>
          <c:order val="0"/>
          <c:tx>
            <c:strRef>
              <c:f>Hoja1!$I$1</c:f>
              <c:strCache>
                <c:ptCount val="1"/>
                <c:pt idx="0">
                  <c:v>Julio</c:v>
                </c:pt>
              </c:strCache>
            </c:strRef>
          </c:tx>
          <c:spPr>
            <a:solidFill>
              <a:schemeClr val="accent1"/>
            </a:solidFill>
          </c:spPr>
          <c:invertIfNegative val="0"/>
          <c:dLbls>
            <c:numFmt formatCode="#,##0.0" sourceLinked="0"/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>
                    <a:solidFill>
                      <a:srgbClr val="3999AC"/>
                    </a:solidFill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Hoja1!$A$2:$A$5</c:f>
              <c:strCache>
                <c:ptCount val="4"/>
                <c:pt idx="0">
                  <c:v>EOF-Fedesarrollo</c:v>
                </c:pt>
                <c:pt idx="1">
                  <c:v>Citibank</c:v>
                </c:pt>
                <c:pt idx="2">
                  <c:v>BR</c:v>
                </c:pt>
                <c:pt idx="3">
                  <c:v>Focus Economics</c:v>
                </c:pt>
              </c:strCache>
            </c:strRef>
          </c:cat>
          <c:val>
            <c:numRef>
              <c:f>Hoja1!$I$2:$I$5</c:f>
              <c:numCache>
                <c:formatCode>General</c:formatCode>
                <c:ptCount val="4"/>
                <c:pt idx="0">
                  <c:v>2.89</c:v>
                </c:pt>
                <c:pt idx="1">
                  <c:v>2.9</c:v>
                </c:pt>
                <c:pt idx="2">
                  <c:v>2.91</c:v>
                </c:pt>
                <c:pt idx="3">
                  <c:v>2.9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5CD3-40F6-9AF7-5600E1FFC0F7}"/>
            </c:ext>
          </c:extLst>
        </c:ser>
        <c:ser>
          <c:idx val="0"/>
          <c:order val="1"/>
          <c:tx>
            <c:strRef>
              <c:f>Hoja1!$J$1</c:f>
              <c:strCache>
                <c:ptCount val="1"/>
                <c:pt idx="0">
                  <c:v>Agosto</c:v>
                </c:pt>
              </c:strCache>
            </c:strRef>
          </c:tx>
          <c:spPr>
            <a:solidFill>
              <a:srgbClr val="49721E"/>
            </a:solidFill>
          </c:spPr>
          <c:invertIfNegative val="0"/>
          <c:dLbls>
            <c:numFmt formatCode="#,##0.0" sourceLinked="0"/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>
                    <a:solidFill>
                      <a:srgbClr val="49721E"/>
                    </a:solidFill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Hoja1!$A$2:$A$5</c:f>
              <c:strCache>
                <c:ptCount val="4"/>
                <c:pt idx="0">
                  <c:v>EOF-Fedesarrollo</c:v>
                </c:pt>
                <c:pt idx="1">
                  <c:v>Citibank</c:v>
                </c:pt>
                <c:pt idx="2">
                  <c:v>BR</c:v>
                </c:pt>
                <c:pt idx="3">
                  <c:v>Focus Economics</c:v>
                </c:pt>
              </c:strCache>
            </c:strRef>
          </c:cat>
          <c:val>
            <c:numRef>
              <c:f>Hoja1!$J$2:$J$5</c:f>
              <c:numCache>
                <c:formatCode>General</c:formatCode>
                <c:ptCount val="4"/>
                <c:pt idx="0">
                  <c:v>2.74</c:v>
                </c:pt>
                <c:pt idx="1">
                  <c:v>2.88</c:v>
                </c:pt>
                <c:pt idx="2">
                  <c:v>2.87</c:v>
                </c:pt>
                <c:pt idx="3">
                  <c:v>2.9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5CD3-40F6-9AF7-5600E1FFC0F7}"/>
            </c:ext>
          </c:extLst>
        </c:ser>
        <c:ser>
          <c:idx val="1"/>
          <c:order val="2"/>
          <c:tx>
            <c:strRef>
              <c:f>Hoja1!$K$1</c:f>
              <c:strCache>
                <c:ptCount val="1"/>
                <c:pt idx="0">
                  <c:v>Septiembre</c:v>
                </c:pt>
              </c:strCache>
            </c:strRef>
          </c:tx>
          <c:invertIfNegative val="0"/>
          <c:dLbls>
            <c:numFmt formatCode="#,##0.0" sourceLinked="0"/>
            <c:spPr>
              <a:noFill/>
              <a:ln>
                <a:noFill/>
              </a:ln>
              <a:effectLst/>
            </c:sp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Hoja1!$A$2:$A$5</c:f>
              <c:strCache>
                <c:ptCount val="4"/>
                <c:pt idx="0">
                  <c:v>EOF-Fedesarrollo</c:v>
                </c:pt>
                <c:pt idx="1">
                  <c:v>Citibank</c:v>
                </c:pt>
                <c:pt idx="2">
                  <c:v>BR</c:v>
                </c:pt>
                <c:pt idx="3">
                  <c:v>Focus Economics</c:v>
                </c:pt>
              </c:strCache>
            </c:strRef>
          </c:cat>
          <c:val>
            <c:numRef>
              <c:f>Hoja1!$K$2:$K$5</c:f>
              <c:numCache>
                <c:formatCode>General</c:formatCode>
                <c:ptCount val="4"/>
                <c:pt idx="0">
                  <c:v>2.67</c:v>
                </c:pt>
                <c:pt idx="1">
                  <c:v>2.84</c:v>
                </c:pt>
                <c:pt idx="2">
                  <c:v>2.84</c:v>
                </c:pt>
                <c:pt idx="3">
                  <c:v>2.8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1B43-410F-BFE0-1D85DEB975BB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72337648"/>
        <c:axId val="174984352"/>
      </c:barChart>
      <c:catAx>
        <c:axId val="1723376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txPr>
          <a:bodyPr rot="-60000000" vert="horz"/>
          <a:lstStyle/>
          <a:p>
            <a:pPr>
              <a:defRPr sz="1200"/>
            </a:pPr>
            <a:endParaRPr lang="en-US"/>
          </a:p>
        </c:txPr>
        <c:crossAx val="174984352"/>
        <c:crosses val="autoZero"/>
        <c:auto val="1"/>
        <c:lblAlgn val="ctr"/>
        <c:lblOffset val="100"/>
        <c:noMultiLvlLbl val="0"/>
      </c:catAx>
      <c:valAx>
        <c:axId val="174984352"/>
        <c:scaling>
          <c:orientation val="minMax"/>
        </c:scaling>
        <c:delete val="1"/>
        <c:axPos val="l"/>
        <c:numFmt formatCode="General" sourceLinked="1"/>
        <c:majorTickMark val="out"/>
        <c:minorTickMark val="none"/>
        <c:tickLblPos val="nextTo"/>
        <c:crossAx val="172337648"/>
        <c:crosses val="autoZero"/>
        <c:crossBetween val="between"/>
        <c:majorUnit val="1E-3"/>
      </c:valAx>
    </c:plotArea>
    <c:legend>
      <c:legendPos val="t"/>
      <c:overlay val="0"/>
    </c:legend>
    <c:plotVisOnly val="1"/>
    <c:dispBlanksAs val="gap"/>
    <c:showDLblsOverMax val="0"/>
  </c:chart>
  <c:txPr>
    <a:bodyPr/>
    <a:lstStyle/>
    <a:p>
      <a:pPr>
        <a:defRPr sz="1600">
          <a:latin typeface="Candara" panose="020E0502030303020204" pitchFamily="34" charset="0"/>
        </a:defRPr>
      </a:pPr>
      <a:endParaRPr lang="en-US"/>
    </a:p>
  </c:txPr>
  <c:externalData r:id="rId1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7.4410606657736883E-2"/>
          <c:y val="8.0042807327932855E-2"/>
          <c:w val="0.86709604937023144"/>
          <c:h val="0.70584148673715297"/>
        </c:manualLayout>
      </c:layout>
      <c:lineChart>
        <c:grouping val="standard"/>
        <c:varyColors val="0"/>
        <c:ser>
          <c:idx val="0"/>
          <c:order val="0"/>
          <c:tx>
            <c:strRef>
              <c:f>Hoja1!$B$1</c:f>
              <c:strCache>
                <c:ptCount val="1"/>
                <c:pt idx="0">
                  <c:v>Regulados</c:v>
                </c:pt>
              </c:strCache>
            </c:strRef>
          </c:tx>
          <c:spPr>
            <a:ln>
              <a:solidFill>
                <a:schemeClr val="accent6"/>
              </a:solidFill>
            </a:ln>
          </c:spPr>
          <c:marker>
            <c:spPr>
              <a:solidFill>
                <a:schemeClr val="accent6"/>
              </a:solidFill>
              <a:ln>
                <a:solidFill>
                  <a:schemeClr val="accent6"/>
                </a:solidFill>
              </a:ln>
            </c:spPr>
          </c:marker>
          <c:dLbls>
            <c:dLbl>
              <c:idx val="105"/>
              <c:layout>
                <c:manualLayout>
                  <c:x val="-2.6234567901234601E-2"/>
                  <c:y val="-4.4896522574311801E-2"/>
                </c:manualLayout>
              </c:layout>
              <c:numFmt formatCode="#,##0.00" sourceLinked="0"/>
              <c:spPr/>
              <c:txPr>
                <a:bodyPr/>
                <a:lstStyle/>
                <a:p>
                  <a:pPr>
                    <a:defRPr>
                      <a:solidFill>
                        <a:schemeClr val="accent6"/>
                      </a:solidFill>
                    </a:defRPr>
                  </a:pPr>
                  <a:endParaRPr lang="en-US"/>
                </a:p>
              </c:txPr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0-DC7E-498B-B2EB-003575D6B986}"/>
                </c:ext>
              </c:extLst>
            </c:dLbl>
            <c:dLbl>
              <c:idx val="166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DC7E-498B-B2EB-003575D6B986}"/>
                </c:ext>
              </c:extLst>
            </c:dLbl>
            <c:dLbl>
              <c:idx val="198"/>
              <c:delete val="1"/>
              <c:extLst>
                <c:ext xmlns:c15="http://schemas.microsoft.com/office/drawing/2012/chart" uri="{CE6537A1-D6FC-4f65-9D91-7224C49458BB}">
                  <c15:layout>
                    <c:manualLayout>
                      <c:w val="8.8494902578838477E-2"/>
                      <c:h val="9.51625345818259E-2"/>
                    </c:manualLayout>
                  </c15:layout>
                </c:ext>
                <c:ext xmlns:c16="http://schemas.microsoft.com/office/drawing/2014/chart" uri="{C3380CC4-5D6E-409C-BE32-E72D297353CC}">
                  <c16:uniqueId val="{00000003-DC7E-498B-B2EB-003575D6B986}"/>
                </c:ext>
              </c:extLst>
            </c:dLbl>
            <c:dLbl>
              <c:idx val="225"/>
              <c:layout>
                <c:manualLayout>
                  <c:x val="-4.8265455444429766E-3"/>
                  <c:y val="-7.77027027027027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0-ECC2-476A-9668-E344BD163BDD}"/>
                </c:ext>
              </c:extLst>
            </c:dLbl>
            <c:dLbl>
              <c:idx val="247"/>
              <c:layout>
                <c:manualLayout>
                  <c:x val="-8.6877819799972167E-2"/>
                  <c:y val="-3.814375399021068E-2"/>
                </c:manualLayout>
              </c:layout>
              <c:tx>
                <c:rich>
                  <a:bodyPr/>
                  <a:lstStyle/>
                  <a:p>
                    <a:r>
                      <a:rPr lang="en-US" dirty="0"/>
                      <a:t>1,19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showDataLabelsRange val="0"/>
                </c:ext>
                <c:ext xmlns:c16="http://schemas.microsoft.com/office/drawing/2014/chart" uri="{C3380CC4-5D6E-409C-BE32-E72D297353CC}">
                  <c16:uniqueId val="{00000004-DC7E-498B-B2EB-003575D6B986}"/>
                </c:ext>
              </c:extLst>
            </c:dLbl>
            <c:numFmt formatCode="#,##0.00" sourceLinked="0"/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>
                    <a:solidFill>
                      <a:schemeClr val="accent6"/>
                    </a:solidFill>
                  </a:defRPr>
                </a:pPr>
                <a:endParaRPr lang="en-US"/>
              </a:p>
            </c:txPr>
            <c:showLegendKey val="0"/>
            <c:showVal val="0"/>
            <c:showCatName val="0"/>
            <c:showSerName val="0"/>
            <c:showPercent val="0"/>
            <c:showBubbleSize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numRef>
              <c:f>Hoja1!$A$2:$A$250</c:f>
              <c:numCache>
                <c:formatCode>mmm\-yy</c:formatCode>
                <c:ptCount val="249"/>
                <c:pt idx="0">
                  <c:v>36526</c:v>
                </c:pt>
                <c:pt idx="1">
                  <c:v>36557</c:v>
                </c:pt>
                <c:pt idx="2">
                  <c:v>36586</c:v>
                </c:pt>
                <c:pt idx="3">
                  <c:v>36617</c:v>
                </c:pt>
                <c:pt idx="4">
                  <c:v>36647</c:v>
                </c:pt>
                <c:pt idx="5">
                  <c:v>36678</c:v>
                </c:pt>
                <c:pt idx="6">
                  <c:v>36708</c:v>
                </c:pt>
                <c:pt idx="7">
                  <c:v>36739</c:v>
                </c:pt>
                <c:pt idx="8">
                  <c:v>36770</c:v>
                </c:pt>
                <c:pt idx="9">
                  <c:v>36800</c:v>
                </c:pt>
                <c:pt idx="10">
                  <c:v>36831</c:v>
                </c:pt>
                <c:pt idx="11">
                  <c:v>36861</c:v>
                </c:pt>
                <c:pt idx="12">
                  <c:v>36892</c:v>
                </c:pt>
                <c:pt idx="13">
                  <c:v>36923</c:v>
                </c:pt>
                <c:pt idx="14">
                  <c:v>36951</c:v>
                </c:pt>
                <c:pt idx="15">
                  <c:v>36982</c:v>
                </c:pt>
                <c:pt idx="16">
                  <c:v>37012</c:v>
                </c:pt>
                <c:pt idx="17">
                  <c:v>37043</c:v>
                </c:pt>
                <c:pt idx="18">
                  <c:v>37073</c:v>
                </c:pt>
                <c:pt idx="19">
                  <c:v>37104</c:v>
                </c:pt>
                <c:pt idx="20">
                  <c:v>37135</c:v>
                </c:pt>
                <c:pt idx="21">
                  <c:v>37165</c:v>
                </c:pt>
                <c:pt idx="22">
                  <c:v>37196</c:v>
                </c:pt>
                <c:pt idx="23">
                  <c:v>37226</c:v>
                </c:pt>
                <c:pt idx="24">
                  <c:v>37257</c:v>
                </c:pt>
                <c:pt idx="25">
                  <c:v>37288</c:v>
                </c:pt>
                <c:pt idx="26">
                  <c:v>37316</c:v>
                </c:pt>
                <c:pt idx="27">
                  <c:v>37347</c:v>
                </c:pt>
                <c:pt idx="28">
                  <c:v>37377</c:v>
                </c:pt>
                <c:pt idx="29">
                  <c:v>37408</c:v>
                </c:pt>
                <c:pt idx="30">
                  <c:v>37438</c:v>
                </c:pt>
                <c:pt idx="31">
                  <c:v>37469</c:v>
                </c:pt>
                <c:pt idx="32">
                  <c:v>37500</c:v>
                </c:pt>
                <c:pt idx="33">
                  <c:v>37530</c:v>
                </c:pt>
                <c:pt idx="34">
                  <c:v>37561</c:v>
                </c:pt>
                <c:pt idx="35">
                  <c:v>37591</c:v>
                </c:pt>
                <c:pt idx="36">
                  <c:v>37622</c:v>
                </c:pt>
                <c:pt idx="37">
                  <c:v>37653</c:v>
                </c:pt>
                <c:pt idx="38">
                  <c:v>37681</c:v>
                </c:pt>
                <c:pt idx="39">
                  <c:v>37712</c:v>
                </c:pt>
                <c:pt idx="40">
                  <c:v>37742</c:v>
                </c:pt>
                <c:pt idx="41">
                  <c:v>37773</c:v>
                </c:pt>
                <c:pt idx="42">
                  <c:v>37803</c:v>
                </c:pt>
                <c:pt idx="43">
                  <c:v>37834</c:v>
                </c:pt>
                <c:pt idx="44">
                  <c:v>37865</c:v>
                </c:pt>
                <c:pt idx="45">
                  <c:v>37895</c:v>
                </c:pt>
                <c:pt idx="46">
                  <c:v>37926</c:v>
                </c:pt>
                <c:pt idx="47">
                  <c:v>37956</c:v>
                </c:pt>
                <c:pt idx="48">
                  <c:v>37987</c:v>
                </c:pt>
                <c:pt idx="49">
                  <c:v>38018</c:v>
                </c:pt>
                <c:pt idx="50">
                  <c:v>38047</c:v>
                </c:pt>
                <c:pt idx="51">
                  <c:v>38078</c:v>
                </c:pt>
                <c:pt idx="52">
                  <c:v>38108</c:v>
                </c:pt>
                <c:pt idx="53">
                  <c:v>38139</c:v>
                </c:pt>
                <c:pt idx="54">
                  <c:v>38169</c:v>
                </c:pt>
                <c:pt idx="55">
                  <c:v>38200</c:v>
                </c:pt>
                <c:pt idx="56">
                  <c:v>38231</c:v>
                </c:pt>
                <c:pt idx="57">
                  <c:v>38261</c:v>
                </c:pt>
                <c:pt idx="58">
                  <c:v>38292</c:v>
                </c:pt>
                <c:pt idx="59">
                  <c:v>38322</c:v>
                </c:pt>
                <c:pt idx="60">
                  <c:v>38353</c:v>
                </c:pt>
                <c:pt idx="61">
                  <c:v>38384</c:v>
                </c:pt>
                <c:pt idx="62">
                  <c:v>38412</c:v>
                </c:pt>
                <c:pt idx="63">
                  <c:v>38443</c:v>
                </c:pt>
                <c:pt idx="64">
                  <c:v>38473</c:v>
                </c:pt>
                <c:pt idx="65">
                  <c:v>38504</c:v>
                </c:pt>
                <c:pt idx="66">
                  <c:v>38534</c:v>
                </c:pt>
                <c:pt idx="67">
                  <c:v>38565</c:v>
                </c:pt>
                <c:pt idx="68">
                  <c:v>38596</c:v>
                </c:pt>
                <c:pt idx="69">
                  <c:v>38626</c:v>
                </c:pt>
                <c:pt idx="70">
                  <c:v>38657</c:v>
                </c:pt>
                <c:pt idx="71">
                  <c:v>38687</c:v>
                </c:pt>
                <c:pt idx="72">
                  <c:v>38718</c:v>
                </c:pt>
                <c:pt idx="73">
                  <c:v>38749</c:v>
                </c:pt>
                <c:pt idx="74">
                  <c:v>38777</c:v>
                </c:pt>
                <c:pt idx="75">
                  <c:v>38808</c:v>
                </c:pt>
                <c:pt idx="76">
                  <c:v>38838</c:v>
                </c:pt>
                <c:pt idx="77">
                  <c:v>38869</c:v>
                </c:pt>
                <c:pt idx="78">
                  <c:v>38899</c:v>
                </c:pt>
                <c:pt idx="79">
                  <c:v>38930</c:v>
                </c:pt>
                <c:pt idx="80">
                  <c:v>38961</c:v>
                </c:pt>
                <c:pt idx="81">
                  <c:v>38991</c:v>
                </c:pt>
                <c:pt idx="82">
                  <c:v>39022</c:v>
                </c:pt>
                <c:pt idx="83">
                  <c:v>39052</c:v>
                </c:pt>
                <c:pt idx="84">
                  <c:v>39083</c:v>
                </c:pt>
                <c:pt idx="85">
                  <c:v>39114</c:v>
                </c:pt>
                <c:pt idx="86">
                  <c:v>39142</c:v>
                </c:pt>
                <c:pt idx="87">
                  <c:v>39173</c:v>
                </c:pt>
                <c:pt idx="88">
                  <c:v>39203</c:v>
                </c:pt>
                <c:pt idx="89">
                  <c:v>39234</c:v>
                </c:pt>
                <c:pt idx="90">
                  <c:v>39264</c:v>
                </c:pt>
                <c:pt idx="91">
                  <c:v>39295</c:v>
                </c:pt>
                <c:pt idx="92">
                  <c:v>39326</c:v>
                </c:pt>
                <c:pt idx="93">
                  <c:v>39356</c:v>
                </c:pt>
                <c:pt idx="94">
                  <c:v>39387</c:v>
                </c:pt>
                <c:pt idx="95">
                  <c:v>39417</c:v>
                </c:pt>
                <c:pt idx="96">
                  <c:v>39448</c:v>
                </c:pt>
                <c:pt idx="97">
                  <c:v>39479</c:v>
                </c:pt>
                <c:pt idx="98">
                  <c:v>39508</c:v>
                </c:pt>
                <c:pt idx="99">
                  <c:v>39539</c:v>
                </c:pt>
                <c:pt idx="100">
                  <c:v>39569</c:v>
                </c:pt>
                <c:pt idx="101">
                  <c:v>39600</c:v>
                </c:pt>
                <c:pt idx="102">
                  <c:v>39630</c:v>
                </c:pt>
                <c:pt idx="103">
                  <c:v>39661</c:v>
                </c:pt>
                <c:pt idx="104">
                  <c:v>39692</c:v>
                </c:pt>
                <c:pt idx="105">
                  <c:v>39722</c:v>
                </c:pt>
                <c:pt idx="106">
                  <c:v>39753</c:v>
                </c:pt>
                <c:pt idx="107">
                  <c:v>39783</c:v>
                </c:pt>
                <c:pt idx="108">
                  <c:v>39814</c:v>
                </c:pt>
                <c:pt idx="109">
                  <c:v>39845</c:v>
                </c:pt>
                <c:pt idx="110">
                  <c:v>39873</c:v>
                </c:pt>
                <c:pt idx="111">
                  <c:v>39904</c:v>
                </c:pt>
                <c:pt idx="112">
                  <c:v>39934</c:v>
                </c:pt>
                <c:pt idx="113">
                  <c:v>39965</c:v>
                </c:pt>
                <c:pt idx="114">
                  <c:v>39995</c:v>
                </c:pt>
                <c:pt idx="115">
                  <c:v>40026</c:v>
                </c:pt>
                <c:pt idx="116">
                  <c:v>40057</c:v>
                </c:pt>
                <c:pt idx="117">
                  <c:v>40087</c:v>
                </c:pt>
                <c:pt idx="118">
                  <c:v>40118</c:v>
                </c:pt>
                <c:pt idx="119">
                  <c:v>40148</c:v>
                </c:pt>
                <c:pt idx="120">
                  <c:v>40179</c:v>
                </c:pt>
                <c:pt idx="121">
                  <c:v>40210</c:v>
                </c:pt>
                <c:pt idx="122">
                  <c:v>40238</c:v>
                </c:pt>
                <c:pt idx="123">
                  <c:v>40269</c:v>
                </c:pt>
                <c:pt idx="124">
                  <c:v>40299</c:v>
                </c:pt>
                <c:pt idx="125">
                  <c:v>40330</c:v>
                </c:pt>
                <c:pt idx="126">
                  <c:v>40360</c:v>
                </c:pt>
                <c:pt idx="127">
                  <c:v>40391</c:v>
                </c:pt>
                <c:pt idx="128">
                  <c:v>40422</c:v>
                </c:pt>
                <c:pt idx="129">
                  <c:v>40452</c:v>
                </c:pt>
                <c:pt idx="130">
                  <c:v>40483</c:v>
                </c:pt>
                <c:pt idx="131">
                  <c:v>40513</c:v>
                </c:pt>
                <c:pt idx="132">
                  <c:v>40544</c:v>
                </c:pt>
                <c:pt idx="133">
                  <c:v>40575</c:v>
                </c:pt>
                <c:pt idx="134">
                  <c:v>40603</c:v>
                </c:pt>
                <c:pt idx="135">
                  <c:v>40634</c:v>
                </c:pt>
                <c:pt idx="136">
                  <c:v>40664</c:v>
                </c:pt>
                <c:pt idx="137">
                  <c:v>40695</c:v>
                </c:pt>
                <c:pt idx="138">
                  <c:v>40725</c:v>
                </c:pt>
                <c:pt idx="139">
                  <c:v>40756</c:v>
                </c:pt>
                <c:pt idx="140">
                  <c:v>40787</c:v>
                </c:pt>
                <c:pt idx="141">
                  <c:v>40817</c:v>
                </c:pt>
                <c:pt idx="142">
                  <c:v>40848</c:v>
                </c:pt>
                <c:pt idx="143">
                  <c:v>40878</c:v>
                </c:pt>
                <c:pt idx="144">
                  <c:v>40909</c:v>
                </c:pt>
                <c:pt idx="145">
                  <c:v>40940</c:v>
                </c:pt>
                <c:pt idx="146">
                  <c:v>40969</c:v>
                </c:pt>
                <c:pt idx="147">
                  <c:v>41000</c:v>
                </c:pt>
                <c:pt idx="148">
                  <c:v>41030</c:v>
                </c:pt>
                <c:pt idx="149">
                  <c:v>41061</c:v>
                </c:pt>
                <c:pt idx="150">
                  <c:v>41091</c:v>
                </c:pt>
                <c:pt idx="151">
                  <c:v>41122</c:v>
                </c:pt>
                <c:pt idx="152">
                  <c:v>41153</c:v>
                </c:pt>
                <c:pt idx="153">
                  <c:v>41183</c:v>
                </c:pt>
                <c:pt idx="154">
                  <c:v>41214</c:v>
                </c:pt>
                <c:pt idx="155">
                  <c:v>41244</c:v>
                </c:pt>
                <c:pt idx="156">
                  <c:v>41275</c:v>
                </c:pt>
                <c:pt idx="157">
                  <c:v>41306</c:v>
                </c:pt>
                <c:pt idx="158">
                  <c:v>41334</c:v>
                </c:pt>
                <c:pt idx="159">
                  <c:v>41365</c:v>
                </c:pt>
                <c:pt idx="160">
                  <c:v>41395</c:v>
                </c:pt>
                <c:pt idx="161">
                  <c:v>41426</c:v>
                </c:pt>
                <c:pt idx="162">
                  <c:v>41456</c:v>
                </c:pt>
                <c:pt idx="163">
                  <c:v>41487</c:v>
                </c:pt>
                <c:pt idx="164">
                  <c:v>41518</c:v>
                </c:pt>
                <c:pt idx="165">
                  <c:v>41548</c:v>
                </c:pt>
                <c:pt idx="166">
                  <c:v>41579</c:v>
                </c:pt>
                <c:pt idx="167">
                  <c:v>41609</c:v>
                </c:pt>
                <c:pt idx="168">
                  <c:v>41640</c:v>
                </c:pt>
                <c:pt idx="169">
                  <c:v>41671</c:v>
                </c:pt>
                <c:pt idx="170">
                  <c:v>41699</c:v>
                </c:pt>
                <c:pt idx="171">
                  <c:v>41730</c:v>
                </c:pt>
                <c:pt idx="172">
                  <c:v>41760</c:v>
                </c:pt>
                <c:pt idx="173">
                  <c:v>41791</c:v>
                </c:pt>
                <c:pt idx="174">
                  <c:v>41821</c:v>
                </c:pt>
                <c:pt idx="175">
                  <c:v>41852</c:v>
                </c:pt>
                <c:pt idx="176">
                  <c:v>41883</c:v>
                </c:pt>
                <c:pt idx="177">
                  <c:v>41913</c:v>
                </c:pt>
                <c:pt idx="178">
                  <c:v>41944</c:v>
                </c:pt>
                <c:pt idx="179">
                  <c:v>41974</c:v>
                </c:pt>
                <c:pt idx="180">
                  <c:v>42005</c:v>
                </c:pt>
                <c:pt idx="181">
                  <c:v>42036</c:v>
                </c:pt>
                <c:pt idx="182">
                  <c:v>42064</c:v>
                </c:pt>
                <c:pt idx="183">
                  <c:v>42095</c:v>
                </c:pt>
                <c:pt idx="184">
                  <c:v>42125</c:v>
                </c:pt>
                <c:pt idx="185">
                  <c:v>42156</c:v>
                </c:pt>
                <c:pt idx="186">
                  <c:v>42186</c:v>
                </c:pt>
                <c:pt idx="187">
                  <c:v>42217</c:v>
                </c:pt>
                <c:pt idx="188">
                  <c:v>42248</c:v>
                </c:pt>
                <c:pt idx="189">
                  <c:v>42278</c:v>
                </c:pt>
                <c:pt idx="190">
                  <c:v>42309</c:v>
                </c:pt>
                <c:pt idx="191">
                  <c:v>42339</c:v>
                </c:pt>
                <c:pt idx="192">
                  <c:v>42370</c:v>
                </c:pt>
                <c:pt idx="193">
                  <c:v>42401</c:v>
                </c:pt>
                <c:pt idx="194">
                  <c:v>42430</c:v>
                </c:pt>
                <c:pt idx="195">
                  <c:v>42461</c:v>
                </c:pt>
                <c:pt idx="196">
                  <c:v>42491</c:v>
                </c:pt>
                <c:pt idx="197">
                  <c:v>42522</c:v>
                </c:pt>
                <c:pt idx="198">
                  <c:v>42552</c:v>
                </c:pt>
                <c:pt idx="199">
                  <c:v>42583</c:v>
                </c:pt>
                <c:pt idx="200">
                  <c:v>42614</c:v>
                </c:pt>
                <c:pt idx="201">
                  <c:v>42644</c:v>
                </c:pt>
                <c:pt idx="202">
                  <c:v>42675</c:v>
                </c:pt>
                <c:pt idx="203">
                  <c:v>42705</c:v>
                </c:pt>
                <c:pt idx="204">
                  <c:v>42736</c:v>
                </c:pt>
                <c:pt idx="205">
                  <c:v>42767</c:v>
                </c:pt>
                <c:pt idx="206">
                  <c:v>42795</c:v>
                </c:pt>
                <c:pt idx="207">
                  <c:v>42826</c:v>
                </c:pt>
                <c:pt idx="208">
                  <c:v>42856</c:v>
                </c:pt>
                <c:pt idx="209">
                  <c:v>42887</c:v>
                </c:pt>
                <c:pt idx="210">
                  <c:v>42917</c:v>
                </c:pt>
                <c:pt idx="211">
                  <c:v>42948</c:v>
                </c:pt>
                <c:pt idx="212">
                  <c:v>42979</c:v>
                </c:pt>
                <c:pt idx="213">
                  <c:v>43009</c:v>
                </c:pt>
                <c:pt idx="214">
                  <c:v>43040</c:v>
                </c:pt>
                <c:pt idx="215">
                  <c:v>43070</c:v>
                </c:pt>
                <c:pt idx="216">
                  <c:v>43101</c:v>
                </c:pt>
                <c:pt idx="217">
                  <c:v>43132</c:v>
                </c:pt>
                <c:pt idx="218">
                  <c:v>43160</c:v>
                </c:pt>
                <c:pt idx="219">
                  <c:v>43191</c:v>
                </c:pt>
                <c:pt idx="220">
                  <c:v>43221</c:v>
                </c:pt>
                <c:pt idx="221">
                  <c:v>43252</c:v>
                </c:pt>
                <c:pt idx="222">
                  <c:v>43282</c:v>
                </c:pt>
                <c:pt idx="223">
                  <c:v>43313</c:v>
                </c:pt>
                <c:pt idx="224">
                  <c:v>43344</c:v>
                </c:pt>
                <c:pt idx="225">
                  <c:v>43374</c:v>
                </c:pt>
                <c:pt idx="226">
                  <c:v>43405</c:v>
                </c:pt>
                <c:pt idx="227">
                  <c:v>43435</c:v>
                </c:pt>
                <c:pt idx="228">
                  <c:v>43466</c:v>
                </c:pt>
                <c:pt idx="229">
                  <c:v>43497</c:v>
                </c:pt>
                <c:pt idx="230">
                  <c:v>43525</c:v>
                </c:pt>
                <c:pt idx="231">
                  <c:v>43556</c:v>
                </c:pt>
                <c:pt idx="232">
                  <c:v>43586</c:v>
                </c:pt>
                <c:pt idx="233">
                  <c:v>43617</c:v>
                </c:pt>
                <c:pt idx="234">
                  <c:v>43647</c:v>
                </c:pt>
                <c:pt idx="235">
                  <c:v>43678</c:v>
                </c:pt>
                <c:pt idx="236">
                  <c:v>43709</c:v>
                </c:pt>
                <c:pt idx="237">
                  <c:v>43739</c:v>
                </c:pt>
                <c:pt idx="238">
                  <c:v>43770</c:v>
                </c:pt>
                <c:pt idx="239">
                  <c:v>43800</c:v>
                </c:pt>
                <c:pt idx="240">
                  <c:v>43831</c:v>
                </c:pt>
                <c:pt idx="241">
                  <c:v>43862</c:v>
                </c:pt>
                <c:pt idx="242">
                  <c:v>43891</c:v>
                </c:pt>
                <c:pt idx="243">
                  <c:v>43922</c:v>
                </c:pt>
                <c:pt idx="244">
                  <c:v>43952</c:v>
                </c:pt>
                <c:pt idx="245">
                  <c:v>43983</c:v>
                </c:pt>
                <c:pt idx="246">
                  <c:v>44013</c:v>
                </c:pt>
                <c:pt idx="247">
                  <c:v>44044</c:v>
                </c:pt>
                <c:pt idx="248">
                  <c:v>44075</c:v>
                </c:pt>
              </c:numCache>
            </c:numRef>
          </c:cat>
          <c:val>
            <c:numRef>
              <c:f>Hoja1!$B$2:$B$250</c:f>
              <c:numCache>
                <c:formatCode>0.00</c:formatCode>
                <c:ptCount val="249"/>
                <c:pt idx="0">
                  <c:v>17.417846961052302</c:v>
                </c:pt>
                <c:pt idx="1">
                  <c:v>17.855345843851101</c:v>
                </c:pt>
                <c:pt idx="2">
                  <c:v>19.783892542066798</c:v>
                </c:pt>
                <c:pt idx="3">
                  <c:v>20.4024617981704</c:v>
                </c:pt>
                <c:pt idx="4">
                  <c:v>19.431506984570301</c:v>
                </c:pt>
                <c:pt idx="5">
                  <c:v>18.8359104763292</c:v>
                </c:pt>
                <c:pt idx="6">
                  <c:v>18.915017552622899</c:v>
                </c:pt>
                <c:pt idx="7">
                  <c:v>19.292613841926901</c:v>
                </c:pt>
                <c:pt idx="8">
                  <c:v>18.713530978866199</c:v>
                </c:pt>
                <c:pt idx="9">
                  <c:v>18.1575020144614</c:v>
                </c:pt>
                <c:pt idx="10">
                  <c:v>18.789834947222499</c:v>
                </c:pt>
                <c:pt idx="11">
                  <c:v>18.0939679969281</c:v>
                </c:pt>
                <c:pt idx="12">
                  <c:v>17.890019424055701</c:v>
                </c:pt>
                <c:pt idx="13">
                  <c:v>16.940333954511701</c:v>
                </c:pt>
                <c:pt idx="14">
                  <c:v>18.347470247600601</c:v>
                </c:pt>
                <c:pt idx="15">
                  <c:v>16.875873218244401</c:v>
                </c:pt>
                <c:pt idx="16">
                  <c:v>15.9370845557725</c:v>
                </c:pt>
                <c:pt idx="17">
                  <c:v>15.6939125816283</c:v>
                </c:pt>
                <c:pt idx="18">
                  <c:v>14.641126814818801</c:v>
                </c:pt>
                <c:pt idx="19">
                  <c:v>13.706164839545499</c:v>
                </c:pt>
                <c:pt idx="20">
                  <c:v>13.715579452439799</c:v>
                </c:pt>
                <c:pt idx="21">
                  <c:v>13.928688839649199</c:v>
                </c:pt>
                <c:pt idx="22">
                  <c:v>12.8645471290328</c:v>
                </c:pt>
                <c:pt idx="23">
                  <c:v>12.756957841259499</c:v>
                </c:pt>
                <c:pt idx="24">
                  <c:v>11.9235787060707</c:v>
                </c:pt>
                <c:pt idx="25">
                  <c:v>11.190813082131401</c:v>
                </c:pt>
                <c:pt idx="26">
                  <c:v>8.1981129038940708</c:v>
                </c:pt>
                <c:pt idx="27">
                  <c:v>7.84210893261469</c:v>
                </c:pt>
                <c:pt idx="28">
                  <c:v>7.46793231730594</c:v>
                </c:pt>
                <c:pt idx="29">
                  <c:v>7.3945831586927504</c:v>
                </c:pt>
                <c:pt idx="30">
                  <c:v>7.2457769051773404</c:v>
                </c:pt>
                <c:pt idx="31">
                  <c:v>7.1576612251426504</c:v>
                </c:pt>
                <c:pt idx="32">
                  <c:v>6.8525453314246798</c:v>
                </c:pt>
                <c:pt idx="33">
                  <c:v>6.6413461757129504</c:v>
                </c:pt>
                <c:pt idx="34">
                  <c:v>7.0291783547288498</c:v>
                </c:pt>
                <c:pt idx="35">
                  <c:v>7.3924106424496303</c:v>
                </c:pt>
                <c:pt idx="36">
                  <c:v>9.5320328555811393</c:v>
                </c:pt>
                <c:pt idx="37">
                  <c:v>9.8978517988685297</c:v>
                </c:pt>
                <c:pt idx="38">
                  <c:v>10.7157109653673</c:v>
                </c:pt>
                <c:pt idx="39">
                  <c:v>10.915090846589999</c:v>
                </c:pt>
                <c:pt idx="40">
                  <c:v>11.5551030775976</c:v>
                </c:pt>
                <c:pt idx="41">
                  <c:v>11.409923978716099</c:v>
                </c:pt>
                <c:pt idx="42">
                  <c:v>11.450732618402</c:v>
                </c:pt>
                <c:pt idx="43">
                  <c:v>12.376017432848</c:v>
                </c:pt>
                <c:pt idx="44">
                  <c:v>13.133875339684501</c:v>
                </c:pt>
                <c:pt idx="45">
                  <c:v>13.248819464106999</c:v>
                </c:pt>
                <c:pt idx="46">
                  <c:v>13.022137196556599</c:v>
                </c:pt>
                <c:pt idx="47">
                  <c:v>13.004600996162001</c:v>
                </c:pt>
                <c:pt idx="48">
                  <c:v>11.6704130385212</c:v>
                </c:pt>
                <c:pt idx="49">
                  <c:v>10.9279815228285</c:v>
                </c:pt>
                <c:pt idx="50">
                  <c:v>10.625455697656699</c:v>
                </c:pt>
                <c:pt idx="51">
                  <c:v>9.6195988045881293</c:v>
                </c:pt>
                <c:pt idx="52">
                  <c:v>9.7098937546042308</c:v>
                </c:pt>
                <c:pt idx="53">
                  <c:v>10.732503181456501</c:v>
                </c:pt>
                <c:pt idx="54">
                  <c:v>11.0618100884817</c:v>
                </c:pt>
                <c:pt idx="55">
                  <c:v>9.2272316466893507</c:v>
                </c:pt>
                <c:pt idx="56">
                  <c:v>8.4500126555444908</c:v>
                </c:pt>
                <c:pt idx="57">
                  <c:v>8.3565890319827894</c:v>
                </c:pt>
                <c:pt idx="58">
                  <c:v>8.9320886449911008</c:v>
                </c:pt>
                <c:pt idx="59">
                  <c:v>9.4066720707298597</c:v>
                </c:pt>
                <c:pt idx="60">
                  <c:v>9.8416148585070609</c:v>
                </c:pt>
                <c:pt idx="61">
                  <c:v>9.6403375169257206</c:v>
                </c:pt>
                <c:pt idx="62">
                  <c:v>8.8541515583241193</c:v>
                </c:pt>
                <c:pt idx="63">
                  <c:v>8.7886696639248001</c:v>
                </c:pt>
                <c:pt idx="64">
                  <c:v>8.4680668047026302</c:v>
                </c:pt>
                <c:pt idx="65">
                  <c:v>7.5077703565061</c:v>
                </c:pt>
                <c:pt idx="66">
                  <c:v>7.2689835393381701</c:v>
                </c:pt>
                <c:pt idx="67">
                  <c:v>8.14139523540201</c:v>
                </c:pt>
                <c:pt idx="68">
                  <c:v>8.2101915862144903</c:v>
                </c:pt>
                <c:pt idx="69">
                  <c:v>8.0205173320743892</c:v>
                </c:pt>
                <c:pt idx="70">
                  <c:v>7.2483537245284699</c:v>
                </c:pt>
                <c:pt idx="71">
                  <c:v>6.4234805494263201</c:v>
                </c:pt>
                <c:pt idx="72">
                  <c:v>5.5204422766725001</c:v>
                </c:pt>
                <c:pt idx="73">
                  <c:v>4.3053916911888397</c:v>
                </c:pt>
                <c:pt idx="74">
                  <c:v>4.2145094113266399</c:v>
                </c:pt>
                <c:pt idx="75">
                  <c:v>4.0884074834790498</c:v>
                </c:pt>
                <c:pt idx="76">
                  <c:v>3.79633914809552</c:v>
                </c:pt>
                <c:pt idx="77">
                  <c:v>3.7906685107520701</c:v>
                </c:pt>
                <c:pt idx="78">
                  <c:v>4.67633091546936</c:v>
                </c:pt>
                <c:pt idx="79">
                  <c:v>5.4417358438244401</c:v>
                </c:pt>
                <c:pt idx="80">
                  <c:v>5.6295882335527399</c:v>
                </c:pt>
                <c:pt idx="81">
                  <c:v>5.6149292939670898</c:v>
                </c:pt>
                <c:pt idx="82">
                  <c:v>5.4731022570453103</c:v>
                </c:pt>
                <c:pt idx="83">
                  <c:v>5.5166275102779796</c:v>
                </c:pt>
                <c:pt idx="84">
                  <c:v>5.6826375572404197</c:v>
                </c:pt>
                <c:pt idx="85">
                  <c:v>6.8704106091154404</c:v>
                </c:pt>
                <c:pt idx="86">
                  <c:v>7.1047708065686397</c:v>
                </c:pt>
                <c:pt idx="87">
                  <c:v>7.3670259943014198</c:v>
                </c:pt>
                <c:pt idx="88">
                  <c:v>7.4946958246432303</c:v>
                </c:pt>
                <c:pt idx="89">
                  <c:v>7.09061174802848</c:v>
                </c:pt>
                <c:pt idx="90">
                  <c:v>6.5904156098895301</c:v>
                </c:pt>
                <c:pt idx="91">
                  <c:v>6.62177591539532</c:v>
                </c:pt>
                <c:pt idx="92">
                  <c:v>6.0245261628086197</c:v>
                </c:pt>
                <c:pt idx="93">
                  <c:v>6.2286951656421197</c:v>
                </c:pt>
                <c:pt idx="94">
                  <c:v>6.3495136435197503</c:v>
                </c:pt>
                <c:pt idx="95">
                  <c:v>6.5233085745036403</c:v>
                </c:pt>
                <c:pt idx="96">
                  <c:v>6.9463788076186397</c:v>
                </c:pt>
                <c:pt idx="97">
                  <c:v>6.6447895949975599</c:v>
                </c:pt>
                <c:pt idx="98">
                  <c:v>7.6572305122340802</c:v>
                </c:pt>
                <c:pt idx="99">
                  <c:v>8.0601406673331102</c:v>
                </c:pt>
                <c:pt idx="100">
                  <c:v>8.1918912037438805</c:v>
                </c:pt>
                <c:pt idx="101">
                  <c:v>8.6021233745042807</c:v>
                </c:pt>
                <c:pt idx="102">
                  <c:v>9.2400629814909792</c:v>
                </c:pt>
                <c:pt idx="103">
                  <c:v>9.2548046280132095</c:v>
                </c:pt>
                <c:pt idx="104">
                  <c:v>10.3206721880331</c:v>
                </c:pt>
                <c:pt idx="105">
                  <c:v>10.502466614170199</c:v>
                </c:pt>
                <c:pt idx="106">
                  <c:v>10.546195027672301</c:v>
                </c:pt>
                <c:pt idx="107">
                  <c:v>9.2422641080870296</c:v>
                </c:pt>
                <c:pt idx="108">
                  <c:v>8.4141493472867293</c:v>
                </c:pt>
                <c:pt idx="109">
                  <c:v>8.7408725605105602</c:v>
                </c:pt>
                <c:pt idx="110">
                  <c:v>7.9529435420218597</c:v>
                </c:pt>
                <c:pt idx="111">
                  <c:v>7.4106057097956697</c:v>
                </c:pt>
                <c:pt idx="112">
                  <c:v>6.4494148181174697</c:v>
                </c:pt>
                <c:pt idx="113">
                  <c:v>5.9092158923791196</c:v>
                </c:pt>
                <c:pt idx="114">
                  <c:v>4.8076622989845497</c:v>
                </c:pt>
                <c:pt idx="115">
                  <c:v>3.7006134048465502</c:v>
                </c:pt>
                <c:pt idx="116">
                  <c:v>2.6749549146625</c:v>
                </c:pt>
                <c:pt idx="117">
                  <c:v>2.0700403431649899</c:v>
                </c:pt>
                <c:pt idx="118">
                  <c:v>1.9892185062254999</c:v>
                </c:pt>
                <c:pt idx="119">
                  <c:v>3.2089032333718501</c:v>
                </c:pt>
                <c:pt idx="120">
                  <c:v>4.4037959365342596</c:v>
                </c:pt>
                <c:pt idx="121">
                  <c:v>4.3765309011446503</c:v>
                </c:pt>
                <c:pt idx="122">
                  <c:v>3.6881697835241001</c:v>
                </c:pt>
                <c:pt idx="123">
                  <c:v>4.0914717690527702</c:v>
                </c:pt>
                <c:pt idx="124">
                  <c:v>4.7652408713404801</c:v>
                </c:pt>
                <c:pt idx="125">
                  <c:v>5.2140089459941796</c:v>
                </c:pt>
                <c:pt idx="126">
                  <c:v>5.3122807680948396</c:v>
                </c:pt>
                <c:pt idx="127">
                  <c:v>5.7059455503414496</c:v>
                </c:pt>
                <c:pt idx="128">
                  <c:v>5.5681746320371301</c:v>
                </c:pt>
                <c:pt idx="129">
                  <c:v>5.8252228523455498</c:v>
                </c:pt>
                <c:pt idx="130">
                  <c:v>6.1087578104561997</c:v>
                </c:pt>
                <c:pt idx="131">
                  <c:v>6.3834222114893002</c:v>
                </c:pt>
                <c:pt idx="132">
                  <c:v>6.6335182460019002</c:v>
                </c:pt>
                <c:pt idx="133">
                  <c:v>6.12807737696704</c:v>
                </c:pt>
                <c:pt idx="134">
                  <c:v>6.7526286098461803</c:v>
                </c:pt>
                <c:pt idx="135">
                  <c:v>6.2846803550569401</c:v>
                </c:pt>
                <c:pt idx="136">
                  <c:v>6.0833600135984103</c:v>
                </c:pt>
                <c:pt idx="137">
                  <c:v>5.9356977542471396</c:v>
                </c:pt>
                <c:pt idx="138">
                  <c:v>5.7252812792732701</c:v>
                </c:pt>
                <c:pt idx="139">
                  <c:v>5.66208049328276</c:v>
                </c:pt>
                <c:pt idx="140">
                  <c:v>6.3949406942402396</c:v>
                </c:pt>
                <c:pt idx="141">
                  <c:v>6.2567941432061396</c:v>
                </c:pt>
                <c:pt idx="142">
                  <c:v>5.8378920734581197</c:v>
                </c:pt>
                <c:pt idx="143">
                  <c:v>5.7860357402200098</c:v>
                </c:pt>
                <c:pt idx="144">
                  <c:v>5.3400918193287197</c:v>
                </c:pt>
                <c:pt idx="145">
                  <c:v>5.5611898609102903</c:v>
                </c:pt>
                <c:pt idx="146">
                  <c:v>4.9991099050340004</c:v>
                </c:pt>
                <c:pt idx="147">
                  <c:v>4.0528114874182304</c:v>
                </c:pt>
                <c:pt idx="148">
                  <c:v>4.55547063114326</c:v>
                </c:pt>
                <c:pt idx="149">
                  <c:v>4.1031592953072398</c:v>
                </c:pt>
                <c:pt idx="150">
                  <c:v>3.6854247775621198</c:v>
                </c:pt>
                <c:pt idx="151">
                  <c:v>3.3869834573037099</c:v>
                </c:pt>
                <c:pt idx="152">
                  <c:v>3.5393809275874299</c:v>
                </c:pt>
                <c:pt idx="153">
                  <c:v>3.5024802350117299</c:v>
                </c:pt>
                <c:pt idx="154">
                  <c:v>3.0797155601903099</c:v>
                </c:pt>
                <c:pt idx="155">
                  <c:v>2.3337859782583199</c:v>
                </c:pt>
                <c:pt idx="156">
                  <c:v>1.2765949316297001</c:v>
                </c:pt>
                <c:pt idx="157">
                  <c:v>1.3596400863354099</c:v>
                </c:pt>
                <c:pt idx="158">
                  <c:v>0.81826459169835997</c:v>
                </c:pt>
                <c:pt idx="159">
                  <c:v>1.4653138910313299</c:v>
                </c:pt>
                <c:pt idx="160">
                  <c:v>1.8024815426521801</c:v>
                </c:pt>
                <c:pt idx="161">
                  <c:v>2.4260980061700002</c:v>
                </c:pt>
                <c:pt idx="162">
                  <c:v>1.90540703912159</c:v>
                </c:pt>
                <c:pt idx="163">
                  <c:v>1.98037479605225</c:v>
                </c:pt>
                <c:pt idx="164">
                  <c:v>1.7629727875085099</c:v>
                </c:pt>
                <c:pt idx="165">
                  <c:v>1.6084074968169599</c:v>
                </c:pt>
                <c:pt idx="166">
                  <c:v>1.0628380614144499</c:v>
                </c:pt>
                <c:pt idx="167">
                  <c:v>1.5573427817463601</c:v>
                </c:pt>
                <c:pt idx="168">
                  <c:v>2.11813373603764</c:v>
                </c:pt>
                <c:pt idx="169">
                  <c:v>2.2217943934955802</c:v>
                </c:pt>
                <c:pt idx="170">
                  <c:v>2.6968563513393602</c:v>
                </c:pt>
                <c:pt idx="171">
                  <c:v>3.2618769407461601</c:v>
                </c:pt>
                <c:pt idx="172">
                  <c:v>2.5273983498829802</c:v>
                </c:pt>
                <c:pt idx="173">
                  <c:v>2.4768732591489702</c:v>
                </c:pt>
                <c:pt idx="174">
                  <c:v>3.8362812195220202</c:v>
                </c:pt>
                <c:pt idx="175">
                  <c:v>4.0299390585244801</c:v>
                </c:pt>
                <c:pt idx="176">
                  <c:v>3.52213079563154</c:v>
                </c:pt>
                <c:pt idx="177">
                  <c:v>4.2383138717888</c:v>
                </c:pt>
                <c:pt idx="178">
                  <c:v>5.3172415482619098</c:v>
                </c:pt>
                <c:pt idx="179">
                  <c:v>4.8938221637059298</c:v>
                </c:pt>
                <c:pt idx="180">
                  <c:v>4.1531378620831498</c:v>
                </c:pt>
                <c:pt idx="181">
                  <c:v>3.6941058780537102</c:v>
                </c:pt>
                <c:pt idx="182">
                  <c:v>3.5015667869801201</c:v>
                </c:pt>
                <c:pt idx="183">
                  <c:v>3.1793605145377501</c:v>
                </c:pt>
                <c:pt idx="184">
                  <c:v>3.7875741447251299</c:v>
                </c:pt>
                <c:pt idx="185">
                  <c:v>2.9686164493620302</c:v>
                </c:pt>
                <c:pt idx="186">
                  <c:v>3.33423811029623</c:v>
                </c:pt>
                <c:pt idx="187">
                  <c:v>3.4164496698287898</c:v>
                </c:pt>
                <c:pt idx="188">
                  <c:v>3.6179081629189902</c:v>
                </c:pt>
                <c:pt idx="189">
                  <c:v>3.4966021312365601</c:v>
                </c:pt>
                <c:pt idx="190">
                  <c:v>3.95958262308468</c:v>
                </c:pt>
                <c:pt idx="191">
                  <c:v>4.43140501815002</c:v>
                </c:pt>
                <c:pt idx="192">
                  <c:v>5.1611243633444204</c:v>
                </c:pt>
                <c:pt idx="193">
                  <c:v>6.4869713582376196</c:v>
                </c:pt>
                <c:pt idx="194">
                  <c:v>7.2182694696571899</c:v>
                </c:pt>
                <c:pt idx="195">
                  <c:v>5.9136258409857296</c:v>
                </c:pt>
                <c:pt idx="196">
                  <c:v>6.1447986539033597</c:v>
                </c:pt>
                <c:pt idx="197">
                  <c:v>6.8492522049980904</c:v>
                </c:pt>
                <c:pt idx="198">
                  <c:v>6.4958038254289097</c:v>
                </c:pt>
                <c:pt idx="199">
                  <c:v>6.2330960042045396</c:v>
                </c:pt>
                <c:pt idx="200">
                  <c:v>6.3138659188544901</c:v>
                </c:pt>
                <c:pt idx="201">
                  <c:v>6.1499652238335099</c:v>
                </c:pt>
                <c:pt idx="202">
                  <c:v>5.7891134270737998</c:v>
                </c:pt>
                <c:pt idx="203">
                  <c:v>5.6303081195865898</c:v>
                </c:pt>
                <c:pt idx="204">
                  <c:v>5.9925900660551497</c:v>
                </c:pt>
                <c:pt idx="205">
                  <c:v>5.10399697502584</c:v>
                </c:pt>
                <c:pt idx="206">
                  <c:v>4.7106114337538898</c:v>
                </c:pt>
                <c:pt idx="207">
                  <c:v>7.0131557269167901</c:v>
                </c:pt>
                <c:pt idx="208">
                  <c:v>6.5720365666787499</c:v>
                </c:pt>
                <c:pt idx="209">
                  <c:v>6.3307631819801102</c:v>
                </c:pt>
                <c:pt idx="210">
                  <c:v>5.4958680662555004</c:v>
                </c:pt>
                <c:pt idx="211">
                  <c:v>5.9649079152361102</c:v>
                </c:pt>
                <c:pt idx="212">
                  <c:v>6.0950304441452499</c:v>
                </c:pt>
                <c:pt idx="213">
                  <c:v>6.0286681814799596</c:v>
                </c:pt>
                <c:pt idx="214">
                  <c:v>5.9824780889082403</c:v>
                </c:pt>
                <c:pt idx="215">
                  <c:v>6.2569376514320396</c:v>
                </c:pt>
                <c:pt idx="216">
                  <c:v>5.7677028412461704</c:v>
                </c:pt>
                <c:pt idx="217">
                  <c:v>6.43674691818571</c:v>
                </c:pt>
                <c:pt idx="218">
                  <c:v>6.2819178688622799</c:v>
                </c:pt>
                <c:pt idx="219">
                  <c:v>6.0779448662878801</c:v>
                </c:pt>
                <c:pt idx="220">
                  <c:v>6.1597661841087703</c:v>
                </c:pt>
                <c:pt idx="221">
                  <c:v>6.2121609677270699</c:v>
                </c:pt>
                <c:pt idx="222">
                  <c:v>6.8777554308949096</c:v>
                </c:pt>
                <c:pt idx="223">
                  <c:v>6.6558861088456904</c:v>
                </c:pt>
                <c:pt idx="224">
                  <c:v>6.3504170168865697</c:v>
                </c:pt>
                <c:pt idx="225">
                  <c:v>6.66480871031892</c:v>
                </c:pt>
                <c:pt idx="226">
                  <c:v>6.79899208143856</c:v>
                </c:pt>
                <c:pt idx="227">
                  <c:v>6.6547682775210699</c:v>
                </c:pt>
                <c:pt idx="228">
                  <c:v>6.50274496101295</c:v>
                </c:pt>
                <c:pt idx="229">
                  <c:v>5.7093817275365799</c:v>
                </c:pt>
                <c:pt idx="230">
                  <c:v>6.3291930361082303</c:v>
                </c:pt>
                <c:pt idx="231">
                  <c:v>5.6330332407116597</c:v>
                </c:pt>
                <c:pt idx="232">
                  <c:v>5.5032604715486499</c:v>
                </c:pt>
                <c:pt idx="233">
                  <c:v>5.2375721019818897</c:v>
                </c:pt>
                <c:pt idx="234">
                  <c:v>5.2257255494798898</c:v>
                </c:pt>
                <c:pt idx="235">
                  <c:v>4.8144093093609897</c:v>
                </c:pt>
                <c:pt idx="236">
                  <c:v>5.03064504203072</c:v>
                </c:pt>
                <c:pt idx="237">
                  <c:v>4.8451959154847701</c:v>
                </c:pt>
                <c:pt idx="238">
                  <c:v>4.9056568868179804</c:v>
                </c:pt>
                <c:pt idx="239">
                  <c:v>4.8141528288039996</c:v>
                </c:pt>
                <c:pt idx="240">
                  <c:v>4.5506651167893697</c:v>
                </c:pt>
                <c:pt idx="241">
                  <c:v>4.6410920057</c:v>
                </c:pt>
                <c:pt idx="242">
                  <c:v>4.2723917817999997</c:v>
                </c:pt>
                <c:pt idx="243">
                  <c:v>3.2229702122668602</c:v>
                </c:pt>
                <c:pt idx="244">
                  <c:v>1.89542406975774</c:v>
                </c:pt>
                <c:pt idx="245">
                  <c:v>0.43997980235078898</c:v>
                </c:pt>
                <c:pt idx="246">
                  <c:v>0.48074718236312702</c:v>
                </c:pt>
                <c:pt idx="247">
                  <c:v>0.59000391311636102</c:v>
                </c:pt>
                <c:pt idx="248">
                  <c:v>1.1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5-DC7E-498B-B2EB-003575D6B986}"/>
            </c:ext>
          </c:extLst>
        </c:ser>
        <c:ser>
          <c:idx val="1"/>
          <c:order val="1"/>
          <c:tx>
            <c:strRef>
              <c:f>Hoja1!$C$1</c:f>
              <c:strCache>
                <c:ptCount val="1"/>
                <c:pt idx="0">
                  <c:v>Columna1</c:v>
                </c:pt>
              </c:strCache>
            </c:strRef>
          </c:tx>
          <c:spPr>
            <a:ln>
              <a:solidFill>
                <a:schemeClr val="accent3"/>
              </a:solidFill>
              <a:prstDash val="sysDot"/>
            </a:ln>
          </c:spPr>
          <c:marker>
            <c:symbol val="none"/>
          </c:marker>
          <c:cat>
            <c:numRef>
              <c:f>Hoja1!$A$2:$A$250</c:f>
              <c:numCache>
                <c:formatCode>mmm\-yy</c:formatCode>
                <c:ptCount val="249"/>
                <c:pt idx="0">
                  <c:v>36526</c:v>
                </c:pt>
                <c:pt idx="1">
                  <c:v>36557</c:v>
                </c:pt>
                <c:pt idx="2">
                  <c:v>36586</c:v>
                </c:pt>
                <c:pt idx="3">
                  <c:v>36617</c:v>
                </c:pt>
                <c:pt idx="4">
                  <c:v>36647</c:v>
                </c:pt>
                <c:pt idx="5">
                  <c:v>36678</c:v>
                </c:pt>
                <c:pt idx="6">
                  <c:v>36708</c:v>
                </c:pt>
                <c:pt idx="7">
                  <c:v>36739</c:v>
                </c:pt>
                <c:pt idx="8">
                  <c:v>36770</c:v>
                </c:pt>
                <c:pt idx="9">
                  <c:v>36800</c:v>
                </c:pt>
                <c:pt idx="10">
                  <c:v>36831</c:v>
                </c:pt>
                <c:pt idx="11">
                  <c:v>36861</c:v>
                </c:pt>
                <c:pt idx="12">
                  <c:v>36892</c:v>
                </c:pt>
                <c:pt idx="13">
                  <c:v>36923</c:v>
                </c:pt>
                <c:pt idx="14">
                  <c:v>36951</c:v>
                </c:pt>
                <c:pt idx="15">
                  <c:v>36982</c:v>
                </c:pt>
                <c:pt idx="16">
                  <c:v>37012</c:v>
                </c:pt>
                <c:pt idx="17">
                  <c:v>37043</c:v>
                </c:pt>
                <c:pt idx="18">
                  <c:v>37073</c:v>
                </c:pt>
                <c:pt idx="19">
                  <c:v>37104</c:v>
                </c:pt>
                <c:pt idx="20">
                  <c:v>37135</c:v>
                </c:pt>
                <c:pt idx="21">
                  <c:v>37165</c:v>
                </c:pt>
                <c:pt idx="22">
                  <c:v>37196</c:v>
                </c:pt>
                <c:pt idx="23">
                  <c:v>37226</c:v>
                </c:pt>
                <c:pt idx="24">
                  <c:v>37257</c:v>
                </c:pt>
                <c:pt idx="25">
                  <c:v>37288</c:v>
                </c:pt>
                <c:pt idx="26">
                  <c:v>37316</c:v>
                </c:pt>
                <c:pt idx="27">
                  <c:v>37347</c:v>
                </c:pt>
                <c:pt idx="28">
                  <c:v>37377</c:v>
                </c:pt>
                <c:pt idx="29">
                  <c:v>37408</c:v>
                </c:pt>
                <c:pt idx="30">
                  <c:v>37438</c:v>
                </c:pt>
                <c:pt idx="31">
                  <c:v>37469</c:v>
                </c:pt>
                <c:pt idx="32">
                  <c:v>37500</c:v>
                </c:pt>
                <c:pt idx="33">
                  <c:v>37530</c:v>
                </c:pt>
                <c:pt idx="34">
                  <c:v>37561</c:v>
                </c:pt>
                <c:pt idx="35">
                  <c:v>37591</c:v>
                </c:pt>
                <c:pt idx="36">
                  <c:v>37622</c:v>
                </c:pt>
                <c:pt idx="37">
                  <c:v>37653</c:v>
                </c:pt>
                <c:pt idx="38">
                  <c:v>37681</c:v>
                </c:pt>
                <c:pt idx="39">
                  <c:v>37712</c:v>
                </c:pt>
                <c:pt idx="40">
                  <c:v>37742</c:v>
                </c:pt>
                <c:pt idx="41">
                  <c:v>37773</c:v>
                </c:pt>
                <c:pt idx="42">
                  <c:v>37803</c:v>
                </c:pt>
                <c:pt idx="43">
                  <c:v>37834</c:v>
                </c:pt>
                <c:pt idx="44">
                  <c:v>37865</c:v>
                </c:pt>
                <c:pt idx="45">
                  <c:v>37895</c:v>
                </c:pt>
                <c:pt idx="46">
                  <c:v>37926</c:v>
                </c:pt>
                <c:pt idx="47">
                  <c:v>37956</c:v>
                </c:pt>
                <c:pt idx="48">
                  <c:v>37987</c:v>
                </c:pt>
                <c:pt idx="49">
                  <c:v>38018</c:v>
                </c:pt>
                <c:pt idx="50">
                  <c:v>38047</c:v>
                </c:pt>
                <c:pt idx="51">
                  <c:v>38078</c:v>
                </c:pt>
                <c:pt idx="52">
                  <c:v>38108</c:v>
                </c:pt>
                <c:pt idx="53">
                  <c:v>38139</c:v>
                </c:pt>
                <c:pt idx="54">
                  <c:v>38169</c:v>
                </c:pt>
                <c:pt idx="55">
                  <c:v>38200</c:v>
                </c:pt>
                <c:pt idx="56">
                  <c:v>38231</c:v>
                </c:pt>
                <c:pt idx="57">
                  <c:v>38261</c:v>
                </c:pt>
                <c:pt idx="58">
                  <c:v>38292</c:v>
                </c:pt>
                <c:pt idx="59">
                  <c:v>38322</c:v>
                </c:pt>
                <c:pt idx="60">
                  <c:v>38353</c:v>
                </c:pt>
                <c:pt idx="61">
                  <c:v>38384</c:v>
                </c:pt>
                <c:pt idx="62">
                  <c:v>38412</c:v>
                </c:pt>
                <c:pt idx="63">
                  <c:v>38443</c:v>
                </c:pt>
                <c:pt idx="64">
                  <c:v>38473</c:v>
                </c:pt>
                <c:pt idx="65">
                  <c:v>38504</c:v>
                </c:pt>
                <c:pt idx="66">
                  <c:v>38534</c:v>
                </c:pt>
                <c:pt idx="67">
                  <c:v>38565</c:v>
                </c:pt>
                <c:pt idx="68">
                  <c:v>38596</c:v>
                </c:pt>
                <c:pt idx="69">
                  <c:v>38626</c:v>
                </c:pt>
                <c:pt idx="70">
                  <c:v>38657</c:v>
                </c:pt>
                <c:pt idx="71">
                  <c:v>38687</c:v>
                </c:pt>
                <c:pt idx="72">
                  <c:v>38718</c:v>
                </c:pt>
                <c:pt idx="73">
                  <c:v>38749</c:v>
                </c:pt>
                <c:pt idx="74">
                  <c:v>38777</c:v>
                </c:pt>
                <c:pt idx="75">
                  <c:v>38808</c:v>
                </c:pt>
                <c:pt idx="76">
                  <c:v>38838</c:v>
                </c:pt>
                <c:pt idx="77">
                  <c:v>38869</c:v>
                </c:pt>
                <c:pt idx="78">
                  <c:v>38899</c:v>
                </c:pt>
                <c:pt idx="79">
                  <c:v>38930</c:v>
                </c:pt>
                <c:pt idx="80">
                  <c:v>38961</c:v>
                </c:pt>
                <c:pt idx="81">
                  <c:v>38991</c:v>
                </c:pt>
                <c:pt idx="82">
                  <c:v>39022</c:v>
                </c:pt>
                <c:pt idx="83">
                  <c:v>39052</c:v>
                </c:pt>
                <c:pt idx="84">
                  <c:v>39083</c:v>
                </c:pt>
                <c:pt idx="85">
                  <c:v>39114</c:v>
                </c:pt>
                <c:pt idx="86">
                  <c:v>39142</c:v>
                </c:pt>
                <c:pt idx="87">
                  <c:v>39173</c:v>
                </c:pt>
                <c:pt idx="88">
                  <c:v>39203</c:v>
                </c:pt>
                <c:pt idx="89">
                  <c:v>39234</c:v>
                </c:pt>
                <c:pt idx="90">
                  <c:v>39264</c:v>
                </c:pt>
                <c:pt idx="91">
                  <c:v>39295</c:v>
                </c:pt>
                <c:pt idx="92">
                  <c:v>39326</c:v>
                </c:pt>
                <c:pt idx="93">
                  <c:v>39356</c:v>
                </c:pt>
                <c:pt idx="94">
                  <c:v>39387</c:v>
                </c:pt>
                <c:pt idx="95">
                  <c:v>39417</c:v>
                </c:pt>
                <c:pt idx="96">
                  <c:v>39448</c:v>
                </c:pt>
                <c:pt idx="97">
                  <c:v>39479</c:v>
                </c:pt>
                <c:pt idx="98">
                  <c:v>39508</c:v>
                </c:pt>
                <c:pt idx="99">
                  <c:v>39539</c:v>
                </c:pt>
                <c:pt idx="100">
                  <c:v>39569</c:v>
                </c:pt>
                <c:pt idx="101">
                  <c:v>39600</c:v>
                </c:pt>
                <c:pt idx="102">
                  <c:v>39630</c:v>
                </c:pt>
                <c:pt idx="103">
                  <c:v>39661</c:v>
                </c:pt>
                <c:pt idx="104">
                  <c:v>39692</c:v>
                </c:pt>
                <c:pt idx="105">
                  <c:v>39722</c:v>
                </c:pt>
                <c:pt idx="106">
                  <c:v>39753</c:v>
                </c:pt>
                <c:pt idx="107">
                  <c:v>39783</c:v>
                </c:pt>
                <c:pt idx="108">
                  <c:v>39814</c:v>
                </c:pt>
                <c:pt idx="109">
                  <c:v>39845</c:v>
                </c:pt>
                <c:pt idx="110">
                  <c:v>39873</c:v>
                </c:pt>
                <c:pt idx="111">
                  <c:v>39904</c:v>
                </c:pt>
                <c:pt idx="112">
                  <c:v>39934</c:v>
                </c:pt>
                <c:pt idx="113">
                  <c:v>39965</c:v>
                </c:pt>
                <c:pt idx="114">
                  <c:v>39995</c:v>
                </c:pt>
                <c:pt idx="115">
                  <c:v>40026</c:v>
                </c:pt>
                <c:pt idx="116">
                  <c:v>40057</c:v>
                </c:pt>
                <c:pt idx="117">
                  <c:v>40087</c:v>
                </c:pt>
                <c:pt idx="118">
                  <c:v>40118</c:v>
                </c:pt>
                <c:pt idx="119">
                  <c:v>40148</c:v>
                </c:pt>
                <c:pt idx="120">
                  <c:v>40179</c:v>
                </c:pt>
                <c:pt idx="121">
                  <c:v>40210</c:v>
                </c:pt>
                <c:pt idx="122">
                  <c:v>40238</c:v>
                </c:pt>
                <c:pt idx="123">
                  <c:v>40269</c:v>
                </c:pt>
                <c:pt idx="124">
                  <c:v>40299</c:v>
                </c:pt>
                <c:pt idx="125">
                  <c:v>40330</c:v>
                </c:pt>
                <c:pt idx="126">
                  <c:v>40360</c:v>
                </c:pt>
                <c:pt idx="127">
                  <c:v>40391</c:v>
                </c:pt>
                <c:pt idx="128">
                  <c:v>40422</c:v>
                </c:pt>
                <c:pt idx="129">
                  <c:v>40452</c:v>
                </c:pt>
                <c:pt idx="130">
                  <c:v>40483</c:v>
                </c:pt>
                <c:pt idx="131">
                  <c:v>40513</c:v>
                </c:pt>
                <c:pt idx="132">
                  <c:v>40544</c:v>
                </c:pt>
                <c:pt idx="133">
                  <c:v>40575</c:v>
                </c:pt>
                <c:pt idx="134">
                  <c:v>40603</c:v>
                </c:pt>
                <c:pt idx="135">
                  <c:v>40634</c:v>
                </c:pt>
                <c:pt idx="136">
                  <c:v>40664</c:v>
                </c:pt>
                <c:pt idx="137">
                  <c:v>40695</c:v>
                </c:pt>
                <c:pt idx="138">
                  <c:v>40725</c:v>
                </c:pt>
                <c:pt idx="139">
                  <c:v>40756</c:v>
                </c:pt>
                <c:pt idx="140">
                  <c:v>40787</c:v>
                </c:pt>
                <c:pt idx="141">
                  <c:v>40817</c:v>
                </c:pt>
                <c:pt idx="142">
                  <c:v>40848</c:v>
                </c:pt>
                <c:pt idx="143">
                  <c:v>40878</c:v>
                </c:pt>
                <c:pt idx="144">
                  <c:v>40909</c:v>
                </c:pt>
                <c:pt idx="145">
                  <c:v>40940</c:v>
                </c:pt>
                <c:pt idx="146">
                  <c:v>40969</c:v>
                </c:pt>
                <c:pt idx="147">
                  <c:v>41000</c:v>
                </c:pt>
                <c:pt idx="148">
                  <c:v>41030</c:v>
                </c:pt>
                <c:pt idx="149">
                  <c:v>41061</c:v>
                </c:pt>
                <c:pt idx="150">
                  <c:v>41091</c:v>
                </c:pt>
                <c:pt idx="151">
                  <c:v>41122</c:v>
                </c:pt>
                <c:pt idx="152">
                  <c:v>41153</c:v>
                </c:pt>
                <c:pt idx="153">
                  <c:v>41183</c:v>
                </c:pt>
                <c:pt idx="154">
                  <c:v>41214</c:v>
                </c:pt>
                <c:pt idx="155">
                  <c:v>41244</c:v>
                </c:pt>
                <c:pt idx="156">
                  <c:v>41275</c:v>
                </c:pt>
                <c:pt idx="157">
                  <c:v>41306</c:v>
                </c:pt>
                <c:pt idx="158">
                  <c:v>41334</c:v>
                </c:pt>
                <c:pt idx="159">
                  <c:v>41365</c:v>
                </c:pt>
                <c:pt idx="160">
                  <c:v>41395</c:v>
                </c:pt>
                <c:pt idx="161">
                  <c:v>41426</c:v>
                </c:pt>
                <c:pt idx="162">
                  <c:v>41456</c:v>
                </c:pt>
                <c:pt idx="163">
                  <c:v>41487</c:v>
                </c:pt>
                <c:pt idx="164">
                  <c:v>41518</c:v>
                </c:pt>
                <c:pt idx="165">
                  <c:v>41548</c:v>
                </c:pt>
                <c:pt idx="166">
                  <c:v>41579</c:v>
                </c:pt>
                <c:pt idx="167">
                  <c:v>41609</c:v>
                </c:pt>
                <c:pt idx="168">
                  <c:v>41640</c:v>
                </c:pt>
                <c:pt idx="169">
                  <c:v>41671</c:v>
                </c:pt>
                <c:pt idx="170">
                  <c:v>41699</c:v>
                </c:pt>
                <c:pt idx="171">
                  <c:v>41730</c:v>
                </c:pt>
                <c:pt idx="172">
                  <c:v>41760</c:v>
                </c:pt>
                <c:pt idx="173">
                  <c:v>41791</c:v>
                </c:pt>
                <c:pt idx="174">
                  <c:v>41821</c:v>
                </c:pt>
                <c:pt idx="175">
                  <c:v>41852</c:v>
                </c:pt>
                <c:pt idx="176">
                  <c:v>41883</c:v>
                </c:pt>
                <c:pt idx="177">
                  <c:v>41913</c:v>
                </c:pt>
                <c:pt idx="178">
                  <c:v>41944</c:v>
                </c:pt>
                <c:pt idx="179">
                  <c:v>41974</c:v>
                </c:pt>
                <c:pt idx="180">
                  <c:v>42005</c:v>
                </c:pt>
                <c:pt idx="181">
                  <c:v>42036</c:v>
                </c:pt>
                <c:pt idx="182">
                  <c:v>42064</c:v>
                </c:pt>
                <c:pt idx="183">
                  <c:v>42095</c:v>
                </c:pt>
                <c:pt idx="184">
                  <c:v>42125</c:v>
                </c:pt>
                <c:pt idx="185">
                  <c:v>42156</c:v>
                </c:pt>
                <c:pt idx="186">
                  <c:v>42186</c:v>
                </c:pt>
                <c:pt idx="187">
                  <c:v>42217</c:v>
                </c:pt>
                <c:pt idx="188">
                  <c:v>42248</c:v>
                </c:pt>
                <c:pt idx="189">
                  <c:v>42278</c:v>
                </c:pt>
                <c:pt idx="190">
                  <c:v>42309</c:v>
                </c:pt>
                <c:pt idx="191">
                  <c:v>42339</c:v>
                </c:pt>
                <c:pt idx="192">
                  <c:v>42370</c:v>
                </c:pt>
                <c:pt idx="193">
                  <c:v>42401</c:v>
                </c:pt>
                <c:pt idx="194">
                  <c:v>42430</c:v>
                </c:pt>
                <c:pt idx="195">
                  <c:v>42461</c:v>
                </c:pt>
                <c:pt idx="196">
                  <c:v>42491</c:v>
                </c:pt>
                <c:pt idx="197">
                  <c:v>42522</c:v>
                </c:pt>
                <c:pt idx="198">
                  <c:v>42552</c:v>
                </c:pt>
                <c:pt idx="199">
                  <c:v>42583</c:v>
                </c:pt>
                <c:pt idx="200">
                  <c:v>42614</c:v>
                </c:pt>
                <c:pt idx="201">
                  <c:v>42644</c:v>
                </c:pt>
                <c:pt idx="202">
                  <c:v>42675</c:v>
                </c:pt>
                <c:pt idx="203">
                  <c:v>42705</c:v>
                </c:pt>
                <c:pt idx="204">
                  <c:v>42736</c:v>
                </c:pt>
                <c:pt idx="205">
                  <c:v>42767</c:v>
                </c:pt>
                <c:pt idx="206">
                  <c:v>42795</c:v>
                </c:pt>
                <c:pt idx="207">
                  <c:v>42826</c:v>
                </c:pt>
                <c:pt idx="208">
                  <c:v>42856</c:v>
                </c:pt>
                <c:pt idx="209">
                  <c:v>42887</c:v>
                </c:pt>
                <c:pt idx="210">
                  <c:v>42917</c:v>
                </c:pt>
                <c:pt idx="211">
                  <c:v>42948</c:v>
                </c:pt>
                <c:pt idx="212">
                  <c:v>42979</c:v>
                </c:pt>
                <c:pt idx="213">
                  <c:v>43009</c:v>
                </c:pt>
                <c:pt idx="214">
                  <c:v>43040</c:v>
                </c:pt>
                <c:pt idx="215">
                  <c:v>43070</c:v>
                </c:pt>
                <c:pt idx="216">
                  <c:v>43101</c:v>
                </c:pt>
                <c:pt idx="217">
                  <c:v>43132</c:v>
                </c:pt>
                <c:pt idx="218">
                  <c:v>43160</c:v>
                </c:pt>
                <c:pt idx="219">
                  <c:v>43191</c:v>
                </c:pt>
                <c:pt idx="220">
                  <c:v>43221</c:v>
                </c:pt>
                <c:pt idx="221">
                  <c:v>43252</c:v>
                </c:pt>
                <c:pt idx="222">
                  <c:v>43282</c:v>
                </c:pt>
                <c:pt idx="223">
                  <c:v>43313</c:v>
                </c:pt>
                <c:pt idx="224">
                  <c:v>43344</c:v>
                </c:pt>
                <c:pt idx="225">
                  <c:v>43374</c:v>
                </c:pt>
                <c:pt idx="226">
                  <c:v>43405</c:v>
                </c:pt>
                <c:pt idx="227">
                  <c:v>43435</c:v>
                </c:pt>
                <c:pt idx="228">
                  <c:v>43466</c:v>
                </c:pt>
                <c:pt idx="229">
                  <c:v>43497</c:v>
                </c:pt>
                <c:pt idx="230">
                  <c:v>43525</c:v>
                </c:pt>
                <c:pt idx="231">
                  <c:v>43556</c:v>
                </c:pt>
                <c:pt idx="232">
                  <c:v>43586</c:v>
                </c:pt>
                <c:pt idx="233">
                  <c:v>43617</c:v>
                </c:pt>
                <c:pt idx="234">
                  <c:v>43647</c:v>
                </c:pt>
                <c:pt idx="235">
                  <c:v>43678</c:v>
                </c:pt>
                <c:pt idx="236">
                  <c:v>43709</c:v>
                </c:pt>
                <c:pt idx="237">
                  <c:v>43739</c:v>
                </c:pt>
                <c:pt idx="238">
                  <c:v>43770</c:v>
                </c:pt>
                <c:pt idx="239">
                  <c:v>43800</c:v>
                </c:pt>
                <c:pt idx="240">
                  <c:v>43831</c:v>
                </c:pt>
                <c:pt idx="241">
                  <c:v>43862</c:v>
                </c:pt>
                <c:pt idx="242">
                  <c:v>43891</c:v>
                </c:pt>
                <c:pt idx="243">
                  <c:v>43922</c:v>
                </c:pt>
                <c:pt idx="244">
                  <c:v>43952</c:v>
                </c:pt>
                <c:pt idx="245">
                  <c:v>43983</c:v>
                </c:pt>
                <c:pt idx="246">
                  <c:v>44013</c:v>
                </c:pt>
                <c:pt idx="247">
                  <c:v>44044</c:v>
                </c:pt>
                <c:pt idx="248">
                  <c:v>44075</c:v>
                </c:pt>
              </c:numCache>
            </c:numRef>
          </c:cat>
          <c:val>
            <c:numRef>
              <c:f>Hoja1!$C$2:$C$250</c:f>
              <c:numCache>
                <c:formatCode>General</c:formatCode>
                <c:ptCount val="249"/>
                <c:pt idx="0">
                  <c:v>2</c:v>
                </c:pt>
                <c:pt idx="1">
                  <c:v>2</c:v>
                </c:pt>
                <c:pt idx="2">
                  <c:v>2</c:v>
                </c:pt>
                <c:pt idx="3">
                  <c:v>2</c:v>
                </c:pt>
                <c:pt idx="4">
                  <c:v>2</c:v>
                </c:pt>
                <c:pt idx="5">
                  <c:v>2</c:v>
                </c:pt>
                <c:pt idx="6">
                  <c:v>2</c:v>
                </c:pt>
                <c:pt idx="7">
                  <c:v>2</c:v>
                </c:pt>
                <c:pt idx="8">
                  <c:v>2</c:v>
                </c:pt>
                <c:pt idx="9">
                  <c:v>2</c:v>
                </c:pt>
                <c:pt idx="10">
                  <c:v>2</c:v>
                </c:pt>
                <c:pt idx="11">
                  <c:v>2</c:v>
                </c:pt>
                <c:pt idx="12">
                  <c:v>2</c:v>
                </c:pt>
                <c:pt idx="13">
                  <c:v>2</c:v>
                </c:pt>
                <c:pt idx="14">
                  <c:v>2</c:v>
                </c:pt>
                <c:pt idx="15">
                  <c:v>2</c:v>
                </c:pt>
                <c:pt idx="16">
                  <c:v>2</c:v>
                </c:pt>
                <c:pt idx="17">
                  <c:v>2</c:v>
                </c:pt>
                <c:pt idx="18">
                  <c:v>2</c:v>
                </c:pt>
                <c:pt idx="19">
                  <c:v>2</c:v>
                </c:pt>
                <c:pt idx="20">
                  <c:v>2</c:v>
                </c:pt>
                <c:pt idx="21">
                  <c:v>2</c:v>
                </c:pt>
                <c:pt idx="22">
                  <c:v>2</c:v>
                </c:pt>
                <c:pt idx="23">
                  <c:v>2</c:v>
                </c:pt>
                <c:pt idx="24">
                  <c:v>2</c:v>
                </c:pt>
                <c:pt idx="25">
                  <c:v>2</c:v>
                </c:pt>
                <c:pt idx="26">
                  <c:v>2</c:v>
                </c:pt>
                <c:pt idx="27">
                  <c:v>2</c:v>
                </c:pt>
                <c:pt idx="28">
                  <c:v>2</c:v>
                </c:pt>
                <c:pt idx="29">
                  <c:v>2</c:v>
                </c:pt>
                <c:pt idx="30">
                  <c:v>2</c:v>
                </c:pt>
                <c:pt idx="31">
                  <c:v>2</c:v>
                </c:pt>
                <c:pt idx="32">
                  <c:v>2</c:v>
                </c:pt>
                <c:pt idx="33">
                  <c:v>2</c:v>
                </c:pt>
                <c:pt idx="34">
                  <c:v>2</c:v>
                </c:pt>
                <c:pt idx="35">
                  <c:v>2</c:v>
                </c:pt>
                <c:pt idx="36">
                  <c:v>2</c:v>
                </c:pt>
                <c:pt idx="37">
                  <c:v>2</c:v>
                </c:pt>
                <c:pt idx="38">
                  <c:v>2</c:v>
                </c:pt>
                <c:pt idx="39">
                  <c:v>2</c:v>
                </c:pt>
                <c:pt idx="40">
                  <c:v>2</c:v>
                </c:pt>
                <c:pt idx="41">
                  <c:v>2</c:v>
                </c:pt>
                <c:pt idx="42">
                  <c:v>2</c:v>
                </c:pt>
                <c:pt idx="43">
                  <c:v>2</c:v>
                </c:pt>
                <c:pt idx="44">
                  <c:v>2</c:v>
                </c:pt>
                <c:pt idx="45">
                  <c:v>2</c:v>
                </c:pt>
                <c:pt idx="46">
                  <c:v>2</c:v>
                </c:pt>
                <c:pt idx="47">
                  <c:v>2</c:v>
                </c:pt>
                <c:pt idx="48">
                  <c:v>2</c:v>
                </c:pt>
                <c:pt idx="49">
                  <c:v>2</c:v>
                </c:pt>
                <c:pt idx="50">
                  <c:v>2</c:v>
                </c:pt>
                <c:pt idx="51">
                  <c:v>2</c:v>
                </c:pt>
                <c:pt idx="52">
                  <c:v>2</c:v>
                </c:pt>
                <c:pt idx="53">
                  <c:v>2</c:v>
                </c:pt>
                <c:pt idx="54">
                  <c:v>2</c:v>
                </c:pt>
                <c:pt idx="55">
                  <c:v>2</c:v>
                </c:pt>
                <c:pt idx="56">
                  <c:v>2</c:v>
                </c:pt>
                <c:pt idx="57">
                  <c:v>2</c:v>
                </c:pt>
                <c:pt idx="58">
                  <c:v>2</c:v>
                </c:pt>
                <c:pt idx="59">
                  <c:v>2</c:v>
                </c:pt>
                <c:pt idx="60">
                  <c:v>2</c:v>
                </c:pt>
                <c:pt idx="61">
                  <c:v>2</c:v>
                </c:pt>
                <c:pt idx="62">
                  <c:v>2</c:v>
                </c:pt>
                <c:pt idx="63">
                  <c:v>2</c:v>
                </c:pt>
                <c:pt idx="64">
                  <c:v>2</c:v>
                </c:pt>
                <c:pt idx="65">
                  <c:v>2</c:v>
                </c:pt>
                <c:pt idx="66">
                  <c:v>2</c:v>
                </c:pt>
                <c:pt idx="67">
                  <c:v>2</c:v>
                </c:pt>
                <c:pt idx="68">
                  <c:v>2</c:v>
                </c:pt>
                <c:pt idx="69">
                  <c:v>2</c:v>
                </c:pt>
                <c:pt idx="70">
                  <c:v>2</c:v>
                </c:pt>
                <c:pt idx="71">
                  <c:v>2</c:v>
                </c:pt>
                <c:pt idx="72">
                  <c:v>2</c:v>
                </c:pt>
                <c:pt idx="73">
                  <c:v>2</c:v>
                </c:pt>
                <c:pt idx="74">
                  <c:v>2</c:v>
                </c:pt>
                <c:pt idx="75">
                  <c:v>2</c:v>
                </c:pt>
                <c:pt idx="76">
                  <c:v>2</c:v>
                </c:pt>
                <c:pt idx="77">
                  <c:v>2</c:v>
                </c:pt>
                <c:pt idx="78">
                  <c:v>2</c:v>
                </c:pt>
                <c:pt idx="79">
                  <c:v>2</c:v>
                </c:pt>
                <c:pt idx="80">
                  <c:v>2</c:v>
                </c:pt>
                <c:pt idx="81">
                  <c:v>2</c:v>
                </c:pt>
                <c:pt idx="82">
                  <c:v>2</c:v>
                </c:pt>
                <c:pt idx="83">
                  <c:v>2</c:v>
                </c:pt>
                <c:pt idx="84">
                  <c:v>2</c:v>
                </c:pt>
                <c:pt idx="85">
                  <c:v>2</c:v>
                </c:pt>
                <c:pt idx="86">
                  <c:v>2</c:v>
                </c:pt>
                <c:pt idx="87">
                  <c:v>2</c:v>
                </c:pt>
                <c:pt idx="88">
                  <c:v>2</c:v>
                </c:pt>
                <c:pt idx="89">
                  <c:v>2</c:v>
                </c:pt>
                <c:pt idx="90">
                  <c:v>2</c:v>
                </c:pt>
                <c:pt idx="91">
                  <c:v>2</c:v>
                </c:pt>
                <c:pt idx="92">
                  <c:v>2</c:v>
                </c:pt>
                <c:pt idx="93">
                  <c:v>2</c:v>
                </c:pt>
                <c:pt idx="94">
                  <c:v>2</c:v>
                </c:pt>
                <c:pt idx="95">
                  <c:v>2</c:v>
                </c:pt>
                <c:pt idx="96">
                  <c:v>2</c:v>
                </c:pt>
                <c:pt idx="97">
                  <c:v>2</c:v>
                </c:pt>
                <c:pt idx="98">
                  <c:v>2</c:v>
                </c:pt>
                <c:pt idx="99">
                  <c:v>2</c:v>
                </c:pt>
                <c:pt idx="100">
                  <c:v>2</c:v>
                </c:pt>
                <c:pt idx="101">
                  <c:v>2</c:v>
                </c:pt>
                <c:pt idx="102">
                  <c:v>2</c:v>
                </c:pt>
                <c:pt idx="103">
                  <c:v>2</c:v>
                </c:pt>
                <c:pt idx="104">
                  <c:v>2</c:v>
                </c:pt>
                <c:pt idx="105">
                  <c:v>2</c:v>
                </c:pt>
                <c:pt idx="106">
                  <c:v>2</c:v>
                </c:pt>
                <c:pt idx="107">
                  <c:v>2</c:v>
                </c:pt>
                <c:pt idx="108">
                  <c:v>2</c:v>
                </c:pt>
                <c:pt idx="109">
                  <c:v>2</c:v>
                </c:pt>
                <c:pt idx="110">
                  <c:v>2</c:v>
                </c:pt>
                <c:pt idx="111">
                  <c:v>2</c:v>
                </c:pt>
                <c:pt idx="112">
                  <c:v>2</c:v>
                </c:pt>
                <c:pt idx="113">
                  <c:v>2</c:v>
                </c:pt>
                <c:pt idx="114">
                  <c:v>2</c:v>
                </c:pt>
                <c:pt idx="115">
                  <c:v>2</c:v>
                </c:pt>
                <c:pt idx="116">
                  <c:v>2</c:v>
                </c:pt>
                <c:pt idx="117">
                  <c:v>2</c:v>
                </c:pt>
                <c:pt idx="118">
                  <c:v>2</c:v>
                </c:pt>
                <c:pt idx="119">
                  <c:v>2</c:v>
                </c:pt>
                <c:pt idx="120">
                  <c:v>2</c:v>
                </c:pt>
                <c:pt idx="121">
                  <c:v>2</c:v>
                </c:pt>
                <c:pt idx="122">
                  <c:v>2</c:v>
                </c:pt>
                <c:pt idx="123">
                  <c:v>2</c:v>
                </c:pt>
                <c:pt idx="124">
                  <c:v>2</c:v>
                </c:pt>
                <c:pt idx="125">
                  <c:v>2</c:v>
                </c:pt>
                <c:pt idx="126">
                  <c:v>2</c:v>
                </c:pt>
                <c:pt idx="127">
                  <c:v>2</c:v>
                </c:pt>
                <c:pt idx="128">
                  <c:v>2</c:v>
                </c:pt>
                <c:pt idx="129">
                  <c:v>2</c:v>
                </c:pt>
                <c:pt idx="130">
                  <c:v>2</c:v>
                </c:pt>
                <c:pt idx="131">
                  <c:v>2</c:v>
                </c:pt>
                <c:pt idx="132">
                  <c:v>2</c:v>
                </c:pt>
                <c:pt idx="133">
                  <c:v>2</c:v>
                </c:pt>
                <c:pt idx="134">
                  <c:v>2</c:v>
                </c:pt>
                <c:pt idx="135">
                  <c:v>2</c:v>
                </c:pt>
                <c:pt idx="136">
                  <c:v>2</c:v>
                </c:pt>
                <c:pt idx="137">
                  <c:v>2</c:v>
                </c:pt>
                <c:pt idx="138">
                  <c:v>2</c:v>
                </c:pt>
                <c:pt idx="139">
                  <c:v>2</c:v>
                </c:pt>
                <c:pt idx="140">
                  <c:v>2</c:v>
                </c:pt>
                <c:pt idx="141">
                  <c:v>2</c:v>
                </c:pt>
                <c:pt idx="142">
                  <c:v>2</c:v>
                </c:pt>
                <c:pt idx="143">
                  <c:v>2</c:v>
                </c:pt>
                <c:pt idx="144">
                  <c:v>2</c:v>
                </c:pt>
                <c:pt idx="145">
                  <c:v>2</c:v>
                </c:pt>
                <c:pt idx="146">
                  <c:v>2</c:v>
                </c:pt>
                <c:pt idx="147">
                  <c:v>2</c:v>
                </c:pt>
                <c:pt idx="148">
                  <c:v>2</c:v>
                </c:pt>
                <c:pt idx="149">
                  <c:v>2</c:v>
                </c:pt>
                <c:pt idx="150">
                  <c:v>2</c:v>
                </c:pt>
                <c:pt idx="151">
                  <c:v>2</c:v>
                </c:pt>
                <c:pt idx="152">
                  <c:v>2</c:v>
                </c:pt>
                <c:pt idx="153">
                  <c:v>2</c:v>
                </c:pt>
                <c:pt idx="154">
                  <c:v>2</c:v>
                </c:pt>
                <c:pt idx="155">
                  <c:v>2</c:v>
                </c:pt>
                <c:pt idx="156">
                  <c:v>2</c:v>
                </c:pt>
                <c:pt idx="157">
                  <c:v>2</c:v>
                </c:pt>
                <c:pt idx="158">
                  <c:v>2</c:v>
                </c:pt>
                <c:pt idx="159">
                  <c:v>2</c:v>
                </c:pt>
                <c:pt idx="160">
                  <c:v>2</c:v>
                </c:pt>
                <c:pt idx="161">
                  <c:v>2</c:v>
                </c:pt>
                <c:pt idx="162">
                  <c:v>2</c:v>
                </c:pt>
                <c:pt idx="163">
                  <c:v>2</c:v>
                </c:pt>
                <c:pt idx="164">
                  <c:v>2</c:v>
                </c:pt>
                <c:pt idx="165">
                  <c:v>2</c:v>
                </c:pt>
                <c:pt idx="166">
                  <c:v>2</c:v>
                </c:pt>
                <c:pt idx="167">
                  <c:v>2</c:v>
                </c:pt>
                <c:pt idx="168">
                  <c:v>2</c:v>
                </c:pt>
                <c:pt idx="169">
                  <c:v>2</c:v>
                </c:pt>
                <c:pt idx="170">
                  <c:v>2</c:v>
                </c:pt>
                <c:pt idx="171">
                  <c:v>2</c:v>
                </c:pt>
                <c:pt idx="172">
                  <c:v>2</c:v>
                </c:pt>
                <c:pt idx="173">
                  <c:v>2</c:v>
                </c:pt>
                <c:pt idx="174">
                  <c:v>2</c:v>
                </c:pt>
                <c:pt idx="175">
                  <c:v>2</c:v>
                </c:pt>
                <c:pt idx="176">
                  <c:v>2</c:v>
                </c:pt>
                <c:pt idx="177">
                  <c:v>2</c:v>
                </c:pt>
                <c:pt idx="178">
                  <c:v>2</c:v>
                </c:pt>
                <c:pt idx="179">
                  <c:v>2</c:v>
                </c:pt>
                <c:pt idx="180">
                  <c:v>2</c:v>
                </c:pt>
                <c:pt idx="181">
                  <c:v>2</c:v>
                </c:pt>
                <c:pt idx="182">
                  <c:v>2</c:v>
                </c:pt>
                <c:pt idx="183">
                  <c:v>2</c:v>
                </c:pt>
                <c:pt idx="184">
                  <c:v>2</c:v>
                </c:pt>
                <c:pt idx="185">
                  <c:v>2</c:v>
                </c:pt>
                <c:pt idx="186">
                  <c:v>2</c:v>
                </c:pt>
                <c:pt idx="187">
                  <c:v>2</c:v>
                </c:pt>
                <c:pt idx="188">
                  <c:v>2</c:v>
                </c:pt>
                <c:pt idx="189">
                  <c:v>2</c:v>
                </c:pt>
                <c:pt idx="190">
                  <c:v>2</c:v>
                </c:pt>
                <c:pt idx="191">
                  <c:v>2</c:v>
                </c:pt>
                <c:pt idx="192">
                  <c:v>2</c:v>
                </c:pt>
                <c:pt idx="193">
                  <c:v>2</c:v>
                </c:pt>
                <c:pt idx="194">
                  <c:v>2</c:v>
                </c:pt>
                <c:pt idx="195">
                  <c:v>2</c:v>
                </c:pt>
                <c:pt idx="196">
                  <c:v>2</c:v>
                </c:pt>
                <c:pt idx="197">
                  <c:v>2</c:v>
                </c:pt>
                <c:pt idx="198">
                  <c:v>2</c:v>
                </c:pt>
                <c:pt idx="199">
                  <c:v>2</c:v>
                </c:pt>
                <c:pt idx="200">
                  <c:v>2</c:v>
                </c:pt>
                <c:pt idx="201">
                  <c:v>2</c:v>
                </c:pt>
                <c:pt idx="202">
                  <c:v>2</c:v>
                </c:pt>
                <c:pt idx="203">
                  <c:v>2</c:v>
                </c:pt>
                <c:pt idx="204">
                  <c:v>2</c:v>
                </c:pt>
                <c:pt idx="205">
                  <c:v>2</c:v>
                </c:pt>
                <c:pt idx="206">
                  <c:v>2</c:v>
                </c:pt>
                <c:pt idx="207">
                  <c:v>2</c:v>
                </c:pt>
                <c:pt idx="208">
                  <c:v>2</c:v>
                </c:pt>
                <c:pt idx="209">
                  <c:v>2</c:v>
                </c:pt>
                <c:pt idx="210">
                  <c:v>2</c:v>
                </c:pt>
                <c:pt idx="211">
                  <c:v>2</c:v>
                </c:pt>
                <c:pt idx="212">
                  <c:v>2</c:v>
                </c:pt>
                <c:pt idx="213">
                  <c:v>2</c:v>
                </c:pt>
                <c:pt idx="214">
                  <c:v>2</c:v>
                </c:pt>
                <c:pt idx="215">
                  <c:v>2</c:v>
                </c:pt>
                <c:pt idx="216">
                  <c:v>2</c:v>
                </c:pt>
                <c:pt idx="217">
                  <c:v>2</c:v>
                </c:pt>
                <c:pt idx="218">
                  <c:v>2</c:v>
                </c:pt>
                <c:pt idx="219">
                  <c:v>2</c:v>
                </c:pt>
                <c:pt idx="220">
                  <c:v>2</c:v>
                </c:pt>
                <c:pt idx="221">
                  <c:v>2</c:v>
                </c:pt>
                <c:pt idx="222">
                  <c:v>2</c:v>
                </c:pt>
                <c:pt idx="223">
                  <c:v>2</c:v>
                </c:pt>
                <c:pt idx="224">
                  <c:v>2</c:v>
                </c:pt>
                <c:pt idx="225">
                  <c:v>2</c:v>
                </c:pt>
                <c:pt idx="226">
                  <c:v>2</c:v>
                </c:pt>
                <c:pt idx="227">
                  <c:v>2</c:v>
                </c:pt>
                <c:pt idx="228">
                  <c:v>2</c:v>
                </c:pt>
                <c:pt idx="229">
                  <c:v>2</c:v>
                </c:pt>
                <c:pt idx="230">
                  <c:v>2</c:v>
                </c:pt>
                <c:pt idx="231">
                  <c:v>2</c:v>
                </c:pt>
                <c:pt idx="232">
                  <c:v>2</c:v>
                </c:pt>
                <c:pt idx="233">
                  <c:v>2</c:v>
                </c:pt>
                <c:pt idx="234">
                  <c:v>2</c:v>
                </c:pt>
                <c:pt idx="235">
                  <c:v>2</c:v>
                </c:pt>
                <c:pt idx="236">
                  <c:v>2</c:v>
                </c:pt>
                <c:pt idx="237">
                  <c:v>2</c:v>
                </c:pt>
                <c:pt idx="238">
                  <c:v>2</c:v>
                </c:pt>
                <c:pt idx="239">
                  <c:v>2</c:v>
                </c:pt>
                <c:pt idx="240">
                  <c:v>2</c:v>
                </c:pt>
                <c:pt idx="241">
                  <c:v>2</c:v>
                </c:pt>
                <c:pt idx="242">
                  <c:v>2</c:v>
                </c:pt>
                <c:pt idx="243">
                  <c:v>2</c:v>
                </c:pt>
                <c:pt idx="244">
                  <c:v>2</c:v>
                </c:pt>
                <c:pt idx="245">
                  <c:v>2</c:v>
                </c:pt>
                <c:pt idx="246">
                  <c:v>2</c:v>
                </c:pt>
                <c:pt idx="247">
                  <c:v>2</c:v>
                </c:pt>
                <c:pt idx="248">
                  <c:v>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6-DC7E-498B-B2EB-003575D6B986}"/>
            </c:ext>
          </c:extLst>
        </c:ser>
        <c:ser>
          <c:idx val="2"/>
          <c:order val="2"/>
          <c:tx>
            <c:strRef>
              <c:f>Hoja1!$D$1</c:f>
              <c:strCache>
                <c:ptCount val="1"/>
                <c:pt idx="0">
                  <c:v>Columna2</c:v>
                </c:pt>
              </c:strCache>
            </c:strRef>
          </c:tx>
          <c:spPr>
            <a:ln>
              <a:solidFill>
                <a:schemeClr val="accent3"/>
              </a:solidFill>
              <a:prstDash val="sysDot"/>
            </a:ln>
          </c:spPr>
          <c:marker>
            <c:symbol val="none"/>
          </c:marker>
          <c:cat>
            <c:numRef>
              <c:f>Hoja1!$A$2:$A$250</c:f>
              <c:numCache>
                <c:formatCode>mmm\-yy</c:formatCode>
                <c:ptCount val="249"/>
                <c:pt idx="0">
                  <c:v>36526</c:v>
                </c:pt>
                <c:pt idx="1">
                  <c:v>36557</c:v>
                </c:pt>
                <c:pt idx="2">
                  <c:v>36586</c:v>
                </c:pt>
                <c:pt idx="3">
                  <c:v>36617</c:v>
                </c:pt>
                <c:pt idx="4">
                  <c:v>36647</c:v>
                </c:pt>
                <c:pt idx="5">
                  <c:v>36678</c:v>
                </c:pt>
                <c:pt idx="6">
                  <c:v>36708</c:v>
                </c:pt>
                <c:pt idx="7">
                  <c:v>36739</c:v>
                </c:pt>
                <c:pt idx="8">
                  <c:v>36770</c:v>
                </c:pt>
                <c:pt idx="9">
                  <c:v>36800</c:v>
                </c:pt>
                <c:pt idx="10">
                  <c:v>36831</c:v>
                </c:pt>
                <c:pt idx="11">
                  <c:v>36861</c:v>
                </c:pt>
                <c:pt idx="12">
                  <c:v>36892</c:v>
                </c:pt>
                <c:pt idx="13">
                  <c:v>36923</c:v>
                </c:pt>
                <c:pt idx="14">
                  <c:v>36951</c:v>
                </c:pt>
                <c:pt idx="15">
                  <c:v>36982</c:v>
                </c:pt>
                <c:pt idx="16">
                  <c:v>37012</c:v>
                </c:pt>
                <c:pt idx="17">
                  <c:v>37043</c:v>
                </c:pt>
                <c:pt idx="18">
                  <c:v>37073</c:v>
                </c:pt>
                <c:pt idx="19">
                  <c:v>37104</c:v>
                </c:pt>
                <c:pt idx="20">
                  <c:v>37135</c:v>
                </c:pt>
                <c:pt idx="21">
                  <c:v>37165</c:v>
                </c:pt>
                <c:pt idx="22">
                  <c:v>37196</c:v>
                </c:pt>
                <c:pt idx="23">
                  <c:v>37226</c:v>
                </c:pt>
                <c:pt idx="24">
                  <c:v>37257</c:v>
                </c:pt>
                <c:pt idx="25">
                  <c:v>37288</c:v>
                </c:pt>
                <c:pt idx="26">
                  <c:v>37316</c:v>
                </c:pt>
                <c:pt idx="27">
                  <c:v>37347</c:v>
                </c:pt>
                <c:pt idx="28">
                  <c:v>37377</c:v>
                </c:pt>
                <c:pt idx="29">
                  <c:v>37408</c:v>
                </c:pt>
                <c:pt idx="30">
                  <c:v>37438</c:v>
                </c:pt>
                <c:pt idx="31">
                  <c:v>37469</c:v>
                </c:pt>
                <c:pt idx="32">
                  <c:v>37500</c:v>
                </c:pt>
                <c:pt idx="33">
                  <c:v>37530</c:v>
                </c:pt>
                <c:pt idx="34">
                  <c:v>37561</c:v>
                </c:pt>
                <c:pt idx="35">
                  <c:v>37591</c:v>
                </c:pt>
                <c:pt idx="36">
                  <c:v>37622</c:v>
                </c:pt>
                <c:pt idx="37">
                  <c:v>37653</c:v>
                </c:pt>
                <c:pt idx="38">
                  <c:v>37681</c:v>
                </c:pt>
                <c:pt idx="39">
                  <c:v>37712</c:v>
                </c:pt>
                <c:pt idx="40">
                  <c:v>37742</c:v>
                </c:pt>
                <c:pt idx="41">
                  <c:v>37773</c:v>
                </c:pt>
                <c:pt idx="42">
                  <c:v>37803</c:v>
                </c:pt>
                <c:pt idx="43">
                  <c:v>37834</c:v>
                </c:pt>
                <c:pt idx="44">
                  <c:v>37865</c:v>
                </c:pt>
                <c:pt idx="45">
                  <c:v>37895</c:v>
                </c:pt>
                <c:pt idx="46">
                  <c:v>37926</c:v>
                </c:pt>
                <c:pt idx="47">
                  <c:v>37956</c:v>
                </c:pt>
                <c:pt idx="48">
                  <c:v>37987</c:v>
                </c:pt>
                <c:pt idx="49">
                  <c:v>38018</c:v>
                </c:pt>
                <c:pt idx="50">
                  <c:v>38047</c:v>
                </c:pt>
                <c:pt idx="51">
                  <c:v>38078</c:v>
                </c:pt>
                <c:pt idx="52">
                  <c:v>38108</c:v>
                </c:pt>
                <c:pt idx="53">
                  <c:v>38139</c:v>
                </c:pt>
                <c:pt idx="54">
                  <c:v>38169</c:v>
                </c:pt>
                <c:pt idx="55">
                  <c:v>38200</c:v>
                </c:pt>
                <c:pt idx="56">
                  <c:v>38231</c:v>
                </c:pt>
                <c:pt idx="57">
                  <c:v>38261</c:v>
                </c:pt>
                <c:pt idx="58">
                  <c:v>38292</c:v>
                </c:pt>
                <c:pt idx="59">
                  <c:v>38322</c:v>
                </c:pt>
                <c:pt idx="60">
                  <c:v>38353</c:v>
                </c:pt>
                <c:pt idx="61">
                  <c:v>38384</c:v>
                </c:pt>
                <c:pt idx="62">
                  <c:v>38412</c:v>
                </c:pt>
                <c:pt idx="63">
                  <c:v>38443</c:v>
                </c:pt>
                <c:pt idx="64">
                  <c:v>38473</c:v>
                </c:pt>
                <c:pt idx="65">
                  <c:v>38504</c:v>
                </c:pt>
                <c:pt idx="66">
                  <c:v>38534</c:v>
                </c:pt>
                <c:pt idx="67">
                  <c:v>38565</c:v>
                </c:pt>
                <c:pt idx="68">
                  <c:v>38596</c:v>
                </c:pt>
                <c:pt idx="69">
                  <c:v>38626</c:v>
                </c:pt>
                <c:pt idx="70">
                  <c:v>38657</c:v>
                </c:pt>
                <c:pt idx="71">
                  <c:v>38687</c:v>
                </c:pt>
                <c:pt idx="72">
                  <c:v>38718</c:v>
                </c:pt>
                <c:pt idx="73">
                  <c:v>38749</c:v>
                </c:pt>
                <c:pt idx="74">
                  <c:v>38777</c:v>
                </c:pt>
                <c:pt idx="75">
                  <c:v>38808</c:v>
                </c:pt>
                <c:pt idx="76">
                  <c:v>38838</c:v>
                </c:pt>
                <c:pt idx="77">
                  <c:v>38869</c:v>
                </c:pt>
                <c:pt idx="78">
                  <c:v>38899</c:v>
                </c:pt>
                <c:pt idx="79">
                  <c:v>38930</c:v>
                </c:pt>
                <c:pt idx="80">
                  <c:v>38961</c:v>
                </c:pt>
                <c:pt idx="81">
                  <c:v>38991</c:v>
                </c:pt>
                <c:pt idx="82">
                  <c:v>39022</c:v>
                </c:pt>
                <c:pt idx="83">
                  <c:v>39052</c:v>
                </c:pt>
                <c:pt idx="84">
                  <c:v>39083</c:v>
                </c:pt>
                <c:pt idx="85">
                  <c:v>39114</c:v>
                </c:pt>
                <c:pt idx="86">
                  <c:v>39142</c:v>
                </c:pt>
                <c:pt idx="87">
                  <c:v>39173</c:v>
                </c:pt>
                <c:pt idx="88">
                  <c:v>39203</c:v>
                </c:pt>
                <c:pt idx="89">
                  <c:v>39234</c:v>
                </c:pt>
                <c:pt idx="90">
                  <c:v>39264</c:v>
                </c:pt>
                <c:pt idx="91">
                  <c:v>39295</c:v>
                </c:pt>
                <c:pt idx="92">
                  <c:v>39326</c:v>
                </c:pt>
                <c:pt idx="93">
                  <c:v>39356</c:v>
                </c:pt>
                <c:pt idx="94">
                  <c:v>39387</c:v>
                </c:pt>
                <c:pt idx="95">
                  <c:v>39417</c:v>
                </c:pt>
                <c:pt idx="96">
                  <c:v>39448</c:v>
                </c:pt>
                <c:pt idx="97">
                  <c:v>39479</c:v>
                </c:pt>
                <c:pt idx="98">
                  <c:v>39508</c:v>
                </c:pt>
                <c:pt idx="99">
                  <c:v>39539</c:v>
                </c:pt>
                <c:pt idx="100">
                  <c:v>39569</c:v>
                </c:pt>
                <c:pt idx="101">
                  <c:v>39600</c:v>
                </c:pt>
                <c:pt idx="102">
                  <c:v>39630</c:v>
                </c:pt>
                <c:pt idx="103">
                  <c:v>39661</c:v>
                </c:pt>
                <c:pt idx="104">
                  <c:v>39692</c:v>
                </c:pt>
                <c:pt idx="105">
                  <c:v>39722</c:v>
                </c:pt>
                <c:pt idx="106">
                  <c:v>39753</c:v>
                </c:pt>
                <c:pt idx="107">
                  <c:v>39783</c:v>
                </c:pt>
                <c:pt idx="108">
                  <c:v>39814</c:v>
                </c:pt>
                <c:pt idx="109">
                  <c:v>39845</c:v>
                </c:pt>
                <c:pt idx="110">
                  <c:v>39873</c:v>
                </c:pt>
                <c:pt idx="111">
                  <c:v>39904</c:v>
                </c:pt>
                <c:pt idx="112">
                  <c:v>39934</c:v>
                </c:pt>
                <c:pt idx="113">
                  <c:v>39965</c:v>
                </c:pt>
                <c:pt idx="114">
                  <c:v>39995</c:v>
                </c:pt>
                <c:pt idx="115">
                  <c:v>40026</c:v>
                </c:pt>
                <c:pt idx="116">
                  <c:v>40057</c:v>
                </c:pt>
                <c:pt idx="117">
                  <c:v>40087</c:v>
                </c:pt>
                <c:pt idx="118">
                  <c:v>40118</c:v>
                </c:pt>
                <c:pt idx="119">
                  <c:v>40148</c:v>
                </c:pt>
                <c:pt idx="120">
                  <c:v>40179</c:v>
                </c:pt>
                <c:pt idx="121">
                  <c:v>40210</c:v>
                </c:pt>
                <c:pt idx="122">
                  <c:v>40238</c:v>
                </c:pt>
                <c:pt idx="123">
                  <c:v>40269</c:v>
                </c:pt>
                <c:pt idx="124">
                  <c:v>40299</c:v>
                </c:pt>
                <c:pt idx="125">
                  <c:v>40330</c:v>
                </c:pt>
                <c:pt idx="126">
                  <c:v>40360</c:v>
                </c:pt>
                <c:pt idx="127">
                  <c:v>40391</c:v>
                </c:pt>
                <c:pt idx="128">
                  <c:v>40422</c:v>
                </c:pt>
                <c:pt idx="129">
                  <c:v>40452</c:v>
                </c:pt>
                <c:pt idx="130">
                  <c:v>40483</c:v>
                </c:pt>
                <c:pt idx="131">
                  <c:v>40513</c:v>
                </c:pt>
                <c:pt idx="132">
                  <c:v>40544</c:v>
                </c:pt>
                <c:pt idx="133">
                  <c:v>40575</c:v>
                </c:pt>
                <c:pt idx="134">
                  <c:v>40603</c:v>
                </c:pt>
                <c:pt idx="135">
                  <c:v>40634</c:v>
                </c:pt>
                <c:pt idx="136">
                  <c:v>40664</c:v>
                </c:pt>
                <c:pt idx="137">
                  <c:v>40695</c:v>
                </c:pt>
                <c:pt idx="138">
                  <c:v>40725</c:v>
                </c:pt>
                <c:pt idx="139">
                  <c:v>40756</c:v>
                </c:pt>
                <c:pt idx="140">
                  <c:v>40787</c:v>
                </c:pt>
                <c:pt idx="141">
                  <c:v>40817</c:v>
                </c:pt>
                <c:pt idx="142">
                  <c:v>40848</c:v>
                </c:pt>
                <c:pt idx="143">
                  <c:v>40878</c:v>
                </c:pt>
                <c:pt idx="144">
                  <c:v>40909</c:v>
                </c:pt>
                <c:pt idx="145">
                  <c:v>40940</c:v>
                </c:pt>
                <c:pt idx="146">
                  <c:v>40969</c:v>
                </c:pt>
                <c:pt idx="147">
                  <c:v>41000</c:v>
                </c:pt>
                <c:pt idx="148">
                  <c:v>41030</c:v>
                </c:pt>
                <c:pt idx="149">
                  <c:v>41061</c:v>
                </c:pt>
                <c:pt idx="150">
                  <c:v>41091</c:v>
                </c:pt>
                <c:pt idx="151">
                  <c:v>41122</c:v>
                </c:pt>
                <c:pt idx="152">
                  <c:v>41153</c:v>
                </c:pt>
                <c:pt idx="153">
                  <c:v>41183</c:v>
                </c:pt>
                <c:pt idx="154">
                  <c:v>41214</c:v>
                </c:pt>
                <c:pt idx="155">
                  <c:v>41244</c:v>
                </c:pt>
                <c:pt idx="156">
                  <c:v>41275</c:v>
                </c:pt>
                <c:pt idx="157">
                  <c:v>41306</c:v>
                </c:pt>
                <c:pt idx="158">
                  <c:v>41334</c:v>
                </c:pt>
                <c:pt idx="159">
                  <c:v>41365</c:v>
                </c:pt>
                <c:pt idx="160">
                  <c:v>41395</c:v>
                </c:pt>
                <c:pt idx="161">
                  <c:v>41426</c:v>
                </c:pt>
                <c:pt idx="162">
                  <c:v>41456</c:v>
                </c:pt>
                <c:pt idx="163">
                  <c:v>41487</c:v>
                </c:pt>
                <c:pt idx="164">
                  <c:v>41518</c:v>
                </c:pt>
                <c:pt idx="165">
                  <c:v>41548</c:v>
                </c:pt>
                <c:pt idx="166">
                  <c:v>41579</c:v>
                </c:pt>
                <c:pt idx="167">
                  <c:v>41609</c:v>
                </c:pt>
                <c:pt idx="168">
                  <c:v>41640</c:v>
                </c:pt>
                <c:pt idx="169">
                  <c:v>41671</c:v>
                </c:pt>
                <c:pt idx="170">
                  <c:v>41699</c:v>
                </c:pt>
                <c:pt idx="171">
                  <c:v>41730</c:v>
                </c:pt>
                <c:pt idx="172">
                  <c:v>41760</c:v>
                </c:pt>
                <c:pt idx="173">
                  <c:v>41791</c:v>
                </c:pt>
                <c:pt idx="174">
                  <c:v>41821</c:v>
                </c:pt>
                <c:pt idx="175">
                  <c:v>41852</c:v>
                </c:pt>
                <c:pt idx="176">
                  <c:v>41883</c:v>
                </c:pt>
                <c:pt idx="177">
                  <c:v>41913</c:v>
                </c:pt>
                <c:pt idx="178">
                  <c:v>41944</c:v>
                </c:pt>
                <c:pt idx="179">
                  <c:v>41974</c:v>
                </c:pt>
                <c:pt idx="180">
                  <c:v>42005</c:v>
                </c:pt>
                <c:pt idx="181">
                  <c:v>42036</c:v>
                </c:pt>
                <c:pt idx="182">
                  <c:v>42064</c:v>
                </c:pt>
                <c:pt idx="183">
                  <c:v>42095</c:v>
                </c:pt>
                <c:pt idx="184">
                  <c:v>42125</c:v>
                </c:pt>
                <c:pt idx="185">
                  <c:v>42156</c:v>
                </c:pt>
                <c:pt idx="186">
                  <c:v>42186</c:v>
                </c:pt>
                <c:pt idx="187">
                  <c:v>42217</c:v>
                </c:pt>
                <c:pt idx="188">
                  <c:v>42248</c:v>
                </c:pt>
                <c:pt idx="189">
                  <c:v>42278</c:v>
                </c:pt>
                <c:pt idx="190">
                  <c:v>42309</c:v>
                </c:pt>
                <c:pt idx="191">
                  <c:v>42339</c:v>
                </c:pt>
                <c:pt idx="192">
                  <c:v>42370</c:v>
                </c:pt>
                <c:pt idx="193">
                  <c:v>42401</c:v>
                </c:pt>
                <c:pt idx="194">
                  <c:v>42430</c:v>
                </c:pt>
                <c:pt idx="195">
                  <c:v>42461</c:v>
                </c:pt>
                <c:pt idx="196">
                  <c:v>42491</c:v>
                </c:pt>
                <c:pt idx="197">
                  <c:v>42522</c:v>
                </c:pt>
                <c:pt idx="198">
                  <c:v>42552</c:v>
                </c:pt>
                <c:pt idx="199">
                  <c:v>42583</c:v>
                </c:pt>
                <c:pt idx="200">
                  <c:v>42614</c:v>
                </c:pt>
                <c:pt idx="201">
                  <c:v>42644</c:v>
                </c:pt>
                <c:pt idx="202">
                  <c:v>42675</c:v>
                </c:pt>
                <c:pt idx="203">
                  <c:v>42705</c:v>
                </c:pt>
                <c:pt idx="204">
                  <c:v>42736</c:v>
                </c:pt>
                <c:pt idx="205">
                  <c:v>42767</c:v>
                </c:pt>
                <c:pt idx="206">
                  <c:v>42795</c:v>
                </c:pt>
                <c:pt idx="207">
                  <c:v>42826</c:v>
                </c:pt>
                <c:pt idx="208">
                  <c:v>42856</c:v>
                </c:pt>
                <c:pt idx="209">
                  <c:v>42887</c:v>
                </c:pt>
                <c:pt idx="210">
                  <c:v>42917</c:v>
                </c:pt>
                <c:pt idx="211">
                  <c:v>42948</c:v>
                </c:pt>
                <c:pt idx="212">
                  <c:v>42979</c:v>
                </c:pt>
                <c:pt idx="213">
                  <c:v>43009</c:v>
                </c:pt>
                <c:pt idx="214">
                  <c:v>43040</c:v>
                </c:pt>
                <c:pt idx="215">
                  <c:v>43070</c:v>
                </c:pt>
                <c:pt idx="216">
                  <c:v>43101</c:v>
                </c:pt>
                <c:pt idx="217">
                  <c:v>43132</c:v>
                </c:pt>
                <c:pt idx="218">
                  <c:v>43160</c:v>
                </c:pt>
                <c:pt idx="219">
                  <c:v>43191</c:v>
                </c:pt>
                <c:pt idx="220">
                  <c:v>43221</c:v>
                </c:pt>
                <c:pt idx="221">
                  <c:v>43252</c:v>
                </c:pt>
                <c:pt idx="222">
                  <c:v>43282</c:v>
                </c:pt>
                <c:pt idx="223">
                  <c:v>43313</c:v>
                </c:pt>
                <c:pt idx="224">
                  <c:v>43344</c:v>
                </c:pt>
                <c:pt idx="225">
                  <c:v>43374</c:v>
                </c:pt>
                <c:pt idx="226">
                  <c:v>43405</c:v>
                </c:pt>
                <c:pt idx="227">
                  <c:v>43435</c:v>
                </c:pt>
                <c:pt idx="228">
                  <c:v>43466</c:v>
                </c:pt>
                <c:pt idx="229">
                  <c:v>43497</c:v>
                </c:pt>
                <c:pt idx="230">
                  <c:v>43525</c:v>
                </c:pt>
                <c:pt idx="231">
                  <c:v>43556</c:v>
                </c:pt>
                <c:pt idx="232">
                  <c:v>43586</c:v>
                </c:pt>
                <c:pt idx="233">
                  <c:v>43617</c:v>
                </c:pt>
                <c:pt idx="234">
                  <c:v>43647</c:v>
                </c:pt>
                <c:pt idx="235">
                  <c:v>43678</c:v>
                </c:pt>
                <c:pt idx="236">
                  <c:v>43709</c:v>
                </c:pt>
                <c:pt idx="237">
                  <c:v>43739</c:v>
                </c:pt>
                <c:pt idx="238">
                  <c:v>43770</c:v>
                </c:pt>
                <c:pt idx="239">
                  <c:v>43800</c:v>
                </c:pt>
                <c:pt idx="240">
                  <c:v>43831</c:v>
                </c:pt>
                <c:pt idx="241">
                  <c:v>43862</c:v>
                </c:pt>
                <c:pt idx="242">
                  <c:v>43891</c:v>
                </c:pt>
                <c:pt idx="243">
                  <c:v>43922</c:v>
                </c:pt>
                <c:pt idx="244">
                  <c:v>43952</c:v>
                </c:pt>
                <c:pt idx="245">
                  <c:v>43983</c:v>
                </c:pt>
                <c:pt idx="246">
                  <c:v>44013</c:v>
                </c:pt>
                <c:pt idx="247">
                  <c:v>44044</c:v>
                </c:pt>
                <c:pt idx="248">
                  <c:v>44075</c:v>
                </c:pt>
              </c:numCache>
            </c:numRef>
          </c:cat>
          <c:val>
            <c:numRef>
              <c:f>Hoja1!$D$2:$D$250</c:f>
              <c:numCache>
                <c:formatCode>General</c:formatCode>
                <c:ptCount val="249"/>
                <c:pt idx="0">
                  <c:v>4</c:v>
                </c:pt>
                <c:pt idx="1">
                  <c:v>4</c:v>
                </c:pt>
                <c:pt idx="2">
                  <c:v>4</c:v>
                </c:pt>
                <c:pt idx="3">
                  <c:v>4</c:v>
                </c:pt>
                <c:pt idx="4">
                  <c:v>4</c:v>
                </c:pt>
                <c:pt idx="5">
                  <c:v>4</c:v>
                </c:pt>
                <c:pt idx="6">
                  <c:v>4</c:v>
                </c:pt>
                <c:pt idx="7">
                  <c:v>4</c:v>
                </c:pt>
                <c:pt idx="8">
                  <c:v>4</c:v>
                </c:pt>
                <c:pt idx="9">
                  <c:v>4</c:v>
                </c:pt>
                <c:pt idx="10">
                  <c:v>4</c:v>
                </c:pt>
                <c:pt idx="11">
                  <c:v>4</c:v>
                </c:pt>
                <c:pt idx="12">
                  <c:v>4</c:v>
                </c:pt>
                <c:pt idx="13">
                  <c:v>4</c:v>
                </c:pt>
                <c:pt idx="14">
                  <c:v>4</c:v>
                </c:pt>
                <c:pt idx="15">
                  <c:v>4</c:v>
                </c:pt>
                <c:pt idx="16">
                  <c:v>4</c:v>
                </c:pt>
                <c:pt idx="17">
                  <c:v>4</c:v>
                </c:pt>
                <c:pt idx="18">
                  <c:v>4</c:v>
                </c:pt>
                <c:pt idx="19">
                  <c:v>4</c:v>
                </c:pt>
                <c:pt idx="20">
                  <c:v>4</c:v>
                </c:pt>
                <c:pt idx="21">
                  <c:v>4</c:v>
                </c:pt>
                <c:pt idx="22">
                  <c:v>4</c:v>
                </c:pt>
                <c:pt idx="23">
                  <c:v>4</c:v>
                </c:pt>
                <c:pt idx="24">
                  <c:v>4</c:v>
                </c:pt>
                <c:pt idx="25">
                  <c:v>4</c:v>
                </c:pt>
                <c:pt idx="26">
                  <c:v>4</c:v>
                </c:pt>
                <c:pt idx="27">
                  <c:v>4</c:v>
                </c:pt>
                <c:pt idx="28">
                  <c:v>4</c:v>
                </c:pt>
                <c:pt idx="29">
                  <c:v>4</c:v>
                </c:pt>
                <c:pt idx="30">
                  <c:v>4</c:v>
                </c:pt>
                <c:pt idx="31">
                  <c:v>4</c:v>
                </c:pt>
                <c:pt idx="32">
                  <c:v>4</c:v>
                </c:pt>
                <c:pt idx="33">
                  <c:v>4</c:v>
                </c:pt>
                <c:pt idx="34">
                  <c:v>4</c:v>
                </c:pt>
                <c:pt idx="35">
                  <c:v>4</c:v>
                </c:pt>
                <c:pt idx="36">
                  <c:v>4</c:v>
                </c:pt>
                <c:pt idx="37">
                  <c:v>4</c:v>
                </c:pt>
                <c:pt idx="38">
                  <c:v>4</c:v>
                </c:pt>
                <c:pt idx="39">
                  <c:v>4</c:v>
                </c:pt>
                <c:pt idx="40">
                  <c:v>4</c:v>
                </c:pt>
                <c:pt idx="41">
                  <c:v>4</c:v>
                </c:pt>
                <c:pt idx="42">
                  <c:v>4</c:v>
                </c:pt>
                <c:pt idx="43">
                  <c:v>4</c:v>
                </c:pt>
                <c:pt idx="44">
                  <c:v>4</c:v>
                </c:pt>
                <c:pt idx="45">
                  <c:v>4</c:v>
                </c:pt>
                <c:pt idx="46">
                  <c:v>4</c:v>
                </c:pt>
                <c:pt idx="47">
                  <c:v>4</c:v>
                </c:pt>
                <c:pt idx="48">
                  <c:v>4</c:v>
                </c:pt>
                <c:pt idx="49">
                  <c:v>4</c:v>
                </c:pt>
                <c:pt idx="50">
                  <c:v>4</c:v>
                </c:pt>
                <c:pt idx="51">
                  <c:v>4</c:v>
                </c:pt>
                <c:pt idx="52">
                  <c:v>4</c:v>
                </c:pt>
                <c:pt idx="53">
                  <c:v>4</c:v>
                </c:pt>
                <c:pt idx="54">
                  <c:v>4</c:v>
                </c:pt>
                <c:pt idx="55">
                  <c:v>4</c:v>
                </c:pt>
                <c:pt idx="56">
                  <c:v>4</c:v>
                </c:pt>
                <c:pt idx="57">
                  <c:v>4</c:v>
                </c:pt>
                <c:pt idx="58">
                  <c:v>4</c:v>
                </c:pt>
                <c:pt idx="59">
                  <c:v>4</c:v>
                </c:pt>
                <c:pt idx="60">
                  <c:v>4</c:v>
                </c:pt>
                <c:pt idx="61">
                  <c:v>4</c:v>
                </c:pt>
                <c:pt idx="62">
                  <c:v>4</c:v>
                </c:pt>
                <c:pt idx="63">
                  <c:v>4</c:v>
                </c:pt>
                <c:pt idx="64">
                  <c:v>4</c:v>
                </c:pt>
                <c:pt idx="65">
                  <c:v>4</c:v>
                </c:pt>
                <c:pt idx="66">
                  <c:v>4</c:v>
                </c:pt>
                <c:pt idx="67">
                  <c:v>4</c:v>
                </c:pt>
                <c:pt idx="68">
                  <c:v>4</c:v>
                </c:pt>
                <c:pt idx="69">
                  <c:v>4</c:v>
                </c:pt>
                <c:pt idx="70">
                  <c:v>4</c:v>
                </c:pt>
                <c:pt idx="71">
                  <c:v>4</c:v>
                </c:pt>
                <c:pt idx="72">
                  <c:v>4</c:v>
                </c:pt>
                <c:pt idx="73">
                  <c:v>4</c:v>
                </c:pt>
                <c:pt idx="74">
                  <c:v>4</c:v>
                </c:pt>
                <c:pt idx="75">
                  <c:v>4</c:v>
                </c:pt>
                <c:pt idx="76">
                  <c:v>4</c:v>
                </c:pt>
                <c:pt idx="77">
                  <c:v>4</c:v>
                </c:pt>
                <c:pt idx="78">
                  <c:v>4</c:v>
                </c:pt>
                <c:pt idx="79">
                  <c:v>4</c:v>
                </c:pt>
                <c:pt idx="80">
                  <c:v>4</c:v>
                </c:pt>
                <c:pt idx="81">
                  <c:v>4</c:v>
                </c:pt>
                <c:pt idx="82">
                  <c:v>4</c:v>
                </c:pt>
                <c:pt idx="83">
                  <c:v>4</c:v>
                </c:pt>
                <c:pt idx="84">
                  <c:v>4</c:v>
                </c:pt>
                <c:pt idx="85">
                  <c:v>4</c:v>
                </c:pt>
                <c:pt idx="86">
                  <c:v>4</c:v>
                </c:pt>
                <c:pt idx="87">
                  <c:v>4</c:v>
                </c:pt>
                <c:pt idx="88">
                  <c:v>4</c:v>
                </c:pt>
                <c:pt idx="89">
                  <c:v>4</c:v>
                </c:pt>
                <c:pt idx="90">
                  <c:v>4</c:v>
                </c:pt>
                <c:pt idx="91">
                  <c:v>4</c:v>
                </c:pt>
                <c:pt idx="92">
                  <c:v>4</c:v>
                </c:pt>
                <c:pt idx="93">
                  <c:v>4</c:v>
                </c:pt>
                <c:pt idx="94">
                  <c:v>4</c:v>
                </c:pt>
                <c:pt idx="95">
                  <c:v>4</c:v>
                </c:pt>
                <c:pt idx="96">
                  <c:v>4</c:v>
                </c:pt>
                <c:pt idx="97">
                  <c:v>4</c:v>
                </c:pt>
                <c:pt idx="98">
                  <c:v>4</c:v>
                </c:pt>
                <c:pt idx="99">
                  <c:v>4</c:v>
                </c:pt>
                <c:pt idx="100">
                  <c:v>4</c:v>
                </c:pt>
                <c:pt idx="101">
                  <c:v>4</c:v>
                </c:pt>
                <c:pt idx="102">
                  <c:v>4</c:v>
                </c:pt>
                <c:pt idx="103">
                  <c:v>4</c:v>
                </c:pt>
                <c:pt idx="104">
                  <c:v>4</c:v>
                </c:pt>
                <c:pt idx="105">
                  <c:v>4</c:v>
                </c:pt>
                <c:pt idx="106">
                  <c:v>4</c:v>
                </c:pt>
                <c:pt idx="107">
                  <c:v>4</c:v>
                </c:pt>
                <c:pt idx="108">
                  <c:v>4</c:v>
                </c:pt>
                <c:pt idx="109">
                  <c:v>4</c:v>
                </c:pt>
                <c:pt idx="110">
                  <c:v>4</c:v>
                </c:pt>
                <c:pt idx="111">
                  <c:v>4</c:v>
                </c:pt>
                <c:pt idx="112">
                  <c:v>4</c:v>
                </c:pt>
                <c:pt idx="113">
                  <c:v>4</c:v>
                </c:pt>
                <c:pt idx="114">
                  <c:v>4</c:v>
                </c:pt>
                <c:pt idx="115">
                  <c:v>4</c:v>
                </c:pt>
                <c:pt idx="116">
                  <c:v>4</c:v>
                </c:pt>
                <c:pt idx="117">
                  <c:v>4</c:v>
                </c:pt>
                <c:pt idx="118">
                  <c:v>4</c:v>
                </c:pt>
                <c:pt idx="119">
                  <c:v>4</c:v>
                </c:pt>
                <c:pt idx="120">
                  <c:v>4</c:v>
                </c:pt>
                <c:pt idx="121">
                  <c:v>4</c:v>
                </c:pt>
                <c:pt idx="122">
                  <c:v>4</c:v>
                </c:pt>
                <c:pt idx="123">
                  <c:v>4</c:v>
                </c:pt>
                <c:pt idx="124">
                  <c:v>4</c:v>
                </c:pt>
                <c:pt idx="125">
                  <c:v>4</c:v>
                </c:pt>
                <c:pt idx="126">
                  <c:v>4</c:v>
                </c:pt>
                <c:pt idx="127">
                  <c:v>4</c:v>
                </c:pt>
                <c:pt idx="128">
                  <c:v>4</c:v>
                </c:pt>
                <c:pt idx="129">
                  <c:v>4</c:v>
                </c:pt>
                <c:pt idx="130">
                  <c:v>4</c:v>
                </c:pt>
                <c:pt idx="131">
                  <c:v>4</c:v>
                </c:pt>
                <c:pt idx="132">
                  <c:v>4</c:v>
                </c:pt>
                <c:pt idx="133">
                  <c:v>4</c:v>
                </c:pt>
                <c:pt idx="134">
                  <c:v>4</c:v>
                </c:pt>
                <c:pt idx="135">
                  <c:v>4</c:v>
                </c:pt>
                <c:pt idx="136">
                  <c:v>4</c:v>
                </c:pt>
                <c:pt idx="137">
                  <c:v>4</c:v>
                </c:pt>
                <c:pt idx="138">
                  <c:v>4</c:v>
                </c:pt>
                <c:pt idx="139">
                  <c:v>4</c:v>
                </c:pt>
                <c:pt idx="140">
                  <c:v>4</c:v>
                </c:pt>
                <c:pt idx="141">
                  <c:v>4</c:v>
                </c:pt>
                <c:pt idx="142">
                  <c:v>4</c:v>
                </c:pt>
                <c:pt idx="143">
                  <c:v>4</c:v>
                </c:pt>
                <c:pt idx="144">
                  <c:v>4</c:v>
                </c:pt>
                <c:pt idx="145">
                  <c:v>4</c:v>
                </c:pt>
                <c:pt idx="146">
                  <c:v>4</c:v>
                </c:pt>
                <c:pt idx="147">
                  <c:v>4</c:v>
                </c:pt>
                <c:pt idx="148">
                  <c:v>4</c:v>
                </c:pt>
                <c:pt idx="149">
                  <c:v>4</c:v>
                </c:pt>
                <c:pt idx="150">
                  <c:v>4</c:v>
                </c:pt>
                <c:pt idx="151">
                  <c:v>4</c:v>
                </c:pt>
                <c:pt idx="152">
                  <c:v>4</c:v>
                </c:pt>
                <c:pt idx="153">
                  <c:v>4</c:v>
                </c:pt>
                <c:pt idx="154">
                  <c:v>4</c:v>
                </c:pt>
                <c:pt idx="155">
                  <c:v>4</c:v>
                </c:pt>
                <c:pt idx="156">
                  <c:v>4</c:v>
                </c:pt>
                <c:pt idx="157">
                  <c:v>4</c:v>
                </c:pt>
                <c:pt idx="158">
                  <c:v>4</c:v>
                </c:pt>
                <c:pt idx="159">
                  <c:v>4</c:v>
                </c:pt>
                <c:pt idx="160">
                  <c:v>4</c:v>
                </c:pt>
                <c:pt idx="161">
                  <c:v>4</c:v>
                </c:pt>
                <c:pt idx="162">
                  <c:v>4</c:v>
                </c:pt>
                <c:pt idx="163">
                  <c:v>4</c:v>
                </c:pt>
                <c:pt idx="164">
                  <c:v>4</c:v>
                </c:pt>
                <c:pt idx="165">
                  <c:v>4</c:v>
                </c:pt>
                <c:pt idx="166">
                  <c:v>4</c:v>
                </c:pt>
                <c:pt idx="167">
                  <c:v>4</c:v>
                </c:pt>
                <c:pt idx="168">
                  <c:v>4</c:v>
                </c:pt>
                <c:pt idx="169">
                  <c:v>4</c:v>
                </c:pt>
                <c:pt idx="170">
                  <c:v>4</c:v>
                </c:pt>
                <c:pt idx="171">
                  <c:v>4</c:v>
                </c:pt>
                <c:pt idx="172">
                  <c:v>4</c:v>
                </c:pt>
                <c:pt idx="173">
                  <c:v>4</c:v>
                </c:pt>
                <c:pt idx="174">
                  <c:v>4</c:v>
                </c:pt>
                <c:pt idx="175">
                  <c:v>4</c:v>
                </c:pt>
                <c:pt idx="176">
                  <c:v>4</c:v>
                </c:pt>
                <c:pt idx="177">
                  <c:v>4</c:v>
                </c:pt>
                <c:pt idx="178">
                  <c:v>4</c:v>
                </c:pt>
                <c:pt idx="179">
                  <c:v>4</c:v>
                </c:pt>
                <c:pt idx="180">
                  <c:v>4</c:v>
                </c:pt>
                <c:pt idx="181">
                  <c:v>4</c:v>
                </c:pt>
                <c:pt idx="182">
                  <c:v>4</c:v>
                </c:pt>
                <c:pt idx="183">
                  <c:v>4</c:v>
                </c:pt>
                <c:pt idx="184">
                  <c:v>4</c:v>
                </c:pt>
                <c:pt idx="185">
                  <c:v>4</c:v>
                </c:pt>
                <c:pt idx="186">
                  <c:v>4</c:v>
                </c:pt>
                <c:pt idx="187">
                  <c:v>4</c:v>
                </c:pt>
                <c:pt idx="188">
                  <c:v>4</c:v>
                </c:pt>
                <c:pt idx="189">
                  <c:v>4</c:v>
                </c:pt>
                <c:pt idx="190">
                  <c:v>4</c:v>
                </c:pt>
                <c:pt idx="191">
                  <c:v>4</c:v>
                </c:pt>
                <c:pt idx="192">
                  <c:v>4</c:v>
                </c:pt>
                <c:pt idx="193">
                  <c:v>4</c:v>
                </c:pt>
                <c:pt idx="194">
                  <c:v>4</c:v>
                </c:pt>
                <c:pt idx="195">
                  <c:v>4</c:v>
                </c:pt>
                <c:pt idx="196">
                  <c:v>4</c:v>
                </c:pt>
                <c:pt idx="197">
                  <c:v>4</c:v>
                </c:pt>
                <c:pt idx="198">
                  <c:v>4</c:v>
                </c:pt>
                <c:pt idx="199">
                  <c:v>4</c:v>
                </c:pt>
                <c:pt idx="200">
                  <c:v>4</c:v>
                </c:pt>
                <c:pt idx="201">
                  <c:v>4</c:v>
                </c:pt>
                <c:pt idx="202">
                  <c:v>4</c:v>
                </c:pt>
                <c:pt idx="203">
                  <c:v>4</c:v>
                </c:pt>
                <c:pt idx="204">
                  <c:v>4</c:v>
                </c:pt>
                <c:pt idx="205">
                  <c:v>4</c:v>
                </c:pt>
                <c:pt idx="206">
                  <c:v>4</c:v>
                </c:pt>
                <c:pt idx="207">
                  <c:v>4</c:v>
                </c:pt>
                <c:pt idx="208">
                  <c:v>4</c:v>
                </c:pt>
                <c:pt idx="209">
                  <c:v>4</c:v>
                </c:pt>
                <c:pt idx="210">
                  <c:v>4</c:v>
                </c:pt>
                <c:pt idx="211">
                  <c:v>4</c:v>
                </c:pt>
                <c:pt idx="212">
                  <c:v>4</c:v>
                </c:pt>
                <c:pt idx="213">
                  <c:v>4</c:v>
                </c:pt>
                <c:pt idx="214">
                  <c:v>4</c:v>
                </c:pt>
                <c:pt idx="215">
                  <c:v>4</c:v>
                </c:pt>
                <c:pt idx="216">
                  <c:v>4</c:v>
                </c:pt>
                <c:pt idx="217">
                  <c:v>4</c:v>
                </c:pt>
                <c:pt idx="218">
                  <c:v>4</c:v>
                </c:pt>
                <c:pt idx="219">
                  <c:v>4</c:v>
                </c:pt>
                <c:pt idx="220">
                  <c:v>4</c:v>
                </c:pt>
                <c:pt idx="221">
                  <c:v>4</c:v>
                </c:pt>
                <c:pt idx="222">
                  <c:v>4</c:v>
                </c:pt>
                <c:pt idx="223">
                  <c:v>4</c:v>
                </c:pt>
                <c:pt idx="224">
                  <c:v>4</c:v>
                </c:pt>
                <c:pt idx="225">
                  <c:v>4</c:v>
                </c:pt>
                <c:pt idx="226">
                  <c:v>4</c:v>
                </c:pt>
                <c:pt idx="227">
                  <c:v>4</c:v>
                </c:pt>
                <c:pt idx="228">
                  <c:v>4</c:v>
                </c:pt>
                <c:pt idx="229">
                  <c:v>4</c:v>
                </c:pt>
                <c:pt idx="230">
                  <c:v>4</c:v>
                </c:pt>
                <c:pt idx="231">
                  <c:v>4</c:v>
                </c:pt>
                <c:pt idx="232">
                  <c:v>4</c:v>
                </c:pt>
                <c:pt idx="233">
                  <c:v>4</c:v>
                </c:pt>
                <c:pt idx="234">
                  <c:v>4</c:v>
                </c:pt>
                <c:pt idx="235">
                  <c:v>4</c:v>
                </c:pt>
                <c:pt idx="236">
                  <c:v>4</c:v>
                </c:pt>
                <c:pt idx="237">
                  <c:v>4</c:v>
                </c:pt>
                <c:pt idx="238">
                  <c:v>4</c:v>
                </c:pt>
                <c:pt idx="239">
                  <c:v>4</c:v>
                </c:pt>
                <c:pt idx="240">
                  <c:v>4</c:v>
                </c:pt>
                <c:pt idx="241">
                  <c:v>4</c:v>
                </c:pt>
                <c:pt idx="242">
                  <c:v>4</c:v>
                </c:pt>
                <c:pt idx="243">
                  <c:v>4</c:v>
                </c:pt>
                <c:pt idx="244">
                  <c:v>4</c:v>
                </c:pt>
                <c:pt idx="245">
                  <c:v>4</c:v>
                </c:pt>
                <c:pt idx="246">
                  <c:v>4</c:v>
                </c:pt>
                <c:pt idx="247">
                  <c:v>4</c:v>
                </c:pt>
                <c:pt idx="248">
                  <c:v>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7-DC7E-498B-B2EB-003575D6B986}"/>
            </c:ext>
          </c:extLst>
        </c:ser>
        <c:ser>
          <c:idx val="3"/>
          <c:order val="3"/>
          <c:tx>
            <c:strRef>
              <c:f>Hoja1!$E$1</c:f>
              <c:strCache>
                <c:ptCount val="1"/>
                <c:pt idx="0">
                  <c:v>Meta</c:v>
                </c:pt>
              </c:strCache>
            </c:strRef>
          </c:tx>
          <c:marker>
            <c:symbol val="none"/>
          </c:marker>
          <c:cat>
            <c:numRef>
              <c:f>Hoja1!$A$2:$A$250</c:f>
              <c:numCache>
                <c:formatCode>mmm\-yy</c:formatCode>
                <c:ptCount val="249"/>
                <c:pt idx="0">
                  <c:v>36526</c:v>
                </c:pt>
                <c:pt idx="1">
                  <c:v>36557</c:v>
                </c:pt>
                <c:pt idx="2">
                  <c:v>36586</c:v>
                </c:pt>
                <c:pt idx="3">
                  <c:v>36617</c:v>
                </c:pt>
                <c:pt idx="4">
                  <c:v>36647</c:v>
                </c:pt>
                <c:pt idx="5">
                  <c:v>36678</c:v>
                </c:pt>
                <c:pt idx="6">
                  <c:v>36708</c:v>
                </c:pt>
                <c:pt idx="7">
                  <c:v>36739</c:v>
                </c:pt>
                <c:pt idx="8">
                  <c:v>36770</c:v>
                </c:pt>
                <c:pt idx="9">
                  <c:v>36800</c:v>
                </c:pt>
                <c:pt idx="10">
                  <c:v>36831</c:v>
                </c:pt>
                <c:pt idx="11">
                  <c:v>36861</c:v>
                </c:pt>
                <c:pt idx="12">
                  <c:v>36892</c:v>
                </c:pt>
                <c:pt idx="13">
                  <c:v>36923</c:v>
                </c:pt>
                <c:pt idx="14">
                  <c:v>36951</c:v>
                </c:pt>
                <c:pt idx="15">
                  <c:v>36982</c:v>
                </c:pt>
                <c:pt idx="16">
                  <c:v>37012</c:v>
                </c:pt>
                <c:pt idx="17">
                  <c:v>37043</c:v>
                </c:pt>
                <c:pt idx="18">
                  <c:v>37073</c:v>
                </c:pt>
                <c:pt idx="19">
                  <c:v>37104</c:v>
                </c:pt>
                <c:pt idx="20">
                  <c:v>37135</c:v>
                </c:pt>
                <c:pt idx="21">
                  <c:v>37165</c:v>
                </c:pt>
                <c:pt idx="22">
                  <c:v>37196</c:v>
                </c:pt>
                <c:pt idx="23">
                  <c:v>37226</c:v>
                </c:pt>
                <c:pt idx="24">
                  <c:v>37257</c:v>
                </c:pt>
                <c:pt idx="25">
                  <c:v>37288</c:v>
                </c:pt>
                <c:pt idx="26">
                  <c:v>37316</c:v>
                </c:pt>
                <c:pt idx="27">
                  <c:v>37347</c:v>
                </c:pt>
                <c:pt idx="28">
                  <c:v>37377</c:v>
                </c:pt>
                <c:pt idx="29">
                  <c:v>37408</c:v>
                </c:pt>
                <c:pt idx="30">
                  <c:v>37438</c:v>
                </c:pt>
                <c:pt idx="31">
                  <c:v>37469</c:v>
                </c:pt>
                <c:pt idx="32">
                  <c:v>37500</c:v>
                </c:pt>
                <c:pt idx="33">
                  <c:v>37530</c:v>
                </c:pt>
                <c:pt idx="34">
                  <c:v>37561</c:v>
                </c:pt>
                <c:pt idx="35">
                  <c:v>37591</c:v>
                </c:pt>
                <c:pt idx="36">
                  <c:v>37622</c:v>
                </c:pt>
                <c:pt idx="37">
                  <c:v>37653</c:v>
                </c:pt>
                <c:pt idx="38">
                  <c:v>37681</c:v>
                </c:pt>
                <c:pt idx="39">
                  <c:v>37712</c:v>
                </c:pt>
                <c:pt idx="40">
                  <c:v>37742</c:v>
                </c:pt>
                <c:pt idx="41">
                  <c:v>37773</c:v>
                </c:pt>
                <c:pt idx="42">
                  <c:v>37803</c:v>
                </c:pt>
                <c:pt idx="43">
                  <c:v>37834</c:v>
                </c:pt>
                <c:pt idx="44">
                  <c:v>37865</c:v>
                </c:pt>
                <c:pt idx="45">
                  <c:v>37895</c:v>
                </c:pt>
                <c:pt idx="46">
                  <c:v>37926</c:v>
                </c:pt>
                <c:pt idx="47">
                  <c:v>37956</c:v>
                </c:pt>
                <c:pt idx="48">
                  <c:v>37987</c:v>
                </c:pt>
                <c:pt idx="49">
                  <c:v>38018</c:v>
                </c:pt>
                <c:pt idx="50">
                  <c:v>38047</c:v>
                </c:pt>
                <c:pt idx="51">
                  <c:v>38078</c:v>
                </c:pt>
                <c:pt idx="52">
                  <c:v>38108</c:v>
                </c:pt>
                <c:pt idx="53">
                  <c:v>38139</c:v>
                </c:pt>
                <c:pt idx="54">
                  <c:v>38169</c:v>
                </c:pt>
                <c:pt idx="55">
                  <c:v>38200</c:v>
                </c:pt>
                <c:pt idx="56">
                  <c:v>38231</c:v>
                </c:pt>
                <c:pt idx="57">
                  <c:v>38261</c:v>
                </c:pt>
                <c:pt idx="58">
                  <c:v>38292</c:v>
                </c:pt>
                <c:pt idx="59">
                  <c:v>38322</c:v>
                </c:pt>
                <c:pt idx="60">
                  <c:v>38353</c:v>
                </c:pt>
                <c:pt idx="61">
                  <c:v>38384</c:v>
                </c:pt>
                <c:pt idx="62">
                  <c:v>38412</c:v>
                </c:pt>
                <c:pt idx="63">
                  <c:v>38443</c:v>
                </c:pt>
                <c:pt idx="64">
                  <c:v>38473</c:v>
                </c:pt>
                <c:pt idx="65">
                  <c:v>38504</c:v>
                </c:pt>
                <c:pt idx="66">
                  <c:v>38534</c:v>
                </c:pt>
                <c:pt idx="67">
                  <c:v>38565</c:v>
                </c:pt>
                <c:pt idx="68">
                  <c:v>38596</c:v>
                </c:pt>
                <c:pt idx="69">
                  <c:v>38626</c:v>
                </c:pt>
                <c:pt idx="70">
                  <c:v>38657</c:v>
                </c:pt>
                <c:pt idx="71">
                  <c:v>38687</c:v>
                </c:pt>
                <c:pt idx="72">
                  <c:v>38718</c:v>
                </c:pt>
                <c:pt idx="73">
                  <c:v>38749</c:v>
                </c:pt>
                <c:pt idx="74">
                  <c:v>38777</c:v>
                </c:pt>
                <c:pt idx="75">
                  <c:v>38808</c:v>
                </c:pt>
                <c:pt idx="76">
                  <c:v>38838</c:v>
                </c:pt>
                <c:pt idx="77">
                  <c:v>38869</c:v>
                </c:pt>
                <c:pt idx="78">
                  <c:v>38899</c:v>
                </c:pt>
                <c:pt idx="79">
                  <c:v>38930</c:v>
                </c:pt>
                <c:pt idx="80">
                  <c:v>38961</c:v>
                </c:pt>
                <c:pt idx="81">
                  <c:v>38991</c:v>
                </c:pt>
                <c:pt idx="82">
                  <c:v>39022</c:v>
                </c:pt>
                <c:pt idx="83">
                  <c:v>39052</c:v>
                </c:pt>
                <c:pt idx="84">
                  <c:v>39083</c:v>
                </c:pt>
                <c:pt idx="85">
                  <c:v>39114</c:v>
                </c:pt>
                <c:pt idx="86">
                  <c:v>39142</c:v>
                </c:pt>
                <c:pt idx="87">
                  <c:v>39173</c:v>
                </c:pt>
                <c:pt idx="88">
                  <c:v>39203</c:v>
                </c:pt>
                <c:pt idx="89">
                  <c:v>39234</c:v>
                </c:pt>
                <c:pt idx="90">
                  <c:v>39264</c:v>
                </c:pt>
                <c:pt idx="91">
                  <c:v>39295</c:v>
                </c:pt>
                <c:pt idx="92">
                  <c:v>39326</c:v>
                </c:pt>
                <c:pt idx="93">
                  <c:v>39356</c:v>
                </c:pt>
                <c:pt idx="94">
                  <c:v>39387</c:v>
                </c:pt>
                <c:pt idx="95">
                  <c:v>39417</c:v>
                </c:pt>
                <c:pt idx="96">
                  <c:v>39448</c:v>
                </c:pt>
                <c:pt idx="97">
                  <c:v>39479</c:v>
                </c:pt>
                <c:pt idx="98">
                  <c:v>39508</c:v>
                </c:pt>
                <c:pt idx="99">
                  <c:v>39539</c:v>
                </c:pt>
                <c:pt idx="100">
                  <c:v>39569</c:v>
                </c:pt>
                <c:pt idx="101">
                  <c:v>39600</c:v>
                </c:pt>
                <c:pt idx="102">
                  <c:v>39630</c:v>
                </c:pt>
                <c:pt idx="103">
                  <c:v>39661</c:v>
                </c:pt>
                <c:pt idx="104">
                  <c:v>39692</c:v>
                </c:pt>
                <c:pt idx="105">
                  <c:v>39722</c:v>
                </c:pt>
                <c:pt idx="106">
                  <c:v>39753</c:v>
                </c:pt>
                <c:pt idx="107">
                  <c:v>39783</c:v>
                </c:pt>
                <c:pt idx="108">
                  <c:v>39814</c:v>
                </c:pt>
                <c:pt idx="109">
                  <c:v>39845</c:v>
                </c:pt>
                <c:pt idx="110">
                  <c:v>39873</c:v>
                </c:pt>
                <c:pt idx="111">
                  <c:v>39904</c:v>
                </c:pt>
                <c:pt idx="112">
                  <c:v>39934</c:v>
                </c:pt>
                <c:pt idx="113">
                  <c:v>39965</c:v>
                </c:pt>
                <c:pt idx="114">
                  <c:v>39995</c:v>
                </c:pt>
                <c:pt idx="115">
                  <c:v>40026</c:v>
                </c:pt>
                <c:pt idx="116">
                  <c:v>40057</c:v>
                </c:pt>
                <c:pt idx="117">
                  <c:v>40087</c:v>
                </c:pt>
                <c:pt idx="118">
                  <c:v>40118</c:v>
                </c:pt>
                <c:pt idx="119">
                  <c:v>40148</c:v>
                </c:pt>
                <c:pt idx="120">
                  <c:v>40179</c:v>
                </c:pt>
                <c:pt idx="121">
                  <c:v>40210</c:v>
                </c:pt>
                <c:pt idx="122">
                  <c:v>40238</c:v>
                </c:pt>
                <c:pt idx="123">
                  <c:v>40269</c:v>
                </c:pt>
                <c:pt idx="124">
                  <c:v>40299</c:v>
                </c:pt>
                <c:pt idx="125">
                  <c:v>40330</c:v>
                </c:pt>
                <c:pt idx="126">
                  <c:v>40360</c:v>
                </c:pt>
                <c:pt idx="127">
                  <c:v>40391</c:v>
                </c:pt>
                <c:pt idx="128">
                  <c:v>40422</c:v>
                </c:pt>
                <c:pt idx="129">
                  <c:v>40452</c:v>
                </c:pt>
                <c:pt idx="130">
                  <c:v>40483</c:v>
                </c:pt>
                <c:pt idx="131">
                  <c:v>40513</c:v>
                </c:pt>
                <c:pt idx="132">
                  <c:v>40544</c:v>
                </c:pt>
                <c:pt idx="133">
                  <c:v>40575</c:v>
                </c:pt>
                <c:pt idx="134">
                  <c:v>40603</c:v>
                </c:pt>
                <c:pt idx="135">
                  <c:v>40634</c:v>
                </c:pt>
                <c:pt idx="136">
                  <c:v>40664</c:v>
                </c:pt>
                <c:pt idx="137">
                  <c:v>40695</c:v>
                </c:pt>
                <c:pt idx="138">
                  <c:v>40725</c:v>
                </c:pt>
                <c:pt idx="139">
                  <c:v>40756</c:v>
                </c:pt>
                <c:pt idx="140">
                  <c:v>40787</c:v>
                </c:pt>
                <c:pt idx="141">
                  <c:v>40817</c:v>
                </c:pt>
                <c:pt idx="142">
                  <c:v>40848</c:v>
                </c:pt>
                <c:pt idx="143">
                  <c:v>40878</c:v>
                </c:pt>
                <c:pt idx="144">
                  <c:v>40909</c:v>
                </c:pt>
                <c:pt idx="145">
                  <c:v>40940</c:v>
                </c:pt>
                <c:pt idx="146">
                  <c:v>40969</c:v>
                </c:pt>
                <c:pt idx="147">
                  <c:v>41000</c:v>
                </c:pt>
                <c:pt idx="148">
                  <c:v>41030</c:v>
                </c:pt>
                <c:pt idx="149">
                  <c:v>41061</c:v>
                </c:pt>
                <c:pt idx="150">
                  <c:v>41091</c:v>
                </c:pt>
                <c:pt idx="151">
                  <c:v>41122</c:v>
                </c:pt>
                <c:pt idx="152">
                  <c:v>41153</c:v>
                </c:pt>
                <c:pt idx="153">
                  <c:v>41183</c:v>
                </c:pt>
                <c:pt idx="154">
                  <c:v>41214</c:v>
                </c:pt>
                <c:pt idx="155">
                  <c:v>41244</c:v>
                </c:pt>
                <c:pt idx="156">
                  <c:v>41275</c:v>
                </c:pt>
                <c:pt idx="157">
                  <c:v>41306</c:v>
                </c:pt>
                <c:pt idx="158">
                  <c:v>41334</c:v>
                </c:pt>
                <c:pt idx="159">
                  <c:v>41365</c:v>
                </c:pt>
                <c:pt idx="160">
                  <c:v>41395</c:v>
                </c:pt>
                <c:pt idx="161">
                  <c:v>41426</c:v>
                </c:pt>
                <c:pt idx="162">
                  <c:v>41456</c:v>
                </c:pt>
                <c:pt idx="163">
                  <c:v>41487</c:v>
                </c:pt>
                <c:pt idx="164">
                  <c:v>41518</c:v>
                </c:pt>
                <c:pt idx="165">
                  <c:v>41548</c:v>
                </c:pt>
                <c:pt idx="166">
                  <c:v>41579</c:v>
                </c:pt>
                <c:pt idx="167">
                  <c:v>41609</c:v>
                </c:pt>
                <c:pt idx="168">
                  <c:v>41640</c:v>
                </c:pt>
                <c:pt idx="169">
                  <c:v>41671</c:v>
                </c:pt>
                <c:pt idx="170">
                  <c:v>41699</c:v>
                </c:pt>
                <c:pt idx="171">
                  <c:v>41730</c:v>
                </c:pt>
                <c:pt idx="172">
                  <c:v>41760</c:v>
                </c:pt>
                <c:pt idx="173">
                  <c:v>41791</c:v>
                </c:pt>
                <c:pt idx="174">
                  <c:v>41821</c:v>
                </c:pt>
                <c:pt idx="175">
                  <c:v>41852</c:v>
                </c:pt>
                <c:pt idx="176">
                  <c:v>41883</c:v>
                </c:pt>
                <c:pt idx="177">
                  <c:v>41913</c:v>
                </c:pt>
                <c:pt idx="178">
                  <c:v>41944</c:v>
                </c:pt>
                <c:pt idx="179">
                  <c:v>41974</c:v>
                </c:pt>
                <c:pt idx="180">
                  <c:v>42005</c:v>
                </c:pt>
                <c:pt idx="181">
                  <c:v>42036</c:v>
                </c:pt>
                <c:pt idx="182">
                  <c:v>42064</c:v>
                </c:pt>
                <c:pt idx="183">
                  <c:v>42095</c:v>
                </c:pt>
                <c:pt idx="184">
                  <c:v>42125</c:v>
                </c:pt>
                <c:pt idx="185">
                  <c:v>42156</c:v>
                </c:pt>
                <c:pt idx="186">
                  <c:v>42186</c:v>
                </c:pt>
                <c:pt idx="187">
                  <c:v>42217</c:v>
                </c:pt>
                <c:pt idx="188">
                  <c:v>42248</c:v>
                </c:pt>
                <c:pt idx="189">
                  <c:v>42278</c:v>
                </c:pt>
                <c:pt idx="190">
                  <c:v>42309</c:v>
                </c:pt>
                <c:pt idx="191">
                  <c:v>42339</c:v>
                </c:pt>
                <c:pt idx="192">
                  <c:v>42370</c:v>
                </c:pt>
                <c:pt idx="193">
                  <c:v>42401</c:v>
                </c:pt>
                <c:pt idx="194">
                  <c:v>42430</c:v>
                </c:pt>
                <c:pt idx="195">
                  <c:v>42461</c:v>
                </c:pt>
                <c:pt idx="196">
                  <c:v>42491</c:v>
                </c:pt>
                <c:pt idx="197">
                  <c:v>42522</c:v>
                </c:pt>
                <c:pt idx="198">
                  <c:v>42552</c:v>
                </c:pt>
                <c:pt idx="199">
                  <c:v>42583</c:v>
                </c:pt>
                <c:pt idx="200">
                  <c:v>42614</c:v>
                </c:pt>
                <c:pt idx="201">
                  <c:v>42644</c:v>
                </c:pt>
                <c:pt idx="202">
                  <c:v>42675</c:v>
                </c:pt>
                <c:pt idx="203">
                  <c:v>42705</c:v>
                </c:pt>
                <c:pt idx="204">
                  <c:v>42736</c:v>
                </c:pt>
                <c:pt idx="205">
                  <c:v>42767</c:v>
                </c:pt>
                <c:pt idx="206">
                  <c:v>42795</c:v>
                </c:pt>
                <c:pt idx="207">
                  <c:v>42826</c:v>
                </c:pt>
                <c:pt idx="208">
                  <c:v>42856</c:v>
                </c:pt>
                <c:pt idx="209">
                  <c:v>42887</c:v>
                </c:pt>
                <c:pt idx="210">
                  <c:v>42917</c:v>
                </c:pt>
                <c:pt idx="211">
                  <c:v>42948</c:v>
                </c:pt>
                <c:pt idx="212">
                  <c:v>42979</c:v>
                </c:pt>
                <c:pt idx="213">
                  <c:v>43009</c:v>
                </c:pt>
                <c:pt idx="214">
                  <c:v>43040</c:v>
                </c:pt>
                <c:pt idx="215">
                  <c:v>43070</c:v>
                </c:pt>
                <c:pt idx="216">
                  <c:v>43101</c:v>
                </c:pt>
                <c:pt idx="217">
                  <c:v>43132</c:v>
                </c:pt>
                <c:pt idx="218">
                  <c:v>43160</c:v>
                </c:pt>
                <c:pt idx="219">
                  <c:v>43191</c:v>
                </c:pt>
                <c:pt idx="220">
                  <c:v>43221</c:v>
                </c:pt>
                <c:pt idx="221">
                  <c:v>43252</c:v>
                </c:pt>
                <c:pt idx="222">
                  <c:v>43282</c:v>
                </c:pt>
                <c:pt idx="223">
                  <c:v>43313</c:v>
                </c:pt>
                <c:pt idx="224">
                  <c:v>43344</c:v>
                </c:pt>
                <c:pt idx="225">
                  <c:v>43374</c:v>
                </c:pt>
                <c:pt idx="226">
                  <c:v>43405</c:v>
                </c:pt>
                <c:pt idx="227">
                  <c:v>43435</c:v>
                </c:pt>
                <c:pt idx="228">
                  <c:v>43466</c:v>
                </c:pt>
                <c:pt idx="229">
                  <c:v>43497</c:v>
                </c:pt>
                <c:pt idx="230">
                  <c:v>43525</c:v>
                </c:pt>
                <c:pt idx="231">
                  <c:v>43556</c:v>
                </c:pt>
                <c:pt idx="232">
                  <c:v>43586</c:v>
                </c:pt>
                <c:pt idx="233">
                  <c:v>43617</c:v>
                </c:pt>
                <c:pt idx="234">
                  <c:v>43647</c:v>
                </c:pt>
                <c:pt idx="235">
                  <c:v>43678</c:v>
                </c:pt>
                <c:pt idx="236">
                  <c:v>43709</c:v>
                </c:pt>
                <c:pt idx="237">
                  <c:v>43739</c:v>
                </c:pt>
                <c:pt idx="238">
                  <c:v>43770</c:v>
                </c:pt>
                <c:pt idx="239">
                  <c:v>43800</c:v>
                </c:pt>
                <c:pt idx="240">
                  <c:v>43831</c:v>
                </c:pt>
                <c:pt idx="241">
                  <c:v>43862</c:v>
                </c:pt>
                <c:pt idx="242">
                  <c:v>43891</c:v>
                </c:pt>
                <c:pt idx="243">
                  <c:v>43922</c:v>
                </c:pt>
                <c:pt idx="244">
                  <c:v>43952</c:v>
                </c:pt>
                <c:pt idx="245">
                  <c:v>43983</c:v>
                </c:pt>
                <c:pt idx="246">
                  <c:v>44013</c:v>
                </c:pt>
                <c:pt idx="247">
                  <c:v>44044</c:v>
                </c:pt>
                <c:pt idx="248">
                  <c:v>44075</c:v>
                </c:pt>
              </c:numCache>
            </c:numRef>
          </c:cat>
          <c:val>
            <c:numRef>
              <c:f>Hoja1!$E$2:$E$250</c:f>
              <c:numCache>
                <c:formatCode>General</c:formatCode>
                <c:ptCount val="249"/>
                <c:pt idx="0">
                  <c:v>3</c:v>
                </c:pt>
                <c:pt idx="1">
                  <c:v>3</c:v>
                </c:pt>
                <c:pt idx="2">
                  <c:v>3</c:v>
                </c:pt>
                <c:pt idx="3">
                  <c:v>3</c:v>
                </c:pt>
                <c:pt idx="4">
                  <c:v>3</c:v>
                </c:pt>
                <c:pt idx="5">
                  <c:v>3</c:v>
                </c:pt>
                <c:pt idx="6">
                  <c:v>3</c:v>
                </c:pt>
                <c:pt idx="7">
                  <c:v>3</c:v>
                </c:pt>
                <c:pt idx="8">
                  <c:v>3</c:v>
                </c:pt>
                <c:pt idx="9">
                  <c:v>3</c:v>
                </c:pt>
                <c:pt idx="10">
                  <c:v>3</c:v>
                </c:pt>
                <c:pt idx="11">
                  <c:v>3</c:v>
                </c:pt>
                <c:pt idx="12">
                  <c:v>3</c:v>
                </c:pt>
                <c:pt idx="13">
                  <c:v>3</c:v>
                </c:pt>
                <c:pt idx="14">
                  <c:v>3</c:v>
                </c:pt>
                <c:pt idx="15">
                  <c:v>3</c:v>
                </c:pt>
                <c:pt idx="16">
                  <c:v>3</c:v>
                </c:pt>
                <c:pt idx="17">
                  <c:v>3</c:v>
                </c:pt>
                <c:pt idx="18">
                  <c:v>3</c:v>
                </c:pt>
                <c:pt idx="19">
                  <c:v>3</c:v>
                </c:pt>
                <c:pt idx="20">
                  <c:v>3</c:v>
                </c:pt>
                <c:pt idx="21">
                  <c:v>3</c:v>
                </c:pt>
                <c:pt idx="22">
                  <c:v>3</c:v>
                </c:pt>
                <c:pt idx="23">
                  <c:v>3</c:v>
                </c:pt>
                <c:pt idx="24">
                  <c:v>3</c:v>
                </c:pt>
                <c:pt idx="25">
                  <c:v>3</c:v>
                </c:pt>
                <c:pt idx="26">
                  <c:v>3</c:v>
                </c:pt>
                <c:pt idx="27">
                  <c:v>3</c:v>
                </c:pt>
                <c:pt idx="28">
                  <c:v>3</c:v>
                </c:pt>
                <c:pt idx="29">
                  <c:v>3</c:v>
                </c:pt>
                <c:pt idx="30">
                  <c:v>3</c:v>
                </c:pt>
                <c:pt idx="31">
                  <c:v>3</c:v>
                </c:pt>
                <c:pt idx="32">
                  <c:v>3</c:v>
                </c:pt>
                <c:pt idx="33">
                  <c:v>3</c:v>
                </c:pt>
                <c:pt idx="34">
                  <c:v>3</c:v>
                </c:pt>
                <c:pt idx="35">
                  <c:v>3</c:v>
                </c:pt>
                <c:pt idx="36">
                  <c:v>3</c:v>
                </c:pt>
                <c:pt idx="37">
                  <c:v>3</c:v>
                </c:pt>
                <c:pt idx="38">
                  <c:v>3</c:v>
                </c:pt>
                <c:pt idx="39">
                  <c:v>3</c:v>
                </c:pt>
                <c:pt idx="40">
                  <c:v>3</c:v>
                </c:pt>
                <c:pt idx="41">
                  <c:v>3</c:v>
                </c:pt>
                <c:pt idx="42">
                  <c:v>3</c:v>
                </c:pt>
                <c:pt idx="43">
                  <c:v>3</c:v>
                </c:pt>
                <c:pt idx="44">
                  <c:v>3</c:v>
                </c:pt>
                <c:pt idx="45">
                  <c:v>3</c:v>
                </c:pt>
                <c:pt idx="46">
                  <c:v>3</c:v>
                </c:pt>
                <c:pt idx="47">
                  <c:v>3</c:v>
                </c:pt>
                <c:pt idx="48">
                  <c:v>3</c:v>
                </c:pt>
                <c:pt idx="49">
                  <c:v>3</c:v>
                </c:pt>
                <c:pt idx="50">
                  <c:v>3</c:v>
                </c:pt>
                <c:pt idx="51">
                  <c:v>3</c:v>
                </c:pt>
                <c:pt idx="52">
                  <c:v>3</c:v>
                </c:pt>
                <c:pt idx="53">
                  <c:v>3</c:v>
                </c:pt>
                <c:pt idx="54">
                  <c:v>3</c:v>
                </c:pt>
                <c:pt idx="55">
                  <c:v>3</c:v>
                </c:pt>
                <c:pt idx="56">
                  <c:v>3</c:v>
                </c:pt>
                <c:pt idx="57">
                  <c:v>3</c:v>
                </c:pt>
                <c:pt idx="58">
                  <c:v>3</c:v>
                </c:pt>
                <c:pt idx="59">
                  <c:v>3</c:v>
                </c:pt>
                <c:pt idx="60">
                  <c:v>3</c:v>
                </c:pt>
                <c:pt idx="61">
                  <c:v>3</c:v>
                </c:pt>
                <c:pt idx="62">
                  <c:v>3</c:v>
                </c:pt>
                <c:pt idx="63">
                  <c:v>3</c:v>
                </c:pt>
                <c:pt idx="64">
                  <c:v>3</c:v>
                </c:pt>
                <c:pt idx="65">
                  <c:v>3</c:v>
                </c:pt>
                <c:pt idx="66">
                  <c:v>3</c:v>
                </c:pt>
                <c:pt idx="67">
                  <c:v>3</c:v>
                </c:pt>
                <c:pt idx="68">
                  <c:v>3</c:v>
                </c:pt>
                <c:pt idx="69">
                  <c:v>3</c:v>
                </c:pt>
                <c:pt idx="70">
                  <c:v>3</c:v>
                </c:pt>
                <c:pt idx="71">
                  <c:v>3</c:v>
                </c:pt>
                <c:pt idx="72">
                  <c:v>3</c:v>
                </c:pt>
                <c:pt idx="73">
                  <c:v>3</c:v>
                </c:pt>
                <c:pt idx="74">
                  <c:v>3</c:v>
                </c:pt>
                <c:pt idx="75">
                  <c:v>3</c:v>
                </c:pt>
                <c:pt idx="76">
                  <c:v>3</c:v>
                </c:pt>
                <c:pt idx="77">
                  <c:v>3</c:v>
                </c:pt>
                <c:pt idx="78">
                  <c:v>3</c:v>
                </c:pt>
                <c:pt idx="79">
                  <c:v>3</c:v>
                </c:pt>
                <c:pt idx="80">
                  <c:v>3</c:v>
                </c:pt>
                <c:pt idx="81">
                  <c:v>3</c:v>
                </c:pt>
                <c:pt idx="82">
                  <c:v>3</c:v>
                </c:pt>
                <c:pt idx="83">
                  <c:v>3</c:v>
                </c:pt>
                <c:pt idx="84">
                  <c:v>3</c:v>
                </c:pt>
                <c:pt idx="85">
                  <c:v>3</c:v>
                </c:pt>
                <c:pt idx="86">
                  <c:v>3</c:v>
                </c:pt>
                <c:pt idx="87">
                  <c:v>3</c:v>
                </c:pt>
                <c:pt idx="88">
                  <c:v>3</c:v>
                </c:pt>
                <c:pt idx="89">
                  <c:v>3</c:v>
                </c:pt>
                <c:pt idx="90">
                  <c:v>3</c:v>
                </c:pt>
                <c:pt idx="91">
                  <c:v>3</c:v>
                </c:pt>
                <c:pt idx="92">
                  <c:v>3</c:v>
                </c:pt>
                <c:pt idx="93">
                  <c:v>3</c:v>
                </c:pt>
                <c:pt idx="94">
                  <c:v>3</c:v>
                </c:pt>
                <c:pt idx="95">
                  <c:v>3</c:v>
                </c:pt>
                <c:pt idx="96">
                  <c:v>3</c:v>
                </c:pt>
                <c:pt idx="97">
                  <c:v>3</c:v>
                </c:pt>
                <c:pt idx="98">
                  <c:v>3</c:v>
                </c:pt>
                <c:pt idx="99">
                  <c:v>3</c:v>
                </c:pt>
                <c:pt idx="100">
                  <c:v>3</c:v>
                </c:pt>
                <c:pt idx="101">
                  <c:v>3</c:v>
                </c:pt>
                <c:pt idx="102">
                  <c:v>3</c:v>
                </c:pt>
                <c:pt idx="103">
                  <c:v>3</c:v>
                </c:pt>
                <c:pt idx="104">
                  <c:v>3</c:v>
                </c:pt>
                <c:pt idx="105">
                  <c:v>3</c:v>
                </c:pt>
                <c:pt idx="106">
                  <c:v>3</c:v>
                </c:pt>
                <c:pt idx="107">
                  <c:v>3</c:v>
                </c:pt>
                <c:pt idx="108">
                  <c:v>3</c:v>
                </c:pt>
                <c:pt idx="109">
                  <c:v>3</c:v>
                </c:pt>
                <c:pt idx="110">
                  <c:v>3</c:v>
                </c:pt>
                <c:pt idx="111">
                  <c:v>3</c:v>
                </c:pt>
                <c:pt idx="112">
                  <c:v>3</c:v>
                </c:pt>
                <c:pt idx="113">
                  <c:v>3</c:v>
                </c:pt>
                <c:pt idx="114">
                  <c:v>3</c:v>
                </c:pt>
                <c:pt idx="115">
                  <c:v>3</c:v>
                </c:pt>
                <c:pt idx="116">
                  <c:v>3</c:v>
                </c:pt>
                <c:pt idx="117">
                  <c:v>3</c:v>
                </c:pt>
                <c:pt idx="118">
                  <c:v>3</c:v>
                </c:pt>
                <c:pt idx="119">
                  <c:v>3</c:v>
                </c:pt>
                <c:pt idx="120">
                  <c:v>3</c:v>
                </c:pt>
                <c:pt idx="121">
                  <c:v>3</c:v>
                </c:pt>
                <c:pt idx="122">
                  <c:v>3</c:v>
                </c:pt>
                <c:pt idx="123">
                  <c:v>3</c:v>
                </c:pt>
                <c:pt idx="124">
                  <c:v>3</c:v>
                </c:pt>
                <c:pt idx="125">
                  <c:v>3</c:v>
                </c:pt>
                <c:pt idx="126">
                  <c:v>3</c:v>
                </c:pt>
                <c:pt idx="127">
                  <c:v>3</c:v>
                </c:pt>
                <c:pt idx="128">
                  <c:v>3</c:v>
                </c:pt>
                <c:pt idx="129">
                  <c:v>3</c:v>
                </c:pt>
                <c:pt idx="130">
                  <c:v>3</c:v>
                </c:pt>
                <c:pt idx="131">
                  <c:v>3</c:v>
                </c:pt>
                <c:pt idx="132">
                  <c:v>3</c:v>
                </c:pt>
                <c:pt idx="133">
                  <c:v>3</c:v>
                </c:pt>
                <c:pt idx="134">
                  <c:v>3</c:v>
                </c:pt>
                <c:pt idx="135">
                  <c:v>3</c:v>
                </c:pt>
                <c:pt idx="136">
                  <c:v>3</c:v>
                </c:pt>
                <c:pt idx="137">
                  <c:v>3</c:v>
                </c:pt>
                <c:pt idx="138">
                  <c:v>3</c:v>
                </c:pt>
                <c:pt idx="139">
                  <c:v>3</c:v>
                </c:pt>
                <c:pt idx="140">
                  <c:v>3</c:v>
                </c:pt>
                <c:pt idx="141">
                  <c:v>3</c:v>
                </c:pt>
                <c:pt idx="142">
                  <c:v>3</c:v>
                </c:pt>
                <c:pt idx="143">
                  <c:v>3</c:v>
                </c:pt>
                <c:pt idx="144">
                  <c:v>3</c:v>
                </c:pt>
                <c:pt idx="145">
                  <c:v>3</c:v>
                </c:pt>
                <c:pt idx="146">
                  <c:v>3</c:v>
                </c:pt>
                <c:pt idx="147">
                  <c:v>3</c:v>
                </c:pt>
                <c:pt idx="148">
                  <c:v>3</c:v>
                </c:pt>
                <c:pt idx="149">
                  <c:v>3</c:v>
                </c:pt>
                <c:pt idx="150">
                  <c:v>3</c:v>
                </c:pt>
                <c:pt idx="151">
                  <c:v>3</c:v>
                </c:pt>
                <c:pt idx="152">
                  <c:v>3</c:v>
                </c:pt>
                <c:pt idx="153">
                  <c:v>3</c:v>
                </c:pt>
                <c:pt idx="154">
                  <c:v>3</c:v>
                </c:pt>
                <c:pt idx="155">
                  <c:v>3</c:v>
                </c:pt>
                <c:pt idx="156">
                  <c:v>3</c:v>
                </c:pt>
                <c:pt idx="157">
                  <c:v>3</c:v>
                </c:pt>
                <c:pt idx="158">
                  <c:v>3</c:v>
                </c:pt>
                <c:pt idx="159">
                  <c:v>3</c:v>
                </c:pt>
                <c:pt idx="160">
                  <c:v>3</c:v>
                </c:pt>
                <c:pt idx="161">
                  <c:v>3</c:v>
                </c:pt>
                <c:pt idx="162">
                  <c:v>3</c:v>
                </c:pt>
                <c:pt idx="163">
                  <c:v>3</c:v>
                </c:pt>
                <c:pt idx="164">
                  <c:v>3</c:v>
                </c:pt>
                <c:pt idx="165">
                  <c:v>3</c:v>
                </c:pt>
                <c:pt idx="166">
                  <c:v>3</c:v>
                </c:pt>
                <c:pt idx="167">
                  <c:v>3</c:v>
                </c:pt>
                <c:pt idx="168">
                  <c:v>3</c:v>
                </c:pt>
                <c:pt idx="169">
                  <c:v>3</c:v>
                </c:pt>
                <c:pt idx="170">
                  <c:v>3</c:v>
                </c:pt>
                <c:pt idx="171">
                  <c:v>3</c:v>
                </c:pt>
                <c:pt idx="172">
                  <c:v>3</c:v>
                </c:pt>
                <c:pt idx="173">
                  <c:v>3</c:v>
                </c:pt>
                <c:pt idx="174">
                  <c:v>3</c:v>
                </c:pt>
                <c:pt idx="175">
                  <c:v>3</c:v>
                </c:pt>
                <c:pt idx="176">
                  <c:v>3</c:v>
                </c:pt>
                <c:pt idx="177">
                  <c:v>3</c:v>
                </c:pt>
                <c:pt idx="178">
                  <c:v>3</c:v>
                </c:pt>
                <c:pt idx="179">
                  <c:v>3</c:v>
                </c:pt>
                <c:pt idx="180">
                  <c:v>3</c:v>
                </c:pt>
                <c:pt idx="181">
                  <c:v>3</c:v>
                </c:pt>
                <c:pt idx="182">
                  <c:v>3</c:v>
                </c:pt>
                <c:pt idx="183">
                  <c:v>3</c:v>
                </c:pt>
                <c:pt idx="184">
                  <c:v>3</c:v>
                </c:pt>
                <c:pt idx="185">
                  <c:v>3</c:v>
                </c:pt>
                <c:pt idx="186">
                  <c:v>3</c:v>
                </c:pt>
                <c:pt idx="187">
                  <c:v>3</c:v>
                </c:pt>
                <c:pt idx="188">
                  <c:v>3</c:v>
                </c:pt>
                <c:pt idx="189">
                  <c:v>3</c:v>
                </c:pt>
                <c:pt idx="190">
                  <c:v>3</c:v>
                </c:pt>
                <c:pt idx="191">
                  <c:v>3</c:v>
                </c:pt>
                <c:pt idx="192">
                  <c:v>3</c:v>
                </c:pt>
                <c:pt idx="193">
                  <c:v>3</c:v>
                </c:pt>
                <c:pt idx="194">
                  <c:v>3</c:v>
                </c:pt>
                <c:pt idx="195">
                  <c:v>3</c:v>
                </c:pt>
                <c:pt idx="196">
                  <c:v>3</c:v>
                </c:pt>
                <c:pt idx="197">
                  <c:v>3</c:v>
                </c:pt>
                <c:pt idx="198">
                  <c:v>3</c:v>
                </c:pt>
                <c:pt idx="199">
                  <c:v>3</c:v>
                </c:pt>
                <c:pt idx="200">
                  <c:v>3</c:v>
                </c:pt>
                <c:pt idx="201">
                  <c:v>3</c:v>
                </c:pt>
                <c:pt idx="202">
                  <c:v>3</c:v>
                </c:pt>
                <c:pt idx="203">
                  <c:v>3</c:v>
                </c:pt>
                <c:pt idx="204">
                  <c:v>3</c:v>
                </c:pt>
                <c:pt idx="205">
                  <c:v>3</c:v>
                </c:pt>
                <c:pt idx="206">
                  <c:v>3</c:v>
                </c:pt>
                <c:pt idx="207">
                  <c:v>3</c:v>
                </c:pt>
                <c:pt idx="208">
                  <c:v>3</c:v>
                </c:pt>
                <c:pt idx="209">
                  <c:v>3</c:v>
                </c:pt>
                <c:pt idx="210">
                  <c:v>3</c:v>
                </c:pt>
                <c:pt idx="211">
                  <c:v>3</c:v>
                </c:pt>
                <c:pt idx="212">
                  <c:v>3</c:v>
                </c:pt>
                <c:pt idx="213">
                  <c:v>3</c:v>
                </c:pt>
                <c:pt idx="214">
                  <c:v>3</c:v>
                </c:pt>
                <c:pt idx="215">
                  <c:v>3</c:v>
                </c:pt>
                <c:pt idx="216">
                  <c:v>3</c:v>
                </c:pt>
                <c:pt idx="217">
                  <c:v>3</c:v>
                </c:pt>
                <c:pt idx="218">
                  <c:v>3</c:v>
                </c:pt>
                <c:pt idx="219">
                  <c:v>3</c:v>
                </c:pt>
                <c:pt idx="220">
                  <c:v>3</c:v>
                </c:pt>
                <c:pt idx="221">
                  <c:v>3</c:v>
                </c:pt>
                <c:pt idx="222">
                  <c:v>3</c:v>
                </c:pt>
                <c:pt idx="223">
                  <c:v>3</c:v>
                </c:pt>
                <c:pt idx="224">
                  <c:v>3</c:v>
                </c:pt>
                <c:pt idx="225">
                  <c:v>3</c:v>
                </c:pt>
                <c:pt idx="226">
                  <c:v>3</c:v>
                </c:pt>
                <c:pt idx="227">
                  <c:v>3</c:v>
                </c:pt>
                <c:pt idx="228">
                  <c:v>3</c:v>
                </c:pt>
                <c:pt idx="229">
                  <c:v>3</c:v>
                </c:pt>
                <c:pt idx="230">
                  <c:v>3</c:v>
                </c:pt>
                <c:pt idx="231">
                  <c:v>3</c:v>
                </c:pt>
                <c:pt idx="232">
                  <c:v>3</c:v>
                </c:pt>
                <c:pt idx="233">
                  <c:v>3</c:v>
                </c:pt>
                <c:pt idx="234">
                  <c:v>3</c:v>
                </c:pt>
                <c:pt idx="235">
                  <c:v>3</c:v>
                </c:pt>
                <c:pt idx="236">
                  <c:v>3</c:v>
                </c:pt>
                <c:pt idx="237">
                  <c:v>3</c:v>
                </c:pt>
                <c:pt idx="238">
                  <c:v>3</c:v>
                </c:pt>
                <c:pt idx="239">
                  <c:v>3</c:v>
                </c:pt>
                <c:pt idx="240">
                  <c:v>3</c:v>
                </c:pt>
                <c:pt idx="241">
                  <c:v>3</c:v>
                </c:pt>
                <c:pt idx="242">
                  <c:v>3</c:v>
                </c:pt>
                <c:pt idx="243">
                  <c:v>3</c:v>
                </c:pt>
                <c:pt idx="244">
                  <c:v>3</c:v>
                </c:pt>
                <c:pt idx="245">
                  <c:v>3</c:v>
                </c:pt>
                <c:pt idx="246">
                  <c:v>3</c:v>
                </c:pt>
                <c:pt idx="247">
                  <c:v>3</c:v>
                </c:pt>
                <c:pt idx="248">
                  <c:v>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8-DC7E-498B-B2EB-003575D6B98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34447296"/>
        <c:axId val="234447856"/>
      </c:lineChart>
      <c:dateAx>
        <c:axId val="234447296"/>
        <c:scaling>
          <c:orientation val="minMax"/>
          <c:max val="44075"/>
          <c:min val="40422"/>
        </c:scaling>
        <c:delete val="0"/>
        <c:axPos val="b"/>
        <c:numFmt formatCode="mmm\-yy" sourceLinked="1"/>
        <c:majorTickMark val="out"/>
        <c:minorTickMark val="none"/>
        <c:tickLblPos val="low"/>
        <c:txPr>
          <a:bodyPr rot="-5400000" vert="horz"/>
          <a:lstStyle/>
          <a:p>
            <a:pPr>
              <a:defRPr sz="1800"/>
            </a:pPr>
            <a:endParaRPr lang="en-US"/>
          </a:p>
        </c:txPr>
        <c:crossAx val="234447856"/>
        <c:crosses val="autoZero"/>
        <c:auto val="1"/>
        <c:lblOffset val="100"/>
        <c:baseTimeUnit val="months"/>
        <c:majorUnit val="12"/>
        <c:majorTimeUnit val="months"/>
      </c:dateAx>
      <c:valAx>
        <c:axId val="234447856"/>
        <c:scaling>
          <c:orientation val="minMax"/>
          <c:max val="8"/>
          <c:min val="-1"/>
        </c:scaling>
        <c:delete val="0"/>
        <c:axPos val="l"/>
        <c:numFmt formatCode="#,##0" sourceLinked="0"/>
        <c:majorTickMark val="out"/>
        <c:minorTickMark val="none"/>
        <c:tickLblPos val="nextTo"/>
        <c:txPr>
          <a:bodyPr/>
          <a:lstStyle/>
          <a:p>
            <a:pPr>
              <a:defRPr sz="1800"/>
            </a:pPr>
            <a:endParaRPr lang="en-US"/>
          </a:p>
        </c:txPr>
        <c:crossAx val="234447296"/>
        <c:crosses val="autoZero"/>
        <c:crossBetween val="midCat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9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8.3096748323126302E-2"/>
          <c:y val="5.1645141597489799E-2"/>
          <c:w val="0.84478878631710108"/>
          <c:h val="0.70584148673715297"/>
        </c:manualLayout>
      </c:layout>
      <c:lineChart>
        <c:grouping val="standard"/>
        <c:varyColors val="0"/>
        <c:ser>
          <c:idx val="0"/>
          <c:order val="0"/>
          <c:tx>
            <c:strRef>
              <c:f>Hoja1!$B$1</c:f>
              <c:strCache>
                <c:ptCount val="1"/>
                <c:pt idx="0">
                  <c:v>Alimentos</c:v>
                </c:pt>
              </c:strCache>
            </c:strRef>
          </c:tx>
          <c:spPr>
            <a:ln>
              <a:solidFill>
                <a:schemeClr val="accent6"/>
              </a:solidFill>
            </a:ln>
          </c:spPr>
          <c:marker>
            <c:spPr>
              <a:solidFill>
                <a:schemeClr val="accent6"/>
              </a:solidFill>
              <a:ln>
                <a:solidFill>
                  <a:schemeClr val="accent6"/>
                </a:solidFill>
              </a:ln>
            </c:spPr>
          </c:marker>
          <c:dLbls>
            <c:dLbl>
              <c:idx val="243"/>
              <c:layout>
                <c:manualLayout>
                  <c:x val="-0.10631228224579188"/>
                  <c:y val="-9.45945945945946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0-B43A-4EAA-94A8-A64BFEC66E23}"/>
                </c:ext>
              </c:extLst>
            </c:dLbl>
            <c:dLbl>
              <c:idx val="247"/>
              <c:layout>
                <c:manualLayout>
                  <c:x val="-1.932950586287141E-2"/>
                  <c:y val="6.4912747393062298E-2"/>
                </c:manualLayout>
              </c:layout>
              <c:tx>
                <c:rich>
                  <a:bodyPr/>
                  <a:lstStyle/>
                  <a:p>
                    <a:r>
                      <a:rPr lang="en-US" dirty="0"/>
                      <a:t>4,13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showDataLabelsRange val="0"/>
                </c:ext>
                <c:ext xmlns:c16="http://schemas.microsoft.com/office/drawing/2014/chart" uri="{C3380CC4-5D6E-409C-BE32-E72D297353CC}">
                  <c16:uniqueId val="{00000000-22C2-4CD0-974A-6CE9741CBABC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>
                    <a:solidFill>
                      <a:schemeClr val="accent6"/>
                    </a:solidFill>
                  </a:defRPr>
                </a:pPr>
                <a:endParaRPr lang="en-US"/>
              </a:p>
            </c:txPr>
            <c:showLegendKey val="0"/>
            <c:showVal val="0"/>
            <c:showCatName val="0"/>
            <c:showSerName val="0"/>
            <c:showPercent val="0"/>
            <c:showBubbleSize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numRef>
              <c:f>Hoja1!$A$2:$A$250</c:f>
              <c:numCache>
                <c:formatCode>mmm\-yy</c:formatCode>
                <c:ptCount val="249"/>
                <c:pt idx="0">
                  <c:v>36526</c:v>
                </c:pt>
                <c:pt idx="1">
                  <c:v>36557</c:v>
                </c:pt>
                <c:pt idx="2">
                  <c:v>36586</c:v>
                </c:pt>
                <c:pt idx="3">
                  <c:v>36617</c:v>
                </c:pt>
                <c:pt idx="4">
                  <c:v>36647</c:v>
                </c:pt>
                <c:pt idx="5">
                  <c:v>36678</c:v>
                </c:pt>
                <c:pt idx="6">
                  <c:v>36708</c:v>
                </c:pt>
                <c:pt idx="7">
                  <c:v>36739</c:v>
                </c:pt>
                <c:pt idx="8">
                  <c:v>36770</c:v>
                </c:pt>
                <c:pt idx="9">
                  <c:v>36800</c:v>
                </c:pt>
                <c:pt idx="10">
                  <c:v>36831</c:v>
                </c:pt>
                <c:pt idx="11">
                  <c:v>36861</c:v>
                </c:pt>
                <c:pt idx="12">
                  <c:v>36892</c:v>
                </c:pt>
                <c:pt idx="13">
                  <c:v>36923</c:v>
                </c:pt>
                <c:pt idx="14">
                  <c:v>36951</c:v>
                </c:pt>
                <c:pt idx="15">
                  <c:v>36982</c:v>
                </c:pt>
                <c:pt idx="16">
                  <c:v>37012</c:v>
                </c:pt>
                <c:pt idx="17">
                  <c:v>37043</c:v>
                </c:pt>
                <c:pt idx="18">
                  <c:v>37073</c:v>
                </c:pt>
                <c:pt idx="19">
                  <c:v>37104</c:v>
                </c:pt>
                <c:pt idx="20">
                  <c:v>37135</c:v>
                </c:pt>
                <c:pt idx="21">
                  <c:v>37165</c:v>
                </c:pt>
                <c:pt idx="22">
                  <c:v>37196</c:v>
                </c:pt>
                <c:pt idx="23">
                  <c:v>37226</c:v>
                </c:pt>
                <c:pt idx="24">
                  <c:v>37257</c:v>
                </c:pt>
                <c:pt idx="25">
                  <c:v>37288</c:v>
                </c:pt>
                <c:pt idx="26">
                  <c:v>37316</c:v>
                </c:pt>
                <c:pt idx="27">
                  <c:v>37347</c:v>
                </c:pt>
                <c:pt idx="28">
                  <c:v>37377</c:v>
                </c:pt>
                <c:pt idx="29">
                  <c:v>37408</c:v>
                </c:pt>
                <c:pt idx="30">
                  <c:v>37438</c:v>
                </c:pt>
                <c:pt idx="31">
                  <c:v>37469</c:v>
                </c:pt>
                <c:pt idx="32">
                  <c:v>37500</c:v>
                </c:pt>
                <c:pt idx="33">
                  <c:v>37530</c:v>
                </c:pt>
                <c:pt idx="34">
                  <c:v>37561</c:v>
                </c:pt>
                <c:pt idx="35">
                  <c:v>37591</c:v>
                </c:pt>
                <c:pt idx="36">
                  <c:v>37622</c:v>
                </c:pt>
                <c:pt idx="37">
                  <c:v>37653</c:v>
                </c:pt>
                <c:pt idx="38">
                  <c:v>37681</c:v>
                </c:pt>
                <c:pt idx="39">
                  <c:v>37712</c:v>
                </c:pt>
                <c:pt idx="40">
                  <c:v>37742</c:v>
                </c:pt>
                <c:pt idx="41">
                  <c:v>37773</c:v>
                </c:pt>
                <c:pt idx="42">
                  <c:v>37803</c:v>
                </c:pt>
                <c:pt idx="43">
                  <c:v>37834</c:v>
                </c:pt>
                <c:pt idx="44">
                  <c:v>37865</c:v>
                </c:pt>
                <c:pt idx="45">
                  <c:v>37895</c:v>
                </c:pt>
                <c:pt idx="46">
                  <c:v>37926</c:v>
                </c:pt>
                <c:pt idx="47">
                  <c:v>37956</c:v>
                </c:pt>
                <c:pt idx="48">
                  <c:v>37987</c:v>
                </c:pt>
                <c:pt idx="49">
                  <c:v>38018</c:v>
                </c:pt>
                <c:pt idx="50">
                  <c:v>38047</c:v>
                </c:pt>
                <c:pt idx="51">
                  <c:v>38078</c:v>
                </c:pt>
                <c:pt idx="52">
                  <c:v>38108</c:v>
                </c:pt>
                <c:pt idx="53">
                  <c:v>38139</c:v>
                </c:pt>
                <c:pt idx="54">
                  <c:v>38169</c:v>
                </c:pt>
                <c:pt idx="55">
                  <c:v>38200</c:v>
                </c:pt>
                <c:pt idx="56">
                  <c:v>38231</c:v>
                </c:pt>
                <c:pt idx="57">
                  <c:v>38261</c:v>
                </c:pt>
                <c:pt idx="58">
                  <c:v>38292</c:v>
                </c:pt>
                <c:pt idx="59">
                  <c:v>38322</c:v>
                </c:pt>
                <c:pt idx="60">
                  <c:v>38353</c:v>
                </c:pt>
                <c:pt idx="61">
                  <c:v>38384</c:v>
                </c:pt>
                <c:pt idx="62">
                  <c:v>38412</c:v>
                </c:pt>
                <c:pt idx="63">
                  <c:v>38443</c:v>
                </c:pt>
                <c:pt idx="64">
                  <c:v>38473</c:v>
                </c:pt>
                <c:pt idx="65">
                  <c:v>38504</c:v>
                </c:pt>
                <c:pt idx="66">
                  <c:v>38534</c:v>
                </c:pt>
                <c:pt idx="67">
                  <c:v>38565</c:v>
                </c:pt>
                <c:pt idx="68">
                  <c:v>38596</c:v>
                </c:pt>
                <c:pt idx="69">
                  <c:v>38626</c:v>
                </c:pt>
                <c:pt idx="70">
                  <c:v>38657</c:v>
                </c:pt>
                <c:pt idx="71">
                  <c:v>38687</c:v>
                </c:pt>
                <c:pt idx="72">
                  <c:v>38718</c:v>
                </c:pt>
                <c:pt idx="73">
                  <c:v>38749</c:v>
                </c:pt>
                <c:pt idx="74">
                  <c:v>38777</c:v>
                </c:pt>
                <c:pt idx="75">
                  <c:v>38808</c:v>
                </c:pt>
                <c:pt idx="76">
                  <c:v>38838</c:v>
                </c:pt>
                <c:pt idx="77">
                  <c:v>38869</c:v>
                </c:pt>
                <c:pt idx="78">
                  <c:v>38899</c:v>
                </c:pt>
                <c:pt idx="79">
                  <c:v>38930</c:v>
                </c:pt>
                <c:pt idx="80">
                  <c:v>38961</c:v>
                </c:pt>
                <c:pt idx="81">
                  <c:v>38991</c:v>
                </c:pt>
                <c:pt idx="82">
                  <c:v>39022</c:v>
                </c:pt>
                <c:pt idx="83">
                  <c:v>39052</c:v>
                </c:pt>
                <c:pt idx="84">
                  <c:v>39083</c:v>
                </c:pt>
                <c:pt idx="85">
                  <c:v>39114</c:v>
                </c:pt>
                <c:pt idx="86">
                  <c:v>39142</c:v>
                </c:pt>
                <c:pt idx="87">
                  <c:v>39173</c:v>
                </c:pt>
                <c:pt idx="88">
                  <c:v>39203</c:v>
                </c:pt>
                <c:pt idx="89">
                  <c:v>39234</c:v>
                </c:pt>
                <c:pt idx="90">
                  <c:v>39264</c:v>
                </c:pt>
                <c:pt idx="91">
                  <c:v>39295</c:v>
                </c:pt>
                <c:pt idx="92">
                  <c:v>39326</c:v>
                </c:pt>
                <c:pt idx="93">
                  <c:v>39356</c:v>
                </c:pt>
                <c:pt idx="94">
                  <c:v>39387</c:v>
                </c:pt>
                <c:pt idx="95">
                  <c:v>39417</c:v>
                </c:pt>
                <c:pt idx="96">
                  <c:v>39448</c:v>
                </c:pt>
                <c:pt idx="97">
                  <c:v>39479</c:v>
                </c:pt>
                <c:pt idx="98">
                  <c:v>39508</c:v>
                </c:pt>
                <c:pt idx="99">
                  <c:v>39539</c:v>
                </c:pt>
                <c:pt idx="100">
                  <c:v>39569</c:v>
                </c:pt>
                <c:pt idx="101">
                  <c:v>39600</c:v>
                </c:pt>
                <c:pt idx="102">
                  <c:v>39630</c:v>
                </c:pt>
                <c:pt idx="103">
                  <c:v>39661</c:v>
                </c:pt>
                <c:pt idx="104">
                  <c:v>39692</c:v>
                </c:pt>
                <c:pt idx="105">
                  <c:v>39722</c:v>
                </c:pt>
                <c:pt idx="106">
                  <c:v>39753</c:v>
                </c:pt>
                <c:pt idx="107">
                  <c:v>39783</c:v>
                </c:pt>
                <c:pt idx="108">
                  <c:v>39814</c:v>
                </c:pt>
                <c:pt idx="109">
                  <c:v>39845</c:v>
                </c:pt>
                <c:pt idx="110">
                  <c:v>39873</c:v>
                </c:pt>
                <c:pt idx="111">
                  <c:v>39904</c:v>
                </c:pt>
                <c:pt idx="112">
                  <c:v>39934</c:v>
                </c:pt>
                <c:pt idx="113">
                  <c:v>39965</c:v>
                </c:pt>
                <c:pt idx="114">
                  <c:v>39995</c:v>
                </c:pt>
                <c:pt idx="115">
                  <c:v>40026</c:v>
                </c:pt>
                <c:pt idx="116">
                  <c:v>40057</c:v>
                </c:pt>
                <c:pt idx="117">
                  <c:v>40087</c:v>
                </c:pt>
                <c:pt idx="118">
                  <c:v>40118</c:v>
                </c:pt>
                <c:pt idx="119">
                  <c:v>40148</c:v>
                </c:pt>
                <c:pt idx="120">
                  <c:v>40179</c:v>
                </c:pt>
                <c:pt idx="121">
                  <c:v>40210</c:v>
                </c:pt>
                <c:pt idx="122">
                  <c:v>40238</c:v>
                </c:pt>
                <c:pt idx="123">
                  <c:v>40269</c:v>
                </c:pt>
                <c:pt idx="124">
                  <c:v>40299</c:v>
                </c:pt>
                <c:pt idx="125">
                  <c:v>40330</c:v>
                </c:pt>
                <c:pt idx="126">
                  <c:v>40360</c:v>
                </c:pt>
                <c:pt idx="127">
                  <c:v>40391</c:v>
                </c:pt>
                <c:pt idx="128">
                  <c:v>40422</c:v>
                </c:pt>
                <c:pt idx="129">
                  <c:v>40452</c:v>
                </c:pt>
                <c:pt idx="130">
                  <c:v>40483</c:v>
                </c:pt>
                <c:pt idx="131">
                  <c:v>40513</c:v>
                </c:pt>
                <c:pt idx="132">
                  <c:v>40544</c:v>
                </c:pt>
                <c:pt idx="133">
                  <c:v>40575</c:v>
                </c:pt>
                <c:pt idx="134">
                  <c:v>40603</c:v>
                </c:pt>
                <c:pt idx="135">
                  <c:v>40634</c:v>
                </c:pt>
                <c:pt idx="136">
                  <c:v>40664</c:v>
                </c:pt>
                <c:pt idx="137">
                  <c:v>40695</c:v>
                </c:pt>
                <c:pt idx="138">
                  <c:v>40725</c:v>
                </c:pt>
                <c:pt idx="139">
                  <c:v>40756</c:v>
                </c:pt>
                <c:pt idx="140">
                  <c:v>40787</c:v>
                </c:pt>
                <c:pt idx="141">
                  <c:v>40817</c:v>
                </c:pt>
                <c:pt idx="142">
                  <c:v>40848</c:v>
                </c:pt>
                <c:pt idx="143">
                  <c:v>40878</c:v>
                </c:pt>
                <c:pt idx="144">
                  <c:v>40909</c:v>
                </c:pt>
                <c:pt idx="145">
                  <c:v>40940</c:v>
                </c:pt>
                <c:pt idx="146">
                  <c:v>40969</c:v>
                </c:pt>
                <c:pt idx="147">
                  <c:v>41000</c:v>
                </c:pt>
                <c:pt idx="148">
                  <c:v>41030</c:v>
                </c:pt>
                <c:pt idx="149">
                  <c:v>41061</c:v>
                </c:pt>
                <c:pt idx="150">
                  <c:v>41091</c:v>
                </c:pt>
                <c:pt idx="151">
                  <c:v>41122</c:v>
                </c:pt>
                <c:pt idx="152">
                  <c:v>41153</c:v>
                </c:pt>
                <c:pt idx="153">
                  <c:v>41183</c:v>
                </c:pt>
                <c:pt idx="154">
                  <c:v>41214</c:v>
                </c:pt>
                <c:pt idx="155">
                  <c:v>41244</c:v>
                </c:pt>
                <c:pt idx="156">
                  <c:v>41275</c:v>
                </c:pt>
                <c:pt idx="157">
                  <c:v>41306</c:v>
                </c:pt>
                <c:pt idx="158">
                  <c:v>41334</c:v>
                </c:pt>
                <c:pt idx="159">
                  <c:v>41365</c:v>
                </c:pt>
                <c:pt idx="160">
                  <c:v>41395</c:v>
                </c:pt>
                <c:pt idx="161">
                  <c:v>41426</c:v>
                </c:pt>
                <c:pt idx="162">
                  <c:v>41456</c:v>
                </c:pt>
                <c:pt idx="163">
                  <c:v>41487</c:v>
                </c:pt>
                <c:pt idx="164">
                  <c:v>41518</c:v>
                </c:pt>
                <c:pt idx="165">
                  <c:v>41548</c:v>
                </c:pt>
                <c:pt idx="166">
                  <c:v>41579</c:v>
                </c:pt>
                <c:pt idx="167">
                  <c:v>41609</c:v>
                </c:pt>
                <c:pt idx="168">
                  <c:v>41640</c:v>
                </c:pt>
                <c:pt idx="169">
                  <c:v>41671</c:v>
                </c:pt>
                <c:pt idx="170">
                  <c:v>41699</c:v>
                </c:pt>
                <c:pt idx="171">
                  <c:v>41730</c:v>
                </c:pt>
                <c:pt idx="172">
                  <c:v>41760</c:v>
                </c:pt>
                <c:pt idx="173">
                  <c:v>41791</c:v>
                </c:pt>
                <c:pt idx="174">
                  <c:v>41821</c:v>
                </c:pt>
                <c:pt idx="175">
                  <c:v>41852</c:v>
                </c:pt>
                <c:pt idx="176">
                  <c:v>41883</c:v>
                </c:pt>
                <c:pt idx="177">
                  <c:v>41913</c:v>
                </c:pt>
                <c:pt idx="178">
                  <c:v>41944</c:v>
                </c:pt>
                <c:pt idx="179">
                  <c:v>41974</c:v>
                </c:pt>
                <c:pt idx="180">
                  <c:v>42005</c:v>
                </c:pt>
                <c:pt idx="181">
                  <c:v>42036</c:v>
                </c:pt>
                <c:pt idx="182">
                  <c:v>42064</c:v>
                </c:pt>
                <c:pt idx="183">
                  <c:v>42095</c:v>
                </c:pt>
                <c:pt idx="184">
                  <c:v>42125</c:v>
                </c:pt>
                <c:pt idx="185">
                  <c:v>42156</c:v>
                </c:pt>
                <c:pt idx="186">
                  <c:v>42186</c:v>
                </c:pt>
                <c:pt idx="187">
                  <c:v>42217</c:v>
                </c:pt>
                <c:pt idx="188">
                  <c:v>42248</c:v>
                </c:pt>
                <c:pt idx="189">
                  <c:v>42278</c:v>
                </c:pt>
                <c:pt idx="190">
                  <c:v>42309</c:v>
                </c:pt>
                <c:pt idx="191">
                  <c:v>42339</c:v>
                </c:pt>
                <c:pt idx="192">
                  <c:v>42370</c:v>
                </c:pt>
                <c:pt idx="193">
                  <c:v>42401</c:v>
                </c:pt>
                <c:pt idx="194">
                  <c:v>42430</c:v>
                </c:pt>
                <c:pt idx="195">
                  <c:v>42461</c:v>
                </c:pt>
                <c:pt idx="196">
                  <c:v>42491</c:v>
                </c:pt>
                <c:pt idx="197">
                  <c:v>42522</c:v>
                </c:pt>
                <c:pt idx="198">
                  <c:v>42552</c:v>
                </c:pt>
                <c:pt idx="199">
                  <c:v>42583</c:v>
                </c:pt>
                <c:pt idx="200">
                  <c:v>42614</c:v>
                </c:pt>
                <c:pt idx="201">
                  <c:v>42644</c:v>
                </c:pt>
                <c:pt idx="202">
                  <c:v>42675</c:v>
                </c:pt>
                <c:pt idx="203">
                  <c:v>42705</c:v>
                </c:pt>
                <c:pt idx="204">
                  <c:v>42736</c:v>
                </c:pt>
                <c:pt idx="205">
                  <c:v>42767</c:v>
                </c:pt>
                <c:pt idx="206">
                  <c:v>42795</c:v>
                </c:pt>
                <c:pt idx="207">
                  <c:v>42826</c:v>
                </c:pt>
                <c:pt idx="208">
                  <c:v>42856</c:v>
                </c:pt>
                <c:pt idx="209">
                  <c:v>42887</c:v>
                </c:pt>
                <c:pt idx="210">
                  <c:v>42917</c:v>
                </c:pt>
                <c:pt idx="211">
                  <c:v>42948</c:v>
                </c:pt>
                <c:pt idx="212">
                  <c:v>42979</c:v>
                </c:pt>
                <c:pt idx="213">
                  <c:v>43009</c:v>
                </c:pt>
                <c:pt idx="214">
                  <c:v>43040</c:v>
                </c:pt>
                <c:pt idx="215">
                  <c:v>43070</c:v>
                </c:pt>
                <c:pt idx="216">
                  <c:v>43101</c:v>
                </c:pt>
                <c:pt idx="217">
                  <c:v>43132</c:v>
                </c:pt>
                <c:pt idx="218">
                  <c:v>43160</c:v>
                </c:pt>
                <c:pt idx="219">
                  <c:v>43191</c:v>
                </c:pt>
                <c:pt idx="220">
                  <c:v>43221</c:v>
                </c:pt>
                <c:pt idx="221">
                  <c:v>43252</c:v>
                </c:pt>
                <c:pt idx="222">
                  <c:v>43282</c:v>
                </c:pt>
                <c:pt idx="223">
                  <c:v>43313</c:v>
                </c:pt>
                <c:pt idx="224">
                  <c:v>43344</c:v>
                </c:pt>
                <c:pt idx="225">
                  <c:v>43374</c:v>
                </c:pt>
                <c:pt idx="226">
                  <c:v>43405</c:v>
                </c:pt>
                <c:pt idx="227">
                  <c:v>43435</c:v>
                </c:pt>
                <c:pt idx="228">
                  <c:v>43466</c:v>
                </c:pt>
                <c:pt idx="229">
                  <c:v>43497</c:v>
                </c:pt>
                <c:pt idx="230">
                  <c:v>43525</c:v>
                </c:pt>
                <c:pt idx="231">
                  <c:v>43556</c:v>
                </c:pt>
                <c:pt idx="232">
                  <c:v>43586</c:v>
                </c:pt>
                <c:pt idx="233">
                  <c:v>43617</c:v>
                </c:pt>
                <c:pt idx="234">
                  <c:v>43647</c:v>
                </c:pt>
                <c:pt idx="235">
                  <c:v>43678</c:v>
                </c:pt>
                <c:pt idx="236">
                  <c:v>43709</c:v>
                </c:pt>
                <c:pt idx="237">
                  <c:v>43739</c:v>
                </c:pt>
                <c:pt idx="238">
                  <c:v>43770</c:v>
                </c:pt>
                <c:pt idx="239">
                  <c:v>43800</c:v>
                </c:pt>
                <c:pt idx="240">
                  <c:v>43831</c:v>
                </c:pt>
                <c:pt idx="241">
                  <c:v>43862</c:v>
                </c:pt>
                <c:pt idx="242">
                  <c:v>43891</c:v>
                </c:pt>
                <c:pt idx="243">
                  <c:v>43922</c:v>
                </c:pt>
                <c:pt idx="244">
                  <c:v>43952</c:v>
                </c:pt>
                <c:pt idx="245">
                  <c:v>43983</c:v>
                </c:pt>
                <c:pt idx="246">
                  <c:v>44013</c:v>
                </c:pt>
                <c:pt idx="247">
                  <c:v>44044</c:v>
                </c:pt>
                <c:pt idx="248">
                  <c:v>44075</c:v>
                </c:pt>
              </c:numCache>
            </c:numRef>
          </c:cat>
          <c:val>
            <c:numRef>
              <c:f>Hoja1!$B$2:$B$250</c:f>
              <c:numCache>
                <c:formatCode>0.00</c:formatCode>
                <c:ptCount val="249"/>
                <c:pt idx="0">
                  <c:v>5.9099473592431604</c:v>
                </c:pt>
                <c:pt idx="1">
                  <c:v>7.5189071218456203</c:v>
                </c:pt>
                <c:pt idx="2">
                  <c:v>10.0340897235415</c:v>
                </c:pt>
                <c:pt idx="3">
                  <c:v>12.1863463431032</c:v>
                </c:pt>
                <c:pt idx="4">
                  <c:v>12.185922686454299</c:v>
                </c:pt>
                <c:pt idx="5">
                  <c:v>11.6417305507743</c:v>
                </c:pt>
                <c:pt idx="6">
                  <c:v>9.9889697880004906</c:v>
                </c:pt>
                <c:pt idx="7">
                  <c:v>9.2548233003453699</c:v>
                </c:pt>
                <c:pt idx="8">
                  <c:v>9.3257160657073506</c:v>
                </c:pt>
                <c:pt idx="9">
                  <c:v>9.4361352628578299</c:v>
                </c:pt>
                <c:pt idx="10">
                  <c:v>8.9883712617157308</c:v>
                </c:pt>
                <c:pt idx="11">
                  <c:v>8.1517728116884101</c:v>
                </c:pt>
                <c:pt idx="12">
                  <c:v>8.0949754705806694</c:v>
                </c:pt>
                <c:pt idx="13">
                  <c:v>8.1265189859121403</c:v>
                </c:pt>
                <c:pt idx="14">
                  <c:v>7.52201027171074</c:v>
                </c:pt>
                <c:pt idx="15">
                  <c:v>8.0416847254770705</c:v>
                </c:pt>
                <c:pt idx="16">
                  <c:v>8.8846333750753299</c:v>
                </c:pt>
                <c:pt idx="17">
                  <c:v>9.11631271488341</c:v>
                </c:pt>
                <c:pt idx="18">
                  <c:v>10.7414765863761</c:v>
                </c:pt>
                <c:pt idx="19">
                  <c:v>11.318027381500199</c:v>
                </c:pt>
                <c:pt idx="20">
                  <c:v>11.7665741764014</c:v>
                </c:pt>
                <c:pt idx="21">
                  <c:v>11.696103075492999</c:v>
                </c:pt>
                <c:pt idx="22">
                  <c:v>11.1829573557429</c:v>
                </c:pt>
                <c:pt idx="23">
                  <c:v>11.718727352389999</c:v>
                </c:pt>
                <c:pt idx="24">
                  <c:v>10.791355680753099</c:v>
                </c:pt>
                <c:pt idx="25">
                  <c:v>8.9929987284772803</c:v>
                </c:pt>
                <c:pt idx="26">
                  <c:v>7.4845110288070096</c:v>
                </c:pt>
                <c:pt idx="27">
                  <c:v>7.0452849675665803</c:v>
                </c:pt>
                <c:pt idx="28">
                  <c:v>8.1300838144072305</c:v>
                </c:pt>
                <c:pt idx="29">
                  <c:v>10.1336547133713</c:v>
                </c:pt>
                <c:pt idx="30">
                  <c:v>9.7988446851299393</c:v>
                </c:pt>
                <c:pt idx="31">
                  <c:v>9.1906171338342695</c:v>
                </c:pt>
                <c:pt idx="32">
                  <c:v>9.4100160084550097</c:v>
                </c:pt>
                <c:pt idx="33">
                  <c:v>10.873134677955999</c:v>
                </c:pt>
                <c:pt idx="34">
                  <c:v>13.0721114519131</c:v>
                </c:pt>
                <c:pt idx="35">
                  <c:v>12.2165585858373</c:v>
                </c:pt>
                <c:pt idx="36">
                  <c:v>11.7433849566467</c:v>
                </c:pt>
                <c:pt idx="37">
                  <c:v>10.0332226136707</c:v>
                </c:pt>
                <c:pt idx="38">
                  <c:v>10.6450438609697</c:v>
                </c:pt>
                <c:pt idx="39">
                  <c:v>11.724197835258201</c:v>
                </c:pt>
                <c:pt idx="40">
                  <c:v>10.6435434418682</c:v>
                </c:pt>
                <c:pt idx="41">
                  <c:v>8.0914911912959493</c:v>
                </c:pt>
                <c:pt idx="42">
                  <c:v>7.5928984910174497</c:v>
                </c:pt>
                <c:pt idx="43">
                  <c:v>7.5837953232582196</c:v>
                </c:pt>
                <c:pt idx="44">
                  <c:v>6.3520464231217399</c:v>
                </c:pt>
                <c:pt idx="45">
                  <c:v>4.6681801999240298</c:v>
                </c:pt>
                <c:pt idx="46">
                  <c:v>3.5621119785507398</c:v>
                </c:pt>
                <c:pt idx="47">
                  <c:v>4.9771165338603902</c:v>
                </c:pt>
                <c:pt idx="48">
                  <c:v>5.2280792494416302</c:v>
                </c:pt>
                <c:pt idx="49">
                  <c:v>6.4231370680923803</c:v>
                </c:pt>
                <c:pt idx="50">
                  <c:v>6.7622975848993301</c:v>
                </c:pt>
                <c:pt idx="51">
                  <c:v>4.5586744999410103</c:v>
                </c:pt>
                <c:pt idx="52">
                  <c:v>4.4649140062175503</c:v>
                </c:pt>
                <c:pt idx="53">
                  <c:v>6.7398456749328703</c:v>
                </c:pt>
                <c:pt idx="54">
                  <c:v>6.8549660713585201</c:v>
                </c:pt>
                <c:pt idx="55">
                  <c:v>6.9569299610747803</c:v>
                </c:pt>
                <c:pt idx="56">
                  <c:v>7.7957432522665702</c:v>
                </c:pt>
                <c:pt idx="57">
                  <c:v>7.83897461827135</c:v>
                </c:pt>
                <c:pt idx="58">
                  <c:v>7.1941727469741998</c:v>
                </c:pt>
                <c:pt idx="59">
                  <c:v>5.5615347102393402</c:v>
                </c:pt>
                <c:pt idx="60">
                  <c:v>5.6384889057433396</c:v>
                </c:pt>
                <c:pt idx="61">
                  <c:v>5.4989019624047</c:v>
                </c:pt>
                <c:pt idx="62">
                  <c:v>5.62694779413874</c:v>
                </c:pt>
                <c:pt idx="63">
                  <c:v>5.9299556018961299</c:v>
                </c:pt>
                <c:pt idx="64">
                  <c:v>6.1971936316827998</c:v>
                </c:pt>
                <c:pt idx="65">
                  <c:v>6.2017940908534097</c:v>
                </c:pt>
                <c:pt idx="66">
                  <c:v>6.8490023669556699</c:v>
                </c:pt>
                <c:pt idx="67">
                  <c:v>6.3445606558004597</c:v>
                </c:pt>
                <c:pt idx="68">
                  <c:v>6.6317442984732002</c:v>
                </c:pt>
                <c:pt idx="69">
                  <c:v>7.4703070877264199</c:v>
                </c:pt>
                <c:pt idx="70">
                  <c:v>7.1218823743315403</c:v>
                </c:pt>
                <c:pt idx="71">
                  <c:v>6.8423133065994497</c:v>
                </c:pt>
                <c:pt idx="72">
                  <c:v>6.3641164258261798</c:v>
                </c:pt>
                <c:pt idx="73">
                  <c:v>5.4739810505225099</c:v>
                </c:pt>
                <c:pt idx="74">
                  <c:v>5.2516994910224799</c:v>
                </c:pt>
                <c:pt idx="75">
                  <c:v>5.5674929806703597</c:v>
                </c:pt>
                <c:pt idx="76">
                  <c:v>5.2451164427258101</c:v>
                </c:pt>
                <c:pt idx="77">
                  <c:v>4.6389477623102504</c:v>
                </c:pt>
                <c:pt idx="78">
                  <c:v>5.5649169770426496</c:v>
                </c:pt>
                <c:pt idx="79">
                  <c:v>6.6075438755496396</c:v>
                </c:pt>
                <c:pt idx="80">
                  <c:v>6.1186070634323304</c:v>
                </c:pt>
                <c:pt idx="81">
                  <c:v>5.2088993893971098</c:v>
                </c:pt>
                <c:pt idx="82">
                  <c:v>5.3201831697197601</c:v>
                </c:pt>
                <c:pt idx="83">
                  <c:v>5.6571700993969696</c:v>
                </c:pt>
                <c:pt idx="84">
                  <c:v>5.7701992651844698</c:v>
                </c:pt>
                <c:pt idx="85">
                  <c:v>7.5035699973881096</c:v>
                </c:pt>
                <c:pt idx="86">
                  <c:v>9.4119869978442097</c:v>
                </c:pt>
                <c:pt idx="87">
                  <c:v>10.760890084493701</c:v>
                </c:pt>
                <c:pt idx="88">
                  <c:v>10.6065110030928</c:v>
                </c:pt>
                <c:pt idx="89">
                  <c:v>10.2109714069022</c:v>
                </c:pt>
                <c:pt idx="90">
                  <c:v>9.2841653523477099</c:v>
                </c:pt>
                <c:pt idx="91">
                  <c:v>7.2029468244755597</c:v>
                </c:pt>
                <c:pt idx="92">
                  <c:v>6.8258790968309402</c:v>
                </c:pt>
                <c:pt idx="93">
                  <c:v>6.8000259120600699</c:v>
                </c:pt>
                <c:pt idx="94">
                  <c:v>7.7518227190804199</c:v>
                </c:pt>
                <c:pt idx="95">
                  <c:v>8.8535960637031401</c:v>
                </c:pt>
                <c:pt idx="96">
                  <c:v>9.8324055073664098</c:v>
                </c:pt>
                <c:pt idx="97">
                  <c:v>11.226808738852201</c:v>
                </c:pt>
                <c:pt idx="98">
                  <c:v>8.8865192159657802</c:v>
                </c:pt>
                <c:pt idx="99">
                  <c:v>7.8518447631601704</c:v>
                </c:pt>
                <c:pt idx="100">
                  <c:v>10.2805726459484</c:v>
                </c:pt>
                <c:pt idx="101">
                  <c:v>13.0315445684328</c:v>
                </c:pt>
                <c:pt idx="102">
                  <c:v>14.311609703464301</c:v>
                </c:pt>
                <c:pt idx="103">
                  <c:v>15.781127094978901</c:v>
                </c:pt>
                <c:pt idx="104">
                  <c:v>14.0516445080758</c:v>
                </c:pt>
                <c:pt idx="105">
                  <c:v>14.556355395886699</c:v>
                </c:pt>
                <c:pt idx="106">
                  <c:v>14.288981363930599</c:v>
                </c:pt>
                <c:pt idx="107">
                  <c:v>14.469817101430399</c:v>
                </c:pt>
                <c:pt idx="108">
                  <c:v>13.4040387733311</c:v>
                </c:pt>
                <c:pt idx="109">
                  <c:v>9.8131175030363291</c:v>
                </c:pt>
                <c:pt idx="110">
                  <c:v>8.9656151135697009</c:v>
                </c:pt>
                <c:pt idx="111">
                  <c:v>8.1156361990086499</c:v>
                </c:pt>
                <c:pt idx="112">
                  <c:v>5.1600940226568799</c:v>
                </c:pt>
                <c:pt idx="113">
                  <c:v>1.75705052830051</c:v>
                </c:pt>
                <c:pt idx="114">
                  <c:v>7.2650127314101406E-2</c:v>
                </c:pt>
                <c:pt idx="115">
                  <c:v>3.7921377182614499E-2</c:v>
                </c:pt>
                <c:pt idx="116">
                  <c:v>0.88011275021245405</c:v>
                </c:pt>
                <c:pt idx="117">
                  <c:v>0.15203100012829601</c:v>
                </c:pt>
                <c:pt idx="118">
                  <c:v>-1.06595529058697</c:v>
                </c:pt>
                <c:pt idx="119">
                  <c:v>-2.3196022419948199</c:v>
                </c:pt>
                <c:pt idx="120">
                  <c:v>-2.57379456580178</c:v>
                </c:pt>
                <c:pt idx="121">
                  <c:v>-1.5579110602717601</c:v>
                </c:pt>
                <c:pt idx="122">
                  <c:v>-1.07512403490917</c:v>
                </c:pt>
                <c:pt idx="123">
                  <c:v>-0.22693842059276401</c:v>
                </c:pt>
                <c:pt idx="124">
                  <c:v>-0.289411723359004</c:v>
                </c:pt>
                <c:pt idx="125">
                  <c:v>0.38593354632544002</c:v>
                </c:pt>
                <c:pt idx="126">
                  <c:v>0.667525051447454</c:v>
                </c:pt>
                <c:pt idx="127">
                  <c:v>0.74817262134950302</c:v>
                </c:pt>
                <c:pt idx="128">
                  <c:v>0.64581443636080704</c:v>
                </c:pt>
                <c:pt idx="129">
                  <c:v>0.537404746411968</c:v>
                </c:pt>
                <c:pt idx="130">
                  <c:v>1.5365725689466501</c:v>
                </c:pt>
                <c:pt idx="131">
                  <c:v>3.9021137666893702</c:v>
                </c:pt>
                <c:pt idx="132">
                  <c:v>4.9122325202933501</c:v>
                </c:pt>
                <c:pt idx="133">
                  <c:v>4.0288947514567699</c:v>
                </c:pt>
                <c:pt idx="134">
                  <c:v>3.4005117441325199</c:v>
                </c:pt>
                <c:pt idx="135">
                  <c:v>1.8349181531086101</c:v>
                </c:pt>
                <c:pt idx="136">
                  <c:v>2.9899144685749</c:v>
                </c:pt>
                <c:pt idx="137">
                  <c:v>3.6979310101182099</c:v>
                </c:pt>
                <c:pt idx="138">
                  <c:v>4.6258833048621897</c:v>
                </c:pt>
                <c:pt idx="139">
                  <c:v>4.4088290891863702</c:v>
                </c:pt>
                <c:pt idx="140">
                  <c:v>5.9024003863902399</c:v>
                </c:pt>
                <c:pt idx="141">
                  <c:v>7.2208281520247404</c:v>
                </c:pt>
                <c:pt idx="142">
                  <c:v>6.7774279417743903</c:v>
                </c:pt>
                <c:pt idx="143">
                  <c:v>5.1302876898099603</c:v>
                </c:pt>
                <c:pt idx="144">
                  <c:v>4.5136058354378301</c:v>
                </c:pt>
                <c:pt idx="145">
                  <c:v>4.2918808852938399</c:v>
                </c:pt>
                <c:pt idx="146">
                  <c:v>3.9912599182791899</c:v>
                </c:pt>
                <c:pt idx="147">
                  <c:v>4.61951409285704</c:v>
                </c:pt>
                <c:pt idx="148">
                  <c:v>4.2489185014712598</c:v>
                </c:pt>
                <c:pt idx="149">
                  <c:v>3.6515596741090399</c:v>
                </c:pt>
                <c:pt idx="150">
                  <c:v>3.11007668147503</c:v>
                </c:pt>
                <c:pt idx="151">
                  <c:v>3.41855472993621</c:v>
                </c:pt>
                <c:pt idx="152">
                  <c:v>2.9517852026691398</c:v>
                </c:pt>
                <c:pt idx="153">
                  <c:v>2.8004253134128199</c:v>
                </c:pt>
                <c:pt idx="154">
                  <c:v>2.09851602389831</c:v>
                </c:pt>
                <c:pt idx="155">
                  <c:v>1.47975577636333</c:v>
                </c:pt>
                <c:pt idx="156">
                  <c:v>0.73194046850772398</c:v>
                </c:pt>
                <c:pt idx="157">
                  <c:v>0.12941971993736701</c:v>
                </c:pt>
                <c:pt idx="158">
                  <c:v>0.61825221489313198</c:v>
                </c:pt>
                <c:pt idx="159">
                  <c:v>0.810380695928274</c:v>
                </c:pt>
                <c:pt idx="160">
                  <c:v>0.39379361889897702</c:v>
                </c:pt>
                <c:pt idx="161">
                  <c:v>0.38134653090552401</c:v>
                </c:pt>
                <c:pt idx="162">
                  <c:v>0.83613193010107301</c:v>
                </c:pt>
                <c:pt idx="163">
                  <c:v>0.985576559689191</c:v>
                </c:pt>
                <c:pt idx="164">
                  <c:v>1.3029604938488699</c:v>
                </c:pt>
                <c:pt idx="165">
                  <c:v>-0.517124454798226</c:v>
                </c:pt>
                <c:pt idx="166">
                  <c:v>-0.48300618277791102</c:v>
                </c:pt>
                <c:pt idx="167">
                  <c:v>-0.22534843066985499</c:v>
                </c:pt>
                <c:pt idx="168">
                  <c:v>0.263164133049824</c:v>
                </c:pt>
                <c:pt idx="169">
                  <c:v>0.82423576215337702</c:v>
                </c:pt>
                <c:pt idx="170">
                  <c:v>1.36911088585679</c:v>
                </c:pt>
                <c:pt idx="171">
                  <c:v>1.7812965761502499</c:v>
                </c:pt>
                <c:pt idx="172">
                  <c:v>3.1764411946040001</c:v>
                </c:pt>
                <c:pt idx="173">
                  <c:v>2.9186180631938501</c:v>
                </c:pt>
                <c:pt idx="174">
                  <c:v>3.1758444030333601</c:v>
                </c:pt>
                <c:pt idx="175">
                  <c:v>3.4653183635453502</c:v>
                </c:pt>
                <c:pt idx="176">
                  <c:v>3.2548832385401498</c:v>
                </c:pt>
                <c:pt idx="177">
                  <c:v>4.6562477222113596</c:v>
                </c:pt>
                <c:pt idx="178">
                  <c:v>5.4943979192703702</c:v>
                </c:pt>
                <c:pt idx="179">
                  <c:v>5.2409016240859501</c:v>
                </c:pt>
                <c:pt idx="180">
                  <c:v>6.2533294136838498</c:v>
                </c:pt>
                <c:pt idx="181">
                  <c:v>8.3803083551366004</c:v>
                </c:pt>
                <c:pt idx="182">
                  <c:v>9.1235445512236808</c:v>
                </c:pt>
                <c:pt idx="183">
                  <c:v>9.0941255529398095</c:v>
                </c:pt>
                <c:pt idx="184">
                  <c:v>6.9350510445775004</c:v>
                </c:pt>
                <c:pt idx="185">
                  <c:v>6.9925029987804503</c:v>
                </c:pt>
                <c:pt idx="186">
                  <c:v>6.1963671278899399</c:v>
                </c:pt>
                <c:pt idx="187">
                  <c:v>6.8643418131917704</c:v>
                </c:pt>
                <c:pt idx="188">
                  <c:v>8.4603382667583293</c:v>
                </c:pt>
                <c:pt idx="189">
                  <c:v>10.405530459383099</c:v>
                </c:pt>
                <c:pt idx="190">
                  <c:v>11.688851039874701</c:v>
                </c:pt>
                <c:pt idx="191">
                  <c:v>13.0802530581715</c:v>
                </c:pt>
                <c:pt idx="192">
                  <c:v>14.745729800543099</c:v>
                </c:pt>
                <c:pt idx="193">
                  <c:v>13.978145283979799</c:v>
                </c:pt>
                <c:pt idx="194">
                  <c:v>14.480222998358499</c:v>
                </c:pt>
                <c:pt idx="195">
                  <c:v>14.8784832435475</c:v>
                </c:pt>
                <c:pt idx="196">
                  <c:v>15.9242638914273</c:v>
                </c:pt>
                <c:pt idx="197">
                  <c:v>17.034224991464502</c:v>
                </c:pt>
                <c:pt idx="198">
                  <c:v>18.941226253159101</c:v>
                </c:pt>
                <c:pt idx="199">
                  <c:v>14.860184692677</c:v>
                </c:pt>
                <c:pt idx="200">
                  <c:v>11.229142297677299</c:v>
                </c:pt>
                <c:pt idx="201">
                  <c:v>8.4768096130055604</c:v>
                </c:pt>
                <c:pt idx="202">
                  <c:v>7.1837159082001296</c:v>
                </c:pt>
                <c:pt idx="203">
                  <c:v>6.6545061571259696</c:v>
                </c:pt>
                <c:pt idx="204">
                  <c:v>4.5866688039594203</c:v>
                </c:pt>
                <c:pt idx="205">
                  <c:v>3.4967430156704902</c:v>
                </c:pt>
                <c:pt idx="206">
                  <c:v>1.45874244195962</c:v>
                </c:pt>
                <c:pt idx="207">
                  <c:v>0.18960216485515</c:v>
                </c:pt>
                <c:pt idx="208">
                  <c:v>-0.25802931815568902</c:v>
                </c:pt>
                <c:pt idx="209">
                  <c:v>-1.20535917252936</c:v>
                </c:pt>
                <c:pt idx="210">
                  <c:v>-2.6159854040010599</c:v>
                </c:pt>
                <c:pt idx="211">
                  <c:v>-0.25168803991508698</c:v>
                </c:pt>
                <c:pt idx="212">
                  <c:v>0.58669742621943799</c:v>
                </c:pt>
                <c:pt idx="213">
                  <c:v>1.08965926338668</c:v>
                </c:pt>
                <c:pt idx="214">
                  <c:v>1.1093256055782099</c:v>
                </c:pt>
                <c:pt idx="215">
                  <c:v>0.48111338044077701</c:v>
                </c:pt>
                <c:pt idx="216">
                  <c:v>0.37046725865563102</c:v>
                </c:pt>
                <c:pt idx="217">
                  <c:v>-0.18790021409117999</c:v>
                </c:pt>
                <c:pt idx="218">
                  <c:v>-5.7626421986328301E-2</c:v>
                </c:pt>
                <c:pt idx="219">
                  <c:v>0.67927014052847801</c:v>
                </c:pt>
                <c:pt idx="220">
                  <c:v>0.77541062404240102</c:v>
                </c:pt>
                <c:pt idx="221">
                  <c:v>1.1113989823116499</c:v>
                </c:pt>
                <c:pt idx="222">
                  <c:v>0.29515605916670201</c:v>
                </c:pt>
                <c:pt idx="223">
                  <c:v>0.38873989748375898</c:v>
                </c:pt>
                <c:pt idx="224">
                  <c:v>1.4712772160210501</c:v>
                </c:pt>
                <c:pt idx="225">
                  <c:v>1.6687241247625799</c:v>
                </c:pt>
                <c:pt idx="226">
                  <c:v>1.6109064768452499</c:v>
                </c:pt>
                <c:pt idx="227">
                  <c:v>1.86529082272333</c:v>
                </c:pt>
                <c:pt idx="228">
                  <c:v>2.0713987478833902</c:v>
                </c:pt>
                <c:pt idx="229">
                  <c:v>2.29025429124939</c:v>
                </c:pt>
                <c:pt idx="230">
                  <c:v>3.2383066685505102</c:v>
                </c:pt>
                <c:pt idx="231">
                  <c:v>3.4463158014266102</c:v>
                </c:pt>
                <c:pt idx="232">
                  <c:v>4.0319675187809203</c:v>
                </c:pt>
                <c:pt idx="233">
                  <c:v>4.95966670900083</c:v>
                </c:pt>
                <c:pt idx="234">
                  <c:v>6.5734302757235801</c:v>
                </c:pt>
                <c:pt idx="235">
                  <c:v>6.4216524782192996</c:v>
                </c:pt>
                <c:pt idx="236">
                  <c:v>6.4866680398346501</c:v>
                </c:pt>
                <c:pt idx="237">
                  <c:v>6.86934574901922</c:v>
                </c:pt>
                <c:pt idx="238">
                  <c:v>6.42379485662401</c:v>
                </c:pt>
                <c:pt idx="239">
                  <c:v>5.8006940005900001</c:v>
                </c:pt>
                <c:pt idx="240">
                  <c:v>5.1340900248712797</c:v>
                </c:pt>
                <c:pt idx="241">
                  <c:v>5.8703904640027602</c:v>
                </c:pt>
                <c:pt idx="242">
                  <c:v>7.1935799527047202</c:v>
                </c:pt>
                <c:pt idx="243">
                  <c:v>8.2264233063617898</c:v>
                </c:pt>
                <c:pt idx="244">
                  <c:v>7.5726339793014796</c:v>
                </c:pt>
                <c:pt idx="245">
                  <c:v>6.5475426173878502</c:v>
                </c:pt>
                <c:pt idx="246">
                  <c:v>5.0034617102278096</c:v>
                </c:pt>
                <c:pt idx="247">
                  <c:v>4.6618938410228603</c:v>
                </c:pt>
                <c:pt idx="248">
                  <c:v>4.1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22C2-4CD0-974A-6CE9741CBABC}"/>
            </c:ext>
          </c:extLst>
        </c:ser>
        <c:ser>
          <c:idx val="1"/>
          <c:order val="1"/>
          <c:tx>
            <c:strRef>
              <c:f>Hoja1!$C$1</c:f>
              <c:strCache>
                <c:ptCount val="1"/>
                <c:pt idx="0">
                  <c:v>Columna1</c:v>
                </c:pt>
              </c:strCache>
            </c:strRef>
          </c:tx>
          <c:spPr>
            <a:ln>
              <a:solidFill>
                <a:schemeClr val="accent3"/>
              </a:solidFill>
              <a:prstDash val="sysDot"/>
            </a:ln>
          </c:spPr>
          <c:marker>
            <c:symbol val="none"/>
          </c:marker>
          <c:cat>
            <c:numRef>
              <c:f>Hoja1!$A$2:$A$250</c:f>
              <c:numCache>
                <c:formatCode>mmm\-yy</c:formatCode>
                <c:ptCount val="249"/>
                <c:pt idx="0">
                  <c:v>36526</c:v>
                </c:pt>
                <c:pt idx="1">
                  <c:v>36557</c:v>
                </c:pt>
                <c:pt idx="2">
                  <c:v>36586</c:v>
                </c:pt>
                <c:pt idx="3">
                  <c:v>36617</c:v>
                </c:pt>
                <c:pt idx="4">
                  <c:v>36647</c:v>
                </c:pt>
                <c:pt idx="5">
                  <c:v>36678</c:v>
                </c:pt>
                <c:pt idx="6">
                  <c:v>36708</c:v>
                </c:pt>
                <c:pt idx="7">
                  <c:v>36739</c:v>
                </c:pt>
                <c:pt idx="8">
                  <c:v>36770</c:v>
                </c:pt>
                <c:pt idx="9">
                  <c:v>36800</c:v>
                </c:pt>
                <c:pt idx="10">
                  <c:v>36831</c:v>
                </c:pt>
                <c:pt idx="11">
                  <c:v>36861</c:v>
                </c:pt>
                <c:pt idx="12">
                  <c:v>36892</c:v>
                </c:pt>
                <c:pt idx="13">
                  <c:v>36923</c:v>
                </c:pt>
                <c:pt idx="14">
                  <c:v>36951</c:v>
                </c:pt>
                <c:pt idx="15">
                  <c:v>36982</c:v>
                </c:pt>
                <c:pt idx="16">
                  <c:v>37012</c:v>
                </c:pt>
                <c:pt idx="17">
                  <c:v>37043</c:v>
                </c:pt>
                <c:pt idx="18">
                  <c:v>37073</c:v>
                </c:pt>
                <c:pt idx="19">
                  <c:v>37104</c:v>
                </c:pt>
                <c:pt idx="20">
                  <c:v>37135</c:v>
                </c:pt>
                <c:pt idx="21">
                  <c:v>37165</c:v>
                </c:pt>
                <c:pt idx="22">
                  <c:v>37196</c:v>
                </c:pt>
                <c:pt idx="23">
                  <c:v>37226</c:v>
                </c:pt>
                <c:pt idx="24">
                  <c:v>37257</c:v>
                </c:pt>
                <c:pt idx="25">
                  <c:v>37288</c:v>
                </c:pt>
                <c:pt idx="26">
                  <c:v>37316</c:v>
                </c:pt>
                <c:pt idx="27">
                  <c:v>37347</c:v>
                </c:pt>
                <c:pt idx="28">
                  <c:v>37377</c:v>
                </c:pt>
                <c:pt idx="29">
                  <c:v>37408</c:v>
                </c:pt>
                <c:pt idx="30">
                  <c:v>37438</c:v>
                </c:pt>
                <c:pt idx="31">
                  <c:v>37469</c:v>
                </c:pt>
                <c:pt idx="32">
                  <c:v>37500</c:v>
                </c:pt>
                <c:pt idx="33">
                  <c:v>37530</c:v>
                </c:pt>
                <c:pt idx="34">
                  <c:v>37561</c:v>
                </c:pt>
                <c:pt idx="35">
                  <c:v>37591</c:v>
                </c:pt>
                <c:pt idx="36">
                  <c:v>37622</c:v>
                </c:pt>
                <c:pt idx="37">
                  <c:v>37653</c:v>
                </c:pt>
                <c:pt idx="38">
                  <c:v>37681</c:v>
                </c:pt>
                <c:pt idx="39">
                  <c:v>37712</c:v>
                </c:pt>
                <c:pt idx="40">
                  <c:v>37742</c:v>
                </c:pt>
                <c:pt idx="41">
                  <c:v>37773</c:v>
                </c:pt>
                <c:pt idx="42">
                  <c:v>37803</c:v>
                </c:pt>
                <c:pt idx="43">
                  <c:v>37834</c:v>
                </c:pt>
                <c:pt idx="44">
                  <c:v>37865</c:v>
                </c:pt>
                <c:pt idx="45">
                  <c:v>37895</c:v>
                </c:pt>
                <c:pt idx="46">
                  <c:v>37926</c:v>
                </c:pt>
                <c:pt idx="47">
                  <c:v>37956</c:v>
                </c:pt>
                <c:pt idx="48">
                  <c:v>37987</c:v>
                </c:pt>
                <c:pt idx="49">
                  <c:v>38018</c:v>
                </c:pt>
                <c:pt idx="50">
                  <c:v>38047</c:v>
                </c:pt>
                <c:pt idx="51">
                  <c:v>38078</c:v>
                </c:pt>
                <c:pt idx="52">
                  <c:v>38108</c:v>
                </c:pt>
                <c:pt idx="53">
                  <c:v>38139</c:v>
                </c:pt>
                <c:pt idx="54">
                  <c:v>38169</c:v>
                </c:pt>
                <c:pt idx="55">
                  <c:v>38200</c:v>
                </c:pt>
                <c:pt idx="56">
                  <c:v>38231</c:v>
                </c:pt>
                <c:pt idx="57">
                  <c:v>38261</c:v>
                </c:pt>
                <c:pt idx="58">
                  <c:v>38292</c:v>
                </c:pt>
                <c:pt idx="59">
                  <c:v>38322</c:v>
                </c:pt>
                <c:pt idx="60">
                  <c:v>38353</c:v>
                </c:pt>
                <c:pt idx="61">
                  <c:v>38384</c:v>
                </c:pt>
                <c:pt idx="62">
                  <c:v>38412</c:v>
                </c:pt>
                <c:pt idx="63">
                  <c:v>38443</c:v>
                </c:pt>
                <c:pt idx="64">
                  <c:v>38473</c:v>
                </c:pt>
                <c:pt idx="65">
                  <c:v>38504</c:v>
                </c:pt>
                <c:pt idx="66">
                  <c:v>38534</c:v>
                </c:pt>
                <c:pt idx="67">
                  <c:v>38565</c:v>
                </c:pt>
                <c:pt idx="68">
                  <c:v>38596</c:v>
                </c:pt>
                <c:pt idx="69">
                  <c:v>38626</c:v>
                </c:pt>
                <c:pt idx="70">
                  <c:v>38657</c:v>
                </c:pt>
                <c:pt idx="71">
                  <c:v>38687</c:v>
                </c:pt>
                <c:pt idx="72">
                  <c:v>38718</c:v>
                </c:pt>
                <c:pt idx="73">
                  <c:v>38749</c:v>
                </c:pt>
                <c:pt idx="74">
                  <c:v>38777</c:v>
                </c:pt>
                <c:pt idx="75">
                  <c:v>38808</c:v>
                </c:pt>
                <c:pt idx="76">
                  <c:v>38838</c:v>
                </c:pt>
                <c:pt idx="77">
                  <c:v>38869</c:v>
                </c:pt>
                <c:pt idx="78">
                  <c:v>38899</c:v>
                </c:pt>
                <c:pt idx="79">
                  <c:v>38930</c:v>
                </c:pt>
                <c:pt idx="80">
                  <c:v>38961</c:v>
                </c:pt>
                <c:pt idx="81">
                  <c:v>38991</c:v>
                </c:pt>
                <c:pt idx="82">
                  <c:v>39022</c:v>
                </c:pt>
                <c:pt idx="83">
                  <c:v>39052</c:v>
                </c:pt>
                <c:pt idx="84">
                  <c:v>39083</c:v>
                </c:pt>
                <c:pt idx="85">
                  <c:v>39114</c:v>
                </c:pt>
                <c:pt idx="86">
                  <c:v>39142</c:v>
                </c:pt>
                <c:pt idx="87">
                  <c:v>39173</c:v>
                </c:pt>
                <c:pt idx="88">
                  <c:v>39203</c:v>
                </c:pt>
                <c:pt idx="89">
                  <c:v>39234</c:v>
                </c:pt>
                <c:pt idx="90">
                  <c:v>39264</c:v>
                </c:pt>
                <c:pt idx="91">
                  <c:v>39295</c:v>
                </c:pt>
                <c:pt idx="92">
                  <c:v>39326</c:v>
                </c:pt>
                <c:pt idx="93">
                  <c:v>39356</c:v>
                </c:pt>
                <c:pt idx="94">
                  <c:v>39387</c:v>
                </c:pt>
                <c:pt idx="95">
                  <c:v>39417</c:v>
                </c:pt>
                <c:pt idx="96">
                  <c:v>39448</c:v>
                </c:pt>
                <c:pt idx="97">
                  <c:v>39479</c:v>
                </c:pt>
                <c:pt idx="98">
                  <c:v>39508</c:v>
                </c:pt>
                <c:pt idx="99">
                  <c:v>39539</c:v>
                </c:pt>
                <c:pt idx="100">
                  <c:v>39569</c:v>
                </c:pt>
                <c:pt idx="101">
                  <c:v>39600</c:v>
                </c:pt>
                <c:pt idx="102">
                  <c:v>39630</c:v>
                </c:pt>
                <c:pt idx="103">
                  <c:v>39661</c:v>
                </c:pt>
                <c:pt idx="104">
                  <c:v>39692</c:v>
                </c:pt>
                <c:pt idx="105">
                  <c:v>39722</c:v>
                </c:pt>
                <c:pt idx="106">
                  <c:v>39753</c:v>
                </c:pt>
                <c:pt idx="107">
                  <c:v>39783</c:v>
                </c:pt>
                <c:pt idx="108">
                  <c:v>39814</c:v>
                </c:pt>
                <c:pt idx="109">
                  <c:v>39845</c:v>
                </c:pt>
                <c:pt idx="110">
                  <c:v>39873</c:v>
                </c:pt>
                <c:pt idx="111">
                  <c:v>39904</c:v>
                </c:pt>
                <c:pt idx="112">
                  <c:v>39934</c:v>
                </c:pt>
                <c:pt idx="113">
                  <c:v>39965</c:v>
                </c:pt>
                <c:pt idx="114">
                  <c:v>39995</c:v>
                </c:pt>
                <c:pt idx="115">
                  <c:v>40026</c:v>
                </c:pt>
                <c:pt idx="116">
                  <c:v>40057</c:v>
                </c:pt>
                <c:pt idx="117">
                  <c:v>40087</c:v>
                </c:pt>
                <c:pt idx="118">
                  <c:v>40118</c:v>
                </c:pt>
                <c:pt idx="119">
                  <c:v>40148</c:v>
                </c:pt>
                <c:pt idx="120">
                  <c:v>40179</c:v>
                </c:pt>
                <c:pt idx="121">
                  <c:v>40210</c:v>
                </c:pt>
                <c:pt idx="122">
                  <c:v>40238</c:v>
                </c:pt>
                <c:pt idx="123">
                  <c:v>40269</c:v>
                </c:pt>
                <c:pt idx="124">
                  <c:v>40299</c:v>
                </c:pt>
                <c:pt idx="125">
                  <c:v>40330</c:v>
                </c:pt>
                <c:pt idx="126">
                  <c:v>40360</c:v>
                </c:pt>
                <c:pt idx="127">
                  <c:v>40391</c:v>
                </c:pt>
                <c:pt idx="128">
                  <c:v>40422</c:v>
                </c:pt>
                <c:pt idx="129">
                  <c:v>40452</c:v>
                </c:pt>
                <c:pt idx="130">
                  <c:v>40483</c:v>
                </c:pt>
                <c:pt idx="131">
                  <c:v>40513</c:v>
                </c:pt>
                <c:pt idx="132">
                  <c:v>40544</c:v>
                </c:pt>
                <c:pt idx="133">
                  <c:v>40575</c:v>
                </c:pt>
                <c:pt idx="134">
                  <c:v>40603</c:v>
                </c:pt>
                <c:pt idx="135">
                  <c:v>40634</c:v>
                </c:pt>
                <c:pt idx="136">
                  <c:v>40664</c:v>
                </c:pt>
                <c:pt idx="137">
                  <c:v>40695</c:v>
                </c:pt>
                <c:pt idx="138">
                  <c:v>40725</c:v>
                </c:pt>
                <c:pt idx="139">
                  <c:v>40756</c:v>
                </c:pt>
                <c:pt idx="140">
                  <c:v>40787</c:v>
                </c:pt>
                <c:pt idx="141">
                  <c:v>40817</c:v>
                </c:pt>
                <c:pt idx="142">
                  <c:v>40848</c:v>
                </c:pt>
                <c:pt idx="143">
                  <c:v>40878</c:v>
                </c:pt>
                <c:pt idx="144">
                  <c:v>40909</c:v>
                </c:pt>
                <c:pt idx="145">
                  <c:v>40940</c:v>
                </c:pt>
                <c:pt idx="146">
                  <c:v>40969</c:v>
                </c:pt>
                <c:pt idx="147">
                  <c:v>41000</c:v>
                </c:pt>
                <c:pt idx="148">
                  <c:v>41030</c:v>
                </c:pt>
                <c:pt idx="149">
                  <c:v>41061</c:v>
                </c:pt>
                <c:pt idx="150">
                  <c:v>41091</c:v>
                </c:pt>
                <c:pt idx="151">
                  <c:v>41122</c:v>
                </c:pt>
                <c:pt idx="152">
                  <c:v>41153</c:v>
                </c:pt>
                <c:pt idx="153">
                  <c:v>41183</c:v>
                </c:pt>
                <c:pt idx="154">
                  <c:v>41214</c:v>
                </c:pt>
                <c:pt idx="155">
                  <c:v>41244</c:v>
                </c:pt>
                <c:pt idx="156">
                  <c:v>41275</c:v>
                </c:pt>
                <c:pt idx="157">
                  <c:v>41306</c:v>
                </c:pt>
                <c:pt idx="158">
                  <c:v>41334</c:v>
                </c:pt>
                <c:pt idx="159">
                  <c:v>41365</c:v>
                </c:pt>
                <c:pt idx="160">
                  <c:v>41395</c:v>
                </c:pt>
                <c:pt idx="161">
                  <c:v>41426</c:v>
                </c:pt>
                <c:pt idx="162">
                  <c:v>41456</c:v>
                </c:pt>
                <c:pt idx="163">
                  <c:v>41487</c:v>
                </c:pt>
                <c:pt idx="164">
                  <c:v>41518</c:v>
                </c:pt>
                <c:pt idx="165">
                  <c:v>41548</c:v>
                </c:pt>
                <c:pt idx="166">
                  <c:v>41579</c:v>
                </c:pt>
                <c:pt idx="167">
                  <c:v>41609</c:v>
                </c:pt>
                <c:pt idx="168">
                  <c:v>41640</c:v>
                </c:pt>
                <c:pt idx="169">
                  <c:v>41671</c:v>
                </c:pt>
                <c:pt idx="170">
                  <c:v>41699</c:v>
                </c:pt>
                <c:pt idx="171">
                  <c:v>41730</c:v>
                </c:pt>
                <c:pt idx="172">
                  <c:v>41760</c:v>
                </c:pt>
                <c:pt idx="173">
                  <c:v>41791</c:v>
                </c:pt>
                <c:pt idx="174">
                  <c:v>41821</c:v>
                </c:pt>
                <c:pt idx="175">
                  <c:v>41852</c:v>
                </c:pt>
                <c:pt idx="176">
                  <c:v>41883</c:v>
                </c:pt>
                <c:pt idx="177">
                  <c:v>41913</c:v>
                </c:pt>
                <c:pt idx="178">
                  <c:v>41944</c:v>
                </c:pt>
                <c:pt idx="179">
                  <c:v>41974</c:v>
                </c:pt>
                <c:pt idx="180">
                  <c:v>42005</c:v>
                </c:pt>
                <c:pt idx="181">
                  <c:v>42036</c:v>
                </c:pt>
                <c:pt idx="182">
                  <c:v>42064</c:v>
                </c:pt>
                <c:pt idx="183">
                  <c:v>42095</c:v>
                </c:pt>
                <c:pt idx="184">
                  <c:v>42125</c:v>
                </c:pt>
                <c:pt idx="185">
                  <c:v>42156</c:v>
                </c:pt>
                <c:pt idx="186">
                  <c:v>42186</c:v>
                </c:pt>
                <c:pt idx="187">
                  <c:v>42217</c:v>
                </c:pt>
                <c:pt idx="188">
                  <c:v>42248</c:v>
                </c:pt>
                <c:pt idx="189">
                  <c:v>42278</c:v>
                </c:pt>
                <c:pt idx="190">
                  <c:v>42309</c:v>
                </c:pt>
                <c:pt idx="191">
                  <c:v>42339</c:v>
                </c:pt>
                <c:pt idx="192">
                  <c:v>42370</c:v>
                </c:pt>
                <c:pt idx="193">
                  <c:v>42401</c:v>
                </c:pt>
                <c:pt idx="194">
                  <c:v>42430</c:v>
                </c:pt>
                <c:pt idx="195">
                  <c:v>42461</c:v>
                </c:pt>
                <c:pt idx="196">
                  <c:v>42491</c:v>
                </c:pt>
                <c:pt idx="197">
                  <c:v>42522</c:v>
                </c:pt>
                <c:pt idx="198">
                  <c:v>42552</c:v>
                </c:pt>
                <c:pt idx="199">
                  <c:v>42583</c:v>
                </c:pt>
                <c:pt idx="200">
                  <c:v>42614</c:v>
                </c:pt>
                <c:pt idx="201">
                  <c:v>42644</c:v>
                </c:pt>
                <c:pt idx="202">
                  <c:v>42675</c:v>
                </c:pt>
                <c:pt idx="203">
                  <c:v>42705</c:v>
                </c:pt>
                <c:pt idx="204">
                  <c:v>42736</c:v>
                </c:pt>
                <c:pt idx="205">
                  <c:v>42767</c:v>
                </c:pt>
                <c:pt idx="206">
                  <c:v>42795</c:v>
                </c:pt>
                <c:pt idx="207">
                  <c:v>42826</c:v>
                </c:pt>
                <c:pt idx="208">
                  <c:v>42856</c:v>
                </c:pt>
                <c:pt idx="209">
                  <c:v>42887</c:v>
                </c:pt>
                <c:pt idx="210">
                  <c:v>42917</c:v>
                </c:pt>
                <c:pt idx="211">
                  <c:v>42948</c:v>
                </c:pt>
                <c:pt idx="212">
                  <c:v>42979</c:v>
                </c:pt>
                <c:pt idx="213">
                  <c:v>43009</c:v>
                </c:pt>
                <c:pt idx="214">
                  <c:v>43040</c:v>
                </c:pt>
                <c:pt idx="215">
                  <c:v>43070</c:v>
                </c:pt>
                <c:pt idx="216">
                  <c:v>43101</c:v>
                </c:pt>
                <c:pt idx="217">
                  <c:v>43132</c:v>
                </c:pt>
                <c:pt idx="218">
                  <c:v>43160</c:v>
                </c:pt>
                <c:pt idx="219">
                  <c:v>43191</c:v>
                </c:pt>
                <c:pt idx="220">
                  <c:v>43221</c:v>
                </c:pt>
                <c:pt idx="221">
                  <c:v>43252</c:v>
                </c:pt>
                <c:pt idx="222">
                  <c:v>43282</c:v>
                </c:pt>
                <c:pt idx="223">
                  <c:v>43313</c:v>
                </c:pt>
                <c:pt idx="224">
                  <c:v>43344</c:v>
                </c:pt>
                <c:pt idx="225">
                  <c:v>43374</c:v>
                </c:pt>
                <c:pt idx="226">
                  <c:v>43405</c:v>
                </c:pt>
                <c:pt idx="227">
                  <c:v>43435</c:v>
                </c:pt>
                <c:pt idx="228">
                  <c:v>43466</c:v>
                </c:pt>
                <c:pt idx="229">
                  <c:v>43497</c:v>
                </c:pt>
                <c:pt idx="230">
                  <c:v>43525</c:v>
                </c:pt>
                <c:pt idx="231">
                  <c:v>43556</c:v>
                </c:pt>
                <c:pt idx="232">
                  <c:v>43586</c:v>
                </c:pt>
                <c:pt idx="233">
                  <c:v>43617</c:v>
                </c:pt>
                <c:pt idx="234">
                  <c:v>43647</c:v>
                </c:pt>
                <c:pt idx="235">
                  <c:v>43678</c:v>
                </c:pt>
                <c:pt idx="236">
                  <c:v>43709</c:v>
                </c:pt>
                <c:pt idx="237">
                  <c:v>43739</c:v>
                </c:pt>
                <c:pt idx="238">
                  <c:v>43770</c:v>
                </c:pt>
                <c:pt idx="239">
                  <c:v>43800</c:v>
                </c:pt>
                <c:pt idx="240">
                  <c:v>43831</c:v>
                </c:pt>
                <c:pt idx="241">
                  <c:v>43862</c:v>
                </c:pt>
                <c:pt idx="242">
                  <c:v>43891</c:v>
                </c:pt>
                <c:pt idx="243">
                  <c:v>43922</c:v>
                </c:pt>
                <c:pt idx="244">
                  <c:v>43952</c:v>
                </c:pt>
                <c:pt idx="245">
                  <c:v>43983</c:v>
                </c:pt>
                <c:pt idx="246">
                  <c:v>44013</c:v>
                </c:pt>
                <c:pt idx="247">
                  <c:v>44044</c:v>
                </c:pt>
                <c:pt idx="248">
                  <c:v>44075</c:v>
                </c:pt>
              </c:numCache>
            </c:numRef>
          </c:cat>
          <c:val>
            <c:numRef>
              <c:f>Hoja1!$C$2:$C$250</c:f>
              <c:numCache>
                <c:formatCode>General</c:formatCode>
                <c:ptCount val="249"/>
                <c:pt idx="0">
                  <c:v>2</c:v>
                </c:pt>
                <c:pt idx="1">
                  <c:v>2</c:v>
                </c:pt>
                <c:pt idx="2">
                  <c:v>2</c:v>
                </c:pt>
                <c:pt idx="3">
                  <c:v>2</c:v>
                </c:pt>
                <c:pt idx="4">
                  <c:v>2</c:v>
                </c:pt>
                <c:pt idx="5">
                  <c:v>2</c:v>
                </c:pt>
                <c:pt idx="6">
                  <c:v>2</c:v>
                </c:pt>
                <c:pt idx="7">
                  <c:v>2</c:v>
                </c:pt>
                <c:pt idx="8">
                  <c:v>2</c:v>
                </c:pt>
                <c:pt idx="9">
                  <c:v>2</c:v>
                </c:pt>
                <c:pt idx="10">
                  <c:v>2</c:v>
                </c:pt>
                <c:pt idx="11">
                  <c:v>2</c:v>
                </c:pt>
                <c:pt idx="12">
                  <c:v>2</c:v>
                </c:pt>
                <c:pt idx="13">
                  <c:v>2</c:v>
                </c:pt>
                <c:pt idx="14">
                  <c:v>2</c:v>
                </c:pt>
                <c:pt idx="15">
                  <c:v>2</c:v>
                </c:pt>
                <c:pt idx="16">
                  <c:v>2</c:v>
                </c:pt>
                <c:pt idx="17">
                  <c:v>2</c:v>
                </c:pt>
                <c:pt idx="18">
                  <c:v>2</c:v>
                </c:pt>
                <c:pt idx="19">
                  <c:v>2</c:v>
                </c:pt>
                <c:pt idx="20">
                  <c:v>2</c:v>
                </c:pt>
                <c:pt idx="21">
                  <c:v>2</c:v>
                </c:pt>
                <c:pt idx="22">
                  <c:v>2</c:v>
                </c:pt>
                <c:pt idx="23">
                  <c:v>2</c:v>
                </c:pt>
                <c:pt idx="24">
                  <c:v>2</c:v>
                </c:pt>
                <c:pt idx="25">
                  <c:v>2</c:v>
                </c:pt>
                <c:pt idx="26">
                  <c:v>2</c:v>
                </c:pt>
                <c:pt idx="27">
                  <c:v>2</c:v>
                </c:pt>
                <c:pt idx="28">
                  <c:v>2</c:v>
                </c:pt>
                <c:pt idx="29">
                  <c:v>2</c:v>
                </c:pt>
                <c:pt idx="30">
                  <c:v>2</c:v>
                </c:pt>
                <c:pt idx="31">
                  <c:v>2</c:v>
                </c:pt>
                <c:pt idx="32">
                  <c:v>2</c:v>
                </c:pt>
                <c:pt idx="33">
                  <c:v>2</c:v>
                </c:pt>
                <c:pt idx="34">
                  <c:v>2</c:v>
                </c:pt>
                <c:pt idx="35">
                  <c:v>2</c:v>
                </c:pt>
                <c:pt idx="36">
                  <c:v>2</c:v>
                </c:pt>
                <c:pt idx="37">
                  <c:v>2</c:v>
                </c:pt>
                <c:pt idx="38">
                  <c:v>2</c:v>
                </c:pt>
                <c:pt idx="39">
                  <c:v>2</c:v>
                </c:pt>
                <c:pt idx="40">
                  <c:v>2</c:v>
                </c:pt>
                <c:pt idx="41">
                  <c:v>2</c:v>
                </c:pt>
                <c:pt idx="42">
                  <c:v>2</c:v>
                </c:pt>
                <c:pt idx="43">
                  <c:v>2</c:v>
                </c:pt>
                <c:pt idx="44">
                  <c:v>2</c:v>
                </c:pt>
                <c:pt idx="45">
                  <c:v>2</c:v>
                </c:pt>
                <c:pt idx="46">
                  <c:v>2</c:v>
                </c:pt>
                <c:pt idx="47">
                  <c:v>2</c:v>
                </c:pt>
                <c:pt idx="48">
                  <c:v>2</c:v>
                </c:pt>
                <c:pt idx="49">
                  <c:v>2</c:v>
                </c:pt>
                <c:pt idx="50">
                  <c:v>2</c:v>
                </c:pt>
                <c:pt idx="51">
                  <c:v>2</c:v>
                </c:pt>
                <c:pt idx="52">
                  <c:v>2</c:v>
                </c:pt>
                <c:pt idx="53">
                  <c:v>2</c:v>
                </c:pt>
                <c:pt idx="54">
                  <c:v>2</c:v>
                </c:pt>
                <c:pt idx="55">
                  <c:v>2</c:v>
                </c:pt>
                <c:pt idx="56">
                  <c:v>2</c:v>
                </c:pt>
                <c:pt idx="57">
                  <c:v>2</c:v>
                </c:pt>
                <c:pt idx="58">
                  <c:v>2</c:v>
                </c:pt>
                <c:pt idx="59">
                  <c:v>2</c:v>
                </c:pt>
                <c:pt idx="60">
                  <c:v>2</c:v>
                </c:pt>
                <c:pt idx="61">
                  <c:v>2</c:v>
                </c:pt>
                <c:pt idx="62">
                  <c:v>2</c:v>
                </c:pt>
                <c:pt idx="63">
                  <c:v>2</c:v>
                </c:pt>
                <c:pt idx="64">
                  <c:v>2</c:v>
                </c:pt>
                <c:pt idx="65">
                  <c:v>2</c:v>
                </c:pt>
                <c:pt idx="66">
                  <c:v>2</c:v>
                </c:pt>
                <c:pt idx="67">
                  <c:v>2</c:v>
                </c:pt>
                <c:pt idx="68">
                  <c:v>2</c:v>
                </c:pt>
                <c:pt idx="69">
                  <c:v>2</c:v>
                </c:pt>
                <c:pt idx="70">
                  <c:v>2</c:v>
                </c:pt>
                <c:pt idx="71">
                  <c:v>2</c:v>
                </c:pt>
                <c:pt idx="72">
                  <c:v>2</c:v>
                </c:pt>
                <c:pt idx="73">
                  <c:v>2</c:v>
                </c:pt>
                <c:pt idx="74">
                  <c:v>2</c:v>
                </c:pt>
                <c:pt idx="75">
                  <c:v>2</c:v>
                </c:pt>
                <c:pt idx="76">
                  <c:v>2</c:v>
                </c:pt>
                <c:pt idx="77">
                  <c:v>2</c:v>
                </c:pt>
                <c:pt idx="78">
                  <c:v>2</c:v>
                </c:pt>
                <c:pt idx="79">
                  <c:v>2</c:v>
                </c:pt>
                <c:pt idx="80">
                  <c:v>2</c:v>
                </c:pt>
                <c:pt idx="81">
                  <c:v>2</c:v>
                </c:pt>
                <c:pt idx="82">
                  <c:v>2</c:v>
                </c:pt>
                <c:pt idx="83">
                  <c:v>2</c:v>
                </c:pt>
                <c:pt idx="84">
                  <c:v>2</c:v>
                </c:pt>
                <c:pt idx="85">
                  <c:v>2</c:v>
                </c:pt>
                <c:pt idx="86">
                  <c:v>2</c:v>
                </c:pt>
                <c:pt idx="87">
                  <c:v>2</c:v>
                </c:pt>
                <c:pt idx="88">
                  <c:v>2</c:v>
                </c:pt>
                <c:pt idx="89">
                  <c:v>2</c:v>
                </c:pt>
                <c:pt idx="90">
                  <c:v>2</c:v>
                </c:pt>
                <c:pt idx="91">
                  <c:v>2</c:v>
                </c:pt>
                <c:pt idx="92">
                  <c:v>2</c:v>
                </c:pt>
                <c:pt idx="93">
                  <c:v>2</c:v>
                </c:pt>
                <c:pt idx="94">
                  <c:v>2</c:v>
                </c:pt>
                <c:pt idx="95">
                  <c:v>2</c:v>
                </c:pt>
                <c:pt idx="96">
                  <c:v>2</c:v>
                </c:pt>
                <c:pt idx="97">
                  <c:v>2</c:v>
                </c:pt>
                <c:pt idx="98">
                  <c:v>2</c:v>
                </c:pt>
                <c:pt idx="99">
                  <c:v>2</c:v>
                </c:pt>
                <c:pt idx="100">
                  <c:v>2</c:v>
                </c:pt>
                <c:pt idx="101">
                  <c:v>2</c:v>
                </c:pt>
                <c:pt idx="102">
                  <c:v>2</c:v>
                </c:pt>
                <c:pt idx="103">
                  <c:v>2</c:v>
                </c:pt>
                <c:pt idx="104">
                  <c:v>2</c:v>
                </c:pt>
                <c:pt idx="105">
                  <c:v>2</c:v>
                </c:pt>
                <c:pt idx="106">
                  <c:v>2</c:v>
                </c:pt>
                <c:pt idx="107">
                  <c:v>2</c:v>
                </c:pt>
                <c:pt idx="108">
                  <c:v>2</c:v>
                </c:pt>
                <c:pt idx="109">
                  <c:v>2</c:v>
                </c:pt>
                <c:pt idx="110">
                  <c:v>2</c:v>
                </c:pt>
                <c:pt idx="111">
                  <c:v>2</c:v>
                </c:pt>
                <c:pt idx="112">
                  <c:v>2</c:v>
                </c:pt>
                <c:pt idx="113">
                  <c:v>2</c:v>
                </c:pt>
                <c:pt idx="114">
                  <c:v>2</c:v>
                </c:pt>
                <c:pt idx="115">
                  <c:v>2</c:v>
                </c:pt>
                <c:pt idx="116">
                  <c:v>2</c:v>
                </c:pt>
                <c:pt idx="117">
                  <c:v>2</c:v>
                </c:pt>
                <c:pt idx="118">
                  <c:v>2</c:v>
                </c:pt>
                <c:pt idx="119">
                  <c:v>2</c:v>
                </c:pt>
                <c:pt idx="120">
                  <c:v>2</c:v>
                </c:pt>
                <c:pt idx="121">
                  <c:v>2</c:v>
                </c:pt>
                <c:pt idx="122">
                  <c:v>2</c:v>
                </c:pt>
                <c:pt idx="123">
                  <c:v>2</c:v>
                </c:pt>
                <c:pt idx="124">
                  <c:v>2</c:v>
                </c:pt>
                <c:pt idx="125">
                  <c:v>2</c:v>
                </c:pt>
                <c:pt idx="126">
                  <c:v>2</c:v>
                </c:pt>
                <c:pt idx="127">
                  <c:v>2</c:v>
                </c:pt>
                <c:pt idx="128">
                  <c:v>2</c:v>
                </c:pt>
                <c:pt idx="129">
                  <c:v>2</c:v>
                </c:pt>
                <c:pt idx="130">
                  <c:v>2</c:v>
                </c:pt>
                <c:pt idx="131">
                  <c:v>2</c:v>
                </c:pt>
                <c:pt idx="132">
                  <c:v>2</c:v>
                </c:pt>
                <c:pt idx="133">
                  <c:v>2</c:v>
                </c:pt>
                <c:pt idx="134">
                  <c:v>2</c:v>
                </c:pt>
                <c:pt idx="135">
                  <c:v>2</c:v>
                </c:pt>
                <c:pt idx="136">
                  <c:v>2</c:v>
                </c:pt>
                <c:pt idx="137">
                  <c:v>2</c:v>
                </c:pt>
                <c:pt idx="138">
                  <c:v>2</c:v>
                </c:pt>
                <c:pt idx="139">
                  <c:v>2</c:v>
                </c:pt>
                <c:pt idx="140">
                  <c:v>2</c:v>
                </c:pt>
                <c:pt idx="141">
                  <c:v>2</c:v>
                </c:pt>
                <c:pt idx="142">
                  <c:v>2</c:v>
                </c:pt>
                <c:pt idx="143">
                  <c:v>2</c:v>
                </c:pt>
                <c:pt idx="144">
                  <c:v>2</c:v>
                </c:pt>
                <c:pt idx="145">
                  <c:v>2</c:v>
                </c:pt>
                <c:pt idx="146">
                  <c:v>2</c:v>
                </c:pt>
                <c:pt idx="147">
                  <c:v>2</c:v>
                </c:pt>
                <c:pt idx="148">
                  <c:v>2</c:v>
                </c:pt>
                <c:pt idx="149">
                  <c:v>2</c:v>
                </c:pt>
                <c:pt idx="150">
                  <c:v>2</c:v>
                </c:pt>
                <c:pt idx="151">
                  <c:v>2</c:v>
                </c:pt>
                <c:pt idx="152">
                  <c:v>2</c:v>
                </c:pt>
                <c:pt idx="153">
                  <c:v>2</c:v>
                </c:pt>
                <c:pt idx="154">
                  <c:v>2</c:v>
                </c:pt>
                <c:pt idx="155">
                  <c:v>2</c:v>
                </c:pt>
                <c:pt idx="156">
                  <c:v>2</c:v>
                </c:pt>
                <c:pt idx="157">
                  <c:v>2</c:v>
                </c:pt>
                <c:pt idx="158">
                  <c:v>2</c:v>
                </c:pt>
                <c:pt idx="159">
                  <c:v>2</c:v>
                </c:pt>
                <c:pt idx="160">
                  <c:v>2</c:v>
                </c:pt>
                <c:pt idx="161">
                  <c:v>2</c:v>
                </c:pt>
                <c:pt idx="162">
                  <c:v>2</c:v>
                </c:pt>
                <c:pt idx="163">
                  <c:v>2</c:v>
                </c:pt>
                <c:pt idx="164">
                  <c:v>2</c:v>
                </c:pt>
                <c:pt idx="165">
                  <c:v>2</c:v>
                </c:pt>
                <c:pt idx="166">
                  <c:v>2</c:v>
                </c:pt>
                <c:pt idx="167">
                  <c:v>2</c:v>
                </c:pt>
                <c:pt idx="168">
                  <c:v>2</c:v>
                </c:pt>
                <c:pt idx="169">
                  <c:v>2</c:v>
                </c:pt>
                <c:pt idx="170">
                  <c:v>2</c:v>
                </c:pt>
                <c:pt idx="171">
                  <c:v>2</c:v>
                </c:pt>
                <c:pt idx="172">
                  <c:v>2</c:v>
                </c:pt>
                <c:pt idx="173">
                  <c:v>2</c:v>
                </c:pt>
                <c:pt idx="174">
                  <c:v>2</c:v>
                </c:pt>
                <c:pt idx="175">
                  <c:v>2</c:v>
                </c:pt>
                <c:pt idx="176">
                  <c:v>2</c:v>
                </c:pt>
                <c:pt idx="177">
                  <c:v>2</c:v>
                </c:pt>
                <c:pt idx="178">
                  <c:v>2</c:v>
                </c:pt>
                <c:pt idx="179">
                  <c:v>2</c:v>
                </c:pt>
                <c:pt idx="180">
                  <c:v>2</c:v>
                </c:pt>
                <c:pt idx="181">
                  <c:v>2</c:v>
                </c:pt>
                <c:pt idx="182">
                  <c:v>2</c:v>
                </c:pt>
                <c:pt idx="183">
                  <c:v>2</c:v>
                </c:pt>
                <c:pt idx="184">
                  <c:v>2</c:v>
                </c:pt>
                <c:pt idx="185">
                  <c:v>2</c:v>
                </c:pt>
                <c:pt idx="186">
                  <c:v>2</c:v>
                </c:pt>
                <c:pt idx="187">
                  <c:v>2</c:v>
                </c:pt>
                <c:pt idx="188">
                  <c:v>2</c:v>
                </c:pt>
                <c:pt idx="189">
                  <c:v>2</c:v>
                </c:pt>
                <c:pt idx="190">
                  <c:v>2</c:v>
                </c:pt>
                <c:pt idx="191">
                  <c:v>2</c:v>
                </c:pt>
                <c:pt idx="192">
                  <c:v>2</c:v>
                </c:pt>
                <c:pt idx="193">
                  <c:v>2</c:v>
                </c:pt>
                <c:pt idx="194">
                  <c:v>2</c:v>
                </c:pt>
                <c:pt idx="195">
                  <c:v>2</c:v>
                </c:pt>
                <c:pt idx="196">
                  <c:v>2</c:v>
                </c:pt>
                <c:pt idx="197">
                  <c:v>2</c:v>
                </c:pt>
                <c:pt idx="198">
                  <c:v>2</c:v>
                </c:pt>
                <c:pt idx="199">
                  <c:v>2</c:v>
                </c:pt>
                <c:pt idx="200">
                  <c:v>2</c:v>
                </c:pt>
                <c:pt idx="201">
                  <c:v>2</c:v>
                </c:pt>
                <c:pt idx="202">
                  <c:v>2</c:v>
                </c:pt>
                <c:pt idx="203">
                  <c:v>2</c:v>
                </c:pt>
                <c:pt idx="204">
                  <c:v>2</c:v>
                </c:pt>
                <c:pt idx="205">
                  <c:v>2</c:v>
                </c:pt>
                <c:pt idx="206">
                  <c:v>2</c:v>
                </c:pt>
                <c:pt idx="207">
                  <c:v>2</c:v>
                </c:pt>
                <c:pt idx="208">
                  <c:v>2</c:v>
                </c:pt>
                <c:pt idx="209">
                  <c:v>2</c:v>
                </c:pt>
                <c:pt idx="210">
                  <c:v>2</c:v>
                </c:pt>
                <c:pt idx="211">
                  <c:v>2</c:v>
                </c:pt>
                <c:pt idx="212">
                  <c:v>2</c:v>
                </c:pt>
                <c:pt idx="213">
                  <c:v>2</c:v>
                </c:pt>
                <c:pt idx="214">
                  <c:v>2</c:v>
                </c:pt>
                <c:pt idx="215">
                  <c:v>2</c:v>
                </c:pt>
                <c:pt idx="216">
                  <c:v>2</c:v>
                </c:pt>
                <c:pt idx="217">
                  <c:v>2</c:v>
                </c:pt>
                <c:pt idx="218">
                  <c:v>2</c:v>
                </c:pt>
                <c:pt idx="219">
                  <c:v>2</c:v>
                </c:pt>
                <c:pt idx="220">
                  <c:v>2</c:v>
                </c:pt>
                <c:pt idx="221">
                  <c:v>2</c:v>
                </c:pt>
                <c:pt idx="222">
                  <c:v>2</c:v>
                </c:pt>
                <c:pt idx="223">
                  <c:v>2</c:v>
                </c:pt>
                <c:pt idx="224">
                  <c:v>2</c:v>
                </c:pt>
                <c:pt idx="225">
                  <c:v>2</c:v>
                </c:pt>
                <c:pt idx="226">
                  <c:v>2</c:v>
                </c:pt>
                <c:pt idx="227">
                  <c:v>2</c:v>
                </c:pt>
                <c:pt idx="228">
                  <c:v>2</c:v>
                </c:pt>
                <c:pt idx="229">
                  <c:v>2</c:v>
                </c:pt>
                <c:pt idx="230">
                  <c:v>2</c:v>
                </c:pt>
                <c:pt idx="231">
                  <c:v>2</c:v>
                </c:pt>
                <c:pt idx="232">
                  <c:v>2</c:v>
                </c:pt>
                <c:pt idx="233">
                  <c:v>2</c:v>
                </c:pt>
                <c:pt idx="234">
                  <c:v>2</c:v>
                </c:pt>
                <c:pt idx="235">
                  <c:v>2</c:v>
                </c:pt>
                <c:pt idx="236">
                  <c:v>2</c:v>
                </c:pt>
                <c:pt idx="237">
                  <c:v>2</c:v>
                </c:pt>
                <c:pt idx="238">
                  <c:v>2</c:v>
                </c:pt>
                <c:pt idx="239">
                  <c:v>2</c:v>
                </c:pt>
                <c:pt idx="240">
                  <c:v>2</c:v>
                </c:pt>
                <c:pt idx="241">
                  <c:v>2</c:v>
                </c:pt>
                <c:pt idx="242">
                  <c:v>2</c:v>
                </c:pt>
                <c:pt idx="243">
                  <c:v>2</c:v>
                </c:pt>
                <c:pt idx="244">
                  <c:v>2</c:v>
                </c:pt>
                <c:pt idx="245">
                  <c:v>2</c:v>
                </c:pt>
                <c:pt idx="246">
                  <c:v>2</c:v>
                </c:pt>
                <c:pt idx="247">
                  <c:v>2</c:v>
                </c:pt>
                <c:pt idx="248">
                  <c:v>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22C2-4CD0-974A-6CE9741CBABC}"/>
            </c:ext>
          </c:extLst>
        </c:ser>
        <c:ser>
          <c:idx val="2"/>
          <c:order val="2"/>
          <c:tx>
            <c:strRef>
              <c:f>Hoja1!$D$1</c:f>
              <c:strCache>
                <c:ptCount val="1"/>
                <c:pt idx="0">
                  <c:v>Columna2</c:v>
                </c:pt>
              </c:strCache>
            </c:strRef>
          </c:tx>
          <c:spPr>
            <a:ln>
              <a:solidFill>
                <a:schemeClr val="accent3"/>
              </a:solidFill>
              <a:prstDash val="sysDot"/>
            </a:ln>
          </c:spPr>
          <c:marker>
            <c:symbol val="none"/>
          </c:marker>
          <c:cat>
            <c:numRef>
              <c:f>Hoja1!$A$2:$A$250</c:f>
              <c:numCache>
                <c:formatCode>mmm\-yy</c:formatCode>
                <c:ptCount val="249"/>
                <c:pt idx="0">
                  <c:v>36526</c:v>
                </c:pt>
                <c:pt idx="1">
                  <c:v>36557</c:v>
                </c:pt>
                <c:pt idx="2">
                  <c:v>36586</c:v>
                </c:pt>
                <c:pt idx="3">
                  <c:v>36617</c:v>
                </c:pt>
                <c:pt idx="4">
                  <c:v>36647</c:v>
                </c:pt>
                <c:pt idx="5">
                  <c:v>36678</c:v>
                </c:pt>
                <c:pt idx="6">
                  <c:v>36708</c:v>
                </c:pt>
                <c:pt idx="7">
                  <c:v>36739</c:v>
                </c:pt>
                <c:pt idx="8">
                  <c:v>36770</c:v>
                </c:pt>
                <c:pt idx="9">
                  <c:v>36800</c:v>
                </c:pt>
                <c:pt idx="10">
                  <c:v>36831</c:v>
                </c:pt>
                <c:pt idx="11">
                  <c:v>36861</c:v>
                </c:pt>
                <c:pt idx="12">
                  <c:v>36892</c:v>
                </c:pt>
                <c:pt idx="13">
                  <c:v>36923</c:v>
                </c:pt>
                <c:pt idx="14">
                  <c:v>36951</c:v>
                </c:pt>
                <c:pt idx="15">
                  <c:v>36982</c:v>
                </c:pt>
                <c:pt idx="16">
                  <c:v>37012</c:v>
                </c:pt>
                <c:pt idx="17">
                  <c:v>37043</c:v>
                </c:pt>
                <c:pt idx="18">
                  <c:v>37073</c:v>
                </c:pt>
                <c:pt idx="19">
                  <c:v>37104</c:v>
                </c:pt>
                <c:pt idx="20">
                  <c:v>37135</c:v>
                </c:pt>
                <c:pt idx="21">
                  <c:v>37165</c:v>
                </c:pt>
                <c:pt idx="22">
                  <c:v>37196</c:v>
                </c:pt>
                <c:pt idx="23">
                  <c:v>37226</c:v>
                </c:pt>
                <c:pt idx="24">
                  <c:v>37257</c:v>
                </c:pt>
                <c:pt idx="25">
                  <c:v>37288</c:v>
                </c:pt>
                <c:pt idx="26">
                  <c:v>37316</c:v>
                </c:pt>
                <c:pt idx="27">
                  <c:v>37347</c:v>
                </c:pt>
                <c:pt idx="28">
                  <c:v>37377</c:v>
                </c:pt>
                <c:pt idx="29">
                  <c:v>37408</c:v>
                </c:pt>
                <c:pt idx="30">
                  <c:v>37438</c:v>
                </c:pt>
                <c:pt idx="31">
                  <c:v>37469</c:v>
                </c:pt>
                <c:pt idx="32">
                  <c:v>37500</c:v>
                </c:pt>
                <c:pt idx="33">
                  <c:v>37530</c:v>
                </c:pt>
                <c:pt idx="34">
                  <c:v>37561</c:v>
                </c:pt>
                <c:pt idx="35">
                  <c:v>37591</c:v>
                </c:pt>
                <c:pt idx="36">
                  <c:v>37622</c:v>
                </c:pt>
                <c:pt idx="37">
                  <c:v>37653</c:v>
                </c:pt>
                <c:pt idx="38">
                  <c:v>37681</c:v>
                </c:pt>
                <c:pt idx="39">
                  <c:v>37712</c:v>
                </c:pt>
                <c:pt idx="40">
                  <c:v>37742</c:v>
                </c:pt>
                <c:pt idx="41">
                  <c:v>37773</c:v>
                </c:pt>
                <c:pt idx="42">
                  <c:v>37803</c:v>
                </c:pt>
                <c:pt idx="43">
                  <c:v>37834</c:v>
                </c:pt>
                <c:pt idx="44">
                  <c:v>37865</c:v>
                </c:pt>
                <c:pt idx="45">
                  <c:v>37895</c:v>
                </c:pt>
                <c:pt idx="46">
                  <c:v>37926</c:v>
                </c:pt>
                <c:pt idx="47">
                  <c:v>37956</c:v>
                </c:pt>
                <c:pt idx="48">
                  <c:v>37987</c:v>
                </c:pt>
                <c:pt idx="49">
                  <c:v>38018</c:v>
                </c:pt>
                <c:pt idx="50">
                  <c:v>38047</c:v>
                </c:pt>
                <c:pt idx="51">
                  <c:v>38078</c:v>
                </c:pt>
                <c:pt idx="52">
                  <c:v>38108</c:v>
                </c:pt>
                <c:pt idx="53">
                  <c:v>38139</c:v>
                </c:pt>
                <c:pt idx="54">
                  <c:v>38169</c:v>
                </c:pt>
                <c:pt idx="55">
                  <c:v>38200</c:v>
                </c:pt>
                <c:pt idx="56">
                  <c:v>38231</c:v>
                </c:pt>
                <c:pt idx="57">
                  <c:v>38261</c:v>
                </c:pt>
                <c:pt idx="58">
                  <c:v>38292</c:v>
                </c:pt>
                <c:pt idx="59">
                  <c:v>38322</c:v>
                </c:pt>
                <c:pt idx="60">
                  <c:v>38353</c:v>
                </c:pt>
                <c:pt idx="61">
                  <c:v>38384</c:v>
                </c:pt>
                <c:pt idx="62">
                  <c:v>38412</c:v>
                </c:pt>
                <c:pt idx="63">
                  <c:v>38443</c:v>
                </c:pt>
                <c:pt idx="64">
                  <c:v>38473</c:v>
                </c:pt>
                <c:pt idx="65">
                  <c:v>38504</c:v>
                </c:pt>
                <c:pt idx="66">
                  <c:v>38534</c:v>
                </c:pt>
                <c:pt idx="67">
                  <c:v>38565</c:v>
                </c:pt>
                <c:pt idx="68">
                  <c:v>38596</c:v>
                </c:pt>
                <c:pt idx="69">
                  <c:v>38626</c:v>
                </c:pt>
                <c:pt idx="70">
                  <c:v>38657</c:v>
                </c:pt>
                <c:pt idx="71">
                  <c:v>38687</c:v>
                </c:pt>
                <c:pt idx="72">
                  <c:v>38718</c:v>
                </c:pt>
                <c:pt idx="73">
                  <c:v>38749</c:v>
                </c:pt>
                <c:pt idx="74">
                  <c:v>38777</c:v>
                </c:pt>
                <c:pt idx="75">
                  <c:v>38808</c:v>
                </c:pt>
                <c:pt idx="76">
                  <c:v>38838</c:v>
                </c:pt>
                <c:pt idx="77">
                  <c:v>38869</c:v>
                </c:pt>
                <c:pt idx="78">
                  <c:v>38899</c:v>
                </c:pt>
                <c:pt idx="79">
                  <c:v>38930</c:v>
                </c:pt>
                <c:pt idx="80">
                  <c:v>38961</c:v>
                </c:pt>
                <c:pt idx="81">
                  <c:v>38991</c:v>
                </c:pt>
                <c:pt idx="82">
                  <c:v>39022</c:v>
                </c:pt>
                <c:pt idx="83">
                  <c:v>39052</c:v>
                </c:pt>
                <c:pt idx="84">
                  <c:v>39083</c:v>
                </c:pt>
                <c:pt idx="85">
                  <c:v>39114</c:v>
                </c:pt>
                <c:pt idx="86">
                  <c:v>39142</c:v>
                </c:pt>
                <c:pt idx="87">
                  <c:v>39173</c:v>
                </c:pt>
                <c:pt idx="88">
                  <c:v>39203</c:v>
                </c:pt>
                <c:pt idx="89">
                  <c:v>39234</c:v>
                </c:pt>
                <c:pt idx="90">
                  <c:v>39264</c:v>
                </c:pt>
                <c:pt idx="91">
                  <c:v>39295</c:v>
                </c:pt>
                <c:pt idx="92">
                  <c:v>39326</c:v>
                </c:pt>
                <c:pt idx="93">
                  <c:v>39356</c:v>
                </c:pt>
                <c:pt idx="94">
                  <c:v>39387</c:v>
                </c:pt>
                <c:pt idx="95">
                  <c:v>39417</c:v>
                </c:pt>
                <c:pt idx="96">
                  <c:v>39448</c:v>
                </c:pt>
                <c:pt idx="97">
                  <c:v>39479</c:v>
                </c:pt>
                <c:pt idx="98">
                  <c:v>39508</c:v>
                </c:pt>
                <c:pt idx="99">
                  <c:v>39539</c:v>
                </c:pt>
                <c:pt idx="100">
                  <c:v>39569</c:v>
                </c:pt>
                <c:pt idx="101">
                  <c:v>39600</c:v>
                </c:pt>
                <c:pt idx="102">
                  <c:v>39630</c:v>
                </c:pt>
                <c:pt idx="103">
                  <c:v>39661</c:v>
                </c:pt>
                <c:pt idx="104">
                  <c:v>39692</c:v>
                </c:pt>
                <c:pt idx="105">
                  <c:v>39722</c:v>
                </c:pt>
                <c:pt idx="106">
                  <c:v>39753</c:v>
                </c:pt>
                <c:pt idx="107">
                  <c:v>39783</c:v>
                </c:pt>
                <c:pt idx="108">
                  <c:v>39814</c:v>
                </c:pt>
                <c:pt idx="109">
                  <c:v>39845</c:v>
                </c:pt>
                <c:pt idx="110">
                  <c:v>39873</c:v>
                </c:pt>
                <c:pt idx="111">
                  <c:v>39904</c:v>
                </c:pt>
                <c:pt idx="112">
                  <c:v>39934</c:v>
                </c:pt>
                <c:pt idx="113">
                  <c:v>39965</c:v>
                </c:pt>
                <c:pt idx="114">
                  <c:v>39995</c:v>
                </c:pt>
                <c:pt idx="115">
                  <c:v>40026</c:v>
                </c:pt>
                <c:pt idx="116">
                  <c:v>40057</c:v>
                </c:pt>
                <c:pt idx="117">
                  <c:v>40087</c:v>
                </c:pt>
                <c:pt idx="118">
                  <c:v>40118</c:v>
                </c:pt>
                <c:pt idx="119">
                  <c:v>40148</c:v>
                </c:pt>
                <c:pt idx="120">
                  <c:v>40179</c:v>
                </c:pt>
                <c:pt idx="121">
                  <c:v>40210</c:v>
                </c:pt>
                <c:pt idx="122">
                  <c:v>40238</c:v>
                </c:pt>
                <c:pt idx="123">
                  <c:v>40269</c:v>
                </c:pt>
                <c:pt idx="124">
                  <c:v>40299</c:v>
                </c:pt>
                <c:pt idx="125">
                  <c:v>40330</c:v>
                </c:pt>
                <c:pt idx="126">
                  <c:v>40360</c:v>
                </c:pt>
                <c:pt idx="127">
                  <c:v>40391</c:v>
                </c:pt>
                <c:pt idx="128">
                  <c:v>40422</c:v>
                </c:pt>
                <c:pt idx="129">
                  <c:v>40452</c:v>
                </c:pt>
                <c:pt idx="130">
                  <c:v>40483</c:v>
                </c:pt>
                <c:pt idx="131">
                  <c:v>40513</c:v>
                </c:pt>
                <c:pt idx="132">
                  <c:v>40544</c:v>
                </c:pt>
                <c:pt idx="133">
                  <c:v>40575</c:v>
                </c:pt>
                <c:pt idx="134">
                  <c:v>40603</c:v>
                </c:pt>
                <c:pt idx="135">
                  <c:v>40634</c:v>
                </c:pt>
                <c:pt idx="136">
                  <c:v>40664</c:v>
                </c:pt>
                <c:pt idx="137">
                  <c:v>40695</c:v>
                </c:pt>
                <c:pt idx="138">
                  <c:v>40725</c:v>
                </c:pt>
                <c:pt idx="139">
                  <c:v>40756</c:v>
                </c:pt>
                <c:pt idx="140">
                  <c:v>40787</c:v>
                </c:pt>
                <c:pt idx="141">
                  <c:v>40817</c:v>
                </c:pt>
                <c:pt idx="142">
                  <c:v>40848</c:v>
                </c:pt>
                <c:pt idx="143">
                  <c:v>40878</c:v>
                </c:pt>
                <c:pt idx="144">
                  <c:v>40909</c:v>
                </c:pt>
                <c:pt idx="145">
                  <c:v>40940</c:v>
                </c:pt>
                <c:pt idx="146">
                  <c:v>40969</c:v>
                </c:pt>
                <c:pt idx="147">
                  <c:v>41000</c:v>
                </c:pt>
                <c:pt idx="148">
                  <c:v>41030</c:v>
                </c:pt>
                <c:pt idx="149">
                  <c:v>41061</c:v>
                </c:pt>
                <c:pt idx="150">
                  <c:v>41091</c:v>
                </c:pt>
                <c:pt idx="151">
                  <c:v>41122</c:v>
                </c:pt>
                <c:pt idx="152">
                  <c:v>41153</c:v>
                </c:pt>
                <c:pt idx="153">
                  <c:v>41183</c:v>
                </c:pt>
                <c:pt idx="154">
                  <c:v>41214</c:v>
                </c:pt>
                <c:pt idx="155">
                  <c:v>41244</c:v>
                </c:pt>
                <c:pt idx="156">
                  <c:v>41275</c:v>
                </c:pt>
                <c:pt idx="157">
                  <c:v>41306</c:v>
                </c:pt>
                <c:pt idx="158">
                  <c:v>41334</c:v>
                </c:pt>
                <c:pt idx="159">
                  <c:v>41365</c:v>
                </c:pt>
                <c:pt idx="160">
                  <c:v>41395</c:v>
                </c:pt>
                <c:pt idx="161">
                  <c:v>41426</c:v>
                </c:pt>
                <c:pt idx="162">
                  <c:v>41456</c:v>
                </c:pt>
                <c:pt idx="163">
                  <c:v>41487</c:v>
                </c:pt>
                <c:pt idx="164">
                  <c:v>41518</c:v>
                </c:pt>
                <c:pt idx="165">
                  <c:v>41548</c:v>
                </c:pt>
                <c:pt idx="166">
                  <c:v>41579</c:v>
                </c:pt>
                <c:pt idx="167">
                  <c:v>41609</c:v>
                </c:pt>
                <c:pt idx="168">
                  <c:v>41640</c:v>
                </c:pt>
                <c:pt idx="169">
                  <c:v>41671</c:v>
                </c:pt>
                <c:pt idx="170">
                  <c:v>41699</c:v>
                </c:pt>
                <c:pt idx="171">
                  <c:v>41730</c:v>
                </c:pt>
                <c:pt idx="172">
                  <c:v>41760</c:v>
                </c:pt>
                <c:pt idx="173">
                  <c:v>41791</c:v>
                </c:pt>
                <c:pt idx="174">
                  <c:v>41821</c:v>
                </c:pt>
                <c:pt idx="175">
                  <c:v>41852</c:v>
                </c:pt>
                <c:pt idx="176">
                  <c:v>41883</c:v>
                </c:pt>
                <c:pt idx="177">
                  <c:v>41913</c:v>
                </c:pt>
                <c:pt idx="178">
                  <c:v>41944</c:v>
                </c:pt>
                <c:pt idx="179">
                  <c:v>41974</c:v>
                </c:pt>
                <c:pt idx="180">
                  <c:v>42005</c:v>
                </c:pt>
                <c:pt idx="181">
                  <c:v>42036</c:v>
                </c:pt>
                <c:pt idx="182">
                  <c:v>42064</c:v>
                </c:pt>
                <c:pt idx="183">
                  <c:v>42095</c:v>
                </c:pt>
                <c:pt idx="184">
                  <c:v>42125</c:v>
                </c:pt>
                <c:pt idx="185">
                  <c:v>42156</c:v>
                </c:pt>
                <c:pt idx="186">
                  <c:v>42186</c:v>
                </c:pt>
                <c:pt idx="187">
                  <c:v>42217</c:v>
                </c:pt>
                <c:pt idx="188">
                  <c:v>42248</c:v>
                </c:pt>
                <c:pt idx="189">
                  <c:v>42278</c:v>
                </c:pt>
                <c:pt idx="190">
                  <c:v>42309</c:v>
                </c:pt>
                <c:pt idx="191">
                  <c:v>42339</c:v>
                </c:pt>
                <c:pt idx="192">
                  <c:v>42370</c:v>
                </c:pt>
                <c:pt idx="193">
                  <c:v>42401</c:v>
                </c:pt>
                <c:pt idx="194">
                  <c:v>42430</c:v>
                </c:pt>
                <c:pt idx="195">
                  <c:v>42461</c:v>
                </c:pt>
                <c:pt idx="196">
                  <c:v>42491</c:v>
                </c:pt>
                <c:pt idx="197">
                  <c:v>42522</c:v>
                </c:pt>
                <c:pt idx="198">
                  <c:v>42552</c:v>
                </c:pt>
                <c:pt idx="199">
                  <c:v>42583</c:v>
                </c:pt>
                <c:pt idx="200">
                  <c:v>42614</c:v>
                </c:pt>
                <c:pt idx="201">
                  <c:v>42644</c:v>
                </c:pt>
                <c:pt idx="202">
                  <c:v>42675</c:v>
                </c:pt>
                <c:pt idx="203">
                  <c:v>42705</c:v>
                </c:pt>
                <c:pt idx="204">
                  <c:v>42736</c:v>
                </c:pt>
                <c:pt idx="205">
                  <c:v>42767</c:v>
                </c:pt>
                <c:pt idx="206">
                  <c:v>42795</c:v>
                </c:pt>
                <c:pt idx="207">
                  <c:v>42826</c:v>
                </c:pt>
                <c:pt idx="208">
                  <c:v>42856</c:v>
                </c:pt>
                <c:pt idx="209">
                  <c:v>42887</c:v>
                </c:pt>
                <c:pt idx="210">
                  <c:v>42917</c:v>
                </c:pt>
                <c:pt idx="211">
                  <c:v>42948</c:v>
                </c:pt>
                <c:pt idx="212">
                  <c:v>42979</c:v>
                </c:pt>
                <c:pt idx="213">
                  <c:v>43009</c:v>
                </c:pt>
                <c:pt idx="214">
                  <c:v>43040</c:v>
                </c:pt>
                <c:pt idx="215">
                  <c:v>43070</c:v>
                </c:pt>
                <c:pt idx="216">
                  <c:v>43101</c:v>
                </c:pt>
                <c:pt idx="217">
                  <c:v>43132</c:v>
                </c:pt>
                <c:pt idx="218">
                  <c:v>43160</c:v>
                </c:pt>
                <c:pt idx="219">
                  <c:v>43191</c:v>
                </c:pt>
                <c:pt idx="220">
                  <c:v>43221</c:v>
                </c:pt>
                <c:pt idx="221">
                  <c:v>43252</c:v>
                </c:pt>
                <c:pt idx="222">
                  <c:v>43282</c:v>
                </c:pt>
                <c:pt idx="223">
                  <c:v>43313</c:v>
                </c:pt>
                <c:pt idx="224">
                  <c:v>43344</c:v>
                </c:pt>
                <c:pt idx="225">
                  <c:v>43374</c:v>
                </c:pt>
                <c:pt idx="226">
                  <c:v>43405</c:v>
                </c:pt>
                <c:pt idx="227">
                  <c:v>43435</c:v>
                </c:pt>
                <c:pt idx="228">
                  <c:v>43466</c:v>
                </c:pt>
                <c:pt idx="229">
                  <c:v>43497</c:v>
                </c:pt>
                <c:pt idx="230">
                  <c:v>43525</c:v>
                </c:pt>
                <c:pt idx="231">
                  <c:v>43556</c:v>
                </c:pt>
                <c:pt idx="232">
                  <c:v>43586</c:v>
                </c:pt>
                <c:pt idx="233">
                  <c:v>43617</c:v>
                </c:pt>
                <c:pt idx="234">
                  <c:v>43647</c:v>
                </c:pt>
                <c:pt idx="235">
                  <c:v>43678</c:v>
                </c:pt>
                <c:pt idx="236">
                  <c:v>43709</c:v>
                </c:pt>
                <c:pt idx="237">
                  <c:v>43739</c:v>
                </c:pt>
                <c:pt idx="238">
                  <c:v>43770</c:v>
                </c:pt>
                <c:pt idx="239">
                  <c:v>43800</c:v>
                </c:pt>
                <c:pt idx="240">
                  <c:v>43831</c:v>
                </c:pt>
                <c:pt idx="241">
                  <c:v>43862</c:v>
                </c:pt>
                <c:pt idx="242">
                  <c:v>43891</c:v>
                </c:pt>
                <c:pt idx="243">
                  <c:v>43922</c:v>
                </c:pt>
                <c:pt idx="244">
                  <c:v>43952</c:v>
                </c:pt>
                <c:pt idx="245">
                  <c:v>43983</c:v>
                </c:pt>
                <c:pt idx="246">
                  <c:v>44013</c:v>
                </c:pt>
                <c:pt idx="247">
                  <c:v>44044</c:v>
                </c:pt>
                <c:pt idx="248">
                  <c:v>44075</c:v>
                </c:pt>
              </c:numCache>
            </c:numRef>
          </c:cat>
          <c:val>
            <c:numRef>
              <c:f>Hoja1!$D$2:$D$250</c:f>
              <c:numCache>
                <c:formatCode>General</c:formatCode>
                <c:ptCount val="249"/>
                <c:pt idx="0">
                  <c:v>4</c:v>
                </c:pt>
                <c:pt idx="1">
                  <c:v>4</c:v>
                </c:pt>
                <c:pt idx="2">
                  <c:v>4</c:v>
                </c:pt>
                <c:pt idx="3">
                  <c:v>4</c:v>
                </c:pt>
                <c:pt idx="4">
                  <c:v>4</c:v>
                </c:pt>
                <c:pt idx="5">
                  <c:v>4</c:v>
                </c:pt>
                <c:pt idx="6">
                  <c:v>4</c:v>
                </c:pt>
                <c:pt idx="7">
                  <c:v>4</c:v>
                </c:pt>
                <c:pt idx="8">
                  <c:v>4</c:v>
                </c:pt>
                <c:pt idx="9">
                  <c:v>4</c:v>
                </c:pt>
                <c:pt idx="10">
                  <c:v>4</c:v>
                </c:pt>
                <c:pt idx="11">
                  <c:v>4</c:v>
                </c:pt>
                <c:pt idx="12">
                  <c:v>4</c:v>
                </c:pt>
                <c:pt idx="13">
                  <c:v>4</c:v>
                </c:pt>
                <c:pt idx="14">
                  <c:v>4</c:v>
                </c:pt>
                <c:pt idx="15">
                  <c:v>4</c:v>
                </c:pt>
                <c:pt idx="16">
                  <c:v>4</c:v>
                </c:pt>
                <c:pt idx="17">
                  <c:v>4</c:v>
                </c:pt>
                <c:pt idx="18">
                  <c:v>4</c:v>
                </c:pt>
                <c:pt idx="19">
                  <c:v>4</c:v>
                </c:pt>
                <c:pt idx="20">
                  <c:v>4</c:v>
                </c:pt>
                <c:pt idx="21">
                  <c:v>4</c:v>
                </c:pt>
                <c:pt idx="22">
                  <c:v>4</c:v>
                </c:pt>
                <c:pt idx="23">
                  <c:v>4</c:v>
                </c:pt>
                <c:pt idx="24">
                  <c:v>4</c:v>
                </c:pt>
                <c:pt idx="25">
                  <c:v>4</c:v>
                </c:pt>
                <c:pt idx="26">
                  <c:v>4</c:v>
                </c:pt>
                <c:pt idx="27">
                  <c:v>4</c:v>
                </c:pt>
                <c:pt idx="28">
                  <c:v>4</c:v>
                </c:pt>
                <c:pt idx="29">
                  <c:v>4</c:v>
                </c:pt>
                <c:pt idx="30">
                  <c:v>4</c:v>
                </c:pt>
                <c:pt idx="31">
                  <c:v>4</c:v>
                </c:pt>
                <c:pt idx="32">
                  <c:v>4</c:v>
                </c:pt>
                <c:pt idx="33">
                  <c:v>4</c:v>
                </c:pt>
                <c:pt idx="34">
                  <c:v>4</c:v>
                </c:pt>
                <c:pt idx="35">
                  <c:v>4</c:v>
                </c:pt>
                <c:pt idx="36">
                  <c:v>4</c:v>
                </c:pt>
                <c:pt idx="37">
                  <c:v>4</c:v>
                </c:pt>
                <c:pt idx="38">
                  <c:v>4</c:v>
                </c:pt>
                <c:pt idx="39">
                  <c:v>4</c:v>
                </c:pt>
                <c:pt idx="40">
                  <c:v>4</c:v>
                </c:pt>
                <c:pt idx="41">
                  <c:v>4</c:v>
                </c:pt>
                <c:pt idx="42">
                  <c:v>4</c:v>
                </c:pt>
                <c:pt idx="43">
                  <c:v>4</c:v>
                </c:pt>
                <c:pt idx="44">
                  <c:v>4</c:v>
                </c:pt>
                <c:pt idx="45">
                  <c:v>4</c:v>
                </c:pt>
                <c:pt idx="46">
                  <c:v>4</c:v>
                </c:pt>
                <c:pt idx="47">
                  <c:v>4</c:v>
                </c:pt>
                <c:pt idx="48">
                  <c:v>4</c:v>
                </c:pt>
                <c:pt idx="49">
                  <c:v>4</c:v>
                </c:pt>
                <c:pt idx="50">
                  <c:v>4</c:v>
                </c:pt>
                <c:pt idx="51">
                  <c:v>4</c:v>
                </c:pt>
                <c:pt idx="52">
                  <c:v>4</c:v>
                </c:pt>
                <c:pt idx="53">
                  <c:v>4</c:v>
                </c:pt>
                <c:pt idx="54">
                  <c:v>4</c:v>
                </c:pt>
                <c:pt idx="55">
                  <c:v>4</c:v>
                </c:pt>
                <c:pt idx="56">
                  <c:v>4</c:v>
                </c:pt>
                <c:pt idx="57">
                  <c:v>4</c:v>
                </c:pt>
                <c:pt idx="58">
                  <c:v>4</c:v>
                </c:pt>
                <c:pt idx="59">
                  <c:v>4</c:v>
                </c:pt>
                <c:pt idx="60">
                  <c:v>4</c:v>
                </c:pt>
                <c:pt idx="61">
                  <c:v>4</c:v>
                </c:pt>
                <c:pt idx="62">
                  <c:v>4</c:v>
                </c:pt>
                <c:pt idx="63">
                  <c:v>4</c:v>
                </c:pt>
                <c:pt idx="64">
                  <c:v>4</c:v>
                </c:pt>
                <c:pt idx="65">
                  <c:v>4</c:v>
                </c:pt>
                <c:pt idx="66">
                  <c:v>4</c:v>
                </c:pt>
                <c:pt idx="67">
                  <c:v>4</c:v>
                </c:pt>
                <c:pt idx="68">
                  <c:v>4</c:v>
                </c:pt>
                <c:pt idx="69">
                  <c:v>4</c:v>
                </c:pt>
                <c:pt idx="70">
                  <c:v>4</c:v>
                </c:pt>
                <c:pt idx="71">
                  <c:v>4</c:v>
                </c:pt>
                <c:pt idx="72">
                  <c:v>4</c:v>
                </c:pt>
                <c:pt idx="73">
                  <c:v>4</c:v>
                </c:pt>
                <c:pt idx="74">
                  <c:v>4</c:v>
                </c:pt>
                <c:pt idx="75">
                  <c:v>4</c:v>
                </c:pt>
                <c:pt idx="76">
                  <c:v>4</c:v>
                </c:pt>
                <c:pt idx="77">
                  <c:v>4</c:v>
                </c:pt>
                <c:pt idx="78">
                  <c:v>4</c:v>
                </c:pt>
                <c:pt idx="79">
                  <c:v>4</c:v>
                </c:pt>
                <c:pt idx="80">
                  <c:v>4</c:v>
                </c:pt>
                <c:pt idx="81">
                  <c:v>4</c:v>
                </c:pt>
                <c:pt idx="82">
                  <c:v>4</c:v>
                </c:pt>
                <c:pt idx="83">
                  <c:v>4</c:v>
                </c:pt>
                <c:pt idx="84">
                  <c:v>4</c:v>
                </c:pt>
                <c:pt idx="85">
                  <c:v>4</c:v>
                </c:pt>
                <c:pt idx="86">
                  <c:v>4</c:v>
                </c:pt>
                <c:pt idx="87">
                  <c:v>4</c:v>
                </c:pt>
                <c:pt idx="88">
                  <c:v>4</c:v>
                </c:pt>
                <c:pt idx="89">
                  <c:v>4</c:v>
                </c:pt>
                <c:pt idx="90">
                  <c:v>4</c:v>
                </c:pt>
                <c:pt idx="91">
                  <c:v>4</c:v>
                </c:pt>
                <c:pt idx="92">
                  <c:v>4</c:v>
                </c:pt>
                <c:pt idx="93">
                  <c:v>4</c:v>
                </c:pt>
                <c:pt idx="94">
                  <c:v>4</c:v>
                </c:pt>
                <c:pt idx="95">
                  <c:v>4</c:v>
                </c:pt>
                <c:pt idx="96">
                  <c:v>4</c:v>
                </c:pt>
                <c:pt idx="97">
                  <c:v>4</c:v>
                </c:pt>
                <c:pt idx="98">
                  <c:v>4</c:v>
                </c:pt>
                <c:pt idx="99">
                  <c:v>4</c:v>
                </c:pt>
                <c:pt idx="100">
                  <c:v>4</c:v>
                </c:pt>
                <c:pt idx="101">
                  <c:v>4</c:v>
                </c:pt>
                <c:pt idx="102">
                  <c:v>4</c:v>
                </c:pt>
                <c:pt idx="103">
                  <c:v>4</c:v>
                </c:pt>
                <c:pt idx="104">
                  <c:v>4</c:v>
                </c:pt>
                <c:pt idx="105">
                  <c:v>4</c:v>
                </c:pt>
                <c:pt idx="106">
                  <c:v>4</c:v>
                </c:pt>
                <c:pt idx="107">
                  <c:v>4</c:v>
                </c:pt>
                <c:pt idx="108">
                  <c:v>4</c:v>
                </c:pt>
                <c:pt idx="109">
                  <c:v>4</c:v>
                </c:pt>
                <c:pt idx="110">
                  <c:v>4</c:v>
                </c:pt>
                <c:pt idx="111">
                  <c:v>4</c:v>
                </c:pt>
                <c:pt idx="112">
                  <c:v>4</c:v>
                </c:pt>
                <c:pt idx="113">
                  <c:v>4</c:v>
                </c:pt>
                <c:pt idx="114">
                  <c:v>4</c:v>
                </c:pt>
                <c:pt idx="115">
                  <c:v>4</c:v>
                </c:pt>
                <c:pt idx="116">
                  <c:v>4</c:v>
                </c:pt>
                <c:pt idx="117">
                  <c:v>4</c:v>
                </c:pt>
                <c:pt idx="118">
                  <c:v>4</c:v>
                </c:pt>
                <c:pt idx="119">
                  <c:v>4</c:v>
                </c:pt>
                <c:pt idx="120">
                  <c:v>4</c:v>
                </c:pt>
                <c:pt idx="121">
                  <c:v>4</c:v>
                </c:pt>
                <c:pt idx="122">
                  <c:v>4</c:v>
                </c:pt>
                <c:pt idx="123">
                  <c:v>4</c:v>
                </c:pt>
                <c:pt idx="124">
                  <c:v>4</c:v>
                </c:pt>
                <c:pt idx="125">
                  <c:v>4</c:v>
                </c:pt>
                <c:pt idx="126">
                  <c:v>4</c:v>
                </c:pt>
                <c:pt idx="127">
                  <c:v>4</c:v>
                </c:pt>
                <c:pt idx="128">
                  <c:v>4</c:v>
                </c:pt>
                <c:pt idx="129">
                  <c:v>4</c:v>
                </c:pt>
                <c:pt idx="130">
                  <c:v>4</c:v>
                </c:pt>
                <c:pt idx="131">
                  <c:v>4</c:v>
                </c:pt>
                <c:pt idx="132">
                  <c:v>4</c:v>
                </c:pt>
                <c:pt idx="133">
                  <c:v>4</c:v>
                </c:pt>
                <c:pt idx="134">
                  <c:v>4</c:v>
                </c:pt>
                <c:pt idx="135">
                  <c:v>4</c:v>
                </c:pt>
                <c:pt idx="136">
                  <c:v>4</c:v>
                </c:pt>
                <c:pt idx="137">
                  <c:v>4</c:v>
                </c:pt>
                <c:pt idx="138">
                  <c:v>4</c:v>
                </c:pt>
                <c:pt idx="139">
                  <c:v>4</c:v>
                </c:pt>
                <c:pt idx="140">
                  <c:v>4</c:v>
                </c:pt>
                <c:pt idx="141">
                  <c:v>4</c:v>
                </c:pt>
                <c:pt idx="142">
                  <c:v>4</c:v>
                </c:pt>
                <c:pt idx="143">
                  <c:v>4</c:v>
                </c:pt>
                <c:pt idx="144">
                  <c:v>4</c:v>
                </c:pt>
                <c:pt idx="145">
                  <c:v>4</c:v>
                </c:pt>
                <c:pt idx="146">
                  <c:v>4</c:v>
                </c:pt>
                <c:pt idx="147">
                  <c:v>4</c:v>
                </c:pt>
                <c:pt idx="148">
                  <c:v>4</c:v>
                </c:pt>
                <c:pt idx="149">
                  <c:v>4</c:v>
                </c:pt>
                <c:pt idx="150">
                  <c:v>4</c:v>
                </c:pt>
                <c:pt idx="151">
                  <c:v>4</c:v>
                </c:pt>
                <c:pt idx="152">
                  <c:v>4</c:v>
                </c:pt>
                <c:pt idx="153">
                  <c:v>4</c:v>
                </c:pt>
                <c:pt idx="154">
                  <c:v>4</c:v>
                </c:pt>
                <c:pt idx="155">
                  <c:v>4</c:v>
                </c:pt>
                <c:pt idx="156">
                  <c:v>4</c:v>
                </c:pt>
                <c:pt idx="157">
                  <c:v>4</c:v>
                </c:pt>
                <c:pt idx="158">
                  <c:v>4</c:v>
                </c:pt>
                <c:pt idx="159">
                  <c:v>4</c:v>
                </c:pt>
                <c:pt idx="160">
                  <c:v>4</c:v>
                </c:pt>
                <c:pt idx="161">
                  <c:v>4</c:v>
                </c:pt>
                <c:pt idx="162">
                  <c:v>4</c:v>
                </c:pt>
                <c:pt idx="163">
                  <c:v>4</c:v>
                </c:pt>
                <c:pt idx="164">
                  <c:v>4</c:v>
                </c:pt>
                <c:pt idx="165">
                  <c:v>4</c:v>
                </c:pt>
                <c:pt idx="166">
                  <c:v>4</c:v>
                </c:pt>
                <c:pt idx="167">
                  <c:v>4</c:v>
                </c:pt>
                <c:pt idx="168">
                  <c:v>4</c:v>
                </c:pt>
                <c:pt idx="169">
                  <c:v>4</c:v>
                </c:pt>
                <c:pt idx="170">
                  <c:v>4</c:v>
                </c:pt>
                <c:pt idx="171">
                  <c:v>4</c:v>
                </c:pt>
                <c:pt idx="172">
                  <c:v>4</c:v>
                </c:pt>
                <c:pt idx="173">
                  <c:v>4</c:v>
                </c:pt>
                <c:pt idx="174">
                  <c:v>4</c:v>
                </c:pt>
                <c:pt idx="175">
                  <c:v>4</c:v>
                </c:pt>
                <c:pt idx="176">
                  <c:v>4</c:v>
                </c:pt>
                <c:pt idx="177">
                  <c:v>4</c:v>
                </c:pt>
                <c:pt idx="178">
                  <c:v>4</c:v>
                </c:pt>
                <c:pt idx="179">
                  <c:v>4</c:v>
                </c:pt>
                <c:pt idx="180">
                  <c:v>4</c:v>
                </c:pt>
                <c:pt idx="181">
                  <c:v>4</c:v>
                </c:pt>
                <c:pt idx="182">
                  <c:v>4</c:v>
                </c:pt>
                <c:pt idx="183">
                  <c:v>4</c:v>
                </c:pt>
                <c:pt idx="184">
                  <c:v>4</c:v>
                </c:pt>
                <c:pt idx="185">
                  <c:v>4</c:v>
                </c:pt>
                <c:pt idx="186">
                  <c:v>4</c:v>
                </c:pt>
                <c:pt idx="187">
                  <c:v>4</c:v>
                </c:pt>
                <c:pt idx="188">
                  <c:v>4</c:v>
                </c:pt>
                <c:pt idx="189">
                  <c:v>4</c:v>
                </c:pt>
                <c:pt idx="190">
                  <c:v>4</c:v>
                </c:pt>
                <c:pt idx="191">
                  <c:v>4</c:v>
                </c:pt>
                <c:pt idx="192">
                  <c:v>4</c:v>
                </c:pt>
                <c:pt idx="193">
                  <c:v>4</c:v>
                </c:pt>
                <c:pt idx="194">
                  <c:v>4</c:v>
                </c:pt>
                <c:pt idx="195">
                  <c:v>4</c:v>
                </c:pt>
                <c:pt idx="196">
                  <c:v>4</c:v>
                </c:pt>
                <c:pt idx="197">
                  <c:v>4</c:v>
                </c:pt>
                <c:pt idx="198">
                  <c:v>4</c:v>
                </c:pt>
                <c:pt idx="199">
                  <c:v>4</c:v>
                </c:pt>
                <c:pt idx="200">
                  <c:v>4</c:v>
                </c:pt>
                <c:pt idx="201">
                  <c:v>4</c:v>
                </c:pt>
                <c:pt idx="202">
                  <c:v>4</c:v>
                </c:pt>
                <c:pt idx="203">
                  <c:v>4</c:v>
                </c:pt>
                <c:pt idx="204">
                  <c:v>4</c:v>
                </c:pt>
                <c:pt idx="205">
                  <c:v>4</c:v>
                </c:pt>
                <c:pt idx="206">
                  <c:v>4</c:v>
                </c:pt>
                <c:pt idx="207">
                  <c:v>4</c:v>
                </c:pt>
                <c:pt idx="208">
                  <c:v>4</c:v>
                </c:pt>
                <c:pt idx="209">
                  <c:v>4</c:v>
                </c:pt>
                <c:pt idx="210">
                  <c:v>4</c:v>
                </c:pt>
                <c:pt idx="211">
                  <c:v>4</c:v>
                </c:pt>
                <c:pt idx="212">
                  <c:v>4</c:v>
                </c:pt>
                <c:pt idx="213">
                  <c:v>4</c:v>
                </c:pt>
                <c:pt idx="214">
                  <c:v>4</c:v>
                </c:pt>
                <c:pt idx="215">
                  <c:v>4</c:v>
                </c:pt>
                <c:pt idx="216">
                  <c:v>4</c:v>
                </c:pt>
                <c:pt idx="217">
                  <c:v>4</c:v>
                </c:pt>
                <c:pt idx="218">
                  <c:v>4</c:v>
                </c:pt>
                <c:pt idx="219">
                  <c:v>4</c:v>
                </c:pt>
                <c:pt idx="220">
                  <c:v>4</c:v>
                </c:pt>
                <c:pt idx="221">
                  <c:v>4</c:v>
                </c:pt>
                <c:pt idx="222">
                  <c:v>4</c:v>
                </c:pt>
                <c:pt idx="223">
                  <c:v>4</c:v>
                </c:pt>
                <c:pt idx="224">
                  <c:v>4</c:v>
                </c:pt>
                <c:pt idx="225">
                  <c:v>4</c:v>
                </c:pt>
                <c:pt idx="226">
                  <c:v>4</c:v>
                </c:pt>
                <c:pt idx="227">
                  <c:v>4</c:v>
                </c:pt>
                <c:pt idx="228">
                  <c:v>4</c:v>
                </c:pt>
                <c:pt idx="229">
                  <c:v>4</c:v>
                </c:pt>
                <c:pt idx="230">
                  <c:v>4</c:v>
                </c:pt>
                <c:pt idx="231">
                  <c:v>4</c:v>
                </c:pt>
                <c:pt idx="232">
                  <c:v>4</c:v>
                </c:pt>
                <c:pt idx="233">
                  <c:v>4</c:v>
                </c:pt>
                <c:pt idx="234">
                  <c:v>4</c:v>
                </c:pt>
                <c:pt idx="235">
                  <c:v>4</c:v>
                </c:pt>
                <c:pt idx="236">
                  <c:v>4</c:v>
                </c:pt>
                <c:pt idx="237">
                  <c:v>4</c:v>
                </c:pt>
                <c:pt idx="238">
                  <c:v>4</c:v>
                </c:pt>
                <c:pt idx="239">
                  <c:v>4</c:v>
                </c:pt>
                <c:pt idx="240">
                  <c:v>4</c:v>
                </c:pt>
                <c:pt idx="241">
                  <c:v>4</c:v>
                </c:pt>
                <c:pt idx="242">
                  <c:v>4</c:v>
                </c:pt>
                <c:pt idx="243">
                  <c:v>4</c:v>
                </c:pt>
                <c:pt idx="244">
                  <c:v>4</c:v>
                </c:pt>
                <c:pt idx="245">
                  <c:v>4</c:v>
                </c:pt>
                <c:pt idx="246">
                  <c:v>4</c:v>
                </c:pt>
                <c:pt idx="247">
                  <c:v>4</c:v>
                </c:pt>
                <c:pt idx="248">
                  <c:v>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22C2-4CD0-974A-6CE9741CBABC}"/>
            </c:ext>
          </c:extLst>
        </c:ser>
        <c:ser>
          <c:idx val="3"/>
          <c:order val="3"/>
          <c:tx>
            <c:strRef>
              <c:f>Hoja1!$E$1</c:f>
              <c:strCache>
                <c:ptCount val="1"/>
                <c:pt idx="0">
                  <c:v>Meta</c:v>
                </c:pt>
              </c:strCache>
            </c:strRef>
          </c:tx>
          <c:marker>
            <c:symbol val="none"/>
          </c:marker>
          <c:cat>
            <c:numRef>
              <c:f>Hoja1!$A$2:$A$250</c:f>
              <c:numCache>
                <c:formatCode>mmm\-yy</c:formatCode>
                <c:ptCount val="249"/>
                <c:pt idx="0">
                  <c:v>36526</c:v>
                </c:pt>
                <c:pt idx="1">
                  <c:v>36557</c:v>
                </c:pt>
                <c:pt idx="2">
                  <c:v>36586</c:v>
                </c:pt>
                <c:pt idx="3">
                  <c:v>36617</c:v>
                </c:pt>
                <c:pt idx="4">
                  <c:v>36647</c:v>
                </c:pt>
                <c:pt idx="5">
                  <c:v>36678</c:v>
                </c:pt>
                <c:pt idx="6">
                  <c:v>36708</c:v>
                </c:pt>
                <c:pt idx="7">
                  <c:v>36739</c:v>
                </c:pt>
                <c:pt idx="8">
                  <c:v>36770</c:v>
                </c:pt>
                <c:pt idx="9">
                  <c:v>36800</c:v>
                </c:pt>
                <c:pt idx="10">
                  <c:v>36831</c:v>
                </c:pt>
                <c:pt idx="11">
                  <c:v>36861</c:v>
                </c:pt>
                <c:pt idx="12">
                  <c:v>36892</c:v>
                </c:pt>
                <c:pt idx="13">
                  <c:v>36923</c:v>
                </c:pt>
                <c:pt idx="14">
                  <c:v>36951</c:v>
                </c:pt>
                <c:pt idx="15">
                  <c:v>36982</c:v>
                </c:pt>
                <c:pt idx="16">
                  <c:v>37012</c:v>
                </c:pt>
                <c:pt idx="17">
                  <c:v>37043</c:v>
                </c:pt>
                <c:pt idx="18">
                  <c:v>37073</c:v>
                </c:pt>
                <c:pt idx="19">
                  <c:v>37104</c:v>
                </c:pt>
                <c:pt idx="20">
                  <c:v>37135</c:v>
                </c:pt>
                <c:pt idx="21">
                  <c:v>37165</c:v>
                </c:pt>
                <c:pt idx="22">
                  <c:v>37196</c:v>
                </c:pt>
                <c:pt idx="23">
                  <c:v>37226</c:v>
                </c:pt>
                <c:pt idx="24">
                  <c:v>37257</c:v>
                </c:pt>
                <c:pt idx="25">
                  <c:v>37288</c:v>
                </c:pt>
                <c:pt idx="26">
                  <c:v>37316</c:v>
                </c:pt>
                <c:pt idx="27">
                  <c:v>37347</c:v>
                </c:pt>
                <c:pt idx="28">
                  <c:v>37377</c:v>
                </c:pt>
                <c:pt idx="29">
                  <c:v>37408</c:v>
                </c:pt>
                <c:pt idx="30">
                  <c:v>37438</c:v>
                </c:pt>
                <c:pt idx="31">
                  <c:v>37469</c:v>
                </c:pt>
                <c:pt idx="32">
                  <c:v>37500</c:v>
                </c:pt>
                <c:pt idx="33">
                  <c:v>37530</c:v>
                </c:pt>
                <c:pt idx="34">
                  <c:v>37561</c:v>
                </c:pt>
                <c:pt idx="35">
                  <c:v>37591</c:v>
                </c:pt>
                <c:pt idx="36">
                  <c:v>37622</c:v>
                </c:pt>
                <c:pt idx="37">
                  <c:v>37653</c:v>
                </c:pt>
                <c:pt idx="38">
                  <c:v>37681</c:v>
                </c:pt>
                <c:pt idx="39">
                  <c:v>37712</c:v>
                </c:pt>
                <c:pt idx="40">
                  <c:v>37742</c:v>
                </c:pt>
                <c:pt idx="41">
                  <c:v>37773</c:v>
                </c:pt>
                <c:pt idx="42">
                  <c:v>37803</c:v>
                </c:pt>
                <c:pt idx="43">
                  <c:v>37834</c:v>
                </c:pt>
                <c:pt idx="44">
                  <c:v>37865</c:v>
                </c:pt>
                <c:pt idx="45">
                  <c:v>37895</c:v>
                </c:pt>
                <c:pt idx="46">
                  <c:v>37926</c:v>
                </c:pt>
                <c:pt idx="47">
                  <c:v>37956</c:v>
                </c:pt>
                <c:pt idx="48">
                  <c:v>37987</c:v>
                </c:pt>
                <c:pt idx="49">
                  <c:v>38018</c:v>
                </c:pt>
                <c:pt idx="50">
                  <c:v>38047</c:v>
                </c:pt>
                <c:pt idx="51">
                  <c:v>38078</c:v>
                </c:pt>
                <c:pt idx="52">
                  <c:v>38108</c:v>
                </c:pt>
                <c:pt idx="53">
                  <c:v>38139</c:v>
                </c:pt>
                <c:pt idx="54">
                  <c:v>38169</c:v>
                </c:pt>
                <c:pt idx="55">
                  <c:v>38200</c:v>
                </c:pt>
                <c:pt idx="56">
                  <c:v>38231</c:v>
                </c:pt>
                <c:pt idx="57">
                  <c:v>38261</c:v>
                </c:pt>
                <c:pt idx="58">
                  <c:v>38292</c:v>
                </c:pt>
                <c:pt idx="59">
                  <c:v>38322</c:v>
                </c:pt>
                <c:pt idx="60">
                  <c:v>38353</c:v>
                </c:pt>
                <c:pt idx="61">
                  <c:v>38384</c:v>
                </c:pt>
                <c:pt idx="62">
                  <c:v>38412</c:v>
                </c:pt>
                <c:pt idx="63">
                  <c:v>38443</c:v>
                </c:pt>
                <c:pt idx="64">
                  <c:v>38473</c:v>
                </c:pt>
                <c:pt idx="65">
                  <c:v>38504</c:v>
                </c:pt>
                <c:pt idx="66">
                  <c:v>38534</c:v>
                </c:pt>
                <c:pt idx="67">
                  <c:v>38565</c:v>
                </c:pt>
                <c:pt idx="68">
                  <c:v>38596</c:v>
                </c:pt>
                <c:pt idx="69">
                  <c:v>38626</c:v>
                </c:pt>
                <c:pt idx="70">
                  <c:v>38657</c:v>
                </c:pt>
                <c:pt idx="71">
                  <c:v>38687</c:v>
                </c:pt>
                <c:pt idx="72">
                  <c:v>38718</c:v>
                </c:pt>
                <c:pt idx="73">
                  <c:v>38749</c:v>
                </c:pt>
                <c:pt idx="74">
                  <c:v>38777</c:v>
                </c:pt>
                <c:pt idx="75">
                  <c:v>38808</c:v>
                </c:pt>
                <c:pt idx="76">
                  <c:v>38838</c:v>
                </c:pt>
                <c:pt idx="77">
                  <c:v>38869</c:v>
                </c:pt>
                <c:pt idx="78">
                  <c:v>38899</c:v>
                </c:pt>
                <c:pt idx="79">
                  <c:v>38930</c:v>
                </c:pt>
                <c:pt idx="80">
                  <c:v>38961</c:v>
                </c:pt>
                <c:pt idx="81">
                  <c:v>38991</c:v>
                </c:pt>
                <c:pt idx="82">
                  <c:v>39022</c:v>
                </c:pt>
                <c:pt idx="83">
                  <c:v>39052</c:v>
                </c:pt>
                <c:pt idx="84">
                  <c:v>39083</c:v>
                </c:pt>
                <c:pt idx="85">
                  <c:v>39114</c:v>
                </c:pt>
                <c:pt idx="86">
                  <c:v>39142</c:v>
                </c:pt>
                <c:pt idx="87">
                  <c:v>39173</c:v>
                </c:pt>
                <c:pt idx="88">
                  <c:v>39203</c:v>
                </c:pt>
                <c:pt idx="89">
                  <c:v>39234</c:v>
                </c:pt>
                <c:pt idx="90">
                  <c:v>39264</c:v>
                </c:pt>
                <c:pt idx="91">
                  <c:v>39295</c:v>
                </c:pt>
                <c:pt idx="92">
                  <c:v>39326</c:v>
                </c:pt>
                <c:pt idx="93">
                  <c:v>39356</c:v>
                </c:pt>
                <c:pt idx="94">
                  <c:v>39387</c:v>
                </c:pt>
                <c:pt idx="95">
                  <c:v>39417</c:v>
                </c:pt>
                <c:pt idx="96">
                  <c:v>39448</c:v>
                </c:pt>
                <c:pt idx="97">
                  <c:v>39479</c:v>
                </c:pt>
                <c:pt idx="98">
                  <c:v>39508</c:v>
                </c:pt>
                <c:pt idx="99">
                  <c:v>39539</c:v>
                </c:pt>
                <c:pt idx="100">
                  <c:v>39569</c:v>
                </c:pt>
                <c:pt idx="101">
                  <c:v>39600</c:v>
                </c:pt>
                <c:pt idx="102">
                  <c:v>39630</c:v>
                </c:pt>
                <c:pt idx="103">
                  <c:v>39661</c:v>
                </c:pt>
                <c:pt idx="104">
                  <c:v>39692</c:v>
                </c:pt>
                <c:pt idx="105">
                  <c:v>39722</c:v>
                </c:pt>
                <c:pt idx="106">
                  <c:v>39753</c:v>
                </c:pt>
                <c:pt idx="107">
                  <c:v>39783</c:v>
                </c:pt>
                <c:pt idx="108">
                  <c:v>39814</c:v>
                </c:pt>
                <c:pt idx="109">
                  <c:v>39845</c:v>
                </c:pt>
                <c:pt idx="110">
                  <c:v>39873</c:v>
                </c:pt>
                <c:pt idx="111">
                  <c:v>39904</c:v>
                </c:pt>
                <c:pt idx="112">
                  <c:v>39934</c:v>
                </c:pt>
                <c:pt idx="113">
                  <c:v>39965</c:v>
                </c:pt>
                <c:pt idx="114">
                  <c:v>39995</c:v>
                </c:pt>
                <c:pt idx="115">
                  <c:v>40026</c:v>
                </c:pt>
                <c:pt idx="116">
                  <c:v>40057</c:v>
                </c:pt>
                <c:pt idx="117">
                  <c:v>40087</c:v>
                </c:pt>
                <c:pt idx="118">
                  <c:v>40118</c:v>
                </c:pt>
                <c:pt idx="119">
                  <c:v>40148</c:v>
                </c:pt>
                <c:pt idx="120">
                  <c:v>40179</c:v>
                </c:pt>
                <c:pt idx="121">
                  <c:v>40210</c:v>
                </c:pt>
                <c:pt idx="122">
                  <c:v>40238</c:v>
                </c:pt>
                <c:pt idx="123">
                  <c:v>40269</c:v>
                </c:pt>
                <c:pt idx="124">
                  <c:v>40299</c:v>
                </c:pt>
                <c:pt idx="125">
                  <c:v>40330</c:v>
                </c:pt>
                <c:pt idx="126">
                  <c:v>40360</c:v>
                </c:pt>
                <c:pt idx="127">
                  <c:v>40391</c:v>
                </c:pt>
                <c:pt idx="128">
                  <c:v>40422</c:v>
                </c:pt>
                <c:pt idx="129">
                  <c:v>40452</c:v>
                </c:pt>
                <c:pt idx="130">
                  <c:v>40483</c:v>
                </c:pt>
                <c:pt idx="131">
                  <c:v>40513</c:v>
                </c:pt>
                <c:pt idx="132">
                  <c:v>40544</c:v>
                </c:pt>
                <c:pt idx="133">
                  <c:v>40575</c:v>
                </c:pt>
                <c:pt idx="134">
                  <c:v>40603</c:v>
                </c:pt>
                <c:pt idx="135">
                  <c:v>40634</c:v>
                </c:pt>
                <c:pt idx="136">
                  <c:v>40664</c:v>
                </c:pt>
                <c:pt idx="137">
                  <c:v>40695</c:v>
                </c:pt>
                <c:pt idx="138">
                  <c:v>40725</c:v>
                </c:pt>
                <c:pt idx="139">
                  <c:v>40756</c:v>
                </c:pt>
                <c:pt idx="140">
                  <c:v>40787</c:v>
                </c:pt>
                <c:pt idx="141">
                  <c:v>40817</c:v>
                </c:pt>
                <c:pt idx="142">
                  <c:v>40848</c:v>
                </c:pt>
                <c:pt idx="143">
                  <c:v>40878</c:v>
                </c:pt>
                <c:pt idx="144">
                  <c:v>40909</c:v>
                </c:pt>
                <c:pt idx="145">
                  <c:v>40940</c:v>
                </c:pt>
                <c:pt idx="146">
                  <c:v>40969</c:v>
                </c:pt>
                <c:pt idx="147">
                  <c:v>41000</c:v>
                </c:pt>
                <c:pt idx="148">
                  <c:v>41030</c:v>
                </c:pt>
                <c:pt idx="149">
                  <c:v>41061</c:v>
                </c:pt>
                <c:pt idx="150">
                  <c:v>41091</c:v>
                </c:pt>
                <c:pt idx="151">
                  <c:v>41122</c:v>
                </c:pt>
                <c:pt idx="152">
                  <c:v>41153</c:v>
                </c:pt>
                <c:pt idx="153">
                  <c:v>41183</c:v>
                </c:pt>
                <c:pt idx="154">
                  <c:v>41214</c:v>
                </c:pt>
                <c:pt idx="155">
                  <c:v>41244</c:v>
                </c:pt>
                <c:pt idx="156">
                  <c:v>41275</c:v>
                </c:pt>
                <c:pt idx="157">
                  <c:v>41306</c:v>
                </c:pt>
                <c:pt idx="158">
                  <c:v>41334</c:v>
                </c:pt>
                <c:pt idx="159">
                  <c:v>41365</c:v>
                </c:pt>
                <c:pt idx="160">
                  <c:v>41395</c:v>
                </c:pt>
                <c:pt idx="161">
                  <c:v>41426</c:v>
                </c:pt>
                <c:pt idx="162">
                  <c:v>41456</c:v>
                </c:pt>
                <c:pt idx="163">
                  <c:v>41487</c:v>
                </c:pt>
                <c:pt idx="164">
                  <c:v>41518</c:v>
                </c:pt>
                <c:pt idx="165">
                  <c:v>41548</c:v>
                </c:pt>
                <c:pt idx="166">
                  <c:v>41579</c:v>
                </c:pt>
                <c:pt idx="167">
                  <c:v>41609</c:v>
                </c:pt>
                <c:pt idx="168">
                  <c:v>41640</c:v>
                </c:pt>
                <c:pt idx="169">
                  <c:v>41671</c:v>
                </c:pt>
                <c:pt idx="170">
                  <c:v>41699</c:v>
                </c:pt>
                <c:pt idx="171">
                  <c:v>41730</c:v>
                </c:pt>
                <c:pt idx="172">
                  <c:v>41760</c:v>
                </c:pt>
                <c:pt idx="173">
                  <c:v>41791</c:v>
                </c:pt>
                <c:pt idx="174">
                  <c:v>41821</c:v>
                </c:pt>
                <c:pt idx="175">
                  <c:v>41852</c:v>
                </c:pt>
                <c:pt idx="176">
                  <c:v>41883</c:v>
                </c:pt>
                <c:pt idx="177">
                  <c:v>41913</c:v>
                </c:pt>
                <c:pt idx="178">
                  <c:v>41944</c:v>
                </c:pt>
                <c:pt idx="179">
                  <c:v>41974</c:v>
                </c:pt>
                <c:pt idx="180">
                  <c:v>42005</c:v>
                </c:pt>
                <c:pt idx="181">
                  <c:v>42036</c:v>
                </c:pt>
                <c:pt idx="182">
                  <c:v>42064</c:v>
                </c:pt>
                <c:pt idx="183">
                  <c:v>42095</c:v>
                </c:pt>
                <c:pt idx="184">
                  <c:v>42125</c:v>
                </c:pt>
                <c:pt idx="185">
                  <c:v>42156</c:v>
                </c:pt>
                <c:pt idx="186">
                  <c:v>42186</c:v>
                </c:pt>
                <c:pt idx="187">
                  <c:v>42217</c:v>
                </c:pt>
                <c:pt idx="188">
                  <c:v>42248</c:v>
                </c:pt>
                <c:pt idx="189">
                  <c:v>42278</c:v>
                </c:pt>
                <c:pt idx="190">
                  <c:v>42309</c:v>
                </c:pt>
                <c:pt idx="191">
                  <c:v>42339</c:v>
                </c:pt>
                <c:pt idx="192">
                  <c:v>42370</c:v>
                </c:pt>
                <c:pt idx="193">
                  <c:v>42401</c:v>
                </c:pt>
                <c:pt idx="194">
                  <c:v>42430</c:v>
                </c:pt>
                <c:pt idx="195">
                  <c:v>42461</c:v>
                </c:pt>
                <c:pt idx="196">
                  <c:v>42491</c:v>
                </c:pt>
                <c:pt idx="197">
                  <c:v>42522</c:v>
                </c:pt>
                <c:pt idx="198">
                  <c:v>42552</c:v>
                </c:pt>
                <c:pt idx="199">
                  <c:v>42583</c:v>
                </c:pt>
                <c:pt idx="200">
                  <c:v>42614</c:v>
                </c:pt>
                <c:pt idx="201">
                  <c:v>42644</c:v>
                </c:pt>
                <c:pt idx="202">
                  <c:v>42675</c:v>
                </c:pt>
                <c:pt idx="203">
                  <c:v>42705</c:v>
                </c:pt>
                <c:pt idx="204">
                  <c:v>42736</c:v>
                </c:pt>
                <c:pt idx="205">
                  <c:v>42767</c:v>
                </c:pt>
                <c:pt idx="206">
                  <c:v>42795</c:v>
                </c:pt>
                <c:pt idx="207">
                  <c:v>42826</c:v>
                </c:pt>
                <c:pt idx="208">
                  <c:v>42856</c:v>
                </c:pt>
                <c:pt idx="209">
                  <c:v>42887</c:v>
                </c:pt>
                <c:pt idx="210">
                  <c:v>42917</c:v>
                </c:pt>
                <c:pt idx="211">
                  <c:v>42948</c:v>
                </c:pt>
                <c:pt idx="212">
                  <c:v>42979</c:v>
                </c:pt>
                <c:pt idx="213">
                  <c:v>43009</c:v>
                </c:pt>
                <c:pt idx="214">
                  <c:v>43040</c:v>
                </c:pt>
                <c:pt idx="215">
                  <c:v>43070</c:v>
                </c:pt>
                <c:pt idx="216">
                  <c:v>43101</c:v>
                </c:pt>
                <c:pt idx="217">
                  <c:v>43132</c:v>
                </c:pt>
                <c:pt idx="218">
                  <c:v>43160</c:v>
                </c:pt>
                <c:pt idx="219">
                  <c:v>43191</c:v>
                </c:pt>
                <c:pt idx="220">
                  <c:v>43221</c:v>
                </c:pt>
                <c:pt idx="221">
                  <c:v>43252</c:v>
                </c:pt>
                <c:pt idx="222">
                  <c:v>43282</c:v>
                </c:pt>
                <c:pt idx="223">
                  <c:v>43313</c:v>
                </c:pt>
                <c:pt idx="224">
                  <c:v>43344</c:v>
                </c:pt>
                <c:pt idx="225">
                  <c:v>43374</c:v>
                </c:pt>
                <c:pt idx="226">
                  <c:v>43405</c:v>
                </c:pt>
                <c:pt idx="227">
                  <c:v>43435</c:v>
                </c:pt>
                <c:pt idx="228">
                  <c:v>43466</c:v>
                </c:pt>
                <c:pt idx="229">
                  <c:v>43497</c:v>
                </c:pt>
                <c:pt idx="230">
                  <c:v>43525</c:v>
                </c:pt>
                <c:pt idx="231">
                  <c:v>43556</c:v>
                </c:pt>
                <c:pt idx="232">
                  <c:v>43586</c:v>
                </c:pt>
                <c:pt idx="233">
                  <c:v>43617</c:v>
                </c:pt>
                <c:pt idx="234">
                  <c:v>43647</c:v>
                </c:pt>
                <c:pt idx="235">
                  <c:v>43678</c:v>
                </c:pt>
                <c:pt idx="236">
                  <c:v>43709</c:v>
                </c:pt>
                <c:pt idx="237">
                  <c:v>43739</c:v>
                </c:pt>
                <c:pt idx="238">
                  <c:v>43770</c:v>
                </c:pt>
                <c:pt idx="239">
                  <c:v>43800</c:v>
                </c:pt>
                <c:pt idx="240">
                  <c:v>43831</c:v>
                </c:pt>
                <c:pt idx="241">
                  <c:v>43862</c:v>
                </c:pt>
                <c:pt idx="242">
                  <c:v>43891</c:v>
                </c:pt>
                <c:pt idx="243">
                  <c:v>43922</c:v>
                </c:pt>
                <c:pt idx="244">
                  <c:v>43952</c:v>
                </c:pt>
                <c:pt idx="245">
                  <c:v>43983</c:v>
                </c:pt>
                <c:pt idx="246">
                  <c:v>44013</c:v>
                </c:pt>
                <c:pt idx="247">
                  <c:v>44044</c:v>
                </c:pt>
                <c:pt idx="248">
                  <c:v>44075</c:v>
                </c:pt>
              </c:numCache>
            </c:numRef>
          </c:cat>
          <c:val>
            <c:numRef>
              <c:f>Hoja1!$E$2:$E$250</c:f>
              <c:numCache>
                <c:formatCode>General</c:formatCode>
                <c:ptCount val="249"/>
                <c:pt idx="0">
                  <c:v>3</c:v>
                </c:pt>
                <c:pt idx="1">
                  <c:v>3</c:v>
                </c:pt>
                <c:pt idx="2">
                  <c:v>3</c:v>
                </c:pt>
                <c:pt idx="3">
                  <c:v>3</c:v>
                </c:pt>
                <c:pt idx="4">
                  <c:v>3</c:v>
                </c:pt>
                <c:pt idx="5">
                  <c:v>3</c:v>
                </c:pt>
                <c:pt idx="6">
                  <c:v>3</c:v>
                </c:pt>
                <c:pt idx="7">
                  <c:v>3</c:v>
                </c:pt>
                <c:pt idx="8">
                  <c:v>3</c:v>
                </c:pt>
                <c:pt idx="9">
                  <c:v>3</c:v>
                </c:pt>
                <c:pt idx="10">
                  <c:v>3</c:v>
                </c:pt>
                <c:pt idx="11">
                  <c:v>3</c:v>
                </c:pt>
                <c:pt idx="12">
                  <c:v>3</c:v>
                </c:pt>
                <c:pt idx="13">
                  <c:v>3</c:v>
                </c:pt>
                <c:pt idx="14">
                  <c:v>3</c:v>
                </c:pt>
                <c:pt idx="15">
                  <c:v>3</c:v>
                </c:pt>
                <c:pt idx="16">
                  <c:v>3</c:v>
                </c:pt>
                <c:pt idx="17">
                  <c:v>3</c:v>
                </c:pt>
                <c:pt idx="18">
                  <c:v>3</c:v>
                </c:pt>
                <c:pt idx="19">
                  <c:v>3</c:v>
                </c:pt>
                <c:pt idx="20">
                  <c:v>3</c:v>
                </c:pt>
                <c:pt idx="21">
                  <c:v>3</c:v>
                </c:pt>
                <c:pt idx="22">
                  <c:v>3</c:v>
                </c:pt>
                <c:pt idx="23">
                  <c:v>3</c:v>
                </c:pt>
                <c:pt idx="24">
                  <c:v>3</c:v>
                </c:pt>
                <c:pt idx="25">
                  <c:v>3</c:v>
                </c:pt>
                <c:pt idx="26">
                  <c:v>3</c:v>
                </c:pt>
                <c:pt idx="27">
                  <c:v>3</c:v>
                </c:pt>
                <c:pt idx="28">
                  <c:v>3</c:v>
                </c:pt>
                <c:pt idx="29">
                  <c:v>3</c:v>
                </c:pt>
                <c:pt idx="30">
                  <c:v>3</c:v>
                </c:pt>
                <c:pt idx="31">
                  <c:v>3</c:v>
                </c:pt>
                <c:pt idx="32">
                  <c:v>3</c:v>
                </c:pt>
                <c:pt idx="33">
                  <c:v>3</c:v>
                </c:pt>
                <c:pt idx="34">
                  <c:v>3</c:v>
                </c:pt>
                <c:pt idx="35">
                  <c:v>3</c:v>
                </c:pt>
                <c:pt idx="36">
                  <c:v>3</c:v>
                </c:pt>
                <c:pt idx="37">
                  <c:v>3</c:v>
                </c:pt>
                <c:pt idx="38">
                  <c:v>3</c:v>
                </c:pt>
                <c:pt idx="39">
                  <c:v>3</c:v>
                </c:pt>
                <c:pt idx="40">
                  <c:v>3</c:v>
                </c:pt>
                <c:pt idx="41">
                  <c:v>3</c:v>
                </c:pt>
                <c:pt idx="42">
                  <c:v>3</c:v>
                </c:pt>
                <c:pt idx="43">
                  <c:v>3</c:v>
                </c:pt>
                <c:pt idx="44">
                  <c:v>3</c:v>
                </c:pt>
                <c:pt idx="45">
                  <c:v>3</c:v>
                </c:pt>
                <c:pt idx="46">
                  <c:v>3</c:v>
                </c:pt>
                <c:pt idx="47">
                  <c:v>3</c:v>
                </c:pt>
                <c:pt idx="48">
                  <c:v>3</c:v>
                </c:pt>
                <c:pt idx="49">
                  <c:v>3</c:v>
                </c:pt>
                <c:pt idx="50">
                  <c:v>3</c:v>
                </c:pt>
                <c:pt idx="51">
                  <c:v>3</c:v>
                </c:pt>
                <c:pt idx="52">
                  <c:v>3</c:v>
                </c:pt>
                <c:pt idx="53">
                  <c:v>3</c:v>
                </c:pt>
                <c:pt idx="54">
                  <c:v>3</c:v>
                </c:pt>
                <c:pt idx="55">
                  <c:v>3</c:v>
                </c:pt>
                <c:pt idx="56">
                  <c:v>3</c:v>
                </c:pt>
                <c:pt idx="57">
                  <c:v>3</c:v>
                </c:pt>
                <c:pt idx="58">
                  <c:v>3</c:v>
                </c:pt>
                <c:pt idx="59">
                  <c:v>3</c:v>
                </c:pt>
                <c:pt idx="60">
                  <c:v>3</c:v>
                </c:pt>
                <c:pt idx="61">
                  <c:v>3</c:v>
                </c:pt>
                <c:pt idx="62">
                  <c:v>3</c:v>
                </c:pt>
                <c:pt idx="63">
                  <c:v>3</c:v>
                </c:pt>
                <c:pt idx="64">
                  <c:v>3</c:v>
                </c:pt>
                <c:pt idx="65">
                  <c:v>3</c:v>
                </c:pt>
                <c:pt idx="66">
                  <c:v>3</c:v>
                </c:pt>
                <c:pt idx="67">
                  <c:v>3</c:v>
                </c:pt>
                <c:pt idx="68">
                  <c:v>3</c:v>
                </c:pt>
                <c:pt idx="69">
                  <c:v>3</c:v>
                </c:pt>
                <c:pt idx="70">
                  <c:v>3</c:v>
                </c:pt>
                <c:pt idx="71">
                  <c:v>3</c:v>
                </c:pt>
                <c:pt idx="72">
                  <c:v>3</c:v>
                </c:pt>
                <c:pt idx="73">
                  <c:v>3</c:v>
                </c:pt>
                <c:pt idx="74">
                  <c:v>3</c:v>
                </c:pt>
                <c:pt idx="75">
                  <c:v>3</c:v>
                </c:pt>
                <c:pt idx="76">
                  <c:v>3</c:v>
                </c:pt>
                <c:pt idx="77">
                  <c:v>3</c:v>
                </c:pt>
                <c:pt idx="78">
                  <c:v>3</c:v>
                </c:pt>
                <c:pt idx="79">
                  <c:v>3</c:v>
                </c:pt>
                <c:pt idx="80">
                  <c:v>3</c:v>
                </c:pt>
                <c:pt idx="81">
                  <c:v>3</c:v>
                </c:pt>
                <c:pt idx="82">
                  <c:v>3</c:v>
                </c:pt>
                <c:pt idx="83">
                  <c:v>3</c:v>
                </c:pt>
                <c:pt idx="84">
                  <c:v>3</c:v>
                </c:pt>
                <c:pt idx="85">
                  <c:v>3</c:v>
                </c:pt>
                <c:pt idx="86">
                  <c:v>3</c:v>
                </c:pt>
                <c:pt idx="87">
                  <c:v>3</c:v>
                </c:pt>
                <c:pt idx="88">
                  <c:v>3</c:v>
                </c:pt>
                <c:pt idx="89">
                  <c:v>3</c:v>
                </c:pt>
                <c:pt idx="90">
                  <c:v>3</c:v>
                </c:pt>
                <c:pt idx="91">
                  <c:v>3</c:v>
                </c:pt>
                <c:pt idx="92">
                  <c:v>3</c:v>
                </c:pt>
                <c:pt idx="93">
                  <c:v>3</c:v>
                </c:pt>
                <c:pt idx="94">
                  <c:v>3</c:v>
                </c:pt>
                <c:pt idx="95">
                  <c:v>3</c:v>
                </c:pt>
                <c:pt idx="96">
                  <c:v>3</c:v>
                </c:pt>
                <c:pt idx="97">
                  <c:v>3</c:v>
                </c:pt>
                <c:pt idx="98">
                  <c:v>3</c:v>
                </c:pt>
                <c:pt idx="99">
                  <c:v>3</c:v>
                </c:pt>
                <c:pt idx="100">
                  <c:v>3</c:v>
                </c:pt>
                <c:pt idx="101">
                  <c:v>3</c:v>
                </c:pt>
                <c:pt idx="102">
                  <c:v>3</c:v>
                </c:pt>
                <c:pt idx="103">
                  <c:v>3</c:v>
                </c:pt>
                <c:pt idx="104">
                  <c:v>3</c:v>
                </c:pt>
                <c:pt idx="105">
                  <c:v>3</c:v>
                </c:pt>
                <c:pt idx="106">
                  <c:v>3</c:v>
                </c:pt>
                <c:pt idx="107">
                  <c:v>3</c:v>
                </c:pt>
                <c:pt idx="108">
                  <c:v>3</c:v>
                </c:pt>
                <c:pt idx="109">
                  <c:v>3</c:v>
                </c:pt>
                <c:pt idx="110">
                  <c:v>3</c:v>
                </c:pt>
                <c:pt idx="111">
                  <c:v>3</c:v>
                </c:pt>
                <c:pt idx="112">
                  <c:v>3</c:v>
                </c:pt>
                <c:pt idx="113">
                  <c:v>3</c:v>
                </c:pt>
                <c:pt idx="114">
                  <c:v>3</c:v>
                </c:pt>
                <c:pt idx="115">
                  <c:v>3</c:v>
                </c:pt>
                <c:pt idx="116">
                  <c:v>3</c:v>
                </c:pt>
                <c:pt idx="117">
                  <c:v>3</c:v>
                </c:pt>
                <c:pt idx="118">
                  <c:v>3</c:v>
                </c:pt>
                <c:pt idx="119">
                  <c:v>3</c:v>
                </c:pt>
                <c:pt idx="120">
                  <c:v>3</c:v>
                </c:pt>
                <c:pt idx="121">
                  <c:v>3</c:v>
                </c:pt>
                <c:pt idx="122">
                  <c:v>3</c:v>
                </c:pt>
                <c:pt idx="123">
                  <c:v>3</c:v>
                </c:pt>
                <c:pt idx="124">
                  <c:v>3</c:v>
                </c:pt>
                <c:pt idx="125">
                  <c:v>3</c:v>
                </c:pt>
                <c:pt idx="126">
                  <c:v>3</c:v>
                </c:pt>
                <c:pt idx="127">
                  <c:v>3</c:v>
                </c:pt>
                <c:pt idx="128">
                  <c:v>3</c:v>
                </c:pt>
                <c:pt idx="129">
                  <c:v>3</c:v>
                </c:pt>
                <c:pt idx="130">
                  <c:v>3</c:v>
                </c:pt>
                <c:pt idx="131">
                  <c:v>3</c:v>
                </c:pt>
                <c:pt idx="132">
                  <c:v>3</c:v>
                </c:pt>
                <c:pt idx="133">
                  <c:v>3</c:v>
                </c:pt>
                <c:pt idx="134">
                  <c:v>3</c:v>
                </c:pt>
                <c:pt idx="135">
                  <c:v>3</c:v>
                </c:pt>
                <c:pt idx="136">
                  <c:v>3</c:v>
                </c:pt>
                <c:pt idx="137">
                  <c:v>3</c:v>
                </c:pt>
                <c:pt idx="138">
                  <c:v>3</c:v>
                </c:pt>
                <c:pt idx="139">
                  <c:v>3</c:v>
                </c:pt>
                <c:pt idx="140">
                  <c:v>3</c:v>
                </c:pt>
                <c:pt idx="141">
                  <c:v>3</c:v>
                </c:pt>
                <c:pt idx="142">
                  <c:v>3</c:v>
                </c:pt>
                <c:pt idx="143">
                  <c:v>3</c:v>
                </c:pt>
                <c:pt idx="144">
                  <c:v>3</c:v>
                </c:pt>
                <c:pt idx="145">
                  <c:v>3</c:v>
                </c:pt>
                <c:pt idx="146">
                  <c:v>3</c:v>
                </c:pt>
                <c:pt idx="147">
                  <c:v>3</c:v>
                </c:pt>
                <c:pt idx="148">
                  <c:v>3</c:v>
                </c:pt>
                <c:pt idx="149">
                  <c:v>3</c:v>
                </c:pt>
                <c:pt idx="150">
                  <c:v>3</c:v>
                </c:pt>
                <c:pt idx="151">
                  <c:v>3</c:v>
                </c:pt>
                <c:pt idx="152">
                  <c:v>3</c:v>
                </c:pt>
                <c:pt idx="153">
                  <c:v>3</c:v>
                </c:pt>
                <c:pt idx="154">
                  <c:v>3</c:v>
                </c:pt>
                <c:pt idx="155">
                  <c:v>3</c:v>
                </c:pt>
                <c:pt idx="156">
                  <c:v>3</c:v>
                </c:pt>
                <c:pt idx="157">
                  <c:v>3</c:v>
                </c:pt>
                <c:pt idx="158">
                  <c:v>3</c:v>
                </c:pt>
                <c:pt idx="159">
                  <c:v>3</c:v>
                </c:pt>
                <c:pt idx="160">
                  <c:v>3</c:v>
                </c:pt>
                <c:pt idx="161">
                  <c:v>3</c:v>
                </c:pt>
                <c:pt idx="162">
                  <c:v>3</c:v>
                </c:pt>
                <c:pt idx="163">
                  <c:v>3</c:v>
                </c:pt>
                <c:pt idx="164">
                  <c:v>3</c:v>
                </c:pt>
                <c:pt idx="165">
                  <c:v>3</c:v>
                </c:pt>
                <c:pt idx="166">
                  <c:v>3</c:v>
                </c:pt>
                <c:pt idx="167">
                  <c:v>3</c:v>
                </c:pt>
                <c:pt idx="168">
                  <c:v>3</c:v>
                </c:pt>
                <c:pt idx="169">
                  <c:v>3</c:v>
                </c:pt>
                <c:pt idx="170">
                  <c:v>3</c:v>
                </c:pt>
                <c:pt idx="171">
                  <c:v>3</c:v>
                </c:pt>
                <c:pt idx="172">
                  <c:v>3</c:v>
                </c:pt>
                <c:pt idx="173">
                  <c:v>3</c:v>
                </c:pt>
                <c:pt idx="174">
                  <c:v>3</c:v>
                </c:pt>
                <c:pt idx="175">
                  <c:v>3</c:v>
                </c:pt>
                <c:pt idx="176">
                  <c:v>3</c:v>
                </c:pt>
                <c:pt idx="177">
                  <c:v>3</c:v>
                </c:pt>
                <c:pt idx="178">
                  <c:v>3</c:v>
                </c:pt>
                <c:pt idx="179">
                  <c:v>3</c:v>
                </c:pt>
                <c:pt idx="180">
                  <c:v>3</c:v>
                </c:pt>
                <c:pt idx="181">
                  <c:v>3</c:v>
                </c:pt>
                <c:pt idx="182">
                  <c:v>3</c:v>
                </c:pt>
                <c:pt idx="183">
                  <c:v>3</c:v>
                </c:pt>
                <c:pt idx="184">
                  <c:v>3</c:v>
                </c:pt>
                <c:pt idx="185">
                  <c:v>3</c:v>
                </c:pt>
                <c:pt idx="186">
                  <c:v>3</c:v>
                </c:pt>
                <c:pt idx="187">
                  <c:v>3</c:v>
                </c:pt>
                <c:pt idx="188">
                  <c:v>3</c:v>
                </c:pt>
                <c:pt idx="189">
                  <c:v>3</c:v>
                </c:pt>
                <c:pt idx="190">
                  <c:v>3</c:v>
                </c:pt>
                <c:pt idx="191">
                  <c:v>3</c:v>
                </c:pt>
                <c:pt idx="192">
                  <c:v>3</c:v>
                </c:pt>
                <c:pt idx="193">
                  <c:v>3</c:v>
                </c:pt>
                <c:pt idx="194">
                  <c:v>3</c:v>
                </c:pt>
                <c:pt idx="195">
                  <c:v>3</c:v>
                </c:pt>
                <c:pt idx="196">
                  <c:v>3</c:v>
                </c:pt>
                <c:pt idx="197">
                  <c:v>3</c:v>
                </c:pt>
                <c:pt idx="198">
                  <c:v>3</c:v>
                </c:pt>
                <c:pt idx="199">
                  <c:v>3</c:v>
                </c:pt>
                <c:pt idx="200">
                  <c:v>3</c:v>
                </c:pt>
                <c:pt idx="201">
                  <c:v>3</c:v>
                </c:pt>
                <c:pt idx="202">
                  <c:v>3</c:v>
                </c:pt>
                <c:pt idx="203">
                  <c:v>3</c:v>
                </c:pt>
                <c:pt idx="204">
                  <c:v>3</c:v>
                </c:pt>
                <c:pt idx="205">
                  <c:v>3</c:v>
                </c:pt>
                <c:pt idx="206">
                  <c:v>3</c:v>
                </c:pt>
                <c:pt idx="207">
                  <c:v>3</c:v>
                </c:pt>
                <c:pt idx="208">
                  <c:v>3</c:v>
                </c:pt>
                <c:pt idx="209">
                  <c:v>3</c:v>
                </c:pt>
                <c:pt idx="210">
                  <c:v>3</c:v>
                </c:pt>
                <c:pt idx="211">
                  <c:v>3</c:v>
                </c:pt>
                <c:pt idx="212">
                  <c:v>3</c:v>
                </c:pt>
                <c:pt idx="213">
                  <c:v>3</c:v>
                </c:pt>
                <c:pt idx="214">
                  <c:v>3</c:v>
                </c:pt>
                <c:pt idx="215">
                  <c:v>3</c:v>
                </c:pt>
                <c:pt idx="216">
                  <c:v>3</c:v>
                </c:pt>
                <c:pt idx="217">
                  <c:v>3</c:v>
                </c:pt>
                <c:pt idx="218">
                  <c:v>3</c:v>
                </c:pt>
                <c:pt idx="219">
                  <c:v>3</c:v>
                </c:pt>
                <c:pt idx="220">
                  <c:v>3</c:v>
                </c:pt>
                <c:pt idx="221">
                  <c:v>3</c:v>
                </c:pt>
                <c:pt idx="222">
                  <c:v>3</c:v>
                </c:pt>
                <c:pt idx="223">
                  <c:v>3</c:v>
                </c:pt>
                <c:pt idx="224">
                  <c:v>3</c:v>
                </c:pt>
                <c:pt idx="225">
                  <c:v>3</c:v>
                </c:pt>
                <c:pt idx="226">
                  <c:v>3</c:v>
                </c:pt>
                <c:pt idx="227">
                  <c:v>3</c:v>
                </c:pt>
                <c:pt idx="228">
                  <c:v>3</c:v>
                </c:pt>
                <c:pt idx="229">
                  <c:v>3</c:v>
                </c:pt>
                <c:pt idx="230">
                  <c:v>3</c:v>
                </c:pt>
                <c:pt idx="231">
                  <c:v>3</c:v>
                </c:pt>
                <c:pt idx="232">
                  <c:v>3</c:v>
                </c:pt>
                <c:pt idx="233">
                  <c:v>3</c:v>
                </c:pt>
                <c:pt idx="234">
                  <c:v>3</c:v>
                </c:pt>
                <c:pt idx="235">
                  <c:v>3</c:v>
                </c:pt>
                <c:pt idx="236">
                  <c:v>3</c:v>
                </c:pt>
                <c:pt idx="237">
                  <c:v>3</c:v>
                </c:pt>
                <c:pt idx="238">
                  <c:v>3</c:v>
                </c:pt>
                <c:pt idx="239">
                  <c:v>3</c:v>
                </c:pt>
                <c:pt idx="240">
                  <c:v>3</c:v>
                </c:pt>
                <c:pt idx="241">
                  <c:v>3</c:v>
                </c:pt>
                <c:pt idx="242">
                  <c:v>3</c:v>
                </c:pt>
                <c:pt idx="243">
                  <c:v>3</c:v>
                </c:pt>
                <c:pt idx="244">
                  <c:v>3</c:v>
                </c:pt>
                <c:pt idx="245">
                  <c:v>3</c:v>
                </c:pt>
                <c:pt idx="246">
                  <c:v>3</c:v>
                </c:pt>
                <c:pt idx="247">
                  <c:v>3</c:v>
                </c:pt>
                <c:pt idx="248">
                  <c:v>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4-22C2-4CD0-974A-6CE9741CBAB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40218944"/>
        <c:axId val="240218384"/>
      </c:lineChart>
      <c:dateAx>
        <c:axId val="240218944"/>
        <c:scaling>
          <c:orientation val="minMax"/>
          <c:max val="44075"/>
          <c:min val="41883"/>
        </c:scaling>
        <c:delete val="0"/>
        <c:axPos val="b"/>
        <c:numFmt formatCode="mmm\-yy" sourceLinked="1"/>
        <c:majorTickMark val="out"/>
        <c:minorTickMark val="none"/>
        <c:tickLblPos val="low"/>
        <c:txPr>
          <a:bodyPr rot="-5400000" vert="horz"/>
          <a:lstStyle/>
          <a:p>
            <a:pPr>
              <a:defRPr sz="1600"/>
            </a:pPr>
            <a:endParaRPr lang="en-US"/>
          </a:p>
        </c:txPr>
        <c:crossAx val="240218384"/>
        <c:crosses val="autoZero"/>
        <c:auto val="1"/>
        <c:lblOffset val="100"/>
        <c:baseTimeUnit val="months"/>
        <c:majorUnit val="6"/>
        <c:majorTimeUnit val="months"/>
      </c:dateAx>
      <c:valAx>
        <c:axId val="240218384"/>
        <c:scaling>
          <c:orientation val="minMax"/>
        </c:scaling>
        <c:delete val="0"/>
        <c:axPos val="l"/>
        <c:numFmt formatCode="0" sourceLinked="0"/>
        <c:majorTickMark val="out"/>
        <c:minorTickMark val="none"/>
        <c:tickLblPos val="nextTo"/>
        <c:txPr>
          <a:bodyPr/>
          <a:lstStyle/>
          <a:p>
            <a:pPr>
              <a:defRPr sz="1600"/>
            </a:pPr>
            <a:endParaRPr lang="en-US"/>
          </a:p>
        </c:txPr>
        <c:crossAx val="240218944"/>
        <c:crosses val="autoZero"/>
        <c:crossBetween val="midCat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6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7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8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9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1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21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5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6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7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8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9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drawing1.xml.rels><?xml version="1.0" encoding="UTF-8" standalone="yes"?>
<Relationships xmlns="http://schemas.openxmlformats.org/package/2006/relationships"><Relationship Id="rId1" Type="http://schemas.openxmlformats.org/officeDocument/2006/relationships/image" Target="../media/image22.png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5.wmf"/><Relationship Id="rId4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20497</cdr:x>
      <cdr:y>0.03101</cdr:y>
    </cdr:from>
    <cdr:to>
      <cdr:x>0.80792</cdr:x>
      <cdr:y>0.17167</cdr:y>
    </cdr:to>
    <cdr:pic>
      <cdr:nvPicPr>
        <cdr:cNvPr id="2" name="chart">
          <a:extLst xmlns:a="http://schemas.openxmlformats.org/drawingml/2006/main">
            <a:ext uri="{FF2B5EF4-FFF2-40B4-BE49-F238E27FC236}">
              <a16:creationId xmlns:a16="http://schemas.microsoft.com/office/drawing/2014/main" id="{21492933-5702-4F09-BC0F-16E8E2B0F4FF}"/>
            </a:ext>
          </a:extLst>
        </cdr:cNvPr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1"/>
        <a:stretch xmlns:a="http://schemas.openxmlformats.org/drawingml/2006/main">
          <a:fillRect/>
        </a:stretch>
      </cdr:blipFill>
      <cdr:spPr>
        <a:xfrm xmlns:a="http://schemas.openxmlformats.org/drawingml/2006/main">
          <a:off x="1347107" y="108858"/>
          <a:ext cx="3962743" cy="493819"/>
        </a:xfrm>
        <a:prstGeom xmlns:a="http://schemas.openxmlformats.org/drawingml/2006/main" prst="rect">
          <a:avLst/>
        </a:prstGeom>
      </cdr:spPr>
    </cdr:pic>
  </cdr:relSizeAnchor>
</c:userShapes>
</file>

<file path=ppt/drawings/drawing2.xml><?xml version="1.0" encoding="utf-8"?>
<c:userShapes xmlns:c="http://schemas.openxmlformats.org/drawingml/2006/chart">
  <cdr:relSizeAnchor xmlns:cdr="http://schemas.openxmlformats.org/drawingml/2006/chartDrawing">
    <cdr:from>
      <cdr:x>0.03538</cdr:x>
      <cdr:y>0</cdr:y>
    </cdr:from>
    <cdr:to>
      <cdr:x>0.96462</cdr:x>
      <cdr:y>0.16572</cdr:y>
    </cdr:to>
    <cdr:sp macro="" textlink="">
      <cdr:nvSpPr>
        <cdr:cNvPr id="2" name="4 Título"/>
        <cdr:cNvSpPr txBox="1">
          <a:spLocks xmlns:a="http://schemas.openxmlformats.org/drawingml/2006/main"/>
        </cdr:cNvSpPr>
      </cdr:nvSpPr>
      <cdr:spPr>
        <a:xfrm xmlns:a="http://schemas.openxmlformats.org/drawingml/2006/main">
          <a:off x="305759" y="-260648"/>
          <a:ext cx="8029441" cy="96658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/>
        <a:lstStyle xmlns:a="http://schemas.openxmlformats.org/drawingml/2006/main">
          <a:defPPr>
            <a:defRPr lang="es-CO"/>
          </a:defPPr>
          <a:lvl1pPr marL="0" algn="l" defTabSz="914400" rtl="0" eaLnBrk="1" latinLnBrk="0" hangingPunct="1">
            <a:defRPr sz="1800" kern="1200">
              <a:solidFill>
                <a:sysClr val="windowText" lastClr="000000"/>
              </a:solidFill>
              <a:latin typeface="Calibri"/>
            </a:defRPr>
          </a:lvl1pPr>
          <a:lvl2pPr marL="457200" algn="l" defTabSz="914400" rtl="0" eaLnBrk="1" latinLnBrk="0" hangingPunct="1">
            <a:defRPr sz="1800" kern="1200">
              <a:solidFill>
                <a:sysClr val="windowText" lastClr="000000"/>
              </a:solidFill>
              <a:latin typeface="Calibri"/>
            </a:defRPr>
          </a:lvl2pPr>
          <a:lvl3pPr marL="914400" algn="l" defTabSz="914400" rtl="0" eaLnBrk="1" latinLnBrk="0" hangingPunct="1">
            <a:defRPr sz="1800" kern="1200">
              <a:solidFill>
                <a:sysClr val="windowText" lastClr="000000"/>
              </a:solidFill>
              <a:latin typeface="Calibri"/>
            </a:defRPr>
          </a:lvl3pPr>
          <a:lvl4pPr marL="1371600" algn="l" defTabSz="914400" rtl="0" eaLnBrk="1" latinLnBrk="0" hangingPunct="1">
            <a:defRPr sz="1800" kern="1200">
              <a:solidFill>
                <a:sysClr val="windowText" lastClr="000000"/>
              </a:solidFill>
              <a:latin typeface="Calibri"/>
            </a:defRPr>
          </a:lvl4pPr>
          <a:lvl5pPr marL="1828800" algn="l" defTabSz="914400" rtl="0" eaLnBrk="1" latinLnBrk="0" hangingPunct="1">
            <a:defRPr sz="1800" kern="1200">
              <a:solidFill>
                <a:sysClr val="windowText" lastClr="000000"/>
              </a:solidFill>
              <a:latin typeface="Calibri"/>
            </a:defRPr>
          </a:lvl5pPr>
          <a:lvl6pPr marL="2286000" algn="l" defTabSz="914400" rtl="0" eaLnBrk="1" latinLnBrk="0" hangingPunct="1">
            <a:defRPr sz="1800" kern="1200">
              <a:solidFill>
                <a:sysClr val="windowText" lastClr="000000"/>
              </a:solidFill>
              <a:latin typeface="Calibri"/>
            </a:defRPr>
          </a:lvl6pPr>
          <a:lvl7pPr marL="2743200" algn="l" defTabSz="914400" rtl="0" eaLnBrk="1" latinLnBrk="0" hangingPunct="1">
            <a:defRPr sz="1800" kern="1200">
              <a:solidFill>
                <a:sysClr val="windowText" lastClr="000000"/>
              </a:solidFill>
              <a:latin typeface="Calibri"/>
            </a:defRPr>
          </a:lvl7pPr>
          <a:lvl8pPr marL="3200400" algn="l" defTabSz="914400" rtl="0" eaLnBrk="1" latinLnBrk="0" hangingPunct="1">
            <a:defRPr sz="1800" kern="1200">
              <a:solidFill>
                <a:sysClr val="windowText" lastClr="000000"/>
              </a:solidFill>
              <a:latin typeface="Calibri"/>
            </a:defRPr>
          </a:lvl8pPr>
          <a:lvl9pPr marL="3657600" algn="l" defTabSz="914400" rtl="0" eaLnBrk="1" latinLnBrk="0" hangingPunct="1">
            <a:defRPr sz="1800" kern="1200">
              <a:solidFill>
                <a:sysClr val="windowText" lastClr="000000"/>
              </a:solidFill>
              <a:latin typeface="Calibri"/>
            </a:defRPr>
          </a:lvl9pPr>
        </a:lstStyle>
        <a:p xmlns:a="http://schemas.openxmlformats.org/drawingml/2006/main">
          <a:pPr lvl="0" algn="ctr" eaLnBrk="0" fontAlgn="base" hangingPunct="0">
            <a:spcBef>
              <a:spcPct val="0"/>
            </a:spcBef>
            <a:spcAft>
              <a:spcPct val="0"/>
            </a:spcAft>
            <a:defRPr/>
          </a:pPr>
          <a:endParaRPr lang="es-CO" sz="2800" b="1" dirty="0">
            <a:solidFill>
              <a:srgbClr val="000000"/>
            </a:solidFill>
            <a:latin typeface="CopprplGoth BT" panose="020E0605020203020404" pitchFamily="34" charset="0"/>
            <a:ea typeface="+mj-ea"/>
            <a:cs typeface="+mj-cs"/>
          </a:endParaRPr>
        </a:p>
      </cdr:txBody>
    </cdr:sp>
  </cdr:relSizeAnchor>
</c:userShape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encabezad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CO"/>
          </a:p>
        </p:txBody>
      </p:sp>
      <p:sp>
        <p:nvSpPr>
          <p:cNvPr id="3" name="Marcador de fech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652013D-92A9-4E76-9775-C55268B31870}" type="datetimeFigureOut">
              <a:rPr lang="es-CO" smtClean="0"/>
              <a:t>21/10/2020</a:t>
            </a:fld>
            <a:endParaRPr lang="es-CO"/>
          </a:p>
        </p:txBody>
      </p:sp>
      <p:sp>
        <p:nvSpPr>
          <p:cNvPr id="4" name="Marcador de imagen d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CO"/>
          </a:p>
        </p:txBody>
      </p:sp>
      <p:sp>
        <p:nvSpPr>
          <p:cNvPr id="5" name="Marcador de nota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O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CO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C058DFA-A87A-40F1-B1CA-A22D7AD140D5}" type="slidenum">
              <a:rPr lang="es-CO" smtClean="0"/>
              <a:t>‹#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128806745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" sz="5400" b="1" dirty="0"/>
              <a:t>Padre Julio Jairo Ceballos, Rector General y a Iván Montoya el Director de La Facultad de Economía, a los estudiantes, docentes y egresados.</a:t>
            </a:r>
            <a:endParaRPr lang="en-US" sz="5400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058DFA-A87A-40F1-B1CA-A22D7AD140D5}" type="slidenum">
              <a:rPr lang="es-CO" smtClean="0"/>
              <a:t>1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121474419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6738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s-CO" dirty="0"/>
              <a:t>Actualizado</a:t>
            </a:r>
            <a:r>
              <a:rPr lang="es-CO" baseline="0" dirty="0"/>
              <a:t> con el reporte LF de septiembre/2020.</a:t>
            </a:r>
            <a:endParaRPr lang="es-CO" dirty="0"/>
          </a:p>
          <a:p>
            <a:pPr eaLnBrk="1" hangingPunct="1"/>
            <a:endParaRPr lang="es-CO" dirty="0"/>
          </a:p>
        </p:txBody>
      </p:sp>
      <p:sp>
        <p:nvSpPr>
          <p:cNvPr id="116739" name="Slide Number Placeholder 3"/>
          <p:cNvSpPr txBox="1">
            <a:spLocks noGrp="1"/>
          </p:cNvSpPr>
          <p:nvPr/>
        </p:nvSpPr>
        <p:spPr bwMode="auto">
          <a:xfrm>
            <a:off x="3970739" y="8830685"/>
            <a:ext cx="3038145" cy="464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693" tIns="45846" rIns="91693" bIns="45846" anchor="b"/>
          <a:lstStyle/>
          <a:p>
            <a:pPr algn="r" defTabSz="916482">
              <a:spcBef>
                <a:spcPct val="50000"/>
              </a:spcBef>
            </a:pPr>
            <a:fld id="{B369C438-8B44-4CE8-BF0E-9126CD6D4DC4}" type="slidenum">
              <a:rPr lang="es-ES" sz="1200">
                <a:latin typeface="Times New Roman" pitchFamily="18" charset="0"/>
              </a:rPr>
              <a:pPr algn="r" defTabSz="916482">
                <a:spcBef>
                  <a:spcPct val="50000"/>
                </a:spcBef>
              </a:pPr>
              <a:t>21</a:t>
            </a:fld>
            <a:endParaRPr lang="es-ES" sz="120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747637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8BB428F-DC60-4558-87C7-4B8A2EE1F9E2}" type="slidenum">
              <a:rPr lang="es-ES" smtClean="0"/>
              <a:pPr>
                <a:defRPr/>
              </a:pPr>
              <a:t>26</a:t>
            </a:fld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338751608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2465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06400" y="696913"/>
            <a:ext cx="6197600" cy="3487737"/>
          </a:xfrm>
          <a:ln/>
        </p:spPr>
      </p:sp>
      <p:sp>
        <p:nvSpPr>
          <p:cNvPr id="1342466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 lIns="91383" tIns="45695" rIns="91383" bIns="45695"/>
          <a:lstStyle/>
          <a:p>
            <a:pPr eaLnBrk="1" hangingPunct="1"/>
            <a:r>
              <a:rPr lang="es-CO" dirty="0"/>
              <a:t>Fuente: Balanza</a:t>
            </a:r>
            <a:r>
              <a:rPr lang="es-CO" baseline="0" dirty="0"/>
              <a:t> Cambiaria de la página WEB</a:t>
            </a:r>
            <a:endParaRPr lang="es-CO" dirty="0"/>
          </a:p>
        </p:txBody>
      </p:sp>
      <p:sp>
        <p:nvSpPr>
          <p:cNvPr id="1342467" name="Slide Number Placeholder 3"/>
          <p:cNvSpPr txBox="1">
            <a:spLocks noGrp="1"/>
          </p:cNvSpPr>
          <p:nvPr/>
        </p:nvSpPr>
        <p:spPr bwMode="auto">
          <a:xfrm>
            <a:off x="3970938" y="8829580"/>
            <a:ext cx="3037840" cy="465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383" tIns="45695" rIns="91383" bIns="45695" anchor="b"/>
          <a:lstStyle/>
          <a:p>
            <a:pPr algn="r" defTabSz="914141"/>
            <a:fld id="{992410DC-A030-4580-8D99-5F80F8530372}" type="slidenum">
              <a:rPr lang="es-ES" sz="1200">
                <a:latin typeface="Times New Roman" pitchFamily="18" charset="0"/>
              </a:rPr>
              <a:pPr algn="r" defTabSz="914141"/>
              <a:t>29</a:t>
            </a:fld>
            <a:endParaRPr lang="es-ES" sz="120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834164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7" name="Rectangle 7"/>
          <p:cNvSpPr txBox="1">
            <a:spLocks noGrp="1" noChangeArrowheads="1"/>
          </p:cNvSpPr>
          <p:nvPr/>
        </p:nvSpPr>
        <p:spPr bwMode="auto">
          <a:xfrm>
            <a:off x="3970741" y="8830686"/>
            <a:ext cx="3038145" cy="464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659" tIns="45830" rIns="91659" bIns="45830" anchor="b"/>
          <a:lstStyle/>
          <a:p>
            <a:pPr algn="r" defTabSz="916406">
              <a:spcBef>
                <a:spcPct val="50000"/>
              </a:spcBef>
            </a:pPr>
            <a:fld id="{A3F69FCD-949C-47A2-A3D8-75B7AE2A795C}" type="slidenum">
              <a:rPr lang="es-ES" sz="1100">
                <a:latin typeface="Times New Roman" pitchFamily="18" charset="0"/>
              </a:rPr>
              <a:pPr algn="r" defTabSz="916406">
                <a:spcBef>
                  <a:spcPct val="50000"/>
                </a:spcBef>
              </a:pPr>
              <a:t>36</a:t>
            </a:fld>
            <a:endParaRPr lang="es-ES" sz="1100" dirty="0">
              <a:latin typeface="Times New Roman" pitchFamily="18" charset="0"/>
            </a:endParaRPr>
          </a:p>
        </p:txBody>
      </p:sp>
      <p:sp>
        <p:nvSpPr>
          <p:cNvPr id="1320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209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 lIns="91643" tIns="45819" rIns="91643" bIns="45819"/>
          <a:lstStyle/>
          <a:p>
            <a:r>
              <a:rPr lang="es-ES" dirty="0"/>
              <a:t>Actualizado al 2/octubre/2020.</a:t>
            </a:r>
          </a:p>
          <a:p>
            <a:r>
              <a:rPr lang="es-ES" dirty="0"/>
              <a:t>CARPETA: </a:t>
            </a:r>
            <a:r>
              <a:rPr lang="es-ES" dirty="0" err="1"/>
              <a:t>Bloomberg</a:t>
            </a:r>
            <a:r>
              <a:rPr lang="es-ES" baseline="0" dirty="0"/>
              <a:t> OA/Cano</a:t>
            </a:r>
          </a:p>
          <a:p>
            <a:r>
              <a:rPr lang="es-ES" baseline="0" dirty="0"/>
              <a:t>Archivo: Spread Interbancario desarrollados</a:t>
            </a:r>
          </a:p>
          <a:p>
            <a:r>
              <a:rPr lang="es-ES" baseline="0" dirty="0"/>
              <a:t>Hoja: TED Spread</a:t>
            </a:r>
          </a:p>
          <a:p>
            <a:pPr eaLnBrk="1" hangingPunct="1"/>
            <a:endParaRPr lang="es-ES" dirty="0"/>
          </a:p>
        </p:txBody>
      </p:sp>
      <p:sp>
        <p:nvSpPr>
          <p:cNvPr id="132100" name="Slide Number Placeholder 3"/>
          <p:cNvSpPr txBox="1">
            <a:spLocks noGrp="1"/>
          </p:cNvSpPr>
          <p:nvPr/>
        </p:nvSpPr>
        <p:spPr bwMode="auto">
          <a:xfrm>
            <a:off x="3970741" y="8830686"/>
            <a:ext cx="3038145" cy="464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643" tIns="45819" rIns="91643" bIns="45819" anchor="b"/>
          <a:lstStyle/>
          <a:p>
            <a:pPr algn="r" defTabSz="916406">
              <a:spcBef>
                <a:spcPct val="50000"/>
              </a:spcBef>
            </a:pPr>
            <a:fld id="{D8EE3586-8A1E-46CF-AE4E-B6F5EED60DCB}" type="slidenum">
              <a:rPr lang="es-ES" sz="1100">
                <a:latin typeface="Times New Roman" pitchFamily="18" charset="0"/>
              </a:rPr>
              <a:pPr algn="r" defTabSz="916406">
                <a:spcBef>
                  <a:spcPct val="50000"/>
                </a:spcBef>
              </a:pPr>
              <a:t>36</a:t>
            </a:fld>
            <a:endParaRPr lang="es-ES" sz="110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442546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Actualizado</a:t>
            </a:r>
            <a:r>
              <a:rPr lang="en-US" baseline="0" dirty="0"/>
              <a:t> al 16/</a:t>
            </a:r>
            <a:r>
              <a:rPr lang="en-US" baseline="0" dirty="0" err="1"/>
              <a:t>octubre</a:t>
            </a:r>
            <a:r>
              <a:rPr lang="en-US" baseline="0" dirty="0"/>
              <a:t>/2020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8BB428F-DC60-4558-87C7-4B8A2EE1F9E2}" type="slidenum">
              <a:rPr lang="es-ES" smtClean="0">
                <a:solidFill>
                  <a:prstClr val="black"/>
                </a:solidFill>
              </a:rPr>
              <a:pPr>
                <a:defRPr/>
              </a:pPr>
              <a:t>37</a:t>
            </a:fld>
            <a:endParaRPr lang="es-E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117445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058DFA-A87A-40F1-B1CA-A22D7AD140D5}" type="slidenum">
              <a:rPr lang="es-CO" smtClean="0"/>
              <a:t>41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7075160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B8266F-1E57-F04E-82A6-96A4F6CABAD8}" type="slidenum">
              <a:rPr lang="es-ES" smtClean="0"/>
              <a:t>‹#›</a:t>
            </a:fld>
            <a:endParaRPr lang="es-ES"/>
          </a:p>
        </p:txBody>
      </p:sp>
      <p:sp>
        <p:nvSpPr>
          <p:cNvPr id="7" name="Rectangle 7"/>
          <p:cNvSpPr/>
          <p:nvPr userDrawn="1"/>
        </p:nvSpPr>
        <p:spPr>
          <a:xfrm>
            <a:off x="11224260" y="0"/>
            <a:ext cx="975360" cy="6858000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6"/>
          <p:cNvSpPr/>
          <p:nvPr userDrawn="1"/>
        </p:nvSpPr>
        <p:spPr>
          <a:xfrm>
            <a:off x="0" y="0"/>
            <a:ext cx="4572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9" name="Imagen 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4307" y="1851056"/>
            <a:ext cx="1052736" cy="1052736"/>
          </a:xfrm>
          <a:prstGeom prst="rect">
            <a:avLst/>
          </a:prstGeom>
        </p:spPr>
      </p:pic>
      <p:sp>
        <p:nvSpPr>
          <p:cNvPr id="10" name="Title 1"/>
          <p:cNvSpPr>
            <a:spLocks noGrp="1"/>
          </p:cNvSpPr>
          <p:nvPr>
            <p:ph type="ctrTitle"/>
          </p:nvPr>
        </p:nvSpPr>
        <p:spPr>
          <a:xfrm>
            <a:off x="1271464" y="758952"/>
            <a:ext cx="9408728" cy="3750168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5400" baseline="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Subtitle 2"/>
          <p:cNvSpPr>
            <a:spLocks noGrp="1"/>
          </p:cNvSpPr>
          <p:nvPr>
            <p:ph type="subTitle" idx="1"/>
          </p:nvPr>
        </p:nvSpPr>
        <p:spPr>
          <a:xfrm>
            <a:off x="1271464" y="4869160"/>
            <a:ext cx="9408728" cy="1623080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spcAft>
                <a:spcPts val="0"/>
              </a:spcAft>
              <a:buNone/>
              <a:defRPr sz="1800" b="1" spc="30" baseline="0">
                <a:solidFill>
                  <a:schemeClr val="tx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20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cxnSp>
        <p:nvCxnSpPr>
          <p:cNvPr id="12" name="Conector recto 11"/>
          <p:cNvCxnSpPr/>
          <p:nvPr userDrawn="1"/>
        </p:nvCxnSpPr>
        <p:spPr>
          <a:xfrm>
            <a:off x="1417668" y="4725144"/>
            <a:ext cx="7054596" cy="0"/>
          </a:xfrm>
          <a:prstGeom prst="line">
            <a:avLst/>
          </a:prstGeom>
          <a:ln w="15875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868416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>
          <a:xfrm>
            <a:off x="-1" y="5105400"/>
            <a:ext cx="11223812" cy="1752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914400" y="5257800"/>
            <a:ext cx="9982200" cy="914400"/>
          </a:xfrm>
        </p:spPr>
        <p:txBody>
          <a:bodyPr anchor="b">
            <a:normAutofit/>
          </a:bodyPr>
          <a:lstStyle>
            <a:lvl1pPr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2"/>
            <a:ext cx="11292840" cy="5128923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1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6108591"/>
            <a:ext cx="9982200" cy="597011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400">
                <a:solidFill>
                  <a:schemeClr val="accent1">
                    <a:lumMod val="20000"/>
                    <a:lumOff val="8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>
          <a:xfrm rot="16200000">
            <a:off x="10759442" y="998538"/>
            <a:ext cx="1904999" cy="365125"/>
          </a:xfrm>
          <a:prstGeom prst="rect">
            <a:avLst/>
          </a:prstGeom>
        </p:spPr>
        <p:txBody>
          <a:bodyPr/>
          <a:lstStyle>
            <a:lvl1pPr algn="r">
              <a:defRPr sz="900">
                <a:solidFill>
                  <a:schemeClr val="accent5"/>
                </a:solidFill>
                <a:latin typeface="Candara"/>
                <a:cs typeface="Candara"/>
              </a:defRPr>
            </a:lvl1pPr>
          </a:lstStyle>
          <a:p>
            <a:endParaRPr lang="es-E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1254740" y="6172202"/>
            <a:ext cx="914400" cy="593725"/>
          </a:xfrm>
          <a:prstGeom prst="rect">
            <a:avLst/>
          </a:prstGeom>
        </p:spPr>
        <p:txBody>
          <a:bodyPr>
            <a:normAutofit/>
          </a:bodyPr>
          <a:lstStyle>
            <a:lvl1pPr algn="ctr">
              <a:defRPr sz="1800">
                <a:solidFill>
                  <a:srgbClr val="92D050"/>
                </a:solidFill>
                <a:latin typeface="Candara"/>
                <a:cs typeface="Candara"/>
              </a:defRPr>
            </a:lvl1pPr>
          </a:lstStyle>
          <a:p>
            <a:fld id="{746FD205-8D79-439C-A802-2377436AEC8A}" type="slidenum">
              <a:rPr lang="es-CO" smtClean="0"/>
              <a:pPr/>
              <a:t>‹#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37710223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ítulo + texto vertical + obje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79376" y="457202"/>
            <a:ext cx="3200400" cy="1600197"/>
          </a:xfrm>
        </p:spPr>
        <p:txBody>
          <a:bodyPr anchor="b">
            <a:normAutofit/>
          </a:bodyPr>
          <a:lstStyle>
            <a:lvl1pPr>
              <a:defRPr sz="2800" b="0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007769" y="476672"/>
            <a:ext cx="6575566" cy="5472608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479376" y="2099736"/>
            <a:ext cx="3200400" cy="3810001"/>
          </a:xfrm>
        </p:spPr>
        <p:txBody>
          <a:bodyPr>
            <a:normAutofit/>
          </a:bodyPr>
          <a:lstStyle>
            <a:lvl1pPr marL="0" indent="0">
              <a:lnSpc>
                <a:spcPct val="114000"/>
              </a:lnSpc>
              <a:spcBef>
                <a:spcPts val="800"/>
              </a:spcBef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>
          <a:xfrm rot="16200000">
            <a:off x="10759442" y="998538"/>
            <a:ext cx="1904999" cy="365125"/>
          </a:xfrm>
          <a:prstGeom prst="rect">
            <a:avLst/>
          </a:prstGeom>
        </p:spPr>
        <p:txBody>
          <a:bodyPr/>
          <a:lstStyle>
            <a:lvl1pPr algn="r">
              <a:defRPr sz="900">
                <a:solidFill>
                  <a:schemeClr val="accent5"/>
                </a:solidFill>
                <a:latin typeface="Candara"/>
                <a:cs typeface="Candara"/>
              </a:defRPr>
            </a:lvl1pPr>
          </a:lstStyle>
          <a:p>
            <a:endParaRPr lang="es-E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1254740" y="6172202"/>
            <a:ext cx="914400" cy="593725"/>
          </a:xfrm>
          <a:prstGeom prst="rect">
            <a:avLst/>
          </a:prstGeom>
        </p:spPr>
        <p:txBody>
          <a:bodyPr>
            <a:normAutofit/>
          </a:bodyPr>
          <a:lstStyle>
            <a:lvl1pPr algn="ctr">
              <a:defRPr sz="1800">
                <a:solidFill>
                  <a:srgbClr val="92D050"/>
                </a:solidFill>
                <a:latin typeface="Candara"/>
                <a:cs typeface="Candara"/>
              </a:defRPr>
            </a:lvl1pPr>
          </a:lstStyle>
          <a:p>
            <a:fld id="{746FD205-8D79-439C-A802-2377436AEC8A}" type="slidenum">
              <a:rPr lang="es-CO" smtClean="0"/>
              <a:pPr/>
              <a:t>‹#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347143569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olo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Marcador de fecha 3"/>
          <p:cNvSpPr>
            <a:spLocks noGrp="1"/>
          </p:cNvSpPr>
          <p:nvPr>
            <p:ph type="dt" sz="half" idx="2"/>
          </p:nvPr>
        </p:nvSpPr>
        <p:spPr>
          <a:xfrm rot="16200000">
            <a:off x="10370557" y="1514106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r">
              <a:defRPr sz="900">
                <a:solidFill>
                  <a:schemeClr val="accent3"/>
                </a:solidFill>
                <a:latin typeface="Candara"/>
                <a:cs typeface="Candara"/>
              </a:defRPr>
            </a:lvl1pPr>
          </a:lstStyle>
          <a:p>
            <a:endParaRPr lang="es-ES"/>
          </a:p>
        </p:txBody>
      </p:sp>
      <p:sp>
        <p:nvSpPr>
          <p:cNvPr id="9" name="Marcador de número de diapositiva 5"/>
          <p:cNvSpPr>
            <a:spLocks noGrp="1"/>
          </p:cNvSpPr>
          <p:nvPr>
            <p:ph type="sldNum" sz="quarter" idx="4"/>
          </p:nvPr>
        </p:nvSpPr>
        <p:spPr>
          <a:xfrm>
            <a:off x="11301886" y="5899053"/>
            <a:ext cx="886939" cy="545824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ctr">
              <a:defRPr sz="1800">
                <a:solidFill>
                  <a:schemeClr val="accent3"/>
                </a:solidFill>
                <a:latin typeface="Candara"/>
                <a:cs typeface="Candara"/>
              </a:defRPr>
            </a:lvl1pPr>
          </a:lstStyle>
          <a:p>
            <a:fld id="{6EB8266F-1E57-F04E-82A6-96A4F6CABAD8}" type="slidenum">
              <a:rPr lang="es-ES" smtClean="0"/>
              <a:pPr/>
              <a:t>‹#›</a:t>
            </a:fld>
            <a:endParaRPr lang="es-ES" dirty="0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79376" y="231230"/>
            <a:ext cx="10801200" cy="1325562"/>
          </a:xfrm>
        </p:spPr>
        <p:txBody>
          <a:bodyPr anchor="t" anchorCtr="0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Marcador de texto 10"/>
          <p:cNvSpPr>
            <a:spLocks noGrp="1"/>
          </p:cNvSpPr>
          <p:nvPr>
            <p:ph type="body" sz="quarter" idx="13"/>
          </p:nvPr>
        </p:nvSpPr>
        <p:spPr>
          <a:xfrm>
            <a:off x="479425" y="6238006"/>
            <a:ext cx="10801151" cy="359346"/>
          </a:xfrm>
        </p:spPr>
        <p:txBody>
          <a:bodyPr>
            <a:noAutofit/>
          </a:bodyPr>
          <a:lstStyle>
            <a:lvl1pPr marL="0" indent="0">
              <a:buNone/>
              <a:defRPr sz="900"/>
            </a:lvl1pPr>
            <a:lvl2pPr>
              <a:defRPr sz="900"/>
            </a:lvl2pPr>
            <a:lvl3pPr>
              <a:defRPr sz="900"/>
            </a:lvl3pPr>
            <a:lvl4pPr>
              <a:defRPr sz="900"/>
            </a:lvl4pPr>
            <a:lvl5pPr marL="1097280" indent="0"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72779674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fecha 3"/>
          <p:cNvSpPr>
            <a:spLocks noGrp="1"/>
          </p:cNvSpPr>
          <p:nvPr>
            <p:ph type="dt" sz="half" idx="2"/>
          </p:nvPr>
        </p:nvSpPr>
        <p:spPr>
          <a:xfrm rot="16200000">
            <a:off x="10370557" y="1514106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r">
              <a:defRPr sz="900">
                <a:solidFill>
                  <a:schemeClr val="accent3"/>
                </a:solidFill>
                <a:latin typeface="Candara"/>
                <a:cs typeface="Candara"/>
              </a:defRPr>
            </a:lvl1pPr>
          </a:lstStyle>
          <a:p>
            <a:endParaRPr lang="es-ES"/>
          </a:p>
        </p:txBody>
      </p:sp>
      <p:sp>
        <p:nvSpPr>
          <p:cNvPr id="5" name="Marcador de número de diapositiva 5"/>
          <p:cNvSpPr>
            <a:spLocks noGrp="1"/>
          </p:cNvSpPr>
          <p:nvPr>
            <p:ph type="sldNum" sz="quarter" idx="4"/>
          </p:nvPr>
        </p:nvSpPr>
        <p:spPr>
          <a:xfrm>
            <a:off x="11301886" y="5899053"/>
            <a:ext cx="886939" cy="545824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ctr">
              <a:defRPr sz="1800">
                <a:solidFill>
                  <a:schemeClr val="accent3"/>
                </a:solidFill>
                <a:latin typeface="Candara"/>
                <a:cs typeface="Candara"/>
              </a:defRPr>
            </a:lvl1pPr>
          </a:lstStyle>
          <a:p>
            <a:fld id="{6EB8266F-1E57-F04E-82A6-96A4F6CABAD8}" type="slidenum">
              <a:rPr lang="es-ES" smtClean="0"/>
              <a:pPr/>
              <a:t>‹#›</a:t>
            </a:fld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223761364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ncabezado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261872" y="758952"/>
            <a:ext cx="9418320" cy="4041648"/>
          </a:xfrm>
        </p:spPr>
        <p:txBody>
          <a:bodyPr anchor="b">
            <a:normAutofit/>
          </a:bodyPr>
          <a:lstStyle>
            <a:lvl1pPr>
              <a:lnSpc>
                <a:spcPct val="85000"/>
              </a:lnSpc>
              <a:defRPr sz="6200" b="0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2"/>
          <p:cNvSpPr>
            <a:spLocks noGrp="1"/>
          </p:cNvSpPr>
          <p:nvPr>
            <p:ph type="body" idx="1"/>
          </p:nvPr>
        </p:nvSpPr>
        <p:spPr>
          <a:xfrm>
            <a:off x="1261872" y="4800600"/>
            <a:ext cx="9418320" cy="1691640"/>
          </a:xfrm>
        </p:spPr>
        <p:txBody>
          <a:bodyPr anchor="t"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Rectangle 6"/>
          <p:cNvSpPr/>
          <p:nvPr userDrawn="1"/>
        </p:nvSpPr>
        <p:spPr>
          <a:xfrm>
            <a:off x="0" y="0"/>
            <a:ext cx="4572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337666419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abla de contenido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 hasCustomPrompt="1"/>
          </p:nvPr>
        </p:nvSpPr>
        <p:spPr>
          <a:xfrm rot="16200000">
            <a:off x="312754" y="2946808"/>
            <a:ext cx="6094651" cy="1010366"/>
          </a:xfrm>
        </p:spPr>
        <p:txBody>
          <a:bodyPr>
            <a:noAutofit/>
          </a:bodyPr>
          <a:lstStyle>
            <a:lvl1pPr algn="ctr">
              <a:defRPr sz="4800"/>
            </a:lvl1pPr>
          </a:lstStyle>
          <a:p>
            <a:r>
              <a:rPr lang="es-ES" dirty="0"/>
              <a:t>HAGA CLIC PARA MODIFICAR EL ESTILO DE TÍTULO DEL PATRÓN</a:t>
            </a:r>
            <a:endParaRPr lang="en-US" dirty="0"/>
          </a:p>
        </p:txBody>
      </p:sp>
      <p:pic>
        <p:nvPicPr>
          <p:cNvPr id="19" name="Imagen 1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7604" y="3049119"/>
            <a:ext cx="792000" cy="79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158169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i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contenido"/>
          <p:cNvSpPr>
            <a:spLocks noGrp="1"/>
          </p:cNvSpPr>
          <p:nvPr>
            <p:ph/>
          </p:nvPr>
        </p:nvSpPr>
        <p:spPr>
          <a:xfrm>
            <a:off x="609441" y="274639"/>
            <a:ext cx="10969943" cy="5851525"/>
          </a:xfr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</p:spTree>
    <p:extLst>
      <p:ext uri="{BB962C8B-B14F-4D97-AF65-F5344CB8AC3E}">
        <p14:creationId xmlns:p14="http://schemas.microsoft.com/office/powerpoint/2010/main" val="173610089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</p:spTree>
    <p:extLst>
      <p:ext uri="{BB962C8B-B14F-4D97-AF65-F5344CB8AC3E}">
        <p14:creationId xmlns:p14="http://schemas.microsoft.com/office/powerpoint/2010/main" val="423903518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ítulo y 1 obje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Marcador de texto 10"/>
          <p:cNvSpPr>
            <a:spLocks noGrp="1"/>
          </p:cNvSpPr>
          <p:nvPr>
            <p:ph type="body" sz="quarter" idx="13"/>
          </p:nvPr>
        </p:nvSpPr>
        <p:spPr>
          <a:xfrm>
            <a:off x="479425" y="6238006"/>
            <a:ext cx="10801151" cy="359346"/>
          </a:xfrm>
        </p:spPr>
        <p:txBody>
          <a:bodyPr>
            <a:noAutofit/>
          </a:bodyPr>
          <a:lstStyle>
            <a:lvl1pPr marL="0" indent="0">
              <a:buNone/>
              <a:defRPr sz="900"/>
            </a:lvl1pPr>
            <a:lvl2pPr>
              <a:defRPr sz="900"/>
            </a:lvl2pPr>
            <a:lvl3pPr>
              <a:defRPr sz="900"/>
            </a:lvl3pPr>
            <a:lvl4pPr>
              <a:defRPr sz="900"/>
            </a:lvl4pPr>
            <a:lvl5pPr marL="1097280" indent="0">
              <a:buNone/>
              <a:defRPr sz="900"/>
            </a:lvl5pPr>
          </a:lstStyle>
          <a:p>
            <a:pPr lvl="0"/>
            <a:r>
              <a:rPr lang="es-ES_tradnl" dirty="0"/>
              <a:t>Haga clic para modificar el estilo de texto del patrón</a:t>
            </a: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79376" y="231230"/>
            <a:ext cx="10801200" cy="1325562"/>
          </a:xfrm>
        </p:spPr>
        <p:txBody>
          <a:bodyPr anchor="b" anchorCtr="0"/>
          <a:lstStyle/>
          <a:p>
            <a:r>
              <a:rPr lang="es-ES" dirty="0"/>
              <a:t>Haga clic para modificar el estilo de título del patrón</a:t>
            </a:r>
            <a:endParaRPr lang="en-US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79376" y="1828802"/>
            <a:ext cx="10801200" cy="4351337"/>
          </a:xfrm>
        </p:spPr>
        <p:txBody>
          <a:bodyPr/>
          <a:lstStyle/>
          <a:p>
            <a:pPr lvl="0"/>
            <a:r>
              <a:rPr lang="es-ES" dirty="0"/>
              <a:t>Haga clic para modificar el estilo de texto del patrón</a:t>
            </a:r>
          </a:p>
          <a:p>
            <a:pPr lvl="1"/>
            <a:r>
              <a:rPr lang="es-ES" dirty="0"/>
              <a:t>Segundo nivel</a:t>
            </a:r>
          </a:p>
          <a:p>
            <a:pPr lvl="2"/>
            <a:r>
              <a:rPr lang="es-ES" dirty="0"/>
              <a:t>Tercer nivel</a:t>
            </a:r>
          </a:p>
          <a:p>
            <a:pPr lvl="3"/>
            <a:r>
              <a:rPr lang="es-ES" dirty="0"/>
              <a:t>Cuarto nivel</a:t>
            </a:r>
          </a:p>
          <a:p>
            <a:pPr lvl="4"/>
            <a:r>
              <a:rPr lang="es-ES" dirty="0"/>
              <a:t>Quinto nivel</a:t>
            </a:r>
            <a:endParaRPr lang="en-US" dirty="0"/>
          </a:p>
        </p:txBody>
      </p:sp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>
          <a:xfrm rot="16200000">
            <a:off x="10759442" y="998538"/>
            <a:ext cx="1904999" cy="365125"/>
          </a:xfrm>
          <a:prstGeom prst="rect">
            <a:avLst/>
          </a:prstGeom>
        </p:spPr>
        <p:txBody>
          <a:bodyPr/>
          <a:lstStyle>
            <a:lvl1pPr algn="r">
              <a:defRPr sz="900">
                <a:solidFill>
                  <a:schemeClr val="accent5"/>
                </a:solidFill>
                <a:latin typeface="Candara"/>
                <a:cs typeface="Candara"/>
              </a:defRPr>
            </a:lvl1pPr>
          </a:lstStyle>
          <a:p>
            <a:endParaRPr lang="es-E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1254740" y="6172202"/>
            <a:ext cx="914400" cy="593725"/>
          </a:xfrm>
          <a:prstGeom prst="rect">
            <a:avLst/>
          </a:prstGeom>
        </p:spPr>
        <p:txBody>
          <a:bodyPr>
            <a:normAutofit/>
          </a:bodyPr>
          <a:lstStyle>
            <a:lvl1pPr algn="ctr">
              <a:defRPr sz="1800">
                <a:solidFill>
                  <a:srgbClr val="92D050"/>
                </a:solidFill>
                <a:latin typeface="Candara"/>
                <a:cs typeface="Candara"/>
              </a:defRPr>
            </a:lvl1pPr>
          </a:lstStyle>
          <a:p>
            <a:fld id="{746FD205-8D79-439C-A802-2377436AEC8A}" type="slidenum">
              <a:rPr lang="es-CO" smtClean="0"/>
              <a:pPr/>
              <a:t>‹#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420495612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dos objetos sin ti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2"/>
          <p:cNvSpPr>
            <a:spLocks noGrp="1"/>
          </p:cNvSpPr>
          <p:nvPr>
            <p:ph sz="half" idx="1"/>
          </p:nvPr>
        </p:nvSpPr>
        <p:spPr>
          <a:xfrm>
            <a:off x="479378" y="1289958"/>
            <a:ext cx="5263056" cy="4890182"/>
          </a:xfrm>
        </p:spPr>
        <p:txBody>
          <a:bodyPr/>
          <a:lstStyle>
            <a:lvl1pPr>
              <a:defRPr sz="1998"/>
            </a:lvl1pPr>
            <a:lvl2pPr>
              <a:defRPr sz="1798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s-ES" dirty="0"/>
              <a:t>Haga clic para modificar el estilo de texto del patrón</a:t>
            </a:r>
          </a:p>
          <a:p>
            <a:pPr lvl="1"/>
            <a:r>
              <a:rPr lang="es-ES" dirty="0"/>
              <a:t>Segundo nivel</a:t>
            </a:r>
          </a:p>
          <a:p>
            <a:pPr lvl="2"/>
            <a:r>
              <a:rPr lang="es-ES" dirty="0"/>
              <a:t>Tercer nivel</a:t>
            </a:r>
          </a:p>
          <a:p>
            <a:pPr lvl="3"/>
            <a:r>
              <a:rPr lang="es-ES" dirty="0"/>
              <a:t>Cuarto nivel</a:t>
            </a:r>
          </a:p>
          <a:p>
            <a:pPr lvl="4"/>
            <a:r>
              <a:rPr lang="es-ES" dirty="0"/>
              <a:t>Quinto nivel</a:t>
            </a:r>
            <a:endParaRPr lang="en-US" dirty="0"/>
          </a:p>
        </p:txBody>
      </p:sp>
      <p:sp>
        <p:nvSpPr>
          <p:cNvPr id="7" name="Content Placeholder 3"/>
          <p:cNvSpPr>
            <a:spLocks noGrp="1"/>
          </p:cNvSpPr>
          <p:nvPr>
            <p:ph sz="half" idx="2"/>
          </p:nvPr>
        </p:nvSpPr>
        <p:spPr>
          <a:xfrm>
            <a:off x="6096000" y="1289958"/>
            <a:ext cx="5256584" cy="4890181"/>
          </a:xfrm>
        </p:spPr>
        <p:txBody>
          <a:bodyPr/>
          <a:lstStyle>
            <a:lvl1pPr>
              <a:defRPr sz="1998"/>
            </a:lvl1pPr>
            <a:lvl2pPr>
              <a:defRPr sz="1798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s-ES" dirty="0"/>
              <a:t>Haga clic para modificar el estilo de texto del patrón</a:t>
            </a:r>
          </a:p>
          <a:p>
            <a:pPr lvl="1"/>
            <a:r>
              <a:rPr lang="es-ES" dirty="0"/>
              <a:t>Segundo nivel</a:t>
            </a:r>
          </a:p>
          <a:p>
            <a:pPr lvl="2"/>
            <a:r>
              <a:rPr lang="es-ES" dirty="0"/>
              <a:t>Tercer nivel</a:t>
            </a:r>
          </a:p>
          <a:p>
            <a:pPr lvl="3"/>
            <a:r>
              <a:rPr lang="es-ES" dirty="0"/>
              <a:t>Cuarto nivel</a:t>
            </a:r>
          </a:p>
          <a:p>
            <a:pPr lvl="4"/>
            <a:r>
              <a:rPr lang="es-ES" dirty="0"/>
              <a:t>Quinto nivel</a:t>
            </a:r>
            <a:endParaRPr lang="en-US" dirty="0"/>
          </a:p>
        </p:txBody>
      </p:sp>
      <p:sp>
        <p:nvSpPr>
          <p:cNvPr id="11" name="Text Placeholder 2"/>
          <p:cNvSpPr>
            <a:spLocks noGrp="1"/>
          </p:cNvSpPr>
          <p:nvPr>
            <p:ph type="body" idx="13"/>
          </p:nvPr>
        </p:nvSpPr>
        <p:spPr>
          <a:xfrm>
            <a:off x="479378" y="327738"/>
            <a:ext cx="5256584" cy="576064"/>
          </a:xfrm>
        </p:spPr>
        <p:txBody>
          <a:bodyPr anchor="b" anchorCtr="0">
            <a:normAutofit/>
          </a:bodyPr>
          <a:lstStyle>
            <a:lvl1pPr marL="0" indent="0">
              <a:spcBef>
                <a:spcPts val="0"/>
              </a:spcBef>
              <a:buNone/>
              <a:defRPr sz="1998" b="0">
                <a:solidFill>
                  <a:schemeClr val="accent5"/>
                </a:solidFill>
              </a:defRPr>
            </a:lvl1pPr>
            <a:lvl2pPr marL="456926" indent="0">
              <a:buNone/>
              <a:defRPr sz="1998" b="1"/>
            </a:lvl2pPr>
            <a:lvl3pPr marL="913852" indent="0">
              <a:buNone/>
              <a:defRPr sz="1798" b="1"/>
            </a:lvl3pPr>
            <a:lvl4pPr marL="1370778" indent="0">
              <a:buNone/>
              <a:defRPr sz="1600" b="1"/>
            </a:lvl4pPr>
            <a:lvl5pPr marL="1827703" indent="0">
              <a:buNone/>
              <a:defRPr sz="1600" b="1"/>
            </a:lvl5pPr>
            <a:lvl6pPr marL="2284628" indent="0">
              <a:buNone/>
              <a:defRPr sz="1600" b="1"/>
            </a:lvl6pPr>
            <a:lvl7pPr marL="2741554" indent="0">
              <a:buNone/>
              <a:defRPr sz="1600" b="1"/>
            </a:lvl7pPr>
            <a:lvl8pPr marL="3198480" indent="0">
              <a:buNone/>
              <a:defRPr sz="1600" b="1"/>
            </a:lvl8pPr>
            <a:lvl9pPr marL="3655406" indent="0">
              <a:buNone/>
              <a:defRPr sz="1600" b="1"/>
            </a:lvl9pPr>
          </a:lstStyle>
          <a:p>
            <a:pPr lvl="0"/>
            <a:r>
              <a:rPr lang="es-ES" dirty="0"/>
              <a:t>Haga clic para modificar el estilo de texto del patrón</a:t>
            </a:r>
          </a:p>
        </p:txBody>
      </p:sp>
      <p:sp>
        <p:nvSpPr>
          <p:cNvPr id="12" name="Text Placeholder 2"/>
          <p:cNvSpPr>
            <a:spLocks noGrp="1"/>
          </p:cNvSpPr>
          <p:nvPr>
            <p:ph type="body" idx="14"/>
          </p:nvPr>
        </p:nvSpPr>
        <p:spPr>
          <a:xfrm>
            <a:off x="6096000" y="327738"/>
            <a:ext cx="5256584" cy="576064"/>
          </a:xfrm>
        </p:spPr>
        <p:txBody>
          <a:bodyPr anchor="b" anchorCtr="0">
            <a:normAutofit/>
          </a:bodyPr>
          <a:lstStyle>
            <a:lvl1pPr marL="0" indent="0">
              <a:spcBef>
                <a:spcPts val="0"/>
              </a:spcBef>
              <a:buNone/>
              <a:defRPr sz="1998" b="0">
                <a:solidFill>
                  <a:schemeClr val="accent5"/>
                </a:solidFill>
              </a:defRPr>
            </a:lvl1pPr>
            <a:lvl2pPr marL="456926" indent="0">
              <a:buNone/>
              <a:defRPr sz="1998" b="1"/>
            </a:lvl2pPr>
            <a:lvl3pPr marL="913852" indent="0">
              <a:buNone/>
              <a:defRPr sz="1798" b="1"/>
            </a:lvl3pPr>
            <a:lvl4pPr marL="1370778" indent="0">
              <a:buNone/>
              <a:defRPr sz="1600" b="1"/>
            </a:lvl4pPr>
            <a:lvl5pPr marL="1827703" indent="0">
              <a:buNone/>
              <a:defRPr sz="1600" b="1"/>
            </a:lvl5pPr>
            <a:lvl6pPr marL="2284628" indent="0">
              <a:buNone/>
              <a:defRPr sz="1600" b="1"/>
            </a:lvl6pPr>
            <a:lvl7pPr marL="2741554" indent="0">
              <a:buNone/>
              <a:defRPr sz="1600" b="1"/>
            </a:lvl7pPr>
            <a:lvl8pPr marL="3198480" indent="0">
              <a:buNone/>
              <a:defRPr sz="1600" b="1"/>
            </a:lvl8pPr>
            <a:lvl9pPr marL="3655406" indent="0">
              <a:buNone/>
              <a:defRPr sz="1600" b="1"/>
            </a:lvl9pPr>
          </a:lstStyle>
          <a:p>
            <a:pPr lvl="0"/>
            <a:r>
              <a:rPr lang="es-ES" dirty="0"/>
              <a:t>Haga clic para modificar el estilo de texto del patrón</a:t>
            </a:r>
          </a:p>
        </p:txBody>
      </p:sp>
      <p:sp>
        <p:nvSpPr>
          <p:cNvPr id="13" name="Marcador de texto 10"/>
          <p:cNvSpPr>
            <a:spLocks noGrp="1"/>
          </p:cNvSpPr>
          <p:nvPr>
            <p:ph type="body" sz="quarter" idx="15"/>
          </p:nvPr>
        </p:nvSpPr>
        <p:spPr>
          <a:xfrm>
            <a:off x="479427" y="6238006"/>
            <a:ext cx="8784927" cy="359346"/>
          </a:xfrm>
        </p:spPr>
        <p:txBody>
          <a:bodyPr>
            <a:noAutofit/>
          </a:bodyPr>
          <a:lstStyle>
            <a:lvl1pPr marL="0" indent="0">
              <a:buNone/>
              <a:defRPr sz="900"/>
            </a:lvl1pPr>
            <a:lvl2pPr>
              <a:defRPr sz="900"/>
            </a:lvl2pPr>
            <a:lvl3pPr>
              <a:defRPr sz="900"/>
            </a:lvl3pPr>
            <a:lvl4pPr>
              <a:defRPr sz="900"/>
            </a:lvl4pPr>
            <a:lvl5pPr marL="1096622" indent="0">
              <a:buNone/>
              <a:defRPr sz="900"/>
            </a:lvl5pPr>
          </a:lstStyle>
          <a:p>
            <a:pPr lvl="0"/>
            <a:r>
              <a:rPr lang="es-ES_tradnl" dirty="0"/>
              <a:t>Haga clic para modificar el estilo de texto del patrón</a:t>
            </a:r>
          </a:p>
        </p:txBody>
      </p:sp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>
          <a:xfrm rot="16200000">
            <a:off x="10759444" y="998540"/>
            <a:ext cx="1904999" cy="365125"/>
          </a:xfrm>
          <a:prstGeom prst="rect">
            <a:avLst/>
          </a:prstGeom>
        </p:spPr>
        <p:txBody>
          <a:bodyPr/>
          <a:lstStyle>
            <a:lvl1pPr algn="r">
              <a:defRPr sz="900">
                <a:solidFill>
                  <a:schemeClr val="accent5"/>
                </a:solidFill>
                <a:latin typeface="Candara"/>
                <a:cs typeface="Candara"/>
              </a:defRPr>
            </a:lvl1pPr>
          </a:lstStyle>
          <a:p>
            <a:fld id="{075BA6BE-7F97-411F-9CC5-5AB35133F2B3}" type="datetime1">
              <a:rPr lang="es-CO" smtClean="0">
                <a:solidFill>
                  <a:srgbClr val="92D050"/>
                </a:solidFill>
              </a:rPr>
              <a:pPr/>
              <a:t>21/10/2020</a:t>
            </a:fld>
            <a:endParaRPr lang="es-ES">
              <a:solidFill>
                <a:srgbClr val="92D050"/>
              </a:solidFill>
            </a:endParaRPr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1254740" y="6172206"/>
            <a:ext cx="914400" cy="593725"/>
          </a:xfrm>
          <a:prstGeom prst="rect">
            <a:avLst/>
          </a:prstGeom>
        </p:spPr>
        <p:txBody>
          <a:bodyPr>
            <a:normAutofit/>
          </a:bodyPr>
          <a:lstStyle>
            <a:lvl1pPr algn="ctr">
              <a:defRPr sz="1798">
                <a:solidFill>
                  <a:srgbClr val="92D050"/>
                </a:solidFill>
                <a:latin typeface="Candara"/>
                <a:cs typeface="Candara"/>
              </a:defRPr>
            </a:lvl1pPr>
          </a:lstStyle>
          <a:p>
            <a:fld id="{746FD205-8D79-439C-A802-2377436AEC8A}" type="slidenum">
              <a:rPr lang="es-CO" smtClean="0"/>
              <a:pPr/>
              <a:t>‹#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1081299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Marcador de texto 10"/>
          <p:cNvSpPr>
            <a:spLocks noGrp="1"/>
          </p:cNvSpPr>
          <p:nvPr>
            <p:ph type="body" sz="quarter" idx="13"/>
          </p:nvPr>
        </p:nvSpPr>
        <p:spPr>
          <a:xfrm>
            <a:off x="479425" y="6238006"/>
            <a:ext cx="10801151" cy="359346"/>
          </a:xfrm>
        </p:spPr>
        <p:txBody>
          <a:bodyPr>
            <a:noAutofit/>
          </a:bodyPr>
          <a:lstStyle>
            <a:lvl1pPr marL="0" indent="0">
              <a:buNone/>
              <a:defRPr sz="900"/>
            </a:lvl1pPr>
            <a:lvl2pPr>
              <a:defRPr sz="900"/>
            </a:lvl2pPr>
            <a:lvl3pPr>
              <a:defRPr sz="900"/>
            </a:lvl3pPr>
            <a:lvl4pPr>
              <a:defRPr sz="900"/>
            </a:lvl4pPr>
            <a:lvl5pPr marL="1097280" indent="0"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79376" y="231230"/>
            <a:ext cx="10801200" cy="1325562"/>
          </a:xfrm>
        </p:spPr>
        <p:txBody>
          <a:bodyPr anchor="t" anchorCtr="0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79376" y="1828802"/>
            <a:ext cx="10801200" cy="43513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>
          <a:xfrm rot="16200000">
            <a:off x="10759442" y="998538"/>
            <a:ext cx="1904999" cy="365125"/>
          </a:xfrm>
          <a:prstGeom prst="rect">
            <a:avLst/>
          </a:prstGeom>
        </p:spPr>
        <p:txBody>
          <a:bodyPr/>
          <a:lstStyle>
            <a:lvl1pPr algn="r">
              <a:defRPr sz="900">
                <a:solidFill>
                  <a:schemeClr val="accent5"/>
                </a:solidFill>
                <a:latin typeface="Candara"/>
                <a:cs typeface="Candara"/>
              </a:defRPr>
            </a:lvl1pPr>
          </a:lstStyle>
          <a:p>
            <a:endParaRPr lang="es-E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1254740" y="6172202"/>
            <a:ext cx="914400" cy="593725"/>
          </a:xfrm>
          <a:prstGeom prst="rect">
            <a:avLst/>
          </a:prstGeom>
        </p:spPr>
        <p:txBody>
          <a:bodyPr>
            <a:normAutofit/>
          </a:bodyPr>
          <a:lstStyle>
            <a:lvl1pPr algn="ctr">
              <a:defRPr sz="1800">
                <a:solidFill>
                  <a:srgbClr val="92D050"/>
                </a:solidFill>
                <a:latin typeface="Candara"/>
                <a:cs typeface="Candara"/>
              </a:defRPr>
            </a:lvl1pPr>
          </a:lstStyle>
          <a:p>
            <a:fld id="{746FD205-8D79-439C-A802-2377436AEC8A}" type="slidenum">
              <a:rPr lang="es-CO" smtClean="0"/>
              <a:pPr/>
              <a:t>‹#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383052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/>
          <p:cNvSpPr>
            <a:spLocks noGrp="1"/>
          </p:cNvSpPr>
          <p:nvPr>
            <p:ph sz="half" idx="1"/>
          </p:nvPr>
        </p:nvSpPr>
        <p:spPr>
          <a:xfrm>
            <a:off x="479376" y="1828802"/>
            <a:ext cx="5256584" cy="4351337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9" name="Content Placeholder 3"/>
          <p:cNvSpPr>
            <a:spLocks noGrp="1"/>
          </p:cNvSpPr>
          <p:nvPr>
            <p:ph sz="half" idx="2"/>
          </p:nvPr>
        </p:nvSpPr>
        <p:spPr>
          <a:xfrm>
            <a:off x="6126480" y="1828802"/>
            <a:ext cx="5010080" cy="4351337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479376" y="365760"/>
            <a:ext cx="10657184" cy="1191032"/>
          </a:xfrm>
        </p:spPr>
        <p:txBody>
          <a:bodyPr anchor="t" anchorCtr="0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Marcador de texto 10"/>
          <p:cNvSpPr>
            <a:spLocks noGrp="1"/>
          </p:cNvSpPr>
          <p:nvPr>
            <p:ph type="body" sz="quarter" idx="13"/>
          </p:nvPr>
        </p:nvSpPr>
        <p:spPr>
          <a:xfrm>
            <a:off x="479425" y="6238006"/>
            <a:ext cx="8784927" cy="359346"/>
          </a:xfrm>
        </p:spPr>
        <p:txBody>
          <a:bodyPr>
            <a:noAutofit/>
          </a:bodyPr>
          <a:lstStyle>
            <a:lvl1pPr marL="0" indent="0">
              <a:buNone/>
              <a:defRPr sz="900"/>
            </a:lvl1pPr>
            <a:lvl2pPr>
              <a:defRPr sz="900"/>
            </a:lvl2pPr>
            <a:lvl3pPr>
              <a:defRPr sz="900"/>
            </a:lvl3pPr>
            <a:lvl4pPr>
              <a:defRPr sz="900"/>
            </a:lvl4pPr>
            <a:lvl5pPr marL="1097280" indent="0"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>
          <a:xfrm rot="16200000">
            <a:off x="10759442" y="998538"/>
            <a:ext cx="1904999" cy="365125"/>
          </a:xfrm>
          <a:prstGeom prst="rect">
            <a:avLst/>
          </a:prstGeom>
        </p:spPr>
        <p:txBody>
          <a:bodyPr/>
          <a:lstStyle>
            <a:lvl1pPr algn="r">
              <a:defRPr sz="900">
                <a:solidFill>
                  <a:schemeClr val="accent5"/>
                </a:solidFill>
                <a:latin typeface="Candara"/>
                <a:cs typeface="Candara"/>
              </a:defRPr>
            </a:lvl1pPr>
          </a:lstStyle>
          <a:p>
            <a:endParaRPr lang="es-E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1254740" y="6172202"/>
            <a:ext cx="914400" cy="593725"/>
          </a:xfrm>
          <a:prstGeom prst="rect">
            <a:avLst/>
          </a:prstGeom>
        </p:spPr>
        <p:txBody>
          <a:bodyPr>
            <a:normAutofit/>
          </a:bodyPr>
          <a:lstStyle>
            <a:lvl1pPr algn="ctr">
              <a:defRPr sz="1800">
                <a:solidFill>
                  <a:srgbClr val="92D050"/>
                </a:solidFill>
                <a:latin typeface="Candara"/>
                <a:cs typeface="Candara"/>
              </a:defRPr>
            </a:lvl1pPr>
          </a:lstStyle>
          <a:p>
            <a:fld id="{746FD205-8D79-439C-A802-2377436AEC8A}" type="slidenum">
              <a:rPr lang="es-CO" smtClean="0"/>
              <a:pPr/>
              <a:t>‹#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5614114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obejtos 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>
            <a:spLocks noGrp="1"/>
          </p:cNvSpPr>
          <p:nvPr>
            <p:ph sz="half" idx="1"/>
          </p:nvPr>
        </p:nvSpPr>
        <p:spPr>
          <a:xfrm>
            <a:off x="479376" y="2420888"/>
            <a:ext cx="5263056" cy="3759251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Content Placeholder 3"/>
          <p:cNvSpPr>
            <a:spLocks noGrp="1"/>
          </p:cNvSpPr>
          <p:nvPr>
            <p:ph sz="half" idx="2"/>
          </p:nvPr>
        </p:nvSpPr>
        <p:spPr>
          <a:xfrm>
            <a:off x="6096000" y="2420888"/>
            <a:ext cx="5256584" cy="3759251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Title 9"/>
          <p:cNvSpPr>
            <a:spLocks noGrp="1"/>
          </p:cNvSpPr>
          <p:nvPr>
            <p:ph type="title"/>
          </p:nvPr>
        </p:nvSpPr>
        <p:spPr>
          <a:xfrm>
            <a:off x="479376" y="365760"/>
            <a:ext cx="10475136" cy="1191032"/>
          </a:xfrm>
        </p:spPr>
        <p:txBody>
          <a:bodyPr anchor="t" anchorCtr="0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8" name="Text Placeholder 2"/>
          <p:cNvSpPr>
            <a:spLocks noGrp="1"/>
          </p:cNvSpPr>
          <p:nvPr>
            <p:ph type="body" idx="13"/>
          </p:nvPr>
        </p:nvSpPr>
        <p:spPr>
          <a:xfrm>
            <a:off x="479376" y="1772816"/>
            <a:ext cx="5256584" cy="576064"/>
          </a:xfrm>
        </p:spPr>
        <p:txBody>
          <a:bodyPr anchor="b" anchorCtr="0">
            <a:noAutofit/>
          </a:bodyPr>
          <a:lstStyle>
            <a:lvl1pPr marL="0" indent="0">
              <a:spcBef>
                <a:spcPts val="0"/>
              </a:spcBef>
              <a:buNone/>
              <a:defRPr sz="20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Text Placeholder 2"/>
          <p:cNvSpPr>
            <a:spLocks noGrp="1"/>
          </p:cNvSpPr>
          <p:nvPr>
            <p:ph type="body" idx="14"/>
          </p:nvPr>
        </p:nvSpPr>
        <p:spPr>
          <a:xfrm>
            <a:off x="6096000" y="1772816"/>
            <a:ext cx="5256584" cy="576064"/>
          </a:xfrm>
        </p:spPr>
        <p:txBody>
          <a:bodyPr anchor="b" anchorCtr="0">
            <a:noAutofit/>
          </a:bodyPr>
          <a:lstStyle>
            <a:lvl1pPr marL="0" indent="0">
              <a:spcBef>
                <a:spcPts val="0"/>
              </a:spcBef>
              <a:buNone/>
              <a:defRPr sz="2000" b="0">
                <a:solidFill>
                  <a:srgbClr val="3999AC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0" name="Marcador de texto 10"/>
          <p:cNvSpPr>
            <a:spLocks noGrp="1"/>
          </p:cNvSpPr>
          <p:nvPr>
            <p:ph type="body" sz="quarter" idx="15"/>
          </p:nvPr>
        </p:nvSpPr>
        <p:spPr>
          <a:xfrm>
            <a:off x="479425" y="6238006"/>
            <a:ext cx="8784927" cy="359346"/>
          </a:xfrm>
        </p:spPr>
        <p:txBody>
          <a:bodyPr>
            <a:noAutofit/>
          </a:bodyPr>
          <a:lstStyle>
            <a:lvl1pPr marL="0" indent="0">
              <a:buNone/>
              <a:defRPr sz="900"/>
            </a:lvl1pPr>
            <a:lvl2pPr>
              <a:defRPr sz="900"/>
            </a:lvl2pPr>
            <a:lvl3pPr>
              <a:defRPr sz="900"/>
            </a:lvl3pPr>
            <a:lvl4pPr>
              <a:defRPr sz="900"/>
            </a:lvl4pPr>
            <a:lvl5pPr marL="1097280" indent="0"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>
          <a:xfrm rot="16200000">
            <a:off x="10759442" y="998538"/>
            <a:ext cx="1904999" cy="365125"/>
          </a:xfrm>
          <a:prstGeom prst="rect">
            <a:avLst/>
          </a:prstGeom>
        </p:spPr>
        <p:txBody>
          <a:bodyPr/>
          <a:lstStyle>
            <a:lvl1pPr algn="r">
              <a:defRPr sz="900">
                <a:solidFill>
                  <a:schemeClr val="accent5"/>
                </a:solidFill>
                <a:latin typeface="Candara"/>
                <a:cs typeface="Candara"/>
              </a:defRPr>
            </a:lvl1pPr>
          </a:lstStyle>
          <a:p>
            <a:endParaRPr lang="es-E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1254740" y="6172202"/>
            <a:ext cx="914400" cy="593725"/>
          </a:xfrm>
          <a:prstGeom prst="rect">
            <a:avLst/>
          </a:prstGeom>
        </p:spPr>
        <p:txBody>
          <a:bodyPr>
            <a:normAutofit/>
          </a:bodyPr>
          <a:lstStyle>
            <a:lvl1pPr algn="ctr">
              <a:defRPr sz="1800">
                <a:solidFill>
                  <a:srgbClr val="92D050"/>
                </a:solidFill>
                <a:latin typeface="Candara"/>
                <a:cs typeface="Candara"/>
              </a:defRPr>
            </a:lvl1pPr>
          </a:lstStyle>
          <a:p>
            <a:fld id="{746FD205-8D79-439C-A802-2377436AEC8A}" type="slidenum">
              <a:rPr lang="es-CO" smtClean="0"/>
              <a:pPr/>
              <a:t>‹#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11033364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2 obejtos 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>
            <a:spLocks noGrp="1"/>
          </p:cNvSpPr>
          <p:nvPr>
            <p:ph sz="half" idx="1"/>
          </p:nvPr>
        </p:nvSpPr>
        <p:spPr>
          <a:xfrm>
            <a:off x="479376" y="1514168"/>
            <a:ext cx="5263056" cy="4665971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Content Placeholder 3"/>
          <p:cNvSpPr>
            <a:spLocks noGrp="1"/>
          </p:cNvSpPr>
          <p:nvPr>
            <p:ph sz="half" idx="2"/>
          </p:nvPr>
        </p:nvSpPr>
        <p:spPr>
          <a:xfrm>
            <a:off x="6096000" y="1514168"/>
            <a:ext cx="5256584" cy="4665971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Text Placeholder 2"/>
          <p:cNvSpPr>
            <a:spLocks noGrp="1"/>
          </p:cNvSpPr>
          <p:nvPr>
            <p:ph type="body" idx="13"/>
          </p:nvPr>
        </p:nvSpPr>
        <p:spPr>
          <a:xfrm>
            <a:off x="479376" y="701100"/>
            <a:ext cx="5256584" cy="576064"/>
          </a:xfrm>
        </p:spPr>
        <p:txBody>
          <a:bodyPr anchor="b" anchorCtr="0">
            <a:noAutofit/>
          </a:bodyPr>
          <a:lstStyle>
            <a:lvl1pPr marL="0" indent="0">
              <a:spcBef>
                <a:spcPts val="0"/>
              </a:spcBef>
              <a:buNone/>
              <a:defRPr sz="20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Text Placeholder 2"/>
          <p:cNvSpPr>
            <a:spLocks noGrp="1"/>
          </p:cNvSpPr>
          <p:nvPr>
            <p:ph type="body" idx="14"/>
          </p:nvPr>
        </p:nvSpPr>
        <p:spPr>
          <a:xfrm>
            <a:off x="6096000" y="701100"/>
            <a:ext cx="5256584" cy="576064"/>
          </a:xfrm>
        </p:spPr>
        <p:txBody>
          <a:bodyPr anchor="b" anchorCtr="0">
            <a:noAutofit/>
          </a:bodyPr>
          <a:lstStyle>
            <a:lvl1pPr marL="0" indent="0">
              <a:spcBef>
                <a:spcPts val="0"/>
              </a:spcBef>
              <a:buNone/>
              <a:defRPr sz="2000" b="0">
                <a:solidFill>
                  <a:srgbClr val="3999AC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0" name="Marcador de texto 10"/>
          <p:cNvSpPr>
            <a:spLocks noGrp="1"/>
          </p:cNvSpPr>
          <p:nvPr>
            <p:ph type="body" sz="quarter" idx="15"/>
          </p:nvPr>
        </p:nvSpPr>
        <p:spPr>
          <a:xfrm>
            <a:off x="479425" y="6238006"/>
            <a:ext cx="8784927" cy="359346"/>
          </a:xfrm>
        </p:spPr>
        <p:txBody>
          <a:bodyPr>
            <a:noAutofit/>
          </a:bodyPr>
          <a:lstStyle>
            <a:lvl1pPr marL="0" indent="0">
              <a:buNone/>
              <a:defRPr sz="900"/>
            </a:lvl1pPr>
            <a:lvl2pPr>
              <a:defRPr sz="900"/>
            </a:lvl2pPr>
            <a:lvl3pPr>
              <a:defRPr sz="900"/>
            </a:lvl3pPr>
            <a:lvl4pPr>
              <a:defRPr sz="900"/>
            </a:lvl4pPr>
            <a:lvl5pPr marL="1097280" indent="0"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>
          <a:xfrm rot="16200000">
            <a:off x="10759442" y="998538"/>
            <a:ext cx="1904999" cy="365125"/>
          </a:xfrm>
          <a:prstGeom prst="rect">
            <a:avLst/>
          </a:prstGeom>
        </p:spPr>
        <p:txBody>
          <a:bodyPr/>
          <a:lstStyle>
            <a:lvl1pPr algn="r">
              <a:defRPr sz="900">
                <a:solidFill>
                  <a:schemeClr val="accent5"/>
                </a:solidFill>
                <a:latin typeface="Candara"/>
                <a:cs typeface="Candara"/>
              </a:defRPr>
            </a:lvl1pPr>
          </a:lstStyle>
          <a:p>
            <a:endParaRPr lang="es-E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1254740" y="6172202"/>
            <a:ext cx="914400" cy="593725"/>
          </a:xfrm>
          <a:prstGeom prst="rect">
            <a:avLst/>
          </a:prstGeom>
        </p:spPr>
        <p:txBody>
          <a:bodyPr>
            <a:normAutofit/>
          </a:bodyPr>
          <a:lstStyle>
            <a:lvl1pPr algn="ctr">
              <a:defRPr sz="1800">
                <a:solidFill>
                  <a:srgbClr val="92D050"/>
                </a:solidFill>
                <a:latin typeface="Candara"/>
                <a:cs typeface="Candara"/>
              </a:defRPr>
            </a:lvl1pPr>
          </a:lstStyle>
          <a:p>
            <a:fld id="{746FD205-8D79-439C-A802-2377436AEC8A}" type="slidenum">
              <a:rPr lang="es-CO" smtClean="0"/>
              <a:pPr/>
              <a:t>‹#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31688921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ítulo y dos objetos horizontal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9"/>
          <p:cNvSpPr>
            <a:spLocks noGrp="1"/>
          </p:cNvSpPr>
          <p:nvPr>
            <p:ph type="title"/>
          </p:nvPr>
        </p:nvSpPr>
        <p:spPr>
          <a:xfrm>
            <a:off x="479376" y="365760"/>
            <a:ext cx="10475136" cy="1191032"/>
          </a:xfrm>
        </p:spPr>
        <p:txBody>
          <a:bodyPr anchor="t" anchorCtr="0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Text Placeholder 2"/>
          <p:cNvSpPr>
            <a:spLocks noGrp="1"/>
          </p:cNvSpPr>
          <p:nvPr>
            <p:ph type="body" idx="1"/>
          </p:nvPr>
        </p:nvSpPr>
        <p:spPr>
          <a:xfrm>
            <a:off x="479376" y="1772816"/>
            <a:ext cx="1728192" cy="1944216"/>
          </a:xfrm>
        </p:spPr>
        <p:txBody>
          <a:bodyPr anchor="t" anchorCtr="0">
            <a:normAutofit/>
          </a:bodyPr>
          <a:lstStyle>
            <a:lvl1pPr marL="0" indent="0">
              <a:spcBef>
                <a:spcPts val="0"/>
              </a:spcBef>
              <a:buNone/>
              <a:defRPr sz="20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Content Placeholder 3"/>
          <p:cNvSpPr>
            <a:spLocks noGrp="1"/>
          </p:cNvSpPr>
          <p:nvPr>
            <p:ph sz="half" idx="2"/>
          </p:nvPr>
        </p:nvSpPr>
        <p:spPr>
          <a:xfrm>
            <a:off x="2351584" y="1772816"/>
            <a:ext cx="8640960" cy="216024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479376" y="4005064"/>
            <a:ext cx="1728192" cy="1661971"/>
          </a:xfrm>
        </p:spPr>
        <p:txBody>
          <a:bodyPr anchor="t" anchorCtr="0">
            <a:spAutoFit/>
          </a:bodyPr>
          <a:lstStyle>
            <a:lvl1pPr marL="0" indent="0">
              <a:spcBef>
                <a:spcPts val="0"/>
              </a:spcBef>
              <a:buNone/>
              <a:defRPr sz="2000">
                <a:solidFill>
                  <a:srgbClr val="262626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Content Placeholder 5"/>
          <p:cNvSpPr>
            <a:spLocks noGrp="1"/>
          </p:cNvSpPr>
          <p:nvPr>
            <p:ph sz="quarter" idx="4"/>
          </p:nvPr>
        </p:nvSpPr>
        <p:spPr>
          <a:xfrm>
            <a:off x="2351584" y="4005064"/>
            <a:ext cx="8640960" cy="2167136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>
          <a:xfrm rot="16200000">
            <a:off x="10759442" y="998538"/>
            <a:ext cx="1904999" cy="365125"/>
          </a:xfrm>
          <a:prstGeom prst="rect">
            <a:avLst/>
          </a:prstGeom>
        </p:spPr>
        <p:txBody>
          <a:bodyPr/>
          <a:lstStyle>
            <a:lvl1pPr algn="r">
              <a:defRPr sz="900">
                <a:solidFill>
                  <a:schemeClr val="accent5"/>
                </a:solidFill>
                <a:latin typeface="Candara"/>
                <a:cs typeface="Candara"/>
              </a:defRPr>
            </a:lvl1pPr>
          </a:lstStyle>
          <a:p>
            <a:endParaRPr lang="es-E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1254740" y="6172202"/>
            <a:ext cx="914400" cy="593725"/>
          </a:xfrm>
          <a:prstGeom prst="rect">
            <a:avLst/>
          </a:prstGeom>
        </p:spPr>
        <p:txBody>
          <a:bodyPr>
            <a:normAutofit/>
          </a:bodyPr>
          <a:lstStyle>
            <a:lvl1pPr algn="ctr">
              <a:defRPr sz="1800">
                <a:solidFill>
                  <a:srgbClr val="92D050"/>
                </a:solidFill>
                <a:latin typeface="Candara"/>
                <a:cs typeface="Candara"/>
              </a:defRPr>
            </a:lvl1pPr>
          </a:lstStyle>
          <a:p>
            <a:fld id="{746FD205-8D79-439C-A802-2377436AEC8A}" type="slidenum">
              <a:rPr lang="es-CO" smtClean="0"/>
              <a:pPr/>
              <a:t>‹#›</a:t>
            </a:fld>
            <a:endParaRPr lang="es-CO"/>
          </a:p>
        </p:txBody>
      </p:sp>
      <p:sp>
        <p:nvSpPr>
          <p:cNvPr id="13" name="Marcador de texto 10"/>
          <p:cNvSpPr>
            <a:spLocks noGrp="1"/>
          </p:cNvSpPr>
          <p:nvPr>
            <p:ph type="body" sz="quarter" idx="15"/>
          </p:nvPr>
        </p:nvSpPr>
        <p:spPr>
          <a:xfrm>
            <a:off x="2351584" y="6238006"/>
            <a:ext cx="6912768" cy="359346"/>
          </a:xfrm>
        </p:spPr>
        <p:txBody>
          <a:bodyPr>
            <a:noAutofit/>
          </a:bodyPr>
          <a:lstStyle>
            <a:lvl1pPr marL="0" indent="0">
              <a:buNone/>
              <a:defRPr sz="900"/>
            </a:lvl1pPr>
            <a:lvl2pPr>
              <a:defRPr sz="900"/>
            </a:lvl2pPr>
            <a:lvl3pPr>
              <a:defRPr sz="900"/>
            </a:lvl3pPr>
            <a:lvl4pPr>
              <a:defRPr sz="900"/>
            </a:lvl4pPr>
            <a:lvl5pPr marL="1097280" indent="0"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1168173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 objeto + n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Marcador de texto 10"/>
          <p:cNvSpPr>
            <a:spLocks noGrp="1"/>
          </p:cNvSpPr>
          <p:nvPr>
            <p:ph type="body" sz="quarter" idx="13"/>
          </p:nvPr>
        </p:nvSpPr>
        <p:spPr>
          <a:xfrm>
            <a:off x="479425" y="6238006"/>
            <a:ext cx="8784927" cy="359346"/>
          </a:xfrm>
        </p:spPr>
        <p:txBody>
          <a:bodyPr>
            <a:noAutofit/>
          </a:bodyPr>
          <a:lstStyle>
            <a:lvl1pPr marL="0" indent="0">
              <a:buNone/>
              <a:defRPr sz="900"/>
            </a:lvl1pPr>
            <a:lvl2pPr>
              <a:defRPr sz="900"/>
            </a:lvl2pPr>
            <a:lvl3pPr>
              <a:defRPr sz="900"/>
            </a:lvl3pPr>
            <a:lvl4pPr>
              <a:defRPr sz="900"/>
            </a:lvl4pPr>
            <a:lvl5pPr marL="1097280" indent="0"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79376" y="231230"/>
            <a:ext cx="8784976" cy="1325562"/>
          </a:xfrm>
        </p:spPr>
        <p:txBody>
          <a:bodyPr anchor="t" anchorCtr="0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479376" y="1828802"/>
            <a:ext cx="8784976" cy="43513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Marcador de texto 6"/>
          <p:cNvSpPr>
            <a:spLocks noGrp="1"/>
          </p:cNvSpPr>
          <p:nvPr>
            <p:ph type="body" sz="quarter" idx="14"/>
          </p:nvPr>
        </p:nvSpPr>
        <p:spPr>
          <a:xfrm>
            <a:off x="9624392" y="1844824"/>
            <a:ext cx="2304083" cy="2505279"/>
          </a:xfrm>
          <a:solidFill>
            <a:schemeClr val="accent1"/>
          </a:solidFill>
        </p:spPr>
        <p:txBody>
          <a:bodyPr>
            <a:spAutoFit/>
          </a:bodyPr>
          <a:lstStyle>
            <a:lvl1pPr>
              <a:buClr>
                <a:schemeClr val="bg2"/>
              </a:buClr>
              <a:defRPr sz="2000"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 sz="1800"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 sz="1600">
                <a:solidFill>
                  <a:schemeClr val="bg1"/>
                </a:solidFill>
              </a:defRPr>
            </a:lvl3pPr>
            <a:lvl4pPr marL="822960" indent="0">
              <a:buNone/>
              <a:defRPr/>
            </a:lvl4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  <p:sp>
        <p:nvSpPr>
          <p:cNvPr id="9" name="Marcador de fecha 3"/>
          <p:cNvSpPr>
            <a:spLocks noGrp="1"/>
          </p:cNvSpPr>
          <p:nvPr>
            <p:ph type="dt" sz="half" idx="2"/>
          </p:nvPr>
        </p:nvSpPr>
        <p:spPr>
          <a:xfrm rot="16200000">
            <a:off x="10370557" y="1514106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r">
              <a:defRPr sz="900">
                <a:solidFill>
                  <a:schemeClr val="accent3"/>
                </a:solidFill>
                <a:latin typeface="Candara"/>
                <a:cs typeface="Candara"/>
              </a:defRPr>
            </a:lvl1pPr>
          </a:lstStyle>
          <a:p>
            <a:endParaRPr lang="es-ES"/>
          </a:p>
        </p:txBody>
      </p:sp>
      <p:sp>
        <p:nvSpPr>
          <p:cNvPr id="10" name="Marcador de número de diapositiva 5"/>
          <p:cNvSpPr>
            <a:spLocks noGrp="1"/>
          </p:cNvSpPr>
          <p:nvPr>
            <p:ph type="sldNum" sz="quarter" idx="4"/>
          </p:nvPr>
        </p:nvSpPr>
        <p:spPr>
          <a:xfrm>
            <a:off x="11301886" y="5899053"/>
            <a:ext cx="886939" cy="545824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ctr">
              <a:defRPr sz="1800">
                <a:solidFill>
                  <a:schemeClr val="accent3"/>
                </a:solidFill>
                <a:latin typeface="Candara"/>
                <a:cs typeface="Candara"/>
              </a:defRPr>
            </a:lvl1pPr>
          </a:lstStyle>
          <a:p>
            <a:fld id="{6EB8266F-1E57-F04E-82A6-96A4F6CABAD8}" type="slidenum">
              <a:rPr lang="es-ES" smtClean="0"/>
              <a:pPr/>
              <a:t>‹#›</a:t>
            </a:fld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30583835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 objeto + nota + obejto nivel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Marcador de texto 6"/>
          <p:cNvSpPr>
            <a:spLocks noGrp="1"/>
          </p:cNvSpPr>
          <p:nvPr>
            <p:ph type="body" sz="quarter" idx="15"/>
          </p:nvPr>
        </p:nvSpPr>
        <p:spPr>
          <a:xfrm>
            <a:off x="1127449" y="4509121"/>
            <a:ext cx="2160240" cy="1584176"/>
          </a:xfrm>
          <a:solidFill>
            <a:schemeClr val="accent1"/>
          </a:solidFill>
        </p:spPr>
        <p:txBody>
          <a:bodyPr>
            <a:normAutofit/>
          </a:bodyPr>
          <a:lstStyle>
            <a:lvl1pPr>
              <a:buClr>
                <a:schemeClr val="bg1"/>
              </a:buClr>
              <a:defRPr sz="1800">
                <a:solidFill>
                  <a:schemeClr val="bg1"/>
                </a:solidFill>
              </a:defRPr>
            </a:lvl1pPr>
            <a:lvl2pPr>
              <a:buClr>
                <a:schemeClr val="bg1"/>
              </a:buClr>
              <a:defRPr sz="1600">
                <a:solidFill>
                  <a:schemeClr val="bg1"/>
                </a:solidFill>
              </a:defRPr>
            </a:lvl2pPr>
            <a:lvl3pPr marL="548640" indent="0">
              <a:buClr>
                <a:schemeClr val="bg1"/>
              </a:buClr>
              <a:buNone/>
              <a:defRPr sz="1600">
                <a:solidFill>
                  <a:schemeClr val="bg1"/>
                </a:solidFill>
              </a:defRPr>
            </a:lvl3pPr>
            <a:lvl4pPr marL="822960" indent="0">
              <a:buNone/>
              <a:defRPr/>
            </a:lvl4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6" name="Marcador de contenido 11"/>
          <p:cNvSpPr>
            <a:spLocks noGrp="1"/>
          </p:cNvSpPr>
          <p:nvPr>
            <p:ph sz="quarter" idx="14"/>
          </p:nvPr>
        </p:nvSpPr>
        <p:spPr>
          <a:xfrm>
            <a:off x="3575050" y="4508500"/>
            <a:ext cx="7634288" cy="1584325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s-ES" dirty="0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1127448" y="332656"/>
            <a:ext cx="10081120" cy="396044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Marcador de texto 10"/>
          <p:cNvSpPr>
            <a:spLocks noGrp="1"/>
          </p:cNvSpPr>
          <p:nvPr>
            <p:ph type="body" sz="quarter" idx="13"/>
          </p:nvPr>
        </p:nvSpPr>
        <p:spPr>
          <a:xfrm>
            <a:off x="1127449" y="6381328"/>
            <a:ext cx="10009112" cy="359346"/>
          </a:xfrm>
        </p:spPr>
        <p:txBody>
          <a:bodyPr>
            <a:noAutofit/>
          </a:bodyPr>
          <a:lstStyle>
            <a:lvl1pPr marL="0" indent="0">
              <a:buNone/>
              <a:defRPr sz="900"/>
            </a:lvl1pPr>
            <a:lvl2pPr>
              <a:defRPr sz="900"/>
            </a:lvl2pPr>
            <a:lvl3pPr>
              <a:defRPr sz="900"/>
            </a:lvl3pPr>
            <a:lvl4pPr>
              <a:defRPr sz="900"/>
            </a:lvl4pPr>
            <a:lvl5pPr marL="1097280" indent="0"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0" name="Marcador de fecha 3"/>
          <p:cNvSpPr>
            <a:spLocks noGrp="1"/>
          </p:cNvSpPr>
          <p:nvPr>
            <p:ph type="dt" sz="half" idx="2"/>
          </p:nvPr>
        </p:nvSpPr>
        <p:spPr>
          <a:xfrm rot="16200000">
            <a:off x="10370557" y="1514106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r">
              <a:defRPr sz="900">
                <a:solidFill>
                  <a:schemeClr val="accent3"/>
                </a:solidFill>
                <a:latin typeface="Candara"/>
                <a:cs typeface="Candara"/>
              </a:defRPr>
            </a:lvl1pPr>
          </a:lstStyle>
          <a:p>
            <a:endParaRPr lang="es-ES"/>
          </a:p>
        </p:txBody>
      </p:sp>
      <p:sp>
        <p:nvSpPr>
          <p:cNvPr id="11" name="Marcador de número de diapositiva 5"/>
          <p:cNvSpPr>
            <a:spLocks noGrp="1"/>
          </p:cNvSpPr>
          <p:nvPr>
            <p:ph type="sldNum" sz="quarter" idx="4"/>
          </p:nvPr>
        </p:nvSpPr>
        <p:spPr>
          <a:xfrm>
            <a:off x="11301886" y="5899053"/>
            <a:ext cx="886939" cy="545824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ctr">
              <a:defRPr sz="1800">
                <a:solidFill>
                  <a:schemeClr val="accent3"/>
                </a:solidFill>
                <a:latin typeface="Candara"/>
                <a:cs typeface="Candara"/>
              </a:defRPr>
            </a:lvl1pPr>
          </a:lstStyle>
          <a:p>
            <a:fld id="{6EB8266F-1E57-F04E-82A6-96A4F6CABAD8}" type="slidenum">
              <a:rPr lang="es-ES" smtClean="0"/>
              <a:pPr/>
              <a:t>‹#›</a:t>
            </a:fld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26844657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ólo obje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479376" y="404664"/>
            <a:ext cx="11103024" cy="5767536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s-ES" dirty="0"/>
          </a:p>
        </p:txBody>
      </p:sp>
      <p:sp>
        <p:nvSpPr>
          <p:cNvPr id="7" name="Marcador de texto 10"/>
          <p:cNvSpPr>
            <a:spLocks noGrp="1"/>
          </p:cNvSpPr>
          <p:nvPr>
            <p:ph type="body" sz="quarter" idx="13"/>
          </p:nvPr>
        </p:nvSpPr>
        <p:spPr>
          <a:xfrm>
            <a:off x="479425" y="6238006"/>
            <a:ext cx="8784927" cy="359346"/>
          </a:xfrm>
        </p:spPr>
        <p:txBody>
          <a:bodyPr>
            <a:noAutofit/>
          </a:bodyPr>
          <a:lstStyle>
            <a:lvl1pPr marL="0" indent="0">
              <a:buNone/>
              <a:defRPr sz="900"/>
            </a:lvl1pPr>
            <a:lvl2pPr>
              <a:defRPr sz="900"/>
            </a:lvl2pPr>
            <a:lvl3pPr>
              <a:defRPr sz="900"/>
            </a:lvl3pPr>
            <a:lvl4pPr>
              <a:defRPr sz="900"/>
            </a:lvl4pPr>
            <a:lvl5pPr marL="1097280" indent="0"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Marcador de fecha 3"/>
          <p:cNvSpPr>
            <a:spLocks noGrp="1"/>
          </p:cNvSpPr>
          <p:nvPr>
            <p:ph type="dt" sz="half" idx="2"/>
          </p:nvPr>
        </p:nvSpPr>
        <p:spPr>
          <a:xfrm rot="16200000">
            <a:off x="10370557" y="1514106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r">
              <a:defRPr sz="900">
                <a:solidFill>
                  <a:schemeClr val="accent3"/>
                </a:solidFill>
                <a:latin typeface="Candara"/>
                <a:cs typeface="Candara"/>
              </a:defRPr>
            </a:lvl1pPr>
          </a:lstStyle>
          <a:p>
            <a:endParaRPr lang="es-ES"/>
          </a:p>
        </p:txBody>
      </p:sp>
      <p:sp>
        <p:nvSpPr>
          <p:cNvPr id="9" name="Marcador de número de diapositiva 5"/>
          <p:cNvSpPr>
            <a:spLocks noGrp="1"/>
          </p:cNvSpPr>
          <p:nvPr>
            <p:ph type="sldNum" sz="quarter" idx="4"/>
          </p:nvPr>
        </p:nvSpPr>
        <p:spPr>
          <a:xfrm>
            <a:off x="11301886" y="5899053"/>
            <a:ext cx="886939" cy="545824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ctr">
              <a:defRPr sz="1800">
                <a:solidFill>
                  <a:schemeClr val="accent3"/>
                </a:solidFill>
                <a:latin typeface="Candara"/>
                <a:cs typeface="Candara"/>
              </a:defRPr>
            </a:lvl1pPr>
          </a:lstStyle>
          <a:p>
            <a:fld id="{6EB8266F-1E57-F04E-82A6-96A4F6CABAD8}" type="slidenum">
              <a:rPr lang="es-ES" smtClean="0"/>
              <a:pPr/>
              <a:t>‹#›</a:t>
            </a:fld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10560807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título 1"/>
          <p:cNvSpPr>
            <a:spLocks noGrp="1"/>
          </p:cNvSpPr>
          <p:nvPr>
            <p:ph type="title"/>
          </p:nvPr>
        </p:nvSpPr>
        <p:spPr>
          <a:xfrm>
            <a:off x="609441" y="274639"/>
            <a:ext cx="10969943" cy="1143000"/>
          </a:xfrm>
          <a:prstGeom prst="rect">
            <a:avLst/>
          </a:prstGeom>
        </p:spPr>
        <p:txBody>
          <a:bodyPr vert="horz" lIns="121899" tIns="60949" rIns="121899" bIns="60949" rtlCol="0" anchor="t" anchorCtr="0">
            <a:normAutofit/>
          </a:bodyPr>
          <a:lstStyle/>
          <a:p>
            <a:r>
              <a:rPr lang="es-ES_tradnl" dirty="0"/>
              <a:t>Clic para editar título</a:t>
            </a:r>
            <a:endParaRPr lang="es-ES" dirty="0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609441" y="1600201"/>
            <a:ext cx="10969943" cy="4525963"/>
          </a:xfrm>
          <a:prstGeom prst="rect">
            <a:avLst/>
          </a:prstGeom>
        </p:spPr>
        <p:txBody>
          <a:bodyPr vert="horz" lIns="121899" tIns="60949" rIns="121899" bIns="60949" rtlCol="0">
            <a:noAutofit/>
          </a:bodyPr>
          <a:lstStyle/>
          <a:p>
            <a:pPr lvl="0"/>
            <a:r>
              <a:rPr lang="es-ES_tradnl" dirty="0"/>
              <a:t>Haga clic para modificar el estilo de texto del patrón</a:t>
            </a:r>
          </a:p>
          <a:p>
            <a:pPr lvl="1"/>
            <a:r>
              <a:rPr lang="es-ES_tradnl" dirty="0"/>
              <a:t>Segundo nivel</a:t>
            </a:r>
          </a:p>
          <a:p>
            <a:pPr lvl="2"/>
            <a:r>
              <a:rPr lang="es-ES_tradnl" dirty="0"/>
              <a:t>Tercer nivel</a:t>
            </a:r>
          </a:p>
          <a:p>
            <a:pPr lvl="3"/>
            <a:r>
              <a:rPr lang="es-ES_tradnl" dirty="0"/>
              <a:t>Cuarto nivel</a:t>
            </a:r>
          </a:p>
          <a:p>
            <a:pPr lvl="4"/>
            <a:r>
              <a:rPr lang="es-ES_tradnl" dirty="0"/>
              <a:t>Quinto nivel</a:t>
            </a:r>
            <a:endParaRPr lang="es-ES" dirty="0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2"/>
          </p:nvPr>
        </p:nvSpPr>
        <p:spPr>
          <a:xfrm rot="16200000">
            <a:off x="10370557" y="1514106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r">
              <a:defRPr sz="900">
                <a:solidFill>
                  <a:schemeClr val="accent3"/>
                </a:solidFill>
                <a:latin typeface="Candara"/>
                <a:cs typeface="Candara"/>
              </a:defRPr>
            </a:lvl1pPr>
          </a:lstStyle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4"/>
          </p:nvPr>
        </p:nvSpPr>
        <p:spPr>
          <a:xfrm>
            <a:off x="11301886" y="5899053"/>
            <a:ext cx="886939" cy="545824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ctr">
              <a:defRPr sz="1800">
                <a:solidFill>
                  <a:schemeClr val="accent3"/>
                </a:solidFill>
                <a:latin typeface="Candara"/>
                <a:cs typeface="Candara"/>
              </a:defRPr>
            </a:lvl1pPr>
          </a:lstStyle>
          <a:p>
            <a:fld id="{6EB8266F-1E57-F04E-82A6-96A4F6CABAD8}" type="slidenum">
              <a:rPr lang="es-ES" smtClean="0"/>
              <a:pPr/>
              <a:t>‹#›</a:t>
            </a:fld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435016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2" r:id="rId3"/>
    <p:sldLayoutId id="2147483660" r:id="rId4"/>
    <p:sldLayoutId id="2147483747" r:id="rId5"/>
    <p:sldLayoutId id="2147483661" r:id="rId6"/>
    <p:sldLayoutId id="2147483662" r:id="rId7"/>
    <p:sldLayoutId id="2147483663" r:id="rId8"/>
    <p:sldLayoutId id="2147483654" r:id="rId9"/>
    <p:sldLayoutId id="2147483657" r:id="rId10"/>
    <p:sldLayoutId id="2147483656" r:id="rId11"/>
    <p:sldLayoutId id="2147483655" r:id="rId12"/>
    <p:sldLayoutId id="2147483669" r:id="rId13"/>
    <p:sldLayoutId id="2147483651" r:id="rId14"/>
    <p:sldLayoutId id="2147483746" r:id="rId15"/>
    <p:sldLayoutId id="2147483748" r:id="rId16"/>
    <p:sldLayoutId id="2147483749" r:id="rId17"/>
    <p:sldLayoutId id="2147483750" r:id="rId18"/>
    <p:sldLayoutId id="2147483751" r:id="rId19"/>
  </p:sldLayoutIdLst>
  <p:hf hdr="0" ftr="0" dt="0"/>
  <p:txStyles>
    <p:titleStyle>
      <a:lvl1pPr algn="l" defTabSz="609493" rtl="0" eaLnBrk="1" latinLnBrk="0" hangingPunct="1">
        <a:spcBef>
          <a:spcPct val="0"/>
        </a:spcBef>
        <a:buNone/>
        <a:defRPr sz="3600" kern="1200">
          <a:solidFill>
            <a:schemeClr val="tx1"/>
          </a:solidFill>
          <a:latin typeface="Candara"/>
          <a:ea typeface="+mj-ea"/>
          <a:cs typeface="Candara"/>
        </a:defRPr>
      </a:lvl1pPr>
    </p:titleStyle>
    <p:bodyStyle>
      <a:lvl1pPr marL="457120" indent="-457120" algn="l" defTabSz="609493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Candara"/>
          <a:ea typeface="+mn-ea"/>
          <a:cs typeface="Candara"/>
        </a:defRPr>
      </a:lvl1pPr>
      <a:lvl2pPr marL="990427" indent="-380933" algn="l" defTabSz="609493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Candara"/>
          <a:ea typeface="+mn-ea"/>
          <a:cs typeface="Candara"/>
        </a:defRPr>
      </a:lvl2pPr>
      <a:lvl3pPr marL="1523733" indent="-304747" algn="l" defTabSz="609493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Candara"/>
          <a:ea typeface="+mn-ea"/>
          <a:cs typeface="Candara"/>
        </a:defRPr>
      </a:lvl3pPr>
      <a:lvl4pPr marL="2133227" indent="-304747" algn="l" defTabSz="609493" rtl="0" eaLnBrk="1" latinLnBrk="0" hangingPunct="1">
        <a:spcBef>
          <a:spcPct val="20000"/>
        </a:spcBef>
        <a:buFont typeface="Arial"/>
        <a:buChar char="–"/>
        <a:defRPr sz="2400" kern="1200">
          <a:solidFill>
            <a:schemeClr val="tx1"/>
          </a:solidFill>
          <a:latin typeface="Candara"/>
          <a:ea typeface="+mn-ea"/>
          <a:cs typeface="Candara"/>
        </a:defRPr>
      </a:lvl4pPr>
      <a:lvl5pPr marL="2742720" indent="-304747" algn="l" defTabSz="609493" rtl="0" eaLnBrk="1" latinLnBrk="0" hangingPunct="1">
        <a:spcBef>
          <a:spcPct val="20000"/>
        </a:spcBef>
        <a:buFont typeface="Arial"/>
        <a:buChar char="»"/>
        <a:defRPr sz="2400" kern="1200">
          <a:solidFill>
            <a:schemeClr val="tx1"/>
          </a:solidFill>
          <a:latin typeface="Candara"/>
          <a:ea typeface="+mn-ea"/>
          <a:cs typeface="Candara"/>
        </a:defRPr>
      </a:lvl5pPr>
      <a:lvl6pPr marL="3352213" indent="-304747" algn="l" defTabSz="609493" rtl="0" eaLnBrk="1" latinLnBrk="0" hangingPunct="1">
        <a:spcBef>
          <a:spcPct val="20000"/>
        </a:spcBef>
        <a:buFont typeface="Arial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1707" indent="-304747" algn="l" defTabSz="609493" rtl="0" eaLnBrk="1" latinLnBrk="0" hangingPunct="1">
        <a:spcBef>
          <a:spcPct val="20000"/>
        </a:spcBef>
        <a:buFont typeface="Arial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200" indent="-304747" algn="l" defTabSz="609493" rtl="0" eaLnBrk="1" latinLnBrk="0" hangingPunct="1">
        <a:spcBef>
          <a:spcPct val="20000"/>
        </a:spcBef>
        <a:buFont typeface="Arial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0693" indent="-304747" algn="l" defTabSz="609493" rtl="0" eaLnBrk="1" latinLnBrk="0" hangingPunct="1">
        <a:spcBef>
          <a:spcPct val="20000"/>
        </a:spcBef>
        <a:buFont typeface="Arial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"/>
      </a:defPPr>
      <a:lvl1pPr marL="0" algn="l" defTabSz="609493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493" algn="l" defTabSz="609493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8987" algn="l" defTabSz="609493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480" algn="l" defTabSz="609493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7973" algn="l" defTabSz="609493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467" algn="l" defTabSz="609493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6960" algn="l" defTabSz="609493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453" algn="l" defTabSz="609493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5947" algn="l" defTabSz="609493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7.pn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10" Type="http://schemas.openxmlformats.org/officeDocument/2006/relationships/chart" Target="../charts/chart1.xml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.xml"/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chart" Target="../charts/chart5.xml"/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chart" Target="../charts/chart7.xml"/><Relationship Id="rId2" Type="http://schemas.openxmlformats.org/officeDocument/2006/relationships/chart" Target="../charts/chart6.xml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chart" Target="../charts/chart9.xml"/><Relationship Id="rId2" Type="http://schemas.openxmlformats.org/officeDocument/2006/relationships/chart" Target="../charts/chart8.xml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4" Type="http://schemas.openxmlformats.org/officeDocument/2006/relationships/chart" Target="../charts/chart10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2.xml"/><Relationship Id="rId2" Type="http://schemas.openxmlformats.org/officeDocument/2006/relationships/chart" Target="../charts/chart11.xml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3.xml"/><Relationship Id="rId1" Type="http://schemas.openxmlformats.org/officeDocument/2006/relationships/slideLayout" Target="../slideLayouts/slideLayout18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" Target="slide51.xml"/><Relationship Id="rId1" Type="http://schemas.openxmlformats.org/officeDocument/2006/relationships/slideLayout" Target="../slideLayouts/slideLayout1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8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4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8.png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6.wmf"/><Relationship Id="rId4" Type="http://schemas.openxmlformats.org/officeDocument/2006/relationships/image" Target="../media/image19.png"/><Relationship Id="rId9" Type="http://schemas.openxmlformats.org/officeDocument/2006/relationships/oleObject" Target="../embeddings/oleObject11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1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5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6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8.xml"/><Relationship Id="rId2" Type="http://schemas.openxmlformats.org/officeDocument/2006/relationships/chart" Target="../charts/chart17.xml"/><Relationship Id="rId1" Type="http://schemas.openxmlformats.org/officeDocument/2006/relationships/slideLayout" Target="../slideLayouts/slideLayout13.xml"/><Relationship Id="rId4" Type="http://schemas.openxmlformats.org/officeDocument/2006/relationships/chart" Target="../charts/chart19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0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" Target="slide51.xml"/><Relationship Id="rId1" Type="http://schemas.openxmlformats.org/officeDocument/2006/relationships/slideLayout" Target="../slideLayouts/slideLayout15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slide" Target="slide51.xml"/><Relationship Id="rId1" Type="http://schemas.openxmlformats.org/officeDocument/2006/relationships/slideLayout" Target="../slideLayouts/slideLayout15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2.xml"/><Relationship Id="rId2" Type="http://schemas.openxmlformats.org/officeDocument/2006/relationships/chart" Target="../charts/chart21.xml"/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3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chart" Target="../charts/chart24.x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4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6.xml"/><Relationship Id="rId2" Type="http://schemas.openxmlformats.org/officeDocument/2006/relationships/chart" Target="../charts/chart25.xml"/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5.bin"/><Relationship Id="rId4" Type="http://schemas.openxmlformats.org/officeDocument/2006/relationships/chart" Target="../charts/chart27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7.bin"/><Relationship Id="rId4" Type="http://schemas.openxmlformats.org/officeDocument/2006/relationships/chart" Target="../charts/chart28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" Target="slide51.xml"/><Relationship Id="rId1" Type="http://schemas.openxmlformats.org/officeDocument/2006/relationships/slideLayout" Target="../slideLayouts/slideLayout15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9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0.xm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Relationship Id="rId4" Type="http://schemas.openxmlformats.org/officeDocument/2006/relationships/chart" Target="../charts/chart31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4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3.xml"/><Relationship Id="rId2" Type="http://schemas.openxmlformats.org/officeDocument/2006/relationships/chart" Target="../charts/chart32.xml"/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slide" Target="slide51.xml"/><Relationship Id="rId1" Type="http://schemas.openxmlformats.org/officeDocument/2006/relationships/slideLayout" Target="../slideLayouts/slideLayout15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5.xml"/><Relationship Id="rId2" Type="http://schemas.openxmlformats.org/officeDocument/2006/relationships/chart" Target="../charts/chart34.xml"/><Relationship Id="rId1" Type="http://schemas.openxmlformats.org/officeDocument/2006/relationships/slideLayout" Target="../slideLayouts/slideLayout19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0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0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0.wmf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slide" Target="slide51.xml"/><Relationship Id="rId1" Type="http://schemas.openxmlformats.org/officeDocument/2006/relationships/slideLayout" Target="../slideLayouts/slideLayout15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tiff"/><Relationship Id="rId1" Type="http://schemas.openxmlformats.org/officeDocument/2006/relationships/slideLayout" Target="../slideLayouts/slideLayout1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1119064" y="413122"/>
            <a:ext cx="9408728" cy="4229997"/>
          </a:xfrm>
        </p:spPr>
        <p:txBody>
          <a:bodyPr anchor="t" anchorCtr="0">
            <a:normAutofit fontScale="90000"/>
          </a:bodyPr>
          <a:lstStyle/>
          <a:p>
            <a:pPr algn="ctr"/>
            <a:br>
              <a:rPr lang="es-CO" b="1" dirty="0">
                <a:latin typeface="Candara" panose="020E0502030303020204" pitchFamily="34" charset="0"/>
                <a:cs typeface="Arial" panose="020B0604020202020204" pitchFamily="34" charset="0"/>
              </a:rPr>
            </a:br>
            <a:br>
              <a:rPr lang="es-CO" b="1" dirty="0">
                <a:latin typeface="Candara" panose="020E0502030303020204" pitchFamily="34" charset="0"/>
                <a:cs typeface="Arial" panose="020B0604020202020204" pitchFamily="34" charset="0"/>
              </a:rPr>
            </a:br>
            <a:br>
              <a:rPr lang="es-CO" b="1" dirty="0">
                <a:latin typeface="Candara" panose="020E0502030303020204" pitchFamily="34" charset="0"/>
                <a:cs typeface="Arial" panose="020B0604020202020204" pitchFamily="34" charset="0"/>
              </a:rPr>
            </a:br>
            <a:br>
              <a:rPr lang="es-CO" b="1" dirty="0">
                <a:latin typeface="Candara" panose="020E0502030303020204" pitchFamily="34" charset="0"/>
                <a:cs typeface="Arial" panose="020B0604020202020204" pitchFamily="34" charset="0"/>
              </a:rPr>
            </a:br>
            <a:r>
              <a:rPr lang="es-CO" sz="4900" b="1" dirty="0">
                <a:latin typeface="Candara" panose="020E0502030303020204" pitchFamily="34" charset="0"/>
                <a:cs typeface="Arial" panose="020B0604020202020204" pitchFamily="34" charset="0"/>
              </a:rPr>
              <a:t>Política Monetaria y Reactivación</a:t>
            </a:r>
            <a:br>
              <a:rPr lang="es-CO" sz="4900" b="1" dirty="0">
                <a:latin typeface="Candara" panose="020E0502030303020204" pitchFamily="34" charset="0"/>
                <a:cs typeface="Arial" panose="020B0604020202020204" pitchFamily="34" charset="0"/>
              </a:rPr>
            </a:br>
            <a:r>
              <a:rPr lang="es-CO" sz="4400" dirty="0"/>
              <a:t>Asobancaria 2020 Encuentro Virtual</a:t>
            </a:r>
            <a:br>
              <a:rPr lang="es-CO" sz="4400" dirty="0"/>
            </a:br>
            <a:br>
              <a:rPr lang="es-CO" b="1" dirty="0">
                <a:latin typeface="Candara" panose="020E0502030303020204" pitchFamily="34" charset="0"/>
                <a:cs typeface="Arial" panose="020B0604020202020204" pitchFamily="34" charset="0"/>
              </a:rPr>
            </a:br>
            <a:endParaRPr lang="es-ES" dirty="0"/>
          </a:p>
        </p:txBody>
      </p:sp>
      <p:sp>
        <p:nvSpPr>
          <p:cNvPr id="4" name="Subtítulo 3"/>
          <p:cNvSpPr>
            <a:spLocks noGrp="1"/>
          </p:cNvSpPr>
          <p:nvPr>
            <p:ph type="subTitle" idx="1"/>
          </p:nvPr>
        </p:nvSpPr>
        <p:spPr>
          <a:xfrm>
            <a:off x="1271464" y="4821797"/>
            <a:ext cx="9408728" cy="1623080"/>
          </a:xfrm>
        </p:spPr>
        <p:txBody>
          <a:bodyPr/>
          <a:lstStyle/>
          <a:p>
            <a:endParaRPr lang="es-CO" dirty="0"/>
          </a:p>
          <a:p>
            <a:r>
              <a:rPr lang="es-CO" dirty="0"/>
              <a:t>Juan José Echavarría</a:t>
            </a:r>
          </a:p>
          <a:p>
            <a:r>
              <a:rPr lang="es-CO" dirty="0"/>
              <a:t>Gerente General, Banco de la República</a:t>
            </a:r>
          </a:p>
          <a:p>
            <a:endParaRPr lang="es-CO" dirty="0"/>
          </a:p>
          <a:p>
            <a:r>
              <a:rPr lang="es-CO" dirty="0"/>
              <a:t> 22 de octubre de 2020</a:t>
            </a:r>
          </a:p>
        </p:txBody>
      </p:sp>
      <p:sp>
        <p:nvSpPr>
          <p:cNvPr id="3" name="Marcador de número de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B8266F-1E57-F04E-82A6-96A4F6CABAD8}" type="slidenum">
              <a:rPr lang="es-ES" smtClean="0"/>
              <a:t>1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81421572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Content Placeholder 11">
            <a:extLst>
              <a:ext uri="{FF2B5EF4-FFF2-40B4-BE49-F238E27FC236}">
                <a16:creationId xmlns:a16="http://schemas.microsoft.com/office/drawing/2014/main" id="{65D4167D-CCE8-41B6-A6F6-E7894C41CD5D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3"/>
          <a:stretch>
            <a:fillRect/>
          </a:stretch>
        </p:blipFill>
        <p:spPr>
          <a:xfrm>
            <a:off x="6096000" y="2470942"/>
            <a:ext cx="5256213" cy="3659192"/>
          </a:xfrm>
          <a:prstGeom prst="rect">
            <a:avLst/>
          </a:prstGeom>
        </p:spPr>
      </p:pic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5205B4F-09D1-4584-913D-30999605B988}"/>
              </a:ext>
            </a:extLst>
          </p:cNvPr>
          <p:cNvSpPr>
            <a:spLocks noGrp="1"/>
          </p:cNvSpPr>
          <p:nvPr>
            <p:ph type="body" idx="13"/>
          </p:nvPr>
        </p:nvSpPr>
        <p:spPr/>
        <p:txBody>
          <a:bodyPr/>
          <a:lstStyle/>
          <a:p>
            <a:r>
              <a:rPr lang="en-US" dirty="0" err="1"/>
              <a:t>Precio</a:t>
            </a:r>
            <a:r>
              <a:rPr lang="en-US" dirty="0"/>
              <a:t> de Bienes </a:t>
            </a:r>
            <a:r>
              <a:rPr lang="en-US" dirty="0" err="1"/>
              <a:t>exportados</a:t>
            </a:r>
            <a:r>
              <a:rPr lang="en-US" dirty="0"/>
              <a:t> </a:t>
            </a:r>
            <a:r>
              <a:rPr lang="es-CO" sz="1800" dirty="0"/>
              <a:t>(nov 2010=100)</a:t>
            </a:r>
            <a:endParaRPr lang="en-US" dirty="0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CAC5C1DD-DCEC-4DB1-B099-7909976038A0}"/>
              </a:ext>
            </a:extLst>
          </p:cNvPr>
          <p:cNvSpPr>
            <a:spLocks noGrp="1"/>
          </p:cNvSpPr>
          <p:nvPr>
            <p:ph type="body" idx="14"/>
          </p:nvPr>
        </p:nvSpPr>
        <p:spPr/>
        <p:txBody>
          <a:bodyPr/>
          <a:lstStyle/>
          <a:p>
            <a:r>
              <a:rPr lang="en-US" dirty="0" err="1"/>
              <a:t>Precios</a:t>
            </a:r>
            <a:r>
              <a:rPr lang="en-US" dirty="0"/>
              <a:t> de </a:t>
            </a:r>
            <a:r>
              <a:rPr lang="en-US" dirty="0" err="1"/>
              <a:t>otros</a:t>
            </a:r>
            <a:r>
              <a:rPr lang="en-US" dirty="0"/>
              <a:t> </a:t>
            </a:r>
            <a:r>
              <a:rPr lang="en-US" dirty="0" err="1"/>
              <a:t>bienes</a:t>
            </a:r>
            <a:endParaRPr lang="en-US" dirty="0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B507FD0E-D459-41E4-9B66-FC4D2084B3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6FD205-8D79-439C-A802-2377436AEC8A}" type="slidenum">
              <a:rPr lang="es-CO" smtClean="0"/>
              <a:pPr/>
              <a:t>10</a:t>
            </a:fld>
            <a:endParaRPr lang="es-CO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BD1452A8-A6F6-48FA-BA10-BB4B8AA7AF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2235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6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BD1452A8-A6F6-48FA-BA10-BB4B8AA7AF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2235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471C701-4742-4A56-90BE-71B95709B4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823814"/>
              </p:ext>
            </p:extLst>
          </p:nvPr>
        </p:nvGraphicFramePr>
        <p:xfrm>
          <a:off x="4114800" y="2235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7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2235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DAD7854-4554-4A2A-BB70-5C7CB4B02C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039510"/>
              </p:ext>
            </p:extLst>
          </p:nvPr>
        </p:nvGraphicFramePr>
        <p:xfrm>
          <a:off x="889000" y="298450"/>
          <a:ext cx="9093200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" name="Equation" r:id="rId7" imgW="4673520" imgH="660240" progId="Equation.DSMT4">
                  <p:embed/>
                </p:oleObj>
              </mc:Choice>
              <mc:Fallback>
                <p:oleObj name="Equation" r:id="rId7" imgW="467352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89000" y="298450"/>
                        <a:ext cx="9093200" cy="128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A75DE01-7D54-457B-A259-0361F9DA32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78130"/>
              </p:ext>
            </p:extLst>
          </p:nvPr>
        </p:nvGraphicFramePr>
        <p:xfrm>
          <a:off x="4114800" y="2235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" name="Equation" r:id="rId9" imgW="914400" imgH="198720" progId="Equation.DSMT4">
                  <p:embed/>
                </p:oleObj>
              </mc:Choice>
              <mc:Fallback>
                <p:oleObj name="Equation" r:id="rId9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2235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Gráfico 11">
            <a:extLst>
              <a:ext uri="{FF2B5EF4-FFF2-40B4-BE49-F238E27FC236}">
                <a16:creationId xmlns:a16="http://schemas.microsoft.com/office/drawing/2014/main" id="{85F9CD1E-A7AC-479B-BB3A-F5B8D84969BC}"/>
              </a:ext>
            </a:extLst>
          </p:cNvPr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904368743"/>
              </p:ext>
            </p:extLst>
          </p:nvPr>
        </p:nvGraphicFramePr>
        <p:xfrm>
          <a:off x="479425" y="2420938"/>
          <a:ext cx="5262563" cy="3759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0"/>
          </a:graphicData>
        </a:graphic>
      </p:graphicFrame>
    </p:spTree>
    <p:extLst>
      <p:ext uri="{BB962C8B-B14F-4D97-AF65-F5344CB8AC3E}">
        <p14:creationId xmlns:p14="http://schemas.microsoft.com/office/powerpoint/2010/main" val="54071393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CCD13ACC-BC48-440C-81BC-638045D5B5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Choques</a:t>
            </a:r>
            <a:br>
              <a:rPr lang="en-US" dirty="0"/>
            </a:br>
            <a:r>
              <a:rPr lang="en-US" sz="2000" dirty="0"/>
              <a:t>(el </a:t>
            </a:r>
            <a:r>
              <a:rPr lang="en-US" sz="2000" dirty="0" err="1"/>
              <a:t>equipo</a:t>
            </a:r>
            <a:r>
              <a:rPr lang="en-US" sz="2000" dirty="0"/>
              <a:t> </a:t>
            </a:r>
            <a:r>
              <a:rPr lang="en-US" sz="2000" dirty="0" err="1"/>
              <a:t>técnico</a:t>
            </a:r>
            <a:r>
              <a:rPr lang="en-US" sz="2000" dirty="0"/>
              <a:t> </a:t>
            </a:r>
            <a:r>
              <a:rPr lang="en-US" sz="2000" dirty="0" err="1"/>
              <a:t>espera</a:t>
            </a:r>
            <a:r>
              <a:rPr lang="en-US" sz="2000" dirty="0"/>
              <a:t> </a:t>
            </a:r>
            <a:r>
              <a:rPr lang="en-US" sz="2000" dirty="0" err="1"/>
              <a:t>primas</a:t>
            </a:r>
            <a:r>
              <a:rPr lang="en-US" sz="2000" dirty="0"/>
              <a:t> de </a:t>
            </a:r>
            <a:r>
              <a:rPr lang="en-US" sz="2000" dirty="0" err="1"/>
              <a:t>riesgo</a:t>
            </a:r>
            <a:r>
              <a:rPr lang="en-US" sz="2000" dirty="0"/>
              <a:t> </a:t>
            </a:r>
            <a:r>
              <a:rPr lang="en-US" sz="2000" dirty="0" err="1"/>
              <a:t>ligeramente</a:t>
            </a:r>
            <a:r>
              <a:rPr lang="en-US" sz="2000" dirty="0"/>
              <a:t> </a:t>
            </a:r>
            <a:r>
              <a:rPr lang="en-US" sz="2000" dirty="0" err="1"/>
              <a:t>crecientes</a:t>
            </a:r>
            <a:r>
              <a:rPr lang="en-US" sz="2000" dirty="0"/>
              <a:t> </a:t>
            </a:r>
            <a:r>
              <a:rPr lang="en-US" sz="2000" dirty="0" err="1"/>
              <a:t>hacia</a:t>
            </a:r>
            <a:r>
              <a:rPr lang="en-US" sz="2000" dirty="0"/>
              <a:t> el </a:t>
            </a:r>
            <a:r>
              <a:rPr lang="en-US" sz="2000" dirty="0" err="1"/>
              <a:t>futuro</a:t>
            </a:r>
            <a:r>
              <a:rPr lang="en-US" sz="2000" dirty="0"/>
              <a:t>)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EE45CBA-7A53-442B-8AB8-7734B657EBFD}"/>
              </a:ext>
            </a:extLst>
          </p:cNvPr>
          <p:cNvSpPr>
            <a:spLocks noGrp="1"/>
          </p:cNvSpPr>
          <p:nvPr>
            <p:ph type="body" idx="13"/>
          </p:nvPr>
        </p:nvSpPr>
        <p:spPr/>
        <p:txBody>
          <a:bodyPr/>
          <a:lstStyle/>
          <a:p>
            <a:r>
              <a:rPr lang="en-US" dirty="0"/>
              <a:t>Credit default swaps</a:t>
            </a:r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2E42F998-4155-4480-934E-14C7B0C4668B}"/>
              </a:ext>
            </a:extLst>
          </p:cNvPr>
          <p:cNvSpPr>
            <a:spLocks noGrp="1"/>
          </p:cNvSpPr>
          <p:nvPr>
            <p:ph type="body" idx="14"/>
          </p:nvPr>
        </p:nvSpPr>
        <p:spPr/>
        <p:txBody>
          <a:bodyPr/>
          <a:lstStyle/>
          <a:p>
            <a:r>
              <a:rPr lang="en-US" dirty="0" err="1"/>
              <a:t>Remesas</a:t>
            </a:r>
            <a:r>
              <a:rPr lang="en-US" dirty="0"/>
              <a:t> </a:t>
            </a:r>
            <a:r>
              <a:rPr lang="en-US" dirty="0" err="1"/>
              <a:t>mensuales</a:t>
            </a:r>
            <a:r>
              <a:rPr lang="en-US" dirty="0"/>
              <a:t> (US$ </a:t>
            </a:r>
            <a:r>
              <a:rPr lang="en-US" dirty="0" err="1"/>
              <a:t>millones</a:t>
            </a:r>
            <a:r>
              <a:rPr lang="en-US" dirty="0"/>
              <a:t>)</a:t>
            </a:r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BD539E49-9ED7-49DC-96C8-84B6B1D6A436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B50AC0FA-C35F-4CAC-900D-2C0E4206CC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6FD205-8D79-439C-A802-2377436AEC8A}" type="slidenum">
              <a:rPr lang="es-CO" smtClean="0"/>
              <a:pPr/>
              <a:t>11</a:t>
            </a:fld>
            <a:endParaRPr lang="es-CO"/>
          </a:p>
        </p:txBody>
      </p:sp>
      <p:graphicFrame>
        <p:nvGraphicFramePr>
          <p:cNvPr id="12" name="Gráfico 11">
            <a:extLst>
              <a:ext uri="{FF2B5EF4-FFF2-40B4-BE49-F238E27FC236}">
                <a16:creationId xmlns:a16="http://schemas.microsoft.com/office/drawing/2014/main" id="{31AC4554-8D5C-4D7D-9C1C-6FC8E9ED93DC}"/>
              </a:ext>
            </a:extLst>
          </p:cNvPr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58505369"/>
              </p:ext>
            </p:extLst>
          </p:nvPr>
        </p:nvGraphicFramePr>
        <p:xfrm>
          <a:off x="479425" y="2420938"/>
          <a:ext cx="5262563" cy="3759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13" name="Content Placeholder 12">
            <a:extLst>
              <a:ext uri="{FF2B5EF4-FFF2-40B4-BE49-F238E27FC236}">
                <a16:creationId xmlns:a16="http://schemas.microsoft.com/office/drawing/2014/main" id="{D3FC5F6B-8727-493A-B9F5-3AC7DFE96313}"/>
              </a:ext>
            </a:extLst>
          </p:cNvPr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883838934"/>
              </p:ext>
            </p:extLst>
          </p:nvPr>
        </p:nvGraphicFramePr>
        <p:xfrm>
          <a:off x="6096000" y="2420938"/>
          <a:ext cx="5256213" cy="3759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147977580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>
            <a:extLst>
              <a:ext uri="{FF2B5EF4-FFF2-40B4-BE49-F238E27FC236}">
                <a16:creationId xmlns:a16="http://schemas.microsoft.com/office/drawing/2014/main" id="{08D5E4CB-D302-4035-A078-C4FAE27733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Inflación</a:t>
            </a:r>
            <a:endParaRPr lang="en-US" dirty="0"/>
          </a:p>
        </p:txBody>
      </p:sp>
      <p:graphicFrame>
        <p:nvGraphicFramePr>
          <p:cNvPr id="7" name="3 Marcador de contenido">
            <a:extLst>
              <a:ext uri="{FF2B5EF4-FFF2-40B4-BE49-F238E27FC236}">
                <a16:creationId xmlns:a16="http://schemas.microsoft.com/office/drawing/2014/main" id="{EFDB4F2D-BDDC-4EB5-AD1C-B40BCAD00FC7}"/>
              </a:ext>
            </a:extLst>
          </p:cNvPr>
          <p:cNvGraphicFramePr>
            <a:graphicFrameLocks noGrp="1"/>
          </p:cNvGraphicFramePr>
          <p:nvPr>
            <p:ph sz="half" idx="1"/>
          </p:nvPr>
        </p:nvGraphicFramePr>
        <p:xfrm>
          <a:off x="479425" y="1828800"/>
          <a:ext cx="5256213" cy="435133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10" name="3 Marcador de contenido">
            <a:extLst>
              <a:ext uri="{FF2B5EF4-FFF2-40B4-BE49-F238E27FC236}">
                <a16:creationId xmlns:a16="http://schemas.microsoft.com/office/drawing/2014/main" id="{DF0CCF0D-E165-4982-85DD-30EC0F0D226E}"/>
              </a:ext>
            </a:extLst>
          </p:cNvPr>
          <p:cNvGraphicFramePr>
            <a:graphicFrameLocks noGrp="1"/>
          </p:cNvGraphicFramePr>
          <p:nvPr>
            <p:ph sz="half" idx="2"/>
          </p:nvPr>
        </p:nvGraphicFramePr>
        <p:xfrm>
          <a:off x="6126163" y="1828800"/>
          <a:ext cx="5010150" cy="435133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A70CCA3-3A44-4431-BCF8-0687DEBB72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6FD205-8D79-439C-A802-2377436AEC8A}" type="slidenum">
              <a:rPr lang="es-CO" smtClean="0"/>
              <a:pPr/>
              <a:t>12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400819332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7030942F-E740-4BD3-B958-D6FF5D2011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9376" y="7938"/>
            <a:ext cx="10801200" cy="1325562"/>
          </a:xfrm>
        </p:spPr>
        <p:txBody>
          <a:bodyPr/>
          <a:lstStyle/>
          <a:p>
            <a:r>
              <a:rPr lang="en-US" dirty="0" err="1"/>
              <a:t>Inflación</a:t>
            </a:r>
            <a:r>
              <a:rPr lang="en-US" dirty="0"/>
              <a:t>: </a:t>
            </a:r>
            <a:r>
              <a:rPr lang="en-US" dirty="0" err="1"/>
              <a:t>pronósticos</a:t>
            </a:r>
            <a:r>
              <a:rPr lang="en-US" dirty="0"/>
              <a:t> del </a:t>
            </a:r>
            <a:r>
              <a:rPr lang="en-US" dirty="0" err="1"/>
              <a:t>equipo</a:t>
            </a:r>
            <a:r>
              <a:rPr lang="en-US" dirty="0"/>
              <a:t> </a:t>
            </a:r>
            <a:r>
              <a:rPr lang="en-US" dirty="0" err="1"/>
              <a:t>técnico</a:t>
            </a: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BE9D282-67D8-44B6-82BF-789D3C9A1A1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68999" y="809624"/>
            <a:ext cx="7306261" cy="5849263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AEFDD68-C0E4-4906-8583-4CF0E9E421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508048"/>
              </p:ext>
            </p:extLst>
          </p:nvPr>
        </p:nvGraphicFramePr>
        <p:xfrm>
          <a:off x="8796338" y="1333500"/>
          <a:ext cx="1582737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3" name="Equation" r:id="rId4" imgW="736560" imgH="431640" progId="Equation.DSMT4">
                  <p:embed/>
                </p:oleObj>
              </mc:Choice>
              <mc:Fallback>
                <p:oleObj name="Equation" r:id="rId4" imgW="736560" imgH="4316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7AEFDD68-C0E4-4906-8583-4CF0E9E421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796338" y="1333500"/>
                        <a:ext cx="1582737" cy="925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E920EB6-159E-403D-A375-21BF65FF5DF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EB8266F-1E57-F04E-82A6-96A4F6CABAD8}" type="slidenum">
              <a:rPr lang="es-ES" smtClean="0"/>
              <a:pPr/>
              <a:t>13</a:t>
            </a:fld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149386021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s-CO" dirty="0"/>
              <a:t>Expectativas de Inflación: Encuestas</a:t>
            </a:r>
            <a:br>
              <a:rPr lang="es-CO" dirty="0"/>
            </a:br>
            <a:r>
              <a:rPr lang="es-CO" sz="2400" dirty="0"/>
              <a:t>(porcentaje)</a:t>
            </a:r>
          </a:p>
        </p:txBody>
      </p:sp>
      <p:sp>
        <p:nvSpPr>
          <p:cNvPr id="5" name="Marcador de texto 4"/>
          <p:cNvSpPr>
            <a:spLocks noGrp="1"/>
          </p:cNvSpPr>
          <p:nvPr>
            <p:ph type="body" idx="13"/>
          </p:nvPr>
        </p:nvSpPr>
        <p:spPr>
          <a:xfrm>
            <a:off x="479425" y="1763464"/>
            <a:ext cx="5256584" cy="576064"/>
          </a:xfrm>
        </p:spPr>
        <p:txBody>
          <a:bodyPr>
            <a:normAutofit/>
          </a:bodyPr>
          <a:lstStyle/>
          <a:p>
            <a:r>
              <a:rPr lang="es-CO" sz="2400" dirty="0"/>
              <a:t>2020</a:t>
            </a:r>
          </a:p>
        </p:txBody>
      </p:sp>
      <p:sp>
        <p:nvSpPr>
          <p:cNvPr id="6" name="Marcador de texto 5"/>
          <p:cNvSpPr>
            <a:spLocks noGrp="1"/>
          </p:cNvSpPr>
          <p:nvPr>
            <p:ph type="body" idx="14"/>
          </p:nvPr>
        </p:nvSpPr>
        <p:spPr>
          <a:xfrm>
            <a:off x="6549081" y="1706582"/>
            <a:ext cx="5256584" cy="576064"/>
          </a:xfrm>
        </p:spPr>
        <p:txBody>
          <a:bodyPr>
            <a:normAutofit/>
          </a:bodyPr>
          <a:lstStyle/>
          <a:p>
            <a:r>
              <a:rPr lang="es-CO" sz="2400" dirty="0"/>
              <a:t>2021</a:t>
            </a:r>
          </a:p>
        </p:txBody>
      </p:sp>
      <p:sp>
        <p:nvSpPr>
          <p:cNvPr id="7" name="Marcador de texto 6"/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r>
              <a:rPr lang="es-CO" dirty="0"/>
              <a:t>Fuente: Encuesta de Opinión Financiera (EOF) de </a:t>
            </a:r>
            <a:r>
              <a:rPr lang="es-CO" dirty="0" err="1"/>
              <a:t>Fedesarrollo</a:t>
            </a:r>
            <a:r>
              <a:rPr lang="es-CO" dirty="0"/>
              <a:t>, </a:t>
            </a:r>
            <a:r>
              <a:rPr lang="es-CO" i="1" dirty="0"/>
              <a:t>Citibank</a:t>
            </a:r>
            <a:r>
              <a:rPr lang="es-CO" dirty="0"/>
              <a:t>, Banco de la República (BR) y </a:t>
            </a:r>
            <a:r>
              <a:rPr lang="es-CO" i="1" dirty="0" err="1"/>
              <a:t>Focus</a:t>
            </a:r>
            <a:r>
              <a:rPr lang="es-CO" i="1" dirty="0"/>
              <a:t> </a:t>
            </a:r>
            <a:r>
              <a:rPr lang="es-CO" i="1" dirty="0" err="1"/>
              <a:t>Economics</a:t>
            </a:r>
            <a:r>
              <a:rPr lang="es-CO" dirty="0"/>
              <a:t>.</a:t>
            </a:r>
          </a:p>
        </p:txBody>
      </p:sp>
      <p:sp>
        <p:nvSpPr>
          <p:cNvPr id="2" name="Marcador de número de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6FD205-8D79-439C-A802-2377436AEC8A}" type="slidenum">
              <a:rPr lang="es-CO" smtClean="0"/>
              <a:pPr/>
              <a:t>14</a:t>
            </a:fld>
            <a:endParaRPr lang="es-CO"/>
          </a:p>
        </p:txBody>
      </p:sp>
      <p:graphicFrame>
        <p:nvGraphicFramePr>
          <p:cNvPr id="10" name="Marcador de contenido 5"/>
          <p:cNvGraphicFramePr>
            <a:graphicFrameLocks noGrp="1"/>
          </p:cNvGraphicFramePr>
          <p:nvPr>
            <p:ph sz="half" idx="2"/>
          </p:nvPr>
        </p:nvGraphicFramePr>
        <p:xfrm>
          <a:off x="479796" y="2455621"/>
          <a:ext cx="5256213" cy="3759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15" name="Marcador de contenido 5"/>
          <p:cNvGraphicFramePr>
            <a:graphicFrameLocks noGrp="1"/>
          </p:cNvGraphicFramePr>
          <p:nvPr>
            <p:ph sz="half" idx="2"/>
          </p:nvPr>
        </p:nvGraphicFramePr>
        <p:xfrm>
          <a:off x="6081578" y="2478806"/>
          <a:ext cx="5256213" cy="3759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330700263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90D7B9D7-0E0B-453F-9E7C-0448E4DA5B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Inflación</a:t>
            </a:r>
            <a:r>
              <a:rPr lang="en-US" dirty="0"/>
              <a:t>: </a:t>
            </a:r>
            <a:r>
              <a:rPr lang="en-US" dirty="0" err="1"/>
              <a:t>regulados</a:t>
            </a:r>
            <a:r>
              <a:rPr lang="en-US" dirty="0"/>
              <a:t> y </a:t>
            </a:r>
            <a:r>
              <a:rPr lang="en-US" dirty="0" err="1"/>
              <a:t>alimentos</a:t>
            </a:r>
            <a:endParaRPr lang="en-US" dirty="0"/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768D74F2-666F-4D85-982D-FD0D856D2EA3}"/>
              </a:ext>
            </a:extLst>
          </p:cNvPr>
          <p:cNvSpPr>
            <a:spLocks noGrp="1"/>
          </p:cNvSpPr>
          <p:nvPr>
            <p:ph type="body" idx="13"/>
          </p:nvPr>
        </p:nvSpPr>
        <p:spPr/>
        <p:txBody>
          <a:bodyPr/>
          <a:lstStyle/>
          <a:p>
            <a:r>
              <a:rPr lang="en-US" dirty="0" err="1"/>
              <a:t>Regulados</a:t>
            </a:r>
            <a:endParaRPr lang="en-US" dirty="0"/>
          </a:p>
        </p:txBody>
      </p:sp>
      <p:sp>
        <p:nvSpPr>
          <p:cNvPr id="9" name="Text Placeholder 8">
            <a:extLst>
              <a:ext uri="{FF2B5EF4-FFF2-40B4-BE49-F238E27FC236}">
                <a16:creationId xmlns:a16="http://schemas.microsoft.com/office/drawing/2014/main" id="{BF13FEF2-96A1-4B44-9118-EC890020A664}"/>
              </a:ext>
            </a:extLst>
          </p:cNvPr>
          <p:cNvSpPr>
            <a:spLocks noGrp="1"/>
          </p:cNvSpPr>
          <p:nvPr>
            <p:ph type="body" idx="14"/>
          </p:nvPr>
        </p:nvSpPr>
        <p:spPr/>
        <p:txBody>
          <a:bodyPr/>
          <a:lstStyle/>
          <a:p>
            <a:r>
              <a:rPr lang="en-US" dirty="0"/>
              <a:t>Alimentos</a:t>
            </a:r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E975428F-4139-4FD1-8E18-C0C74034DCC2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50E5BC2-0D67-4FF9-95F9-2DD00292C9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B8266F-1E57-F04E-82A6-96A4F6CABAD8}" type="slidenum">
              <a:rPr lang="es-ES" smtClean="0"/>
              <a:pPr/>
              <a:t>15</a:t>
            </a:fld>
            <a:endParaRPr lang="es-ES" dirty="0"/>
          </a:p>
        </p:txBody>
      </p:sp>
      <p:graphicFrame>
        <p:nvGraphicFramePr>
          <p:cNvPr id="11" name="3 Marcador de contenido">
            <a:extLst>
              <a:ext uri="{FF2B5EF4-FFF2-40B4-BE49-F238E27FC236}">
                <a16:creationId xmlns:a16="http://schemas.microsoft.com/office/drawing/2014/main" id="{A069C7BB-1C6C-4C38-B52E-61CEF861A508}"/>
              </a:ext>
            </a:extLst>
          </p:cNvPr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359935319"/>
              </p:ext>
            </p:extLst>
          </p:nvPr>
        </p:nvGraphicFramePr>
        <p:xfrm>
          <a:off x="479425" y="2420938"/>
          <a:ext cx="5262563" cy="3759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12" name="3 Marcador de contenido">
            <a:extLst>
              <a:ext uri="{FF2B5EF4-FFF2-40B4-BE49-F238E27FC236}">
                <a16:creationId xmlns:a16="http://schemas.microsoft.com/office/drawing/2014/main" id="{DA9AA430-64D2-44FC-A5EE-905204C9E78C}"/>
              </a:ext>
            </a:extLst>
          </p:cNvPr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619118298"/>
              </p:ext>
            </p:extLst>
          </p:nvPr>
        </p:nvGraphicFramePr>
        <p:xfrm>
          <a:off x="6096000" y="2420938"/>
          <a:ext cx="5256213" cy="3759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185727390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AD0DA442-6184-41BE-A08B-F59EF8B62A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IB: </a:t>
            </a:r>
            <a:r>
              <a:rPr lang="en-US" dirty="0" err="1"/>
              <a:t>Pronósticos</a:t>
            </a:r>
            <a:r>
              <a:rPr lang="en-US" dirty="0"/>
              <a:t> </a:t>
            </a:r>
            <a:br>
              <a:rPr lang="en-US" dirty="0"/>
            </a:br>
            <a:r>
              <a:rPr lang="en-US" sz="2800" dirty="0"/>
              <a:t>(</a:t>
            </a:r>
            <a:r>
              <a:rPr lang="en-US" sz="2800" dirty="0" err="1"/>
              <a:t>crecimiento</a:t>
            </a:r>
            <a:r>
              <a:rPr lang="en-US" sz="2800" dirty="0"/>
              <a:t> %)</a:t>
            </a:r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6F3D02E1-173C-456E-AB1F-941C59FE47AC}"/>
              </a:ext>
            </a:extLst>
          </p:cNvPr>
          <p:cNvSpPr>
            <a:spLocks noGrp="1"/>
          </p:cNvSpPr>
          <p:nvPr>
            <p:ph type="body" idx="13"/>
          </p:nvPr>
        </p:nvSpPr>
        <p:spPr/>
        <p:txBody>
          <a:bodyPr/>
          <a:lstStyle/>
          <a:p>
            <a:r>
              <a:rPr lang="en-US" dirty="0" err="1"/>
              <a:t>Pronósticos</a:t>
            </a:r>
            <a:r>
              <a:rPr lang="en-US" dirty="0"/>
              <a:t> </a:t>
            </a:r>
            <a:r>
              <a:rPr lang="en-US" dirty="0" err="1"/>
              <a:t>equipo</a:t>
            </a:r>
            <a:r>
              <a:rPr lang="en-US" dirty="0"/>
              <a:t> </a:t>
            </a:r>
            <a:r>
              <a:rPr lang="en-US" dirty="0" err="1"/>
              <a:t>técnico</a:t>
            </a:r>
            <a:r>
              <a:rPr lang="en-US" dirty="0"/>
              <a:t> BR</a:t>
            </a:r>
          </a:p>
        </p:txBody>
      </p:sp>
      <p:sp>
        <p:nvSpPr>
          <p:cNvPr id="9" name="Text Placeholder 8">
            <a:extLst>
              <a:ext uri="{FF2B5EF4-FFF2-40B4-BE49-F238E27FC236}">
                <a16:creationId xmlns:a16="http://schemas.microsoft.com/office/drawing/2014/main" id="{FE23C3AE-CBA2-4D3F-8917-7EB7BF81D9C8}"/>
              </a:ext>
            </a:extLst>
          </p:cNvPr>
          <p:cNvSpPr>
            <a:spLocks noGrp="1"/>
          </p:cNvSpPr>
          <p:nvPr>
            <p:ph type="body" idx="14"/>
          </p:nvPr>
        </p:nvSpPr>
        <p:spPr/>
        <p:txBody>
          <a:bodyPr/>
          <a:lstStyle/>
          <a:p>
            <a:r>
              <a:rPr lang="en-US" dirty="0" err="1"/>
              <a:t>Pronósticos</a:t>
            </a:r>
            <a:r>
              <a:rPr lang="en-US" dirty="0"/>
              <a:t> Latin American </a:t>
            </a:r>
            <a:r>
              <a:rPr lang="en-US" dirty="0" err="1"/>
              <a:t>Concensus</a:t>
            </a:r>
            <a:endParaRPr lang="en-US" dirty="0"/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468BF2D2-ECA7-4F67-815F-C25486BA13B6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C0CCC65-5A66-4FE7-9225-989554661F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0E66D8-0C04-3E49-98A1-4C9CE0EE1217}" type="slidenum">
              <a:rPr lang="en-US" smtClean="0"/>
              <a:t>16</a:t>
            </a:fld>
            <a:endParaRPr lang="en-US"/>
          </a:p>
        </p:txBody>
      </p:sp>
      <p:pic>
        <p:nvPicPr>
          <p:cNvPr id="11" name="Content Placeholder 10">
            <a:extLst>
              <a:ext uri="{FF2B5EF4-FFF2-40B4-BE49-F238E27FC236}">
                <a16:creationId xmlns:a16="http://schemas.microsoft.com/office/drawing/2014/main" id="{D24074CB-E639-413F-A516-FBDAC6B81275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3"/>
          <a:stretch>
            <a:fillRect/>
          </a:stretch>
        </p:blipFill>
        <p:spPr>
          <a:xfrm>
            <a:off x="1180888" y="2420938"/>
            <a:ext cx="3859636" cy="3759200"/>
          </a:xfrm>
          <a:prstGeom prst="rect">
            <a:avLst/>
          </a:prstGeom>
        </p:spPr>
      </p:pic>
      <p:graphicFrame>
        <p:nvGraphicFramePr>
          <p:cNvPr id="12" name="Gráfico 5">
            <a:extLst>
              <a:ext uri="{FF2B5EF4-FFF2-40B4-BE49-F238E27FC236}">
                <a16:creationId xmlns:a16="http://schemas.microsoft.com/office/drawing/2014/main" id="{D01EACEC-E7DA-443A-BF70-BC4FFF1143ED}"/>
              </a:ext>
            </a:extLst>
          </p:cNvPr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003870268"/>
              </p:ext>
            </p:extLst>
          </p:nvPr>
        </p:nvGraphicFramePr>
        <p:xfrm>
          <a:off x="6096000" y="2754350"/>
          <a:ext cx="5256213" cy="342578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73D580FA-6B5C-415F-90D4-C4247FF012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82218" y="3213100"/>
          <a:ext cx="850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1" name="Equation" r:id="rId5" imgW="850680" imgH="431640" progId="Equation.DSMT4">
                  <p:embed/>
                </p:oleObj>
              </mc:Choice>
              <mc:Fallback>
                <p:oleObj name="Equation" r:id="rId5" imgW="850680" imgH="4316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73D580FA-6B5C-415F-90D4-C4247FF012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82218" y="3213100"/>
                        <a:ext cx="8509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326059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E89222D7-EDE3-4BB5-8E00-176F9CA48D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Cambios</a:t>
            </a:r>
            <a:r>
              <a:rPr lang="en-US" dirty="0"/>
              <a:t> </a:t>
            </a:r>
            <a:r>
              <a:rPr lang="en-US" dirty="0" err="1"/>
              <a:t>en</a:t>
            </a:r>
            <a:r>
              <a:rPr lang="en-US" dirty="0"/>
              <a:t> los </a:t>
            </a:r>
            <a:r>
              <a:rPr lang="en-US" dirty="0" err="1"/>
              <a:t>pronósticos</a:t>
            </a:r>
            <a:r>
              <a:rPr lang="en-US" dirty="0"/>
              <a:t> de </a:t>
            </a:r>
            <a:r>
              <a:rPr lang="en-US" dirty="0" err="1"/>
              <a:t>crecimiento</a:t>
            </a:r>
            <a:r>
              <a:rPr lang="en-US" dirty="0"/>
              <a:t> para 2020 y 2021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D4F498F-EA27-42A8-9651-EDD29512770E}"/>
              </a:ext>
            </a:extLst>
          </p:cNvPr>
          <p:cNvSpPr>
            <a:spLocks noGrp="1"/>
          </p:cNvSpPr>
          <p:nvPr>
            <p:ph type="body" idx="13"/>
          </p:nvPr>
        </p:nvSpPr>
        <p:spPr/>
        <p:txBody>
          <a:bodyPr/>
          <a:lstStyle/>
          <a:p>
            <a:r>
              <a:rPr lang="es-CO" dirty="0"/>
              <a:t>Pronósticos de crecimiento 2020</a:t>
            </a:r>
            <a:br>
              <a:rPr lang="es-CO" dirty="0"/>
            </a:br>
            <a:r>
              <a:rPr lang="es-CO" sz="1400" dirty="0"/>
              <a:t>(porcentaje)</a:t>
            </a:r>
            <a:endParaRPr lang="en-US" dirty="0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C15F59DB-D956-4E67-B5DC-C8AB3943684B}"/>
              </a:ext>
            </a:extLst>
          </p:cNvPr>
          <p:cNvSpPr>
            <a:spLocks noGrp="1"/>
          </p:cNvSpPr>
          <p:nvPr>
            <p:ph type="body" idx="14"/>
          </p:nvPr>
        </p:nvSpPr>
        <p:spPr/>
        <p:txBody>
          <a:bodyPr/>
          <a:lstStyle/>
          <a:p>
            <a:r>
              <a:rPr lang="es-CO" dirty="0"/>
              <a:t>Pronósticos de crecimiento 2021</a:t>
            </a:r>
            <a:br>
              <a:rPr lang="es-CO" dirty="0"/>
            </a:br>
            <a:r>
              <a:rPr lang="es-CO" sz="1400" dirty="0"/>
              <a:t>(porcentaje)</a:t>
            </a:r>
            <a:endParaRPr lang="en-US" dirty="0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27A39FC7-B48B-4BE1-B103-7A934B1743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6FD205-8D79-439C-A802-2377436AEC8A}" type="slidenum">
              <a:rPr lang="es-CO" smtClean="0"/>
              <a:pPr/>
              <a:t>17</a:t>
            </a:fld>
            <a:endParaRPr lang="es-CO"/>
          </a:p>
        </p:txBody>
      </p:sp>
      <p:graphicFrame>
        <p:nvGraphicFramePr>
          <p:cNvPr id="9" name="7 Marcador de contenido">
            <a:extLst>
              <a:ext uri="{FF2B5EF4-FFF2-40B4-BE49-F238E27FC236}">
                <a16:creationId xmlns:a16="http://schemas.microsoft.com/office/drawing/2014/main" id="{96CCF3B7-23E9-440E-A96B-A07C8177A3E7}"/>
              </a:ext>
            </a:extLst>
          </p:cNvPr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871511879"/>
              </p:ext>
            </p:extLst>
          </p:nvPr>
        </p:nvGraphicFramePr>
        <p:xfrm>
          <a:off x="479425" y="2420938"/>
          <a:ext cx="5262563" cy="3759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10" name="7 Marcador de contenido">
            <a:extLst>
              <a:ext uri="{FF2B5EF4-FFF2-40B4-BE49-F238E27FC236}">
                <a16:creationId xmlns:a16="http://schemas.microsoft.com/office/drawing/2014/main" id="{6C4BD9F4-B1ED-43B3-B0DC-9313F68E3EF0}"/>
              </a:ext>
            </a:extLst>
          </p:cNvPr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084498593"/>
              </p:ext>
            </p:extLst>
          </p:nvPr>
        </p:nvGraphicFramePr>
        <p:xfrm>
          <a:off x="6096000" y="2420938"/>
          <a:ext cx="5256213" cy="3759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112705588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1 Gráfico">
            <a:extLst>
              <a:ext uri="{FF2B5EF4-FFF2-40B4-BE49-F238E27FC236}">
                <a16:creationId xmlns:a16="http://schemas.microsoft.com/office/drawing/2014/main" id="{00000000-0008-0000-0000-000004000000}"/>
              </a:ext>
            </a:extLst>
          </p:cNvPr>
          <p:cNvGraphicFramePr>
            <a:graphicFrameLocks/>
          </p:cNvGraphicFramePr>
          <p:nvPr/>
        </p:nvGraphicFramePr>
        <p:xfrm>
          <a:off x="291923" y="1628317"/>
          <a:ext cx="7712594" cy="465383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2" name="Marcador de texto 1"/>
          <p:cNvSpPr>
            <a:spLocks noGrp="1"/>
          </p:cNvSpPr>
          <p:nvPr>
            <p:ph type="body" sz="quarter" idx="13"/>
          </p:nvPr>
        </p:nvSpPr>
        <p:spPr>
          <a:xfrm>
            <a:off x="472230" y="6556570"/>
            <a:ext cx="10801151" cy="237180"/>
          </a:xfrm>
        </p:spPr>
        <p:txBody>
          <a:bodyPr/>
          <a:lstStyle/>
          <a:p>
            <a:r>
              <a:rPr lang="es-CO" dirty="0">
                <a:latin typeface="Candara" panose="020E0502030303020204" pitchFamily="34" charset="0"/>
                <a:cs typeface="Arial" panose="020B0604020202020204" pitchFamily="34" charset="0"/>
              </a:rPr>
              <a:t>Fuente: DANE; cálculos Banco de la República.</a:t>
            </a:r>
            <a:endParaRPr lang="es-CO" dirty="0"/>
          </a:p>
        </p:txBody>
      </p:sp>
      <p:sp>
        <p:nvSpPr>
          <p:cNvPr id="3" name="Título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dirty="0"/>
              <a:t>PIB por ramas de actividad, DAEC*</a:t>
            </a:r>
            <a:br>
              <a:rPr lang="es-CO" dirty="0"/>
            </a:br>
            <a:r>
              <a:rPr lang="es-CO" sz="2399" dirty="0"/>
              <a:t>(variación porcentual anual)</a:t>
            </a:r>
          </a:p>
        </p:txBody>
      </p:sp>
      <p:sp>
        <p:nvSpPr>
          <p:cNvPr id="13" name="CuadroTexto 12"/>
          <p:cNvSpPr txBox="1"/>
          <p:nvPr/>
        </p:nvSpPr>
        <p:spPr>
          <a:xfrm>
            <a:off x="479376" y="6282151"/>
            <a:ext cx="5170018" cy="276999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s-CO" sz="1200" dirty="0"/>
              <a:t>*DAEC: Desestacionalizado y ajustado por efectos calendario </a:t>
            </a:r>
          </a:p>
        </p:txBody>
      </p:sp>
      <p:cxnSp>
        <p:nvCxnSpPr>
          <p:cNvPr id="9" name="2 Conector recto">
            <a:extLst>
              <a:ext uri="{FF2B5EF4-FFF2-40B4-BE49-F238E27FC236}">
                <a16:creationId xmlns:a16="http://schemas.microsoft.com/office/drawing/2014/main" id="{00000000-0008-0000-0000-000007000000}"/>
              </a:ext>
            </a:extLst>
          </p:cNvPr>
          <p:cNvCxnSpPr>
            <a:cxnSpLocks/>
          </p:cNvCxnSpPr>
          <p:nvPr/>
        </p:nvCxnSpPr>
        <p:spPr>
          <a:xfrm flipV="1">
            <a:off x="6924675" y="2895600"/>
            <a:ext cx="733425" cy="2564912"/>
          </a:xfrm>
          <a:prstGeom prst="line">
            <a:avLst/>
          </a:prstGeom>
          <a:noFill/>
          <a:ln w="15875" cap="flat" cmpd="sng" algn="ctr">
            <a:solidFill>
              <a:srgbClr val="FF0000"/>
            </a:solidFill>
            <a:prstDash val="sysDash"/>
          </a:ln>
          <a:effectLst/>
        </p:spPr>
      </p:cxnSp>
      <p:grpSp>
        <p:nvGrpSpPr>
          <p:cNvPr id="14" name="5 Grupo">
            <a:extLst>
              <a:ext uri="{FF2B5EF4-FFF2-40B4-BE49-F238E27FC236}">
                <a16:creationId xmlns:a16="http://schemas.microsoft.com/office/drawing/2014/main" id="{24873907-BCC0-4ED5-8B15-79D92AD82ED5}"/>
              </a:ext>
            </a:extLst>
          </p:cNvPr>
          <p:cNvGrpSpPr/>
          <p:nvPr/>
        </p:nvGrpSpPr>
        <p:grpSpPr>
          <a:xfrm>
            <a:off x="4637771" y="4593426"/>
            <a:ext cx="1127384" cy="785025"/>
            <a:chOff x="672261" y="2069432"/>
            <a:chExt cx="1192633" cy="824178"/>
          </a:xfrm>
        </p:grpSpPr>
        <p:sp>
          <p:nvSpPr>
            <p:cNvPr id="15" name="7 CuadroTexto">
              <a:extLst>
                <a:ext uri="{FF2B5EF4-FFF2-40B4-BE49-F238E27FC236}">
                  <a16:creationId xmlns:a16="http://schemas.microsoft.com/office/drawing/2014/main" id="{7D008E30-8D4D-47F3-A5AE-4ED1172C041E}"/>
                </a:ext>
              </a:extLst>
            </p:cNvPr>
            <p:cNvSpPr txBox="1"/>
            <p:nvPr/>
          </p:nvSpPr>
          <p:spPr>
            <a:xfrm>
              <a:off x="672261" y="2489701"/>
              <a:ext cx="1192633" cy="403909"/>
            </a:xfrm>
            <a:prstGeom prst="rect">
              <a:avLst/>
            </a:prstGeom>
            <a:noFill/>
            <a:ln>
              <a:solidFill>
                <a:srgbClr val="00800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s-CO" sz="1900" dirty="0">
                  <a:latin typeface="Candara" panose="020E0502030303020204" pitchFamily="34" charset="0"/>
                </a:rPr>
                <a:t>Empeoró</a:t>
              </a:r>
            </a:p>
          </p:txBody>
        </p:sp>
        <p:cxnSp>
          <p:nvCxnSpPr>
            <p:cNvPr id="16" name="4 Conector recto de flecha">
              <a:extLst>
                <a:ext uri="{FF2B5EF4-FFF2-40B4-BE49-F238E27FC236}">
                  <a16:creationId xmlns:a16="http://schemas.microsoft.com/office/drawing/2014/main" id="{CA573349-E7A8-4DC0-9602-6B1392E61D15}"/>
                </a:ext>
              </a:extLst>
            </p:cNvPr>
            <p:cNvCxnSpPr/>
            <p:nvPr/>
          </p:nvCxnSpPr>
          <p:spPr bwMode="auto">
            <a:xfrm flipV="1">
              <a:off x="1268577" y="2069432"/>
              <a:ext cx="0" cy="420269"/>
            </a:xfrm>
            <a:prstGeom prst="straightConnector1">
              <a:avLst/>
            </a:prstGeom>
            <a:noFill/>
            <a:ln w="9525" cap="flat" cmpd="sng" algn="ctr">
              <a:solidFill>
                <a:srgbClr val="008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17" name="9 Grupo">
            <a:extLst>
              <a:ext uri="{FF2B5EF4-FFF2-40B4-BE49-F238E27FC236}">
                <a16:creationId xmlns:a16="http://schemas.microsoft.com/office/drawing/2014/main" id="{5749129A-51C8-4DDA-B698-B933313C6D28}"/>
              </a:ext>
            </a:extLst>
          </p:cNvPr>
          <p:cNvGrpSpPr/>
          <p:nvPr/>
        </p:nvGrpSpPr>
        <p:grpSpPr>
          <a:xfrm>
            <a:off x="6185527" y="5705069"/>
            <a:ext cx="1630462" cy="384721"/>
            <a:chOff x="1560594" y="2934870"/>
            <a:chExt cx="1423238" cy="403909"/>
          </a:xfrm>
        </p:grpSpPr>
        <p:sp>
          <p:nvSpPr>
            <p:cNvPr id="18" name="2 CuadroTexto">
              <a:extLst>
                <a:ext uri="{FF2B5EF4-FFF2-40B4-BE49-F238E27FC236}">
                  <a16:creationId xmlns:a16="http://schemas.microsoft.com/office/drawing/2014/main" id="{BEE6C3CE-FB04-48B1-8B4C-AFB4E5D055F2}"/>
                </a:ext>
              </a:extLst>
            </p:cNvPr>
            <p:cNvSpPr txBox="1"/>
            <p:nvPr/>
          </p:nvSpPr>
          <p:spPr>
            <a:xfrm>
              <a:off x="1560594" y="2934870"/>
              <a:ext cx="950495" cy="403909"/>
            </a:xfrm>
            <a:prstGeom prst="rect">
              <a:avLst/>
            </a:prstGeom>
            <a:noFill/>
            <a:ln>
              <a:solidFill>
                <a:srgbClr val="00800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s-CO" sz="1900" dirty="0">
                  <a:latin typeface="Candara" panose="020E0502030303020204" pitchFamily="34" charset="0"/>
                </a:rPr>
                <a:t>Mejoró</a:t>
              </a:r>
            </a:p>
          </p:txBody>
        </p:sp>
        <p:cxnSp>
          <p:nvCxnSpPr>
            <p:cNvPr id="19" name="8 Conector recto de flecha">
              <a:extLst>
                <a:ext uri="{FF2B5EF4-FFF2-40B4-BE49-F238E27FC236}">
                  <a16:creationId xmlns:a16="http://schemas.microsoft.com/office/drawing/2014/main" id="{09F4FAEF-AA08-4608-9670-FA95C8EFF73E}"/>
                </a:ext>
              </a:extLst>
            </p:cNvPr>
            <p:cNvCxnSpPr/>
            <p:nvPr/>
          </p:nvCxnSpPr>
          <p:spPr bwMode="auto">
            <a:xfrm>
              <a:off x="2511090" y="3104145"/>
              <a:ext cx="472742" cy="0"/>
            </a:xfrm>
            <a:prstGeom prst="straightConnector1">
              <a:avLst/>
            </a:prstGeom>
            <a:noFill/>
            <a:ln w="9525" cap="flat" cmpd="sng" algn="ctr">
              <a:solidFill>
                <a:srgbClr val="008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C08944A-F250-42DB-8A6A-DA788E2372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6FD205-8D79-439C-A802-2377436AEC8A}" type="slidenum">
              <a:rPr lang="es-CO" smtClean="0"/>
              <a:pPr/>
              <a:t>18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224672115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ángulo 4"/>
          <p:cNvSpPr/>
          <p:nvPr/>
        </p:nvSpPr>
        <p:spPr>
          <a:xfrm>
            <a:off x="2227754" y="142409"/>
            <a:ext cx="7733316" cy="11384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s-CO" sz="2399" dirty="0">
                <a:latin typeface="Times New Roman" panose="02020603050405020304" pitchFamily="18" charset="0"/>
                <a:cs typeface="Times New Roman" panose="02020603050405020304" pitchFamily="18" charset="0"/>
              </a:rPr>
              <a:t>Pulso Económico Regional</a:t>
            </a:r>
          </a:p>
          <a:p>
            <a:pPr algn="ctr"/>
            <a:r>
              <a:rPr lang="es-CO" sz="1999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gregado de regiones- no incluye Bogotá)</a:t>
            </a:r>
            <a:br>
              <a:rPr lang="es-CO" sz="2399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s-CO" sz="2399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ángulo 1"/>
          <p:cNvSpPr/>
          <p:nvPr/>
        </p:nvSpPr>
        <p:spPr>
          <a:xfrm>
            <a:off x="2850345" y="1001703"/>
            <a:ext cx="6809465" cy="3384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CO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ultados II trimestre de 2020 vs II trimestre de 2019</a:t>
            </a:r>
          </a:p>
        </p:txBody>
      </p:sp>
      <p:sp>
        <p:nvSpPr>
          <p:cNvPr id="10" name="CuadroTexto 9"/>
          <p:cNvSpPr txBox="1"/>
          <p:nvPr/>
        </p:nvSpPr>
        <p:spPr>
          <a:xfrm>
            <a:off x="2778096" y="6191609"/>
            <a:ext cx="6332507" cy="576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10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ta: los resultados se basan en sondeos a empresarios y directivos, e información estadística disponible.</a:t>
            </a:r>
          </a:p>
          <a:p>
            <a:r>
              <a:rPr lang="es-CO" sz="10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 incluye información de Bogotá </a:t>
            </a:r>
          </a:p>
          <a:p>
            <a:r>
              <a:rPr lang="es-CO" sz="10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uente: Banco de la República.</a:t>
            </a:r>
          </a:p>
        </p:txBody>
      </p:sp>
      <p:pic>
        <p:nvPicPr>
          <p:cNvPr id="7" name="Imagen 6">
            <a:extLst>
              <a:ext uri="{FF2B5EF4-FFF2-40B4-BE49-F238E27FC236}">
                <a16:creationId xmlns:a16="http://schemas.microsoft.com/office/drawing/2014/main" id="{89F3C13F-83CB-41C9-9172-CC7073995A3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50344" y="1364326"/>
            <a:ext cx="6151103" cy="4782027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5D81DB9A-21F2-4185-872B-A91A84054A74}"/>
              </a:ext>
            </a:extLst>
          </p:cNvPr>
          <p:cNvSpPr txBox="1"/>
          <p:nvPr/>
        </p:nvSpPr>
        <p:spPr>
          <a:xfrm>
            <a:off x="8857130" y="1332077"/>
            <a:ext cx="3179539" cy="1169551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s-E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entro: Tolima, Huila y Caquetá.</a:t>
            </a:r>
            <a:br>
              <a:rPr lang="es-ES" sz="1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s-E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ribe: Atlántico, Bolívar, Magdalena, Sucre, </a:t>
            </a:r>
          </a:p>
          <a:p>
            <a:r>
              <a:rPr lang="es-E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esar, Córdoba, La Guajira, San Andrés</a:t>
            </a:r>
            <a:endParaRPr lang="en-US" sz="1000" dirty="0"/>
          </a:p>
          <a:p>
            <a:r>
              <a:rPr lang="es-E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je Cafetero: Caldas, Quindío, Risaralda.</a:t>
            </a:r>
            <a:br>
              <a:rPr lang="es-E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s-E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lanos Orientales: Meta, Casanare.</a:t>
            </a:r>
            <a:br>
              <a:rPr lang="es-E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s-ES" sz="1000" dirty="0">
                <a:solidFill>
                  <a:srgbClr val="F5815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roriente:</a:t>
            </a:r>
            <a:r>
              <a:rPr lang="es-E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antander, Norte de Santander, Boyacá.</a:t>
            </a:r>
            <a:br>
              <a:rPr lang="es-E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s-ES" sz="1000" dirty="0">
                <a:solidFill>
                  <a:srgbClr val="F5815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roccidente</a:t>
            </a:r>
            <a:r>
              <a:rPr lang="es-E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Valle del Cauca, Cauca y Nariño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362669834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dirty="0"/>
              <a:t>TEMAS</a:t>
            </a:r>
          </a:p>
        </p:txBody>
      </p:sp>
      <p:sp>
        <p:nvSpPr>
          <p:cNvPr id="3" name="Esquina doblada 2">
            <a:hlinkClick r:id="rId2" action="ppaction://hlinksldjump"/>
          </p:cNvPr>
          <p:cNvSpPr/>
          <p:nvPr/>
        </p:nvSpPr>
        <p:spPr>
          <a:xfrm>
            <a:off x="4397885" y="1197880"/>
            <a:ext cx="6212905" cy="576064"/>
          </a:xfrm>
          <a:prstGeom prst="foldedCorner">
            <a:avLst>
              <a:gd name="adj" fmla="val 50000"/>
            </a:avLst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4" tIns="45712" rIns="91424" bIns="45712" rtlCol="0" anchor="ctr"/>
          <a:lstStyle/>
          <a:p>
            <a:pPr>
              <a:lnSpc>
                <a:spcPct val="250000"/>
              </a:lnSpc>
            </a:pPr>
            <a:r>
              <a:rPr lang="es-MX" cap="small" dirty="0">
                <a:solidFill>
                  <a:schemeClr val="bg1"/>
                </a:solidFill>
                <a:cs typeface="Arial" pitchFamily="34" charset="0"/>
              </a:rPr>
              <a:t>Entorno </a:t>
            </a:r>
            <a:r>
              <a:rPr lang="es-MX" cap="small" dirty="0" err="1">
                <a:solidFill>
                  <a:schemeClr val="bg1"/>
                </a:solidFill>
                <a:cs typeface="Arial" pitchFamily="34" charset="0"/>
              </a:rPr>
              <a:t>macroeconomico</a:t>
            </a:r>
            <a:endParaRPr lang="es-MX" cap="small" dirty="0">
              <a:solidFill>
                <a:schemeClr val="bg1"/>
              </a:solidFill>
              <a:cs typeface="Arial" pitchFamily="34" charset="0"/>
            </a:endParaRPr>
          </a:p>
        </p:txBody>
      </p:sp>
      <p:sp>
        <p:nvSpPr>
          <p:cNvPr id="5" name="Esquina doblada 4">
            <a:hlinkClick r:id="" action="ppaction://noaction"/>
          </p:cNvPr>
          <p:cNvSpPr/>
          <p:nvPr/>
        </p:nvSpPr>
        <p:spPr>
          <a:xfrm>
            <a:off x="4397885" y="2366125"/>
            <a:ext cx="6212906" cy="576064"/>
          </a:xfrm>
          <a:prstGeom prst="foldedCorner">
            <a:avLst>
              <a:gd name="adj" fmla="val 50000"/>
            </a:avLst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4" tIns="45712" rIns="91424" bIns="45712" rtlCol="0" anchor="ctr"/>
          <a:lstStyle/>
          <a:p>
            <a:pPr>
              <a:lnSpc>
                <a:spcPct val="250000"/>
              </a:lnSpc>
            </a:pPr>
            <a:r>
              <a:rPr lang="es-CO" cap="small" dirty="0">
                <a:solidFill>
                  <a:schemeClr val="bg1"/>
                </a:solidFill>
                <a:cs typeface="Arial" pitchFamily="34" charset="0"/>
              </a:rPr>
              <a:t>medidas adoptadas por el banco de la republica</a:t>
            </a:r>
          </a:p>
        </p:txBody>
      </p:sp>
      <p:sp>
        <p:nvSpPr>
          <p:cNvPr id="9" name="Esquina doblada 4">
            <a:hlinkClick r:id="" action="ppaction://noaction"/>
            <a:extLst>
              <a:ext uri="{FF2B5EF4-FFF2-40B4-BE49-F238E27FC236}">
                <a16:creationId xmlns:a16="http://schemas.microsoft.com/office/drawing/2014/main" id="{07657736-6F22-4C18-8A3B-600065656396}"/>
              </a:ext>
            </a:extLst>
          </p:cNvPr>
          <p:cNvSpPr/>
          <p:nvPr/>
        </p:nvSpPr>
        <p:spPr>
          <a:xfrm>
            <a:off x="4429817" y="4702614"/>
            <a:ext cx="6212906" cy="576064"/>
          </a:xfrm>
          <a:prstGeom prst="foldedCorner">
            <a:avLst>
              <a:gd name="adj" fmla="val 50000"/>
            </a:avLst>
          </a:prstGeom>
          <a:solidFill>
            <a:srgbClr val="FF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4" tIns="45712" rIns="91424" bIns="45712" rtlCol="0" anchor="ctr"/>
          <a:lstStyle/>
          <a:p>
            <a:pPr>
              <a:lnSpc>
                <a:spcPct val="250000"/>
              </a:lnSpc>
            </a:pPr>
            <a:r>
              <a:rPr lang="es-CO" cap="small" dirty="0">
                <a:solidFill>
                  <a:schemeClr val="bg1"/>
                </a:solidFill>
                <a:cs typeface="Arial" pitchFamily="34" charset="0"/>
              </a:rPr>
              <a:t>conclusiones</a:t>
            </a:r>
          </a:p>
        </p:txBody>
      </p:sp>
      <p:sp>
        <p:nvSpPr>
          <p:cNvPr id="10" name="Esquina doblada 4">
            <a:hlinkClick r:id="" action="ppaction://noaction"/>
            <a:extLst>
              <a:ext uri="{FF2B5EF4-FFF2-40B4-BE49-F238E27FC236}">
                <a16:creationId xmlns:a16="http://schemas.microsoft.com/office/drawing/2014/main" id="{03EE339D-A105-4512-B755-AD692271E378}"/>
              </a:ext>
            </a:extLst>
          </p:cNvPr>
          <p:cNvSpPr/>
          <p:nvPr/>
        </p:nvSpPr>
        <p:spPr>
          <a:xfrm>
            <a:off x="4397885" y="3534370"/>
            <a:ext cx="6212906" cy="576064"/>
          </a:xfrm>
          <a:prstGeom prst="foldedCorner">
            <a:avLst>
              <a:gd name="adj" fmla="val 50000"/>
            </a:avLst>
          </a:prstGeom>
          <a:solidFill>
            <a:srgbClr val="FF8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4" tIns="45712" rIns="91424" bIns="45712" rtlCol="0" anchor="ctr"/>
          <a:lstStyle/>
          <a:p>
            <a:pPr>
              <a:lnSpc>
                <a:spcPct val="250000"/>
              </a:lnSpc>
            </a:pPr>
            <a:r>
              <a:rPr lang="es-CO" cap="small" dirty="0">
                <a:solidFill>
                  <a:schemeClr val="bg1"/>
                </a:solidFill>
                <a:cs typeface="Arial" pitchFamily="34" charset="0"/>
              </a:rPr>
              <a:t>Sistema financiero: vulnerabilidades y stress test</a:t>
            </a:r>
          </a:p>
        </p:txBody>
      </p:sp>
    </p:spTree>
    <p:extLst>
      <p:ext uri="{BB962C8B-B14F-4D97-AF65-F5344CB8AC3E}">
        <p14:creationId xmlns:p14="http://schemas.microsoft.com/office/powerpoint/2010/main" val="242801099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B76AA7B-0C2A-4642-B6FA-9C99981869B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46FD205-8D79-439C-A802-2377436AEC8A}" type="slidenum">
              <a:rPr lang="es-CO" smtClean="0"/>
              <a:pPr/>
              <a:t>20</a:t>
            </a:fld>
            <a:endParaRPr lang="es-CO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DAC2A71B-A1E9-4927-A63A-47B48ACBC39B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Fuente: BIS </a:t>
            </a:r>
            <a:r>
              <a:rPr lang="en-US" dirty="0" err="1"/>
              <a:t>hace</a:t>
            </a:r>
            <a:r>
              <a:rPr lang="en-US" dirty="0"/>
              <a:t> 1 </a:t>
            </a:r>
            <a:r>
              <a:rPr lang="en-US" dirty="0" err="1"/>
              <a:t>més</a:t>
            </a:r>
            <a:endParaRPr lang="en-US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A5DF802E-E162-40BE-9A7D-91409A481F0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3249" y="288828"/>
            <a:ext cx="4886325" cy="5610225"/>
          </a:xfrm>
          <a:prstGeom prst="rect">
            <a:avLst/>
          </a:prstGeom>
        </p:spPr>
      </p:pic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D450DA3-047D-4292-BF5D-821C8EEC38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787437"/>
              </p:ext>
            </p:extLst>
          </p:nvPr>
        </p:nvGraphicFramePr>
        <p:xfrm>
          <a:off x="7390130" y="526732"/>
          <a:ext cx="4038694" cy="3110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2" name="Equation" r:id="rId4" imgW="2044440" imgH="1574640" progId="Equation.DSMT4">
                  <p:embed/>
                </p:oleObj>
              </mc:Choice>
              <mc:Fallback>
                <p:oleObj name="Equation" r:id="rId4" imgW="2044440" imgH="1574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90130" y="526732"/>
                        <a:ext cx="4038694" cy="31105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656689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Marcador de texto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s-CO" dirty="0"/>
              <a:t>Fuente: </a:t>
            </a:r>
            <a:r>
              <a:rPr lang="es-CO" dirty="0" err="1"/>
              <a:t>Latin</a:t>
            </a:r>
            <a:r>
              <a:rPr lang="es-CO" dirty="0"/>
              <a:t> American </a:t>
            </a:r>
            <a:r>
              <a:rPr lang="es-CO" dirty="0" err="1"/>
              <a:t>Consensus</a:t>
            </a:r>
            <a:r>
              <a:rPr lang="es-CO" dirty="0"/>
              <a:t> Forecast – Septiembre de 2020.</a:t>
            </a:r>
          </a:p>
        </p:txBody>
      </p:sp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79376" y="231230"/>
            <a:ext cx="10801200" cy="1222791"/>
          </a:xfrm>
        </p:spPr>
        <p:txBody>
          <a:bodyPr/>
          <a:lstStyle/>
          <a:p>
            <a:r>
              <a:rPr lang="es-CO" dirty="0"/>
              <a:t>Desempleo</a:t>
            </a:r>
            <a:br>
              <a:rPr lang="es-CO" dirty="0"/>
            </a:br>
            <a:r>
              <a:rPr lang="es-CO" dirty="0"/>
              <a:t> </a:t>
            </a:r>
            <a:r>
              <a:rPr lang="es-CO" sz="2400" dirty="0"/>
              <a:t>(porcentaje)</a:t>
            </a:r>
          </a:p>
        </p:txBody>
      </p:sp>
      <p:graphicFrame>
        <p:nvGraphicFramePr>
          <p:cNvPr id="8" name="Gráfico 5"/>
          <p:cNvGraphicFramePr>
            <a:graphicFrameLocks noGrp="1"/>
          </p:cNvGraphicFramePr>
          <p:nvPr>
            <p:ph idx="1"/>
          </p:nvPr>
        </p:nvGraphicFramePr>
        <p:xfrm>
          <a:off x="372862" y="1622596"/>
          <a:ext cx="11549849" cy="455754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3" name="Marcador de número de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6FD205-8D79-439C-A802-2377436AEC8A}" type="slidenum">
              <a:rPr lang="es-CO" smtClean="0"/>
              <a:pPr/>
              <a:t>21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2790433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 hidden="1">
            <a:extLst>
              <a:ext uri="{FF2B5EF4-FFF2-40B4-BE49-F238E27FC236}">
                <a16:creationId xmlns:a16="http://schemas.microsoft.com/office/drawing/2014/main" id="{B36A0B67-15BD-46DE-81D1-7FC8BEA44D32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1301886" y="5899053"/>
            <a:ext cx="886939" cy="545824"/>
          </a:xfrm>
        </p:spPr>
        <p:txBody>
          <a:bodyPr/>
          <a:lstStyle/>
          <a:p>
            <a:pPr>
              <a:spcAft>
                <a:spcPts val="600"/>
              </a:spcAft>
            </a:pPr>
            <a:fld id="{746FD205-8D79-439C-A802-2377436AEC8A}" type="slidenum">
              <a:rPr lang="es-CO" smtClean="0"/>
              <a:pPr>
                <a:spcAft>
                  <a:spcPts val="600"/>
                </a:spcAft>
              </a:pPr>
              <a:t>22</a:t>
            </a:fld>
            <a:endParaRPr lang="es-CO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D89979F-D76C-4081-ACE0-9A8787097D3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95459" y="370671"/>
            <a:ext cx="5364945" cy="3901778"/>
          </a:xfrm>
          <a:prstGeom prst="rect">
            <a:avLst/>
          </a:prstGeom>
          <a:ln>
            <a:noFill/>
          </a:ln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3F727BFA-B122-43CC-BDAD-D0024BD7FA4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08278" y="2748111"/>
            <a:ext cx="5291787" cy="3962743"/>
          </a:xfrm>
          <a:prstGeom prst="rect">
            <a:avLst/>
          </a:prstGeom>
          <a:ln>
            <a:noFill/>
          </a:ln>
        </p:spPr>
      </p:pic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582137D-5789-459A-BAE2-6C96EC3A00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096736"/>
              </p:ext>
            </p:extLst>
          </p:nvPr>
        </p:nvGraphicFramePr>
        <p:xfrm>
          <a:off x="4114800" y="2235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9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14800" y="2235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D8B714DC-B05B-40D0-90A1-BCC608C368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792437"/>
              </p:ext>
            </p:extLst>
          </p:nvPr>
        </p:nvGraphicFramePr>
        <p:xfrm>
          <a:off x="6608278" y="370671"/>
          <a:ext cx="1569584" cy="488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0" name="Equation" r:id="rId7" imgW="571320" imgH="177480" progId="Equation.DSMT4">
                  <p:embed/>
                </p:oleObj>
              </mc:Choice>
              <mc:Fallback>
                <p:oleObj name="Equation" r:id="rId7" imgW="571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08278" y="370671"/>
                        <a:ext cx="1569584" cy="488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0CA5AC0-8540-4ACE-B319-5761B97BB1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245567"/>
              </p:ext>
            </p:extLst>
          </p:nvPr>
        </p:nvGraphicFramePr>
        <p:xfrm>
          <a:off x="4612554" y="5410103"/>
          <a:ext cx="18478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1" name="Equation" r:id="rId9" imgW="672840" imgH="177480" progId="Equation.DSMT4">
                  <p:embed/>
                </p:oleObj>
              </mc:Choice>
              <mc:Fallback>
                <p:oleObj name="Equation" r:id="rId9" imgW="672840" imgH="1774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D8B714DC-B05B-40D0-90A1-BCC608C368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12554" y="5410103"/>
                        <a:ext cx="1847850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26A0A2F-C3B7-449E-98C5-91CD5F9BCF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107359"/>
              </p:ext>
            </p:extLst>
          </p:nvPr>
        </p:nvGraphicFramePr>
        <p:xfrm>
          <a:off x="425450" y="6343277"/>
          <a:ext cx="547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2" name="Equation" r:id="rId11" imgW="5473440" imgH="203040" progId="Equation.DSMT4">
                  <p:embed/>
                </p:oleObj>
              </mc:Choice>
              <mc:Fallback>
                <p:oleObj name="Equation" r:id="rId11" imgW="5473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5450" y="6343277"/>
                        <a:ext cx="54737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999841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BE7524C-315E-40B9-9F5E-EBBAC6EF6C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254740" y="6172202"/>
            <a:ext cx="914400" cy="5937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fld id="{746FD205-8D79-439C-A802-2377436AEC8A}" type="slidenum">
              <a:rPr lang="es-CO" smtClean="0"/>
              <a:pPr>
                <a:spcAft>
                  <a:spcPts val="600"/>
                </a:spcAft>
              </a:pPr>
              <a:t>23</a:t>
            </a:fld>
            <a:endParaRPr lang="es-CO"/>
          </a:p>
        </p:txBody>
      </p:sp>
      <p:pic>
        <p:nvPicPr>
          <p:cNvPr id="19" name="Imagen 1">
            <a:extLst>
              <a:ext uri="{FF2B5EF4-FFF2-40B4-BE49-F238E27FC236}">
                <a16:creationId xmlns:a16="http://schemas.microsoft.com/office/drawing/2014/main" id="{27688505-5431-41CB-B14A-2352C0CC61EB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425" y="609600"/>
            <a:ext cx="5262563" cy="5562601"/>
          </a:xfrm>
          <a:prstGeom prst="rect">
            <a:avLst/>
          </a:prstGeom>
          <a:noFill/>
          <a:ln>
            <a:solidFill>
              <a:srgbClr val="9BBB59"/>
            </a:solidFill>
          </a:ln>
        </p:spPr>
      </p:pic>
      <p:pic>
        <p:nvPicPr>
          <p:cNvPr id="21" name="Imagen 1">
            <a:extLst>
              <a:ext uri="{FF2B5EF4-FFF2-40B4-BE49-F238E27FC236}">
                <a16:creationId xmlns:a16="http://schemas.microsoft.com/office/drawing/2014/main" id="{1310D40F-0C5A-42C5-8F19-6E993F61E3A9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46838" y="609600"/>
            <a:ext cx="5256213" cy="5562601"/>
          </a:xfrm>
          <a:prstGeom prst="rect">
            <a:avLst/>
          </a:prstGeom>
          <a:ln>
            <a:solidFill>
              <a:srgbClr val="9BBB59"/>
            </a:solidFill>
          </a:ln>
        </p:spPr>
      </p:pic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FC96131E-2225-4010-8A72-9264813637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125345"/>
              </p:ext>
            </p:extLst>
          </p:nvPr>
        </p:nvGraphicFramePr>
        <p:xfrm>
          <a:off x="425450" y="6343277"/>
          <a:ext cx="547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2" name="Equation" r:id="rId5" imgW="5473440" imgH="203040" progId="Equation.DSMT4">
                  <p:embed/>
                </p:oleObj>
              </mc:Choice>
              <mc:Fallback>
                <p:oleObj name="Equation" r:id="rId5" imgW="5473440" imgH="2030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26A0A2F-C3B7-449E-98C5-91CD5F9BCF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5450" y="6343277"/>
                        <a:ext cx="54737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148500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6E74C7B7-D333-4989-A1ED-DFAF5A62D2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F79CD97-9726-4113-A0A9-A28A3C84359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CO" sz="2800" kern="0" dirty="0"/>
              <a:t>El segmento </a:t>
            </a:r>
            <a:r>
              <a:rPr lang="es-CO" sz="2800" kern="0" dirty="0">
                <a:solidFill>
                  <a:srgbClr val="F5815D"/>
                </a:solidFill>
              </a:rPr>
              <a:t>no asalariado</a:t>
            </a:r>
            <a:r>
              <a:rPr lang="es-CO" sz="2800" kern="0" dirty="0"/>
              <a:t> es el que lidera la recuperación</a:t>
            </a:r>
          </a:p>
          <a:p>
            <a:r>
              <a:rPr lang="es-CO" sz="2800" kern="0" dirty="0"/>
              <a:t>El </a:t>
            </a:r>
            <a:r>
              <a:rPr lang="es-CO" sz="2800" kern="0" dirty="0">
                <a:solidFill>
                  <a:srgbClr val="F5815D"/>
                </a:solidFill>
              </a:rPr>
              <a:t>empleo formal poco se recupera</a:t>
            </a:r>
          </a:p>
          <a:p>
            <a:pPr lvl="1"/>
            <a:r>
              <a:rPr lang="es-CO" sz="2400" kern="0" dirty="0"/>
              <a:t>Esto se verifica con varios indicadores disponibles de empleo formal</a:t>
            </a:r>
          </a:p>
          <a:p>
            <a:r>
              <a:rPr lang="es-CO" sz="2800" kern="0" dirty="0"/>
              <a:t>Segmento </a:t>
            </a:r>
            <a:r>
              <a:rPr lang="es-CO" sz="2800" kern="0" dirty="0">
                <a:solidFill>
                  <a:srgbClr val="F5815D"/>
                </a:solidFill>
              </a:rPr>
              <a:t>asalariado</a:t>
            </a:r>
          </a:p>
          <a:p>
            <a:pPr lvl="1"/>
            <a:r>
              <a:rPr lang="es-CO" sz="2400" kern="0" dirty="0"/>
              <a:t>los ajustes de sus salarios son muy leves</a:t>
            </a:r>
          </a:p>
          <a:p>
            <a:endParaRPr lang="es-CO" sz="2800" kern="0" dirty="0"/>
          </a:p>
          <a:p>
            <a:endParaRPr lang="es-CO" sz="2800" kern="0" dirty="0"/>
          </a:p>
          <a:p>
            <a:endParaRPr lang="en-US" sz="2800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BAEDF89-0A97-40A7-9CA6-63D845F062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B8266F-1E57-F04E-82A6-96A4F6CABAD8}" type="slidenum">
              <a:rPr lang="es-ES" smtClean="0"/>
              <a:pPr/>
              <a:t>24</a:t>
            </a:fld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131693850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1724A9A0-BD78-4E6F-BAD7-AE476C21CA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ronósticos</a:t>
            </a:r>
            <a:r>
              <a:rPr lang="en-US" dirty="0"/>
              <a:t> de </a:t>
            </a:r>
            <a:r>
              <a:rPr lang="en-US" dirty="0" err="1"/>
              <a:t>desempleo</a:t>
            </a:r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8CAD670-81F8-4466-98E1-E3F456517B9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9376" y="1253331"/>
            <a:ext cx="10801200" cy="4351337"/>
          </a:xfrm>
        </p:spPr>
        <p:txBody>
          <a:bodyPr/>
          <a:lstStyle/>
          <a:p>
            <a:r>
              <a:rPr lang="es-CO" kern="0" dirty="0"/>
              <a:t>Usando los </a:t>
            </a:r>
            <a:r>
              <a:rPr lang="es-CO" kern="0" dirty="0" err="1"/>
              <a:t>pronosticos</a:t>
            </a:r>
            <a:r>
              <a:rPr lang="es-CO" kern="0" dirty="0"/>
              <a:t> de PIB, el equipo técnico del BR estima que la tasa de desempleo nacional terminaría el año entre 15% y 17%</a:t>
            </a:r>
          </a:p>
          <a:p>
            <a:r>
              <a:rPr lang="es-CO" kern="0" dirty="0"/>
              <a:t>Para 2021, los modelos sugieren una caída lenta de la TD, que la ubicaría entre </a:t>
            </a:r>
            <a:r>
              <a:rPr lang="es-CO" b="1" kern="0" dirty="0"/>
              <a:t>14% </a:t>
            </a:r>
            <a:r>
              <a:rPr lang="es-CO" kern="0" dirty="0"/>
              <a:t>y </a:t>
            </a:r>
            <a:r>
              <a:rPr lang="es-CO" b="1" kern="0" dirty="0"/>
              <a:t>16%</a:t>
            </a:r>
          </a:p>
          <a:p>
            <a:endParaRPr lang="es-CO" b="1" kern="0" dirty="0"/>
          </a:p>
          <a:p>
            <a:pPr lvl="1"/>
            <a:endParaRPr lang="es-CO" b="1" kern="0" dirty="0"/>
          </a:p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E78C031-20F9-4EC0-9CA4-A30F76018D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6FD205-8D79-439C-A802-2377436AEC8A}" type="slidenum">
              <a:rPr lang="es-CO" smtClean="0"/>
              <a:pPr/>
              <a:t>25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414505581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2710037" y="6165304"/>
            <a:ext cx="7956376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6000" u="sng">
                <a:solidFill>
                  <a:schemeClr val="bg1"/>
                </a:solidFill>
                <a:latin typeface="CopprplGoth BT" pitchFamily="34" charset="0"/>
              </a:defRPr>
            </a:lvl1pPr>
            <a:lvl2pPr marL="742950" indent="-285750" eaLnBrk="0" hangingPunct="0">
              <a:defRPr sz="6000" u="sng">
                <a:solidFill>
                  <a:schemeClr val="bg1"/>
                </a:solidFill>
                <a:latin typeface="CopprplGoth BT" pitchFamily="34" charset="0"/>
              </a:defRPr>
            </a:lvl2pPr>
            <a:lvl3pPr marL="1143000" indent="-228600" eaLnBrk="0" hangingPunct="0">
              <a:defRPr sz="6000" u="sng">
                <a:solidFill>
                  <a:schemeClr val="bg1"/>
                </a:solidFill>
                <a:latin typeface="CopprplGoth BT" pitchFamily="34" charset="0"/>
              </a:defRPr>
            </a:lvl3pPr>
            <a:lvl4pPr marL="1600200" indent="-228600" eaLnBrk="0" hangingPunct="0">
              <a:defRPr sz="6000" u="sng">
                <a:solidFill>
                  <a:schemeClr val="bg1"/>
                </a:solidFill>
                <a:latin typeface="CopprplGoth BT" pitchFamily="34" charset="0"/>
              </a:defRPr>
            </a:lvl4pPr>
            <a:lvl5pPr marL="2057400" indent="-228600" eaLnBrk="0" hangingPunct="0">
              <a:defRPr sz="6000" u="sng">
                <a:solidFill>
                  <a:schemeClr val="bg1"/>
                </a:solidFill>
                <a:latin typeface="CopprplGoth B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6000" u="sng">
                <a:solidFill>
                  <a:schemeClr val="bg1"/>
                </a:solidFill>
                <a:latin typeface="CopprplGoth B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6000" u="sng">
                <a:solidFill>
                  <a:schemeClr val="bg1"/>
                </a:solidFill>
                <a:latin typeface="CopprplGoth B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6000" u="sng">
                <a:solidFill>
                  <a:schemeClr val="bg1"/>
                </a:solidFill>
                <a:latin typeface="CopprplGoth B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6000" u="sng">
                <a:solidFill>
                  <a:schemeClr val="bg1"/>
                </a:solidFill>
                <a:latin typeface="CopprplGoth BT" pitchFamily="34" charset="0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s-ES" sz="1400" u="none" dirty="0">
                <a:solidFill>
                  <a:srgbClr val="FFFFFF"/>
                </a:solidFill>
                <a:latin typeface="ZapfHumnst BT" pitchFamily="34" charset="0"/>
              </a:rPr>
              <a:t>Fuente: Banco de la República</a:t>
            </a:r>
            <a:endParaRPr lang="es-CO" sz="1400" u="none" dirty="0">
              <a:solidFill>
                <a:srgbClr val="FFFFFF"/>
              </a:solidFill>
              <a:latin typeface="ZapfHumnst BT" pitchFamily="34" charset="0"/>
            </a:endParaRPr>
          </a:p>
        </p:txBody>
      </p:sp>
      <p:sp>
        <p:nvSpPr>
          <p:cNvPr id="3" name="Título 2"/>
          <p:cNvSpPr>
            <a:spLocks noGrp="1"/>
          </p:cNvSpPr>
          <p:nvPr>
            <p:ph type="title"/>
          </p:nvPr>
        </p:nvSpPr>
        <p:spPr>
          <a:xfrm>
            <a:off x="479376" y="445370"/>
            <a:ext cx="10801200" cy="1040530"/>
          </a:xfrm>
        </p:spPr>
        <p:txBody>
          <a:bodyPr>
            <a:normAutofit/>
          </a:bodyPr>
          <a:lstStyle/>
          <a:p>
            <a:r>
              <a:rPr lang="es-ES_tradnl" dirty="0"/>
              <a:t>Cuenta corriente</a:t>
            </a:r>
            <a:br>
              <a:rPr lang="es-ES_tradnl" dirty="0"/>
            </a:br>
            <a:r>
              <a:rPr lang="es-ES_tradnl" sz="2400" dirty="0"/>
              <a:t>(porcentaje del PIB)</a:t>
            </a:r>
            <a:endParaRPr lang="es-ES" sz="2400" dirty="0"/>
          </a:p>
        </p:txBody>
      </p:sp>
      <p:sp>
        <p:nvSpPr>
          <p:cNvPr id="7" name="Marcador de texto 6"/>
          <p:cNvSpPr>
            <a:spLocks noGrp="1"/>
          </p:cNvSpPr>
          <p:nvPr>
            <p:ph type="body" sz="quarter" idx="13"/>
          </p:nvPr>
        </p:nvSpPr>
        <p:spPr>
          <a:xfrm>
            <a:off x="497897" y="6182589"/>
            <a:ext cx="10801151" cy="593725"/>
          </a:xfrm>
        </p:spPr>
        <p:txBody>
          <a:bodyPr/>
          <a:lstStyle/>
          <a:p>
            <a:r>
              <a:rPr lang="es-CO" dirty="0"/>
              <a:t>Fuentes: Focus </a:t>
            </a:r>
            <a:r>
              <a:rPr lang="es-CO" dirty="0" err="1"/>
              <a:t>Economics</a:t>
            </a:r>
            <a:r>
              <a:rPr lang="es-CO" dirty="0"/>
              <a:t> (Septiembre de 2020) y Banco de la República de  Colombia.</a:t>
            </a:r>
          </a:p>
        </p:txBody>
      </p:sp>
      <p:graphicFrame>
        <p:nvGraphicFramePr>
          <p:cNvPr id="8" name="Marcador de contenido 7"/>
          <p:cNvGraphicFramePr>
            <a:graphicFrameLocks noGrp="1"/>
          </p:cNvGraphicFramePr>
          <p:nvPr>
            <p:ph idx="1"/>
          </p:nvPr>
        </p:nvGraphicFramePr>
        <p:xfrm>
          <a:off x="453390" y="1670967"/>
          <a:ext cx="10801350" cy="435133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" name="Marcador de número de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6FD205-8D79-439C-A802-2377436AEC8A}" type="slidenum">
              <a:rPr lang="es-CO" smtClean="0"/>
              <a:pPr/>
              <a:t>26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404234563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CuadroTexto"/>
          <p:cNvSpPr txBox="1"/>
          <p:nvPr/>
        </p:nvSpPr>
        <p:spPr>
          <a:xfrm>
            <a:off x="239587" y="6519325"/>
            <a:ext cx="6563058" cy="3076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CO" sz="1400" dirty="0"/>
              <a:t>*Incluye : Petróleo crudo y sus derivados, carbón, </a:t>
            </a:r>
            <a:r>
              <a:rPr lang="es-CO" sz="1400" dirty="0" err="1"/>
              <a:t>ferroníquiel</a:t>
            </a:r>
            <a:r>
              <a:rPr lang="es-CO" sz="1400" dirty="0"/>
              <a:t> oro, café, banano y flores.</a:t>
            </a:r>
          </a:p>
        </p:txBody>
      </p:sp>
      <p:sp>
        <p:nvSpPr>
          <p:cNvPr id="5" name="CuadroTexto 1"/>
          <p:cNvSpPr txBox="1"/>
          <p:nvPr/>
        </p:nvSpPr>
        <p:spPr>
          <a:xfrm>
            <a:off x="10227786" y="3080916"/>
            <a:ext cx="1046877" cy="1012609"/>
          </a:xfrm>
          <a:prstGeom prst="rect">
            <a:avLst/>
          </a:prstGeom>
        </p:spPr>
        <p:txBody>
          <a:bodyPr wrap="none" rtlCol="0"/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s-CO" sz="1400" b="1" dirty="0">
                <a:solidFill>
                  <a:srgbClr val="FF00FF"/>
                </a:solidFill>
              </a:rPr>
              <a:t>-9,12</a:t>
            </a:r>
          </a:p>
          <a:p>
            <a:pPr algn="r"/>
            <a:endParaRPr lang="es-CO" sz="1400" b="1" dirty="0">
              <a:solidFill>
                <a:srgbClr val="FF00FF"/>
              </a:solidFill>
            </a:endParaRPr>
          </a:p>
          <a:p>
            <a:pPr algn="r"/>
            <a:r>
              <a:rPr lang="es-CO" sz="1400" b="1" dirty="0">
                <a:solidFill>
                  <a:srgbClr val="0070C0"/>
                </a:solidFill>
              </a:rPr>
              <a:t>-21,73</a:t>
            </a:r>
          </a:p>
          <a:p>
            <a:pPr algn="r"/>
            <a:r>
              <a:rPr lang="es-CO" sz="1600" b="1" dirty="0">
                <a:solidFill>
                  <a:schemeClr val="accent2">
                    <a:lumMod val="75000"/>
                  </a:schemeClr>
                </a:solidFill>
              </a:rPr>
              <a:t>  </a:t>
            </a:r>
            <a:r>
              <a:rPr lang="es-CO" sz="1400" b="1" dirty="0">
                <a:solidFill>
                  <a:schemeClr val="accent2">
                    <a:lumMod val="75000"/>
                  </a:schemeClr>
                </a:solidFill>
              </a:rPr>
              <a:t>-23,68</a:t>
            </a:r>
          </a:p>
        </p:txBody>
      </p:sp>
      <p:sp>
        <p:nvSpPr>
          <p:cNvPr id="6" name="Título 2"/>
          <p:cNvSpPr txBox="1">
            <a:spLocks/>
          </p:cNvSpPr>
          <p:nvPr/>
        </p:nvSpPr>
        <p:spPr>
          <a:xfrm>
            <a:off x="114770" y="1787"/>
            <a:ext cx="10795575" cy="1324872"/>
          </a:xfrm>
          <a:prstGeom prst="rect">
            <a:avLst/>
          </a:prstGeom>
        </p:spPr>
        <p:txBody>
          <a:bodyPr vert="horz" lIns="121835" tIns="60917" rIns="121835" bIns="60917" rtlCol="0" anchor="b" anchorCtr="0">
            <a:noAutofit/>
          </a:bodyPr>
          <a:lstStyle>
            <a:defPPr>
              <a:defRPr lang="es-CO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s-CO" sz="3598" dirty="0">
                <a:latin typeface="Candara" panose="020E0502030303020204" pitchFamily="34" charset="0"/>
                <a:ea typeface="+mj-ea"/>
                <a:cs typeface="+mj-cs"/>
              </a:rPr>
              <a:t>Crecimiento anual de las exportaciones en dólares</a:t>
            </a:r>
            <a:br>
              <a:rPr lang="es-CO" sz="3598" dirty="0">
                <a:latin typeface="Candara" panose="020E0502030303020204" pitchFamily="34" charset="0"/>
                <a:ea typeface="+mj-ea"/>
                <a:cs typeface="+mj-cs"/>
              </a:rPr>
            </a:br>
            <a:r>
              <a:rPr lang="es-CO" sz="3598" dirty="0">
                <a:latin typeface="Candara" panose="020E0502030303020204" pitchFamily="34" charset="0"/>
                <a:ea typeface="+mj-ea"/>
                <a:cs typeface="+mj-cs"/>
              </a:rPr>
              <a:t>(Acumulado 12 Meses - Porcentaje) </a:t>
            </a:r>
          </a:p>
        </p:txBody>
      </p:sp>
      <p:graphicFrame>
        <p:nvGraphicFramePr>
          <p:cNvPr id="9" name="Gráfico 8"/>
          <p:cNvGraphicFramePr/>
          <p:nvPr/>
        </p:nvGraphicFramePr>
        <p:xfrm>
          <a:off x="1134471" y="1326659"/>
          <a:ext cx="9775874" cy="508211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A39FE16-5B5D-407F-9AD5-8A96773C6C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6FD205-8D79-439C-A802-2377436AEC8A}" type="slidenum">
              <a:rPr lang="es-CO" smtClean="0"/>
              <a:pPr/>
              <a:t>27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319378370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36 Gráfico">
            <a:extLst>
              <a:ext uri="{FF2B5EF4-FFF2-40B4-BE49-F238E27FC236}">
                <a16:creationId xmlns:a16="http://schemas.microsoft.com/office/drawing/2014/main" id="{00000000-0008-0000-0000-00000200000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99222428"/>
              </p:ext>
            </p:extLst>
          </p:nvPr>
        </p:nvGraphicFramePr>
        <p:xfrm>
          <a:off x="2626804" y="97025"/>
          <a:ext cx="6619210" cy="349279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6" name="36 Gráfico">
            <a:extLst>
              <a:ext uri="{FF2B5EF4-FFF2-40B4-BE49-F238E27FC236}">
                <a16:creationId xmlns:a16="http://schemas.microsoft.com/office/drawing/2014/main" id="{00000000-0008-0000-0000-00000300000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0877200"/>
              </p:ext>
            </p:extLst>
          </p:nvPr>
        </p:nvGraphicFramePr>
        <p:xfrm>
          <a:off x="110038" y="3741374"/>
          <a:ext cx="5905373" cy="320263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7" name="36 Gráfico">
            <a:extLst>
              <a:ext uri="{FF2B5EF4-FFF2-40B4-BE49-F238E27FC236}">
                <a16:creationId xmlns:a16="http://schemas.microsoft.com/office/drawing/2014/main" id="{00000000-0008-0000-0000-00000400000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29273239"/>
              </p:ext>
            </p:extLst>
          </p:nvPr>
        </p:nvGraphicFramePr>
        <p:xfrm>
          <a:off x="6173415" y="3589824"/>
          <a:ext cx="5669975" cy="335182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E993BFC-22C4-490A-A1CF-0E870AD33F9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EB8266F-1E57-F04E-82A6-96A4F6CABAD8}" type="slidenum">
              <a:rPr lang="es-ES" smtClean="0"/>
              <a:pPr/>
              <a:t>28</a:t>
            </a:fld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120656097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4340" name="Title 3"/>
          <p:cNvSpPr>
            <a:spLocks/>
          </p:cNvSpPr>
          <p:nvPr/>
        </p:nvSpPr>
        <p:spPr bwMode="auto">
          <a:xfrm>
            <a:off x="1704369" y="-86396"/>
            <a:ext cx="8722628" cy="11427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16" tIns="45708" rIns="91416" bIns="45708" numCol="1" anchor="ctr" anchorCtr="0" compatLnSpc="1">
            <a:prstTxWarp prst="textNoShape">
              <a:avLst/>
            </a:prstTxWarp>
            <a:noAutofit/>
          </a:bodyPr>
          <a:lstStyle/>
          <a:p>
            <a:pPr algn="ctr" eaLnBrk="0" hangingPunct="0"/>
            <a:endParaRPr lang="es-CO" sz="2799" b="1" dirty="0">
              <a:ea typeface="+mj-ea"/>
              <a:cs typeface="+mj-cs"/>
            </a:endParaRPr>
          </a:p>
        </p:txBody>
      </p:sp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s-CO" dirty="0"/>
              <a:t>Flujo de inversión extranjera hacia Colombia</a:t>
            </a:r>
            <a:br>
              <a:rPr lang="es-CO" dirty="0"/>
            </a:br>
            <a:r>
              <a:rPr lang="es-CO" sz="2399" dirty="0"/>
              <a:t>(millones de dólares)</a:t>
            </a:r>
          </a:p>
        </p:txBody>
      </p:sp>
      <p:sp>
        <p:nvSpPr>
          <p:cNvPr id="4" name="3 Marcador de texto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s-CO" dirty="0"/>
              <a:t>Fuente: Banco de la República.</a:t>
            </a:r>
          </a:p>
        </p:txBody>
      </p:sp>
      <p:sp>
        <p:nvSpPr>
          <p:cNvPr id="3" name="Marcador de número de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6FD205-8D79-439C-A802-2377436AEC8A}" type="slidenum">
              <a:rPr lang="es-CO" smtClean="0"/>
              <a:pPr/>
              <a:t>29</a:t>
            </a:fld>
            <a:endParaRPr lang="es-CO"/>
          </a:p>
        </p:txBody>
      </p:sp>
      <p:graphicFrame>
        <p:nvGraphicFramePr>
          <p:cNvPr id="9" name="3 Marcador de contenido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685381837"/>
              </p:ext>
            </p:extLst>
          </p:nvPr>
        </p:nvGraphicFramePr>
        <p:xfrm>
          <a:off x="456203" y="1521030"/>
          <a:ext cx="10798537" cy="454588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26326622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dirty="0"/>
              <a:t>TEMAS</a:t>
            </a:r>
          </a:p>
        </p:txBody>
      </p:sp>
      <p:sp>
        <p:nvSpPr>
          <p:cNvPr id="3" name="Esquina doblada 2">
            <a:hlinkClick r:id="rId2" action="ppaction://hlinksldjump"/>
          </p:cNvPr>
          <p:cNvSpPr/>
          <p:nvPr/>
        </p:nvSpPr>
        <p:spPr>
          <a:xfrm>
            <a:off x="4397885" y="1197880"/>
            <a:ext cx="6212905" cy="576064"/>
          </a:xfrm>
          <a:prstGeom prst="foldedCorner">
            <a:avLst>
              <a:gd name="adj" fmla="val 50000"/>
            </a:avLst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4" tIns="45712" rIns="91424" bIns="45712" rtlCol="0" anchor="ctr"/>
          <a:lstStyle/>
          <a:p>
            <a:pPr>
              <a:lnSpc>
                <a:spcPct val="250000"/>
              </a:lnSpc>
            </a:pPr>
            <a:r>
              <a:rPr lang="es-MX" cap="small" dirty="0">
                <a:solidFill>
                  <a:schemeClr val="bg1"/>
                </a:solidFill>
                <a:cs typeface="Arial" pitchFamily="34" charset="0"/>
              </a:rPr>
              <a:t>Entorno </a:t>
            </a:r>
            <a:r>
              <a:rPr lang="es-MX" cap="small" dirty="0" err="1">
                <a:solidFill>
                  <a:schemeClr val="bg1"/>
                </a:solidFill>
                <a:cs typeface="Arial" pitchFamily="34" charset="0"/>
              </a:rPr>
              <a:t>macroeconomico</a:t>
            </a:r>
            <a:endParaRPr lang="es-MX" cap="small" dirty="0">
              <a:solidFill>
                <a:schemeClr val="bg1"/>
              </a:solidFill>
              <a:cs typeface="Arial" pitchFamily="34" charset="0"/>
            </a:endParaRPr>
          </a:p>
        </p:txBody>
      </p:sp>
      <p:sp>
        <p:nvSpPr>
          <p:cNvPr id="5" name="Esquina doblada 4">
            <a:hlinkClick r:id="" action="ppaction://noaction"/>
          </p:cNvPr>
          <p:cNvSpPr/>
          <p:nvPr/>
        </p:nvSpPr>
        <p:spPr>
          <a:xfrm>
            <a:off x="4397885" y="2366125"/>
            <a:ext cx="6212906" cy="576064"/>
          </a:xfrm>
          <a:prstGeom prst="foldedCorner">
            <a:avLst>
              <a:gd name="adj" fmla="val 50000"/>
            </a:avLst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4" tIns="45712" rIns="91424" bIns="45712" rtlCol="0" anchor="ctr"/>
          <a:lstStyle/>
          <a:p>
            <a:pPr>
              <a:lnSpc>
                <a:spcPct val="250000"/>
              </a:lnSpc>
            </a:pPr>
            <a:r>
              <a:rPr lang="es-CO" cap="small" dirty="0">
                <a:solidFill>
                  <a:schemeClr val="bg1"/>
                </a:solidFill>
                <a:cs typeface="Arial" pitchFamily="34" charset="0"/>
              </a:rPr>
              <a:t>medidas adoptadas por el banco de la republica</a:t>
            </a:r>
          </a:p>
        </p:txBody>
      </p:sp>
      <p:sp>
        <p:nvSpPr>
          <p:cNvPr id="9" name="Esquina doblada 4">
            <a:hlinkClick r:id="" action="ppaction://noaction"/>
            <a:extLst>
              <a:ext uri="{FF2B5EF4-FFF2-40B4-BE49-F238E27FC236}">
                <a16:creationId xmlns:a16="http://schemas.microsoft.com/office/drawing/2014/main" id="{07657736-6F22-4C18-8A3B-600065656396}"/>
              </a:ext>
            </a:extLst>
          </p:cNvPr>
          <p:cNvSpPr/>
          <p:nvPr/>
        </p:nvSpPr>
        <p:spPr>
          <a:xfrm>
            <a:off x="4429817" y="4702614"/>
            <a:ext cx="6212906" cy="576064"/>
          </a:xfrm>
          <a:prstGeom prst="foldedCorner">
            <a:avLst>
              <a:gd name="adj" fmla="val 50000"/>
            </a:avLst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4" tIns="45712" rIns="91424" bIns="45712" rtlCol="0" anchor="ctr"/>
          <a:lstStyle/>
          <a:p>
            <a:pPr>
              <a:lnSpc>
                <a:spcPct val="250000"/>
              </a:lnSpc>
            </a:pPr>
            <a:r>
              <a:rPr lang="es-CO" cap="small" dirty="0">
                <a:solidFill>
                  <a:schemeClr val="bg1"/>
                </a:solidFill>
                <a:cs typeface="Arial" pitchFamily="34" charset="0"/>
              </a:rPr>
              <a:t>conclusiones</a:t>
            </a:r>
          </a:p>
        </p:txBody>
      </p:sp>
      <p:sp>
        <p:nvSpPr>
          <p:cNvPr id="10" name="Esquina doblada 4">
            <a:hlinkClick r:id="" action="ppaction://noaction"/>
            <a:extLst>
              <a:ext uri="{FF2B5EF4-FFF2-40B4-BE49-F238E27FC236}">
                <a16:creationId xmlns:a16="http://schemas.microsoft.com/office/drawing/2014/main" id="{03EE339D-A105-4512-B755-AD692271E378}"/>
              </a:ext>
            </a:extLst>
          </p:cNvPr>
          <p:cNvSpPr/>
          <p:nvPr/>
        </p:nvSpPr>
        <p:spPr>
          <a:xfrm>
            <a:off x="4397885" y="3534370"/>
            <a:ext cx="6212906" cy="576064"/>
          </a:xfrm>
          <a:prstGeom prst="foldedCorner">
            <a:avLst>
              <a:gd name="adj" fmla="val 50000"/>
            </a:avLst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4" tIns="45712" rIns="91424" bIns="45712" rtlCol="0" anchor="ctr"/>
          <a:lstStyle/>
          <a:p>
            <a:pPr>
              <a:lnSpc>
                <a:spcPct val="250000"/>
              </a:lnSpc>
            </a:pPr>
            <a:r>
              <a:rPr lang="es-CO" cap="small" dirty="0">
                <a:solidFill>
                  <a:schemeClr val="bg1"/>
                </a:solidFill>
                <a:cs typeface="Arial" pitchFamily="34" charset="0"/>
              </a:rPr>
              <a:t>Sistema financiero: vulnerabilidades y stress test</a:t>
            </a:r>
          </a:p>
        </p:txBody>
      </p:sp>
    </p:spTree>
    <p:extLst>
      <p:ext uri="{BB962C8B-B14F-4D97-AF65-F5344CB8AC3E}">
        <p14:creationId xmlns:p14="http://schemas.microsoft.com/office/powerpoint/2010/main" val="272358050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dirty="0"/>
              <a:t>TEMAS</a:t>
            </a:r>
          </a:p>
        </p:txBody>
      </p:sp>
      <p:sp>
        <p:nvSpPr>
          <p:cNvPr id="3" name="Esquina doblada 2">
            <a:hlinkClick r:id="rId2" action="ppaction://hlinksldjump"/>
          </p:cNvPr>
          <p:cNvSpPr/>
          <p:nvPr/>
        </p:nvSpPr>
        <p:spPr>
          <a:xfrm>
            <a:off x="4397885" y="1197880"/>
            <a:ext cx="6212905" cy="576064"/>
          </a:xfrm>
          <a:prstGeom prst="foldedCorner">
            <a:avLst>
              <a:gd name="adj" fmla="val 50000"/>
            </a:avLst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4" tIns="45712" rIns="91424" bIns="45712" rtlCol="0" anchor="ctr"/>
          <a:lstStyle/>
          <a:p>
            <a:pPr>
              <a:lnSpc>
                <a:spcPct val="250000"/>
              </a:lnSpc>
            </a:pPr>
            <a:r>
              <a:rPr lang="es-MX" cap="small" dirty="0">
                <a:solidFill>
                  <a:schemeClr val="bg1"/>
                </a:solidFill>
                <a:cs typeface="Arial" pitchFamily="34" charset="0"/>
              </a:rPr>
              <a:t>Entorno </a:t>
            </a:r>
            <a:r>
              <a:rPr lang="es-MX" cap="small" dirty="0" err="1">
                <a:solidFill>
                  <a:schemeClr val="bg1"/>
                </a:solidFill>
                <a:cs typeface="Arial" pitchFamily="34" charset="0"/>
              </a:rPr>
              <a:t>macroeconomico</a:t>
            </a:r>
            <a:endParaRPr lang="es-MX" cap="small" dirty="0">
              <a:solidFill>
                <a:schemeClr val="bg1"/>
              </a:solidFill>
              <a:cs typeface="Arial" pitchFamily="34" charset="0"/>
            </a:endParaRPr>
          </a:p>
        </p:txBody>
      </p:sp>
      <p:sp>
        <p:nvSpPr>
          <p:cNvPr id="5" name="Esquina doblada 4">
            <a:hlinkClick r:id="" action="ppaction://noaction"/>
          </p:cNvPr>
          <p:cNvSpPr/>
          <p:nvPr/>
        </p:nvSpPr>
        <p:spPr>
          <a:xfrm>
            <a:off x="4397885" y="2366125"/>
            <a:ext cx="6212906" cy="576064"/>
          </a:xfrm>
          <a:prstGeom prst="foldedCorner">
            <a:avLst>
              <a:gd name="adj" fmla="val 50000"/>
            </a:avLst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4" tIns="45712" rIns="91424" bIns="45712" rtlCol="0" anchor="ctr"/>
          <a:lstStyle/>
          <a:p>
            <a:pPr>
              <a:lnSpc>
                <a:spcPct val="250000"/>
              </a:lnSpc>
            </a:pPr>
            <a:r>
              <a:rPr lang="es-CO" cap="small" dirty="0">
                <a:solidFill>
                  <a:schemeClr val="bg1"/>
                </a:solidFill>
                <a:cs typeface="Arial" pitchFamily="34" charset="0"/>
              </a:rPr>
              <a:t>medidas adoptadas por el banco de la republica</a:t>
            </a:r>
          </a:p>
        </p:txBody>
      </p:sp>
      <p:sp>
        <p:nvSpPr>
          <p:cNvPr id="9" name="Esquina doblada 4">
            <a:hlinkClick r:id="" action="ppaction://noaction"/>
            <a:extLst>
              <a:ext uri="{FF2B5EF4-FFF2-40B4-BE49-F238E27FC236}">
                <a16:creationId xmlns:a16="http://schemas.microsoft.com/office/drawing/2014/main" id="{07657736-6F22-4C18-8A3B-600065656396}"/>
              </a:ext>
            </a:extLst>
          </p:cNvPr>
          <p:cNvSpPr/>
          <p:nvPr/>
        </p:nvSpPr>
        <p:spPr>
          <a:xfrm>
            <a:off x="4429817" y="4702614"/>
            <a:ext cx="6212906" cy="576064"/>
          </a:xfrm>
          <a:prstGeom prst="foldedCorner">
            <a:avLst>
              <a:gd name="adj" fmla="val 50000"/>
            </a:avLst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4" tIns="45712" rIns="91424" bIns="45712" rtlCol="0" anchor="ctr"/>
          <a:lstStyle/>
          <a:p>
            <a:pPr>
              <a:lnSpc>
                <a:spcPct val="250000"/>
              </a:lnSpc>
            </a:pPr>
            <a:r>
              <a:rPr lang="es-CO" cap="small" dirty="0">
                <a:solidFill>
                  <a:schemeClr val="bg1"/>
                </a:solidFill>
                <a:cs typeface="Arial" pitchFamily="34" charset="0"/>
              </a:rPr>
              <a:t>conclusiones</a:t>
            </a:r>
          </a:p>
        </p:txBody>
      </p:sp>
      <p:sp>
        <p:nvSpPr>
          <p:cNvPr id="10" name="Esquina doblada 4">
            <a:hlinkClick r:id="" action="ppaction://noaction"/>
            <a:extLst>
              <a:ext uri="{FF2B5EF4-FFF2-40B4-BE49-F238E27FC236}">
                <a16:creationId xmlns:a16="http://schemas.microsoft.com/office/drawing/2014/main" id="{03EE339D-A105-4512-B755-AD692271E378}"/>
              </a:ext>
            </a:extLst>
          </p:cNvPr>
          <p:cNvSpPr/>
          <p:nvPr/>
        </p:nvSpPr>
        <p:spPr>
          <a:xfrm>
            <a:off x="4397885" y="3534370"/>
            <a:ext cx="6212906" cy="576064"/>
          </a:xfrm>
          <a:prstGeom prst="foldedCorner">
            <a:avLst>
              <a:gd name="adj" fmla="val 50000"/>
            </a:avLst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4" tIns="45712" rIns="91424" bIns="45712" rtlCol="0" anchor="ctr"/>
          <a:lstStyle/>
          <a:p>
            <a:pPr>
              <a:lnSpc>
                <a:spcPct val="250000"/>
              </a:lnSpc>
            </a:pPr>
            <a:r>
              <a:rPr lang="es-CO" cap="small" dirty="0">
                <a:solidFill>
                  <a:schemeClr val="bg1"/>
                </a:solidFill>
                <a:cs typeface="Arial" pitchFamily="34" charset="0"/>
              </a:rPr>
              <a:t>Sistema financiero: vulnerabilidades y stress test</a:t>
            </a:r>
          </a:p>
        </p:txBody>
      </p:sp>
    </p:spTree>
    <p:extLst>
      <p:ext uri="{BB962C8B-B14F-4D97-AF65-F5344CB8AC3E}">
        <p14:creationId xmlns:p14="http://schemas.microsoft.com/office/powerpoint/2010/main" val="325476873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F73EBB71-D1CE-4D02-B981-F40FBAB8DF53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A36B4680-510B-429C-B1B7-B6FBAC4FF7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edidas</a:t>
            </a:r>
            <a:r>
              <a:rPr lang="en-US" dirty="0"/>
              <a:t> del Banco de la </a:t>
            </a:r>
            <a:r>
              <a:rPr lang="en-US" dirty="0" err="1"/>
              <a:t>República</a:t>
            </a:r>
            <a:r>
              <a:rPr lang="en-US" dirty="0"/>
              <a:t> 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DFC5187-9B3B-41A6-8918-67F82E0577E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Tasas</a:t>
            </a:r>
            <a:r>
              <a:rPr lang="en-US" dirty="0"/>
              <a:t> de </a:t>
            </a:r>
            <a:r>
              <a:rPr lang="en-US" dirty="0" err="1"/>
              <a:t>interés</a:t>
            </a:r>
            <a:endParaRPr lang="en-US" dirty="0"/>
          </a:p>
          <a:p>
            <a:r>
              <a:rPr lang="en-US" dirty="0" err="1"/>
              <a:t>Liquidez</a:t>
            </a:r>
            <a:endParaRPr lang="en-US" dirty="0"/>
          </a:p>
          <a:p>
            <a:r>
              <a:rPr lang="en-US" dirty="0"/>
              <a:t>Reservas </a:t>
            </a:r>
            <a:r>
              <a:rPr lang="en-US" dirty="0" err="1"/>
              <a:t>internacionales</a:t>
            </a:r>
            <a:endParaRPr lang="en-US" dirty="0"/>
          </a:p>
          <a:p>
            <a:endParaRPr lang="en-US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39C837E-CF51-4AD9-A263-C6E63FEA03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6FD205-8D79-439C-A802-2377436AEC8A}" type="slidenum">
              <a:rPr lang="es-CO" smtClean="0"/>
              <a:pPr/>
              <a:t>31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126463442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2D6A0C07-D471-4BF0-B586-5B81DF66EB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Tasas</a:t>
            </a:r>
            <a:r>
              <a:rPr lang="en-US" dirty="0"/>
              <a:t> de </a:t>
            </a:r>
            <a:r>
              <a:rPr lang="en-US" dirty="0" err="1"/>
              <a:t>interés</a:t>
            </a:r>
            <a:r>
              <a:rPr lang="en-US" dirty="0"/>
              <a:t> de </a:t>
            </a:r>
            <a:r>
              <a:rPr lang="en-US" dirty="0" err="1"/>
              <a:t>política</a:t>
            </a:r>
            <a:endParaRPr lang="en-US" dirty="0"/>
          </a:p>
        </p:txBody>
      </p:sp>
      <p:sp>
        <p:nvSpPr>
          <p:cNvPr id="9" name="Text Placeholder 8">
            <a:extLst>
              <a:ext uri="{FF2B5EF4-FFF2-40B4-BE49-F238E27FC236}">
                <a16:creationId xmlns:a16="http://schemas.microsoft.com/office/drawing/2014/main" id="{E9EB2D0E-3333-48D4-BB92-E590A5FF6216}"/>
              </a:ext>
            </a:extLst>
          </p:cNvPr>
          <p:cNvSpPr>
            <a:spLocks noGrp="1"/>
          </p:cNvSpPr>
          <p:nvPr>
            <p:ph type="body" idx="13"/>
          </p:nvPr>
        </p:nvSpPr>
        <p:spPr/>
        <p:txBody>
          <a:bodyPr/>
          <a:lstStyle/>
          <a:p>
            <a:r>
              <a:rPr lang="en-US" dirty="0"/>
              <a:t>Tasa de </a:t>
            </a:r>
            <a:r>
              <a:rPr lang="en-US" dirty="0" err="1"/>
              <a:t>política</a:t>
            </a:r>
            <a:r>
              <a:rPr lang="en-US" dirty="0"/>
              <a:t> </a:t>
            </a:r>
            <a:r>
              <a:rPr lang="en-US" dirty="0" err="1"/>
              <a:t>monetaria</a:t>
            </a:r>
            <a:endParaRPr lang="en-US" dirty="0"/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8192FD58-1336-4B3F-980D-F55EF7CDF2C3}"/>
              </a:ext>
            </a:extLst>
          </p:cNvPr>
          <p:cNvSpPr>
            <a:spLocks noGrp="1"/>
          </p:cNvSpPr>
          <p:nvPr>
            <p:ph type="body" idx="14"/>
          </p:nvPr>
        </p:nvSpPr>
        <p:spPr/>
        <p:txBody>
          <a:bodyPr/>
          <a:lstStyle/>
          <a:p>
            <a:r>
              <a:rPr lang="en-US" dirty="0" err="1"/>
              <a:t>Pronósticos</a:t>
            </a:r>
            <a:r>
              <a:rPr lang="en-US" dirty="0"/>
              <a:t> para 2020 y 2021</a:t>
            </a:r>
          </a:p>
        </p:txBody>
      </p:sp>
      <p:sp>
        <p:nvSpPr>
          <p:cNvPr id="11" name="Text Placeholder 10">
            <a:extLst>
              <a:ext uri="{FF2B5EF4-FFF2-40B4-BE49-F238E27FC236}">
                <a16:creationId xmlns:a16="http://schemas.microsoft.com/office/drawing/2014/main" id="{0B0978AD-B75D-4668-8B79-B84EB2EA2019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r>
              <a:rPr lang="en-US" dirty="0"/>
              <a:t>Fuente de </a:t>
            </a:r>
            <a:r>
              <a:rPr lang="en-US" dirty="0" err="1"/>
              <a:t>Pronósticos</a:t>
            </a:r>
            <a:r>
              <a:rPr lang="en-US" dirty="0"/>
              <a:t>: Latin American Consensus Forecast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28639CD-9E8B-4B1A-BE27-B57EDFB805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6FD205-8D79-439C-A802-2377436AEC8A}" type="slidenum">
              <a:rPr lang="es-CO" smtClean="0"/>
              <a:pPr/>
              <a:t>32</a:t>
            </a:fld>
            <a:endParaRPr lang="es-CO"/>
          </a:p>
        </p:txBody>
      </p:sp>
      <p:graphicFrame>
        <p:nvGraphicFramePr>
          <p:cNvPr id="12" name="3 Marcador de contenido">
            <a:extLst>
              <a:ext uri="{FF2B5EF4-FFF2-40B4-BE49-F238E27FC236}">
                <a16:creationId xmlns:a16="http://schemas.microsoft.com/office/drawing/2014/main" id="{A3AC7BBF-3EF3-4248-979F-E1E50D97BEB4}"/>
              </a:ext>
            </a:extLst>
          </p:cNvPr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384403464"/>
              </p:ext>
            </p:extLst>
          </p:nvPr>
        </p:nvGraphicFramePr>
        <p:xfrm>
          <a:off x="479425" y="2420938"/>
          <a:ext cx="5262563" cy="3759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13" name="Gráfico 4">
            <a:extLst>
              <a:ext uri="{FF2B5EF4-FFF2-40B4-BE49-F238E27FC236}">
                <a16:creationId xmlns:a16="http://schemas.microsoft.com/office/drawing/2014/main" id="{4D914A65-070F-4F38-AB3F-F9A468F2DA56}"/>
              </a:ext>
            </a:extLst>
          </p:cNvPr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919109914"/>
              </p:ext>
            </p:extLst>
          </p:nvPr>
        </p:nvGraphicFramePr>
        <p:xfrm>
          <a:off x="6096371" y="2420938"/>
          <a:ext cx="5256213" cy="3759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138711389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8E539FD0-9C93-4CF0-8962-F2EC49B5F0C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46FD205-8D79-439C-A802-2377436AEC8A}" type="slidenum">
              <a:rPr lang="es-CO" smtClean="0"/>
              <a:pPr/>
              <a:t>33</a:t>
            </a:fld>
            <a:endParaRPr lang="es-CO"/>
          </a:p>
        </p:txBody>
      </p:sp>
      <p:graphicFrame>
        <p:nvGraphicFramePr>
          <p:cNvPr id="11" name="Gráfico 1">
            <a:extLst>
              <a:ext uri="{FF2B5EF4-FFF2-40B4-BE49-F238E27FC236}">
                <a16:creationId xmlns:a16="http://schemas.microsoft.com/office/drawing/2014/main" id="{652F38AA-CDA5-46A7-ADBC-EC28AC63611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37524374"/>
              </p:ext>
            </p:extLst>
          </p:nvPr>
        </p:nvGraphicFramePr>
        <p:xfrm>
          <a:off x="4956313" y="528844"/>
          <a:ext cx="5573022" cy="580031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80E1653-98D4-41A4-A324-38C43F83A1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649604"/>
              </p:ext>
            </p:extLst>
          </p:nvPr>
        </p:nvGraphicFramePr>
        <p:xfrm>
          <a:off x="729836" y="135145"/>
          <a:ext cx="3905250" cy="1379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5" name="Equation" r:id="rId4" imgW="1803240" imgH="634680" progId="Equation.DSMT4">
                  <p:embed/>
                </p:oleObj>
              </mc:Choice>
              <mc:Fallback>
                <p:oleObj name="Equation" r:id="rId4" imgW="180324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9836" y="135145"/>
                        <a:ext cx="3905250" cy="1379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Gráfico 1">
            <a:extLst>
              <a:ext uri="{FF2B5EF4-FFF2-40B4-BE49-F238E27FC236}">
                <a16:creationId xmlns:a16="http://schemas.microsoft.com/office/drawing/2014/main" id="{00000000-0008-0000-0100-00000200000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77274007"/>
              </p:ext>
            </p:extLst>
          </p:nvPr>
        </p:nvGraphicFramePr>
        <p:xfrm>
          <a:off x="5067261" y="183219"/>
          <a:ext cx="5848350" cy="601793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</p:spTree>
    <p:extLst>
      <p:ext uri="{BB962C8B-B14F-4D97-AF65-F5344CB8AC3E}">
        <p14:creationId xmlns:p14="http://schemas.microsoft.com/office/powerpoint/2010/main" val="44964237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0FB9642F-DDA9-44FC-8585-C76568D91D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Transmisión</a:t>
            </a:r>
            <a:r>
              <a:rPr lang="en-US" dirty="0"/>
              <a:t> de </a:t>
            </a:r>
            <a:r>
              <a:rPr lang="en-US" dirty="0" err="1"/>
              <a:t>tasas</a:t>
            </a:r>
            <a:endParaRPr lang="en-US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6C96014E-0CA6-4BEB-90D5-51A527BBA38F}"/>
              </a:ext>
            </a:extLst>
          </p:cNvPr>
          <p:cNvSpPr>
            <a:spLocks noGrp="1"/>
          </p:cNvSpPr>
          <p:nvPr>
            <p:ph type="body" idx="13"/>
          </p:nvPr>
        </p:nvSpPr>
        <p:spPr/>
        <p:txBody>
          <a:bodyPr/>
          <a:lstStyle/>
          <a:p>
            <a:r>
              <a:rPr lang="en-US" dirty="0" err="1"/>
              <a:t>Tasas</a:t>
            </a:r>
            <a:r>
              <a:rPr lang="en-US" dirty="0"/>
              <a:t> </a:t>
            </a:r>
            <a:r>
              <a:rPr lang="en-US" dirty="0" err="1"/>
              <a:t>pasivas</a:t>
            </a:r>
            <a:r>
              <a:rPr lang="en-US" dirty="0"/>
              <a:t> (</a:t>
            </a:r>
            <a:r>
              <a:rPr lang="en-US" dirty="0" err="1"/>
              <a:t>variación</a:t>
            </a:r>
            <a:r>
              <a:rPr lang="en-US" dirty="0"/>
              <a:t>, puntos </a:t>
            </a:r>
            <a:r>
              <a:rPr lang="en-US" dirty="0" err="1"/>
              <a:t>básicos</a:t>
            </a:r>
            <a:r>
              <a:rPr lang="en-US" dirty="0"/>
              <a:t>)</a:t>
            </a:r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7E0129F3-A135-4D35-9308-C490CA66CE70}"/>
              </a:ext>
            </a:extLst>
          </p:cNvPr>
          <p:cNvSpPr>
            <a:spLocks noGrp="1"/>
          </p:cNvSpPr>
          <p:nvPr>
            <p:ph type="body" idx="14"/>
          </p:nvPr>
        </p:nvSpPr>
        <p:spPr/>
        <p:txBody>
          <a:bodyPr/>
          <a:lstStyle/>
          <a:p>
            <a:r>
              <a:rPr lang="en-US" dirty="0" err="1"/>
              <a:t>Tasas</a:t>
            </a:r>
            <a:r>
              <a:rPr lang="en-US" dirty="0"/>
              <a:t> </a:t>
            </a:r>
            <a:r>
              <a:rPr lang="en-US" dirty="0" err="1"/>
              <a:t>activas</a:t>
            </a:r>
            <a:r>
              <a:rPr lang="en-US" dirty="0"/>
              <a:t> (</a:t>
            </a:r>
            <a:r>
              <a:rPr lang="en-US" dirty="0" err="1"/>
              <a:t>variación</a:t>
            </a:r>
            <a:r>
              <a:rPr lang="en-US" dirty="0"/>
              <a:t>, puntos </a:t>
            </a:r>
            <a:r>
              <a:rPr lang="en-US" dirty="0" err="1"/>
              <a:t>básicos</a:t>
            </a:r>
            <a:r>
              <a:rPr lang="en-US" dirty="0"/>
              <a:t>)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EF728AF7-C98C-4240-9F31-4A1913902C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6FD205-8D79-439C-A802-2377436AEC8A}" type="slidenum">
              <a:rPr lang="es-CO" smtClean="0"/>
              <a:pPr/>
              <a:t>34</a:t>
            </a:fld>
            <a:endParaRPr lang="es-CO"/>
          </a:p>
        </p:txBody>
      </p:sp>
      <p:graphicFrame>
        <p:nvGraphicFramePr>
          <p:cNvPr id="12" name="Gráfico 1">
            <a:extLst>
              <a:ext uri="{FF2B5EF4-FFF2-40B4-BE49-F238E27FC236}">
                <a16:creationId xmlns:a16="http://schemas.microsoft.com/office/drawing/2014/main" id="{C5BB04BB-6AC4-4F29-9041-1EA341604EE4}"/>
              </a:ext>
            </a:extLst>
          </p:cNvPr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849388943"/>
              </p:ext>
            </p:extLst>
          </p:nvPr>
        </p:nvGraphicFramePr>
        <p:xfrm>
          <a:off x="479425" y="2420938"/>
          <a:ext cx="5262563" cy="3759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14" name="Gráfico 1">
            <a:extLst>
              <a:ext uri="{FF2B5EF4-FFF2-40B4-BE49-F238E27FC236}">
                <a16:creationId xmlns:a16="http://schemas.microsoft.com/office/drawing/2014/main" id="{485123E2-79D4-439E-B1DB-51323AB1C5D8}"/>
              </a:ext>
            </a:extLst>
          </p:cNvPr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4275690405"/>
              </p:ext>
            </p:extLst>
          </p:nvPr>
        </p:nvGraphicFramePr>
        <p:xfrm>
          <a:off x="6096000" y="2420938"/>
          <a:ext cx="5256213" cy="3759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396158563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>
            <a:extLst>
              <a:ext uri="{FF2B5EF4-FFF2-40B4-BE49-F238E27FC236}">
                <a16:creationId xmlns:a16="http://schemas.microsoft.com/office/drawing/2014/main" id="{D7D938B8-982F-4565-942B-E13F21BBC18D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D617870-AE36-4B0D-A3C7-219233A70F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Liquidez</a:t>
            </a:r>
            <a:endParaRPr lang="en-US" dirty="0"/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585D1466-1541-4674-AD13-60B22450C79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a </a:t>
            </a:r>
            <a:r>
              <a:rPr lang="en-US" dirty="0" err="1"/>
              <a:t>situación</a:t>
            </a:r>
            <a:r>
              <a:rPr lang="en-US" dirty="0"/>
              <a:t> </a:t>
            </a:r>
            <a:r>
              <a:rPr lang="en-US" dirty="0" err="1"/>
              <a:t>financiera</a:t>
            </a:r>
            <a:r>
              <a:rPr lang="en-US" dirty="0"/>
              <a:t> </a:t>
            </a:r>
            <a:r>
              <a:rPr lang="en-US" dirty="0" err="1"/>
              <a:t>internacional</a:t>
            </a:r>
            <a:r>
              <a:rPr lang="en-US" dirty="0"/>
              <a:t> </a:t>
            </a:r>
            <a:r>
              <a:rPr lang="en-US" dirty="0" err="1"/>
              <a:t>fue</a:t>
            </a:r>
            <a:r>
              <a:rPr lang="en-US" dirty="0"/>
              <a:t> </a:t>
            </a:r>
            <a:r>
              <a:rPr lang="en-US" dirty="0" err="1"/>
              <a:t>muy</a:t>
            </a:r>
            <a:r>
              <a:rPr lang="en-US" dirty="0"/>
              <a:t> </a:t>
            </a:r>
            <a:r>
              <a:rPr lang="en-US" dirty="0" err="1"/>
              <a:t>volátil</a:t>
            </a:r>
            <a:r>
              <a:rPr lang="en-US" dirty="0"/>
              <a:t> </a:t>
            </a:r>
            <a:r>
              <a:rPr lang="en-US" dirty="0" err="1"/>
              <a:t>en</a:t>
            </a:r>
            <a:r>
              <a:rPr lang="en-US" dirty="0"/>
              <a:t> </a:t>
            </a:r>
            <a:r>
              <a:rPr lang="en-US" dirty="0" err="1"/>
              <a:t>marzo</a:t>
            </a:r>
            <a:r>
              <a:rPr lang="en-US" dirty="0"/>
              <a:t> y </a:t>
            </a:r>
            <a:r>
              <a:rPr lang="en-US" dirty="0" err="1"/>
              <a:t>abril</a:t>
            </a:r>
            <a:r>
              <a:rPr lang="en-US" dirty="0"/>
              <a:t>, con </a:t>
            </a:r>
            <a:r>
              <a:rPr lang="en-US" dirty="0" err="1"/>
              <a:t>repercusiones</a:t>
            </a:r>
            <a:r>
              <a:rPr lang="en-US" dirty="0"/>
              <a:t> </a:t>
            </a:r>
            <a:r>
              <a:rPr lang="en-US" dirty="0" err="1"/>
              <a:t>importantes</a:t>
            </a:r>
            <a:r>
              <a:rPr lang="en-US" dirty="0"/>
              <a:t> </a:t>
            </a:r>
            <a:r>
              <a:rPr lang="en-US" dirty="0" err="1"/>
              <a:t>en</a:t>
            </a:r>
            <a:r>
              <a:rPr lang="en-US" dirty="0"/>
              <a:t> Colombia</a:t>
            </a:r>
          </a:p>
          <a:p>
            <a:r>
              <a:rPr lang="en-US" dirty="0"/>
              <a:t>Con </a:t>
            </a:r>
            <a:r>
              <a:rPr lang="en-US" dirty="0" err="1"/>
              <a:t>mucho</a:t>
            </a:r>
            <a:r>
              <a:rPr lang="en-US" dirty="0"/>
              <a:t> </a:t>
            </a:r>
            <a:r>
              <a:rPr lang="en-US" dirty="0" err="1"/>
              <a:t>nerviosismo</a:t>
            </a:r>
            <a:r>
              <a:rPr lang="en-US" dirty="0"/>
              <a:t> local</a:t>
            </a:r>
          </a:p>
          <a:p>
            <a:r>
              <a:rPr lang="en-US" dirty="0"/>
              <a:t>El Banco </a:t>
            </a:r>
            <a:r>
              <a:rPr lang="en-US" dirty="0" err="1"/>
              <a:t>dió</a:t>
            </a:r>
            <a:r>
              <a:rPr lang="en-US" dirty="0"/>
              <a:t> </a:t>
            </a:r>
            <a:r>
              <a:rPr lang="en-US" dirty="0" err="1"/>
              <a:t>liquidez</a:t>
            </a:r>
            <a:r>
              <a:rPr lang="en-US" dirty="0"/>
              <a:t> </a:t>
            </a:r>
            <a:r>
              <a:rPr lang="en-US" dirty="0" err="1"/>
              <a:t>en</a:t>
            </a:r>
            <a:r>
              <a:rPr lang="en-US" dirty="0"/>
              <a:t> multiples </a:t>
            </a:r>
            <a:r>
              <a:rPr lang="en-US" dirty="0" err="1"/>
              <a:t>formas</a:t>
            </a:r>
            <a:r>
              <a:rPr lang="en-US" dirty="0"/>
              <a:t> y la </a:t>
            </a:r>
            <a:r>
              <a:rPr lang="en-US" dirty="0" err="1"/>
              <a:t>situación</a:t>
            </a:r>
            <a:r>
              <a:rPr lang="en-US" dirty="0"/>
              <a:t> se ha </a:t>
            </a:r>
            <a:r>
              <a:rPr lang="en-US" dirty="0" err="1"/>
              <a:t>estabilizado</a:t>
            </a:r>
            <a:endParaRPr lang="en-US" dirty="0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59A8670C-D291-4953-BB23-04F2414DCC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6FD205-8D79-439C-A802-2377436AEC8A}" type="slidenum">
              <a:rPr lang="es-CO" smtClean="0"/>
              <a:pPr/>
              <a:t>35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415825159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79575" y="503238"/>
            <a:ext cx="10801200" cy="1325562"/>
          </a:xfrm>
        </p:spPr>
        <p:txBody>
          <a:bodyPr>
            <a:normAutofit fontScale="90000"/>
          </a:bodyPr>
          <a:lstStyle/>
          <a:p>
            <a:r>
              <a:rPr lang="es-CO" dirty="0"/>
              <a:t>Situación internacional: diferencial entre Libor a 3 meses y T </a:t>
            </a:r>
            <a:r>
              <a:rPr lang="es-CO" dirty="0" err="1"/>
              <a:t>bills</a:t>
            </a:r>
            <a:r>
              <a:rPr lang="es-CO" dirty="0"/>
              <a:t> en EEUU</a:t>
            </a:r>
            <a:br>
              <a:rPr lang="es-CO" dirty="0"/>
            </a:br>
            <a:r>
              <a:rPr lang="es-CO" sz="2400" dirty="0"/>
              <a:t>(puntos básicos)</a:t>
            </a:r>
          </a:p>
        </p:txBody>
      </p:sp>
      <p:sp>
        <p:nvSpPr>
          <p:cNvPr id="4" name="3 Marcador de texto"/>
          <p:cNvSpPr>
            <a:spLocks noGrp="1"/>
          </p:cNvSpPr>
          <p:nvPr>
            <p:ph type="body" sz="quarter" idx="13"/>
          </p:nvPr>
        </p:nvSpPr>
        <p:spPr>
          <a:xfrm>
            <a:off x="911687" y="6289391"/>
            <a:ext cx="2446655" cy="359346"/>
          </a:xfrm>
        </p:spPr>
        <p:txBody>
          <a:bodyPr/>
          <a:lstStyle/>
          <a:p>
            <a:r>
              <a:rPr lang="es-CO" dirty="0"/>
              <a:t>Fuente: </a:t>
            </a:r>
            <a:r>
              <a:rPr lang="es-CO" dirty="0" err="1"/>
              <a:t>Bloomberg</a:t>
            </a:r>
            <a:r>
              <a:rPr lang="es-CO" dirty="0"/>
              <a:t>.</a:t>
            </a:r>
          </a:p>
        </p:txBody>
      </p:sp>
      <p:sp>
        <p:nvSpPr>
          <p:cNvPr id="3" name="Marcador de número de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6FD205-8D79-439C-A802-2377436AEC8A}" type="slidenum">
              <a:rPr lang="es-CO" smtClean="0"/>
              <a:pPr/>
              <a:t>36</a:t>
            </a:fld>
            <a:endParaRPr lang="es-CO"/>
          </a:p>
        </p:txBody>
      </p:sp>
      <p:graphicFrame>
        <p:nvGraphicFramePr>
          <p:cNvPr id="7" name="Gráfico 4"/>
          <p:cNvGraphicFramePr>
            <a:graphicFrameLocks noGrp="1"/>
          </p:cNvGraphicFramePr>
          <p:nvPr>
            <p:ph idx="1"/>
          </p:nvPr>
        </p:nvGraphicFramePr>
        <p:xfrm>
          <a:off x="479425" y="1828800"/>
          <a:ext cx="10801350" cy="435133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16AF25A-9F7A-4369-A760-9D1A72C9A1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088394"/>
              </p:ext>
            </p:extLst>
          </p:nvPr>
        </p:nvGraphicFramePr>
        <p:xfrm>
          <a:off x="10410686" y="4135920"/>
          <a:ext cx="1498764" cy="324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" name="Equation" r:id="rId5" imgW="939600" imgH="203040" progId="Equation.DSMT4">
                  <p:embed/>
                </p:oleObj>
              </mc:Choice>
              <mc:Fallback>
                <p:oleObj name="Equation" r:id="rId5" imgW="939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10686" y="4135920"/>
                        <a:ext cx="1498764" cy="3240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354EC61A-52D3-4EEB-9249-700AAF29FBEF}"/>
              </a:ext>
            </a:extLst>
          </p:cNvPr>
          <p:cNvCxnSpPr>
            <a:cxnSpLocks/>
          </p:cNvCxnSpPr>
          <p:nvPr/>
        </p:nvCxnSpPr>
        <p:spPr>
          <a:xfrm flipH="1">
            <a:off x="10031896" y="4459977"/>
            <a:ext cx="848140" cy="801136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70FF405-E685-4190-BAA9-FC85B94EFA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295075"/>
              </p:ext>
            </p:extLst>
          </p:nvPr>
        </p:nvGraphicFramePr>
        <p:xfrm>
          <a:off x="8472488" y="1795463"/>
          <a:ext cx="1619250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5" name="Equation" r:id="rId7" imgW="1015920" imgH="203040" progId="Equation.DSMT4">
                  <p:embed/>
                </p:oleObj>
              </mc:Choice>
              <mc:Fallback>
                <p:oleObj name="Equation" r:id="rId7" imgW="101592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16AF25A-9F7A-4369-A760-9D1A72C9A1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472488" y="1795463"/>
                        <a:ext cx="1619250" cy="325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31B97DF4-B366-4008-A2DE-0978A4D5D141}"/>
              </a:ext>
            </a:extLst>
          </p:cNvPr>
          <p:cNvCxnSpPr/>
          <p:nvPr/>
        </p:nvCxnSpPr>
        <p:spPr>
          <a:xfrm>
            <a:off x="9581322" y="2120900"/>
            <a:ext cx="450574" cy="118717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622213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6 Marcador de texto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s-CO" dirty="0"/>
              <a:t>Fuente: </a:t>
            </a:r>
            <a:r>
              <a:rPr lang="es-CO" dirty="0" err="1"/>
              <a:t>Bloomberg</a:t>
            </a:r>
            <a:r>
              <a:rPr lang="es-CO" dirty="0"/>
              <a:t>. </a:t>
            </a:r>
          </a:p>
        </p:txBody>
      </p:sp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79423" y="503238"/>
            <a:ext cx="10801200" cy="1325562"/>
          </a:xfrm>
        </p:spPr>
        <p:txBody>
          <a:bodyPr>
            <a:normAutofit/>
          </a:bodyPr>
          <a:lstStyle/>
          <a:p>
            <a:pPr lvl="0"/>
            <a:r>
              <a:rPr lang="es-CO" dirty="0">
                <a:solidFill>
                  <a:srgbClr val="000000"/>
                </a:solidFill>
                <a:latin typeface="Candara" pitchFamily="34" charset="0"/>
              </a:rPr>
              <a:t>Tasa de cambio nominal</a:t>
            </a:r>
            <a:br>
              <a:rPr lang="es-CO" dirty="0">
                <a:solidFill>
                  <a:srgbClr val="000000"/>
                </a:solidFill>
                <a:latin typeface="Candara" pitchFamily="34" charset="0"/>
              </a:rPr>
            </a:br>
            <a:r>
              <a:rPr lang="es-CO" sz="2400" dirty="0">
                <a:solidFill>
                  <a:srgbClr val="000000"/>
                </a:solidFill>
                <a:latin typeface="Candara" pitchFamily="34" charset="0"/>
              </a:rPr>
              <a:t>(Base 100 = 14 de Septiembre de 2010)</a:t>
            </a:r>
            <a:endParaRPr lang="es-CO" sz="2400" dirty="0">
              <a:latin typeface="Candara" pitchFamily="34" charset="0"/>
            </a:endParaRPr>
          </a:p>
        </p:txBody>
      </p:sp>
      <p:graphicFrame>
        <p:nvGraphicFramePr>
          <p:cNvPr id="9" name="Gráfico 5"/>
          <p:cNvGraphicFramePr>
            <a:graphicFrameLocks noGrp="1"/>
          </p:cNvGraphicFramePr>
          <p:nvPr>
            <p:ph idx="1"/>
          </p:nvPr>
        </p:nvGraphicFramePr>
        <p:xfrm>
          <a:off x="479424" y="1828800"/>
          <a:ext cx="10981055" cy="440920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3" name="Marcador de número de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6FD205-8D79-439C-A802-2377436AEC8A}" type="slidenum">
              <a:rPr lang="es-CO" smtClean="0"/>
              <a:pPr/>
              <a:t>37</a:t>
            </a:fld>
            <a:endParaRPr lang="es-CO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65D4DE2-2C2A-4AC9-9DA6-BA5F0E8D50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018779"/>
              </p:ext>
            </p:extLst>
          </p:nvPr>
        </p:nvGraphicFramePr>
        <p:xfrm>
          <a:off x="7505701" y="2986803"/>
          <a:ext cx="939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2" name="Equation" r:id="rId5" imgW="939600" imgH="203040" progId="Equation.DSMT4">
                  <p:embed/>
                </p:oleObj>
              </mc:Choice>
              <mc:Fallback>
                <p:oleObj name="Equation" r:id="rId5" imgW="939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05701" y="2986803"/>
                        <a:ext cx="9398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B93D21F6-4C93-4C6A-B189-DF787E0D6ED5}"/>
              </a:ext>
            </a:extLst>
          </p:cNvPr>
          <p:cNvCxnSpPr/>
          <p:nvPr/>
        </p:nvCxnSpPr>
        <p:spPr>
          <a:xfrm>
            <a:off x="8432800" y="3154362"/>
            <a:ext cx="482600" cy="173038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A451A58-60B9-44F0-9E8F-A6AABC84BB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106518"/>
              </p:ext>
            </p:extLst>
          </p:nvPr>
        </p:nvGraphicFramePr>
        <p:xfrm>
          <a:off x="9207500" y="1990725"/>
          <a:ext cx="1016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3" name="Equation" r:id="rId7" imgW="1015920" imgH="203040" progId="Equation.DSMT4">
                  <p:embed/>
                </p:oleObj>
              </mc:Choice>
              <mc:Fallback>
                <p:oleObj name="Equation" r:id="rId7" imgW="101592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65D4DE2-2C2A-4AC9-9DA6-BA5F0E8D50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207500" y="1990725"/>
                        <a:ext cx="1016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13F20A5F-0FDC-4BD2-AC3D-EA9D02DA3A2D}"/>
              </a:ext>
            </a:extLst>
          </p:cNvPr>
          <p:cNvCxnSpPr/>
          <p:nvPr/>
        </p:nvCxnSpPr>
        <p:spPr>
          <a:xfrm flipH="1">
            <a:off x="9207500" y="2193925"/>
            <a:ext cx="127000" cy="104775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271793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4C51AB47-2A85-4ADF-8ABA-5E162BA7D0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Liquidez</a:t>
            </a:r>
            <a:endParaRPr lang="en-US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E186982E-5674-47EF-95D5-21575A0F79E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1456" y="1016002"/>
            <a:ext cx="10801200" cy="4351337"/>
          </a:xfrm>
        </p:spPr>
        <p:txBody>
          <a:bodyPr/>
          <a:lstStyle/>
          <a:p>
            <a:r>
              <a:rPr lang="es-ES" sz="2800" dirty="0"/>
              <a:t>Ampliación de operaciones de expansión transitoria (repo)</a:t>
            </a:r>
          </a:p>
          <a:p>
            <a:pPr lvl="1"/>
            <a:r>
              <a:rPr lang="es-ES" sz="2000" dirty="0"/>
              <a:t>Montos, plazos, contrapartes y títulos admisibles</a:t>
            </a:r>
          </a:p>
          <a:p>
            <a:pPr lvl="1"/>
            <a:r>
              <a:rPr lang="es-ES" sz="2000" dirty="0"/>
              <a:t>En marzo y abril de 2020, la BR anunció la compra de hasta COP $ 2 billones de bonos públicos en el mercado secundario en cada mes</a:t>
            </a:r>
          </a:p>
          <a:p>
            <a:pPr lvl="1"/>
            <a:r>
              <a:rPr lang="es-ES" sz="2000" dirty="0"/>
              <a:t>En marzo el BR compró COP $ 2 billones y en abril $ 0,8 billones</a:t>
            </a:r>
          </a:p>
          <a:p>
            <a:r>
              <a:rPr lang="en-US" sz="2800" dirty="0" err="1"/>
              <a:t>Compras</a:t>
            </a:r>
            <a:r>
              <a:rPr lang="en-US" sz="2800" dirty="0"/>
              <a:t> de </a:t>
            </a:r>
            <a:r>
              <a:rPr lang="en-US" sz="2800" dirty="0" err="1"/>
              <a:t>títulos</a:t>
            </a:r>
            <a:r>
              <a:rPr lang="en-US" sz="2800" dirty="0"/>
              <a:t> </a:t>
            </a:r>
            <a:r>
              <a:rPr lang="en-US" sz="2800" dirty="0" err="1"/>
              <a:t>públicos</a:t>
            </a:r>
            <a:r>
              <a:rPr lang="en-US" sz="2800" dirty="0"/>
              <a:t> y privados</a:t>
            </a:r>
          </a:p>
          <a:p>
            <a:pPr lvl="1"/>
            <a:r>
              <a:rPr lang="es-ES" sz="2000" dirty="0"/>
              <a:t>Estas operaciones brindan liquidez por períodos prolongados y reducen la incertidumbre de los  intermediarios financieros sobre su fondeo</a:t>
            </a:r>
          </a:p>
          <a:p>
            <a:pPr lvl="1"/>
            <a:r>
              <a:rPr lang="en-US" sz="2000" dirty="0"/>
              <a:t>Las </a:t>
            </a:r>
            <a:r>
              <a:rPr lang="en-US" sz="2000" dirty="0" err="1"/>
              <a:t>compras</a:t>
            </a:r>
            <a:r>
              <a:rPr lang="en-US" sz="2000" dirty="0"/>
              <a:t> de </a:t>
            </a:r>
            <a:r>
              <a:rPr lang="en-US" sz="2000" dirty="0" err="1"/>
              <a:t>deuda</a:t>
            </a:r>
            <a:r>
              <a:rPr lang="en-US" sz="2000" dirty="0"/>
              <a:t> </a:t>
            </a:r>
            <a:r>
              <a:rPr lang="en-US" sz="2000" dirty="0" err="1"/>
              <a:t>privada</a:t>
            </a:r>
            <a:r>
              <a:rPr lang="en-US" sz="2000" dirty="0"/>
              <a:t> </a:t>
            </a:r>
            <a:r>
              <a:rPr lang="en-US" sz="2000" dirty="0" err="1"/>
              <a:t>equivalen</a:t>
            </a:r>
            <a:r>
              <a:rPr lang="en-US" sz="2000" dirty="0"/>
              <a:t> a un 7.2% de la base </a:t>
            </a:r>
            <a:r>
              <a:rPr lang="en-US" sz="2000" dirty="0" err="1"/>
              <a:t>monetaria</a:t>
            </a:r>
            <a:r>
              <a:rPr lang="en-US" sz="2000" dirty="0"/>
              <a:t>, las de </a:t>
            </a:r>
            <a:r>
              <a:rPr lang="en-US" sz="2000" dirty="0" err="1"/>
              <a:t>deuda</a:t>
            </a:r>
            <a:r>
              <a:rPr lang="en-US" sz="2000" dirty="0"/>
              <a:t> </a:t>
            </a:r>
            <a:r>
              <a:rPr lang="en-US" sz="2000" dirty="0" err="1"/>
              <a:t>pública</a:t>
            </a:r>
            <a:r>
              <a:rPr lang="en-US" sz="2000" dirty="0"/>
              <a:t> a un 2.6%, y la </a:t>
            </a:r>
            <a:r>
              <a:rPr lang="en-US" sz="2000" dirty="0" err="1"/>
              <a:t>reducción</a:t>
            </a:r>
            <a:r>
              <a:rPr lang="en-US" sz="2000" dirty="0"/>
              <a:t> del </a:t>
            </a:r>
            <a:r>
              <a:rPr lang="en-US" sz="2000" dirty="0" err="1"/>
              <a:t>encaje</a:t>
            </a:r>
            <a:r>
              <a:rPr lang="en-US" sz="2000" dirty="0"/>
              <a:t> al 9.4%</a:t>
            </a:r>
            <a:endParaRPr lang="es-ES" sz="2000" dirty="0"/>
          </a:p>
          <a:p>
            <a:r>
              <a:rPr lang="es-ES" sz="2800" dirty="0"/>
              <a:t>Reducción del encaje de 2% en promedio (de 7% a 5%)</a:t>
            </a:r>
          </a:p>
          <a:p>
            <a:pPr lvl="1"/>
            <a:r>
              <a:rPr lang="es-ES" sz="2000" dirty="0"/>
              <a:t>Se liberan recursos de manera permanent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F7C4288B-D393-4AB0-9D92-5A503C32BA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6FD205-8D79-439C-A802-2377436AEC8A}" type="slidenum">
              <a:rPr lang="es-CO" smtClean="0"/>
              <a:pPr/>
              <a:t>38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185245650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91C37B29-85A5-42C2-94EA-E979A19FFA61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AB4840B7-1346-4FA5-9FD1-CE7477E49C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206C8C1-0E0D-4DFD-9D86-663ADEFECB6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ES" sz="2800" dirty="0"/>
              <a:t>Medidas de coberturas cambiarias y de liquidez en dólares (sin que se afecten nuestras reservas internacionales)</a:t>
            </a:r>
          </a:p>
          <a:p>
            <a:pPr lvl="1"/>
            <a:r>
              <a:rPr lang="es-ES" sz="2000" dirty="0"/>
              <a:t>Ventas de dólares forward con cumplimiento financiero a un mes para ampliar las coberturas contra el riesgo de una depreciación fuerte del peso</a:t>
            </a:r>
          </a:p>
          <a:p>
            <a:pPr lvl="1"/>
            <a:r>
              <a:rPr lang="es-ES" sz="2000" dirty="0"/>
              <a:t>Swaps de dólares para estabilizar el mercado cambiario y proveer liquidez en dólares</a:t>
            </a:r>
            <a:br>
              <a:rPr lang="es-ES" sz="2000" dirty="0"/>
            </a:br>
            <a:endParaRPr lang="en-US" sz="2000" dirty="0"/>
          </a:p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A87E170-4955-4A18-BA3F-1227954E85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6FD205-8D79-439C-A802-2377436AEC8A}" type="slidenum">
              <a:rPr lang="es-CO" smtClean="0"/>
              <a:pPr/>
              <a:t>39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239838571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dirty="0"/>
              <a:t>Entorno Macro</a:t>
            </a:r>
          </a:p>
        </p:txBody>
      </p:sp>
      <p:sp>
        <p:nvSpPr>
          <p:cNvPr id="3" name="Esquina doblada 2">
            <a:hlinkClick r:id="rId2" action="ppaction://hlinksldjump"/>
          </p:cNvPr>
          <p:cNvSpPr/>
          <p:nvPr/>
        </p:nvSpPr>
        <p:spPr>
          <a:xfrm>
            <a:off x="4100945" y="1367048"/>
            <a:ext cx="6212905" cy="576064"/>
          </a:xfrm>
          <a:prstGeom prst="foldedCorner">
            <a:avLst>
              <a:gd name="adj" fmla="val 50000"/>
            </a:avLst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4" tIns="45712" rIns="91424" bIns="45712" rtlCol="0" anchor="ctr"/>
          <a:lstStyle/>
          <a:p>
            <a:pPr>
              <a:lnSpc>
                <a:spcPct val="250000"/>
              </a:lnSpc>
            </a:pPr>
            <a:r>
              <a:rPr lang="es-MX" cap="small" dirty="0">
                <a:solidFill>
                  <a:schemeClr val="bg1"/>
                </a:solidFill>
                <a:cs typeface="Arial" pitchFamily="34" charset="0"/>
              </a:rPr>
              <a:t>choques</a:t>
            </a:r>
          </a:p>
        </p:txBody>
      </p:sp>
      <p:sp>
        <p:nvSpPr>
          <p:cNvPr id="4" name="Esquina doblada 3">
            <a:hlinkClick r:id="" action="ppaction://noaction"/>
          </p:cNvPr>
          <p:cNvSpPr/>
          <p:nvPr/>
        </p:nvSpPr>
        <p:spPr>
          <a:xfrm>
            <a:off x="4100945" y="2964314"/>
            <a:ext cx="6212906" cy="576064"/>
          </a:xfrm>
          <a:prstGeom prst="foldedCorner">
            <a:avLst>
              <a:gd name="adj" fmla="val 5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91424" tIns="45712" rIns="91424" bIns="45712" rtlCol="0" anchor="ctr"/>
          <a:lstStyle/>
          <a:p>
            <a:pPr>
              <a:lnSpc>
                <a:spcPct val="250000"/>
              </a:lnSpc>
            </a:pPr>
            <a:r>
              <a:rPr lang="es-MX" cap="small" dirty="0">
                <a:solidFill>
                  <a:schemeClr val="bg1"/>
                </a:solidFill>
                <a:cs typeface="Arial" pitchFamily="34" charset="0"/>
              </a:rPr>
              <a:t>Evolución de la actividad económica</a:t>
            </a:r>
          </a:p>
        </p:txBody>
      </p:sp>
      <p:sp>
        <p:nvSpPr>
          <p:cNvPr id="5" name="Esquina doblada 4">
            <a:hlinkClick r:id="" action="ppaction://noaction"/>
          </p:cNvPr>
          <p:cNvSpPr/>
          <p:nvPr/>
        </p:nvSpPr>
        <p:spPr>
          <a:xfrm>
            <a:off x="4100945" y="3762947"/>
            <a:ext cx="6212906" cy="576064"/>
          </a:xfrm>
          <a:prstGeom prst="foldedCorner">
            <a:avLst>
              <a:gd name="adj" fmla="val 50000"/>
            </a:avLst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4" tIns="45712" rIns="91424" bIns="45712" rtlCol="0" anchor="ctr"/>
          <a:lstStyle/>
          <a:p>
            <a:pPr>
              <a:lnSpc>
                <a:spcPct val="250000"/>
              </a:lnSpc>
            </a:pPr>
            <a:r>
              <a:rPr lang="es-CO" cap="small" dirty="0">
                <a:solidFill>
                  <a:schemeClr val="bg1"/>
                </a:solidFill>
                <a:cs typeface="Arial" pitchFamily="34" charset="0"/>
              </a:rPr>
              <a:t>Mercado laboral</a:t>
            </a:r>
          </a:p>
        </p:txBody>
      </p:sp>
      <p:sp>
        <p:nvSpPr>
          <p:cNvPr id="6" name="Esquina doblada 4">
            <a:hlinkClick r:id="" action="ppaction://noaction"/>
            <a:extLst>
              <a:ext uri="{FF2B5EF4-FFF2-40B4-BE49-F238E27FC236}">
                <a16:creationId xmlns:a16="http://schemas.microsoft.com/office/drawing/2014/main" id="{36659C2B-DED3-4D9E-A77D-4187B1842447}"/>
              </a:ext>
            </a:extLst>
          </p:cNvPr>
          <p:cNvSpPr/>
          <p:nvPr/>
        </p:nvSpPr>
        <p:spPr>
          <a:xfrm>
            <a:off x="4100945" y="4561579"/>
            <a:ext cx="6212906" cy="576064"/>
          </a:xfrm>
          <a:prstGeom prst="foldedCorner">
            <a:avLst>
              <a:gd name="adj" fmla="val 50000"/>
            </a:avLst>
          </a:prstGeom>
          <a:solidFill>
            <a:srgbClr val="FF8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4" tIns="45712" rIns="91424" bIns="45712" rtlCol="0" anchor="ctr"/>
          <a:lstStyle/>
          <a:p>
            <a:pPr>
              <a:lnSpc>
                <a:spcPct val="250000"/>
              </a:lnSpc>
            </a:pPr>
            <a:r>
              <a:rPr lang="es-CO" cap="small" dirty="0">
                <a:solidFill>
                  <a:schemeClr val="bg1"/>
                </a:solidFill>
                <a:cs typeface="Arial" pitchFamily="34" charset="0"/>
              </a:rPr>
              <a:t>Balanza de pagos</a:t>
            </a:r>
          </a:p>
        </p:txBody>
      </p:sp>
      <p:sp>
        <p:nvSpPr>
          <p:cNvPr id="8" name="Esquina doblada 4">
            <a:hlinkClick r:id="" action="ppaction://noaction"/>
            <a:extLst>
              <a:ext uri="{FF2B5EF4-FFF2-40B4-BE49-F238E27FC236}">
                <a16:creationId xmlns:a16="http://schemas.microsoft.com/office/drawing/2014/main" id="{E63807D6-7B65-4734-9E42-EEDB9C6A2CD8}"/>
              </a:ext>
            </a:extLst>
          </p:cNvPr>
          <p:cNvSpPr/>
          <p:nvPr/>
        </p:nvSpPr>
        <p:spPr>
          <a:xfrm>
            <a:off x="4100944" y="2165681"/>
            <a:ext cx="6212906" cy="576064"/>
          </a:xfrm>
          <a:prstGeom prst="foldedCorner">
            <a:avLst>
              <a:gd name="adj" fmla="val 50000"/>
            </a:avLst>
          </a:prstGeom>
          <a:solidFill>
            <a:srgbClr val="FF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4" tIns="45712" rIns="91424" bIns="45712" rtlCol="0" anchor="ctr"/>
          <a:lstStyle/>
          <a:p>
            <a:pPr>
              <a:lnSpc>
                <a:spcPct val="250000"/>
              </a:lnSpc>
            </a:pPr>
            <a:r>
              <a:rPr lang="es-CO" cap="small" dirty="0">
                <a:solidFill>
                  <a:schemeClr val="bg1"/>
                </a:solidFill>
                <a:cs typeface="Arial" pitchFamily="34" charset="0"/>
              </a:rPr>
              <a:t>Inflación</a:t>
            </a:r>
          </a:p>
        </p:txBody>
      </p:sp>
    </p:spTree>
    <p:extLst>
      <p:ext uri="{BB962C8B-B14F-4D97-AF65-F5344CB8AC3E}">
        <p14:creationId xmlns:p14="http://schemas.microsoft.com/office/powerpoint/2010/main" val="296740794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7D58D005-51F3-4D17-A290-34350D92D2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recio</a:t>
            </a:r>
            <a:r>
              <a:rPr lang="en-US" dirty="0"/>
              <a:t> de los TES y de la </a:t>
            </a:r>
            <a:r>
              <a:rPr lang="en-US" dirty="0" err="1"/>
              <a:t>deuda</a:t>
            </a:r>
            <a:r>
              <a:rPr lang="en-US" dirty="0"/>
              <a:t> </a:t>
            </a:r>
            <a:r>
              <a:rPr lang="en-US" dirty="0" err="1"/>
              <a:t>privada</a:t>
            </a:r>
            <a:r>
              <a:rPr lang="en-US" dirty="0"/>
              <a:t> </a:t>
            </a:r>
            <a:br>
              <a:rPr lang="en-US" dirty="0"/>
            </a:br>
            <a:r>
              <a:rPr lang="en-US" sz="2800" dirty="0"/>
              <a:t>(</a:t>
            </a:r>
            <a:r>
              <a:rPr lang="en-US" sz="2800" dirty="0" err="1"/>
              <a:t>enero</a:t>
            </a:r>
            <a:r>
              <a:rPr lang="en-US" sz="2800" dirty="0"/>
              <a:t> de 2016=100)</a:t>
            </a:r>
            <a:r>
              <a:rPr lang="en-US" dirty="0"/>
              <a:t> 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1D4B6BF-DF74-4A28-AE5E-BEF5DFCFD3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6FD205-8D79-439C-A802-2377436AEC8A}" type="slidenum">
              <a:rPr lang="es-CO" smtClean="0"/>
              <a:pPr/>
              <a:t>40</a:t>
            </a:fld>
            <a:endParaRPr lang="es-CO"/>
          </a:p>
        </p:txBody>
      </p:sp>
      <p:graphicFrame>
        <p:nvGraphicFramePr>
          <p:cNvPr id="8" name="Gráfico 1">
            <a:extLst>
              <a:ext uri="{FF2B5EF4-FFF2-40B4-BE49-F238E27FC236}">
                <a16:creationId xmlns:a16="http://schemas.microsoft.com/office/drawing/2014/main" id="{569794DA-2C51-4D24-8EEE-11090C6EC761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20157979"/>
              </p:ext>
            </p:extLst>
          </p:nvPr>
        </p:nvGraphicFramePr>
        <p:xfrm>
          <a:off x="1171404" y="1371600"/>
          <a:ext cx="9846016" cy="509349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43605625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CF5435A6-18D7-4706-B006-89FCF1AFD1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Crédito</a:t>
            </a:r>
            <a:endParaRPr lang="en-US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1C0DBBF-679D-4371-A311-B2E2197EDB2D}"/>
              </a:ext>
            </a:extLst>
          </p:cNvPr>
          <p:cNvSpPr>
            <a:spLocks noGrp="1"/>
          </p:cNvSpPr>
          <p:nvPr>
            <p:ph type="body" idx="13"/>
          </p:nvPr>
        </p:nvSpPr>
        <p:spPr/>
        <p:txBody>
          <a:bodyPr/>
          <a:lstStyle/>
          <a:p>
            <a:r>
              <a:rPr lang="es-ES" dirty="0"/>
              <a:t>Crecimiento </a:t>
            </a:r>
            <a:r>
              <a:rPr lang="es-ES" dirty="0">
                <a:solidFill>
                  <a:srgbClr val="FF8000"/>
                </a:solidFill>
              </a:rPr>
              <a:t>real anual </a:t>
            </a:r>
            <a:r>
              <a:rPr lang="es-ES" dirty="0"/>
              <a:t>de la cartera (%)</a:t>
            </a:r>
            <a:endParaRPr lang="en-US" dirty="0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AA02B368-9363-4479-AAB8-240F4DC24833}"/>
              </a:ext>
            </a:extLst>
          </p:cNvPr>
          <p:cNvSpPr>
            <a:spLocks noGrp="1"/>
          </p:cNvSpPr>
          <p:nvPr>
            <p:ph type="body" idx="14"/>
          </p:nvPr>
        </p:nvSpPr>
        <p:spPr/>
        <p:txBody>
          <a:bodyPr/>
          <a:lstStyle/>
          <a:p>
            <a:r>
              <a:rPr lang="es-CO" dirty="0"/>
              <a:t>Crecimiento </a:t>
            </a:r>
            <a:r>
              <a:rPr lang="es-CO" dirty="0">
                <a:solidFill>
                  <a:srgbClr val="F5815D"/>
                </a:solidFill>
              </a:rPr>
              <a:t>nominal</a:t>
            </a:r>
            <a:r>
              <a:rPr lang="es-CO" dirty="0"/>
              <a:t> últimas 13 semanas</a:t>
            </a:r>
            <a:endParaRPr lang="en-US" dirty="0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AFAC77F5-DE8A-43EF-989E-16A385DACC69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61080026-3E15-4AD8-BA0E-9BC9EA661B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6FD205-8D79-439C-A802-2377436AEC8A}" type="slidenum">
              <a:rPr lang="es-CO" smtClean="0"/>
              <a:pPr/>
              <a:t>41</a:t>
            </a:fld>
            <a:endParaRPr lang="es-CO"/>
          </a:p>
        </p:txBody>
      </p:sp>
      <p:graphicFrame>
        <p:nvGraphicFramePr>
          <p:cNvPr id="11" name="Content Placeholder 6">
            <a:extLst>
              <a:ext uri="{FF2B5EF4-FFF2-40B4-BE49-F238E27FC236}">
                <a16:creationId xmlns:a16="http://schemas.microsoft.com/office/drawing/2014/main" id="{B7A328EF-FE70-4379-B85A-CDCEDC7C23D4}"/>
              </a:ext>
            </a:extLst>
          </p:cNvPr>
          <p:cNvGraphicFramePr>
            <a:graphicFrameLocks noGrp="1"/>
          </p:cNvGraphicFramePr>
          <p:nvPr>
            <p:ph sz="half" idx="1"/>
          </p:nvPr>
        </p:nvGraphicFramePr>
        <p:xfrm>
          <a:off x="479425" y="2420938"/>
          <a:ext cx="5262563" cy="3759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14" name="Content Placeholder 5">
            <a:extLst>
              <a:ext uri="{FF2B5EF4-FFF2-40B4-BE49-F238E27FC236}">
                <a16:creationId xmlns:a16="http://schemas.microsoft.com/office/drawing/2014/main" id="{712F7C87-96F7-4AD8-867E-FD86E2BDFF79}"/>
              </a:ext>
            </a:extLst>
          </p:cNvPr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680450439"/>
              </p:ext>
            </p:extLst>
          </p:nvPr>
        </p:nvGraphicFramePr>
        <p:xfrm>
          <a:off x="6092825" y="2205038"/>
          <a:ext cx="5256213" cy="3759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</p:spTree>
    <p:extLst>
      <p:ext uri="{BB962C8B-B14F-4D97-AF65-F5344CB8AC3E}">
        <p14:creationId xmlns:p14="http://schemas.microsoft.com/office/powerpoint/2010/main" val="219550995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Content Placeholder 11">
            <a:extLst>
              <a:ext uri="{FF2B5EF4-FFF2-40B4-BE49-F238E27FC236}">
                <a16:creationId xmlns:a16="http://schemas.microsoft.com/office/drawing/2014/main" id="{95ECB149-A068-479E-BB6C-719C6EBA5D38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6288087" y="1955799"/>
            <a:ext cx="5256213" cy="4282205"/>
          </a:xfrm>
          <a:prstGeom prst="rect">
            <a:avLst/>
          </a:prstGeom>
          <a:ln>
            <a:noFill/>
          </a:ln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B4BEEEC1-71B2-45DB-9CA4-1299E2C639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ervas </a:t>
            </a:r>
            <a:r>
              <a:rPr lang="en-US" dirty="0" err="1"/>
              <a:t>internacionales</a:t>
            </a:r>
            <a:endParaRPr lang="en-US" dirty="0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E56428C4-236D-4A77-8C8D-9E771ED6C5BE}"/>
              </a:ext>
            </a:extLst>
          </p:cNvPr>
          <p:cNvSpPr>
            <a:spLocks noGrp="1"/>
          </p:cNvSpPr>
          <p:nvPr>
            <p:ph type="body" idx="13"/>
          </p:nvPr>
        </p:nvSpPr>
        <p:spPr>
          <a:xfrm>
            <a:off x="479425" y="1268761"/>
            <a:ext cx="5256584" cy="576064"/>
          </a:xfrm>
        </p:spPr>
        <p:txBody>
          <a:bodyPr/>
          <a:lstStyle/>
          <a:p>
            <a:r>
              <a:rPr lang="en-US" dirty="0"/>
              <a:t>Reservas/PIB (%)</a:t>
            </a:r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7038AA29-D09D-4989-87B8-0406F9EBB56B}"/>
              </a:ext>
            </a:extLst>
          </p:cNvPr>
          <p:cNvSpPr>
            <a:spLocks noGrp="1"/>
          </p:cNvSpPr>
          <p:nvPr>
            <p:ph type="body" idx="14"/>
          </p:nvPr>
        </p:nvSpPr>
        <p:spPr>
          <a:xfrm>
            <a:off x="6096049" y="1268761"/>
            <a:ext cx="5256584" cy="576064"/>
          </a:xfrm>
        </p:spPr>
        <p:txBody>
          <a:bodyPr/>
          <a:lstStyle/>
          <a:p>
            <a:r>
              <a:rPr lang="en-US" dirty="0"/>
              <a:t>Reservas/ARA (FMI)</a:t>
            </a:r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AB0BA2E2-718B-44F8-90AD-2B011FE272BB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r>
              <a:rPr lang="en-US" dirty="0"/>
              <a:t>5/ </a:t>
            </a:r>
            <a:r>
              <a:rPr lang="en-US" dirty="0" err="1"/>
              <a:t>Incluye</a:t>
            </a:r>
            <a:r>
              <a:rPr lang="en-US" dirty="0"/>
              <a:t> el buffer para commodities</a:t>
            </a:r>
          </a:p>
        </p:txBody>
      </p:sp>
      <p:pic>
        <p:nvPicPr>
          <p:cNvPr id="9" name="Content Placeholder 8">
            <a:extLst>
              <a:ext uri="{FF2B5EF4-FFF2-40B4-BE49-F238E27FC236}">
                <a16:creationId xmlns:a16="http://schemas.microsoft.com/office/drawing/2014/main" id="{1FD3F76C-F3BC-4DC4-B69E-37B8434EABAD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3"/>
          <a:stretch>
            <a:fillRect/>
          </a:stretch>
        </p:blipFill>
        <p:spPr>
          <a:xfrm>
            <a:off x="479425" y="1955800"/>
            <a:ext cx="5262563" cy="4282205"/>
          </a:xfrm>
          <a:prstGeom prst="rect">
            <a:avLst/>
          </a:prstGeom>
          <a:ln>
            <a:noFill/>
          </a:ln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38CA2D9-DCB3-44A6-AC96-D02651E8EA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6FD205-8D79-439C-A802-2377436AEC8A}" type="slidenum">
              <a:rPr lang="es-CO" smtClean="0"/>
              <a:pPr/>
              <a:t>42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174075460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1A1DEF7-B171-47A1-963D-45E31937999C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1EE62731-8431-478E-BE54-EABAA6F396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ervas </a:t>
            </a:r>
            <a:r>
              <a:rPr lang="en-US" dirty="0" err="1"/>
              <a:t>internacionales</a:t>
            </a:r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29AFD02-53C2-4392-A29A-01B43847E0D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e </a:t>
            </a:r>
            <a:r>
              <a:rPr lang="en-US" dirty="0" err="1"/>
              <a:t>compraron</a:t>
            </a:r>
            <a:r>
              <a:rPr lang="en-US" dirty="0"/>
              <a:t> US$ 2,000 </a:t>
            </a:r>
            <a:r>
              <a:rPr lang="en-US" dirty="0" err="1"/>
              <a:t>millones</a:t>
            </a:r>
            <a:r>
              <a:rPr lang="en-US" dirty="0"/>
              <a:t> al </a:t>
            </a:r>
            <a:r>
              <a:rPr lang="en-US" dirty="0" err="1"/>
              <a:t>gobierno</a:t>
            </a:r>
            <a:endParaRPr lang="en-US" dirty="0"/>
          </a:p>
          <a:p>
            <a:r>
              <a:rPr lang="en-US" dirty="0" err="1"/>
              <a:t>Convenio</a:t>
            </a:r>
            <a:r>
              <a:rPr lang="en-US" dirty="0"/>
              <a:t> FIMA con la FED</a:t>
            </a:r>
          </a:p>
          <a:p>
            <a:r>
              <a:rPr lang="en-US" dirty="0"/>
              <a:t>Se </a:t>
            </a:r>
            <a:r>
              <a:rPr lang="en-US" dirty="0" err="1"/>
              <a:t>amplió</a:t>
            </a:r>
            <a:r>
              <a:rPr lang="en-US" dirty="0"/>
              <a:t> la </a:t>
            </a:r>
            <a:r>
              <a:rPr lang="en-US" dirty="0" err="1"/>
              <a:t>línea</a:t>
            </a:r>
            <a:r>
              <a:rPr lang="en-US" dirty="0"/>
              <a:t> de </a:t>
            </a:r>
            <a:r>
              <a:rPr lang="en-US" dirty="0" err="1"/>
              <a:t>crédito</a:t>
            </a:r>
            <a:r>
              <a:rPr lang="en-US" dirty="0"/>
              <a:t> flexible con el FMI</a:t>
            </a:r>
            <a:br>
              <a:rPr lang="en-US" dirty="0"/>
            </a:br>
            <a:r>
              <a:rPr lang="en-US" dirty="0"/>
              <a:t> 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E64EDD2-F96B-418D-AE5B-23D28F77FA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6FD205-8D79-439C-A802-2377436AEC8A}" type="slidenum">
              <a:rPr lang="es-CO" smtClean="0"/>
              <a:pPr/>
              <a:t>43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86411724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F5D5446D-3E16-4221-A062-A07BBB9781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Línea</a:t>
            </a:r>
            <a:r>
              <a:rPr lang="en-US" dirty="0"/>
              <a:t> de </a:t>
            </a:r>
            <a:r>
              <a:rPr lang="en-US" dirty="0" err="1"/>
              <a:t>crédito</a:t>
            </a:r>
            <a:r>
              <a:rPr lang="en-US" dirty="0"/>
              <a:t> flexible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8677A3C-1D8D-4564-8F3F-0EE9AA94AF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6FD205-8D79-439C-A802-2377436AEC8A}" type="slidenum">
              <a:rPr lang="es-CO" smtClean="0"/>
              <a:pPr/>
              <a:t>44</a:t>
            </a:fld>
            <a:endParaRPr lang="es-CO"/>
          </a:p>
        </p:txBody>
      </p:sp>
      <p:graphicFrame>
        <p:nvGraphicFramePr>
          <p:cNvPr id="17" name="Gráfico 8">
            <a:extLst>
              <a:ext uri="{FF2B5EF4-FFF2-40B4-BE49-F238E27FC236}">
                <a16:creationId xmlns:a16="http://schemas.microsoft.com/office/drawing/2014/main" id="{00000000-0008-0000-0000-000009000000}"/>
              </a:ext>
            </a:extLst>
          </p:cNvPr>
          <p:cNvGraphicFramePr>
            <a:graphicFrameLocks noGrp="1"/>
          </p:cNvGraphicFramePr>
          <p:nvPr>
            <p:ph sz="half" idx="1"/>
          </p:nvPr>
        </p:nvGraphicFramePr>
        <p:xfrm>
          <a:off x="479425" y="1828800"/>
          <a:ext cx="5256213" cy="435133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18" name="Gráfico 2">
            <a:extLst>
              <a:ext uri="{FF2B5EF4-FFF2-40B4-BE49-F238E27FC236}">
                <a16:creationId xmlns:a16="http://schemas.microsoft.com/office/drawing/2014/main" id="{00000000-0008-0000-0000-000003000000}"/>
              </a:ext>
            </a:extLst>
          </p:cNvPr>
          <p:cNvGraphicFramePr>
            <a:graphicFrameLocks noGrp="1"/>
          </p:cNvGraphicFramePr>
          <p:nvPr>
            <p:ph sz="half" idx="2"/>
          </p:nvPr>
        </p:nvGraphicFramePr>
        <p:xfrm>
          <a:off x="6126163" y="1828800"/>
          <a:ext cx="5010150" cy="435133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253847585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dirty="0"/>
              <a:t>TEMAS</a:t>
            </a:r>
          </a:p>
        </p:txBody>
      </p:sp>
      <p:sp>
        <p:nvSpPr>
          <p:cNvPr id="3" name="Esquina doblada 2">
            <a:hlinkClick r:id="rId2" action="ppaction://hlinksldjump"/>
          </p:cNvPr>
          <p:cNvSpPr/>
          <p:nvPr/>
        </p:nvSpPr>
        <p:spPr>
          <a:xfrm>
            <a:off x="4397885" y="1197880"/>
            <a:ext cx="6212905" cy="576064"/>
          </a:xfrm>
          <a:prstGeom prst="foldedCorner">
            <a:avLst>
              <a:gd name="adj" fmla="val 50000"/>
            </a:avLst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4" tIns="45712" rIns="91424" bIns="45712" rtlCol="0" anchor="ctr"/>
          <a:lstStyle/>
          <a:p>
            <a:pPr>
              <a:lnSpc>
                <a:spcPct val="250000"/>
              </a:lnSpc>
            </a:pPr>
            <a:r>
              <a:rPr lang="es-MX" cap="small" dirty="0">
                <a:solidFill>
                  <a:schemeClr val="bg1"/>
                </a:solidFill>
                <a:cs typeface="Arial" pitchFamily="34" charset="0"/>
              </a:rPr>
              <a:t>Entorno </a:t>
            </a:r>
            <a:r>
              <a:rPr lang="es-MX" cap="small" dirty="0" err="1">
                <a:solidFill>
                  <a:schemeClr val="bg1"/>
                </a:solidFill>
                <a:cs typeface="Arial" pitchFamily="34" charset="0"/>
              </a:rPr>
              <a:t>macroeconomico</a:t>
            </a:r>
            <a:endParaRPr lang="es-MX" cap="small" dirty="0">
              <a:solidFill>
                <a:schemeClr val="bg1"/>
              </a:solidFill>
              <a:cs typeface="Arial" pitchFamily="34" charset="0"/>
            </a:endParaRPr>
          </a:p>
        </p:txBody>
      </p:sp>
      <p:sp>
        <p:nvSpPr>
          <p:cNvPr id="5" name="Esquina doblada 4">
            <a:hlinkClick r:id="" action="ppaction://noaction"/>
          </p:cNvPr>
          <p:cNvSpPr/>
          <p:nvPr/>
        </p:nvSpPr>
        <p:spPr>
          <a:xfrm>
            <a:off x="4397885" y="2366125"/>
            <a:ext cx="6212906" cy="576064"/>
          </a:xfrm>
          <a:prstGeom prst="foldedCorner">
            <a:avLst>
              <a:gd name="adj" fmla="val 50000"/>
            </a:avLst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4" tIns="45712" rIns="91424" bIns="45712" rtlCol="0" anchor="ctr"/>
          <a:lstStyle/>
          <a:p>
            <a:pPr>
              <a:lnSpc>
                <a:spcPct val="250000"/>
              </a:lnSpc>
            </a:pPr>
            <a:r>
              <a:rPr lang="es-CO" cap="small" dirty="0">
                <a:solidFill>
                  <a:schemeClr val="bg1"/>
                </a:solidFill>
                <a:cs typeface="Arial" pitchFamily="34" charset="0"/>
              </a:rPr>
              <a:t>medidas adoptadas por el banco de la republica</a:t>
            </a:r>
          </a:p>
        </p:txBody>
      </p:sp>
      <p:sp>
        <p:nvSpPr>
          <p:cNvPr id="9" name="Esquina doblada 4">
            <a:hlinkClick r:id="" action="ppaction://noaction"/>
            <a:extLst>
              <a:ext uri="{FF2B5EF4-FFF2-40B4-BE49-F238E27FC236}">
                <a16:creationId xmlns:a16="http://schemas.microsoft.com/office/drawing/2014/main" id="{07657736-6F22-4C18-8A3B-600065656396}"/>
              </a:ext>
            </a:extLst>
          </p:cNvPr>
          <p:cNvSpPr/>
          <p:nvPr/>
        </p:nvSpPr>
        <p:spPr>
          <a:xfrm>
            <a:off x="4429817" y="4702614"/>
            <a:ext cx="6212906" cy="576064"/>
          </a:xfrm>
          <a:prstGeom prst="foldedCorner">
            <a:avLst>
              <a:gd name="adj" fmla="val 50000"/>
            </a:avLst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4" tIns="45712" rIns="91424" bIns="45712" rtlCol="0" anchor="ctr"/>
          <a:lstStyle/>
          <a:p>
            <a:pPr>
              <a:lnSpc>
                <a:spcPct val="250000"/>
              </a:lnSpc>
            </a:pPr>
            <a:r>
              <a:rPr lang="es-CO" cap="small" dirty="0">
                <a:solidFill>
                  <a:schemeClr val="bg1"/>
                </a:solidFill>
                <a:cs typeface="Arial" pitchFamily="34" charset="0"/>
              </a:rPr>
              <a:t>conclusiones</a:t>
            </a:r>
          </a:p>
        </p:txBody>
      </p:sp>
      <p:sp>
        <p:nvSpPr>
          <p:cNvPr id="10" name="Esquina doblada 4">
            <a:hlinkClick r:id="" action="ppaction://noaction"/>
            <a:extLst>
              <a:ext uri="{FF2B5EF4-FFF2-40B4-BE49-F238E27FC236}">
                <a16:creationId xmlns:a16="http://schemas.microsoft.com/office/drawing/2014/main" id="{03EE339D-A105-4512-B755-AD692271E378}"/>
              </a:ext>
            </a:extLst>
          </p:cNvPr>
          <p:cNvSpPr/>
          <p:nvPr/>
        </p:nvSpPr>
        <p:spPr>
          <a:xfrm>
            <a:off x="4397885" y="3534370"/>
            <a:ext cx="6212906" cy="576064"/>
          </a:xfrm>
          <a:prstGeom prst="foldedCorner">
            <a:avLst>
              <a:gd name="adj" fmla="val 50000"/>
            </a:avLst>
          </a:prstGeom>
          <a:solidFill>
            <a:srgbClr val="FF8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4" tIns="45712" rIns="91424" bIns="45712" rtlCol="0" anchor="ctr"/>
          <a:lstStyle/>
          <a:p>
            <a:pPr>
              <a:lnSpc>
                <a:spcPct val="250000"/>
              </a:lnSpc>
            </a:pPr>
            <a:r>
              <a:rPr lang="es-CO" cap="small" dirty="0">
                <a:solidFill>
                  <a:schemeClr val="bg1"/>
                </a:solidFill>
                <a:cs typeface="Arial" pitchFamily="34" charset="0"/>
              </a:rPr>
              <a:t>Sistema financiero: vulnerabilidades y stress test</a:t>
            </a:r>
          </a:p>
        </p:txBody>
      </p:sp>
    </p:spTree>
    <p:extLst>
      <p:ext uri="{BB962C8B-B14F-4D97-AF65-F5344CB8AC3E}">
        <p14:creationId xmlns:p14="http://schemas.microsoft.com/office/powerpoint/2010/main" val="236788964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E4AF641-C57F-436A-86DA-2E7F026674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3549" y="197155"/>
            <a:ext cx="11047294" cy="1325218"/>
          </a:xfrm>
        </p:spPr>
        <p:txBody>
          <a:bodyPr>
            <a:normAutofit/>
          </a:bodyPr>
          <a:lstStyle/>
          <a:p>
            <a:r>
              <a:rPr lang="es-CO" sz="3599" dirty="0">
                <a:latin typeface="Candara" panose="020E0502030303020204" pitchFamily="34" charset="0"/>
              </a:rPr>
              <a:t>El sistema financiero en los últimos siete meses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6809775E-D47A-4094-BBA3-EAE5A251FDF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1465" y="1826042"/>
            <a:ext cx="11047294" cy="4350205"/>
          </a:xfrm>
        </p:spPr>
        <p:txBody>
          <a:bodyPr>
            <a:normAutofit/>
          </a:bodyPr>
          <a:lstStyle/>
          <a:p>
            <a:r>
              <a:rPr lang="es-CO" sz="3199" dirty="0">
                <a:latin typeface="Candara" panose="020E0502030303020204" pitchFamily="34" charset="0"/>
              </a:rPr>
              <a:t>Los establecimientos de crédito han enfrentado la crisis sin traumatismos:</a:t>
            </a:r>
          </a:p>
          <a:p>
            <a:pPr lvl="1"/>
            <a:r>
              <a:rPr lang="es-CO" sz="2799" dirty="0">
                <a:latin typeface="Candara" panose="020E0502030303020204" pitchFamily="34" charset="0"/>
              </a:rPr>
              <a:t>Alta resiliencia inicial (solvencia y liquidez)</a:t>
            </a:r>
          </a:p>
          <a:p>
            <a:pPr lvl="1"/>
            <a:r>
              <a:rPr lang="es-CO" sz="2799" dirty="0">
                <a:latin typeface="Candara" panose="020E0502030303020204" pitchFamily="34" charset="0"/>
              </a:rPr>
              <a:t>Respuesta de política monetaria</a:t>
            </a:r>
          </a:p>
          <a:p>
            <a:pPr lvl="1"/>
            <a:r>
              <a:rPr lang="es-CO" sz="2799" dirty="0">
                <a:latin typeface="Candara" panose="020E0502030303020204" pitchFamily="34" charset="0"/>
              </a:rPr>
              <a:t>Respuesta de supervisión</a:t>
            </a:r>
          </a:p>
          <a:p>
            <a:r>
              <a:rPr lang="es-CO" sz="3199" dirty="0">
                <a:latin typeface="Candara" panose="020E0502030303020204" pitchFamily="34" charset="0"/>
              </a:rPr>
              <a:t>Después de marzo, los mercados financieros lograron estabilizarse con relativa rapidez</a:t>
            </a:r>
            <a:endParaRPr lang="es-CO" dirty="0">
              <a:solidFill>
                <a:schemeClr val="tx1"/>
              </a:solidFill>
              <a:latin typeface="Candara" panose="020E0502030303020204" pitchFamily="34" charset="0"/>
            </a:endParaRPr>
          </a:p>
          <a:p>
            <a:endParaRPr lang="es-CO" sz="3199" dirty="0">
              <a:latin typeface="Candara" panose="020E0502030303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21703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E4AF641-C57F-436A-86DA-2E7F026674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3549" y="197155"/>
            <a:ext cx="11047294" cy="1325218"/>
          </a:xfrm>
        </p:spPr>
        <p:txBody>
          <a:bodyPr>
            <a:normAutofit/>
          </a:bodyPr>
          <a:lstStyle/>
          <a:p>
            <a:r>
              <a:rPr lang="es-CO" sz="3599" dirty="0">
                <a:latin typeface="Candara" panose="020E0502030303020204" pitchFamily="34" charset="0"/>
              </a:rPr>
              <a:t>El sistema financiero de cara al futuro cercano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6809775E-D47A-4094-BBA3-EAE5A251FDF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0765" y="1522373"/>
            <a:ext cx="11047294" cy="4350205"/>
          </a:xfrm>
        </p:spPr>
        <p:txBody>
          <a:bodyPr>
            <a:normAutofit/>
          </a:bodyPr>
          <a:lstStyle/>
          <a:p>
            <a:r>
              <a:rPr lang="es-CO" dirty="0">
                <a:latin typeface="Candara" panose="020E0502030303020204" pitchFamily="34" charset="0"/>
              </a:rPr>
              <a:t>En los próximos meses se configura una nueva etapa de la coyuntura financiera</a:t>
            </a:r>
          </a:p>
          <a:p>
            <a:pPr lvl="1"/>
            <a:r>
              <a:rPr lang="es-CO" sz="2599" dirty="0">
                <a:latin typeface="Candara" panose="020E0502030303020204" pitchFamily="34" charset="0"/>
              </a:rPr>
              <a:t>Transición de alivios a Plan de Acompañamiento a Deudores (PAD)</a:t>
            </a:r>
          </a:p>
          <a:p>
            <a:pPr lvl="1"/>
            <a:r>
              <a:rPr lang="es-CO" sz="2599" dirty="0">
                <a:latin typeface="Candara" panose="020E0502030303020204" pitchFamily="34" charset="0"/>
              </a:rPr>
              <a:t>Revelación/materialización de riesgo de crédito</a:t>
            </a:r>
          </a:p>
          <a:p>
            <a:r>
              <a:rPr lang="es-CO" dirty="0">
                <a:latin typeface="Candara" panose="020E0502030303020204" pitchFamily="34" charset="0"/>
              </a:rPr>
              <a:t>En este contexto, se observa</a:t>
            </a:r>
          </a:p>
          <a:p>
            <a:pPr lvl="1"/>
            <a:r>
              <a:rPr lang="es-CO" sz="2599" dirty="0">
                <a:latin typeface="Candara" panose="020E0502030303020204" pitchFamily="34" charset="0"/>
              </a:rPr>
              <a:t>Buenos resultados en materia de solvencia y liquidez</a:t>
            </a:r>
          </a:p>
          <a:p>
            <a:pPr lvl="1"/>
            <a:r>
              <a:rPr lang="es-CO" sz="2599" dirty="0">
                <a:latin typeface="Candara" panose="020E0502030303020204" pitchFamily="34" charset="0"/>
              </a:rPr>
              <a:t>Mayores provisiones</a:t>
            </a:r>
          </a:p>
          <a:p>
            <a:pPr lvl="1"/>
            <a:r>
              <a:rPr lang="es-CO" sz="2599" dirty="0">
                <a:latin typeface="Candara" panose="020E0502030303020204" pitchFamily="34" charset="0"/>
              </a:rPr>
              <a:t>Menor rentabilidad</a:t>
            </a:r>
            <a:endParaRPr lang="es-CO" sz="3199" dirty="0">
              <a:latin typeface="Candara" panose="020E0502030303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229592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texto 3"/>
          <p:cNvSpPr>
            <a:spLocks noGrp="1"/>
          </p:cNvSpPr>
          <p:nvPr>
            <p:ph type="body" idx="13"/>
          </p:nvPr>
        </p:nvSpPr>
        <p:spPr>
          <a:xfrm>
            <a:off x="482351" y="109321"/>
            <a:ext cx="5253846" cy="962398"/>
          </a:xfrm>
        </p:spPr>
        <p:txBody>
          <a:bodyPr>
            <a:noAutofit/>
          </a:bodyPr>
          <a:lstStyle/>
          <a:p>
            <a:r>
              <a:rPr lang="es-CO" sz="1999" dirty="0">
                <a:solidFill>
                  <a:schemeClr val="accent1"/>
                </a:solidFill>
                <a:ea typeface="+mj-ea"/>
              </a:rPr>
              <a:t>Indicador de Riesgo de Liquidez (IRL) de los Establecimientos de Crédito</a:t>
            </a:r>
          </a:p>
        </p:txBody>
      </p:sp>
      <p:sp>
        <p:nvSpPr>
          <p:cNvPr id="5" name="Marcador de texto 4"/>
          <p:cNvSpPr>
            <a:spLocks noGrp="1"/>
          </p:cNvSpPr>
          <p:nvPr>
            <p:ph type="body" idx="14"/>
          </p:nvPr>
        </p:nvSpPr>
        <p:spPr>
          <a:xfrm>
            <a:off x="6305442" y="472153"/>
            <a:ext cx="5253846" cy="575764"/>
          </a:xfrm>
        </p:spPr>
        <p:txBody>
          <a:bodyPr>
            <a:noAutofit/>
          </a:bodyPr>
          <a:lstStyle/>
          <a:p>
            <a:r>
              <a:rPr lang="es-CO" sz="1999" dirty="0">
                <a:solidFill>
                  <a:schemeClr val="accent1"/>
                </a:solidFill>
                <a:ea typeface="+mj-ea"/>
              </a:rPr>
              <a:t>Relación de solvencia de los Establecimientos de Crédito</a:t>
            </a:r>
          </a:p>
        </p:txBody>
      </p:sp>
      <p:sp>
        <p:nvSpPr>
          <p:cNvPr id="6" name="Marcador de texto 5"/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r>
              <a:rPr lang="es-CO" dirty="0"/>
              <a:t>Fuente: Superintendencia Financiera de Colombia; cálculos del Banco de la República.</a:t>
            </a:r>
          </a:p>
        </p:txBody>
      </p:sp>
      <p:sp>
        <p:nvSpPr>
          <p:cNvPr id="9" name="Marcador de texto 5"/>
          <p:cNvSpPr txBox="1">
            <a:spLocks/>
          </p:cNvSpPr>
          <p:nvPr/>
        </p:nvSpPr>
        <p:spPr>
          <a:xfrm>
            <a:off x="1526382" y="3860824"/>
            <a:ext cx="4048299" cy="272610"/>
          </a:xfrm>
          <a:prstGeom prst="rect">
            <a:avLst/>
          </a:prstGeom>
        </p:spPr>
        <p:txBody>
          <a:bodyPr vert="horz" lIns="121835" tIns="60917" rIns="121835" bIns="60917" rtlCol="0">
            <a:noAutofit/>
          </a:bodyPr>
          <a:lstStyle>
            <a:lvl1pPr marL="0" indent="0" algn="l" defTabSz="1218987" rtl="0" eaLnBrk="1" latinLnBrk="0" hangingPunct="1">
              <a:spcBef>
                <a:spcPct val="20000"/>
              </a:spcBef>
              <a:buFont typeface="Arial" pitchFamily="34" charset="0"/>
              <a:buNone/>
              <a:defRPr sz="900" kern="1200">
                <a:solidFill>
                  <a:schemeClr val="tx1"/>
                </a:solidFill>
                <a:latin typeface="Candara"/>
                <a:ea typeface="+mn-ea"/>
                <a:cs typeface="Candara"/>
              </a:defRPr>
            </a:lvl1pPr>
            <a:lvl2pPr marL="990427" indent="-380933" algn="l" defTabSz="1218987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900" kern="1200">
                <a:solidFill>
                  <a:schemeClr val="tx1"/>
                </a:solidFill>
                <a:latin typeface="Candara"/>
                <a:ea typeface="+mn-ea"/>
                <a:cs typeface="Candara"/>
              </a:defRPr>
            </a:lvl2pPr>
            <a:lvl3pPr marL="1523733" indent="-304747" algn="l" defTabSz="121898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900" kern="1200">
                <a:solidFill>
                  <a:schemeClr val="tx1"/>
                </a:solidFill>
                <a:latin typeface="Candara"/>
                <a:ea typeface="+mn-ea"/>
                <a:cs typeface="Candara"/>
              </a:defRPr>
            </a:lvl3pPr>
            <a:lvl4pPr marL="2133227" indent="-304747" algn="l" defTabSz="1218987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900" kern="1200">
                <a:solidFill>
                  <a:schemeClr val="tx1"/>
                </a:solidFill>
                <a:latin typeface="Candara"/>
                <a:ea typeface="+mn-ea"/>
                <a:cs typeface="Candara"/>
              </a:defRPr>
            </a:lvl4pPr>
            <a:lvl5pPr marL="1097280" indent="0" algn="l" defTabSz="1218987" rtl="0" eaLnBrk="1" latinLnBrk="0" hangingPunct="1">
              <a:spcBef>
                <a:spcPct val="20000"/>
              </a:spcBef>
              <a:buFont typeface="Arial" pitchFamily="34" charset="0"/>
              <a:buNone/>
              <a:defRPr sz="900" kern="1200">
                <a:solidFill>
                  <a:schemeClr val="tx1"/>
                </a:solidFill>
                <a:latin typeface="Candara"/>
                <a:ea typeface="+mn-ea"/>
                <a:cs typeface="Candara"/>
              </a:defRPr>
            </a:lvl5pPr>
            <a:lvl6pPr marL="3352213" indent="-304747" algn="l" defTabSz="121898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1707" indent="-304747" algn="l" defTabSz="121898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1200" indent="-304747" algn="l" defTabSz="121898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0693" indent="-304747" algn="l" defTabSz="121898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s-CO" sz="1000" dirty="0">
                <a:solidFill>
                  <a:srgbClr val="262626"/>
                </a:solidFill>
              </a:rPr>
              <a:t>IRL = Activos líquidos / Requerimientos netos de liquidez a treinta días</a:t>
            </a:r>
          </a:p>
        </p:txBody>
      </p:sp>
      <p:sp>
        <p:nvSpPr>
          <p:cNvPr id="10" name="Marcador de texto 5"/>
          <p:cNvSpPr txBox="1">
            <a:spLocks/>
          </p:cNvSpPr>
          <p:nvPr/>
        </p:nvSpPr>
        <p:spPr>
          <a:xfrm>
            <a:off x="6305441" y="3860823"/>
            <a:ext cx="4358962" cy="272610"/>
          </a:xfrm>
          <a:prstGeom prst="rect">
            <a:avLst/>
          </a:prstGeom>
        </p:spPr>
        <p:txBody>
          <a:bodyPr vert="horz" lIns="121835" tIns="60917" rIns="121835" bIns="60917" rtlCol="0">
            <a:noAutofit/>
          </a:bodyPr>
          <a:lstStyle>
            <a:lvl1pPr marL="0" indent="0" algn="l" defTabSz="1218987" rtl="0" eaLnBrk="1" latinLnBrk="0" hangingPunct="1">
              <a:spcBef>
                <a:spcPct val="20000"/>
              </a:spcBef>
              <a:buFont typeface="Arial" pitchFamily="34" charset="0"/>
              <a:buNone/>
              <a:defRPr sz="900" kern="1200">
                <a:solidFill>
                  <a:schemeClr val="tx1"/>
                </a:solidFill>
                <a:latin typeface="Candara"/>
                <a:ea typeface="+mn-ea"/>
                <a:cs typeface="Candara"/>
              </a:defRPr>
            </a:lvl1pPr>
            <a:lvl2pPr marL="990427" indent="-380933" algn="l" defTabSz="1218987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900" kern="1200">
                <a:solidFill>
                  <a:schemeClr val="tx1"/>
                </a:solidFill>
                <a:latin typeface="Candara"/>
                <a:ea typeface="+mn-ea"/>
                <a:cs typeface="Candara"/>
              </a:defRPr>
            </a:lvl2pPr>
            <a:lvl3pPr marL="1523733" indent="-304747" algn="l" defTabSz="121898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900" kern="1200">
                <a:solidFill>
                  <a:schemeClr val="tx1"/>
                </a:solidFill>
                <a:latin typeface="Candara"/>
                <a:ea typeface="+mn-ea"/>
                <a:cs typeface="Candara"/>
              </a:defRPr>
            </a:lvl3pPr>
            <a:lvl4pPr marL="2133227" indent="-304747" algn="l" defTabSz="1218987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900" kern="1200">
                <a:solidFill>
                  <a:schemeClr val="tx1"/>
                </a:solidFill>
                <a:latin typeface="Candara"/>
                <a:ea typeface="+mn-ea"/>
                <a:cs typeface="Candara"/>
              </a:defRPr>
            </a:lvl4pPr>
            <a:lvl5pPr marL="1097280" indent="0" algn="l" defTabSz="1218987" rtl="0" eaLnBrk="1" latinLnBrk="0" hangingPunct="1">
              <a:spcBef>
                <a:spcPct val="20000"/>
              </a:spcBef>
              <a:buFont typeface="Arial" pitchFamily="34" charset="0"/>
              <a:buNone/>
              <a:defRPr sz="900" kern="1200">
                <a:solidFill>
                  <a:schemeClr val="tx1"/>
                </a:solidFill>
                <a:latin typeface="Candara"/>
                <a:ea typeface="+mn-ea"/>
                <a:cs typeface="Candara"/>
              </a:defRPr>
            </a:lvl5pPr>
            <a:lvl6pPr marL="3352213" indent="-304747" algn="l" defTabSz="121898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1707" indent="-304747" algn="l" defTabSz="121898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1200" indent="-304747" algn="l" defTabSz="121898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0693" indent="-304747" algn="l" defTabSz="121898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s-CO" sz="1000" dirty="0">
                <a:solidFill>
                  <a:srgbClr val="262626"/>
                </a:solidFill>
              </a:rPr>
              <a:t>Relación de solvencia = Patrimonio Técnico / Activos ponderados + (11,11)*Riesgo de Mercado</a:t>
            </a:r>
          </a:p>
        </p:txBody>
      </p:sp>
      <p:graphicFrame>
        <p:nvGraphicFramePr>
          <p:cNvPr id="19" name="Marcador de contenido 18">
            <a:extLst>
              <a:ext uri="{FF2B5EF4-FFF2-40B4-BE49-F238E27FC236}">
                <a16:creationId xmlns:a16="http://schemas.microsoft.com/office/drawing/2014/main" id="{00000000-0008-0000-0000-000006000000}"/>
              </a:ext>
            </a:extLst>
          </p:cNvPr>
          <p:cNvGraphicFramePr>
            <a:graphicFrameLocks noGrp="1"/>
          </p:cNvGraphicFramePr>
          <p:nvPr>
            <p:ph sz="half" idx="1"/>
          </p:nvPr>
        </p:nvGraphicFramePr>
        <p:xfrm>
          <a:off x="479425" y="1290638"/>
          <a:ext cx="5262563" cy="48895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20" name="Marcador de contenido 19">
            <a:extLst>
              <a:ext uri="{FF2B5EF4-FFF2-40B4-BE49-F238E27FC236}">
                <a16:creationId xmlns:a16="http://schemas.microsoft.com/office/drawing/2014/main" id="{00000000-0008-0000-0000-000007000000}"/>
              </a:ext>
            </a:extLst>
          </p:cNvPr>
          <p:cNvGraphicFramePr>
            <a:graphicFrameLocks noGrp="1"/>
          </p:cNvGraphicFramePr>
          <p:nvPr>
            <p:ph sz="half" idx="2"/>
          </p:nvPr>
        </p:nvGraphicFramePr>
        <p:xfrm>
          <a:off x="6096000" y="1290638"/>
          <a:ext cx="5256213" cy="48895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195833286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E4AF641-C57F-436A-86DA-2E7F026674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3549" y="197155"/>
            <a:ext cx="11047294" cy="1325218"/>
          </a:xfrm>
        </p:spPr>
        <p:txBody>
          <a:bodyPr>
            <a:normAutofit/>
          </a:bodyPr>
          <a:lstStyle/>
          <a:p>
            <a:r>
              <a:rPr lang="es-CO" sz="3599" dirty="0">
                <a:latin typeface="Candara" panose="020E0502030303020204" pitchFamily="34" charset="0"/>
              </a:rPr>
              <a:t>Vulnerabilidades en el corto plazo?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6809775E-D47A-4094-BBA3-EAE5A251FDF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0765" y="1522373"/>
            <a:ext cx="11047294" cy="4840085"/>
          </a:xfrm>
        </p:spPr>
        <p:txBody>
          <a:bodyPr>
            <a:normAutofit/>
          </a:bodyPr>
          <a:lstStyle/>
          <a:p>
            <a:pPr marL="514196" indent="-514196">
              <a:buFont typeface="+mj-lt"/>
              <a:buAutoNum type="arabicPeriod"/>
            </a:pPr>
            <a:r>
              <a:rPr lang="es-CO" sz="3199" dirty="0">
                <a:latin typeface="Candara" panose="020E0502030303020204" pitchFamily="34" charset="0"/>
              </a:rPr>
              <a:t>Riesgo de crédito:</a:t>
            </a:r>
          </a:p>
          <a:p>
            <a:pPr lvl="1"/>
            <a:r>
              <a:rPr lang="es-CO" sz="2799" dirty="0"/>
              <a:t>Incertidumbre con respecto a la duración de la emergencia</a:t>
            </a:r>
          </a:p>
          <a:p>
            <a:pPr lvl="1"/>
            <a:r>
              <a:rPr lang="es-CO" sz="2799" dirty="0"/>
              <a:t>Incertidumbre con respecto a los impagos en el futuro</a:t>
            </a:r>
          </a:p>
          <a:p>
            <a:pPr marL="514196" indent="-514196">
              <a:buFont typeface="+mj-lt"/>
              <a:buAutoNum type="arabicPeriod"/>
            </a:pPr>
            <a:r>
              <a:rPr lang="es-CO" sz="3199" dirty="0"/>
              <a:t>Distribución de la liquidez:</a:t>
            </a:r>
          </a:p>
          <a:p>
            <a:pPr lvl="1"/>
            <a:r>
              <a:rPr lang="es-CO" sz="2799" dirty="0"/>
              <a:t>La respuesta de política del BR contribuyó a mantener una adecuada liquidez agregada y una correcta distribución de la misma</a:t>
            </a:r>
          </a:p>
          <a:p>
            <a:pPr lvl="1"/>
            <a:endParaRPr lang="es-CO" sz="2799" u="sng" dirty="0"/>
          </a:p>
          <a:p>
            <a:pPr lvl="1"/>
            <a:endParaRPr lang="es-CO" sz="2799" dirty="0">
              <a:latin typeface="Candara" panose="020E0502030303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599587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6720CFC0-FD24-42AD-828C-96A9F48CA4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Choques</a:t>
            </a:r>
            <a:r>
              <a:rPr lang="en-US" dirty="0"/>
              <a:t>: Coronaviru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F8BACB1-9BF2-41EF-86F5-C3BD9E75B5D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" y="1982201"/>
            <a:ext cx="12188825" cy="399849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F03C973-0446-4412-A913-BD050F426246}"/>
              </a:ext>
            </a:extLst>
          </p:cNvPr>
          <p:cNvSpPr txBox="1"/>
          <p:nvPr/>
        </p:nvSpPr>
        <p:spPr>
          <a:xfrm>
            <a:off x="1962150" y="1631759"/>
            <a:ext cx="3190875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dirty="0"/>
              <a:t>Casos </a:t>
            </a:r>
            <a:r>
              <a:rPr lang="en-US" dirty="0" err="1"/>
              <a:t>acumulados</a:t>
            </a:r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D668026-B7C9-43B8-B2C8-88B3519C07B5}"/>
              </a:ext>
            </a:extLst>
          </p:cNvPr>
          <p:cNvSpPr txBox="1"/>
          <p:nvPr/>
        </p:nvSpPr>
        <p:spPr>
          <a:xfrm>
            <a:off x="7905750" y="1631759"/>
            <a:ext cx="3190875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dirty="0"/>
              <a:t>Muertos </a:t>
            </a:r>
            <a:r>
              <a:rPr lang="en-US" dirty="0" err="1"/>
              <a:t>acumulados</a:t>
            </a:r>
            <a:endParaRPr lang="en-US" dirty="0"/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9CAE9838-B7F6-4F66-B13E-0E91B0F5059E}"/>
              </a:ext>
            </a:extLst>
          </p:cNvPr>
          <p:cNvCxnSpPr>
            <a:cxnSpLocks/>
          </p:cNvCxnSpPr>
          <p:nvPr/>
        </p:nvCxnSpPr>
        <p:spPr>
          <a:xfrm flipH="1">
            <a:off x="870858" y="5080000"/>
            <a:ext cx="5009118" cy="0"/>
          </a:xfrm>
          <a:prstGeom prst="line">
            <a:avLst/>
          </a:prstGeom>
          <a:ln w="12700"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CE9E5074-4FC4-4F86-ADE5-50C0F0DA8DE6}"/>
              </a:ext>
            </a:extLst>
          </p:cNvPr>
          <p:cNvCxnSpPr>
            <a:cxnSpLocks/>
          </p:cNvCxnSpPr>
          <p:nvPr/>
        </p:nvCxnSpPr>
        <p:spPr>
          <a:xfrm flipH="1">
            <a:off x="6749803" y="5024582"/>
            <a:ext cx="5009118" cy="0"/>
          </a:xfrm>
          <a:prstGeom prst="line">
            <a:avLst/>
          </a:prstGeom>
          <a:ln w="12700"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1366A810-6CE6-41A7-BD75-AFA79327CB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318451"/>
              </p:ext>
            </p:extLst>
          </p:nvPr>
        </p:nvGraphicFramePr>
        <p:xfrm>
          <a:off x="632217" y="6342146"/>
          <a:ext cx="27432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9" name="Equation" r:id="rId4" imgW="2743200" imgH="177480" progId="Equation.DSMT4">
                  <p:embed/>
                </p:oleObj>
              </mc:Choice>
              <mc:Fallback>
                <p:oleObj name="Equation" r:id="rId4" imgW="2743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2217" y="6342146"/>
                        <a:ext cx="27432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3AAD613-41C1-4752-A742-B1FA81832EA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EB8266F-1E57-F04E-82A6-96A4F6CABAD8}" type="slidenum">
              <a:rPr lang="es-ES" smtClean="0"/>
              <a:pPr/>
              <a:t>5</a:t>
            </a:fld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3636621806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E4AF641-C57F-436A-86DA-2E7F026674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3549" y="197155"/>
            <a:ext cx="11047294" cy="1325218"/>
          </a:xfrm>
        </p:spPr>
        <p:txBody>
          <a:bodyPr>
            <a:normAutofit/>
          </a:bodyPr>
          <a:lstStyle/>
          <a:p>
            <a:r>
              <a:rPr lang="es-CO" sz="3599" dirty="0">
                <a:latin typeface="Candara" panose="020E0502030303020204" pitchFamily="34" charset="0"/>
              </a:rPr>
              <a:t>Stress Test 1: Se enfoca en riesgo de crédito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6809775E-D47A-4094-BBA3-EAE5A251FDF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0765" y="1522373"/>
            <a:ext cx="11047294" cy="4840085"/>
          </a:xfrm>
        </p:spPr>
        <p:txBody>
          <a:bodyPr>
            <a:normAutofit fontScale="85000" lnSpcReduction="20000"/>
          </a:bodyPr>
          <a:lstStyle/>
          <a:p>
            <a:pPr marL="514196" indent="-514196">
              <a:buFont typeface="+mj-lt"/>
              <a:buAutoNum type="arabicPeriod"/>
            </a:pPr>
            <a:r>
              <a:rPr lang="es-CO" sz="2800" dirty="0">
                <a:latin typeface="Candara" panose="020E0502030303020204" pitchFamily="34" charset="0"/>
              </a:rPr>
              <a:t>Ejercicio: simulación de efectos de un escenario adverso</a:t>
            </a:r>
          </a:p>
          <a:p>
            <a:pPr lvl="1"/>
            <a:r>
              <a:rPr lang="es-CO" dirty="0">
                <a:latin typeface="Candara" panose="020E0502030303020204" pitchFamily="34" charset="0"/>
              </a:rPr>
              <a:t>-10% y -2% de crecimiento del PIB para 2020 y 2021</a:t>
            </a:r>
          </a:p>
          <a:p>
            <a:pPr lvl="2"/>
            <a:r>
              <a:rPr lang="es-CO" dirty="0">
                <a:latin typeface="Candara" panose="020E0502030303020204" pitchFamily="34" charset="0"/>
              </a:rPr>
              <a:t>Límite pesimista del rango de pronóstico de crecimiento del PIB por el BR para 2020</a:t>
            </a:r>
          </a:p>
          <a:p>
            <a:pPr lvl="2"/>
            <a:r>
              <a:rPr lang="es-CO" dirty="0">
                <a:latin typeface="Candara" panose="020E0502030303020204" pitchFamily="34" charset="0"/>
              </a:rPr>
              <a:t>Y recuperación más lenta que la esperada para 2021</a:t>
            </a:r>
          </a:p>
          <a:p>
            <a:pPr marL="514196" indent="-514196">
              <a:buFont typeface="+mj-lt"/>
              <a:buAutoNum type="arabicPeriod"/>
            </a:pPr>
            <a:r>
              <a:rPr lang="es-CO" sz="2800" dirty="0">
                <a:latin typeface="Candara" panose="020E0502030303020204" pitchFamily="34" charset="0"/>
              </a:rPr>
              <a:t>Resultados</a:t>
            </a:r>
          </a:p>
          <a:p>
            <a:pPr lvl="1"/>
            <a:r>
              <a:rPr lang="es-CO" dirty="0">
                <a:latin typeface="Candara" panose="020E0502030303020204" pitchFamily="34" charset="0"/>
              </a:rPr>
              <a:t>Crecimiento de la cartera riesgosa</a:t>
            </a:r>
          </a:p>
          <a:p>
            <a:pPr lvl="1"/>
            <a:r>
              <a:rPr lang="es-CO" dirty="0">
                <a:solidFill>
                  <a:schemeClr val="tx1"/>
                </a:solidFill>
                <a:latin typeface="Candara" panose="020E0502030303020204" pitchFamily="34" charset="0"/>
              </a:rPr>
              <a:t>Caída de la rentabilidad de las entidades financieras</a:t>
            </a:r>
          </a:p>
          <a:p>
            <a:pPr lvl="1"/>
            <a:r>
              <a:rPr lang="es-CO" dirty="0">
                <a:latin typeface="Candara" panose="020E0502030303020204" pitchFamily="34" charset="0"/>
              </a:rPr>
              <a:t>Solvencia agregada se mantendría en niveles muy superiores al mínimo regulatorio</a:t>
            </a:r>
          </a:p>
          <a:p>
            <a:pPr lvl="1"/>
            <a:r>
              <a:rPr lang="es-CO" dirty="0">
                <a:latin typeface="Candara" panose="020E0502030303020204" pitchFamily="34" charset="0"/>
              </a:rPr>
              <a:t>Un porcentaje no despreciable de entidades podría ver su solvencia reducida </a:t>
            </a:r>
          </a:p>
          <a:p>
            <a:pPr lvl="2"/>
            <a:r>
              <a:rPr lang="es-CO" dirty="0">
                <a:latin typeface="Candara" panose="020E0502030303020204" pitchFamily="34" charset="0"/>
              </a:rPr>
              <a:t>de un modo que afectaría su capacidad de generar crédito </a:t>
            </a:r>
          </a:p>
          <a:p>
            <a:pPr lvl="2"/>
            <a:r>
              <a:rPr lang="es-CO" b="1" u="sng" dirty="0">
                <a:latin typeface="Candara" panose="020E0502030303020204" pitchFamily="34" charset="0"/>
              </a:rPr>
              <a:t>especialmente a partir del segundo semestre de 2021</a:t>
            </a:r>
            <a:r>
              <a:rPr lang="es-CO" dirty="0">
                <a:latin typeface="Candara" panose="020E0502030303020204" pitchFamily="34" charset="0"/>
              </a:rPr>
              <a:t>.</a:t>
            </a:r>
          </a:p>
          <a:p>
            <a:pPr lvl="1"/>
            <a:endParaRPr lang="es-CO" dirty="0">
              <a:solidFill>
                <a:schemeClr val="tx1"/>
              </a:solidFill>
            </a:endParaRPr>
          </a:p>
          <a:p>
            <a:pPr lvl="1"/>
            <a:endParaRPr lang="es-CO" u="sng" dirty="0"/>
          </a:p>
          <a:p>
            <a:pPr lvl="1"/>
            <a:endParaRPr lang="es-CO" dirty="0">
              <a:latin typeface="Candara" panose="020E0502030303020204" pitchFamily="34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4183C54-BDAD-4C8A-A995-DFCF82C3DB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434785"/>
              </p:ext>
            </p:extLst>
          </p:nvPr>
        </p:nvGraphicFramePr>
        <p:xfrm>
          <a:off x="749300" y="6246571"/>
          <a:ext cx="4876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Equation" r:id="rId3" imgW="4876560" imgH="203040" progId="Equation.DSMT4">
                  <p:embed/>
                </p:oleObj>
              </mc:Choice>
              <mc:Fallback>
                <p:oleObj name="Equation" r:id="rId3" imgW="4876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9300" y="6246571"/>
                        <a:ext cx="48768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6629851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E4AF641-C57F-436A-86DA-2E7F026674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3549" y="197155"/>
            <a:ext cx="11047294" cy="1325218"/>
          </a:xfrm>
        </p:spPr>
        <p:txBody>
          <a:bodyPr>
            <a:normAutofit/>
          </a:bodyPr>
          <a:lstStyle/>
          <a:p>
            <a:r>
              <a:rPr lang="es-CO" sz="3599" dirty="0">
                <a:latin typeface="Candara" panose="020E0502030303020204" pitchFamily="34" charset="0"/>
              </a:rPr>
              <a:t>Stress Test 2: Se enfoca en riesgo de liquidez de los establecimientos de crédito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6809775E-D47A-4094-BBA3-EAE5A251FDF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0765" y="1522373"/>
            <a:ext cx="11047294" cy="4840085"/>
          </a:xfrm>
        </p:spPr>
        <p:txBody>
          <a:bodyPr>
            <a:normAutofit/>
          </a:bodyPr>
          <a:lstStyle/>
          <a:p>
            <a:pPr marL="514196" indent="-514196">
              <a:buFont typeface="+mj-lt"/>
              <a:buAutoNum type="arabicPeriod"/>
            </a:pPr>
            <a:r>
              <a:rPr lang="es-CO" sz="3600" dirty="0">
                <a:latin typeface="Candara" panose="020E0502030303020204" pitchFamily="34" charset="0"/>
              </a:rPr>
              <a:t>Se supone una reducción fuerte en el recaudo de cartera</a:t>
            </a:r>
          </a:p>
          <a:p>
            <a:pPr marL="514196" indent="-514196">
              <a:buFont typeface="+mj-lt"/>
              <a:buAutoNum type="arabicPeriod"/>
            </a:pPr>
            <a:r>
              <a:rPr lang="es-CO" sz="3600" dirty="0">
                <a:latin typeface="Candara" panose="020E0502030303020204" pitchFamily="34" charset="0"/>
              </a:rPr>
              <a:t>Resultados:</a:t>
            </a:r>
          </a:p>
          <a:p>
            <a:pPr lvl="1"/>
            <a:r>
              <a:rPr lang="es-CO" sz="3200" dirty="0">
                <a:latin typeface="Candara" panose="020E0502030303020204" pitchFamily="34" charset="0"/>
              </a:rPr>
              <a:t>Los establecimientos que tendrían necesidades de liquidez serían menos que al comienzo de la crisis</a:t>
            </a:r>
          </a:p>
          <a:p>
            <a:pPr lvl="2"/>
            <a:r>
              <a:rPr lang="es-CO" sz="2800" dirty="0">
                <a:latin typeface="Candara" panose="020E0502030303020204" pitchFamily="34" charset="0"/>
              </a:rPr>
              <a:t>En buena parte gracias a la política de liquidez del BR</a:t>
            </a:r>
          </a:p>
          <a:p>
            <a:endParaRPr lang="es-CO" sz="4000" dirty="0">
              <a:solidFill>
                <a:schemeClr val="tx1"/>
              </a:solidFill>
            </a:endParaRPr>
          </a:p>
          <a:p>
            <a:pPr lvl="1"/>
            <a:endParaRPr lang="es-CO" sz="3200" u="sng" dirty="0"/>
          </a:p>
          <a:p>
            <a:pPr lvl="1"/>
            <a:endParaRPr lang="es-CO" sz="3200" dirty="0">
              <a:latin typeface="Candara" panose="020E0502030303020204" pitchFamily="34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09E221B-0A03-4342-A41D-67CC94C148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255716"/>
              </p:ext>
            </p:extLst>
          </p:nvPr>
        </p:nvGraphicFramePr>
        <p:xfrm>
          <a:off x="749300" y="6246571"/>
          <a:ext cx="4876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Equation" r:id="rId3" imgW="4876560" imgH="203040" progId="Equation.DSMT4">
                  <p:embed/>
                </p:oleObj>
              </mc:Choice>
              <mc:Fallback>
                <p:oleObj name="Equation" r:id="rId3" imgW="487656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4183C54-BDAD-4C8A-A995-DFCF82C3DB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9300" y="6246571"/>
                        <a:ext cx="48768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745301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E4AF641-C57F-436A-86DA-2E7F026674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3549" y="197155"/>
            <a:ext cx="11047294" cy="1325218"/>
          </a:xfrm>
        </p:spPr>
        <p:txBody>
          <a:bodyPr>
            <a:normAutofit/>
          </a:bodyPr>
          <a:lstStyle/>
          <a:p>
            <a:r>
              <a:rPr lang="es-CO" sz="3599" dirty="0">
                <a:latin typeface="Candara" panose="020E0502030303020204" pitchFamily="34" charset="0"/>
              </a:rPr>
              <a:t>Stress Test 3: se enfoca en el riesgo de liquidez de los Fondos de Inversión Colectiva (</a:t>
            </a:r>
            <a:r>
              <a:rPr lang="es-CO" sz="3599" dirty="0" err="1">
                <a:latin typeface="Candara" panose="020E0502030303020204" pitchFamily="34" charset="0"/>
              </a:rPr>
              <a:t>FICs</a:t>
            </a:r>
            <a:r>
              <a:rPr lang="es-CO" sz="3599" dirty="0">
                <a:latin typeface="Candara" panose="020E0502030303020204" pitchFamily="34" charset="0"/>
              </a:rPr>
              <a:t>)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6809775E-D47A-4094-BBA3-EAE5A251FDF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0765" y="1522373"/>
            <a:ext cx="11047294" cy="4840085"/>
          </a:xfrm>
        </p:spPr>
        <p:txBody>
          <a:bodyPr>
            <a:normAutofit/>
          </a:bodyPr>
          <a:lstStyle/>
          <a:p>
            <a:pPr marL="514196" indent="-514196">
              <a:buFont typeface="+mj-lt"/>
              <a:buAutoNum type="arabicPeriod"/>
            </a:pPr>
            <a:r>
              <a:rPr lang="es-CO" sz="3199" dirty="0">
                <a:latin typeface="Candara" panose="020E0502030303020204" pitchFamily="34" charset="0"/>
              </a:rPr>
              <a:t>Se suponen retiros de fondos en los FICS</a:t>
            </a:r>
          </a:p>
          <a:p>
            <a:pPr marL="514196" indent="-514196">
              <a:buFont typeface="+mj-lt"/>
              <a:buAutoNum type="arabicPeriod"/>
            </a:pPr>
            <a:r>
              <a:rPr lang="es-CO" sz="3199" dirty="0">
                <a:latin typeface="Candara" panose="020E0502030303020204" pitchFamily="34" charset="0"/>
              </a:rPr>
              <a:t>Resultados:</a:t>
            </a:r>
          </a:p>
          <a:p>
            <a:pPr lvl="1"/>
            <a:r>
              <a:rPr lang="es-CO" sz="2799" dirty="0">
                <a:latin typeface="Candara" panose="020E0502030303020204" pitchFamily="34" charset="0"/>
              </a:rPr>
              <a:t>Los </a:t>
            </a:r>
            <a:r>
              <a:rPr lang="es-CO" sz="2799" dirty="0" err="1">
                <a:latin typeface="Candara" panose="020E0502030303020204" pitchFamily="34" charset="0"/>
              </a:rPr>
              <a:t>FICs</a:t>
            </a:r>
            <a:r>
              <a:rPr lang="es-CO" sz="2799" dirty="0">
                <a:latin typeface="Candara" panose="020E0502030303020204" pitchFamily="34" charset="0"/>
              </a:rPr>
              <a:t> que incumplirían el mínimo del Indicador de Riesgo de Liquidez serían menos que al comienzo de la crisis</a:t>
            </a:r>
          </a:p>
          <a:p>
            <a:pPr lvl="2"/>
            <a:r>
              <a:rPr lang="es-CO" sz="2399" dirty="0">
                <a:latin typeface="Candara" panose="020E0502030303020204" pitchFamily="34" charset="0"/>
              </a:rPr>
              <a:t>Lo anterior está asociado a la respuesta de la política de distribución de liquidez del BR</a:t>
            </a:r>
          </a:p>
          <a:p>
            <a:endParaRPr lang="es-CO" dirty="0">
              <a:solidFill>
                <a:schemeClr val="tx1"/>
              </a:solidFill>
            </a:endParaRPr>
          </a:p>
          <a:p>
            <a:pPr lvl="1"/>
            <a:endParaRPr lang="es-CO" sz="2799" u="sng" dirty="0"/>
          </a:p>
          <a:p>
            <a:pPr lvl="1"/>
            <a:endParaRPr lang="es-CO" sz="2799" dirty="0">
              <a:latin typeface="Candara" panose="020E0502030303020204" pitchFamily="34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528843C-35AD-49A5-8944-66DF439D85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255716"/>
              </p:ext>
            </p:extLst>
          </p:nvPr>
        </p:nvGraphicFramePr>
        <p:xfrm>
          <a:off x="749300" y="6246571"/>
          <a:ext cx="4876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name="Equation" r:id="rId3" imgW="4876560" imgH="203040" progId="Equation.DSMT4">
                  <p:embed/>
                </p:oleObj>
              </mc:Choice>
              <mc:Fallback>
                <p:oleObj name="Equation" r:id="rId3" imgW="487656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4183C54-BDAD-4C8A-A995-DFCF82C3DB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9300" y="6246571"/>
                        <a:ext cx="48768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079503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dirty="0"/>
              <a:t>TEMAS</a:t>
            </a:r>
          </a:p>
        </p:txBody>
      </p:sp>
      <p:sp>
        <p:nvSpPr>
          <p:cNvPr id="3" name="Esquina doblada 2">
            <a:hlinkClick r:id="rId2" action="ppaction://hlinksldjump"/>
          </p:cNvPr>
          <p:cNvSpPr/>
          <p:nvPr/>
        </p:nvSpPr>
        <p:spPr>
          <a:xfrm>
            <a:off x="4397885" y="1197880"/>
            <a:ext cx="6212905" cy="576064"/>
          </a:xfrm>
          <a:prstGeom prst="foldedCorner">
            <a:avLst>
              <a:gd name="adj" fmla="val 50000"/>
            </a:avLst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4" tIns="45712" rIns="91424" bIns="45712" rtlCol="0" anchor="ctr"/>
          <a:lstStyle/>
          <a:p>
            <a:pPr>
              <a:lnSpc>
                <a:spcPct val="250000"/>
              </a:lnSpc>
            </a:pPr>
            <a:r>
              <a:rPr lang="es-MX" cap="small" dirty="0">
                <a:solidFill>
                  <a:schemeClr val="bg1"/>
                </a:solidFill>
                <a:cs typeface="Arial" pitchFamily="34" charset="0"/>
              </a:rPr>
              <a:t>Entorno </a:t>
            </a:r>
            <a:r>
              <a:rPr lang="es-MX" cap="small" dirty="0" err="1">
                <a:solidFill>
                  <a:schemeClr val="bg1"/>
                </a:solidFill>
                <a:cs typeface="Arial" pitchFamily="34" charset="0"/>
              </a:rPr>
              <a:t>macroeconomico</a:t>
            </a:r>
            <a:endParaRPr lang="es-MX" cap="small" dirty="0">
              <a:solidFill>
                <a:schemeClr val="bg1"/>
              </a:solidFill>
              <a:cs typeface="Arial" pitchFamily="34" charset="0"/>
            </a:endParaRPr>
          </a:p>
        </p:txBody>
      </p:sp>
      <p:sp>
        <p:nvSpPr>
          <p:cNvPr id="5" name="Esquina doblada 4">
            <a:hlinkClick r:id="" action="ppaction://noaction"/>
          </p:cNvPr>
          <p:cNvSpPr/>
          <p:nvPr/>
        </p:nvSpPr>
        <p:spPr>
          <a:xfrm>
            <a:off x="4397885" y="2366125"/>
            <a:ext cx="6212906" cy="576064"/>
          </a:xfrm>
          <a:prstGeom prst="foldedCorner">
            <a:avLst>
              <a:gd name="adj" fmla="val 50000"/>
            </a:avLst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4" tIns="45712" rIns="91424" bIns="45712" rtlCol="0" anchor="ctr"/>
          <a:lstStyle/>
          <a:p>
            <a:pPr>
              <a:lnSpc>
                <a:spcPct val="250000"/>
              </a:lnSpc>
            </a:pPr>
            <a:r>
              <a:rPr lang="es-CO" cap="small" dirty="0">
                <a:solidFill>
                  <a:schemeClr val="bg1"/>
                </a:solidFill>
                <a:cs typeface="Arial" pitchFamily="34" charset="0"/>
              </a:rPr>
              <a:t>medidas adoptadas por el banco de la republica</a:t>
            </a:r>
          </a:p>
        </p:txBody>
      </p:sp>
      <p:sp>
        <p:nvSpPr>
          <p:cNvPr id="9" name="Esquina doblada 4">
            <a:hlinkClick r:id="" action="ppaction://noaction"/>
            <a:extLst>
              <a:ext uri="{FF2B5EF4-FFF2-40B4-BE49-F238E27FC236}">
                <a16:creationId xmlns:a16="http://schemas.microsoft.com/office/drawing/2014/main" id="{07657736-6F22-4C18-8A3B-600065656396}"/>
              </a:ext>
            </a:extLst>
          </p:cNvPr>
          <p:cNvSpPr/>
          <p:nvPr/>
        </p:nvSpPr>
        <p:spPr>
          <a:xfrm>
            <a:off x="4429817" y="4702614"/>
            <a:ext cx="6212906" cy="576064"/>
          </a:xfrm>
          <a:prstGeom prst="foldedCorner">
            <a:avLst>
              <a:gd name="adj" fmla="val 50000"/>
            </a:avLst>
          </a:prstGeom>
          <a:solidFill>
            <a:srgbClr val="FF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4" tIns="45712" rIns="91424" bIns="45712" rtlCol="0" anchor="ctr"/>
          <a:lstStyle/>
          <a:p>
            <a:pPr>
              <a:lnSpc>
                <a:spcPct val="250000"/>
              </a:lnSpc>
            </a:pPr>
            <a:r>
              <a:rPr lang="es-CO" cap="small" dirty="0">
                <a:solidFill>
                  <a:schemeClr val="bg1"/>
                </a:solidFill>
                <a:cs typeface="Arial" pitchFamily="34" charset="0"/>
              </a:rPr>
              <a:t>conclusiones</a:t>
            </a:r>
          </a:p>
        </p:txBody>
      </p:sp>
      <p:sp>
        <p:nvSpPr>
          <p:cNvPr id="10" name="Esquina doblada 4">
            <a:hlinkClick r:id="" action="ppaction://noaction"/>
            <a:extLst>
              <a:ext uri="{FF2B5EF4-FFF2-40B4-BE49-F238E27FC236}">
                <a16:creationId xmlns:a16="http://schemas.microsoft.com/office/drawing/2014/main" id="{03EE339D-A105-4512-B755-AD692271E378}"/>
              </a:ext>
            </a:extLst>
          </p:cNvPr>
          <p:cNvSpPr/>
          <p:nvPr/>
        </p:nvSpPr>
        <p:spPr>
          <a:xfrm>
            <a:off x="4397885" y="3534370"/>
            <a:ext cx="6212906" cy="576064"/>
          </a:xfrm>
          <a:prstGeom prst="foldedCorner">
            <a:avLst>
              <a:gd name="adj" fmla="val 50000"/>
            </a:avLst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4" tIns="45712" rIns="91424" bIns="45712" rtlCol="0" anchor="ctr"/>
          <a:lstStyle/>
          <a:p>
            <a:pPr>
              <a:lnSpc>
                <a:spcPct val="250000"/>
              </a:lnSpc>
            </a:pPr>
            <a:r>
              <a:rPr lang="es-CO" cap="small" dirty="0">
                <a:solidFill>
                  <a:schemeClr val="bg1"/>
                </a:solidFill>
                <a:cs typeface="Arial" pitchFamily="34" charset="0"/>
              </a:rPr>
              <a:t>Sistema financiero: vulnerabilidades y stress test</a:t>
            </a:r>
          </a:p>
        </p:txBody>
      </p:sp>
    </p:spTree>
    <p:extLst>
      <p:ext uri="{BB962C8B-B14F-4D97-AF65-F5344CB8AC3E}">
        <p14:creationId xmlns:p14="http://schemas.microsoft.com/office/powerpoint/2010/main" val="3975157478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C8156DD6-12CE-4CB0-9386-E7EADA17FD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Conclusiones</a:t>
            </a:r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C6ED287-8462-4B19-8B2B-634FE018CDA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l Banco de la </a:t>
            </a:r>
            <a:r>
              <a:rPr lang="en-US" dirty="0" err="1"/>
              <a:t>República</a:t>
            </a:r>
            <a:r>
              <a:rPr lang="en-US" dirty="0"/>
              <a:t> ha </a:t>
            </a:r>
            <a:r>
              <a:rPr lang="en-US" dirty="0" err="1"/>
              <a:t>hecho</a:t>
            </a:r>
            <a:r>
              <a:rPr lang="en-US" dirty="0"/>
              <a:t> </a:t>
            </a:r>
            <a:r>
              <a:rPr lang="en-US" dirty="0" err="1"/>
              <a:t>su</a:t>
            </a:r>
            <a:r>
              <a:rPr lang="en-US" dirty="0"/>
              <a:t> </a:t>
            </a:r>
            <a:r>
              <a:rPr lang="en-US" dirty="0" err="1"/>
              <a:t>trabajo</a:t>
            </a:r>
            <a:r>
              <a:rPr lang="en-US" dirty="0"/>
              <a:t> </a:t>
            </a:r>
            <a:r>
              <a:rPr lang="en-US" dirty="0" err="1"/>
              <a:t>en</a:t>
            </a:r>
            <a:r>
              <a:rPr lang="en-US" dirty="0"/>
              <a:t> medio de una </a:t>
            </a:r>
            <a:r>
              <a:rPr lang="en-US" dirty="0" err="1"/>
              <a:t>enorme</a:t>
            </a:r>
            <a:r>
              <a:rPr lang="en-US" dirty="0"/>
              <a:t> </a:t>
            </a:r>
            <a:r>
              <a:rPr lang="en-US" dirty="0" err="1"/>
              <a:t>incertidumbre</a:t>
            </a:r>
            <a:endParaRPr lang="en-US" dirty="0"/>
          </a:p>
          <a:p>
            <a:r>
              <a:rPr lang="en-US" dirty="0"/>
              <a:t>Grandes </a:t>
            </a:r>
            <a:r>
              <a:rPr lang="en-US" dirty="0" err="1"/>
              <a:t>preguntas</a:t>
            </a:r>
            <a:r>
              <a:rPr lang="en-US" dirty="0"/>
              <a:t> </a:t>
            </a:r>
            <a:r>
              <a:rPr lang="en-US" dirty="0" err="1"/>
              <a:t>hacia</a:t>
            </a:r>
            <a:r>
              <a:rPr lang="en-US" dirty="0"/>
              <a:t> el </a:t>
            </a:r>
            <a:r>
              <a:rPr lang="en-US" dirty="0" err="1"/>
              <a:t>futuro</a:t>
            </a:r>
            <a:endParaRPr lang="en-US" dirty="0"/>
          </a:p>
          <a:p>
            <a:pPr lvl="1"/>
            <a:r>
              <a:rPr lang="en-US" dirty="0" err="1"/>
              <a:t>Nuevas</a:t>
            </a:r>
            <a:r>
              <a:rPr lang="en-US" dirty="0"/>
              <a:t> olas de virus y </a:t>
            </a:r>
            <a:r>
              <a:rPr lang="en-US" dirty="0" err="1"/>
              <a:t>como</a:t>
            </a:r>
            <a:r>
              <a:rPr lang="en-US" dirty="0"/>
              <a:t> </a:t>
            </a:r>
            <a:r>
              <a:rPr lang="en-US" dirty="0" err="1"/>
              <a:t>combatirlas</a:t>
            </a:r>
            <a:r>
              <a:rPr lang="en-US" dirty="0"/>
              <a:t>?</a:t>
            </a:r>
          </a:p>
          <a:p>
            <a:pPr lvl="1"/>
            <a:r>
              <a:rPr lang="en-US" dirty="0" err="1"/>
              <a:t>Crecerá</a:t>
            </a:r>
            <a:r>
              <a:rPr lang="en-US" dirty="0"/>
              <a:t> el </a:t>
            </a:r>
            <a:r>
              <a:rPr lang="en-US" dirty="0" err="1"/>
              <a:t>país</a:t>
            </a:r>
            <a:r>
              <a:rPr lang="en-US" dirty="0"/>
              <a:t> a </a:t>
            </a:r>
            <a:r>
              <a:rPr lang="en-US" dirty="0" err="1"/>
              <a:t>tasas</a:t>
            </a:r>
            <a:r>
              <a:rPr lang="en-US" dirty="0"/>
              <a:t> </a:t>
            </a:r>
            <a:r>
              <a:rPr lang="en-US" dirty="0" err="1"/>
              <a:t>similares</a:t>
            </a:r>
            <a:r>
              <a:rPr lang="en-US" dirty="0"/>
              <a:t> </a:t>
            </a:r>
            <a:r>
              <a:rPr lang="en-US" dirty="0" err="1"/>
              <a:t>luego</a:t>
            </a:r>
            <a:r>
              <a:rPr lang="en-US" dirty="0"/>
              <a:t> de la </a:t>
            </a:r>
            <a:r>
              <a:rPr lang="en-US" dirty="0" err="1"/>
              <a:t>pandemia</a:t>
            </a:r>
            <a:r>
              <a:rPr lang="en-US" dirty="0"/>
              <a:t>?</a:t>
            </a:r>
          </a:p>
          <a:p>
            <a:pPr lvl="2"/>
            <a:r>
              <a:rPr lang="en-US" dirty="0"/>
              <a:t>Mercados </a:t>
            </a:r>
            <a:r>
              <a:rPr lang="en-US" dirty="0" err="1"/>
              <a:t>laborales</a:t>
            </a:r>
            <a:endParaRPr lang="en-US" dirty="0"/>
          </a:p>
          <a:p>
            <a:pPr lvl="2"/>
            <a:r>
              <a:rPr lang="en-US" dirty="0" err="1"/>
              <a:t>Establecimientos</a:t>
            </a:r>
            <a:r>
              <a:rPr lang="en-US" dirty="0"/>
              <a:t> de </a:t>
            </a:r>
            <a:r>
              <a:rPr lang="en-US" dirty="0" err="1"/>
              <a:t>crédito</a:t>
            </a:r>
            <a:r>
              <a:rPr lang="en-US" dirty="0"/>
              <a:t> y mercados </a:t>
            </a:r>
            <a:r>
              <a:rPr lang="en-US" dirty="0" err="1"/>
              <a:t>financieros</a:t>
            </a:r>
            <a:endParaRPr lang="en-US" dirty="0"/>
          </a:p>
          <a:p>
            <a:pPr lvl="2"/>
            <a:r>
              <a:rPr lang="en-US" dirty="0"/>
              <a:t>Como </a:t>
            </a:r>
            <a:r>
              <a:rPr lang="en-US" dirty="0" err="1"/>
              <a:t>apoyar</a:t>
            </a:r>
            <a:r>
              <a:rPr lang="en-US" dirty="0"/>
              <a:t> una </a:t>
            </a:r>
            <a:r>
              <a:rPr lang="en-US" dirty="0" err="1"/>
              <a:t>restructuración</a:t>
            </a:r>
            <a:r>
              <a:rPr lang="en-US" dirty="0"/>
              <a:t> sectorial </a:t>
            </a:r>
            <a:r>
              <a:rPr lang="en-US" dirty="0" err="1"/>
              <a:t>eficiente</a:t>
            </a:r>
            <a:r>
              <a:rPr lang="en-US" dirty="0"/>
              <a:t> </a:t>
            </a:r>
            <a:r>
              <a:rPr lang="en-US" dirty="0" err="1"/>
              <a:t>en</a:t>
            </a:r>
            <a:r>
              <a:rPr lang="en-US" dirty="0"/>
              <a:t> un </a:t>
            </a:r>
            <a:r>
              <a:rPr lang="en-US" dirty="0" err="1"/>
              <a:t>mundo</a:t>
            </a:r>
            <a:r>
              <a:rPr lang="en-US" dirty="0"/>
              <a:t> </a:t>
            </a:r>
            <a:r>
              <a:rPr lang="en-US" dirty="0" err="1"/>
              <a:t>diferente</a:t>
            </a:r>
            <a:r>
              <a:rPr lang="en-US" dirty="0"/>
              <a:t>?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180E376-F861-43A6-ACFB-2A3319CC17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6FD205-8D79-439C-A802-2377436AEC8A}" type="slidenum">
              <a:rPr lang="es-CO" smtClean="0"/>
              <a:pPr/>
              <a:t>54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6534648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B61B15F4-565E-E449-91A9-903D208178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s-ES_tradnl" sz="3199" dirty="0"/>
              <a:t>Tasa de crecimiento semanal (promedio 7 días) del flujo de positivos, hospitalizaciones y muertos. 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E27DC26B-77C9-C543-8E8E-210B7BC5B37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95586" y="1823284"/>
            <a:ext cx="8592997" cy="435020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498AA70-4211-4914-B839-F1CBB988EB1D}"/>
              </a:ext>
            </a:extLst>
          </p:cNvPr>
          <p:cNvSpPr txBox="1"/>
          <p:nvPr/>
        </p:nvSpPr>
        <p:spPr>
          <a:xfrm>
            <a:off x="9794929" y="1166842"/>
            <a:ext cx="2016930" cy="440120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s-CO" sz="2000" dirty="0">
                <a:solidFill>
                  <a:srgbClr val="FF8000"/>
                </a:solidFill>
              </a:rPr>
              <a:t>Repunte a partir de septiembre</a:t>
            </a:r>
            <a:r>
              <a:rPr lang="es-CO" sz="2000" dirty="0"/>
              <a:t> en los datos de la epidemia, como consecuencia de la reactivación de la economía y</a:t>
            </a:r>
            <a:endParaRPr lang="en-US" sz="2000" dirty="0"/>
          </a:p>
          <a:p>
            <a:r>
              <a:rPr lang="es-CO" sz="2000" dirty="0"/>
              <a:t>la interacción social</a:t>
            </a:r>
          </a:p>
          <a:p>
            <a:endParaRPr lang="es-CO" sz="2000" dirty="0"/>
          </a:p>
          <a:p>
            <a:r>
              <a:rPr lang="es-ES_tradnl" sz="2000" dirty="0"/>
              <a:t>Hospitalizaciones y positivos </a:t>
            </a:r>
            <a:r>
              <a:rPr lang="es-ES_tradnl" sz="2000" dirty="0">
                <a:solidFill>
                  <a:srgbClr val="FF8000"/>
                </a:solidFill>
              </a:rPr>
              <a:t>cerca de cero</a:t>
            </a:r>
            <a:r>
              <a:rPr lang="es-ES_tradnl" sz="2000" dirty="0"/>
              <a:t> durante la última semana</a:t>
            </a:r>
            <a:endParaRPr lang="en-US" sz="2000" dirty="0"/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5A208D4F-961B-41FE-A38B-7250E4296A87}"/>
              </a:ext>
            </a:extLst>
          </p:cNvPr>
          <p:cNvCxnSpPr/>
          <p:nvPr/>
        </p:nvCxnSpPr>
        <p:spPr>
          <a:xfrm>
            <a:off x="1062182" y="3201266"/>
            <a:ext cx="7841673" cy="0"/>
          </a:xfrm>
          <a:prstGeom prst="line">
            <a:avLst/>
          </a:prstGeom>
          <a:ln w="12700"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7261546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1ACA2B-DBC8-DB44-8881-885D69337A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7981" y="365923"/>
            <a:ext cx="10512862" cy="853853"/>
          </a:xfrm>
        </p:spPr>
        <p:txBody>
          <a:bodyPr/>
          <a:lstStyle/>
          <a:p>
            <a:r>
              <a:rPr lang="en-US" dirty="0" err="1"/>
              <a:t>Choques</a:t>
            </a:r>
            <a:r>
              <a:rPr lang="en-US" dirty="0"/>
              <a:t>: Coronaviru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501094D-226C-824B-8BE1-4D72D8737E4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7981" y="1219776"/>
            <a:ext cx="10512862" cy="4956472"/>
          </a:xfrm>
        </p:spPr>
        <p:txBody>
          <a:bodyPr>
            <a:normAutofit/>
          </a:bodyPr>
          <a:lstStyle/>
          <a:p>
            <a:r>
              <a:rPr lang="es-ES_tradnl" dirty="0"/>
              <a:t>El país fue </a:t>
            </a:r>
            <a:r>
              <a:rPr lang="es-ES_tradnl" dirty="0">
                <a:solidFill>
                  <a:srgbClr val="FF8000"/>
                </a:solidFill>
              </a:rPr>
              <a:t>relativamente exitoso</a:t>
            </a:r>
            <a:r>
              <a:rPr lang="es-ES_tradnl" dirty="0"/>
              <a:t> conteniendo el inicio del brote, lo cual </a:t>
            </a:r>
            <a:r>
              <a:rPr lang="es-ES_tradnl" dirty="0">
                <a:solidFill>
                  <a:srgbClr val="FF8000"/>
                </a:solidFill>
              </a:rPr>
              <a:t>dio tiempo al sistema de salud</a:t>
            </a:r>
            <a:r>
              <a:rPr lang="es-ES_tradnl" dirty="0"/>
              <a:t> para prepararse (por ejemplo, el número de </a:t>
            </a:r>
            <a:r>
              <a:rPr lang="es-ES_tradnl" dirty="0" err="1"/>
              <a:t>UCIs</a:t>
            </a:r>
            <a:r>
              <a:rPr lang="es-ES_tradnl" dirty="0"/>
              <a:t> pasó de 5,000 a 10,000) </a:t>
            </a:r>
          </a:p>
          <a:p>
            <a:pPr lvl="1"/>
            <a:r>
              <a:rPr lang="es-ES_tradnl" sz="2800" dirty="0"/>
              <a:t>Por este mismo motivo el primer pico de la epidemia fue relativamente tardío</a:t>
            </a:r>
          </a:p>
          <a:p>
            <a:r>
              <a:rPr lang="es-ES_tradnl" dirty="0"/>
              <a:t>Durante varias semanas se registraron alrededor de 300 muertos diarios, pero </a:t>
            </a:r>
            <a:r>
              <a:rPr lang="es-ES_tradnl" dirty="0">
                <a:solidFill>
                  <a:srgbClr val="FF8000"/>
                </a:solidFill>
              </a:rPr>
              <a:t>la capacidad hospitalaria nunca fue sobrepasada</a:t>
            </a:r>
          </a:p>
        </p:txBody>
      </p:sp>
    </p:spTree>
    <p:extLst>
      <p:ext uri="{BB962C8B-B14F-4D97-AF65-F5344CB8AC3E}">
        <p14:creationId xmlns:p14="http://schemas.microsoft.com/office/powerpoint/2010/main" val="422927057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234A3DEB-4FB2-49E8-BE1D-60E02803CA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Choques</a:t>
            </a:r>
            <a:r>
              <a:rPr lang="en-US" dirty="0"/>
              <a:t>: Coronaviru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5469F57-02F5-45F0-9B74-5E72FF71368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ES_tradnl" dirty="0"/>
              <a:t>No hay evidencia aún de una segunda ola de contagios</a:t>
            </a:r>
          </a:p>
          <a:p>
            <a:r>
              <a:rPr lang="es-ES_tradnl" dirty="0"/>
              <a:t>Gran parte de los nuevos casos se presenta en regiones que apenas están en su primera ola</a:t>
            </a:r>
          </a:p>
          <a:p>
            <a:pPr lvl="1"/>
            <a:r>
              <a:rPr lang="es-ES_tradnl" dirty="0"/>
              <a:t>como la zona cafetera, Huila y Tolima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8B27377-1CD5-48B9-97DC-2D0E40AB3E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6FD205-8D79-439C-A802-2377436AEC8A}" type="slidenum">
              <a:rPr lang="es-CO" smtClean="0"/>
              <a:pPr/>
              <a:t>8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404811632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DD4B9A-F72E-468A-890C-0FA0D36F9E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Choques</a:t>
            </a:r>
            <a:r>
              <a:rPr lang="en-US" dirty="0"/>
              <a:t>: Coronaviru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CE791B0-631E-475C-A180-17D531D6BC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9376" y="1253331"/>
            <a:ext cx="10801200" cy="4351337"/>
          </a:xfrm>
        </p:spPr>
        <p:txBody>
          <a:bodyPr/>
          <a:lstStyle/>
          <a:p>
            <a:r>
              <a:rPr lang="es-ES_tradnl" sz="2800" dirty="0"/>
              <a:t>El pico fue heterogéneo entre regiones. </a:t>
            </a:r>
          </a:p>
          <a:p>
            <a:pPr lvl="1"/>
            <a:r>
              <a:rPr lang="es-ES_tradnl" sz="2400" dirty="0"/>
              <a:t>En el departamento de Atlántico se sobrepasó los 1,000 muertos por millón de habitantes</a:t>
            </a:r>
          </a:p>
          <a:p>
            <a:pPr lvl="1"/>
            <a:r>
              <a:rPr lang="es-ES_tradnl" sz="2400" dirty="0"/>
              <a:t>En el departamento contiguo de Bolívar no se ha sobrepasado los 400 muertos por millón</a:t>
            </a:r>
          </a:p>
          <a:p>
            <a:pPr lvl="1"/>
            <a:r>
              <a:rPr lang="es-ES_tradnl" sz="2400" dirty="0"/>
              <a:t>En todo el país ha habido un poco más de 500 muertos por millón.</a:t>
            </a:r>
          </a:p>
          <a:p>
            <a:r>
              <a:rPr lang="es-ES_tradnl" sz="2800" dirty="0"/>
              <a:t>Al comparar la mortalidad por edades con las tasas de mortalidad basadas en estudios serológicos en otras partes del mundo</a:t>
            </a:r>
          </a:p>
          <a:p>
            <a:pPr lvl="1"/>
            <a:r>
              <a:rPr lang="es-ES_tradnl" sz="2400" dirty="0"/>
              <a:t>se infiere que entre 10 y 25 millones de Colombianos ya estuvieron expuestos al virus</a:t>
            </a:r>
          </a:p>
          <a:p>
            <a:endParaRPr lang="en-US" sz="28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E7F8749-1433-4589-93DD-30AB4C0D20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6FD205-8D79-439C-A802-2377436AEC8A}" type="slidenum">
              <a:rPr lang="es-CO" smtClean="0"/>
              <a:pPr/>
              <a:t>9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1019397438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e Office">
  <a:themeElements>
    <a:clrScheme name="paleta BRC">
      <a:dk1>
        <a:srgbClr val="262626"/>
      </a:dk1>
      <a:lt1>
        <a:srgbClr val="FFFFFF"/>
      </a:lt1>
      <a:dk2>
        <a:srgbClr val="F2F2F2"/>
      </a:dk2>
      <a:lt2>
        <a:srgbClr val="DCD8DC"/>
      </a:lt2>
      <a:accent1>
        <a:srgbClr val="3999AC"/>
      </a:accent1>
      <a:accent2>
        <a:srgbClr val="864EA9"/>
      </a:accent2>
      <a:accent3>
        <a:srgbClr val="9BBB59"/>
      </a:accent3>
      <a:accent4>
        <a:srgbClr val="578793"/>
      </a:accent4>
      <a:accent5>
        <a:srgbClr val="92D050"/>
      </a:accent5>
      <a:accent6>
        <a:srgbClr val="FF0066"/>
      </a:accent6>
      <a:hlink>
        <a:srgbClr val="69A020"/>
      </a:hlink>
      <a:folHlink>
        <a:srgbClr val="8C8C8C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/>
      <a:bodyPr/>
      <a:lstStyle>
        <a:defPPr>
          <a:defRPr dirty="0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name="jj.pptx" id="{EF1E3153-2A9E-46A7-823A-C791EC27AF95}" vid="{830BD4BE-DE35-4F02-B4D8-63762E41413F}"/>
    </a:ext>
  </a:extLst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ppt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 panose="020F03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3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ppt/theme/themeOverride4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ppt/theme/themeOverride5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ppt/theme/themeOverride6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ppt/theme/themeOverride7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ppt/theme/themeOverride8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38</TotalTime>
  <Words>2144</Words>
  <Application>Microsoft Office PowerPoint</Application>
  <PresentationFormat>Custom</PresentationFormat>
  <Paragraphs>452</Paragraphs>
  <Slides>54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4</vt:i4>
      </vt:variant>
    </vt:vector>
  </HeadingPairs>
  <TitlesOfParts>
    <vt:vector size="63" baseType="lpstr">
      <vt:lpstr>Arial</vt:lpstr>
      <vt:lpstr>Calibri</vt:lpstr>
      <vt:lpstr>Candara</vt:lpstr>
      <vt:lpstr>CopprplGoth BT</vt:lpstr>
      <vt:lpstr>Times New Roman</vt:lpstr>
      <vt:lpstr>ZapfHumnst BT</vt:lpstr>
      <vt:lpstr>Tema de Office</vt:lpstr>
      <vt:lpstr>Equation</vt:lpstr>
      <vt:lpstr>MathType 6.0 Equation</vt:lpstr>
      <vt:lpstr>    Política Monetaria y Reactivación Asobancaria 2020 Encuentro Virtual  </vt:lpstr>
      <vt:lpstr>TEMAS</vt:lpstr>
      <vt:lpstr>TEMAS</vt:lpstr>
      <vt:lpstr>Entorno Macro</vt:lpstr>
      <vt:lpstr>Choques: Coronavirus</vt:lpstr>
      <vt:lpstr>Tasa de crecimiento semanal (promedio 7 días) del flujo de positivos, hospitalizaciones y muertos. </vt:lpstr>
      <vt:lpstr>Choques: Coronavirus</vt:lpstr>
      <vt:lpstr>Choques: Coronavirus</vt:lpstr>
      <vt:lpstr>Choques: Coronavirus</vt:lpstr>
      <vt:lpstr>PowerPoint Presentation</vt:lpstr>
      <vt:lpstr>Choques (el equipo técnico espera primas de riesgo ligeramente crecientes hacia el futuro)</vt:lpstr>
      <vt:lpstr>Inflación</vt:lpstr>
      <vt:lpstr>Inflación: pronósticos del equipo técnico</vt:lpstr>
      <vt:lpstr>Expectativas de Inflación: Encuestas (porcentaje)</vt:lpstr>
      <vt:lpstr>Inflación: regulados y alimentos</vt:lpstr>
      <vt:lpstr>PIB: Pronósticos  (crecimiento %)</vt:lpstr>
      <vt:lpstr>Cambios en los pronósticos de crecimiento para 2020 y 2021</vt:lpstr>
      <vt:lpstr>PIB por ramas de actividad, DAEC* (variación porcentual anual)</vt:lpstr>
      <vt:lpstr>PowerPoint Presentation</vt:lpstr>
      <vt:lpstr>PowerPoint Presentation</vt:lpstr>
      <vt:lpstr>Desempleo  (porcentaje)</vt:lpstr>
      <vt:lpstr>PowerPoint Presentation</vt:lpstr>
      <vt:lpstr>PowerPoint Presentation</vt:lpstr>
      <vt:lpstr>PowerPoint Presentation</vt:lpstr>
      <vt:lpstr>Pronósticos de desempleo</vt:lpstr>
      <vt:lpstr>Cuenta corriente (porcentaje del PIB)</vt:lpstr>
      <vt:lpstr>PowerPoint Presentation</vt:lpstr>
      <vt:lpstr>PowerPoint Presentation</vt:lpstr>
      <vt:lpstr>Flujo de inversión extranjera hacia Colombia (millones de dólares)</vt:lpstr>
      <vt:lpstr>TEMAS</vt:lpstr>
      <vt:lpstr>Medidas del Banco de la República </vt:lpstr>
      <vt:lpstr>Tasas de interés de política</vt:lpstr>
      <vt:lpstr>PowerPoint Presentation</vt:lpstr>
      <vt:lpstr>Transmisión de tasas</vt:lpstr>
      <vt:lpstr>Liquidez</vt:lpstr>
      <vt:lpstr>Situación internacional: diferencial entre Libor a 3 meses y T bills en EEUU (puntos básicos)</vt:lpstr>
      <vt:lpstr>Tasa de cambio nominal (Base 100 = 14 de Septiembre de 2010)</vt:lpstr>
      <vt:lpstr>Liquidez</vt:lpstr>
      <vt:lpstr>PowerPoint Presentation</vt:lpstr>
      <vt:lpstr>Precio de los TES y de la deuda privada  (enero de 2016=100) </vt:lpstr>
      <vt:lpstr>Crédito</vt:lpstr>
      <vt:lpstr>Reservas internacionales</vt:lpstr>
      <vt:lpstr>Reservas internacionales</vt:lpstr>
      <vt:lpstr>Línea de crédito flexible</vt:lpstr>
      <vt:lpstr>TEMAS</vt:lpstr>
      <vt:lpstr>El sistema financiero en los últimos siete meses</vt:lpstr>
      <vt:lpstr>El sistema financiero de cara al futuro cercano</vt:lpstr>
      <vt:lpstr>PowerPoint Presentation</vt:lpstr>
      <vt:lpstr>Vulnerabilidades en el corto plazo?</vt:lpstr>
      <vt:lpstr>Stress Test 1: Se enfoca en riesgo de crédito</vt:lpstr>
      <vt:lpstr>Stress Test 2: Se enfoca en riesgo de liquidez de los establecimientos de crédito</vt:lpstr>
      <vt:lpstr>Stress Test 3: se enfoca en el riesgo de liquidez de los Fondos de Inversión Colectiva (FICs)</vt:lpstr>
      <vt:lpstr>TEMAS</vt:lpstr>
      <vt:lpstr>Conclusione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   Política Monetaria y Reactivación Asobancaria 2020 Encuentro Virtual  </dc:title>
  <dc:creator>Echavarría Soto Juan José</dc:creator>
  <cp:lastModifiedBy>Echavarría Soto Juan José</cp:lastModifiedBy>
  <cp:revision>25</cp:revision>
  <dcterms:created xsi:type="dcterms:W3CDTF">2020-10-22T11:39:27Z</dcterms:created>
  <dcterms:modified xsi:type="dcterms:W3CDTF">2020-10-22T12:17:56Z</dcterms:modified>
</cp:coreProperties>
</file>